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ppt/ink/ink9.xml" ContentType="application/inkml+xml"/>
  <Override PartName="/ppt/ink/ink10.xml" ContentType="application/inkml+xml"/>
  <Override PartName="/ppt/ink/ink11.xml" ContentType="application/inkml+xml"/>
  <Override PartName="/ppt/ink/ink12.xml" ContentType="application/inkml+xml"/>
  <Override PartName="/ppt/ink/ink13.xml" ContentType="application/inkml+xml"/>
  <Override PartName="/ppt/ink/ink14.xml" ContentType="application/inkml+xml"/>
  <Override PartName="/ppt/ink/ink15.xml" ContentType="application/inkml+xml"/>
  <Override PartName="/ppt/ink/ink16.xml" ContentType="application/inkml+xml"/>
  <Override PartName="/ppt/ink/ink17.xml" ContentType="application/inkml+xml"/>
  <Override PartName="/ppt/ink/ink18.xml" ContentType="application/inkml+xml"/>
  <Override PartName="/ppt/ink/ink19.xml" ContentType="application/inkml+xml"/>
  <Override PartName="/ppt/ink/ink20.xml" ContentType="application/inkml+xml"/>
  <Override PartName="/ppt/ink/ink21.xml" ContentType="application/inkml+xml"/>
  <Override PartName="/ppt/ink/ink22.xml" ContentType="application/inkml+xml"/>
  <Override PartName="/ppt/ink/ink23.xml" ContentType="application/inkml+xml"/>
  <Override PartName="/ppt/ink/ink24.xml" ContentType="application/inkml+xml"/>
  <Override PartName="/ppt/ink/ink25.xml" ContentType="application/inkml+xml"/>
  <Override PartName="/ppt/ink/ink26.xml" ContentType="application/inkml+xml"/>
  <Override PartName="/ppt/ink/ink27.xml" ContentType="application/inkml+xml"/>
  <Override PartName="/ppt/ink/ink28.xml" ContentType="application/inkml+xml"/>
  <Override PartName="/ppt/ink/ink29.xml" ContentType="application/inkml+xml"/>
  <Override PartName="/ppt/ink/ink30.xml" ContentType="application/inkml+xml"/>
  <Override PartName="/ppt/ink/ink31.xml" ContentType="application/inkml+xml"/>
  <Override PartName="/ppt/ink/ink32.xml" ContentType="application/inkml+xml"/>
  <Override PartName="/ppt/ink/ink33.xml" ContentType="application/inkml+xml"/>
  <Override PartName="/ppt/ink/ink34.xml" ContentType="application/inkml+xml"/>
  <Override PartName="/ppt/ink/ink35.xml" ContentType="application/inkml+xml"/>
  <Override PartName="/ppt/ink/ink36.xml" ContentType="application/inkml+xml"/>
  <Override PartName="/ppt/ink/ink37.xml" ContentType="application/inkml+xml"/>
  <Override PartName="/ppt/ink/ink38.xml" ContentType="application/inkml+xml"/>
  <Override PartName="/ppt/ink/ink39.xml" ContentType="application/inkml+xml"/>
  <Override PartName="/ppt/ink/ink40.xml" ContentType="application/inkml+xml"/>
  <Override PartName="/ppt/ink/ink41.xml" ContentType="application/inkml+xml"/>
  <Override PartName="/ppt/ink/ink42.xml" ContentType="application/inkml+xml"/>
  <Override PartName="/ppt/ink/ink43.xml" ContentType="application/inkml+xml"/>
  <Override PartName="/ppt/ink/ink44.xml" ContentType="application/inkml+xml"/>
  <Override PartName="/ppt/ink/ink45.xml" ContentType="application/inkml+xml"/>
  <Override PartName="/ppt/ink/ink46.xml" ContentType="application/inkml+xml"/>
  <Override PartName="/ppt/ink/ink47.xml" ContentType="application/inkml+xml"/>
  <Override PartName="/ppt/ink/ink48.xml" ContentType="application/inkml+xml"/>
  <Override PartName="/ppt/ink/ink49.xml" ContentType="application/inkml+xml"/>
  <Override PartName="/ppt/ink/ink50.xml" ContentType="application/inkml+xml"/>
  <Override PartName="/ppt/ink/ink51.xml" ContentType="application/inkml+xml"/>
  <Override PartName="/ppt/ink/ink52.xml" ContentType="application/inkml+xml"/>
  <Override PartName="/ppt/ink/ink53.xml" ContentType="application/inkml+xml"/>
  <Override PartName="/ppt/ink/ink54.xml" ContentType="application/inkml+xml"/>
  <Override PartName="/ppt/ink/ink55.xml" ContentType="application/inkml+xml"/>
  <Override PartName="/ppt/ink/ink56.xml" ContentType="application/inkml+xml"/>
  <Override PartName="/ppt/ink/ink57.xml" ContentType="application/inkml+xml"/>
  <Override PartName="/ppt/ink/ink58.xml" ContentType="application/inkml+xml"/>
  <Override PartName="/ppt/ink/ink59.xml" ContentType="application/inkml+xml"/>
  <Override PartName="/ppt/ink/ink60.xml" ContentType="application/inkml+xml"/>
  <Override PartName="/ppt/ink/ink61.xml" ContentType="application/inkml+xml"/>
  <Override PartName="/ppt/ink/ink62.xml" ContentType="application/inkml+xml"/>
  <Override PartName="/ppt/ink/ink63.xml" ContentType="application/inkml+xml"/>
  <Override PartName="/ppt/ink/ink64.xml" ContentType="application/inkml+xml"/>
  <Override PartName="/ppt/ink/ink65.xml" ContentType="application/inkml+xml"/>
  <Override PartName="/ppt/ink/ink66.xml" ContentType="application/inkml+xml"/>
  <Override PartName="/ppt/ink/ink67.xml" ContentType="application/inkml+xml"/>
  <Override PartName="/ppt/ink/ink68.xml" ContentType="application/inkml+xml"/>
  <Override PartName="/ppt/ink/ink69.xml" ContentType="application/inkml+xml"/>
  <Override PartName="/ppt/ink/ink70.xml" ContentType="application/inkml+xml"/>
  <Override PartName="/ppt/ink/ink71.xml" ContentType="application/inkml+xml"/>
  <Override PartName="/ppt/ink/ink72.xml" ContentType="application/inkml+xml"/>
  <Override PartName="/ppt/ink/ink73.xml" ContentType="application/inkml+xml"/>
  <Override PartName="/ppt/ink/ink74.xml" ContentType="application/inkml+xml"/>
  <Override PartName="/ppt/ink/ink75.xml" ContentType="application/inkml+xml"/>
  <Override PartName="/ppt/ink/ink76.xml" ContentType="application/inkml+xml"/>
  <Override PartName="/ppt/ink/ink77.xml" ContentType="application/inkml+xml"/>
  <Override PartName="/ppt/ink/ink78.xml" ContentType="application/inkml+xml"/>
  <Override PartName="/ppt/ink/ink79.xml" ContentType="application/inkml+xml"/>
  <Override PartName="/ppt/ink/ink80.xml" ContentType="application/inkml+xml"/>
  <Override PartName="/ppt/ink/ink81.xml" ContentType="application/inkml+xml"/>
  <Override PartName="/ppt/ink/ink82.xml" ContentType="application/inkml+xml"/>
  <Override PartName="/ppt/ink/ink83.xml" ContentType="application/inkml+xml"/>
  <Override PartName="/ppt/ink/ink84.xml" ContentType="application/inkml+xml"/>
  <Override PartName="/ppt/ink/ink85.xml" ContentType="application/inkml+xml"/>
  <Override PartName="/ppt/ink/ink86.xml" ContentType="application/inkml+xml"/>
  <Override PartName="/ppt/ink/ink87.xml" ContentType="application/inkml+xml"/>
  <Override PartName="/ppt/ink/ink88.xml" ContentType="application/inkml+xml"/>
  <Override PartName="/ppt/ink/ink89.xml" ContentType="application/inkml+xml"/>
  <Override PartName="/ppt/ink/ink90.xml" ContentType="application/inkml+xml"/>
  <Override PartName="/ppt/ink/ink91.xml" ContentType="application/inkml+xml"/>
  <Override PartName="/ppt/ink/ink92.xml" ContentType="application/inkml+xml"/>
  <Override PartName="/ppt/ink/ink93.xml" ContentType="application/inkml+xml"/>
  <Override PartName="/ppt/ink/ink94.xml" ContentType="application/inkml+xml"/>
  <Override PartName="/ppt/ink/ink95.xml" ContentType="application/inkml+xml"/>
  <Override PartName="/ppt/ink/ink96.xml" ContentType="application/inkml+xml"/>
  <Override PartName="/ppt/ink/ink97.xml" ContentType="application/inkml+xml"/>
  <Override PartName="/ppt/ink/ink98.xml" ContentType="application/inkml+xml"/>
  <Override PartName="/ppt/ink/ink99.xml" ContentType="application/inkml+xml"/>
  <Override PartName="/ppt/ink/ink100.xml" ContentType="application/inkml+xml"/>
  <Override PartName="/ppt/ink/ink101.xml" ContentType="application/inkml+xml"/>
  <Override PartName="/ppt/ink/ink102.xml" ContentType="application/inkml+xml"/>
  <Override PartName="/ppt/ink/ink103.xml" ContentType="application/inkml+xml"/>
  <Override PartName="/ppt/ink/ink104.xml" ContentType="application/inkml+xml"/>
  <Override PartName="/ppt/ink/ink105.xml" ContentType="application/inkml+xml"/>
  <Override PartName="/ppt/ink/ink106.xml" ContentType="application/inkml+xml"/>
  <Override PartName="/ppt/ink/ink107.xml" ContentType="application/inkml+xml"/>
  <Override PartName="/ppt/ink/ink108.xml" ContentType="application/inkml+xml"/>
  <Override PartName="/ppt/ink/ink109.xml" ContentType="application/inkml+xml"/>
  <Override PartName="/ppt/ink/ink110.xml" ContentType="application/inkml+xml"/>
  <Override PartName="/ppt/ink/ink111.xml" ContentType="application/inkml+xml"/>
  <Override PartName="/ppt/ink/ink112.xml" ContentType="application/inkml+xml"/>
  <Override PartName="/ppt/ink/ink113.xml" ContentType="application/inkml+xml"/>
  <Override PartName="/ppt/ink/ink114.xml" ContentType="application/inkml+xml"/>
  <Override PartName="/ppt/ink/ink115.xml" ContentType="application/inkml+xml"/>
  <Override PartName="/ppt/ink/ink116.xml" ContentType="application/inkml+xml"/>
  <Override PartName="/ppt/ink/ink117.xml" ContentType="application/inkml+xml"/>
  <Override PartName="/ppt/ink/ink118.xml" ContentType="application/inkml+xml"/>
  <Override PartName="/ppt/ink/ink119.xml" ContentType="application/inkml+xml"/>
  <Override PartName="/ppt/ink/ink120.xml" ContentType="application/inkml+xml"/>
  <Override PartName="/ppt/ink/ink121.xml" ContentType="application/inkml+xml"/>
  <Override PartName="/ppt/ink/ink122.xml" ContentType="application/inkml+xml"/>
  <Override PartName="/ppt/ink/ink123.xml" ContentType="application/inkml+xml"/>
  <Override PartName="/ppt/ink/ink124.xml" ContentType="application/inkml+xml"/>
  <Override PartName="/ppt/ink/ink125.xml" ContentType="application/inkml+xml"/>
  <Override PartName="/ppt/ink/ink126.xml" ContentType="application/inkml+xml"/>
  <Override PartName="/ppt/ink/ink127.xml" ContentType="application/inkml+xml"/>
  <Override PartName="/ppt/ink/ink128.xml" ContentType="application/inkml+xml"/>
  <Override PartName="/ppt/ink/ink129.xml" ContentType="application/inkml+xml"/>
  <Override PartName="/ppt/ink/ink130.xml" ContentType="application/inkml+xml"/>
  <Override PartName="/ppt/ink/ink131.xml" ContentType="application/inkml+xml"/>
  <Override PartName="/ppt/ink/ink132.xml" ContentType="application/inkml+xml"/>
  <Override PartName="/ppt/ink/ink133.xml" ContentType="application/inkml+xml"/>
  <Override PartName="/ppt/ink/ink134.xml" ContentType="application/inkml+xml"/>
  <Override PartName="/ppt/ink/ink135.xml" ContentType="application/inkml+xml"/>
  <Override PartName="/ppt/ink/ink136.xml" ContentType="application/inkml+xml"/>
  <Override PartName="/ppt/ink/ink137.xml" ContentType="application/inkml+xml"/>
  <Override PartName="/ppt/ink/ink138.xml" ContentType="application/inkml+xml"/>
  <Override PartName="/ppt/ink/ink139.xml" ContentType="application/inkml+xml"/>
  <Override PartName="/ppt/ink/ink140.xml" ContentType="application/inkml+xml"/>
  <Override PartName="/ppt/ink/ink141.xml" ContentType="application/inkml+xml"/>
  <Override PartName="/ppt/ink/ink142.xml" ContentType="application/inkml+xml"/>
  <Override PartName="/ppt/ink/ink143.xml" ContentType="application/inkml+xml"/>
  <Override PartName="/ppt/ink/ink144.xml" ContentType="application/inkml+xml"/>
  <Override PartName="/ppt/ink/ink145.xml" ContentType="application/inkml+xml"/>
  <Override PartName="/ppt/ink/ink146.xml" ContentType="application/inkml+xml"/>
  <Override PartName="/ppt/ink/ink147.xml" ContentType="application/inkml+xml"/>
  <Override PartName="/ppt/ink/ink148.xml" ContentType="application/inkml+xml"/>
  <Override PartName="/ppt/ink/ink149.xml" ContentType="application/inkml+xml"/>
  <Override PartName="/ppt/ink/ink150.xml" ContentType="application/inkml+xml"/>
  <Override PartName="/ppt/ink/ink151.xml" ContentType="application/inkml+xml"/>
  <Override PartName="/ppt/ink/ink152.xml" ContentType="application/inkml+xml"/>
  <Override PartName="/ppt/ink/ink153.xml" ContentType="application/inkml+xml"/>
  <Override PartName="/ppt/ink/ink154.xml" ContentType="application/inkml+xml"/>
  <Override PartName="/ppt/ink/ink155.xml" ContentType="application/inkml+xml"/>
  <Override PartName="/ppt/ink/ink156.xml" ContentType="application/inkml+xml"/>
  <Override PartName="/ppt/ink/ink157.xml" ContentType="application/inkml+xml"/>
  <Override PartName="/ppt/ink/ink158.xml" ContentType="application/inkml+xml"/>
  <Override PartName="/ppt/ink/ink159.xml" ContentType="application/inkml+xml"/>
  <Override PartName="/ppt/ink/ink160.xml" ContentType="application/inkml+xml"/>
  <Override PartName="/ppt/ink/ink161.xml" ContentType="application/inkml+xml"/>
  <Override PartName="/ppt/ink/ink162.xml" ContentType="application/inkml+xml"/>
  <Override PartName="/ppt/ink/ink163.xml" ContentType="application/inkml+xml"/>
  <Override PartName="/ppt/ink/ink164.xml" ContentType="application/inkml+xml"/>
  <Override PartName="/ppt/ink/ink165.xml" ContentType="application/inkml+xml"/>
  <Override PartName="/ppt/ink/ink166.xml" ContentType="application/inkml+xml"/>
  <Override PartName="/ppt/ink/ink167.xml" ContentType="application/inkml+xml"/>
  <Override PartName="/ppt/ink/ink168.xml" ContentType="application/inkml+xml"/>
  <Override PartName="/ppt/ink/ink169.xml" ContentType="application/inkml+xml"/>
  <Override PartName="/ppt/ink/ink170.xml" ContentType="application/inkml+xml"/>
  <Override PartName="/ppt/ink/ink171.xml" ContentType="application/inkml+xml"/>
  <Override PartName="/ppt/ink/ink172.xml" ContentType="application/inkml+xml"/>
  <Override PartName="/ppt/ink/ink173.xml" ContentType="application/inkml+xml"/>
  <Override PartName="/ppt/ink/ink174.xml" ContentType="application/inkml+xml"/>
  <Override PartName="/ppt/ink/ink175.xml" ContentType="application/inkml+xml"/>
  <Override PartName="/ppt/ink/ink176.xml" ContentType="application/inkml+xml"/>
  <Override PartName="/ppt/ink/ink177.xml" ContentType="application/inkml+xml"/>
  <Override PartName="/ppt/ink/ink178.xml" ContentType="application/inkml+xml"/>
  <Override PartName="/ppt/ink/ink179.xml" ContentType="application/inkml+xml"/>
  <Override PartName="/ppt/ink/ink180.xml" ContentType="application/inkml+xml"/>
  <Override PartName="/ppt/ink/ink181.xml" ContentType="application/inkml+xml"/>
  <Override PartName="/ppt/ink/ink182.xml" ContentType="application/inkml+xml"/>
  <Override PartName="/ppt/ink/ink183.xml" ContentType="application/inkml+xml"/>
  <Override PartName="/ppt/ink/ink184.xml" ContentType="application/inkml+xml"/>
  <Override PartName="/ppt/ink/ink185.xml" ContentType="application/inkml+xml"/>
  <Override PartName="/ppt/ink/ink186.xml" ContentType="application/inkml+xml"/>
  <Override PartName="/ppt/ink/ink187.xml" ContentType="application/inkml+xml"/>
  <Override PartName="/ppt/ink/ink188.xml" ContentType="application/inkml+xml"/>
  <Override PartName="/ppt/ink/ink189.xml" ContentType="application/inkml+xml"/>
  <Override PartName="/ppt/ink/ink190.xml" ContentType="application/inkml+xml"/>
  <Override PartName="/ppt/ink/ink191.xml" ContentType="application/inkml+xml"/>
  <Override PartName="/ppt/ink/ink192.xml" ContentType="application/inkml+xml"/>
  <Override PartName="/ppt/ink/ink193.xml" ContentType="application/inkml+xml"/>
  <Override PartName="/ppt/ink/ink194.xml" ContentType="application/inkml+xml"/>
  <Override PartName="/ppt/ink/ink195.xml" ContentType="application/inkml+xml"/>
  <Override PartName="/ppt/ink/ink196.xml" ContentType="application/inkml+xml"/>
  <Override PartName="/ppt/ink/ink197.xml" ContentType="application/inkml+xml"/>
  <Override PartName="/ppt/ink/ink198.xml" ContentType="application/inkml+xml"/>
  <Override PartName="/ppt/ink/ink199.xml" ContentType="application/inkml+xml"/>
  <Override PartName="/ppt/ink/ink200.xml" ContentType="application/inkml+xml"/>
  <Override PartName="/ppt/ink/ink201.xml" ContentType="application/inkml+xml"/>
  <Override PartName="/ppt/ink/ink202.xml" ContentType="application/inkml+xml"/>
  <Override PartName="/ppt/ink/ink203.xml" ContentType="application/inkml+xml"/>
  <Override PartName="/ppt/ink/ink204.xml" ContentType="application/inkml+xml"/>
  <Override PartName="/ppt/ink/ink205.xml" ContentType="application/inkml+xml"/>
  <Override PartName="/ppt/ink/ink206.xml" ContentType="application/inkml+xml"/>
  <Override PartName="/ppt/ink/ink207.xml" ContentType="application/inkml+xml"/>
  <Override PartName="/ppt/ink/ink208.xml" ContentType="application/inkml+xml"/>
  <Override PartName="/ppt/ink/ink209.xml" ContentType="application/inkml+xml"/>
  <Override PartName="/ppt/ink/ink210.xml" ContentType="application/inkml+xml"/>
  <Override PartName="/ppt/ink/ink211.xml" ContentType="application/inkml+xml"/>
  <Override PartName="/ppt/ink/ink212.xml" ContentType="application/inkml+xml"/>
  <Override PartName="/ppt/ink/ink213.xml" ContentType="application/inkml+xml"/>
  <Override PartName="/ppt/ink/ink214.xml" ContentType="application/inkml+xml"/>
  <Override PartName="/ppt/ink/ink215.xml" ContentType="application/inkml+xml"/>
  <Override PartName="/ppt/ink/ink216.xml" ContentType="application/inkml+xml"/>
  <Override PartName="/ppt/ink/ink217.xml" ContentType="application/inkml+xml"/>
  <Override PartName="/ppt/ink/ink218.xml" ContentType="application/inkml+xml"/>
  <Override PartName="/ppt/ink/ink219.xml" ContentType="application/inkml+xml"/>
  <Override PartName="/ppt/ink/ink220.xml" ContentType="application/inkml+xml"/>
  <Override PartName="/ppt/ink/ink221.xml" ContentType="application/inkml+xml"/>
  <Override PartName="/ppt/ink/ink222.xml" ContentType="application/inkml+xml"/>
  <Override PartName="/ppt/ink/ink223.xml" ContentType="application/inkml+xml"/>
  <Override PartName="/ppt/ink/ink224.xml" ContentType="application/inkml+xml"/>
  <Override PartName="/ppt/ink/ink225.xml" ContentType="application/inkml+xml"/>
  <Override PartName="/ppt/ink/ink226.xml" ContentType="application/inkml+xml"/>
  <Override PartName="/ppt/ink/ink227.xml" ContentType="application/inkml+xml"/>
  <Override PartName="/ppt/ink/ink228.xml" ContentType="application/inkml+xml"/>
  <Override PartName="/ppt/ink/ink229.xml" ContentType="application/inkml+xml"/>
  <Override PartName="/ppt/ink/ink230.xml" ContentType="application/inkml+xml"/>
  <Override PartName="/ppt/ink/ink231.xml" ContentType="application/inkml+xml"/>
  <Override PartName="/ppt/ink/ink232.xml" ContentType="application/inkml+xml"/>
  <Override PartName="/ppt/ink/ink233.xml" ContentType="application/inkml+xml"/>
  <Override PartName="/ppt/ink/ink234.xml" ContentType="application/inkml+xml"/>
  <Override PartName="/ppt/ink/ink235.xml" ContentType="application/inkml+xml"/>
  <Override PartName="/ppt/ink/ink236.xml" ContentType="application/inkml+xml"/>
  <Override PartName="/ppt/ink/ink237.xml" ContentType="application/inkml+xml"/>
  <Override PartName="/ppt/ink/ink238.xml" ContentType="application/inkml+xml"/>
  <Override PartName="/ppt/ink/ink239.xml" ContentType="application/inkml+xml"/>
  <Override PartName="/ppt/ink/ink240.xml" ContentType="application/inkml+xml"/>
  <Override PartName="/ppt/ink/ink241.xml" ContentType="application/inkml+xml"/>
  <Override PartName="/ppt/ink/ink242.xml" ContentType="application/inkml+xml"/>
  <Override PartName="/ppt/ink/ink243.xml" ContentType="application/inkml+xml"/>
  <Override PartName="/ppt/ink/ink244.xml" ContentType="application/inkml+xml"/>
  <Override PartName="/ppt/ink/ink245.xml" ContentType="application/inkml+xml"/>
  <Override PartName="/ppt/ink/ink246.xml" ContentType="application/inkml+xml"/>
  <Override PartName="/ppt/ink/ink247.xml" ContentType="application/inkml+xml"/>
  <Override PartName="/ppt/ink/ink248.xml" ContentType="application/inkml+xml"/>
  <Override PartName="/ppt/ink/ink249.xml" ContentType="application/inkml+xml"/>
  <Override PartName="/ppt/ink/ink250.xml" ContentType="application/inkml+xml"/>
  <Override PartName="/ppt/ink/ink251.xml" ContentType="application/inkml+xml"/>
  <Override PartName="/ppt/ink/ink252.xml" ContentType="application/inkml+xml"/>
  <Override PartName="/ppt/ink/ink253.xml" ContentType="application/inkml+xml"/>
  <Override PartName="/ppt/ink/ink254.xml" ContentType="application/inkml+xml"/>
  <Override PartName="/ppt/ink/ink255.xml" ContentType="application/inkml+xml"/>
  <Override PartName="/ppt/ink/ink256.xml" ContentType="application/inkml+xml"/>
  <Override PartName="/ppt/ink/ink257.xml" ContentType="application/inkml+xml"/>
  <Override PartName="/ppt/ink/ink258.xml" ContentType="application/inkml+xml"/>
  <Override PartName="/ppt/ink/ink259.xml" ContentType="application/inkml+xml"/>
  <Override PartName="/ppt/ink/ink260.xml" ContentType="application/inkml+xml"/>
  <Override PartName="/ppt/ink/ink261.xml" ContentType="application/inkml+xml"/>
  <Override PartName="/ppt/ink/ink262.xml" ContentType="application/inkml+xml"/>
  <Override PartName="/ppt/ink/ink263.xml" ContentType="application/inkml+xml"/>
  <Override PartName="/ppt/ink/ink264.xml" ContentType="application/inkml+xml"/>
  <Override PartName="/ppt/ink/ink265.xml" ContentType="application/inkml+xml"/>
  <Override PartName="/ppt/ink/ink266.xml" ContentType="application/inkml+xml"/>
  <Override PartName="/ppt/ink/ink267.xml" ContentType="application/inkml+xml"/>
  <Override PartName="/ppt/ink/ink268.xml" ContentType="application/inkml+xml"/>
  <Override PartName="/ppt/ink/ink269.xml" ContentType="application/inkml+xml"/>
  <Override PartName="/ppt/ink/ink270.xml" ContentType="application/inkml+xml"/>
  <Override PartName="/ppt/ink/ink271.xml" ContentType="application/inkml+xml"/>
  <Override PartName="/ppt/ink/ink272.xml" ContentType="application/inkml+xml"/>
  <Override PartName="/ppt/ink/ink273.xml" ContentType="application/inkml+xml"/>
  <Override PartName="/ppt/ink/ink274.xml" ContentType="application/inkml+xml"/>
  <Override PartName="/ppt/ink/ink275.xml" ContentType="application/inkml+xml"/>
  <Override PartName="/ppt/ink/ink276.xml" ContentType="application/inkml+xml"/>
  <Override PartName="/ppt/ink/ink277.xml" ContentType="application/inkml+xml"/>
  <Override PartName="/ppt/ink/ink278.xml" ContentType="application/inkml+xml"/>
  <Override PartName="/ppt/ink/ink279.xml" ContentType="application/inkml+xml"/>
  <Override PartName="/ppt/ink/ink280.xml" ContentType="application/inkml+xml"/>
  <Override PartName="/ppt/ink/ink281.xml" ContentType="application/inkml+xml"/>
  <Override PartName="/ppt/ink/ink282.xml" ContentType="application/inkml+xml"/>
  <Override PartName="/ppt/ink/ink283.xml" ContentType="application/inkml+xml"/>
  <Override PartName="/ppt/ink/ink284.xml" ContentType="application/inkml+xml"/>
  <Override PartName="/ppt/ink/ink285.xml" ContentType="application/inkml+xml"/>
  <Override PartName="/ppt/ink/ink286.xml" ContentType="application/inkml+xml"/>
  <Override PartName="/ppt/ink/ink287.xml" ContentType="application/inkml+xml"/>
  <Override PartName="/ppt/ink/ink288.xml" ContentType="application/inkml+xml"/>
  <Override PartName="/ppt/ink/ink289.xml" ContentType="application/inkml+xml"/>
  <Override PartName="/ppt/ink/ink290.xml" ContentType="application/inkml+xml"/>
  <Override PartName="/ppt/ink/ink291.xml" ContentType="application/inkml+xml"/>
  <Override PartName="/ppt/ink/ink292.xml" ContentType="application/inkml+xml"/>
  <Override PartName="/ppt/ink/ink293.xml" ContentType="application/inkml+xml"/>
  <Override PartName="/ppt/ink/ink294.xml" ContentType="application/inkml+xml"/>
  <Override PartName="/ppt/ink/ink295.xml" ContentType="application/inkml+xml"/>
  <Override PartName="/ppt/ink/ink296.xml" ContentType="application/inkml+xml"/>
  <Override PartName="/ppt/ink/ink297.xml" ContentType="application/inkml+xml"/>
  <Override PartName="/ppt/ink/ink298.xml" ContentType="application/inkml+xml"/>
  <Override PartName="/ppt/ink/ink299.xml" ContentType="application/inkml+xml"/>
  <Override PartName="/ppt/ink/ink300.xml" ContentType="application/inkml+xml"/>
  <Override PartName="/ppt/ink/ink301.xml" ContentType="application/inkml+xml"/>
  <Override PartName="/ppt/ink/ink302.xml" ContentType="application/inkml+xml"/>
  <Override PartName="/ppt/ink/ink303.xml" ContentType="application/inkml+xml"/>
  <Override PartName="/ppt/ink/ink304.xml" ContentType="application/inkml+xml"/>
  <Override PartName="/ppt/ink/ink305.xml" ContentType="application/inkml+xml"/>
  <Override PartName="/ppt/ink/ink306.xml" ContentType="application/inkml+xml"/>
  <Override PartName="/ppt/ink/ink307.xml" ContentType="application/inkml+xml"/>
  <Override PartName="/ppt/ink/ink308.xml" ContentType="application/inkml+xml"/>
  <Override PartName="/ppt/ink/ink309.xml" ContentType="application/inkml+xml"/>
  <Override PartName="/ppt/ink/ink310.xml" ContentType="application/inkml+xml"/>
  <Override PartName="/ppt/ink/ink311.xml" ContentType="application/inkml+xml"/>
  <Override PartName="/ppt/ink/ink312.xml" ContentType="application/inkml+xml"/>
  <Override PartName="/ppt/ink/ink313.xml" ContentType="application/inkml+xml"/>
  <Override PartName="/ppt/ink/ink314.xml" ContentType="application/inkml+xml"/>
  <Override PartName="/ppt/ink/ink315.xml" ContentType="application/inkml+xml"/>
  <Override PartName="/ppt/ink/ink316.xml" ContentType="application/inkml+xml"/>
  <Override PartName="/ppt/ink/ink317.xml" ContentType="application/inkml+xml"/>
  <Override PartName="/ppt/ink/ink318.xml" ContentType="application/inkml+xml"/>
  <Override PartName="/ppt/ink/ink319.xml" ContentType="application/inkml+xml"/>
  <Override PartName="/ppt/ink/ink320.xml" ContentType="application/inkml+xml"/>
  <Override PartName="/ppt/ink/ink321.xml" ContentType="application/inkml+xml"/>
  <Override PartName="/ppt/ink/ink322.xml" ContentType="application/inkml+xml"/>
  <Override PartName="/ppt/ink/ink323.xml" ContentType="application/inkml+xml"/>
  <Override PartName="/ppt/ink/ink324.xml" ContentType="application/inkml+xml"/>
  <Override PartName="/ppt/ink/ink325.xml" ContentType="application/inkml+xml"/>
  <Override PartName="/ppt/ink/ink326.xml" ContentType="application/inkml+xml"/>
  <Override PartName="/ppt/ink/ink327.xml" ContentType="application/inkml+xml"/>
  <Override PartName="/ppt/ink/ink328.xml" ContentType="application/inkml+xml"/>
  <Override PartName="/ppt/ink/ink329.xml" ContentType="application/inkml+xml"/>
  <Override PartName="/ppt/ink/ink330.xml" ContentType="application/inkml+xml"/>
  <Override PartName="/ppt/ink/ink331.xml" ContentType="application/inkml+xml"/>
  <Override PartName="/ppt/ink/ink332.xml" ContentType="application/inkml+xml"/>
  <Override PartName="/ppt/ink/ink333.xml" ContentType="application/inkml+xml"/>
  <Override PartName="/ppt/ink/ink334.xml" ContentType="application/inkml+xml"/>
  <Override PartName="/ppt/ink/ink335.xml" ContentType="application/inkml+xml"/>
  <Override PartName="/ppt/ink/ink336.xml" ContentType="application/inkml+xml"/>
  <Override PartName="/ppt/ink/ink337.xml" ContentType="application/inkml+xml"/>
  <Override PartName="/ppt/ink/ink338.xml" ContentType="application/inkml+xml"/>
  <Override PartName="/ppt/ink/ink339.xml" ContentType="application/inkml+xml"/>
  <Override PartName="/ppt/ink/ink340.xml" ContentType="application/inkml+xml"/>
  <Override PartName="/ppt/ink/ink341.xml" ContentType="application/inkml+xml"/>
  <Override PartName="/ppt/ink/ink342.xml" ContentType="application/inkml+xml"/>
  <Override PartName="/ppt/ink/ink343.xml" ContentType="application/inkml+xml"/>
  <Override PartName="/ppt/ink/ink344.xml" ContentType="application/inkml+xml"/>
  <Override PartName="/ppt/ink/ink345.xml" ContentType="application/inkml+xml"/>
  <Override PartName="/ppt/ink/ink346.xml" ContentType="application/inkml+xml"/>
  <Override PartName="/ppt/ink/ink347.xml" ContentType="application/inkml+xml"/>
  <Override PartName="/ppt/ink/ink348.xml" ContentType="application/inkml+xml"/>
  <Override PartName="/ppt/ink/ink349.xml" ContentType="application/inkml+xml"/>
  <Override PartName="/ppt/ink/ink350.xml" ContentType="application/inkml+xml"/>
  <Override PartName="/ppt/ink/ink351.xml" ContentType="application/inkml+xml"/>
  <Override PartName="/ppt/ink/ink352.xml" ContentType="application/inkml+xml"/>
  <Override PartName="/ppt/ink/ink353.xml" ContentType="application/inkml+xml"/>
  <Override PartName="/ppt/ink/ink354.xml" ContentType="application/inkml+xml"/>
  <Override PartName="/ppt/ink/ink355.xml" ContentType="application/inkml+xml"/>
  <Override PartName="/ppt/ink/ink356.xml" ContentType="application/inkml+xml"/>
  <Override PartName="/ppt/ink/ink357.xml" ContentType="application/inkml+xml"/>
  <Override PartName="/ppt/ink/ink358.xml" ContentType="application/inkml+xml"/>
  <Override PartName="/ppt/ink/ink359.xml" ContentType="application/inkml+xml"/>
  <Override PartName="/ppt/ink/ink360.xml" ContentType="application/inkml+xml"/>
  <Override PartName="/ppt/ink/ink361.xml" ContentType="application/inkml+xml"/>
  <Override PartName="/ppt/ink/ink362.xml" ContentType="application/inkml+xml"/>
  <Override PartName="/ppt/ink/ink363.xml" ContentType="application/inkml+xml"/>
  <Override PartName="/ppt/ink/ink364.xml" ContentType="application/inkml+xml"/>
  <Override PartName="/ppt/ink/ink365.xml" ContentType="application/inkml+xml"/>
  <Override PartName="/ppt/ink/ink366.xml" ContentType="application/inkml+xml"/>
  <Override PartName="/ppt/ink/ink367.xml" ContentType="application/inkml+xml"/>
  <Override PartName="/ppt/ink/ink368.xml" ContentType="application/inkml+xml"/>
  <Override PartName="/ppt/ink/ink369.xml" ContentType="application/inkml+xml"/>
  <Override PartName="/ppt/ink/ink370.xml" ContentType="application/inkml+xml"/>
  <Override PartName="/ppt/ink/ink371.xml" ContentType="application/inkml+xml"/>
  <Override PartName="/ppt/ink/ink372.xml" ContentType="application/inkml+xml"/>
  <Override PartName="/ppt/ink/ink373.xml" ContentType="application/inkml+xml"/>
  <Override PartName="/ppt/ink/ink374.xml" ContentType="application/inkml+xml"/>
  <Override PartName="/ppt/ink/ink375.xml" ContentType="application/inkml+xml"/>
  <Override PartName="/ppt/ink/ink376.xml" ContentType="application/inkml+xml"/>
  <Override PartName="/ppt/ink/ink377.xml" ContentType="application/inkml+xml"/>
  <Override PartName="/ppt/ink/ink378.xml" ContentType="application/inkml+xml"/>
  <Override PartName="/ppt/ink/ink379.xml" ContentType="application/inkml+xml"/>
  <Override PartName="/ppt/ink/ink380.xml" ContentType="application/inkml+xml"/>
  <Override PartName="/ppt/ink/ink381.xml" ContentType="application/inkml+xml"/>
  <Override PartName="/ppt/ink/ink382.xml" ContentType="application/inkml+xml"/>
  <Override PartName="/ppt/ink/ink383.xml" ContentType="application/inkml+xml"/>
  <Override PartName="/ppt/ink/ink384.xml" ContentType="application/inkml+xml"/>
  <Override PartName="/ppt/ink/ink385.xml" ContentType="application/inkml+xml"/>
  <Override PartName="/ppt/ink/ink386.xml" ContentType="application/inkml+xml"/>
  <Override PartName="/ppt/ink/ink387.xml" ContentType="application/inkml+xml"/>
  <Override PartName="/ppt/ink/ink388.xml" ContentType="application/inkml+xml"/>
  <Override PartName="/ppt/ink/ink389.xml" ContentType="application/inkml+xml"/>
  <Override PartName="/ppt/ink/ink390.xml" ContentType="application/inkml+xml"/>
  <Override PartName="/ppt/ink/ink391.xml" ContentType="application/inkml+xml"/>
  <Override PartName="/ppt/ink/ink392.xml" ContentType="application/inkml+xml"/>
  <Override PartName="/ppt/ink/ink393.xml" ContentType="application/inkml+xml"/>
  <Override PartName="/ppt/ink/ink394.xml" ContentType="application/inkml+xml"/>
  <Override PartName="/ppt/ink/ink395.xml" ContentType="application/inkml+xml"/>
  <Override PartName="/ppt/ink/ink396.xml" ContentType="application/inkml+xml"/>
  <Override PartName="/ppt/ink/ink397.xml" ContentType="application/inkml+xml"/>
  <Override PartName="/ppt/ink/ink398.xml" ContentType="application/inkml+xml"/>
  <Override PartName="/ppt/ink/ink399.xml" ContentType="application/inkml+xml"/>
  <Override PartName="/ppt/ink/ink400.xml" ContentType="application/inkml+xml"/>
  <Override PartName="/ppt/ink/ink401.xml" ContentType="application/inkml+xml"/>
  <Override PartName="/ppt/ink/ink402.xml" ContentType="application/inkml+xml"/>
  <Override PartName="/ppt/ink/ink403.xml" ContentType="application/inkml+xml"/>
  <Override PartName="/ppt/ink/ink404.xml" ContentType="application/inkml+xml"/>
  <Override PartName="/ppt/ink/ink405.xml" ContentType="application/inkml+xml"/>
  <Override PartName="/ppt/ink/ink406.xml" ContentType="application/inkml+xml"/>
  <Override PartName="/ppt/ink/ink407.xml" ContentType="application/inkml+xml"/>
  <Override PartName="/ppt/ink/ink408.xml" ContentType="application/inkml+xml"/>
  <Override PartName="/ppt/ink/ink409.xml" ContentType="application/inkml+xml"/>
  <Override PartName="/ppt/ink/ink410.xml" ContentType="application/inkml+xml"/>
  <Override PartName="/ppt/ink/ink411.xml" ContentType="application/inkml+xml"/>
  <Override PartName="/ppt/ink/ink412.xml" ContentType="application/inkml+xml"/>
  <Override PartName="/ppt/ink/ink413.xml" ContentType="application/inkml+xml"/>
  <Override PartName="/ppt/ink/ink414.xml" ContentType="application/inkml+xml"/>
  <Override PartName="/ppt/ink/ink415.xml" ContentType="application/inkml+xml"/>
  <Override PartName="/ppt/ink/ink416.xml" ContentType="application/inkml+xml"/>
  <Override PartName="/ppt/ink/ink417.xml" ContentType="application/inkml+xml"/>
  <Override PartName="/ppt/ink/ink418.xml" ContentType="application/inkml+xml"/>
  <Override PartName="/ppt/ink/ink419.xml" ContentType="application/inkml+xml"/>
  <Override PartName="/ppt/ink/ink420.xml" ContentType="application/inkml+xml"/>
  <Override PartName="/ppt/ink/ink421.xml" ContentType="application/inkml+xml"/>
  <Override PartName="/ppt/ink/ink422.xml" ContentType="application/inkml+xml"/>
  <Override PartName="/ppt/ink/ink423.xml" ContentType="application/inkml+xml"/>
  <Override PartName="/ppt/ink/ink424.xml" ContentType="application/inkml+xml"/>
  <Override PartName="/ppt/ink/ink425.xml" ContentType="application/inkml+xml"/>
  <Override PartName="/ppt/ink/ink426.xml" ContentType="application/inkml+xml"/>
  <Override PartName="/ppt/ink/ink427.xml" ContentType="application/inkml+xml"/>
  <Override PartName="/ppt/ink/ink428.xml" ContentType="application/inkml+xml"/>
  <Override PartName="/ppt/ink/ink429.xml" ContentType="application/inkml+xml"/>
  <Override PartName="/ppt/ink/ink430.xml" ContentType="application/inkml+xml"/>
  <Override PartName="/ppt/ink/ink431.xml" ContentType="application/inkml+xml"/>
  <Override PartName="/ppt/ink/ink432.xml" ContentType="application/inkml+xml"/>
  <Override PartName="/ppt/ink/ink433.xml" ContentType="application/inkml+xml"/>
  <Override PartName="/ppt/ink/ink434.xml" ContentType="application/inkml+xml"/>
  <Override PartName="/ppt/ink/ink435.xml" ContentType="application/inkml+xml"/>
  <Override PartName="/ppt/ink/ink436.xml" ContentType="application/inkml+xml"/>
  <Override PartName="/ppt/ink/ink437.xml" ContentType="application/inkml+xml"/>
  <Override PartName="/ppt/ink/ink438.xml" ContentType="application/inkml+xml"/>
  <Override PartName="/ppt/ink/ink439.xml" ContentType="application/inkml+xml"/>
  <Override PartName="/ppt/ink/ink440.xml" ContentType="application/inkml+xml"/>
  <Override PartName="/ppt/ink/ink441.xml" ContentType="application/inkml+xml"/>
  <Override PartName="/ppt/ink/ink442.xml" ContentType="application/inkml+xml"/>
  <Override PartName="/ppt/ink/ink443.xml" ContentType="application/inkml+xml"/>
  <Override PartName="/ppt/ink/ink444.xml" ContentType="application/inkml+xml"/>
  <Override PartName="/ppt/ink/ink445.xml" ContentType="application/inkml+xml"/>
  <Override PartName="/ppt/ink/ink446.xml" ContentType="application/inkml+xml"/>
  <Override PartName="/ppt/ink/ink447.xml" ContentType="application/inkml+xml"/>
  <Override PartName="/ppt/ink/ink448.xml" ContentType="application/inkml+xml"/>
  <Override PartName="/ppt/ink/ink449.xml" ContentType="application/inkml+xml"/>
  <Override PartName="/ppt/ink/ink450.xml" ContentType="application/inkml+xml"/>
  <Override PartName="/ppt/ink/ink451.xml" ContentType="application/inkml+xml"/>
  <Override PartName="/ppt/ink/ink452.xml" ContentType="application/inkml+xml"/>
  <Override PartName="/ppt/ink/ink453.xml" ContentType="application/inkml+xml"/>
  <Override PartName="/ppt/ink/ink454.xml" ContentType="application/inkml+xml"/>
  <Override PartName="/ppt/ink/ink455.xml" ContentType="application/inkml+xml"/>
  <Override PartName="/ppt/ink/ink456.xml" ContentType="application/inkml+xml"/>
  <Override PartName="/ppt/ink/ink457.xml" ContentType="application/inkml+xml"/>
  <Override PartName="/ppt/ink/ink458.xml" ContentType="application/inkml+xml"/>
  <Override PartName="/ppt/ink/ink459.xml" ContentType="application/inkml+xml"/>
  <Override PartName="/ppt/ink/ink460.xml" ContentType="application/inkml+xml"/>
  <Override PartName="/ppt/ink/ink461.xml" ContentType="application/inkml+xml"/>
  <Override PartName="/ppt/ink/ink462.xml" ContentType="application/inkml+xml"/>
  <Override PartName="/ppt/ink/ink463.xml" ContentType="application/inkml+xml"/>
  <Override PartName="/ppt/ink/ink464.xml" ContentType="application/inkml+xml"/>
  <Override PartName="/ppt/ink/ink465.xml" ContentType="application/inkml+xml"/>
  <Override PartName="/ppt/ink/ink466.xml" ContentType="application/inkml+xml"/>
  <Override PartName="/ppt/ink/ink467.xml" ContentType="application/inkml+xml"/>
  <Override PartName="/ppt/ink/ink468.xml" ContentType="application/inkml+xml"/>
  <Override PartName="/ppt/ink/ink469.xml" ContentType="application/inkml+xml"/>
  <Override PartName="/ppt/ink/ink470.xml" ContentType="application/inkml+xml"/>
  <Override PartName="/ppt/ink/ink471.xml" ContentType="application/inkml+xml"/>
  <Override PartName="/ppt/ink/ink472.xml" ContentType="application/inkml+xml"/>
  <Override PartName="/ppt/ink/ink473.xml" ContentType="application/inkml+xml"/>
  <Override PartName="/ppt/ink/ink474.xml" ContentType="application/inkml+xml"/>
  <Override PartName="/ppt/ink/ink475.xml" ContentType="application/inkml+xml"/>
  <Override PartName="/ppt/ink/ink476.xml" ContentType="application/inkml+xml"/>
  <Override PartName="/ppt/ink/ink477.xml" ContentType="application/inkml+xml"/>
  <Override PartName="/ppt/ink/ink478.xml" ContentType="application/inkml+xml"/>
  <Override PartName="/ppt/ink/ink479.xml" ContentType="application/inkml+xml"/>
  <Override PartName="/ppt/ink/ink480.xml" ContentType="application/inkml+xml"/>
  <Override PartName="/ppt/ink/ink481.xml" ContentType="application/inkml+xml"/>
  <Override PartName="/ppt/ink/ink482.xml" ContentType="application/inkml+xml"/>
  <Override PartName="/ppt/ink/ink483.xml" ContentType="application/inkml+xml"/>
  <Override PartName="/ppt/ink/ink484.xml" ContentType="application/inkml+xml"/>
  <Override PartName="/ppt/ink/ink485.xml" ContentType="application/inkml+xml"/>
  <Override PartName="/ppt/ink/ink486.xml" ContentType="application/inkml+xml"/>
  <Override PartName="/ppt/ink/ink487.xml" ContentType="application/inkml+xml"/>
  <Override PartName="/ppt/ink/ink488.xml" ContentType="application/inkml+xml"/>
  <Override PartName="/ppt/ink/ink489.xml" ContentType="application/inkml+xml"/>
  <Override PartName="/ppt/ink/ink490.xml" ContentType="application/inkml+xml"/>
  <Override PartName="/ppt/ink/ink491.xml" ContentType="application/inkml+xml"/>
  <Override PartName="/ppt/ink/ink492.xml" ContentType="application/inkml+xml"/>
  <Override PartName="/ppt/ink/ink493.xml" ContentType="application/inkml+xml"/>
  <Override PartName="/ppt/ink/ink494.xml" ContentType="application/inkml+xml"/>
  <Override PartName="/ppt/ink/ink495.xml" ContentType="application/inkml+xml"/>
  <Override PartName="/ppt/ink/ink496.xml" ContentType="application/inkml+xml"/>
  <Override PartName="/ppt/ink/ink497.xml" ContentType="application/inkml+xml"/>
  <Override PartName="/ppt/ink/ink498.xml" ContentType="application/inkml+xml"/>
  <Override PartName="/ppt/ink/ink499.xml" ContentType="application/inkml+xml"/>
  <Override PartName="/ppt/ink/ink500.xml" ContentType="application/inkml+xml"/>
  <Override PartName="/ppt/ink/ink501.xml" ContentType="application/inkml+xml"/>
  <Override PartName="/ppt/ink/ink502.xml" ContentType="application/inkml+xml"/>
  <Override PartName="/ppt/ink/ink503.xml" ContentType="application/inkml+xml"/>
  <Override PartName="/ppt/ink/ink504.xml" ContentType="application/inkml+xml"/>
  <Override PartName="/ppt/ink/ink505.xml" ContentType="application/inkml+xml"/>
  <Override PartName="/ppt/ink/ink506.xml" ContentType="application/inkml+xml"/>
  <Override PartName="/ppt/ink/ink507.xml" ContentType="application/inkml+xml"/>
  <Override PartName="/ppt/ink/ink508.xml" ContentType="application/inkml+xml"/>
  <Override PartName="/ppt/ink/ink509.xml" ContentType="application/inkml+xml"/>
  <Override PartName="/ppt/ink/ink510.xml" ContentType="application/inkml+xml"/>
  <Override PartName="/ppt/ink/ink511.xml" ContentType="application/inkml+xml"/>
  <Override PartName="/ppt/ink/ink512.xml" ContentType="application/inkml+xml"/>
  <Override PartName="/ppt/ink/ink513.xml" ContentType="application/inkml+xml"/>
  <Override PartName="/ppt/ink/ink514.xml" ContentType="application/inkml+xml"/>
  <Override PartName="/ppt/ink/ink515.xml" ContentType="application/inkml+xml"/>
  <Override PartName="/ppt/ink/ink516.xml" ContentType="application/inkml+xml"/>
  <Override PartName="/ppt/ink/ink517.xml" ContentType="application/inkml+xml"/>
  <Override PartName="/ppt/ink/ink518.xml" ContentType="application/inkml+xml"/>
  <Override PartName="/ppt/ink/ink519.xml" ContentType="application/inkml+xml"/>
  <Override PartName="/ppt/ink/ink520.xml" ContentType="application/inkml+xml"/>
  <Override PartName="/ppt/ink/ink521.xml" ContentType="application/inkml+xml"/>
  <Override PartName="/ppt/ink/ink522.xml" ContentType="application/inkml+xml"/>
  <Override PartName="/ppt/ink/ink523.xml" ContentType="application/inkml+xml"/>
  <Override PartName="/ppt/ink/ink524.xml" ContentType="application/inkml+xml"/>
  <Override PartName="/ppt/ink/ink525.xml" ContentType="application/inkml+xml"/>
  <Override PartName="/ppt/ink/ink526.xml" ContentType="application/inkml+xml"/>
  <Override PartName="/ppt/ink/ink527.xml" ContentType="application/inkml+xml"/>
  <Override PartName="/ppt/ink/ink528.xml" ContentType="application/inkml+xml"/>
  <Override PartName="/ppt/ink/ink529.xml" ContentType="application/inkml+xml"/>
  <Override PartName="/ppt/ink/ink530.xml" ContentType="application/inkml+xml"/>
  <Override PartName="/ppt/ink/ink531.xml" ContentType="application/inkml+xml"/>
  <Override PartName="/ppt/ink/ink532.xml" ContentType="application/inkml+xml"/>
  <Override PartName="/ppt/ink/ink533.xml" ContentType="application/inkml+xml"/>
  <Override PartName="/ppt/ink/ink534.xml" ContentType="application/inkml+xml"/>
  <Override PartName="/ppt/ink/ink535.xml" ContentType="application/inkml+xml"/>
  <Override PartName="/ppt/ink/ink536.xml" ContentType="application/inkml+xml"/>
  <Override PartName="/ppt/ink/ink537.xml" ContentType="application/inkml+xml"/>
  <Override PartName="/ppt/ink/ink538.xml" ContentType="application/inkml+xml"/>
  <Override PartName="/ppt/ink/ink539.xml" ContentType="application/inkml+xml"/>
  <Override PartName="/ppt/ink/ink540.xml" ContentType="application/inkml+xml"/>
  <Override PartName="/ppt/ink/ink541.xml" ContentType="application/inkml+xml"/>
  <Override PartName="/ppt/ink/ink542.xml" ContentType="application/inkml+xml"/>
  <Override PartName="/ppt/ink/ink543.xml" ContentType="application/inkml+xml"/>
  <Override PartName="/ppt/ink/ink544.xml" ContentType="application/inkml+xml"/>
  <Override PartName="/ppt/ink/ink545.xml" ContentType="application/inkml+xml"/>
  <Override PartName="/ppt/ink/ink546.xml" ContentType="application/inkml+xml"/>
  <Override PartName="/ppt/ink/ink547.xml" ContentType="application/inkml+xml"/>
  <Override PartName="/ppt/ink/ink548.xml" ContentType="application/inkml+xml"/>
  <Override PartName="/ppt/ink/ink549.xml" ContentType="application/inkml+xml"/>
  <Override PartName="/ppt/ink/ink550.xml" ContentType="application/inkml+xml"/>
  <Override PartName="/ppt/ink/ink551.xml" ContentType="application/inkml+xml"/>
  <Override PartName="/ppt/ink/ink552.xml" ContentType="application/inkml+xml"/>
  <Override PartName="/ppt/ink/ink553.xml" ContentType="application/inkml+xml"/>
  <Override PartName="/ppt/ink/ink554.xml" ContentType="application/inkml+xml"/>
  <Override PartName="/ppt/ink/ink555.xml" ContentType="application/inkml+xml"/>
  <Override PartName="/ppt/ink/ink556.xml" ContentType="application/inkml+xml"/>
  <Override PartName="/ppt/ink/ink557.xml" ContentType="application/inkml+xml"/>
  <Override PartName="/ppt/ink/ink558.xml" ContentType="application/inkml+xml"/>
  <Override PartName="/ppt/ink/ink559.xml" ContentType="application/inkml+xml"/>
  <Override PartName="/ppt/ink/ink560.xml" ContentType="application/inkml+xml"/>
  <Override PartName="/ppt/ink/ink561.xml" ContentType="application/inkml+xml"/>
  <Override PartName="/ppt/ink/ink562.xml" ContentType="application/inkml+xml"/>
  <Override PartName="/ppt/ink/ink563.xml" ContentType="application/inkml+xml"/>
  <Override PartName="/ppt/ink/ink564.xml" ContentType="application/inkml+xml"/>
  <Override PartName="/ppt/ink/ink565.xml" ContentType="application/inkml+xml"/>
  <Override PartName="/ppt/ink/ink566.xml" ContentType="application/inkml+xml"/>
  <Override PartName="/ppt/ink/ink567.xml" ContentType="application/inkml+xml"/>
  <Override PartName="/ppt/ink/ink568.xml" ContentType="application/inkml+xml"/>
  <Override PartName="/ppt/ink/ink569.xml" ContentType="application/inkml+xml"/>
  <Override PartName="/ppt/ink/ink570.xml" ContentType="application/inkml+xml"/>
  <Override PartName="/ppt/ink/ink571.xml" ContentType="application/inkml+xml"/>
  <Override PartName="/ppt/ink/ink572.xml" ContentType="application/inkml+xml"/>
  <Override PartName="/ppt/ink/ink573.xml" ContentType="application/inkml+xml"/>
  <Override PartName="/ppt/ink/ink574.xml" ContentType="application/inkml+xml"/>
  <Override PartName="/ppt/ink/ink575.xml" ContentType="application/inkml+xml"/>
  <Override PartName="/ppt/ink/ink576.xml" ContentType="application/inkml+xml"/>
  <Override PartName="/ppt/ink/ink577.xml" ContentType="application/inkml+xml"/>
  <Override PartName="/ppt/ink/ink578.xml" ContentType="application/inkml+xml"/>
  <Override PartName="/ppt/ink/ink579.xml" ContentType="application/inkml+xml"/>
  <Override PartName="/ppt/ink/ink580.xml" ContentType="application/inkml+xml"/>
  <Override PartName="/ppt/ink/ink581.xml" ContentType="application/inkml+xml"/>
  <Override PartName="/ppt/ink/ink582.xml" ContentType="application/inkml+xml"/>
  <Override PartName="/ppt/ink/ink583.xml" ContentType="application/inkml+xml"/>
  <Override PartName="/ppt/ink/ink584.xml" ContentType="application/inkml+xml"/>
  <Override PartName="/ppt/ink/ink585.xml" ContentType="application/inkml+xml"/>
  <Override PartName="/ppt/ink/ink586.xml" ContentType="application/inkml+xml"/>
  <Override PartName="/ppt/ink/ink587.xml" ContentType="application/inkml+xml"/>
  <Override PartName="/ppt/ink/ink588.xml" ContentType="application/inkml+xml"/>
  <Override PartName="/ppt/ink/ink589.xml" ContentType="application/inkml+xml"/>
  <Override PartName="/ppt/ink/ink590.xml" ContentType="application/inkml+xml"/>
  <Override PartName="/ppt/ink/ink591.xml" ContentType="application/inkml+xml"/>
  <Override PartName="/ppt/ink/ink592.xml" ContentType="application/inkml+xml"/>
  <Override PartName="/ppt/ink/ink593.xml" ContentType="application/inkml+xml"/>
  <Override PartName="/ppt/ink/ink594.xml" ContentType="application/inkml+xml"/>
  <Override PartName="/ppt/ink/ink595.xml" ContentType="application/inkml+xml"/>
  <Override PartName="/ppt/ink/ink596.xml" ContentType="application/inkml+xml"/>
  <Override PartName="/ppt/ink/ink597.xml" ContentType="application/inkml+xml"/>
  <Override PartName="/ppt/ink/ink598.xml" ContentType="application/inkml+xml"/>
  <Override PartName="/ppt/ink/ink599.xml" ContentType="application/inkml+xml"/>
  <Override PartName="/ppt/ink/ink600.xml" ContentType="application/inkml+xml"/>
  <Override PartName="/ppt/ink/ink601.xml" ContentType="application/inkml+xml"/>
  <Override PartName="/ppt/ink/ink602.xml" ContentType="application/inkml+xml"/>
  <Override PartName="/ppt/ink/ink603.xml" ContentType="application/inkml+xml"/>
  <Override PartName="/ppt/ink/ink604.xml" ContentType="application/inkml+xml"/>
  <Override PartName="/ppt/ink/ink605.xml" ContentType="application/inkml+xml"/>
  <Override PartName="/ppt/ink/ink606.xml" ContentType="application/inkml+xml"/>
  <Override PartName="/ppt/ink/ink607.xml" ContentType="application/inkml+xml"/>
  <Override PartName="/ppt/ink/ink608.xml" ContentType="application/inkml+xml"/>
  <Override PartName="/ppt/ink/ink609.xml" ContentType="application/inkml+xml"/>
  <Override PartName="/ppt/ink/ink610.xml" ContentType="application/inkml+xml"/>
  <Override PartName="/ppt/ink/ink611.xml" ContentType="application/inkml+xml"/>
  <Override PartName="/ppt/ink/ink612.xml" ContentType="application/inkml+xml"/>
  <Override PartName="/ppt/ink/ink613.xml" ContentType="application/inkml+xml"/>
  <Override PartName="/ppt/ink/ink614.xml" ContentType="application/inkml+xml"/>
  <Override PartName="/ppt/ink/ink615.xml" ContentType="application/inkml+xml"/>
  <Override PartName="/ppt/ink/ink616.xml" ContentType="application/inkml+xml"/>
  <Override PartName="/ppt/ink/ink617.xml" ContentType="application/inkml+xml"/>
  <Override PartName="/ppt/ink/ink618.xml" ContentType="application/inkml+xml"/>
  <Override PartName="/ppt/ink/ink619.xml" ContentType="application/inkml+xml"/>
  <Override PartName="/ppt/ink/ink620.xml" ContentType="application/inkml+xml"/>
  <Override PartName="/ppt/ink/ink621.xml" ContentType="application/inkml+xml"/>
  <Override PartName="/ppt/ink/ink622.xml" ContentType="application/inkml+xml"/>
  <Override PartName="/ppt/ink/ink623.xml" ContentType="application/inkml+xml"/>
  <Override PartName="/ppt/ink/ink624.xml" ContentType="application/inkml+xml"/>
  <Override PartName="/ppt/ink/ink625.xml" ContentType="application/inkml+xml"/>
  <Override PartName="/ppt/ink/ink626.xml" ContentType="application/inkml+xml"/>
  <Override PartName="/ppt/ink/ink627.xml" ContentType="application/inkml+xml"/>
  <Override PartName="/ppt/ink/ink628.xml" ContentType="application/inkml+xml"/>
  <Override PartName="/ppt/ink/ink629.xml" ContentType="application/inkml+xml"/>
  <Override PartName="/ppt/ink/ink630.xml" ContentType="application/inkml+xml"/>
  <Override PartName="/ppt/ink/ink631.xml" ContentType="application/inkml+xml"/>
  <Override PartName="/ppt/ink/ink632.xml" ContentType="application/inkml+xml"/>
  <Override PartName="/ppt/ink/ink633.xml" ContentType="application/inkml+xml"/>
  <Override PartName="/ppt/ink/ink634.xml" ContentType="application/inkml+xml"/>
  <Override PartName="/ppt/ink/ink635.xml" ContentType="application/inkml+xml"/>
  <Override PartName="/ppt/ink/ink636.xml" ContentType="application/inkml+xml"/>
  <Override PartName="/ppt/ink/ink637.xml" ContentType="application/inkml+xml"/>
  <Override PartName="/ppt/ink/ink638.xml" ContentType="application/inkml+xml"/>
  <Override PartName="/ppt/ink/ink639.xml" ContentType="application/inkml+xml"/>
  <Override PartName="/ppt/ink/ink640.xml" ContentType="application/inkml+xml"/>
  <Override PartName="/ppt/ink/ink641.xml" ContentType="application/inkml+xml"/>
  <Override PartName="/ppt/ink/ink642.xml" ContentType="application/inkml+xml"/>
  <Override PartName="/ppt/ink/ink643.xml" ContentType="application/inkml+xml"/>
  <Override PartName="/ppt/ink/ink644.xml" ContentType="application/inkml+xml"/>
  <Override PartName="/ppt/ink/ink645.xml" ContentType="application/inkml+xml"/>
  <Override PartName="/ppt/ink/ink646.xml" ContentType="application/inkml+xml"/>
  <Override PartName="/ppt/ink/ink647.xml" ContentType="application/inkml+xml"/>
  <Override PartName="/ppt/ink/ink648.xml" ContentType="application/inkml+xml"/>
  <Override PartName="/ppt/ink/ink649.xml" ContentType="application/inkml+xml"/>
  <Override PartName="/ppt/ink/ink650.xml" ContentType="application/inkml+xml"/>
  <Override PartName="/ppt/ink/ink651.xml" ContentType="application/inkml+xml"/>
  <Override PartName="/ppt/ink/ink652.xml" ContentType="application/inkml+xml"/>
  <Override PartName="/ppt/ink/ink653.xml" ContentType="application/inkml+xml"/>
  <Override PartName="/ppt/ink/ink654.xml" ContentType="application/inkml+xml"/>
  <Override PartName="/ppt/ink/ink655.xml" ContentType="application/inkml+xml"/>
  <Override PartName="/ppt/ink/ink656.xml" ContentType="application/inkml+xml"/>
  <Override PartName="/ppt/ink/ink657.xml" ContentType="application/inkml+xml"/>
  <Override PartName="/ppt/ink/ink658.xml" ContentType="application/inkml+xml"/>
  <Override PartName="/ppt/ink/ink659.xml" ContentType="application/inkml+xml"/>
  <Override PartName="/ppt/ink/ink660.xml" ContentType="application/inkml+xml"/>
  <Override PartName="/ppt/ink/ink661.xml" ContentType="application/inkml+xml"/>
  <Override PartName="/ppt/ink/ink662.xml" ContentType="application/inkml+xml"/>
  <Override PartName="/ppt/ink/ink663.xml" ContentType="application/inkml+xml"/>
  <Override PartName="/ppt/ink/ink664.xml" ContentType="application/inkml+xml"/>
  <Override PartName="/ppt/ink/ink665.xml" ContentType="application/inkml+xml"/>
  <Override PartName="/ppt/ink/ink666.xml" ContentType="application/inkml+xml"/>
  <Override PartName="/ppt/ink/ink667.xml" ContentType="application/inkml+xml"/>
  <Override PartName="/ppt/ink/ink668.xml" ContentType="application/inkml+xml"/>
  <Override PartName="/ppt/ink/ink669.xml" ContentType="application/inkml+xml"/>
  <Override PartName="/ppt/ink/ink670.xml" ContentType="application/inkml+xml"/>
  <Override PartName="/ppt/ink/ink671.xml" ContentType="application/inkml+xml"/>
  <Override PartName="/ppt/ink/ink672.xml" ContentType="application/inkml+xml"/>
  <Override PartName="/ppt/ink/ink673.xml" ContentType="application/inkml+xml"/>
  <Override PartName="/ppt/ink/ink674.xml" ContentType="application/inkml+xml"/>
  <Override PartName="/ppt/ink/ink675.xml" ContentType="application/inkml+xml"/>
  <Override PartName="/ppt/ink/ink676.xml" ContentType="application/inkml+xml"/>
  <Override PartName="/ppt/ink/ink677.xml" ContentType="application/inkml+xml"/>
  <Override PartName="/ppt/ink/ink678.xml" ContentType="application/inkml+xml"/>
  <Override PartName="/ppt/ink/ink679.xml" ContentType="application/inkml+xml"/>
  <Override PartName="/ppt/ink/ink680.xml" ContentType="application/inkml+xml"/>
  <Override PartName="/ppt/ink/ink681.xml" ContentType="application/inkml+xml"/>
  <Override PartName="/ppt/ink/ink682.xml" ContentType="application/inkml+xml"/>
  <Override PartName="/ppt/ink/ink683.xml" ContentType="application/inkml+xml"/>
  <Override PartName="/ppt/ink/ink684.xml" ContentType="application/inkml+xml"/>
  <Override PartName="/ppt/ink/ink685.xml" ContentType="application/inkml+xml"/>
  <Override PartName="/ppt/ink/ink686.xml" ContentType="application/inkml+xml"/>
  <Override PartName="/ppt/ink/ink687.xml" ContentType="application/inkml+xml"/>
  <Override PartName="/ppt/ink/ink688.xml" ContentType="application/inkml+xml"/>
  <Override PartName="/ppt/ink/ink689.xml" ContentType="application/inkml+xml"/>
  <Override PartName="/ppt/ink/ink690.xml" ContentType="application/inkml+xml"/>
  <Override PartName="/ppt/ink/ink691.xml" ContentType="application/inkml+xml"/>
  <Override PartName="/ppt/ink/ink692.xml" ContentType="application/inkml+xml"/>
  <Override PartName="/ppt/ink/ink693.xml" ContentType="application/inkml+xml"/>
  <Override PartName="/ppt/ink/ink694.xml" ContentType="application/inkml+xml"/>
  <Override PartName="/ppt/ink/ink695.xml" ContentType="application/inkml+xml"/>
  <Override PartName="/ppt/ink/ink696.xml" ContentType="application/inkml+xml"/>
  <Override PartName="/ppt/ink/ink697.xml" ContentType="application/inkml+xml"/>
  <Override PartName="/ppt/ink/ink698.xml" ContentType="application/inkml+xml"/>
  <Override PartName="/ppt/ink/ink699.xml" ContentType="application/inkml+xml"/>
  <Override PartName="/ppt/ink/ink700.xml" ContentType="application/inkml+xml"/>
  <Override PartName="/ppt/ink/ink701.xml" ContentType="application/inkml+xml"/>
  <Override PartName="/ppt/ink/ink702.xml" ContentType="application/inkml+xml"/>
  <Override PartName="/ppt/ink/ink703.xml" ContentType="application/inkml+xml"/>
  <Override PartName="/ppt/ink/ink704.xml" ContentType="application/inkml+xml"/>
  <Override PartName="/ppt/ink/ink705.xml" ContentType="application/inkml+xml"/>
  <Override PartName="/ppt/ink/ink706.xml" ContentType="application/inkml+xml"/>
  <Override PartName="/ppt/ink/ink707.xml" ContentType="application/inkml+xml"/>
  <Override PartName="/ppt/ink/ink708.xml" ContentType="application/inkml+xml"/>
  <Override PartName="/ppt/ink/ink709.xml" ContentType="application/inkml+xml"/>
  <Override PartName="/ppt/ink/ink710.xml" ContentType="application/inkml+xml"/>
  <Override PartName="/ppt/ink/ink711.xml" ContentType="application/inkml+xml"/>
  <Override PartName="/ppt/ink/ink712.xml" ContentType="application/inkml+xml"/>
  <Override PartName="/ppt/ink/ink713.xml" ContentType="application/inkml+xml"/>
  <Override PartName="/ppt/ink/ink714.xml" ContentType="application/inkml+xml"/>
  <Override PartName="/ppt/ink/ink715.xml" ContentType="application/inkml+xml"/>
  <Override PartName="/ppt/ink/ink716.xml" ContentType="application/inkml+xml"/>
  <Override PartName="/ppt/ink/ink717.xml" ContentType="application/inkml+xml"/>
  <Override PartName="/ppt/ink/ink718.xml" ContentType="application/inkml+xml"/>
  <Override PartName="/ppt/ink/ink719.xml" ContentType="application/inkml+xml"/>
  <Override PartName="/ppt/ink/ink720.xml" ContentType="application/inkml+xml"/>
  <Override PartName="/ppt/ink/ink721.xml" ContentType="application/inkml+xml"/>
  <Override PartName="/ppt/ink/ink722.xml" ContentType="application/inkml+xml"/>
  <Override PartName="/ppt/ink/ink723.xml" ContentType="application/inkml+xml"/>
  <Override PartName="/ppt/ink/ink724.xml" ContentType="application/inkml+xml"/>
  <Override PartName="/ppt/ink/ink725.xml" ContentType="application/inkml+xml"/>
  <Override PartName="/ppt/ink/ink726.xml" ContentType="application/inkml+xml"/>
  <Override PartName="/ppt/ink/ink727.xml" ContentType="application/inkml+xml"/>
  <Override PartName="/ppt/ink/ink728.xml" ContentType="application/inkml+xml"/>
  <Override PartName="/ppt/ink/ink729.xml" ContentType="application/inkml+xml"/>
  <Override PartName="/ppt/ink/ink730.xml" ContentType="application/inkml+xml"/>
  <Override PartName="/ppt/ink/ink731.xml" ContentType="application/inkml+xml"/>
  <Override PartName="/ppt/ink/ink732.xml" ContentType="application/inkml+xml"/>
  <Override PartName="/ppt/ink/ink733.xml" ContentType="application/inkml+xml"/>
  <Override PartName="/ppt/ink/ink734.xml" ContentType="application/inkml+xml"/>
  <Override PartName="/ppt/ink/ink735.xml" ContentType="application/inkml+xml"/>
  <Override PartName="/ppt/ink/ink736.xml" ContentType="application/inkml+xml"/>
  <Override PartName="/ppt/ink/ink737.xml" ContentType="application/inkml+xml"/>
  <Override PartName="/ppt/ink/ink738.xml" ContentType="application/inkml+xml"/>
  <Override PartName="/ppt/ink/ink739.xml" ContentType="application/inkml+xml"/>
  <Override PartName="/ppt/ink/ink740.xml" ContentType="application/inkml+xml"/>
  <Override PartName="/ppt/ink/ink741.xml" ContentType="application/inkml+xml"/>
  <Override PartName="/ppt/ink/ink742.xml" ContentType="application/inkml+xml"/>
  <Override PartName="/ppt/ink/ink743.xml" ContentType="application/inkml+xml"/>
  <Override PartName="/ppt/ink/ink744.xml" ContentType="application/inkml+xml"/>
  <Override PartName="/ppt/ink/ink745.xml" ContentType="application/inkml+xml"/>
  <Override PartName="/ppt/ink/ink746.xml" ContentType="application/inkml+xml"/>
  <Override PartName="/ppt/ink/ink747.xml" ContentType="application/inkml+xml"/>
  <Override PartName="/ppt/ink/ink748.xml" ContentType="application/inkml+xml"/>
  <Override PartName="/ppt/ink/ink749.xml" ContentType="application/inkml+xml"/>
  <Override PartName="/ppt/ink/ink750.xml" ContentType="application/inkml+xml"/>
  <Override PartName="/ppt/ink/ink751.xml" ContentType="application/inkml+xml"/>
  <Override PartName="/ppt/ink/ink752.xml" ContentType="application/inkml+xml"/>
  <Override PartName="/ppt/ink/ink753.xml" ContentType="application/inkml+xml"/>
  <Override PartName="/ppt/ink/ink754.xml" ContentType="application/inkml+xml"/>
  <Override PartName="/ppt/ink/ink755.xml" ContentType="application/inkml+xml"/>
  <Override PartName="/ppt/ink/ink756.xml" ContentType="application/inkml+xml"/>
  <Override PartName="/ppt/ink/ink757.xml" ContentType="application/inkml+xml"/>
  <Override PartName="/ppt/ink/ink758.xml" ContentType="application/inkml+xml"/>
  <Override PartName="/ppt/ink/ink759.xml" ContentType="application/inkml+xml"/>
  <Override PartName="/ppt/ink/ink760.xml" ContentType="application/inkml+xml"/>
  <Override PartName="/ppt/ink/ink761.xml" ContentType="application/inkml+xml"/>
  <Override PartName="/ppt/ink/ink762.xml" ContentType="application/inkml+xml"/>
  <Override PartName="/ppt/ink/ink763.xml" ContentType="application/inkml+xml"/>
  <Override PartName="/ppt/ink/ink764.xml" ContentType="application/inkml+xml"/>
  <Override PartName="/ppt/ink/ink765.xml" ContentType="application/inkml+xml"/>
  <Override PartName="/ppt/ink/ink766.xml" ContentType="application/inkml+xml"/>
  <Override PartName="/ppt/ink/ink767.xml" ContentType="application/inkml+xml"/>
  <Override PartName="/ppt/ink/ink768.xml" ContentType="application/inkml+xml"/>
  <Override PartName="/ppt/ink/ink769.xml" ContentType="application/inkml+xml"/>
  <Override PartName="/ppt/ink/ink770.xml" ContentType="application/inkml+xml"/>
  <Override PartName="/ppt/ink/ink771.xml" ContentType="application/inkml+xml"/>
  <Override PartName="/ppt/ink/ink772.xml" ContentType="application/inkml+xml"/>
  <Override PartName="/ppt/ink/ink773.xml" ContentType="application/inkml+xml"/>
  <Override PartName="/ppt/ink/ink774.xml" ContentType="application/inkml+xml"/>
  <Override PartName="/ppt/ink/ink775.xml" ContentType="application/inkml+xml"/>
  <Override PartName="/ppt/ink/ink776.xml" ContentType="application/inkml+xml"/>
  <Override PartName="/ppt/ink/ink777.xml" ContentType="application/inkml+xml"/>
  <Override PartName="/ppt/ink/ink778.xml" ContentType="application/inkml+xml"/>
  <Override PartName="/ppt/ink/ink779.xml" ContentType="application/inkml+xml"/>
  <Override PartName="/ppt/ink/ink780.xml" ContentType="application/inkml+xml"/>
  <Override PartName="/ppt/ink/ink781.xml" ContentType="application/inkml+xml"/>
  <Override PartName="/ppt/ink/ink782.xml" ContentType="application/inkml+xml"/>
  <Override PartName="/ppt/ink/ink783.xml" ContentType="application/inkml+xml"/>
  <Override PartName="/ppt/ink/ink784.xml" ContentType="application/inkml+xml"/>
  <Override PartName="/ppt/ink/ink785.xml" ContentType="application/inkml+xml"/>
  <Override PartName="/ppt/ink/ink786.xml" ContentType="application/inkml+xml"/>
  <Override PartName="/ppt/ink/ink787.xml" ContentType="application/inkml+xml"/>
  <Override PartName="/ppt/ink/ink788.xml" ContentType="application/inkml+xml"/>
  <Override PartName="/ppt/ink/ink789.xml" ContentType="application/inkml+xml"/>
  <Override PartName="/ppt/ink/ink790.xml" ContentType="application/inkml+xml"/>
  <Override PartName="/ppt/ink/ink791.xml" ContentType="application/inkml+xml"/>
  <Override PartName="/ppt/ink/ink792.xml" ContentType="application/inkml+xml"/>
  <Override PartName="/ppt/ink/ink793.xml" ContentType="application/inkml+xml"/>
  <Override PartName="/ppt/ink/ink794.xml" ContentType="application/inkml+xml"/>
  <Override PartName="/ppt/ink/ink795.xml" ContentType="application/inkml+xml"/>
  <Override PartName="/ppt/ink/ink796.xml" ContentType="application/inkml+xml"/>
  <Override PartName="/ppt/ink/ink797.xml" ContentType="application/inkml+xml"/>
  <Override PartName="/ppt/ink/ink798.xml" ContentType="application/inkml+xml"/>
  <Override PartName="/ppt/ink/ink799.xml" ContentType="application/inkml+xml"/>
  <Override PartName="/ppt/ink/ink800.xml" ContentType="application/inkml+xml"/>
  <Override PartName="/ppt/ink/ink801.xml" ContentType="application/inkml+xml"/>
  <Override PartName="/ppt/ink/ink802.xml" ContentType="application/inkml+xml"/>
  <Override PartName="/ppt/ink/ink803.xml" ContentType="application/inkml+xml"/>
  <Override PartName="/ppt/ink/ink804.xml" ContentType="application/inkml+xml"/>
  <Override PartName="/ppt/ink/ink805.xml" ContentType="application/inkml+xml"/>
  <Override PartName="/ppt/ink/ink806.xml" ContentType="application/inkml+xml"/>
  <Override PartName="/ppt/ink/ink807.xml" ContentType="application/inkml+xml"/>
  <Override PartName="/ppt/ink/ink808.xml" ContentType="application/inkml+xml"/>
  <Override PartName="/ppt/ink/ink809.xml" ContentType="application/inkml+xml"/>
  <Override PartName="/ppt/ink/ink810.xml" ContentType="application/inkml+xml"/>
  <Override PartName="/ppt/ink/ink811.xml" ContentType="application/inkml+xml"/>
  <Override PartName="/ppt/ink/ink812.xml" ContentType="application/inkml+xml"/>
  <Override PartName="/ppt/ink/ink813.xml" ContentType="application/inkml+xml"/>
  <Override PartName="/ppt/ink/ink814.xml" ContentType="application/inkml+xml"/>
  <Override PartName="/ppt/ink/ink815.xml" ContentType="application/inkml+xml"/>
  <Override PartName="/ppt/ink/ink816.xml" ContentType="application/inkml+xml"/>
  <Override PartName="/ppt/ink/ink817.xml" ContentType="application/inkml+xml"/>
  <Override PartName="/ppt/ink/ink818.xml" ContentType="application/inkml+xml"/>
  <Override PartName="/ppt/ink/ink819.xml" ContentType="application/inkml+xml"/>
  <Override PartName="/ppt/ink/ink820.xml" ContentType="application/inkml+xml"/>
  <Override PartName="/ppt/ink/ink821.xml" ContentType="application/inkml+xml"/>
  <Override PartName="/ppt/ink/ink822.xml" ContentType="application/inkml+xml"/>
  <Override PartName="/ppt/ink/ink823.xml" ContentType="application/inkml+xml"/>
  <Override PartName="/ppt/ink/ink824.xml" ContentType="application/inkml+xml"/>
  <Override PartName="/ppt/ink/ink825.xml" ContentType="application/inkml+xml"/>
  <Override PartName="/ppt/ink/ink826.xml" ContentType="application/inkml+xml"/>
  <Override PartName="/ppt/ink/ink827.xml" ContentType="application/inkml+xml"/>
  <Override PartName="/ppt/ink/ink828.xml" ContentType="application/inkml+xml"/>
  <Override PartName="/ppt/ink/ink829.xml" ContentType="application/inkml+xml"/>
  <Override PartName="/ppt/ink/ink830.xml" ContentType="application/inkml+xml"/>
  <Override PartName="/ppt/ink/ink831.xml" ContentType="application/inkml+xml"/>
  <Override PartName="/ppt/ink/ink832.xml" ContentType="application/inkml+xml"/>
  <Override PartName="/ppt/ink/ink833.xml" ContentType="application/inkml+xml"/>
  <Override PartName="/ppt/ink/ink834.xml" ContentType="application/inkml+xml"/>
  <Override PartName="/ppt/ink/ink835.xml" ContentType="application/inkml+xml"/>
  <Override PartName="/ppt/ink/ink836.xml" ContentType="application/inkml+xml"/>
  <Override PartName="/ppt/ink/ink837.xml" ContentType="application/inkml+xml"/>
  <Override PartName="/ppt/ink/ink838.xml" ContentType="application/inkml+xml"/>
  <Override PartName="/ppt/ink/ink839.xml" ContentType="application/inkml+xml"/>
  <Override PartName="/ppt/ink/ink840.xml" ContentType="application/inkml+xml"/>
  <Override PartName="/ppt/ink/ink841.xml" ContentType="application/inkml+xml"/>
  <Override PartName="/ppt/ink/ink842.xml" ContentType="application/inkml+xml"/>
  <Override PartName="/ppt/ink/ink843.xml" ContentType="application/inkml+xml"/>
  <Override PartName="/ppt/ink/ink844.xml" ContentType="application/inkml+xml"/>
  <Override PartName="/ppt/ink/ink845.xml" ContentType="application/inkml+xml"/>
  <Override PartName="/ppt/ink/ink846.xml" ContentType="application/inkml+xml"/>
  <Override PartName="/ppt/ink/ink847.xml" ContentType="application/inkml+xml"/>
  <Override PartName="/ppt/ink/ink848.xml" ContentType="application/inkml+xml"/>
  <Override PartName="/ppt/ink/ink849.xml" ContentType="application/inkml+xml"/>
  <Override PartName="/ppt/ink/ink850.xml" ContentType="application/inkml+xml"/>
  <Override PartName="/ppt/ink/ink851.xml" ContentType="application/inkml+xml"/>
  <Override PartName="/ppt/ink/ink852.xml" ContentType="application/inkml+xml"/>
  <Override PartName="/ppt/ink/ink853.xml" ContentType="application/inkml+xml"/>
  <Override PartName="/ppt/ink/ink854.xml" ContentType="application/inkml+xml"/>
  <Override PartName="/ppt/ink/ink855.xml" ContentType="application/inkml+xml"/>
  <Override PartName="/ppt/ink/ink856.xml" ContentType="application/inkml+xml"/>
  <Override PartName="/ppt/ink/ink857.xml" ContentType="application/inkml+xml"/>
  <Override PartName="/ppt/ink/ink858.xml" ContentType="application/inkml+xml"/>
  <Override PartName="/ppt/ink/ink859.xml" ContentType="application/inkml+xml"/>
  <Override PartName="/ppt/ink/ink860.xml" ContentType="application/inkml+xml"/>
  <Override PartName="/ppt/ink/ink861.xml" ContentType="application/inkml+xml"/>
  <Override PartName="/ppt/ink/ink862.xml" ContentType="application/inkml+xml"/>
  <Override PartName="/ppt/ink/ink863.xml" ContentType="application/inkml+xml"/>
  <Override PartName="/ppt/ink/ink864.xml" ContentType="application/inkml+xml"/>
  <Override PartName="/ppt/ink/ink865.xml" ContentType="application/inkml+xml"/>
  <Override PartName="/ppt/ink/ink866.xml" ContentType="application/inkml+xml"/>
  <Override PartName="/ppt/ink/ink867.xml" ContentType="application/inkml+xml"/>
  <Override PartName="/ppt/ink/ink868.xml" ContentType="application/inkml+xml"/>
  <Override PartName="/ppt/ink/ink869.xml" ContentType="application/inkml+xml"/>
  <Override PartName="/ppt/ink/ink870.xml" ContentType="application/inkml+xml"/>
  <Override PartName="/ppt/ink/ink871.xml" ContentType="application/inkml+xml"/>
  <Override PartName="/ppt/ink/ink872.xml" ContentType="application/inkml+xml"/>
  <Override PartName="/ppt/ink/ink873.xml" ContentType="application/inkml+xml"/>
  <Override PartName="/ppt/ink/ink874.xml" ContentType="application/inkml+xml"/>
  <Override PartName="/ppt/ink/ink875.xml" ContentType="application/inkml+xml"/>
  <Override PartName="/ppt/ink/ink876.xml" ContentType="application/inkml+xml"/>
  <Override PartName="/ppt/ink/ink877.xml" ContentType="application/inkml+xml"/>
  <Override PartName="/ppt/ink/ink878.xml" ContentType="application/inkml+xml"/>
  <Override PartName="/ppt/ink/ink879.xml" ContentType="application/inkml+xml"/>
  <Override PartName="/ppt/ink/ink880.xml" ContentType="application/inkml+xml"/>
  <Override PartName="/ppt/ink/ink881.xml" ContentType="application/inkml+xml"/>
  <Override PartName="/ppt/ink/ink882.xml" ContentType="application/inkml+xml"/>
  <Override PartName="/ppt/ink/ink883.xml" ContentType="application/inkml+xml"/>
  <Override PartName="/ppt/ink/ink884.xml" ContentType="application/inkml+xml"/>
  <Override PartName="/ppt/ink/ink885.xml" ContentType="application/inkml+xml"/>
  <Override PartName="/ppt/ink/ink886.xml" ContentType="application/inkml+xml"/>
  <Override PartName="/ppt/ink/ink887.xml" ContentType="application/inkml+xml"/>
  <Override PartName="/ppt/ink/ink888.xml" ContentType="application/inkml+xml"/>
  <Override PartName="/ppt/ink/ink889.xml" ContentType="application/inkml+xml"/>
  <Override PartName="/ppt/ink/ink890.xml" ContentType="application/inkml+xml"/>
  <Override PartName="/ppt/ink/ink891.xml" ContentType="application/inkml+xml"/>
  <Override PartName="/ppt/ink/ink892.xml" ContentType="application/inkml+xml"/>
  <Override PartName="/ppt/ink/ink893.xml" ContentType="application/inkml+xml"/>
  <Override PartName="/ppt/ink/ink894.xml" ContentType="application/inkml+xml"/>
  <Override PartName="/ppt/ink/ink895.xml" ContentType="application/inkml+xml"/>
  <Override PartName="/ppt/ink/ink896.xml" ContentType="application/inkml+xml"/>
  <Override PartName="/ppt/ink/ink897.xml" ContentType="application/inkml+xml"/>
  <Override PartName="/ppt/ink/ink898.xml" ContentType="application/inkml+xml"/>
  <Override PartName="/ppt/ink/ink899.xml" ContentType="application/inkml+xml"/>
  <Override PartName="/ppt/ink/ink900.xml" ContentType="application/inkml+xml"/>
  <Override PartName="/ppt/ink/ink901.xml" ContentType="application/inkml+xml"/>
  <Override PartName="/ppt/ink/ink902.xml" ContentType="application/inkml+xml"/>
  <Override PartName="/ppt/ink/ink903.xml" ContentType="application/inkml+xml"/>
  <Override PartName="/ppt/ink/ink904.xml" ContentType="application/inkml+xml"/>
  <Override PartName="/ppt/ink/ink905.xml" ContentType="application/inkml+xml"/>
  <Override PartName="/ppt/ink/ink906.xml" ContentType="application/inkml+xml"/>
  <Override PartName="/ppt/ink/ink907.xml" ContentType="application/inkml+xml"/>
  <Override PartName="/ppt/ink/ink908.xml" ContentType="application/inkml+xml"/>
  <Override PartName="/ppt/ink/ink909.xml" ContentType="application/inkml+xml"/>
  <Override PartName="/ppt/ink/ink910.xml" ContentType="application/inkml+xml"/>
  <Override PartName="/ppt/ink/ink911.xml" ContentType="application/inkml+xml"/>
  <Override PartName="/ppt/ink/ink912.xml" ContentType="application/inkml+xml"/>
  <Override PartName="/ppt/ink/ink913.xml" ContentType="application/inkml+xml"/>
  <Override PartName="/ppt/ink/ink914.xml" ContentType="application/inkml+xml"/>
  <Override PartName="/ppt/ink/ink915.xml" ContentType="application/inkml+xml"/>
  <Override PartName="/ppt/ink/ink916.xml" ContentType="application/inkml+xml"/>
  <Override PartName="/ppt/ink/ink917.xml" ContentType="application/inkml+xml"/>
  <Override PartName="/ppt/ink/ink918.xml" ContentType="application/inkml+xml"/>
  <Override PartName="/ppt/ink/ink919.xml" ContentType="application/inkml+xml"/>
  <Override PartName="/ppt/ink/ink920.xml" ContentType="application/inkml+xml"/>
  <Override PartName="/ppt/ink/ink921.xml" ContentType="application/inkml+xml"/>
  <Override PartName="/ppt/ink/ink922.xml" ContentType="application/inkml+xml"/>
  <Override PartName="/ppt/ink/ink923.xml" ContentType="application/inkml+xml"/>
  <Override PartName="/ppt/ink/ink924.xml" ContentType="application/inkml+xml"/>
  <Override PartName="/ppt/ink/ink925.xml" ContentType="application/inkml+xml"/>
  <Override PartName="/ppt/ink/ink926.xml" ContentType="application/inkml+xml"/>
  <Override PartName="/ppt/ink/ink927.xml" ContentType="application/inkml+xml"/>
  <Override PartName="/ppt/ink/ink928.xml" ContentType="application/inkml+xml"/>
  <Override PartName="/ppt/ink/ink929.xml" ContentType="application/inkml+xml"/>
  <Override PartName="/ppt/ink/ink930.xml" ContentType="application/inkml+xml"/>
  <Override PartName="/ppt/ink/ink931.xml" ContentType="application/inkml+xml"/>
  <Override PartName="/ppt/ink/ink932.xml" ContentType="application/inkml+xml"/>
  <Override PartName="/ppt/ink/ink933.xml" ContentType="application/inkml+xml"/>
  <Override PartName="/ppt/ink/ink934.xml" ContentType="application/inkml+xml"/>
  <Override PartName="/ppt/ink/ink935.xml" ContentType="application/inkml+xml"/>
  <Override PartName="/ppt/ink/ink936.xml" ContentType="application/inkml+xml"/>
  <Override PartName="/ppt/ink/ink937.xml" ContentType="application/inkml+xml"/>
  <Override PartName="/ppt/ink/ink938.xml" ContentType="application/inkml+xml"/>
  <Override PartName="/ppt/ink/ink939.xml" ContentType="application/inkml+xml"/>
  <Override PartName="/ppt/ink/ink940.xml" ContentType="application/inkml+xml"/>
  <Override PartName="/ppt/ink/ink941.xml" ContentType="application/inkml+xml"/>
  <Override PartName="/ppt/ink/ink942.xml" ContentType="application/inkml+xml"/>
  <Override PartName="/ppt/ink/ink943.xml" ContentType="application/inkml+xml"/>
  <Override PartName="/ppt/ink/ink944.xml" ContentType="application/inkml+xml"/>
  <Override PartName="/ppt/ink/ink945.xml" ContentType="application/inkml+xml"/>
  <Override PartName="/ppt/ink/ink946.xml" ContentType="application/inkml+xml"/>
  <Override PartName="/ppt/ink/ink947.xml" ContentType="application/inkml+xml"/>
  <Override PartName="/ppt/ink/ink948.xml" ContentType="application/inkml+xml"/>
  <Override PartName="/ppt/ink/ink949.xml" ContentType="application/inkml+xml"/>
  <Override PartName="/ppt/ink/ink950.xml" ContentType="application/inkml+xml"/>
  <Override PartName="/ppt/ink/ink951.xml" ContentType="application/inkml+xml"/>
  <Override PartName="/ppt/ink/ink952.xml" ContentType="application/inkml+xml"/>
  <Override PartName="/ppt/ink/ink953.xml" ContentType="application/inkml+xml"/>
  <Override PartName="/ppt/ink/ink954.xml" ContentType="application/inkml+xml"/>
  <Override PartName="/ppt/ink/ink955.xml" ContentType="application/inkml+xml"/>
  <Override PartName="/ppt/ink/ink956.xml" ContentType="application/inkml+xml"/>
  <Override PartName="/ppt/ink/ink957.xml" ContentType="application/inkml+xml"/>
  <Override PartName="/ppt/ink/ink958.xml" ContentType="application/inkml+xml"/>
  <Override PartName="/ppt/ink/ink959.xml" ContentType="application/inkml+xml"/>
  <Override PartName="/ppt/ink/ink960.xml" ContentType="application/inkml+xml"/>
  <Override PartName="/ppt/ink/ink961.xml" ContentType="application/inkml+xml"/>
  <Override PartName="/ppt/ink/ink962.xml" ContentType="application/inkml+xml"/>
  <Override PartName="/ppt/ink/ink963.xml" ContentType="application/inkml+xml"/>
  <Override PartName="/ppt/ink/ink964.xml" ContentType="application/inkml+xml"/>
  <Override PartName="/ppt/ink/ink965.xml" ContentType="application/inkml+xml"/>
  <Override PartName="/ppt/ink/ink966.xml" ContentType="application/inkml+xml"/>
  <Override PartName="/ppt/ink/ink967.xml" ContentType="application/inkml+xml"/>
  <Override PartName="/ppt/ink/ink968.xml" ContentType="application/inkml+xml"/>
  <Override PartName="/ppt/ink/ink969.xml" ContentType="application/inkml+xml"/>
  <Override PartName="/ppt/ink/ink970.xml" ContentType="application/inkml+xml"/>
  <Override PartName="/ppt/ink/ink971.xml" ContentType="application/inkml+xml"/>
  <Override PartName="/ppt/ink/ink972.xml" ContentType="application/inkml+xml"/>
  <Override PartName="/ppt/ink/ink973.xml" ContentType="application/inkml+xml"/>
  <Override PartName="/ppt/ink/ink974.xml" ContentType="application/inkml+xml"/>
  <Override PartName="/ppt/ink/ink975.xml" ContentType="application/inkml+xml"/>
  <Override PartName="/ppt/ink/ink976.xml" ContentType="application/inkml+xml"/>
  <Override PartName="/ppt/ink/ink977.xml" ContentType="application/inkml+xml"/>
  <Override PartName="/ppt/ink/ink978.xml" ContentType="application/inkml+xml"/>
  <Override PartName="/ppt/ink/ink979.xml" ContentType="application/inkml+xml"/>
  <Override PartName="/ppt/ink/ink980.xml" ContentType="application/inkml+xml"/>
  <Override PartName="/ppt/ink/ink981.xml" ContentType="application/inkml+xml"/>
  <Override PartName="/ppt/ink/ink982.xml" ContentType="application/inkml+xml"/>
  <Override PartName="/ppt/ink/ink983.xml" ContentType="application/inkml+xml"/>
  <Override PartName="/ppt/ink/ink984.xml" ContentType="application/inkml+xml"/>
  <Override PartName="/ppt/ink/ink985.xml" ContentType="application/inkml+xml"/>
  <Override PartName="/ppt/ink/ink986.xml" ContentType="application/inkml+xml"/>
  <Override PartName="/ppt/ink/ink987.xml" ContentType="application/inkml+xml"/>
  <Override PartName="/ppt/ink/ink988.xml" ContentType="application/inkml+xml"/>
  <Override PartName="/ppt/ink/ink989.xml" ContentType="application/inkml+xml"/>
  <Override PartName="/ppt/ink/ink990.xml" ContentType="application/inkml+xml"/>
  <Override PartName="/ppt/ink/ink991.xml" ContentType="application/inkml+xml"/>
  <Override PartName="/ppt/ink/ink992.xml" ContentType="application/inkml+xml"/>
  <Override PartName="/ppt/ink/ink993.xml" ContentType="application/inkml+xml"/>
  <Override PartName="/ppt/ink/ink994.xml" ContentType="application/inkml+xml"/>
  <Override PartName="/ppt/ink/ink995.xml" ContentType="application/inkml+xml"/>
  <Override PartName="/ppt/ink/ink996.xml" ContentType="application/inkml+xml"/>
  <Override PartName="/ppt/ink/ink997.xml" ContentType="application/inkml+xml"/>
  <Override PartName="/ppt/ink/ink998.xml" ContentType="application/inkml+xml"/>
  <Override PartName="/ppt/ink/ink999.xml" ContentType="application/inkml+xml"/>
  <Override PartName="/ppt/ink/ink1000.xml" ContentType="application/inkml+xml"/>
  <Override PartName="/ppt/ink/ink1001.xml" ContentType="application/inkml+xml"/>
  <Override PartName="/ppt/ink/ink1002.xml" ContentType="application/inkml+xml"/>
  <Override PartName="/ppt/ink/ink1003.xml" ContentType="application/inkml+xml"/>
  <Override PartName="/ppt/ink/ink1004.xml" ContentType="application/inkml+xml"/>
  <Override PartName="/ppt/ink/ink1005.xml" ContentType="application/inkml+xml"/>
  <Override PartName="/ppt/ink/ink1006.xml" ContentType="application/inkml+xml"/>
  <Override PartName="/ppt/ink/ink1007.xml" ContentType="application/inkml+xml"/>
  <Override PartName="/ppt/ink/ink1008.xml" ContentType="application/inkml+xml"/>
  <Override PartName="/ppt/ink/ink1009.xml" ContentType="application/inkml+xml"/>
  <Override PartName="/ppt/ink/ink1010.xml" ContentType="application/inkml+xml"/>
  <Override PartName="/ppt/ink/ink1011.xml" ContentType="application/inkml+xml"/>
  <Override PartName="/ppt/ink/ink1012.xml" ContentType="application/inkml+xml"/>
  <Override PartName="/ppt/ink/ink1013.xml" ContentType="application/inkml+xml"/>
  <Override PartName="/ppt/ink/ink1014.xml" ContentType="application/inkml+xml"/>
  <Override PartName="/ppt/ink/ink1015.xml" ContentType="application/inkml+xml"/>
  <Override PartName="/ppt/ink/ink1016.xml" ContentType="application/inkml+xml"/>
  <Override PartName="/ppt/ink/ink1017.xml" ContentType="application/inkml+xml"/>
  <Override PartName="/ppt/ink/ink1018.xml" ContentType="application/inkml+xml"/>
  <Override PartName="/ppt/ink/ink1019.xml" ContentType="application/inkml+xml"/>
  <Override PartName="/ppt/ink/ink1020.xml" ContentType="application/inkml+xml"/>
  <Override PartName="/ppt/ink/ink1021.xml" ContentType="application/inkml+xml"/>
  <Override PartName="/ppt/ink/ink1022.xml" ContentType="application/inkml+xml"/>
  <Override PartName="/ppt/ink/ink1023.xml" ContentType="application/inkml+xml"/>
  <Override PartName="/ppt/ink/ink1024.xml" ContentType="application/inkml+xml"/>
  <Override PartName="/ppt/ink/ink1025.xml" ContentType="application/inkml+xml"/>
  <Override PartName="/ppt/ink/ink1026.xml" ContentType="application/inkml+xml"/>
  <Override PartName="/ppt/ink/ink1027.xml" ContentType="application/inkml+xml"/>
  <Override PartName="/ppt/ink/ink1028.xml" ContentType="application/inkml+xml"/>
  <Override PartName="/ppt/ink/ink1029.xml" ContentType="application/inkml+xml"/>
  <Override PartName="/ppt/ink/ink1030.xml" ContentType="application/inkml+xml"/>
  <Override PartName="/ppt/ink/ink1031.xml" ContentType="application/inkml+xml"/>
  <Override PartName="/ppt/ink/ink1032.xml" ContentType="application/inkml+xml"/>
  <Override PartName="/ppt/ink/ink1033.xml" ContentType="application/inkml+xml"/>
  <Override PartName="/ppt/ink/ink1034.xml" ContentType="application/inkml+xml"/>
  <Override PartName="/ppt/ink/ink1035.xml" ContentType="application/inkml+xml"/>
  <Override PartName="/ppt/ink/ink1036.xml" ContentType="application/inkml+xml"/>
  <Override PartName="/ppt/ink/ink1037.xml" ContentType="application/inkml+xml"/>
  <Override PartName="/ppt/ink/ink1038.xml" ContentType="application/inkml+xml"/>
  <Override PartName="/ppt/ink/ink1039.xml" ContentType="application/inkml+xml"/>
  <Override PartName="/ppt/ink/ink1040.xml" ContentType="application/inkml+xml"/>
  <Override PartName="/ppt/ink/ink1041.xml" ContentType="application/inkml+xml"/>
  <Override PartName="/ppt/ink/ink1042.xml" ContentType="application/inkml+xml"/>
  <Override PartName="/ppt/ink/ink1043.xml" ContentType="application/inkml+xml"/>
  <Override PartName="/ppt/ink/ink1044.xml" ContentType="application/inkml+xml"/>
  <Override PartName="/ppt/ink/ink1045.xml" ContentType="application/inkml+xml"/>
  <Override PartName="/ppt/ink/ink1046.xml" ContentType="application/inkml+xml"/>
  <Override PartName="/ppt/ink/ink1047.xml" ContentType="application/inkml+xml"/>
  <Override PartName="/ppt/ink/ink1048.xml" ContentType="application/inkml+xml"/>
  <Override PartName="/ppt/ink/ink1049.xml" ContentType="application/inkml+xml"/>
  <Override PartName="/ppt/ink/ink1050.xml" ContentType="application/inkml+xml"/>
  <Override PartName="/ppt/ink/ink1051.xml" ContentType="application/inkml+xml"/>
  <Override PartName="/ppt/ink/ink1052.xml" ContentType="application/inkml+xml"/>
  <Override PartName="/ppt/ink/ink1053.xml" ContentType="application/inkml+xml"/>
  <Override PartName="/ppt/ink/ink1054.xml" ContentType="application/inkml+xml"/>
  <Override PartName="/ppt/ink/ink1055.xml" ContentType="application/inkml+xml"/>
  <Override PartName="/ppt/ink/ink1056.xml" ContentType="application/inkml+xml"/>
  <Override PartName="/ppt/ink/ink1057.xml" ContentType="application/inkml+xml"/>
  <Override PartName="/ppt/ink/ink1058.xml" ContentType="application/inkml+xml"/>
  <Override PartName="/ppt/ink/ink1059.xml" ContentType="application/inkml+xml"/>
  <Override PartName="/ppt/ink/ink1060.xml" ContentType="application/inkml+xml"/>
  <Override PartName="/ppt/ink/ink1061.xml" ContentType="application/inkml+xml"/>
  <Override PartName="/ppt/ink/ink1062.xml" ContentType="application/inkml+xml"/>
  <Override PartName="/ppt/ink/ink1063.xml" ContentType="application/inkml+xml"/>
  <Override PartName="/ppt/ink/ink1064.xml" ContentType="application/inkml+xml"/>
  <Override PartName="/ppt/ink/ink1065.xml" ContentType="application/inkml+xml"/>
  <Override PartName="/ppt/ink/ink1066.xml" ContentType="application/inkml+xml"/>
  <Override PartName="/ppt/ink/ink1067.xml" ContentType="application/inkml+xml"/>
  <Override PartName="/ppt/ink/ink1068.xml" ContentType="application/inkml+xml"/>
  <Override PartName="/ppt/ink/ink1069.xml" ContentType="application/inkml+xml"/>
  <Override PartName="/ppt/ink/ink1070.xml" ContentType="application/inkml+xml"/>
  <Override PartName="/ppt/ink/ink1071.xml" ContentType="application/inkml+xml"/>
  <Override PartName="/ppt/ink/ink1072.xml" ContentType="application/inkml+xml"/>
  <Override PartName="/ppt/ink/ink1073.xml" ContentType="application/inkml+xml"/>
  <Override PartName="/ppt/ink/ink1074.xml" ContentType="application/inkml+xml"/>
  <Override PartName="/ppt/ink/ink1075.xml" ContentType="application/inkml+xml"/>
  <Override PartName="/ppt/ink/ink1076.xml" ContentType="application/inkml+xml"/>
  <Override PartName="/ppt/ink/ink1077.xml" ContentType="application/inkml+xml"/>
  <Override PartName="/ppt/ink/ink1078.xml" ContentType="application/inkml+xml"/>
  <Override PartName="/ppt/ink/ink1079.xml" ContentType="application/inkml+xml"/>
  <Override PartName="/ppt/ink/ink1080.xml" ContentType="application/inkml+xml"/>
  <Override PartName="/ppt/ink/ink1081.xml" ContentType="application/inkml+xml"/>
  <Override PartName="/ppt/ink/ink1082.xml" ContentType="application/inkml+xml"/>
  <Override PartName="/ppt/ink/ink1083.xml" ContentType="application/inkml+xml"/>
  <Override PartName="/ppt/ink/ink1084.xml" ContentType="application/inkml+xml"/>
  <Override PartName="/ppt/ink/ink1085.xml" ContentType="application/inkml+xml"/>
  <Override PartName="/ppt/ink/ink1086.xml" ContentType="application/inkml+xml"/>
  <Override PartName="/ppt/ink/ink1087.xml" ContentType="application/inkml+xml"/>
  <Override PartName="/ppt/ink/ink1088.xml" ContentType="application/inkml+xml"/>
  <Override PartName="/ppt/ink/ink1089.xml" ContentType="application/inkml+xml"/>
  <Override PartName="/ppt/ink/ink1090.xml" ContentType="application/inkml+xml"/>
  <Override PartName="/ppt/ink/ink1091.xml" ContentType="application/inkml+xml"/>
  <Override PartName="/ppt/ink/ink1092.xml" ContentType="application/inkml+xml"/>
  <Override PartName="/ppt/ink/ink1093.xml" ContentType="application/inkml+xml"/>
  <Override PartName="/ppt/ink/ink1094.xml" ContentType="application/inkml+xml"/>
  <Override PartName="/ppt/ink/ink1095.xml" ContentType="application/inkml+xml"/>
  <Override PartName="/ppt/ink/ink1096.xml" ContentType="application/inkml+xml"/>
  <Override PartName="/ppt/ink/ink1097.xml" ContentType="application/inkml+xml"/>
  <Override PartName="/ppt/ink/ink1098.xml" ContentType="application/inkml+xml"/>
  <Override PartName="/ppt/ink/ink1099.xml" ContentType="application/inkml+xml"/>
  <Override PartName="/ppt/ink/ink1100.xml" ContentType="application/inkml+xml"/>
  <Override PartName="/ppt/ink/ink1101.xml" ContentType="application/inkml+xml"/>
  <Override PartName="/ppt/ink/ink1102.xml" ContentType="application/inkml+xml"/>
  <Override PartName="/ppt/ink/ink1103.xml" ContentType="application/inkml+xml"/>
  <Override PartName="/ppt/ink/ink1104.xml" ContentType="application/inkml+xml"/>
  <Override PartName="/ppt/ink/ink1105.xml" ContentType="application/inkml+xml"/>
  <Override PartName="/ppt/ink/ink1106.xml" ContentType="application/inkml+xml"/>
  <Override PartName="/ppt/ink/ink1107.xml" ContentType="application/inkml+xml"/>
  <Override PartName="/ppt/ink/ink1108.xml" ContentType="application/inkml+xml"/>
  <Override PartName="/ppt/ink/ink1109.xml" ContentType="application/inkml+xml"/>
  <Override PartName="/ppt/ink/ink1110.xml" ContentType="application/inkml+xml"/>
  <Override PartName="/ppt/ink/ink1111.xml" ContentType="application/inkml+xml"/>
  <Override PartName="/ppt/ink/ink1112.xml" ContentType="application/inkml+xml"/>
  <Override PartName="/ppt/ink/ink1113.xml" ContentType="application/inkml+xml"/>
  <Override PartName="/ppt/ink/ink1114.xml" ContentType="application/inkml+xml"/>
  <Override PartName="/ppt/ink/ink1115.xml" ContentType="application/inkml+xml"/>
  <Override PartName="/ppt/ink/ink1116.xml" ContentType="application/inkml+xml"/>
  <Override PartName="/ppt/ink/ink1117.xml" ContentType="application/inkml+xml"/>
  <Override PartName="/ppt/ink/ink1118.xml" ContentType="application/inkml+xml"/>
  <Override PartName="/ppt/ink/ink1119.xml" ContentType="application/inkml+xml"/>
  <Override PartName="/ppt/ink/ink1120.xml" ContentType="application/inkml+xml"/>
  <Override PartName="/ppt/ink/ink1121.xml" ContentType="application/inkml+xml"/>
  <Override PartName="/ppt/ink/ink1122.xml" ContentType="application/inkml+xml"/>
  <Override PartName="/ppt/ink/ink1123.xml" ContentType="application/inkml+xml"/>
  <Override PartName="/ppt/ink/ink1124.xml" ContentType="application/inkml+xml"/>
  <Override PartName="/ppt/ink/ink1125.xml" ContentType="application/inkml+xml"/>
  <Override PartName="/ppt/ink/ink1126.xml" ContentType="application/inkml+xml"/>
  <Override PartName="/ppt/ink/ink1127.xml" ContentType="application/inkml+xml"/>
  <Override PartName="/ppt/ink/ink1128.xml" ContentType="application/inkml+xml"/>
  <Override PartName="/ppt/ink/ink1129.xml" ContentType="application/inkml+xml"/>
  <Override PartName="/ppt/ink/ink1130.xml" ContentType="application/inkml+xml"/>
  <Override PartName="/ppt/ink/ink1131.xml" ContentType="application/inkml+xml"/>
  <Override PartName="/ppt/ink/ink1132.xml" ContentType="application/inkml+xml"/>
  <Override PartName="/ppt/ink/ink1133.xml" ContentType="application/inkml+xml"/>
  <Override PartName="/ppt/ink/ink1134.xml" ContentType="application/inkml+xml"/>
  <Override PartName="/ppt/ink/ink1135.xml" ContentType="application/inkml+xml"/>
  <Override PartName="/ppt/ink/ink1136.xml" ContentType="application/inkml+xml"/>
  <Override PartName="/ppt/ink/ink1137.xml" ContentType="application/inkml+xml"/>
  <Override PartName="/ppt/ink/ink1138.xml" ContentType="application/inkml+xml"/>
  <Override PartName="/ppt/ink/ink1139.xml" ContentType="application/inkml+xml"/>
  <Override PartName="/ppt/ink/ink1140.xml" ContentType="application/inkml+xml"/>
  <Override PartName="/ppt/ink/ink1141.xml" ContentType="application/inkml+xml"/>
  <Override PartName="/ppt/ink/ink1142.xml" ContentType="application/inkml+xml"/>
  <Override PartName="/ppt/ink/ink1143.xml" ContentType="application/inkml+xml"/>
  <Override PartName="/ppt/ink/ink1144.xml" ContentType="application/inkml+xml"/>
  <Override PartName="/ppt/ink/ink1145.xml" ContentType="application/inkml+xml"/>
  <Override PartName="/ppt/ink/ink1146.xml" ContentType="application/inkml+xml"/>
  <Override PartName="/ppt/ink/ink1147.xml" ContentType="application/inkml+xml"/>
  <Override PartName="/ppt/ink/ink1148.xml" ContentType="application/inkml+xml"/>
  <Override PartName="/ppt/ink/ink1149.xml" ContentType="application/inkml+xml"/>
  <Override PartName="/ppt/ink/ink1150.xml" ContentType="application/inkml+xml"/>
  <Override PartName="/ppt/ink/ink1151.xml" ContentType="application/inkml+xml"/>
  <Override PartName="/ppt/ink/ink1152.xml" ContentType="application/inkml+xml"/>
  <Override PartName="/ppt/ink/ink1153.xml" ContentType="application/inkml+xml"/>
  <Override PartName="/ppt/ink/ink1154.xml" ContentType="application/inkml+xml"/>
  <Override PartName="/ppt/ink/ink1155.xml" ContentType="application/inkml+xml"/>
  <Override PartName="/ppt/ink/ink1156.xml" ContentType="application/inkml+xml"/>
  <Override PartName="/ppt/ink/ink1157.xml" ContentType="application/inkml+xml"/>
  <Override PartName="/ppt/ink/ink1158.xml" ContentType="application/inkml+xml"/>
  <Override PartName="/ppt/ink/ink1159.xml" ContentType="application/inkml+xml"/>
  <Override PartName="/ppt/ink/ink1160.xml" ContentType="application/inkml+xml"/>
  <Override PartName="/ppt/ink/ink1161.xml" ContentType="application/inkml+xml"/>
  <Override PartName="/ppt/ink/ink1162.xml" ContentType="application/inkml+xml"/>
  <Override PartName="/ppt/ink/ink1163.xml" ContentType="application/inkml+xml"/>
  <Override PartName="/ppt/ink/ink1164.xml" ContentType="application/inkml+xml"/>
  <Override PartName="/ppt/ink/ink1165.xml" ContentType="application/inkml+xml"/>
  <Override PartName="/ppt/ink/ink1166.xml" ContentType="application/inkml+xml"/>
  <Override PartName="/ppt/ink/ink1167.xml" ContentType="application/inkml+xml"/>
  <Override PartName="/ppt/ink/ink1168.xml" ContentType="application/inkml+xml"/>
  <Override PartName="/ppt/ink/ink1169.xml" ContentType="application/inkml+xml"/>
  <Override PartName="/ppt/ink/ink1170.xml" ContentType="application/inkml+xml"/>
  <Override PartName="/ppt/ink/ink1171.xml" ContentType="application/inkml+xml"/>
  <Override PartName="/ppt/ink/ink1172.xml" ContentType="application/inkml+xml"/>
  <Override PartName="/ppt/ink/ink1173.xml" ContentType="application/inkml+xml"/>
  <Override PartName="/ppt/ink/ink1174.xml" ContentType="application/inkml+xml"/>
  <Override PartName="/ppt/ink/ink1175.xml" ContentType="application/inkml+xml"/>
  <Override PartName="/ppt/ink/ink1176.xml" ContentType="application/inkml+xml"/>
  <Override PartName="/ppt/ink/ink1177.xml" ContentType="application/inkml+xml"/>
  <Override PartName="/ppt/ink/ink1178.xml" ContentType="application/inkml+xml"/>
  <Override PartName="/ppt/ink/ink1179.xml" ContentType="application/inkml+xml"/>
  <Override PartName="/ppt/ink/ink1180.xml" ContentType="application/inkml+xml"/>
  <Override PartName="/ppt/ink/ink1181.xml" ContentType="application/inkml+xml"/>
  <Override PartName="/ppt/ink/ink1182.xml" ContentType="application/inkml+xml"/>
  <Override PartName="/ppt/ink/ink1183.xml" ContentType="application/inkml+xml"/>
  <Override PartName="/ppt/ink/ink1184.xml" ContentType="application/inkml+xml"/>
  <Override PartName="/ppt/ink/ink1185.xml" ContentType="application/inkml+xml"/>
  <Override PartName="/ppt/ink/ink1186.xml" ContentType="application/inkml+xml"/>
  <Override PartName="/ppt/ink/ink1187.xml" ContentType="application/inkml+xml"/>
  <Override PartName="/ppt/ink/ink1188.xml" ContentType="application/inkml+xml"/>
  <Override PartName="/ppt/ink/ink1189.xml" ContentType="application/inkml+xml"/>
  <Override PartName="/ppt/ink/ink1190.xml" ContentType="application/inkml+xml"/>
  <Override PartName="/ppt/ink/ink1191.xml" ContentType="application/inkml+xml"/>
  <Override PartName="/ppt/ink/ink1192.xml" ContentType="application/inkml+xml"/>
  <Override PartName="/ppt/ink/ink1193.xml" ContentType="application/inkml+xml"/>
  <Override PartName="/ppt/ink/ink1194.xml" ContentType="application/inkml+xml"/>
  <Override PartName="/ppt/ink/ink1195.xml" ContentType="application/inkml+xml"/>
  <Override PartName="/ppt/ink/ink1196.xml" ContentType="application/inkml+xml"/>
  <Override PartName="/ppt/ink/ink1197.xml" ContentType="application/inkml+xml"/>
  <Override PartName="/ppt/ink/ink1198.xml" ContentType="application/inkml+xml"/>
  <Override PartName="/ppt/ink/ink1199.xml" ContentType="application/inkml+xml"/>
  <Override PartName="/ppt/ink/ink1200.xml" ContentType="application/inkml+xml"/>
  <Override PartName="/ppt/ink/ink1201.xml" ContentType="application/inkml+xml"/>
  <Override PartName="/ppt/ink/ink1202.xml" ContentType="application/inkml+xml"/>
  <Override PartName="/ppt/ink/ink1203.xml" ContentType="application/inkml+xml"/>
  <Override PartName="/ppt/ink/ink1204.xml" ContentType="application/inkml+xml"/>
  <Override PartName="/ppt/ink/ink1205.xml" ContentType="application/inkml+xml"/>
  <Override PartName="/ppt/ink/ink1206.xml" ContentType="application/inkml+xml"/>
  <Override PartName="/ppt/ink/ink1207.xml" ContentType="application/inkml+xml"/>
  <Override PartName="/ppt/ink/ink1208.xml" ContentType="application/inkml+xml"/>
  <Override PartName="/ppt/ink/ink1209.xml" ContentType="application/inkml+xml"/>
  <Override PartName="/ppt/ink/ink1210.xml" ContentType="application/inkml+xml"/>
  <Override PartName="/ppt/ink/ink1211.xml" ContentType="application/inkml+xml"/>
  <Override PartName="/ppt/ink/ink1212.xml" ContentType="application/inkml+xml"/>
  <Override PartName="/ppt/ink/ink1213.xml" ContentType="application/inkml+xml"/>
  <Override PartName="/ppt/ink/ink1214.xml" ContentType="application/inkml+xml"/>
  <Override PartName="/ppt/ink/ink1215.xml" ContentType="application/inkml+xml"/>
  <Override PartName="/ppt/ink/ink1216.xml" ContentType="application/inkml+xml"/>
  <Override PartName="/ppt/ink/ink1217.xml" ContentType="application/inkml+xml"/>
  <Override PartName="/ppt/ink/ink1218.xml" ContentType="application/inkml+xml"/>
  <Override PartName="/ppt/ink/ink1219.xml" ContentType="application/inkml+xml"/>
  <Override PartName="/ppt/ink/ink1220.xml" ContentType="application/inkml+xml"/>
  <Override PartName="/ppt/ink/ink1221.xml" ContentType="application/inkml+xml"/>
  <Override PartName="/ppt/ink/ink1222.xml" ContentType="application/inkml+xml"/>
  <Override PartName="/ppt/ink/ink1223.xml" ContentType="application/inkml+xml"/>
  <Override PartName="/ppt/ink/ink1224.xml" ContentType="application/inkml+xml"/>
  <Override PartName="/ppt/ink/ink1225.xml" ContentType="application/inkml+xml"/>
  <Override PartName="/ppt/ink/ink1226.xml" ContentType="application/inkml+xml"/>
  <Override PartName="/ppt/ink/ink1227.xml" ContentType="application/inkml+xml"/>
  <Override PartName="/ppt/ink/ink1228.xml" ContentType="application/inkml+xml"/>
  <Override PartName="/ppt/ink/ink1229.xml" ContentType="application/inkml+xml"/>
  <Override PartName="/ppt/ink/ink1230.xml" ContentType="application/inkml+xml"/>
  <Override PartName="/ppt/ink/ink1231.xml" ContentType="application/inkml+xml"/>
  <Override PartName="/ppt/ink/ink1232.xml" ContentType="application/inkml+xml"/>
  <Override PartName="/ppt/ink/ink1233.xml" ContentType="application/inkml+xml"/>
  <Override PartName="/ppt/ink/ink1234.xml" ContentType="application/inkml+xml"/>
  <Override PartName="/ppt/ink/ink1235.xml" ContentType="application/inkml+xml"/>
  <Override PartName="/ppt/ink/ink1236.xml" ContentType="application/inkml+xml"/>
  <Override PartName="/ppt/ink/ink1237.xml" ContentType="application/inkml+xml"/>
  <Override PartName="/ppt/ink/ink1238.xml" ContentType="application/inkml+xml"/>
  <Override PartName="/ppt/ink/ink1239.xml" ContentType="application/inkml+xml"/>
  <Override PartName="/ppt/ink/ink1240.xml" ContentType="application/inkml+xml"/>
  <Override PartName="/ppt/ink/ink1241.xml" ContentType="application/inkml+xml"/>
  <Override PartName="/ppt/ink/ink1242.xml" ContentType="application/inkml+xml"/>
  <Override PartName="/ppt/ink/ink1243.xml" ContentType="application/inkml+xml"/>
  <Override PartName="/ppt/ink/ink1244.xml" ContentType="application/inkml+xml"/>
  <Override PartName="/ppt/ink/ink1245.xml" ContentType="application/inkml+xml"/>
  <Override PartName="/ppt/ink/ink1246.xml" ContentType="application/inkml+xml"/>
  <Override PartName="/ppt/ink/ink1247.xml" ContentType="application/inkml+xml"/>
  <Override PartName="/ppt/ink/ink1248.xml" ContentType="application/inkml+xml"/>
  <Override PartName="/ppt/ink/ink1249.xml" ContentType="application/inkml+xml"/>
  <Override PartName="/ppt/ink/ink1250.xml" ContentType="application/inkml+xml"/>
  <Override PartName="/ppt/ink/ink1251.xml" ContentType="application/inkml+xml"/>
  <Override PartName="/ppt/ink/ink1252.xml" ContentType="application/inkml+xml"/>
  <Override PartName="/ppt/ink/ink1253.xml" ContentType="application/inkml+xml"/>
  <Override PartName="/ppt/ink/ink1254.xml" ContentType="application/inkml+xml"/>
  <Override PartName="/ppt/ink/ink1255.xml" ContentType="application/inkml+xml"/>
  <Override PartName="/ppt/ink/ink1256.xml" ContentType="application/inkml+xml"/>
  <Override PartName="/ppt/ink/ink1257.xml" ContentType="application/inkml+xml"/>
  <Override PartName="/ppt/ink/ink1258.xml" ContentType="application/inkml+xml"/>
  <Override PartName="/ppt/ink/ink1259.xml" ContentType="application/inkml+xml"/>
  <Override PartName="/ppt/ink/ink1260.xml" ContentType="application/inkml+xml"/>
  <Override PartName="/ppt/ink/ink1261.xml" ContentType="application/inkml+xml"/>
  <Override PartName="/ppt/ink/ink1262.xml" ContentType="application/inkml+xml"/>
  <Override PartName="/ppt/ink/ink1263.xml" ContentType="application/inkml+xml"/>
  <Override PartName="/ppt/ink/ink1264.xml" ContentType="application/inkml+xml"/>
  <Override PartName="/ppt/ink/ink1265.xml" ContentType="application/inkml+xml"/>
  <Override PartName="/ppt/ink/ink1266.xml" ContentType="application/inkml+xml"/>
  <Override PartName="/ppt/ink/ink1267.xml" ContentType="application/inkml+xml"/>
  <Override PartName="/ppt/ink/ink1268.xml" ContentType="application/inkml+xml"/>
  <Override PartName="/ppt/ink/ink1269.xml" ContentType="application/inkml+xml"/>
  <Override PartName="/ppt/ink/ink1270.xml" ContentType="application/inkml+xml"/>
  <Override PartName="/ppt/ink/ink1271.xml" ContentType="application/inkml+xml"/>
  <Override PartName="/ppt/ink/ink1272.xml" ContentType="application/inkml+xml"/>
  <Override PartName="/ppt/ink/ink1273.xml" ContentType="application/inkml+xml"/>
  <Override PartName="/ppt/ink/ink1274.xml" ContentType="application/inkml+xml"/>
  <Override PartName="/ppt/ink/ink1275.xml" ContentType="application/inkml+xml"/>
  <Override PartName="/ppt/ink/ink1276.xml" ContentType="application/inkml+xml"/>
  <Override PartName="/ppt/ink/ink1277.xml" ContentType="application/inkml+xml"/>
  <Override PartName="/ppt/ink/ink1278.xml" ContentType="application/inkml+xml"/>
  <Override PartName="/ppt/ink/ink1279.xml" ContentType="application/inkml+xml"/>
  <Override PartName="/ppt/ink/ink1280.xml" ContentType="application/inkml+xml"/>
  <Override PartName="/ppt/ink/ink1281.xml" ContentType="application/inkml+xml"/>
  <Override PartName="/ppt/ink/ink1282.xml" ContentType="application/inkml+xml"/>
  <Override PartName="/ppt/ink/ink1283.xml" ContentType="application/inkml+xml"/>
  <Override PartName="/ppt/ink/ink1284.xml" ContentType="application/inkml+xml"/>
  <Override PartName="/ppt/ink/ink1285.xml" ContentType="application/inkml+xml"/>
  <Override PartName="/ppt/ink/ink1286.xml" ContentType="application/inkml+xml"/>
  <Override PartName="/ppt/ink/ink1287.xml" ContentType="application/inkml+xml"/>
  <Override PartName="/ppt/ink/ink1288.xml" ContentType="application/inkml+xml"/>
  <Override PartName="/ppt/ink/ink1289.xml" ContentType="application/inkml+xml"/>
  <Override PartName="/ppt/ink/ink1290.xml" ContentType="application/inkml+xml"/>
  <Override PartName="/ppt/ink/ink1291.xml" ContentType="application/inkml+xml"/>
  <Override PartName="/ppt/ink/ink1292.xml" ContentType="application/inkml+xml"/>
  <Override PartName="/ppt/ink/ink1293.xml" ContentType="application/inkml+xml"/>
  <Override PartName="/ppt/ink/ink1294.xml" ContentType="application/inkml+xml"/>
  <Override PartName="/ppt/ink/ink1295.xml" ContentType="application/inkml+xml"/>
  <Override PartName="/ppt/ink/ink1296.xml" ContentType="application/inkml+xml"/>
  <Override PartName="/ppt/ink/ink1297.xml" ContentType="application/inkml+xml"/>
  <Override PartName="/ppt/ink/ink1298.xml" ContentType="application/inkml+xml"/>
  <Override PartName="/ppt/ink/ink1299.xml" ContentType="application/inkml+xml"/>
  <Override PartName="/ppt/ink/ink1300.xml" ContentType="application/inkml+xml"/>
  <Override PartName="/ppt/ink/ink1301.xml" ContentType="application/inkml+xml"/>
  <Override PartName="/ppt/ink/ink1302.xml" ContentType="application/inkml+xml"/>
  <Override PartName="/ppt/ink/ink1303.xml" ContentType="application/inkml+xml"/>
  <Override PartName="/ppt/ink/ink1304.xml" ContentType="application/inkml+xml"/>
  <Override PartName="/ppt/ink/ink1305.xml" ContentType="application/inkml+xml"/>
  <Override PartName="/ppt/ink/ink1306.xml" ContentType="application/inkml+xml"/>
  <Override PartName="/ppt/ink/ink1307.xml" ContentType="application/inkml+xml"/>
  <Override PartName="/ppt/ink/ink1308.xml" ContentType="application/inkml+xml"/>
  <Override PartName="/ppt/ink/ink1309.xml" ContentType="application/inkml+xml"/>
  <Override PartName="/ppt/ink/ink1310.xml" ContentType="application/inkml+xml"/>
  <Override PartName="/ppt/ink/ink1311.xml" ContentType="application/inkml+xml"/>
  <Override PartName="/ppt/ink/ink1312.xml" ContentType="application/inkml+xml"/>
  <Override PartName="/ppt/ink/ink1313.xml" ContentType="application/inkml+xml"/>
  <Override PartName="/ppt/ink/ink1314.xml" ContentType="application/inkml+xml"/>
  <Override PartName="/ppt/ink/ink1315.xml" ContentType="application/inkml+xml"/>
  <Override PartName="/ppt/ink/ink1316.xml" ContentType="application/inkml+xml"/>
  <Override PartName="/ppt/ink/ink1317.xml" ContentType="application/inkml+xml"/>
  <Override PartName="/ppt/ink/ink1318.xml" ContentType="application/inkml+xml"/>
  <Override PartName="/ppt/ink/ink1319.xml" ContentType="application/inkml+xml"/>
  <Override PartName="/ppt/ink/ink1320.xml" ContentType="application/inkml+xml"/>
  <Override PartName="/ppt/ink/ink1321.xml" ContentType="application/inkml+xml"/>
  <Override PartName="/ppt/ink/ink1322.xml" ContentType="application/inkml+xml"/>
  <Override PartName="/ppt/ink/ink1323.xml" ContentType="application/inkml+xml"/>
  <Override PartName="/ppt/ink/ink1324.xml" ContentType="application/inkml+xml"/>
  <Override PartName="/ppt/ink/ink1325.xml" ContentType="application/inkml+xml"/>
  <Override PartName="/ppt/ink/ink1326.xml" ContentType="application/inkml+xml"/>
  <Override PartName="/ppt/ink/ink1327.xml" ContentType="application/inkml+xml"/>
  <Override PartName="/ppt/ink/ink1328.xml" ContentType="application/inkml+xml"/>
  <Override PartName="/ppt/ink/ink1329.xml" ContentType="application/inkml+xml"/>
  <Override PartName="/ppt/ink/ink1330.xml" ContentType="application/inkml+xml"/>
  <Override PartName="/ppt/ink/ink1331.xml" ContentType="application/inkml+xml"/>
  <Override PartName="/ppt/ink/ink1332.xml" ContentType="application/inkml+xml"/>
  <Override PartName="/ppt/ink/ink1333.xml" ContentType="application/inkml+xml"/>
  <Override PartName="/ppt/ink/ink1334.xml" ContentType="application/inkml+xml"/>
  <Override PartName="/ppt/ink/ink1335.xml" ContentType="application/inkml+xml"/>
  <Override PartName="/ppt/ink/ink1336.xml" ContentType="application/inkml+xml"/>
  <Override PartName="/ppt/ink/ink1337.xml" ContentType="application/inkml+xml"/>
  <Override PartName="/ppt/ink/ink1338.xml" ContentType="application/inkml+xml"/>
  <Override PartName="/ppt/ink/ink1339.xml" ContentType="application/inkml+xml"/>
  <Override PartName="/ppt/ink/ink1340.xml" ContentType="application/inkml+xml"/>
  <Override PartName="/ppt/ink/ink1341.xml" ContentType="application/inkml+xml"/>
  <Override PartName="/ppt/ink/ink1342.xml" ContentType="application/inkml+xml"/>
  <Override PartName="/ppt/ink/ink1343.xml" ContentType="application/inkml+xml"/>
  <Override PartName="/ppt/ink/ink1344.xml" ContentType="application/inkml+xml"/>
  <Override PartName="/ppt/ink/ink1345.xml" ContentType="application/inkml+xml"/>
  <Override PartName="/ppt/ink/ink1346.xml" ContentType="application/inkml+xml"/>
  <Override PartName="/ppt/ink/ink1347.xml" ContentType="application/inkml+xml"/>
  <Override PartName="/ppt/ink/ink1348.xml" ContentType="application/inkml+xml"/>
  <Override PartName="/ppt/ink/ink1349.xml" ContentType="application/inkml+xml"/>
  <Override PartName="/ppt/ink/ink1350.xml" ContentType="application/inkml+xml"/>
  <Override PartName="/ppt/ink/ink1351.xml" ContentType="application/inkml+xml"/>
  <Override PartName="/ppt/ink/ink1352.xml" ContentType="application/inkml+xml"/>
  <Override PartName="/ppt/ink/ink1353.xml" ContentType="application/inkml+xml"/>
  <Override PartName="/ppt/ink/ink1354.xml" ContentType="application/inkml+xml"/>
  <Override PartName="/ppt/ink/ink1355.xml" ContentType="application/inkml+xml"/>
  <Override PartName="/ppt/ink/ink1356.xml" ContentType="application/inkml+xml"/>
  <Override PartName="/ppt/ink/ink1357.xml" ContentType="application/inkml+xml"/>
  <Override PartName="/ppt/ink/ink1358.xml" ContentType="application/inkml+xml"/>
  <Override PartName="/ppt/ink/ink1359.xml" ContentType="application/inkml+xml"/>
  <Override PartName="/ppt/ink/ink1360.xml" ContentType="application/inkml+xml"/>
  <Override PartName="/ppt/ink/ink1361.xml" ContentType="application/inkml+xml"/>
  <Override PartName="/ppt/ink/ink1362.xml" ContentType="application/inkml+xml"/>
  <Override PartName="/ppt/ink/ink1363.xml" ContentType="application/inkml+xml"/>
  <Override PartName="/ppt/ink/ink1364.xml" ContentType="application/inkml+xml"/>
  <Override PartName="/ppt/ink/ink1365.xml" ContentType="application/inkml+xml"/>
  <Override PartName="/ppt/ink/ink1366.xml" ContentType="application/inkml+xml"/>
  <Override PartName="/ppt/ink/ink1367.xml" ContentType="application/inkml+xml"/>
  <Override PartName="/ppt/ink/ink1368.xml" ContentType="application/inkml+xml"/>
  <Override PartName="/ppt/ink/ink1369.xml" ContentType="application/inkml+xml"/>
  <Override PartName="/ppt/ink/ink1370.xml" ContentType="application/inkml+xml"/>
  <Override PartName="/ppt/ink/ink1371.xml" ContentType="application/inkml+xml"/>
  <Override PartName="/ppt/ink/ink1372.xml" ContentType="application/inkml+xml"/>
  <Override PartName="/ppt/ink/ink1373.xml" ContentType="application/inkml+xml"/>
  <Override PartName="/ppt/ink/ink1374.xml" ContentType="application/inkml+xml"/>
  <Override PartName="/ppt/ink/ink1375.xml" ContentType="application/inkml+xml"/>
  <Override PartName="/ppt/ink/ink1376.xml" ContentType="application/inkml+xml"/>
  <Override PartName="/ppt/ink/ink1377.xml" ContentType="application/inkml+xml"/>
  <Override PartName="/ppt/ink/ink1378.xml" ContentType="application/inkml+xml"/>
  <Override PartName="/ppt/ink/ink1379.xml" ContentType="application/inkml+xml"/>
  <Override PartName="/ppt/ink/ink1380.xml" ContentType="application/inkml+xml"/>
  <Override PartName="/ppt/ink/ink1381.xml" ContentType="application/inkml+xml"/>
  <Override PartName="/ppt/ink/ink1382.xml" ContentType="application/inkml+xml"/>
  <Override PartName="/ppt/ink/ink1383.xml" ContentType="application/inkml+xml"/>
  <Override PartName="/ppt/ink/ink1384.xml" ContentType="application/inkml+xml"/>
  <Override PartName="/ppt/ink/ink1385.xml" ContentType="application/inkml+xml"/>
  <Override PartName="/ppt/ink/ink1386.xml" ContentType="application/inkml+xml"/>
  <Override PartName="/ppt/ink/ink1387.xml" ContentType="application/inkml+xml"/>
  <Override PartName="/ppt/ink/ink1388.xml" ContentType="application/inkml+xml"/>
  <Override PartName="/ppt/ink/ink1389.xml" ContentType="application/inkml+xml"/>
  <Override PartName="/ppt/ink/ink1390.xml" ContentType="application/inkml+xml"/>
  <Override PartName="/ppt/ink/ink1391.xml" ContentType="application/inkml+xml"/>
  <Override PartName="/ppt/ink/ink1392.xml" ContentType="application/inkml+xml"/>
  <Override PartName="/ppt/ink/ink1393.xml" ContentType="application/inkml+xml"/>
  <Override PartName="/ppt/ink/ink1394.xml" ContentType="application/inkml+xml"/>
  <Override PartName="/ppt/ink/ink1395.xml" ContentType="application/inkml+xml"/>
  <Override PartName="/ppt/ink/ink1396.xml" ContentType="application/inkml+xml"/>
  <Override PartName="/ppt/ink/ink1397.xml" ContentType="application/inkml+xml"/>
  <Override PartName="/ppt/ink/ink1398.xml" ContentType="application/inkml+xml"/>
  <Override PartName="/ppt/ink/ink1399.xml" ContentType="application/inkml+xml"/>
  <Override PartName="/ppt/ink/ink1400.xml" ContentType="application/inkml+xml"/>
  <Override PartName="/ppt/ink/ink1401.xml" ContentType="application/inkml+xml"/>
  <Override PartName="/ppt/ink/ink1402.xml" ContentType="application/inkml+xml"/>
  <Override PartName="/ppt/ink/ink1403.xml" ContentType="application/inkml+xml"/>
  <Override PartName="/ppt/ink/ink1404.xml" ContentType="application/inkml+xml"/>
  <Override PartName="/ppt/ink/ink1405.xml" ContentType="application/inkml+xml"/>
  <Override PartName="/ppt/ink/ink1406.xml" ContentType="application/inkml+xml"/>
  <Override PartName="/ppt/ink/ink1407.xml" ContentType="application/inkml+xml"/>
  <Override PartName="/ppt/ink/ink1408.xml" ContentType="application/inkml+xml"/>
  <Override PartName="/ppt/ink/ink1409.xml" ContentType="application/inkml+xml"/>
  <Override PartName="/ppt/ink/ink1410.xml" ContentType="application/inkml+xml"/>
  <Override PartName="/ppt/ink/ink1411.xml" ContentType="application/inkml+xml"/>
  <Override PartName="/ppt/ink/ink1412.xml" ContentType="application/inkml+xml"/>
  <Override PartName="/ppt/ink/ink1413.xml" ContentType="application/inkml+xml"/>
  <Override PartName="/ppt/ink/ink1414.xml" ContentType="application/inkml+xml"/>
  <Override PartName="/ppt/ink/ink1415.xml" ContentType="application/inkml+xml"/>
  <Override PartName="/ppt/ink/ink1416.xml" ContentType="application/inkml+xml"/>
  <Override PartName="/ppt/ink/ink1417.xml" ContentType="application/inkml+xml"/>
  <Override PartName="/ppt/ink/ink1418.xml" ContentType="application/inkml+xml"/>
  <Override PartName="/ppt/ink/ink1419.xml" ContentType="application/inkml+xml"/>
  <Override PartName="/ppt/ink/ink1420.xml" ContentType="application/inkml+xml"/>
  <Override PartName="/ppt/ink/ink1421.xml" ContentType="application/inkml+xml"/>
  <Override PartName="/ppt/ink/ink1422.xml" ContentType="application/inkml+xml"/>
  <Override PartName="/ppt/ink/ink1423.xml" ContentType="application/inkml+xml"/>
  <Override PartName="/ppt/ink/ink1424.xml" ContentType="application/inkml+xml"/>
  <Override PartName="/ppt/ink/ink1425.xml" ContentType="application/inkml+xml"/>
  <Override PartName="/ppt/ink/ink1426.xml" ContentType="application/inkml+xml"/>
  <Override PartName="/ppt/ink/ink1427.xml" ContentType="application/inkml+xml"/>
  <Override PartName="/ppt/ink/ink1428.xml" ContentType="application/inkml+xml"/>
  <Override PartName="/ppt/ink/ink1429.xml" ContentType="application/inkml+xml"/>
  <Override PartName="/ppt/ink/ink1430.xml" ContentType="application/inkml+xml"/>
  <Override PartName="/ppt/ink/ink1431.xml" ContentType="application/inkml+xml"/>
  <Override PartName="/ppt/ink/ink1432.xml" ContentType="application/inkml+xml"/>
  <Override PartName="/ppt/ink/ink1433.xml" ContentType="application/inkml+xml"/>
  <Override PartName="/ppt/ink/ink1434.xml" ContentType="application/inkml+xml"/>
  <Override PartName="/ppt/ink/ink1435.xml" ContentType="application/inkml+xml"/>
  <Override PartName="/ppt/ink/ink1436.xml" ContentType="application/inkml+xml"/>
  <Override PartName="/ppt/ink/ink1437.xml" ContentType="application/inkml+xml"/>
  <Override PartName="/ppt/ink/ink1438.xml" ContentType="application/inkml+xml"/>
  <Override PartName="/ppt/ink/ink1439.xml" ContentType="application/inkml+xml"/>
  <Override PartName="/ppt/ink/ink1440.xml" ContentType="application/inkml+xml"/>
  <Override PartName="/ppt/ink/ink1441.xml" ContentType="application/inkml+xml"/>
  <Override PartName="/ppt/ink/ink1442.xml" ContentType="application/inkml+xml"/>
  <Override PartName="/ppt/ink/ink1443.xml" ContentType="application/inkml+xml"/>
  <Override PartName="/ppt/ink/ink1444.xml" ContentType="application/inkml+xml"/>
  <Override PartName="/ppt/ink/ink1445.xml" ContentType="application/inkml+xml"/>
  <Override PartName="/ppt/ink/ink1446.xml" ContentType="application/inkml+xml"/>
  <Override PartName="/ppt/ink/ink1447.xml" ContentType="application/inkml+xml"/>
  <Override PartName="/ppt/ink/ink1448.xml" ContentType="application/inkml+xml"/>
  <Override PartName="/ppt/ink/ink1449.xml" ContentType="application/inkml+xml"/>
  <Override PartName="/ppt/ink/ink1450.xml" ContentType="application/inkml+xml"/>
  <Override PartName="/ppt/ink/ink1451.xml" ContentType="application/inkml+xml"/>
  <Override PartName="/ppt/ink/ink1452.xml" ContentType="application/inkml+xml"/>
  <Override PartName="/ppt/ink/ink1453.xml" ContentType="application/inkml+xml"/>
  <Override PartName="/ppt/ink/ink1454.xml" ContentType="application/inkml+xml"/>
  <Override PartName="/ppt/ink/ink1455.xml" ContentType="application/inkml+xml"/>
  <Override PartName="/ppt/ink/ink1456.xml" ContentType="application/inkml+xml"/>
  <Override PartName="/ppt/ink/ink1457.xml" ContentType="application/inkml+xml"/>
  <Override PartName="/ppt/ink/ink1458.xml" ContentType="application/inkml+xml"/>
  <Override PartName="/ppt/ink/ink1459.xml" ContentType="application/inkml+xml"/>
  <Override PartName="/ppt/ink/ink1460.xml" ContentType="application/inkml+xml"/>
  <Override PartName="/ppt/ink/ink1461.xml" ContentType="application/inkml+xml"/>
  <Override PartName="/ppt/ink/ink1462.xml" ContentType="application/inkml+xml"/>
  <Override PartName="/ppt/ink/ink1463.xml" ContentType="application/inkml+xml"/>
  <Override PartName="/ppt/ink/ink1464.xml" ContentType="application/inkml+xml"/>
  <Override PartName="/ppt/ink/ink1465.xml" ContentType="application/inkml+xml"/>
  <Override PartName="/ppt/ink/ink1466.xml" ContentType="application/inkml+xml"/>
  <Override PartName="/ppt/ink/ink1467.xml" ContentType="application/inkml+xml"/>
  <Override PartName="/ppt/ink/ink1468.xml" ContentType="application/inkml+xml"/>
  <Override PartName="/ppt/ink/ink1469.xml" ContentType="application/inkml+xml"/>
  <Override PartName="/ppt/ink/ink1470.xml" ContentType="application/inkml+xml"/>
  <Override PartName="/ppt/ink/ink1471.xml" ContentType="application/inkml+xml"/>
  <Override PartName="/ppt/ink/ink1472.xml" ContentType="application/inkml+xml"/>
  <Override PartName="/ppt/ink/ink1473.xml" ContentType="application/inkml+xml"/>
  <Override PartName="/ppt/ink/ink1474.xml" ContentType="application/inkml+xml"/>
  <Override PartName="/ppt/ink/ink1475.xml" ContentType="application/inkml+xml"/>
  <Override PartName="/ppt/ink/ink1476.xml" ContentType="application/inkml+xml"/>
  <Override PartName="/ppt/ink/ink1477.xml" ContentType="application/inkml+xml"/>
  <Override PartName="/ppt/ink/ink1478.xml" ContentType="application/inkml+xml"/>
  <Override PartName="/ppt/ink/ink1479.xml" ContentType="application/inkml+xml"/>
  <Override PartName="/ppt/ink/ink1480.xml" ContentType="application/inkml+xml"/>
  <Override PartName="/ppt/ink/ink1481.xml" ContentType="application/inkml+xml"/>
  <Override PartName="/ppt/ink/ink1482.xml" ContentType="application/inkml+xml"/>
  <Override PartName="/ppt/ink/ink1483.xml" ContentType="application/inkml+xml"/>
  <Override PartName="/ppt/ink/ink1484.xml" ContentType="application/inkml+xml"/>
  <Override PartName="/ppt/ink/ink1485.xml" ContentType="application/inkml+xml"/>
  <Override PartName="/ppt/ink/ink1486.xml" ContentType="application/inkml+xml"/>
  <Override PartName="/ppt/ink/ink1487.xml" ContentType="application/inkml+xml"/>
  <Override PartName="/ppt/ink/ink1488.xml" ContentType="application/inkml+xml"/>
  <Override PartName="/ppt/ink/ink1489.xml" ContentType="application/inkml+xml"/>
  <Override PartName="/ppt/ink/ink1490.xml" ContentType="application/inkml+xml"/>
  <Override PartName="/ppt/ink/ink1491.xml" ContentType="application/inkml+xml"/>
  <Override PartName="/ppt/ink/ink1492.xml" ContentType="application/inkml+xml"/>
  <Override PartName="/ppt/ink/ink1493.xml" ContentType="application/inkml+xml"/>
  <Override PartName="/ppt/ink/ink1494.xml" ContentType="application/inkml+xml"/>
  <Override PartName="/ppt/ink/ink1495.xml" ContentType="application/inkml+xml"/>
  <Override PartName="/ppt/ink/ink1496.xml" ContentType="application/inkml+xml"/>
  <Override PartName="/ppt/ink/ink1497.xml" ContentType="application/inkml+xml"/>
  <Override PartName="/ppt/ink/ink1498.xml" ContentType="application/inkml+xml"/>
  <Override PartName="/ppt/ink/ink1499.xml" ContentType="application/inkml+xml"/>
  <Override PartName="/ppt/ink/ink1500.xml" ContentType="application/inkml+xml"/>
  <Override PartName="/ppt/ink/ink1501.xml" ContentType="application/inkml+xml"/>
  <Override PartName="/ppt/ink/ink1502.xml" ContentType="application/inkml+xml"/>
  <Override PartName="/ppt/ink/ink1503.xml" ContentType="application/inkml+xml"/>
  <Override PartName="/ppt/ink/ink1504.xml" ContentType="application/inkml+xml"/>
  <Override PartName="/ppt/ink/ink1505.xml" ContentType="application/inkml+xml"/>
  <Override PartName="/ppt/ink/ink1506.xml" ContentType="application/inkml+xml"/>
  <Override PartName="/ppt/ink/ink1507.xml" ContentType="application/inkml+xml"/>
  <Override PartName="/ppt/ink/ink1508.xml" ContentType="application/inkml+xml"/>
  <Override PartName="/ppt/ink/ink1509.xml" ContentType="application/inkml+xml"/>
  <Override PartName="/ppt/ink/ink1510.xml" ContentType="application/inkml+xml"/>
  <Override PartName="/ppt/ink/ink1511.xml" ContentType="application/inkml+xml"/>
  <Override PartName="/ppt/ink/ink1512.xml" ContentType="application/inkml+xml"/>
  <Override PartName="/ppt/ink/ink1513.xml" ContentType="application/inkml+xml"/>
  <Override PartName="/ppt/ink/ink1514.xml" ContentType="application/inkml+xml"/>
  <Override PartName="/ppt/ink/ink1515.xml" ContentType="application/inkml+xml"/>
  <Override PartName="/ppt/ink/ink1516.xml" ContentType="application/inkml+xml"/>
  <Override PartName="/ppt/ink/ink1517.xml" ContentType="application/inkml+xml"/>
  <Override PartName="/ppt/ink/ink1518.xml" ContentType="application/inkml+xml"/>
  <Override PartName="/ppt/ink/ink1519.xml" ContentType="application/inkml+xml"/>
  <Override PartName="/ppt/ink/ink1520.xml" ContentType="application/inkml+xml"/>
  <Override PartName="/ppt/ink/ink1521.xml" ContentType="application/inkml+xml"/>
  <Override PartName="/ppt/ink/ink1522.xml" ContentType="application/inkml+xml"/>
  <Override PartName="/ppt/ink/ink1523.xml" ContentType="application/inkml+xml"/>
  <Override PartName="/ppt/ink/ink1524.xml" ContentType="application/inkml+xml"/>
  <Override PartName="/ppt/ink/ink1525.xml" ContentType="application/inkml+xml"/>
  <Override PartName="/ppt/ink/ink1526.xml" ContentType="application/inkml+xml"/>
  <Override PartName="/ppt/ink/ink1527.xml" ContentType="application/inkml+xml"/>
  <Override PartName="/ppt/ink/ink1528.xml" ContentType="application/inkml+xml"/>
  <Override PartName="/ppt/ink/ink1529.xml" ContentType="application/inkml+xml"/>
  <Override PartName="/ppt/ink/ink1530.xml" ContentType="application/inkml+xml"/>
  <Override PartName="/ppt/ink/ink1531.xml" ContentType="application/inkml+xml"/>
  <Override PartName="/ppt/ink/ink1532.xml" ContentType="application/inkml+xml"/>
  <Override PartName="/ppt/ink/ink1533.xml" ContentType="application/inkml+xml"/>
  <Override PartName="/ppt/ink/ink1534.xml" ContentType="application/inkml+xml"/>
  <Override PartName="/ppt/ink/ink1535.xml" ContentType="application/inkml+xml"/>
  <Override PartName="/ppt/ink/ink1536.xml" ContentType="application/inkml+xml"/>
  <Override PartName="/ppt/ink/ink1537.xml" ContentType="application/inkml+xml"/>
  <Override PartName="/ppt/ink/ink1538.xml" ContentType="application/inkml+xml"/>
  <Override PartName="/ppt/ink/ink1539.xml" ContentType="application/inkml+xml"/>
  <Override PartName="/ppt/ink/ink1540.xml" ContentType="application/inkml+xml"/>
  <Override PartName="/ppt/ink/ink1541.xml" ContentType="application/inkml+xml"/>
  <Override PartName="/ppt/ink/ink1542.xml" ContentType="application/inkml+xml"/>
  <Override PartName="/ppt/ink/ink1543.xml" ContentType="application/inkml+xml"/>
  <Override PartName="/ppt/ink/ink1544.xml" ContentType="application/inkml+xml"/>
  <Override PartName="/ppt/ink/ink1545.xml" ContentType="application/inkml+xml"/>
  <Override PartName="/ppt/ink/ink1546.xml" ContentType="application/inkml+xml"/>
  <Override PartName="/ppt/ink/ink1547.xml" ContentType="application/inkml+xml"/>
  <Override PartName="/ppt/ink/ink1548.xml" ContentType="application/inkml+xml"/>
  <Override PartName="/ppt/ink/ink1549.xml" ContentType="application/inkml+xml"/>
  <Override PartName="/ppt/ink/ink1550.xml" ContentType="application/inkml+xml"/>
  <Override PartName="/ppt/ink/ink1551.xml" ContentType="application/inkml+xml"/>
  <Override PartName="/ppt/ink/ink1552.xml" ContentType="application/inkml+xml"/>
  <Override PartName="/ppt/ink/ink1553.xml" ContentType="application/inkml+xml"/>
  <Override PartName="/ppt/ink/ink1554.xml" ContentType="application/inkml+xml"/>
  <Override PartName="/ppt/ink/ink1555.xml" ContentType="application/inkml+xml"/>
  <Override PartName="/ppt/ink/ink1556.xml" ContentType="application/inkml+xml"/>
  <Override PartName="/ppt/ink/ink1557.xml" ContentType="application/inkml+xml"/>
  <Override PartName="/ppt/ink/ink1558.xml" ContentType="application/inkml+xml"/>
  <Override PartName="/ppt/ink/ink1559.xml" ContentType="application/inkml+xml"/>
  <Override PartName="/ppt/ink/ink1560.xml" ContentType="application/inkml+xml"/>
  <Override PartName="/ppt/ink/ink1561.xml" ContentType="application/inkml+xml"/>
  <Override PartName="/ppt/ink/ink1562.xml" ContentType="application/inkml+xml"/>
  <Override PartName="/ppt/ink/ink1563.xml" ContentType="application/inkml+xml"/>
  <Override PartName="/ppt/ink/ink1564.xml" ContentType="application/inkml+xml"/>
  <Override PartName="/ppt/ink/ink1565.xml" ContentType="application/inkml+xml"/>
  <Override PartName="/ppt/ink/ink1566.xml" ContentType="application/inkml+xml"/>
  <Override PartName="/ppt/ink/ink1567.xml" ContentType="application/inkml+xml"/>
  <Override PartName="/ppt/ink/ink1568.xml" ContentType="application/inkml+xml"/>
  <Override PartName="/ppt/ink/ink1569.xml" ContentType="application/inkml+xml"/>
  <Override PartName="/ppt/ink/ink1570.xml" ContentType="application/inkml+xml"/>
  <Override PartName="/ppt/ink/ink1571.xml" ContentType="application/inkml+xml"/>
  <Override PartName="/ppt/ink/ink1572.xml" ContentType="application/inkml+xml"/>
  <Override PartName="/ppt/ink/ink1573.xml" ContentType="application/inkml+xml"/>
  <Override PartName="/ppt/ink/ink1574.xml" ContentType="application/inkml+xml"/>
  <Override PartName="/ppt/ink/ink1575.xml" ContentType="application/inkml+xml"/>
  <Override PartName="/ppt/ink/ink1576.xml" ContentType="application/inkml+xml"/>
  <Override PartName="/ppt/ink/ink1577.xml" ContentType="application/inkml+xml"/>
  <Override PartName="/ppt/ink/ink1578.xml" ContentType="application/inkml+xml"/>
  <Override PartName="/ppt/ink/ink1579.xml" ContentType="application/inkml+xml"/>
  <Override PartName="/ppt/ink/ink1580.xml" ContentType="application/inkml+xml"/>
  <Override PartName="/ppt/ink/ink1581.xml" ContentType="application/inkml+xml"/>
  <Override PartName="/ppt/ink/ink1582.xml" ContentType="application/inkml+xml"/>
  <Override PartName="/ppt/ink/ink1583.xml" ContentType="application/inkml+xml"/>
  <Override PartName="/ppt/ink/ink1584.xml" ContentType="application/inkml+xml"/>
  <Override PartName="/ppt/ink/ink1585.xml" ContentType="application/inkml+xml"/>
  <Override PartName="/ppt/ink/ink1586.xml" ContentType="application/inkml+xml"/>
  <Override PartName="/ppt/ink/ink1587.xml" ContentType="application/inkml+xml"/>
  <Override PartName="/ppt/ink/ink1588.xml" ContentType="application/inkml+xml"/>
  <Override PartName="/ppt/ink/ink1589.xml" ContentType="application/inkml+xml"/>
  <Override PartName="/ppt/ink/ink1590.xml" ContentType="application/inkml+xml"/>
  <Override PartName="/ppt/ink/ink1591.xml" ContentType="application/inkml+xml"/>
  <Override PartName="/ppt/ink/ink1592.xml" ContentType="application/inkml+xml"/>
  <Override PartName="/ppt/ink/ink1593.xml" ContentType="application/inkml+xml"/>
  <Override PartName="/ppt/ink/ink1594.xml" ContentType="application/inkml+xml"/>
  <Override PartName="/ppt/ink/ink1595.xml" ContentType="application/inkml+xml"/>
  <Override PartName="/ppt/ink/ink1596.xml" ContentType="application/inkml+xml"/>
  <Override PartName="/ppt/ink/ink1597.xml" ContentType="application/inkml+xml"/>
  <Override PartName="/ppt/ink/ink1598.xml" ContentType="application/inkml+xml"/>
  <Override PartName="/ppt/ink/ink1599.xml" ContentType="application/inkml+xml"/>
  <Override PartName="/ppt/ink/ink1600.xml" ContentType="application/inkml+xml"/>
  <Override PartName="/ppt/ink/ink1601.xml" ContentType="application/inkml+xml"/>
  <Override PartName="/ppt/ink/ink1602.xml" ContentType="application/inkml+xml"/>
  <Override PartName="/ppt/ink/ink1603.xml" ContentType="application/inkml+xml"/>
  <Override PartName="/ppt/ink/ink1604.xml" ContentType="application/inkml+xml"/>
  <Override PartName="/ppt/ink/ink1605.xml" ContentType="application/inkml+xml"/>
  <Override PartName="/ppt/ink/ink1606.xml" ContentType="application/inkml+xml"/>
  <Override PartName="/ppt/ink/ink1607.xml" ContentType="application/inkml+xml"/>
  <Override PartName="/ppt/ink/ink1608.xml" ContentType="application/inkml+xml"/>
  <Override PartName="/ppt/ink/ink1609.xml" ContentType="application/inkml+xml"/>
  <Override PartName="/ppt/ink/ink1610.xml" ContentType="application/inkml+xml"/>
  <Override PartName="/ppt/ink/ink1611.xml" ContentType="application/inkml+xml"/>
  <Override PartName="/ppt/ink/ink1612.xml" ContentType="application/inkml+xml"/>
  <Override PartName="/ppt/ink/ink1613.xml" ContentType="application/inkml+xml"/>
  <Override PartName="/ppt/ink/ink1614.xml" ContentType="application/inkml+xml"/>
  <Override PartName="/ppt/ink/ink1615.xml" ContentType="application/inkml+xml"/>
  <Override PartName="/ppt/ink/ink1616.xml" ContentType="application/inkml+xml"/>
  <Override PartName="/ppt/ink/ink1617.xml" ContentType="application/inkml+xml"/>
  <Override PartName="/ppt/ink/ink1618.xml" ContentType="application/inkml+xml"/>
  <Override PartName="/ppt/ink/ink1619.xml" ContentType="application/inkml+xml"/>
  <Override PartName="/ppt/ink/ink1620.xml" ContentType="application/inkml+xml"/>
  <Override PartName="/ppt/ink/ink1621.xml" ContentType="application/inkml+xml"/>
  <Override PartName="/ppt/ink/ink1622.xml" ContentType="application/inkml+xml"/>
  <Override PartName="/ppt/ink/ink1623.xml" ContentType="application/inkml+xml"/>
  <Override PartName="/ppt/ink/ink1624.xml" ContentType="application/inkml+xml"/>
  <Override PartName="/ppt/ink/ink1625.xml" ContentType="application/inkml+xml"/>
  <Override PartName="/ppt/ink/ink1626.xml" ContentType="application/inkml+xml"/>
  <Override PartName="/ppt/ink/ink1627.xml" ContentType="application/inkml+xml"/>
  <Override PartName="/ppt/ink/ink1628.xml" ContentType="application/inkml+xml"/>
  <Override PartName="/ppt/ink/ink1629.xml" ContentType="application/inkml+xml"/>
  <Override PartName="/ppt/ink/ink1630.xml" ContentType="application/inkml+xml"/>
  <Override PartName="/ppt/ink/ink1631.xml" ContentType="application/inkml+xml"/>
  <Override PartName="/ppt/ink/ink1632.xml" ContentType="application/inkml+xml"/>
  <Override PartName="/ppt/ink/ink1633.xml" ContentType="application/inkml+xml"/>
  <Override PartName="/ppt/ink/ink1634.xml" ContentType="application/inkml+xml"/>
  <Override PartName="/ppt/ink/ink1635.xml" ContentType="application/inkml+xml"/>
  <Override PartName="/ppt/ink/ink1636.xml" ContentType="application/inkml+xml"/>
  <Override PartName="/ppt/ink/ink1637.xml" ContentType="application/inkml+xml"/>
  <Override PartName="/ppt/ink/ink1638.xml" ContentType="application/inkml+xml"/>
  <Override PartName="/ppt/ink/ink1639.xml" ContentType="application/inkml+xml"/>
  <Override PartName="/ppt/ink/ink1640.xml" ContentType="application/inkml+xml"/>
  <Override PartName="/ppt/ink/ink1641.xml" ContentType="application/inkml+xml"/>
  <Override PartName="/ppt/ink/ink1642.xml" ContentType="application/inkml+xml"/>
  <Override PartName="/ppt/ink/ink1643.xml" ContentType="application/inkml+xml"/>
  <Override PartName="/ppt/ink/ink1644.xml" ContentType="application/inkml+xml"/>
  <Override PartName="/ppt/ink/ink1645.xml" ContentType="application/inkml+xml"/>
  <Override PartName="/ppt/ink/ink1646.xml" ContentType="application/inkml+xml"/>
  <Override PartName="/ppt/ink/ink1647.xml" ContentType="application/inkml+xml"/>
  <Override PartName="/ppt/ink/ink1648.xml" ContentType="application/inkml+xml"/>
  <Override PartName="/ppt/ink/ink1649.xml" ContentType="application/inkml+xml"/>
  <Override PartName="/ppt/ink/ink1650.xml" ContentType="application/inkml+xml"/>
  <Override PartName="/ppt/ink/ink1651.xml" ContentType="application/inkml+xml"/>
  <Override PartName="/ppt/ink/ink1652.xml" ContentType="application/inkml+xml"/>
  <Override PartName="/ppt/ink/ink1653.xml" ContentType="application/inkml+xml"/>
  <Override PartName="/ppt/ink/ink1654.xml" ContentType="application/inkml+xml"/>
  <Override PartName="/ppt/ink/ink1655.xml" ContentType="application/inkml+xml"/>
  <Override PartName="/ppt/ink/ink1656.xml" ContentType="application/inkml+xml"/>
  <Override PartName="/ppt/ink/ink1657.xml" ContentType="application/inkml+xml"/>
  <Override PartName="/ppt/ink/ink1658.xml" ContentType="application/inkml+xml"/>
  <Override PartName="/ppt/ink/ink1659.xml" ContentType="application/inkml+xml"/>
  <Override PartName="/ppt/ink/ink1660.xml" ContentType="application/inkml+xml"/>
  <Override PartName="/ppt/ink/ink1661.xml" ContentType="application/inkml+xml"/>
  <Override PartName="/ppt/ink/ink1662.xml" ContentType="application/inkml+xml"/>
  <Override PartName="/ppt/ink/ink1663.xml" ContentType="application/inkml+xml"/>
  <Override PartName="/ppt/ink/ink1664.xml" ContentType="application/inkml+xml"/>
  <Override PartName="/ppt/ink/ink1665.xml" ContentType="application/inkml+xml"/>
  <Override PartName="/ppt/ink/ink1666.xml" ContentType="application/inkml+xml"/>
  <Override PartName="/ppt/ink/ink1667.xml" ContentType="application/inkml+xml"/>
  <Override PartName="/ppt/ink/ink1668.xml" ContentType="application/inkml+xml"/>
  <Override PartName="/ppt/ink/ink1669.xml" ContentType="application/inkml+xml"/>
  <Override PartName="/ppt/ink/ink1670.xml" ContentType="application/inkml+xml"/>
  <Override PartName="/ppt/ink/ink1671.xml" ContentType="application/inkml+xml"/>
  <Override PartName="/ppt/ink/ink1672.xml" ContentType="application/inkml+xml"/>
  <Override PartName="/ppt/ink/ink1673.xml" ContentType="application/inkml+xml"/>
  <Override PartName="/ppt/ink/ink1674.xml" ContentType="application/inkml+xml"/>
  <Override PartName="/ppt/ink/ink1675.xml" ContentType="application/inkml+xml"/>
  <Override PartName="/ppt/ink/ink1676.xml" ContentType="application/inkml+xml"/>
  <Override PartName="/ppt/ink/ink1677.xml" ContentType="application/inkml+xml"/>
  <Override PartName="/ppt/ink/ink1678.xml" ContentType="application/inkml+xml"/>
  <Override PartName="/ppt/ink/ink1679.xml" ContentType="application/inkml+xml"/>
  <Override PartName="/ppt/ink/ink1680.xml" ContentType="application/inkml+xml"/>
  <Override PartName="/ppt/ink/ink1681.xml" ContentType="application/inkml+xml"/>
  <Override PartName="/ppt/ink/ink1682.xml" ContentType="application/inkml+xml"/>
  <Override PartName="/ppt/ink/ink1683.xml" ContentType="application/inkml+xml"/>
  <Override PartName="/ppt/ink/ink1684.xml" ContentType="application/inkml+xml"/>
  <Override PartName="/ppt/ink/ink1685.xml" ContentType="application/inkml+xml"/>
  <Override PartName="/ppt/ink/ink1686.xml" ContentType="application/inkml+xml"/>
  <Override PartName="/ppt/ink/ink1687.xml" ContentType="application/inkml+xml"/>
  <Override PartName="/ppt/ink/ink1688.xml" ContentType="application/inkml+xml"/>
  <Override PartName="/ppt/ink/ink1689.xml" ContentType="application/inkml+xml"/>
  <Override PartName="/ppt/ink/ink1690.xml" ContentType="application/inkml+xml"/>
  <Override PartName="/ppt/ink/ink1691.xml" ContentType="application/inkml+xml"/>
  <Override PartName="/ppt/ink/ink1692.xml" ContentType="application/inkml+xml"/>
  <Override PartName="/ppt/ink/ink1693.xml" ContentType="application/inkml+xml"/>
  <Override PartName="/ppt/ink/ink1694.xml" ContentType="application/inkml+xml"/>
  <Override PartName="/ppt/ink/ink1695.xml" ContentType="application/inkml+xml"/>
  <Override PartName="/ppt/ink/ink1696.xml" ContentType="application/inkml+xml"/>
  <Override PartName="/ppt/ink/ink1697.xml" ContentType="application/inkml+xml"/>
  <Override PartName="/ppt/ink/ink1698.xml" ContentType="application/inkml+xml"/>
  <Override PartName="/ppt/ink/ink1699.xml" ContentType="application/inkml+xml"/>
  <Override PartName="/ppt/ink/ink1700.xml" ContentType="application/inkml+xml"/>
  <Override PartName="/ppt/ink/ink1701.xml" ContentType="application/inkml+xml"/>
  <Override PartName="/ppt/ink/ink1702.xml" ContentType="application/inkml+xml"/>
  <Override PartName="/ppt/ink/ink1703.xml" ContentType="application/inkml+xml"/>
  <Override PartName="/ppt/ink/ink1704.xml" ContentType="application/inkml+xml"/>
  <Override PartName="/ppt/ink/ink1705.xml" ContentType="application/inkml+xml"/>
  <Override PartName="/ppt/ink/ink1706.xml" ContentType="application/inkml+xml"/>
  <Override PartName="/ppt/ink/ink1707.xml" ContentType="application/inkml+xml"/>
  <Override PartName="/ppt/ink/ink1708.xml" ContentType="application/inkml+xml"/>
  <Override PartName="/ppt/ink/ink1709.xml" ContentType="application/inkml+xml"/>
  <Override PartName="/ppt/ink/ink1710.xml" ContentType="application/inkml+xml"/>
  <Override PartName="/ppt/ink/ink1711.xml" ContentType="application/inkml+xml"/>
  <Override PartName="/ppt/ink/ink1712.xml" ContentType="application/inkml+xml"/>
  <Override PartName="/ppt/ink/ink1713.xml" ContentType="application/inkml+xml"/>
  <Override PartName="/ppt/ink/ink1714.xml" ContentType="application/inkml+xml"/>
  <Override PartName="/ppt/ink/ink1715.xml" ContentType="application/inkml+xml"/>
  <Override PartName="/ppt/ink/ink1716.xml" ContentType="application/inkml+xml"/>
  <Override PartName="/ppt/ink/ink1717.xml" ContentType="application/inkml+xml"/>
  <Override PartName="/ppt/ink/ink1718.xml" ContentType="application/inkml+xml"/>
  <Override PartName="/ppt/ink/ink1719.xml" ContentType="application/inkml+xml"/>
  <Override PartName="/ppt/ink/ink1720.xml" ContentType="application/inkml+xml"/>
  <Override PartName="/ppt/ink/ink1721.xml" ContentType="application/inkml+xml"/>
  <Override PartName="/ppt/ink/ink1722.xml" ContentType="application/inkml+xml"/>
  <Override PartName="/ppt/ink/ink1723.xml" ContentType="application/inkml+xml"/>
  <Override PartName="/ppt/ink/ink1724.xml" ContentType="application/inkml+xml"/>
  <Override PartName="/ppt/ink/ink1725.xml" ContentType="application/inkml+xml"/>
  <Override PartName="/ppt/ink/ink1726.xml" ContentType="application/inkml+xml"/>
  <Override PartName="/ppt/ink/ink1727.xml" ContentType="application/inkml+xml"/>
  <Override PartName="/ppt/ink/ink1728.xml" ContentType="application/inkml+xml"/>
  <Override PartName="/ppt/ink/ink1729.xml" ContentType="application/inkml+xml"/>
  <Override PartName="/ppt/ink/ink1730.xml" ContentType="application/inkml+xml"/>
  <Override PartName="/ppt/ink/ink1731.xml" ContentType="application/inkml+xml"/>
  <Override PartName="/ppt/ink/ink1732.xml" ContentType="application/inkml+xml"/>
  <Override PartName="/ppt/ink/ink1733.xml" ContentType="application/inkml+xml"/>
  <Override PartName="/ppt/ink/ink1734.xml" ContentType="application/inkml+xml"/>
  <Override PartName="/ppt/ink/ink1735.xml" ContentType="application/inkml+xml"/>
  <Override PartName="/ppt/ink/ink1736.xml" ContentType="application/inkml+xml"/>
  <Override PartName="/ppt/ink/ink1737.xml" ContentType="application/inkml+xml"/>
  <Override PartName="/ppt/ink/ink1738.xml" ContentType="application/inkml+xml"/>
  <Override PartName="/ppt/ink/ink1739.xml" ContentType="application/inkml+xml"/>
  <Override PartName="/ppt/ink/ink1740.xml" ContentType="application/inkml+xml"/>
  <Override PartName="/ppt/ink/ink1741.xml" ContentType="application/inkml+xml"/>
  <Override PartName="/ppt/ink/ink1742.xml" ContentType="application/inkml+xml"/>
  <Override PartName="/ppt/ink/ink1743.xml" ContentType="application/inkml+xml"/>
  <Override PartName="/ppt/ink/ink1744.xml" ContentType="application/inkml+xml"/>
  <Override PartName="/ppt/ink/ink1745.xml" ContentType="application/inkml+xml"/>
  <Override PartName="/ppt/ink/ink1746.xml" ContentType="application/inkml+xml"/>
  <Override PartName="/ppt/ink/ink1747.xml" ContentType="application/inkml+xml"/>
  <Override PartName="/ppt/ink/ink1748.xml" ContentType="application/inkml+xml"/>
  <Override PartName="/ppt/ink/ink1749.xml" ContentType="application/inkml+xml"/>
  <Override PartName="/ppt/ink/ink1750.xml" ContentType="application/inkml+xml"/>
  <Override PartName="/ppt/ink/ink1751.xml" ContentType="application/inkml+xml"/>
  <Override PartName="/ppt/ink/ink1752.xml" ContentType="application/inkml+xml"/>
  <Override PartName="/ppt/ink/ink1753.xml" ContentType="application/inkml+xml"/>
  <Override PartName="/ppt/ink/ink1754.xml" ContentType="application/inkml+xml"/>
  <Override PartName="/ppt/ink/ink1755.xml" ContentType="application/inkml+xml"/>
  <Override PartName="/ppt/ink/ink1756.xml" ContentType="application/inkml+xml"/>
  <Override PartName="/ppt/ink/ink1757.xml" ContentType="application/inkml+xml"/>
  <Override PartName="/ppt/ink/ink1758.xml" ContentType="application/inkml+xml"/>
  <Override PartName="/ppt/ink/ink1759.xml" ContentType="application/inkml+xml"/>
  <Override PartName="/ppt/ink/ink1760.xml" ContentType="application/inkml+xml"/>
  <Override PartName="/ppt/ink/ink1761.xml" ContentType="application/inkml+xml"/>
  <Override PartName="/ppt/ink/ink1762.xml" ContentType="application/inkml+xml"/>
  <Override PartName="/ppt/ink/ink1763.xml" ContentType="application/inkml+xml"/>
  <Override PartName="/ppt/ink/ink1764.xml" ContentType="application/inkml+xml"/>
  <Override PartName="/ppt/ink/ink1765.xml" ContentType="application/inkml+xml"/>
  <Override PartName="/ppt/ink/ink1766.xml" ContentType="application/inkml+xml"/>
  <Override PartName="/ppt/ink/ink1767.xml" ContentType="application/inkml+xml"/>
  <Override PartName="/ppt/ink/ink1768.xml" ContentType="application/inkml+xml"/>
  <Override PartName="/ppt/ink/ink1769.xml" ContentType="application/inkml+xml"/>
  <Override PartName="/ppt/ink/ink1770.xml" ContentType="application/inkml+xml"/>
  <Override PartName="/ppt/ink/ink1771.xml" ContentType="application/inkml+xml"/>
  <Override PartName="/ppt/ink/ink1772.xml" ContentType="application/inkml+xml"/>
  <Override PartName="/ppt/ink/ink1773.xml" ContentType="application/inkml+xml"/>
  <Override PartName="/ppt/ink/ink1774.xml" ContentType="application/inkml+xml"/>
  <Override PartName="/ppt/ink/ink1775.xml" ContentType="application/inkml+xml"/>
  <Override PartName="/ppt/ink/ink1776.xml" ContentType="application/inkml+xml"/>
  <Override PartName="/ppt/ink/ink1777.xml" ContentType="application/inkml+xml"/>
  <Override PartName="/ppt/ink/ink1778.xml" ContentType="application/inkml+xml"/>
  <Override PartName="/ppt/ink/ink1779.xml" ContentType="application/inkml+xml"/>
  <Override PartName="/ppt/ink/ink1780.xml" ContentType="application/inkml+xml"/>
  <Override PartName="/ppt/ink/ink1781.xml" ContentType="application/inkml+xml"/>
  <Override PartName="/ppt/ink/ink1782.xml" ContentType="application/inkml+xml"/>
  <Override PartName="/ppt/ink/ink1783.xml" ContentType="application/inkml+xml"/>
  <Override PartName="/ppt/ink/ink1784.xml" ContentType="application/inkml+xml"/>
  <Override PartName="/ppt/ink/ink1785.xml" ContentType="application/inkml+xml"/>
  <Override PartName="/ppt/ink/ink1786.xml" ContentType="application/inkml+xml"/>
  <Override PartName="/ppt/ink/ink1787.xml" ContentType="application/inkml+xml"/>
  <Override PartName="/ppt/ink/ink1788.xml" ContentType="application/inkml+xml"/>
  <Override PartName="/ppt/ink/ink1789.xml" ContentType="application/inkml+xml"/>
  <Override PartName="/ppt/ink/ink1790.xml" ContentType="application/inkml+xml"/>
  <Override PartName="/ppt/ink/ink1791.xml" ContentType="application/inkml+xml"/>
  <Override PartName="/ppt/ink/ink1792.xml" ContentType="application/inkml+xml"/>
  <Override PartName="/ppt/ink/ink1793.xml" ContentType="application/inkml+xml"/>
  <Override PartName="/ppt/ink/ink1794.xml" ContentType="application/inkml+xml"/>
  <Override PartName="/ppt/ink/ink1795.xml" ContentType="application/inkml+xml"/>
  <Override PartName="/ppt/ink/ink1796.xml" ContentType="application/inkml+xml"/>
  <Override PartName="/ppt/ink/ink1797.xml" ContentType="application/inkml+xml"/>
  <Override PartName="/ppt/ink/ink1798.xml" ContentType="application/inkml+xml"/>
  <Override PartName="/ppt/ink/ink1799.xml" ContentType="application/inkml+xml"/>
  <Override PartName="/ppt/ink/ink1800.xml" ContentType="application/inkml+xml"/>
  <Override PartName="/ppt/ink/ink1801.xml" ContentType="application/inkml+xml"/>
  <Override PartName="/ppt/ink/ink1802.xml" ContentType="application/inkml+xml"/>
  <Override PartName="/ppt/ink/ink1803.xml" ContentType="application/inkml+xml"/>
  <Override PartName="/ppt/ink/ink1804.xml" ContentType="application/inkml+xml"/>
  <Override PartName="/ppt/ink/ink1805.xml" ContentType="application/inkml+xml"/>
  <Override PartName="/ppt/ink/ink1806.xml" ContentType="application/inkml+xml"/>
  <Override PartName="/ppt/ink/ink1807.xml" ContentType="application/inkml+xml"/>
  <Override PartName="/ppt/ink/ink1808.xml" ContentType="application/inkml+xml"/>
  <Override PartName="/ppt/ink/ink1809.xml" ContentType="application/inkml+xml"/>
  <Override PartName="/ppt/ink/ink1810.xml" ContentType="application/inkml+xml"/>
  <Override PartName="/ppt/ink/ink1811.xml" ContentType="application/inkml+xml"/>
  <Override PartName="/ppt/ink/ink1812.xml" ContentType="application/inkml+xml"/>
  <Override PartName="/ppt/ink/ink1813.xml" ContentType="application/inkml+xml"/>
  <Override PartName="/ppt/ink/ink1814.xml" ContentType="application/inkml+xml"/>
  <Override PartName="/ppt/ink/ink1815.xml" ContentType="application/inkml+xml"/>
  <Override PartName="/ppt/ink/ink1816.xml" ContentType="application/inkml+xml"/>
  <Override PartName="/ppt/ink/ink1817.xml" ContentType="application/inkml+xml"/>
  <Override PartName="/ppt/ink/ink1818.xml" ContentType="application/inkml+xml"/>
  <Override PartName="/ppt/ink/ink1819.xml" ContentType="application/inkml+xml"/>
  <Override PartName="/ppt/ink/ink1820.xml" ContentType="application/inkml+xml"/>
  <Override PartName="/ppt/ink/ink1821.xml" ContentType="application/inkml+xml"/>
  <Override PartName="/ppt/ink/ink1822.xml" ContentType="application/inkml+xml"/>
  <Override PartName="/ppt/ink/ink1823.xml" ContentType="application/inkml+xml"/>
  <Override PartName="/ppt/ink/ink1824.xml" ContentType="application/inkml+xml"/>
  <Override PartName="/ppt/ink/ink1825.xml" ContentType="application/inkml+xml"/>
  <Override PartName="/ppt/ink/ink1826.xml" ContentType="application/inkml+xml"/>
  <Override PartName="/ppt/ink/ink1827.xml" ContentType="application/inkml+xml"/>
  <Override PartName="/ppt/ink/ink1828.xml" ContentType="application/inkml+xml"/>
  <Override PartName="/ppt/ink/ink1829.xml" ContentType="application/inkml+xml"/>
  <Override PartName="/ppt/ink/ink1830.xml" ContentType="application/inkml+xml"/>
  <Override PartName="/ppt/ink/ink1831.xml" ContentType="application/inkml+xml"/>
  <Override PartName="/ppt/ink/ink1832.xml" ContentType="application/inkml+xml"/>
  <Override PartName="/ppt/ink/ink1833.xml" ContentType="application/inkml+xml"/>
  <Override PartName="/ppt/ink/ink1834.xml" ContentType="application/inkml+xml"/>
  <Override PartName="/ppt/ink/ink1835.xml" ContentType="application/inkml+xml"/>
  <Override PartName="/ppt/ink/ink1836.xml" ContentType="application/inkml+xml"/>
  <Override PartName="/ppt/ink/ink1837.xml" ContentType="application/inkml+xml"/>
  <Override PartName="/ppt/ink/ink1838.xml" ContentType="application/inkml+xml"/>
  <Override PartName="/ppt/ink/ink1839.xml" ContentType="application/inkml+xml"/>
  <Override PartName="/ppt/ink/ink1840.xml" ContentType="application/inkml+xml"/>
  <Override PartName="/ppt/ink/ink1841.xml" ContentType="application/inkml+xml"/>
  <Override PartName="/ppt/ink/ink1842.xml" ContentType="application/inkml+xml"/>
  <Override PartName="/ppt/ink/ink1843.xml" ContentType="application/inkml+xml"/>
  <Override PartName="/ppt/ink/ink1844.xml" ContentType="application/inkml+xml"/>
  <Override PartName="/ppt/ink/ink1845.xml" ContentType="application/inkml+xml"/>
  <Override PartName="/ppt/ink/ink1846.xml" ContentType="application/inkml+xml"/>
  <Override PartName="/ppt/ink/ink1847.xml" ContentType="application/inkml+xml"/>
  <Override PartName="/ppt/ink/ink1848.xml" ContentType="application/inkml+xml"/>
  <Override PartName="/ppt/ink/ink1849.xml" ContentType="application/inkml+xml"/>
  <Override PartName="/ppt/ink/ink1850.xml" ContentType="application/inkml+xml"/>
  <Override PartName="/ppt/ink/ink1851.xml" ContentType="application/inkml+xml"/>
  <Override PartName="/ppt/ink/ink1852.xml" ContentType="application/inkml+xml"/>
  <Override PartName="/ppt/ink/ink1853.xml" ContentType="application/inkml+xml"/>
  <Override PartName="/ppt/ink/ink1854.xml" ContentType="application/inkml+xml"/>
  <Override PartName="/ppt/ink/ink1855.xml" ContentType="application/inkml+xml"/>
  <Override PartName="/ppt/ink/ink1856.xml" ContentType="application/inkml+xml"/>
  <Override PartName="/ppt/ink/ink1857.xml" ContentType="application/inkml+xml"/>
  <Override PartName="/ppt/ink/ink1858.xml" ContentType="application/inkml+xml"/>
  <Override PartName="/ppt/ink/ink1859.xml" ContentType="application/inkml+xml"/>
  <Override PartName="/ppt/ink/ink1860.xml" ContentType="application/inkml+xml"/>
  <Override PartName="/ppt/ink/ink1861.xml" ContentType="application/inkml+xml"/>
  <Override PartName="/ppt/ink/ink1862.xml" ContentType="application/inkml+xml"/>
  <Override PartName="/ppt/ink/ink1863.xml" ContentType="application/inkml+xml"/>
  <Override PartName="/ppt/ink/ink1864.xml" ContentType="application/inkml+xml"/>
  <Override PartName="/ppt/ink/ink1865.xml" ContentType="application/inkml+xml"/>
  <Override PartName="/ppt/ink/ink1866.xml" ContentType="application/inkml+xml"/>
  <Override PartName="/ppt/ink/ink1867.xml" ContentType="application/inkml+xml"/>
  <Override PartName="/ppt/ink/ink1868.xml" ContentType="application/inkml+xml"/>
  <Override PartName="/ppt/ink/ink1869.xml" ContentType="application/inkml+xml"/>
  <Override PartName="/ppt/ink/ink1870.xml" ContentType="application/inkml+xml"/>
  <Override PartName="/ppt/ink/ink1871.xml" ContentType="application/inkml+xml"/>
  <Override PartName="/ppt/ink/ink1872.xml" ContentType="application/inkml+xml"/>
  <Override PartName="/ppt/ink/ink1873.xml" ContentType="application/inkml+xml"/>
  <Override PartName="/ppt/ink/ink1874.xml" ContentType="application/inkml+xml"/>
  <Override PartName="/ppt/ink/ink1875.xml" ContentType="application/inkml+xml"/>
  <Override PartName="/ppt/ink/ink1876.xml" ContentType="application/inkml+xml"/>
  <Override PartName="/ppt/ink/ink1877.xml" ContentType="application/inkml+xml"/>
  <Override PartName="/ppt/ink/ink1878.xml" ContentType="application/inkml+xml"/>
  <Override PartName="/ppt/ink/ink1879.xml" ContentType="application/inkml+xml"/>
  <Override PartName="/ppt/ink/ink1880.xml" ContentType="application/inkml+xml"/>
  <Override PartName="/ppt/ink/ink1881.xml" ContentType="application/inkml+xml"/>
  <Override PartName="/ppt/ink/ink1882.xml" ContentType="application/inkml+xml"/>
  <Override PartName="/ppt/ink/ink1883.xml" ContentType="application/inkml+xml"/>
  <Override PartName="/ppt/ink/ink1884.xml" ContentType="application/inkml+xml"/>
  <Override PartName="/ppt/ink/ink1885.xml" ContentType="application/inkml+xml"/>
  <Override PartName="/ppt/ink/ink1886.xml" ContentType="application/inkml+xml"/>
  <Override PartName="/ppt/ink/ink1887.xml" ContentType="application/inkml+xml"/>
  <Override PartName="/ppt/ink/ink1888.xml" ContentType="application/inkml+xml"/>
  <Override PartName="/ppt/ink/ink1889.xml" ContentType="application/inkml+xml"/>
  <Override PartName="/ppt/ink/ink1890.xml" ContentType="application/inkml+xml"/>
  <Override PartName="/ppt/ink/ink1891.xml" ContentType="application/inkml+xml"/>
  <Override PartName="/ppt/ink/ink1892.xml" ContentType="application/inkml+xml"/>
  <Override PartName="/ppt/ink/ink1893.xml" ContentType="application/inkml+xml"/>
  <Override PartName="/ppt/ink/ink1894.xml" ContentType="application/inkml+xml"/>
  <Override PartName="/ppt/ink/ink1895.xml" ContentType="application/inkml+xml"/>
  <Override PartName="/ppt/ink/ink1896.xml" ContentType="application/inkml+xml"/>
  <Override PartName="/ppt/ink/ink1897.xml" ContentType="application/inkml+xml"/>
  <Override PartName="/ppt/ink/ink1898.xml" ContentType="application/inkml+xml"/>
  <Override PartName="/ppt/ink/ink1899.xml" ContentType="application/inkml+xml"/>
  <Override PartName="/ppt/ink/ink1900.xml" ContentType="application/inkml+xml"/>
  <Override PartName="/ppt/ink/ink1901.xml" ContentType="application/inkml+xml"/>
  <Override PartName="/ppt/ink/ink1902.xml" ContentType="application/inkml+xml"/>
  <Override PartName="/ppt/ink/ink1903.xml" ContentType="application/inkml+xml"/>
  <Override PartName="/ppt/ink/ink1904.xml" ContentType="application/inkml+xml"/>
  <Override PartName="/ppt/ink/ink1905.xml" ContentType="application/inkml+xml"/>
  <Override PartName="/ppt/ink/ink1906.xml" ContentType="application/inkml+xml"/>
  <Override PartName="/ppt/ink/ink1907.xml" ContentType="application/inkml+xml"/>
  <Override PartName="/ppt/ink/ink1908.xml" ContentType="application/inkml+xml"/>
  <Override PartName="/ppt/ink/ink1909.xml" ContentType="application/inkml+xml"/>
  <Override PartName="/ppt/ink/ink1910.xml" ContentType="application/inkml+xml"/>
  <Override PartName="/ppt/ink/ink1911.xml" ContentType="application/inkml+xml"/>
  <Override PartName="/ppt/ink/ink1912.xml" ContentType="application/inkml+xml"/>
  <Override PartName="/ppt/ink/ink1913.xml" ContentType="application/inkml+xml"/>
  <Override PartName="/ppt/ink/ink1914.xml" ContentType="application/inkml+xml"/>
  <Override PartName="/ppt/ink/ink1915.xml" ContentType="application/inkml+xml"/>
  <Override PartName="/ppt/ink/ink1916.xml" ContentType="application/inkml+xml"/>
  <Override PartName="/ppt/ink/ink1917.xml" ContentType="application/inkml+xml"/>
  <Override PartName="/ppt/ink/ink1918.xml" ContentType="application/inkml+xml"/>
  <Override PartName="/ppt/ink/ink1919.xml" ContentType="application/inkml+xml"/>
  <Override PartName="/ppt/ink/ink1920.xml" ContentType="application/inkml+xml"/>
  <Override PartName="/ppt/ink/ink1921.xml" ContentType="application/inkml+xml"/>
  <Override PartName="/ppt/ink/ink1922.xml" ContentType="application/inkml+xml"/>
  <Override PartName="/ppt/ink/ink1923.xml" ContentType="application/inkml+xml"/>
  <Override PartName="/ppt/ink/ink1924.xml" ContentType="application/inkml+xml"/>
  <Override PartName="/ppt/ink/ink1925.xml" ContentType="application/inkml+xml"/>
  <Override PartName="/ppt/ink/ink1926.xml" ContentType="application/inkml+xml"/>
  <Override PartName="/ppt/ink/ink1927.xml" ContentType="application/inkml+xml"/>
  <Override PartName="/ppt/ink/ink1928.xml" ContentType="application/inkml+xml"/>
  <Override PartName="/ppt/ink/ink1929.xml" ContentType="application/inkml+xml"/>
  <Override PartName="/ppt/ink/ink1930.xml" ContentType="application/inkml+xml"/>
  <Override PartName="/ppt/ink/ink1931.xml" ContentType="application/inkml+xml"/>
  <Override PartName="/ppt/ink/ink1932.xml" ContentType="application/inkml+xml"/>
  <Override PartName="/ppt/ink/ink1933.xml" ContentType="application/inkml+xml"/>
  <Override PartName="/ppt/ink/ink1934.xml" ContentType="application/inkml+xml"/>
  <Override PartName="/ppt/ink/ink1935.xml" ContentType="application/inkml+xml"/>
  <Override PartName="/ppt/ink/ink1936.xml" ContentType="application/inkml+xml"/>
  <Override PartName="/ppt/ink/ink1937.xml" ContentType="application/inkml+xml"/>
  <Override PartName="/ppt/ink/ink1938.xml" ContentType="application/inkml+xml"/>
  <Override PartName="/ppt/ink/ink1939.xml" ContentType="application/inkml+xml"/>
  <Override PartName="/ppt/ink/ink1940.xml" ContentType="application/inkml+xml"/>
  <Override PartName="/ppt/ink/ink1941.xml" ContentType="application/inkml+xml"/>
  <Override PartName="/ppt/ink/ink1942.xml" ContentType="application/inkml+xml"/>
  <Override PartName="/ppt/ink/ink1943.xml" ContentType="application/inkml+xml"/>
  <Override PartName="/ppt/ink/ink1944.xml" ContentType="application/inkml+xml"/>
  <Override PartName="/ppt/ink/ink1945.xml" ContentType="application/inkml+xml"/>
  <Override PartName="/ppt/ink/ink1946.xml" ContentType="application/inkml+xml"/>
  <Override PartName="/ppt/ink/ink1947.xml" ContentType="application/inkml+xml"/>
  <Override PartName="/ppt/ink/ink1948.xml" ContentType="application/inkml+xml"/>
  <Override PartName="/ppt/ink/ink1949.xml" ContentType="application/inkml+xml"/>
  <Override PartName="/ppt/ink/ink1950.xml" ContentType="application/inkml+xml"/>
  <Override PartName="/ppt/ink/ink1951.xml" ContentType="application/inkml+xml"/>
  <Override PartName="/ppt/ink/ink1952.xml" ContentType="application/inkml+xml"/>
  <Override PartName="/ppt/ink/ink1953.xml" ContentType="application/inkml+xml"/>
  <Override PartName="/ppt/ink/ink1954.xml" ContentType="application/inkml+xml"/>
  <Override PartName="/ppt/ink/ink1955.xml" ContentType="application/inkml+xml"/>
  <Override PartName="/ppt/ink/ink1956.xml" ContentType="application/inkml+xml"/>
  <Override PartName="/ppt/ink/ink1957.xml" ContentType="application/inkml+xml"/>
  <Override PartName="/ppt/ink/ink1958.xml" ContentType="application/inkml+xml"/>
  <Override PartName="/ppt/ink/ink1959.xml" ContentType="application/inkml+xml"/>
  <Override PartName="/ppt/ink/ink1960.xml" ContentType="application/inkml+xml"/>
  <Override PartName="/ppt/ink/ink1961.xml" ContentType="application/inkml+xml"/>
  <Override PartName="/ppt/ink/ink1962.xml" ContentType="application/inkml+xml"/>
  <Override PartName="/ppt/ink/ink1963.xml" ContentType="application/inkml+xml"/>
  <Override PartName="/ppt/ink/ink1964.xml" ContentType="application/inkml+xml"/>
  <Override PartName="/ppt/ink/ink1965.xml" ContentType="application/inkml+xml"/>
  <Override PartName="/ppt/ink/ink1966.xml" ContentType="application/inkml+xml"/>
  <Override PartName="/ppt/ink/ink1967.xml" ContentType="application/inkml+xml"/>
  <Override PartName="/ppt/ink/ink1968.xml" ContentType="application/inkml+xml"/>
  <Override PartName="/ppt/ink/ink1969.xml" ContentType="application/inkml+xml"/>
  <Override PartName="/ppt/ink/ink1970.xml" ContentType="application/inkml+xml"/>
  <Override PartName="/ppt/ink/ink1971.xml" ContentType="application/inkml+xml"/>
  <Override PartName="/ppt/ink/ink1972.xml" ContentType="application/inkml+xml"/>
  <Override PartName="/ppt/ink/ink1973.xml" ContentType="application/inkml+xml"/>
  <Override PartName="/ppt/ink/ink1974.xml" ContentType="application/inkml+xml"/>
  <Override PartName="/ppt/ink/ink1975.xml" ContentType="application/inkml+xml"/>
  <Override PartName="/ppt/ink/ink1976.xml" ContentType="application/inkml+xml"/>
  <Override PartName="/ppt/ink/ink1977.xml" ContentType="application/inkml+xml"/>
  <Override PartName="/ppt/ink/ink1978.xml" ContentType="application/inkml+xml"/>
  <Override PartName="/ppt/ink/ink1979.xml" ContentType="application/inkml+xml"/>
  <Override PartName="/ppt/ink/ink1980.xml" ContentType="application/inkml+xml"/>
  <Override PartName="/ppt/ink/ink1981.xml" ContentType="application/inkml+xml"/>
  <Override PartName="/ppt/ink/ink1982.xml" ContentType="application/inkml+xml"/>
  <Override PartName="/ppt/ink/ink1983.xml" ContentType="application/inkml+xml"/>
  <Override PartName="/ppt/ink/ink1984.xml" ContentType="application/inkml+xml"/>
  <Override PartName="/ppt/ink/ink1985.xml" ContentType="application/inkml+xml"/>
  <Override PartName="/ppt/ink/ink1986.xml" ContentType="application/inkml+xml"/>
  <Override PartName="/ppt/ink/ink1987.xml" ContentType="application/inkml+xml"/>
  <Override PartName="/ppt/ink/ink1988.xml" ContentType="application/inkml+xml"/>
  <Override PartName="/ppt/ink/ink1989.xml" ContentType="application/inkml+xml"/>
  <Override PartName="/ppt/ink/ink1990.xml" ContentType="application/inkml+xml"/>
  <Override PartName="/ppt/ink/ink1991.xml" ContentType="application/inkml+xml"/>
  <Override PartName="/ppt/ink/ink1992.xml" ContentType="application/inkml+xml"/>
  <Override PartName="/ppt/ink/ink1993.xml" ContentType="application/inkml+xml"/>
  <Override PartName="/ppt/ink/ink1994.xml" ContentType="application/inkml+xml"/>
  <Override PartName="/ppt/ink/ink1995.xml" ContentType="application/inkml+xml"/>
  <Override PartName="/ppt/ink/ink1996.xml" ContentType="application/inkml+xml"/>
  <Override PartName="/ppt/ink/ink1997.xml" ContentType="application/inkml+xml"/>
  <Override PartName="/ppt/ink/ink1998.xml" ContentType="application/inkml+xml"/>
  <Override PartName="/ppt/ink/ink1999.xml" ContentType="application/inkml+xml"/>
  <Override PartName="/ppt/ink/ink2000.xml" ContentType="application/inkml+xml"/>
  <Override PartName="/ppt/ink/ink2001.xml" ContentType="application/inkml+xml"/>
  <Override PartName="/ppt/ink/ink2002.xml" ContentType="application/inkml+xml"/>
  <Override PartName="/ppt/ink/ink2003.xml" ContentType="application/inkml+xml"/>
  <Override PartName="/ppt/ink/ink2004.xml" ContentType="application/inkml+xml"/>
  <Override PartName="/ppt/ink/ink2005.xml" ContentType="application/inkml+xml"/>
  <Override PartName="/ppt/ink/ink2006.xml" ContentType="application/inkml+xml"/>
  <Override PartName="/ppt/ink/ink2007.xml" ContentType="application/inkml+xml"/>
  <Override PartName="/ppt/ink/ink2008.xml" ContentType="application/inkml+xml"/>
  <Override PartName="/ppt/ink/ink2009.xml" ContentType="application/inkml+xml"/>
  <Override PartName="/ppt/ink/ink2010.xml" ContentType="application/inkml+xml"/>
  <Override PartName="/ppt/ink/ink2011.xml" ContentType="application/inkml+xml"/>
  <Override PartName="/ppt/ink/ink2012.xml" ContentType="application/inkml+xml"/>
  <Override PartName="/ppt/ink/ink2013.xml" ContentType="application/inkml+xml"/>
  <Override PartName="/ppt/ink/ink2014.xml" ContentType="application/inkml+xml"/>
  <Override PartName="/ppt/ink/ink2015.xml" ContentType="application/inkml+xml"/>
  <Override PartName="/ppt/ink/ink2016.xml" ContentType="application/inkml+xml"/>
  <Override PartName="/ppt/ink/ink2017.xml" ContentType="application/inkml+xml"/>
  <Override PartName="/ppt/ink/ink2018.xml" ContentType="application/inkml+xml"/>
  <Override PartName="/ppt/ink/ink2019.xml" ContentType="application/inkml+xml"/>
  <Override PartName="/ppt/ink/ink2020.xml" ContentType="application/inkml+xml"/>
  <Override PartName="/ppt/ink/ink2021.xml" ContentType="application/inkml+xml"/>
  <Override PartName="/ppt/ink/ink2022.xml" ContentType="application/inkml+xml"/>
  <Override PartName="/ppt/ink/ink2023.xml" ContentType="application/inkml+xml"/>
  <Override PartName="/ppt/ink/ink2024.xml" ContentType="application/inkml+xml"/>
  <Override PartName="/ppt/ink/ink2025.xml" ContentType="application/inkml+xml"/>
  <Override PartName="/ppt/ink/ink2026.xml" ContentType="application/inkml+xml"/>
  <Override PartName="/ppt/ink/ink2027.xml" ContentType="application/inkml+xml"/>
  <Override PartName="/ppt/ink/ink2028.xml" ContentType="application/inkml+xml"/>
  <Override PartName="/ppt/ink/ink2029.xml" ContentType="application/inkml+xml"/>
  <Override PartName="/ppt/ink/ink2030.xml" ContentType="application/inkml+xml"/>
  <Override PartName="/ppt/ink/ink2031.xml" ContentType="application/inkml+xml"/>
  <Override PartName="/ppt/ink/ink2032.xml" ContentType="application/inkml+xml"/>
  <Override PartName="/ppt/ink/ink2033.xml" ContentType="application/inkml+xml"/>
  <Override PartName="/ppt/ink/ink2034.xml" ContentType="application/inkml+xml"/>
  <Override PartName="/ppt/ink/ink2035.xml" ContentType="application/inkml+xml"/>
  <Override PartName="/ppt/ink/ink2036.xml" ContentType="application/inkml+xml"/>
  <Override PartName="/ppt/ink/ink2037.xml" ContentType="application/inkml+xml"/>
  <Override PartName="/ppt/ink/ink2038.xml" ContentType="application/inkml+xml"/>
  <Override PartName="/ppt/ink/ink2039.xml" ContentType="application/inkml+xml"/>
  <Override PartName="/ppt/ink/ink2040.xml" ContentType="application/inkml+xml"/>
  <Override PartName="/ppt/ink/ink2041.xml" ContentType="application/inkml+xml"/>
  <Override PartName="/ppt/ink/ink2042.xml" ContentType="application/inkml+xml"/>
  <Override PartName="/ppt/ink/ink2043.xml" ContentType="application/inkml+xml"/>
  <Override PartName="/ppt/ink/ink2044.xml" ContentType="application/inkml+xml"/>
  <Override PartName="/ppt/ink/ink2045.xml" ContentType="application/inkml+xml"/>
  <Override PartName="/ppt/ink/ink2046.xml" ContentType="application/inkml+xml"/>
  <Override PartName="/ppt/ink/ink2047.xml" ContentType="application/inkml+xml"/>
  <Override PartName="/ppt/ink/ink2048.xml" ContentType="application/inkml+xml"/>
  <Override PartName="/ppt/ink/ink2049.xml" ContentType="application/inkml+xml"/>
  <Override PartName="/ppt/ink/ink2050.xml" ContentType="application/inkml+xml"/>
  <Override PartName="/ppt/ink/ink2051.xml" ContentType="application/inkml+xml"/>
  <Override PartName="/ppt/ink/ink2052.xml" ContentType="application/inkml+xml"/>
  <Override PartName="/ppt/ink/ink2053.xml" ContentType="application/inkml+xml"/>
  <Override PartName="/ppt/ink/ink2054.xml" ContentType="application/inkml+xml"/>
  <Override PartName="/ppt/ink/ink2055.xml" ContentType="application/inkml+xml"/>
  <Override PartName="/ppt/ink/ink2056.xml" ContentType="application/inkml+xml"/>
  <Override PartName="/ppt/ink/ink2057.xml" ContentType="application/inkml+xml"/>
  <Override PartName="/ppt/ink/ink2058.xml" ContentType="application/inkml+xml"/>
  <Override PartName="/ppt/ink/ink2059.xml" ContentType="application/inkml+xml"/>
  <Override PartName="/ppt/ink/ink2060.xml" ContentType="application/inkml+xml"/>
  <Override PartName="/ppt/ink/ink2061.xml" ContentType="application/inkml+xml"/>
  <Override PartName="/ppt/ink/ink2062.xml" ContentType="application/inkml+xml"/>
  <Override PartName="/ppt/ink/ink2063.xml" ContentType="application/inkml+xml"/>
  <Override PartName="/ppt/ink/ink2064.xml" ContentType="application/inkml+xml"/>
  <Override PartName="/ppt/ink/ink2065.xml" ContentType="application/inkml+xml"/>
  <Override PartName="/ppt/ink/ink2066.xml" ContentType="application/inkml+xml"/>
  <Override PartName="/ppt/ink/ink2067.xml" ContentType="application/inkml+xml"/>
  <Override PartName="/ppt/ink/ink2068.xml" ContentType="application/inkml+xml"/>
  <Override PartName="/ppt/ink/ink2069.xml" ContentType="application/inkml+xml"/>
  <Override PartName="/ppt/ink/ink2070.xml" ContentType="application/inkml+xml"/>
  <Override PartName="/ppt/ink/ink2071.xml" ContentType="application/inkml+xml"/>
  <Override PartName="/ppt/ink/ink2072.xml" ContentType="application/inkml+xml"/>
  <Override PartName="/ppt/ink/ink2073.xml" ContentType="application/inkml+xml"/>
  <Override PartName="/ppt/ink/ink2074.xml" ContentType="application/inkml+xml"/>
  <Override PartName="/ppt/ink/ink2075.xml" ContentType="application/inkml+xml"/>
  <Override PartName="/ppt/ink/ink2076.xml" ContentType="application/inkml+xml"/>
  <Override PartName="/ppt/ink/ink2077.xml" ContentType="application/inkml+xml"/>
  <Override PartName="/ppt/ink/ink2078.xml" ContentType="application/inkml+xml"/>
  <Override PartName="/ppt/ink/ink2079.xml" ContentType="application/inkml+xml"/>
  <Override PartName="/ppt/ink/ink2080.xml" ContentType="application/inkml+xml"/>
  <Override PartName="/ppt/ink/ink2081.xml" ContentType="application/inkml+xml"/>
  <Override PartName="/ppt/ink/ink2082.xml" ContentType="application/inkml+xml"/>
  <Override PartName="/ppt/ink/ink2083.xml" ContentType="application/inkml+xml"/>
  <Override PartName="/ppt/ink/ink2084.xml" ContentType="application/inkml+xml"/>
  <Override PartName="/ppt/ink/ink2085.xml" ContentType="application/inkml+xml"/>
  <Override PartName="/ppt/ink/ink2086.xml" ContentType="application/inkml+xml"/>
  <Override PartName="/ppt/ink/ink2087.xml" ContentType="application/inkml+xml"/>
  <Override PartName="/ppt/ink/ink2088.xml" ContentType="application/inkml+xml"/>
  <Override PartName="/ppt/ink/ink2089.xml" ContentType="application/inkml+xml"/>
  <Override PartName="/ppt/ink/ink2090.xml" ContentType="application/inkml+xml"/>
  <Override PartName="/ppt/ink/ink2091.xml" ContentType="application/inkml+xml"/>
  <Override PartName="/ppt/ink/ink2092.xml" ContentType="application/inkml+xml"/>
  <Override PartName="/ppt/ink/ink2093.xml" ContentType="application/inkml+xml"/>
  <Override PartName="/ppt/ink/ink2094.xml" ContentType="application/inkml+xml"/>
  <Override PartName="/ppt/ink/ink2095.xml" ContentType="application/inkml+xml"/>
  <Override PartName="/ppt/ink/ink2096.xml" ContentType="application/inkml+xml"/>
  <Override PartName="/ppt/ink/ink2097.xml" ContentType="application/inkml+xml"/>
  <Override PartName="/ppt/ink/ink2098.xml" ContentType="application/inkml+xml"/>
  <Override PartName="/ppt/ink/ink2099.xml" ContentType="application/inkml+xml"/>
  <Override PartName="/ppt/ink/ink2100.xml" ContentType="application/inkml+xml"/>
  <Override PartName="/ppt/ink/ink2101.xml" ContentType="application/inkml+xml"/>
  <Override PartName="/ppt/ink/ink2102.xml" ContentType="application/inkml+xml"/>
  <Override PartName="/ppt/ink/ink2103.xml" ContentType="application/inkml+xml"/>
  <Override PartName="/ppt/ink/ink2104.xml" ContentType="application/inkml+xml"/>
  <Override PartName="/ppt/ink/ink2105.xml" ContentType="application/inkml+xml"/>
  <Override PartName="/ppt/ink/ink2106.xml" ContentType="application/inkml+xml"/>
  <Override PartName="/ppt/ink/ink2107.xml" ContentType="application/inkml+xml"/>
  <Override PartName="/ppt/ink/ink2108.xml" ContentType="application/inkml+xml"/>
  <Override PartName="/ppt/ink/ink2109.xml" ContentType="application/inkml+xml"/>
  <Override PartName="/ppt/ink/ink2110.xml" ContentType="application/inkml+xml"/>
  <Override PartName="/ppt/ink/ink2111.xml" ContentType="application/inkml+xml"/>
  <Override PartName="/ppt/ink/ink2112.xml" ContentType="application/inkml+xml"/>
  <Override PartName="/ppt/ink/ink2113.xml" ContentType="application/inkml+xml"/>
  <Override PartName="/ppt/ink/ink2114.xml" ContentType="application/inkml+xml"/>
  <Override PartName="/ppt/ink/ink2115.xml" ContentType="application/inkml+xml"/>
  <Override PartName="/ppt/ink/ink2116.xml" ContentType="application/inkml+xml"/>
  <Override PartName="/ppt/ink/ink2117.xml" ContentType="application/inkml+xml"/>
  <Override PartName="/ppt/ink/ink2118.xml" ContentType="application/inkml+xml"/>
  <Override PartName="/ppt/ink/ink2119.xml" ContentType="application/inkml+xml"/>
  <Override PartName="/ppt/ink/ink2120.xml" ContentType="application/inkml+xml"/>
  <Override PartName="/ppt/ink/ink2121.xml" ContentType="application/inkml+xml"/>
  <Override PartName="/ppt/ink/ink2122.xml" ContentType="application/inkml+xml"/>
  <Override PartName="/ppt/ink/ink2123.xml" ContentType="application/inkml+xml"/>
  <Override PartName="/ppt/ink/ink2124.xml" ContentType="application/inkml+xml"/>
  <Override PartName="/ppt/ink/ink2125.xml" ContentType="application/inkml+xml"/>
  <Override PartName="/ppt/ink/ink2126.xml" ContentType="application/inkml+xml"/>
  <Override PartName="/ppt/ink/ink2127.xml" ContentType="application/inkml+xml"/>
  <Override PartName="/ppt/ink/ink2128.xml" ContentType="application/inkml+xml"/>
  <Override PartName="/ppt/ink/ink2129.xml" ContentType="application/inkml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4"/>
  </p:sldMasterIdLst>
  <p:handoutMasterIdLst>
    <p:handoutMasterId r:id="rId29"/>
  </p:handoutMasterIdLst>
  <p:sldIdLst>
    <p:sldId id="327" r:id="rId5"/>
    <p:sldId id="328" r:id="rId6"/>
    <p:sldId id="308" r:id="rId7"/>
    <p:sldId id="329" r:id="rId8"/>
    <p:sldId id="330" r:id="rId9"/>
    <p:sldId id="331" r:id="rId10"/>
    <p:sldId id="311" r:id="rId11"/>
    <p:sldId id="316" r:id="rId12"/>
    <p:sldId id="317" r:id="rId13"/>
    <p:sldId id="296" r:id="rId14"/>
    <p:sldId id="315" r:id="rId15"/>
    <p:sldId id="297" r:id="rId16"/>
    <p:sldId id="299" r:id="rId17"/>
    <p:sldId id="304" r:id="rId18"/>
    <p:sldId id="306" r:id="rId19"/>
    <p:sldId id="310" r:id="rId20"/>
    <p:sldId id="309" r:id="rId21"/>
    <p:sldId id="300" r:id="rId22"/>
    <p:sldId id="301" r:id="rId23"/>
    <p:sldId id="302" r:id="rId24"/>
    <p:sldId id="318" r:id="rId25"/>
    <p:sldId id="312" r:id="rId26"/>
    <p:sldId id="313" r:id="rId27"/>
    <p:sldId id="321" r:id="rId28"/>
  </p:sldIdLst>
  <p:sldSz cx="9144000" cy="6858000" type="screen4x3"/>
  <p:notesSz cx="7010400" cy="92964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6C1AD46D-60AA-4FE7-A95E-A3C73EE8FD71}" v="367" dt="2020-09-22T18:46:16.815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28700" autoAdjust="0"/>
    <p:restoredTop sz="94340" autoAdjust="0"/>
  </p:normalViewPr>
  <p:slideViewPr>
    <p:cSldViewPr snapToGrid="0">
      <p:cViewPr varScale="1">
        <p:scale>
          <a:sx n="69" d="100"/>
          <a:sy n="69" d="100"/>
        </p:scale>
        <p:origin x="702" y="39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 varScale="1"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" Type="http://schemas.openxmlformats.org/officeDocument/2006/relationships/customXml" Target="../customXml/item3.xml"/><Relationship Id="rId21" Type="http://schemas.openxmlformats.org/officeDocument/2006/relationships/slide" Target="slides/slide17.xml"/><Relationship Id="rId34" Type="http://schemas.microsoft.com/office/2015/10/relationships/revisionInfo" Target="revisionInfo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tableStyles" Target="tableStyles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handoutMaster" Target="handoutMasters/handoutMaster1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theme" Target="theme/theme1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viewProps" Target="viewProps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38475" cy="4667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970338" y="0"/>
            <a:ext cx="3038475" cy="4667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150A1EF-8236-42C6-9C0A-CE7A828F7F1E}" type="datetimeFigureOut">
              <a:rPr lang="en-US" smtClean="0"/>
              <a:t>9/22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829675"/>
            <a:ext cx="3038475" cy="4667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970338" y="8829675"/>
            <a:ext cx="3038475" cy="4667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14D51B2-B98C-484A-8DD2-503FF602D65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747578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30:45.5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98 2144,'0'0'699,"4"0"-417,31 0 1425,-31 3-1542,28 30-5,-29-30-144,1-4 173,0 1 0,0-1 0,0 1-1,0 0 1,0 0 0,7 2 0,-10-2-220,3 0 233,-4 0-10,15-1 48,-14 2-217,0-1 1,0 0-1,0 0 1,0 0-1,1 0 1,-1 0 0,0 0-1,0 0 1,0 0-1,0 0 1,0 0 0,0-1-1,1 1 1,-1 0-1,0-1 1,1 0-1,5-12 249,6 6-90,-8-1-57,-4 7-119,-1 1 0,0-1 0,1 1 0,-1-1 0,0 1 0,1-1 0,-1 1 0,0-1 0,1 1 1,-1 0-1,1-1 0,-1 1 0,1-1 0,-1 1 0,1 0 0,-1 0 0,1-1 0,0 1 0,-1 0 1,1 0-1,-1 0 0,1-1 0,0 1 0,-1 0 0,1 0 0,-1 0 0,1 0 0,0 0 0,-1 0 1,1 0-1,1 1 0,14-1 148,-16 0-149,1 0-1,-1 0 1,0 0-1,0 0 1,1 0-1,-1 0 1,0 0 0,1 0-1,-1 0 1,0 0-1,0-1 1,1 1-1,-1 0 1,0 0-1,0 0 1,1 0-1,-1 0 1,0-1-1,0 1 1,0 0-1,1 0 1,-1 0-1,0-1 1,0 1-1,0 0 1,3-2 19,-1 0 0,1 0 1,-1 0-1,1 1 0,0 0 1,0-1-1,-1 1 0,1 0 0,0 0 1,0 0-1,0 1 0,0-1 1,0 1-1,0 0 0,0 0 0,0 0 1,5 0-1,-4 0-3,0 0-1,0-1 1,0 1-1,0-1 1,0 0-1,-1 0 1,1-1 0,4-1-1,11-4 72,21 1 58,2-8 74,13 8-91,-25 0-75,-11 3-18,0 0-1,34-1 0,-22 4-30,-5 1 0,1-1 1,25-5-1,-26 2-4,10-3 6,59-1 0,465 7 357,-540 1-352,0 1 0,0 0 0,20 6 0,-23-5-37,-6-1-40,0-1 0,0 0 0,16-2 0,-20 0 82,1 1 0,-1 0 0,0 0 0,0 1 1,0 0-1,7 2 0,-11-2-6,-1 0 0,0 0-1,0 1 1,1-1 0,-1 0 0,0 1 0,0 0 0,-1-1 0,3 3 0,-2-2-10,0 0 0,1 0 0,-1 0 0,0 0 0,1-1 0,-1 1 1,1-1-1,-1 0 0,1 0 0,0 0 0,0 0 0,-1 0 0,1-1 0,0 1 0,0-1 0,0 1 0,0-1 0,0 0 1,0-1-1,3 1 0,-5 0-7,-1 0 1,1 0-1,0 0 0,0 0 1,-1 0-1,1 0 1,0 0-1,0 0 0,0 0 1,-1 0-1,1 1 1,0-1-1,-1 0 0,1 1 1,0-1-1,-1 0 1,1 1-1,0-1 1,-1 1-1,1-1 0,0 1 1,-1-1-1,1 1 1,-1 0-1,1-1 0,0 2 1,-1-1-36,1 0 1,-1-1 0,1 1-1,-1 0 1,1-1 0,0 1-1,0 0 1,-1-1 0,1 1-1,0-1 1,0 1 0,0-1-1,-1 1 1,1-1 0,0 1-1,0-1 1,0 0 0,0 0-1,0 0 1,0 1 0,0-1-1,0 0 1,0 0 0,0 0-1,0 0 1,1-1 0,11 1-695,-10 0 230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30:53.45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0 236 2144,'0'-16'699,"0"16"-694,0 0-1,0 0 1,0-1 0,0 1 0,0 0 0,0 0 0,0 0 0,0 0 0,0 0 0,0 0 0,0 0 0,0 0 0,0-1 0,0 1 0,0 0 0,0 0 0,0 0 0,0 0 0,0 0 0,0 0 0,0 0 0,0 0 0,0-1 0,0 1 0,0 0 0,0 0-1,0 0 1,0 0 0,0 0 0,0 0 0,0 0 0,1 0 0,-1 0 0,0 0 0,0 0 0,0 0 0,0 0 0,0-1 0,0 1 0,0 0 0,0 0 0,0 0 0,1 0 0,-1 0 0,0 0 0,0 0 0,0 0 0,0 0 0,0 0 0,0 0-1,0 0 1,1 0 0,-1 0 0,0 0 0,0 0 0,0 1 0,13-1 225,-10 0 287,-3 0-101,0 0 128,-3 0-123,-13 0 502,16 0-662,0 3-85,0 5 2,1-3-72,-1 0-1,0 0 1,0 0 0,0 0 0,-1 0 0,0 0-1,-1 7 1,-4-2-79,4-8-9,1 0-1,0-1 1,0 1 0,0 0 0,0 0 0,0 0 0,1 0 0,-1 0 0,1 0 0,-1 0 0,1 0 0,0 0 0,-1 2-1,1 2 27,-1 0 0,0 0 0,0 0 0,-1 0-1,0-1 1,0 1 0,0-1 0,-1 1-1,-5 7 1,-6 17 110,10-18-71,-1 1 0,2 0-1,0 0 1,0 1 0,1-1-1,1 1 1,0 14 0,1-19-8,0-6-56,0-1-1,1 1 1,-2 0 0,1-1-1,0 1 1,0 0-1,-1-1 1,0 1-1,-1 3 1,-4 5 53,6-11-69,0 0 0,0 0 0,0 0 0,0 0 0,-1 1 0,1-1 0,0 0 0,0 0-1,0 0 1,0 0 0,0 1 0,0-1 0,0 0 0,0 0 0,0 0 0,0 0 0,0 1 0,-1-1 0,1 0 0,0 0 0,0 0-1,0 0 1,0 1 0,0-1 0,0 0 0,0 0 0,1 0 0,-1 1 0,0-1 0,0 0 0,0 0 0,0 0 0,0 0 0,0 1-1,0-1 1,0 0 0,0 0 0,0 0 0,1 0 0,-1 0 0,0 1 0,0-1 0,0 0 0,0 0 0,0 0 0,1 0 0,-1 0-1,0 0 1,0 0 0,0 0 0,5 5 64,-4-4-47,-1 0 0,1-1 0,-1 1 0,0 0 0,1 0 0,-1-1-1,0 1 1,0 0 0,1 0 0,-1 0 0,0 0 0,0 0 0,0-1 0,0 2 0,0 1 230,0-6 44,0-36 42,0-52-192,-1 72-177,1 15 13,0-1-1,0 0 1,0 0-1,1 0 1,0 0-1,1-6 1,11-12-92,-7 4-86,27-33-42,-32 50 240,-1 0 0,1 1 0,0-1 0,0 1 0,0-1 0,0 1 1,0-1-1,0 1 0,0 0 0,1-1 0,1 0 0,3-5 42,4-20 37,-10 25-77,1-1 1,0 1-1,-1 0 1,1 0-1,0 0 1,0 0-1,1 0 1,-1 0 0,0 0-1,2-2 1,14-6-3,-11-6-112,0 8 63,0 0 1,0 1-1,1 0 1,10-9-1,-3 3-12,-5 4 29,-5 5 3,0 0 0,0 0-1,0 0 1,0 0-1,2-6 1,0-3-31,-5 10 47,1 0 1,-1 1 0,1-1 0,-1 0-1,1 1 1,0-1 0,0 1-1,2-3 1,0 1-6,0 1-1,0 0 1,0 0-1,1 1 1,5-4-1,-6 4 10,0 0 0,0 0 0,0-1 0,0 0 0,4-3 0,11-11 94,-2 11-48,-12-2-102,-5 7 60,1 1 0,-1-1 0,0 1 0,1-1 0,-1 1 0,0-1 0,1 1 0,-1-1 0,1 1 0,-1-1 0,1 1 0,-1 0 0,1-1 0,-1 1 0,1 0 1,-1-1-1,1 1 0,-1 0 0,1 0 0,0 0 0,-1-1 0,1 1 0,-1 0 0,1 0 0,0 0 0,-1 0 0,1 0 0,-1 0 0,1 0 0,0 0 0,0 1 0,10-2-83,-7 1 76,0-1 1,0 1-1,0 0 1,0 0 0,1 1-1,-1-1 1,0 1-1,-1 0 1,6 1 0,-3 11-59,11-7 54,-16-5 24,0 0-1,1 0 0,-1-1 0,0 1 0,1 0 0,-1 0 0,0 0 1,0 0-1,2 2 0,5 6 71,5 4-94,-12-13 15,-1 0 0,0 1 1,0-1-1,1 0 1,-1 0-1,0 0 0,0 0 1,0 1-1,0-1 1,1 0-1,-1 0 0,0 1 1,0-1-1,0 0 0,0 0 1,0 1-1,0-1 1,1 0-1,-1 1 0,0-1 1,0 0-1,0 0 1,0 1-1,0-1 0,0 1 1,0 0 4,0 1 1,0-1 0,0 1 0,0-1-1,0 1 1,1-1 0,-1 1 0,2 2-1,11 12 34,-13-16-38,0 0 1,0 0 0,0 0-1,1 0 1,-1 0 0,0 1-1,0-1 1,0 0 0,0 0-1,0 0 1,0 0 0,1 0-1,-1 0 1,0 0 0,0 1-1,0-1 1,0 0 0,0 0-1,0 0 1,0 0-1,0 0 1,0 0 0,0 1-1,0-1 1,0 0 0,0 0-1,0 0 1,0 0 0,0 0-1,0 1 1,0-1 0,0 0-1,0 0 1,0 0 0,0 0-1,0 0 1,0 1 0,0-1-1,0 0 1,0 0 0,0 0-1,0 0 1,0 0 0,0 1-1,0-1 1,-1 0 0,1 0-1,0 0 1,0 0-1,0 0 1,0 0 0,0 0-1,0 0 1,-1 0 0,1 0-1,0 1 1,-13 12 52,13-13-52,-1 0 0,1 0 0,0 0 0,0 0-1,0 1 1,-1-1 0,1 0 0,0 0 0,0 1 0,0-1-1,-1 0 1,1 0 0,0 1 0,0-1 0,0 0 0,0 0-1,0 1 1,0-1 0,0 0 0,0 0 0,0 1-1,0-1 1,0 0 0,0 1 0,0-1 0,0 13-44,0-13 42,0 1 0,0-1-1,0 0 1,0 1 0,0-1 0,0 0-1,0 0 1,-1 1 0,1-1 0,0 0 0,0 1-1,0-1 1,0 0 0,0 0 0,0 1-1,-1-1 1,1 0 0,0 0 0,0 0-1,0 1 1,0-1 0,-1 0 0,1 0 0,0 0-1,-1 1 1,-1 1 0,-1 0 0,0 0 1,0 0-1,0 0 0,-4 1 0,2 0 12,0 0 1,0-1 0,0 2-1,0-1 1,-7 8-1,-1 2-102,13-13 90,-1 0 0,1 1 0,0-1-1,0 0 1,0 0 0,-1 0 0,1 1 0,0-1-1,0 0 1,0 0 0,-1 0 0,1 0-1,0 0 1,0 1 0,-1-1 0,1 0-1,0 0 1,0 0 0,-1 0 0,1 0 0,0 0-1,-1 0 1,1 0 0,0 0 0,-1 0-1,-1 0 18,0 1-1,0-1 0,-1 1 1,1-1-1,0 1 0,0 0 0,0 0 1,0 0-1,0 0 0,0 0 1,0 0-1,-3 3 0,-4 3 10,-20 9 82,28-16-99,0 1-1,1-1 0,-1 1 1,0-1-1,0 0 1,0 0-1,1 1 1,-1-1-1,0 0 1,0 0-1,0 0 1,0 0-1,1 0 1,-2 0-1,-3 1 32,-1-1-1,1 1 1,0 0-1,0 1 1,0-1-1,0 1 1,0 0-1,-6 4 1,8-5-43,1 0 0,0 0 0,0-1 0,-1 1 1,1-1-1,0 0 0,-1 0 0,1 0 0,-1 0 1,-3 0-1,4-1 5,0 1 0,-1 0-1,1 0 1,0 0 0,-1 0 0,1 1 0,-1-1 0,1 0 0,0 1 0,-4 1 0,-4 4 14,8-5-14,1 0 1,-1 1 0,0-1-1,0-1 1,0 1-1,1 0 1,-1 0 0,0-1-1,0 1 1,0-1-1,-1 1 1,1-1-1,-2 0 1,-32 0-61,33 0 33,3 0 68,0 0-20,3 0-65,189 0 811,-191 0-762,0 0-1,0 0 1,0 0 0,0 0 0,-1 0-1,1 0 1,0 1 0,0-1 0,0 0-1,0 0 1,-1 1 0,1-1 0,0 0-1,0 1 1,-1-1 0,1 1 0,0-1-1,-1 1 1,1-1 0,0 1 0,-1-1-1,1 1 1,-1 0 0,1-1 0,0 2-1,-1-1-3,1-1 0,-1 1-1,1 0 1,-1-1 0,1 1-1,0 0 1,-1-1-1,1 1 1,-1-1 0,1 1-1,0-1 1,0 1 0,-1-1-1,1 0 1,0 1 0,0-1-1,0 0 1,-1 0-1,1 1 1,0-1 0,0 0-1,0 0 1,0 0 0,-1 0-1,2 0 1,11-1 8,-10 1-22,1-1 0,-1 1 0,1 0 0,-1 0 0,1 0 0,-1 1 0,1-1 0,-1 1-1,1 0 1,4 1 0,-2 11-110,11-6 68,-16-7 59,0 1 0,1 0 1,-1 0-1,0-1 0,1 1 0,-1 0 0,0 0 0,0 1 0,2 0 0,5 7 83,-3-5-56,0 0 0,1-1 1,-1 1-1,1-1 0,10 4 0,-9-5-27,0 1-1,-1 1 0,1 0 1,-1-1-1,0 2 1,7 4-1,-10-5-4,1-1-1,0 0 1,0-1 0,0 1-1,6 2 1,-6-3 9,1 0 1,-1 1-1,0 0 0,0-1 0,4 6 0,12 8 2,-14-13-8,-5-3 4,0 0 0,-1 1 0,1-1 0,0 0 0,0 1 0,0-1 0,-1 1 0,1-1 0,0 1 0,-1-1 0,1 1 0,-1 0 0,1-1 1,0 1-1,-1 0 0,0-1 0,1 1 0,-1 0 0,1 0 0,-1-1 0,1 3 0,2 3 38,-3-5-33,1 0 0,0 1 0,0-1 0,0 0 1,0 0-1,0 1 0,0-1 0,0 0 0,1 0 1,-1 0-1,0 0 0,1 0 0,-1-1 0,0 1 1,1 0-1,-1-1 0,1 1 0,-1-1 0,1 1 0,-1-1 1,1 0-1,-1 1 0,1-1 0,0 0 0,-1 0 1,1 0-1,2-1 0,-2 2 24,1-1-1,-1 1 1,1 0 0,-1 0-1,1 0 1,-1 0 0,4 2-1,3 1 53,-5-8-31,-1-2-23,-2 6-30,-1 0 0,1-1 0,0 1 0,0-1 0,-1 1-1,1 0 1,0 0 0,0-1 0,0 1 0,0 0 0,-1 0 0,1 0 0,0 0 0,1 0 0,-2 0 0,0 0-1,1 0 1,-1 0 0,0 0 0,1 0 0,-1 0 0,0 0 0,0 0 0,1 0 0,-1 0-1,0 0 1,0 0 0,1-1 0,-1 1 0,0 0 0,0 0 0,1 0 0,-1 0 0,0 0 0,0-1-1,1 1 1,-1 0 0,0 0 0,0-1 0,0 1 0,13-13 103,-9 10 90,-4-1-101,0-9-133,0 10-278,0 0-864,0 2 1106,0 1-1,0-1 1,0 0-1,-1 1 1,1-1-1,0 0 1,0 1-1,0-1 1,0 1-1,-1-1 1,1 1-1,0-1 1,-1 0-1,1 1 1,0-1-1,-1 1 1,1-1-1,-1 1 1,1 0-1,0-1 1,-1 1 0,1-1-1,-1 1 1,0 0-1,1-1 1,-1 1-1,1 0 1,-1 0-1,1-1 1,-1 1-1,-1 0 1,0 0-194,0-1 0,1 1 1,-1 0-1,0 0 0,0 0 1,0 1-1,0-1 0,0 0 1,0 1-1,-2 0 0,2 0 8,-1 0 0,1 0 0,0 0 0,0 1 0,0-1 0,0 1 0,0-1 0,0 1 0,-2 2 0,4-4 252</inkml:trace>
</inkml:ink>
</file>

<file path=ppt/ink/ink1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33:04.4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7 1 4160,'-16'16'1333,"12"-13"-821,-12-3 997,13 0-671,3 4 244,0 9-367,0-13-703,0 0-1,0 0 1,0 0-1,0 0 1,0 0-1,0 0 1,0 0-1,0 0 1,0 1-1,0-1 1,0 0-1,0 0 1,0 0-1,0 0 1,0 0-1,0 0 1,0 0-1,0 1 1,0-1-1,0 0 1,0 0-1,0 0 1,0 0-1,0 0 1,0 0-1,0 0 1,0 0-1,0 0 1,0 0-1,0 1 1,0-1-1,1 0 1,-1 0-1,0 0 1,0 0-1,0 0 1,0 0-1,0 0 1,0 0-1,0 0 1,0 0-1,0 0 1,1 0-1,-1 0 1,0 0-1,0 0 1,0 0-1,0 0 1,0 0-1,0 0 1,0 0-1,1 0 1,-1 0-1,0 0 1,0 0-1,0 0 1,5 0 166,-2-1-161,0 1 0,0 0 0,0 0 0,0 0 0,0 1 0,-1-1 0,1 1 0,5 1 0,-4 1-15,0-1 0,1 0-1,-1 0 1,1-1 0,-1 1 0,1-1 0,0 0 0,-1 0 0,1 0 0,9-1 0,-7 1-6,1-1 0,0 1 0,0 1-1,13 3 1,8 3-82,23-2 22,-6 7 166,2-6-12,-18 6 17,-14-9-63,-13-4-4,0 1-1,-1-1 1,1 1-1,0 0 1,0 0-1,0 0 1,-1 0-1,1 1 1,-1-1-1,1 1 1,-1 0-1,0-1 1,3 4-1,31 30 1625,-36-34-1648,0-1 1,1 0-1,-1 0 0,0 0 0,0 0 0,1 1 1,-1-1-1,0 0 0,0 0 0,0 0 1,0 1-1,1-1 0,-1 0 0,0 0 0,0 1 1,0-1-1,0 0 0,0 1 0,0-1 0,0 0 1,0 0-1,0 1 0,0-1 0,0 0 0,0 1 1,0 54 649,0-53-652,0 1 0,0-1 0,-1 0-1,1 0 1,-1 0 0,1 1 0,-1-1 0,0 0 0,0 0-1,0 0 1,0 0 0,-2 2 0,2-3-1,0 1 0,0 0-1,0 0 1,0 0 0,0 0 0,0 0 0,1 0 0,-1 1-1,1-1 1,-1 0 0,1 0 0,0 3 0,1 24 246,-1-19-154,0 0 0,0 0 0,0 0 0,-5 19 0,-8 16 156,11-15-57,1 51 0,1-42-105,0 215 290,0 62 2384,0-314-2734,1 0-1,-1 0 1,0 0-1,-1 0 1,1-1-1,0 1 1,0 0-1,-1 0 1,1 0-1,-1 0 1,0 0-1,1 0 1,-1-1-1,0 1 1,0 0-1,0-1 1,0 1-1,-3 2 1,-1-1 122,0 0 0,0 0 0,0-1 0,-1 1 1,1-1-1,-8 1 0,7-1-37,-6 2-8,0 0-1,0-1 1,-1-1 0,0 0-1,-19 0 1,-98-2-1236,9 3-4016,1 13 1371</inkml:trace>
</inkml:ink>
</file>

<file path=ppt/ink/ink10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12:26.39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 79 3328,'-14'0'1228,"28"0"397,-14-4-878,0 4-713,0-1-1,0 1 1,0-1 0,0 1 0,0-1-1,0 1 1,0-1 0,0 1 0,0-1 0,1 1-1,-1-1 1,0 1 0,0-1 0,0 1 0,1-1-1,-1 1 1,0-1 0,0 1 0,1-1-1,-1 1 1,0 0 0,1-1 0,-1 1 0,1 0-1,-1-1 1,0 1 0,1 0 0,-1-1 0,1 1-1,0 0 1,8-6 417,-4-2 129,-5 7-551,1 1 0,-1-1-1,0 1 1,0-1 0,1 1 0,-1-1 0,1 1 0,-1-1 0,1 1 0,-1-1 0,0 1-1,1 0 1,-1-1 0,1 1 0,0 0 0,-1-1 0,1 1 0,-1 0 0,1 0 0,-1-1 0,1 1-1,0 0 1,-1 0 0,1 0 0,-1 0 0,1 0 0,0 0 0,-1 0 0,1 0 0,0 0-1,0 1 1,9-1 283,-7 0-221,1 0 0,-1 0 0,1 0 0,-1 0 0,1-1 0,-1 1 0,6-3 0,-1 0 12,0 1-20,0-1 1,0 1 0,0 0-1,1 0 1,-1 1 0,13 0-1,285 1 1032,-305 0-1098,0 0-1,0 0 1,0 0 0,1 0 0,-1 0-1,0 0 1,0-1 0,0 1-1,0 0 1,0-1 0,0 1 0,0-1-1,0 1 1,0-1 0,0 1 0,0-1-1,0 0 1,0 0 0,0 1 0,-1-1-1,1 0 1,0 0 0,0 0-1,0-1 1,-1 1-10,1 1 1,-1-1-1,0 1 0,0 0 0,0-1 1,1 1-1,-1 0 0,0-1 1,0 1-1,1 0 0,-1 0 0,0-1 1,0 1-1,1 0 0,-1 0 0,0-1 1,1 1-1,-1 0 0,1 0 0,-1 0 1,0 0-1,1 0 0,-1-1 0,0 1 1,1 0-1,-1 0 0,1 0 1,-1 0-1,0 0 0,1 0 0,0 0 1,-9 1-2969,22-2-1982,6 1 1919</inkml:trace>
</inkml:ink>
</file>

<file path=ppt/ink/ink10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12:26.72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9 1 4896,'-78'0'2624,"77"0"-2592,0-1 1,1 1 0,-1 0-1,1 0 1,-1 0 0,0 0-1,1 0 1,-1 0 0,0 0-1,1 0 1,-1 0 0,1 1-1,-1-1 1,0 0-1,1 0 1,-1 0 0,1 1-1,-1-1 1,1 0 0,-1 1-1,1-1 1,-1 0 0,1 1-1,-1-1 1,1 1 0,-1-1-1,1 1 1,0-1-1,-1 1 1,1-1 0,-1 2-1,-4 6 300,-3-3 17,7-4-334,1-1 0,-1 0 0,1 1 0,-1-1 0,1 0 0,-1 1 0,1-1 0,-1 1-1,1-1 1,-1 0 0,1 1 0,0-1 0,-1 1 0,1-1 0,0 1 0,-1 0 0,1-1 0,0 1 0,0-1-1,-1 1 1,1-1 0,0 1 0,0 0 0,0-1 0,0 1 0,0 0 0,0-1 0,0 1 0,0-1 0,0 1-1,1 1 1,-2 17 186,1-9-192,0 0-1,0 1 1,4 17-1,2-5-12,2-1 1,14 31-1,-19-47 9,0 1 0,-1 0 0,1 1 0,-1-1-1,2 14 1,-2 40 238,-1-46-173,0-10-45,-1-1 0,0 1 0,0-1-1,0 1 1,-1-1 0,1 1 0,-1-1 0,-2 7 0,-10 21 60,12-28-83,0-1 1,0 1-1,0-1 1,-1 0-1,1 1 1,-1-1-1,0 0 0,1 0 1,-1 0-1,-4 3 1,3-2-403,3-4 96</inkml:trace>
</inkml:ink>
</file>

<file path=ppt/ink/ink10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12:27.05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 334 3488,'0'-17'1115,"0"17"-1108,0 0 1,0 0 0,0 0 0,0 0-1,0 0 1,0 0 0,0-1 0,0 1-1,0 0 1,0 0 0,0 0 0,0 0-1,0 0 1,0 0 0,0 0 0,0 0 0,0-1-1,0 1 1,0 0 0,0 0 0,0 0-1,0 0 1,-1 0 0,1 0 0,0 0-1,0 0 1,0 0 0,0-1 0,0 1 0,0 0-1,0 0 1,0 0 0,0 0 0,0 0-1,0 0 1,-1 0 0,1 0 0,0 0-1,0 0 1,0 0 0,0 0 0,0 0-1,0 0 1,0 0 0,0 0 0,-1 0 0,1 0-1,0 0 1,0 0 0,0 0 0,0 0-1,0 0 1,0 0 0,0 0 0,0 0-1,-1 0 1,-12 0 403,10 0 570,3 0-234,0 0 101,0 0-230,3 0 118,26 1-139,-13 0-475,0-1-1,0-1 1,24-3-1,22-9 87,32 9 144,8 1-53,235-43 573,-176 21-603,54-1-45,-185 22-193,480-48 381,-463 49-366,206-17 238,50-12 68,120 2 574,-227 17-545,87-3 376,-41 13-262,-12 0-142,-31-10-161,142 9 43,-213 4-70,-14 4-42,-30 9-11,-56-11-113,33-1 0,-32-1-99,-24 0 73,0 0-1,1 0 0,-1 1 1,9 1-1,12 11-180,-23-12 155,0 0-1,0 0 1,0-1 0,1 0-1,-1 1 1,0-1 0,4-1 0,0 1-486,-7 4-80,0-3 558,0-1 0,0 1-1,0 0 1,0 0 0,0 0 0,0 0 0,0-1 0,0 1-1,-1 0 1,1 0 0,0 0 0,-1-1 0,1 1 0,-1 1 0,0-2 18,0 1 1,0-1 0,0 1-1,0-1 1,0 0 0,0 1 0,0-1-1,0 0 1,0 0 0,0 0-1,0 0 1,0 0 0,-2 0 0</inkml:trace>
</inkml:ink>
</file>

<file path=ppt/ink/ink10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12:27.5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17 2496,'5'-6'280,"-4"4"-221,0 1 0,0-1 0,0 1-1,0 0 1,1 0 0,-1-1 0,0 1 0,1 0 0,-1 0 0,1 1-1,-1-1 1,1 0 0,2-1 0,0 0-8,0 0 45,0 0-1,0 0 0,-1 1 0,1-1 0,0 1 1,0 0-1,0 0 0,0 0 0,0 1 0,5-1 1,-8 1-60,-1 0 1,1 0-1,0 0 1,0 0 0,-1 0-1,1 0 1,0 0 0,0 0-1,0 0 1,-1 0 0,1-1-1,0 1 1,-1 0 0,1-1-1,0 1 1,-1 0 0,1-1-1,0 1 1,-1-1 0,1 1-1,0-1 1,-1 1 0,1-1-1,-1 0 1,1 1 0,0-2-1,-1 1 41,1 0-1,-1 1 0,1-1 1,-1 0-1,1 0 0,0 1 1,0-1-1,-1 1 0,1-1 1,0 1-1,0-1 0,0 1 1,-1-1-1,1 1 0,0-1 0,0 1 1,0 0-1,0 0 0,0-1 1,0 1-1,0 0 0,0 0 1,0 0-1,0 0 0,0 0 1,1 1-1,11-1 495,-10 0-27,-3 0-144,-3 0 186,-49 0 1702,49 0-1882,3 0-118,6 0-48,32 5 238,-25-2-323,0-1 0,24 1 1,25-8 399,-13 0-166,101-2 325,71-6 38,46 7-267,-146 2-314,413-8 272,446 12-129,-208 0 65,-72 0-1616,-691 0 1107,30-2-426,-37 1 349,1 1-1,-1-1 1,0 1 0,0-1-1,0 0 1,1 0 0,-1 0-1,0 0 1,0 0 0,0-1-1,0 1 1,2-3 0,-1 1-1489</inkml:trace>
</inkml:ink>
</file>

<file path=ppt/ink/ink10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12:29.2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 254 3488,'-17'-16'1115,"14"13"-673,3-14 427,0 17-860,0 0 0,0 0-1,0 0 1,0 0 0,0 0-1,0 0 1,0 0-1,0 0 1,0-1 0,0 1-1,0 0 1,0 0-1,0 0 1,0 0 0,0 0-1,0 0 1,0 0-1,0-1 1,0 1 0,0 0-1,0 0 1,0 0-1,0 0 1,0 0 0,0 0-1,0 0 1,1 0 0,-1 0-1,0 0 1,0-1-1,0 1 1,0 0 0,0 0-1,0 0 1,0 0-1,0 0 1,0 0 0,0 0-1,1 0 1,-1 0-1,0 0 1,0 0 0,0 0-1,0 0 1,0 0-1,0 0 1,0 0 0,0 0-1,1 0 1,-1 0 0,0 0-1,0 0 1,0 0-1,0 0 1,0 0 0,0 0-1,132 0 3412,69 0-2840,-55-3-431,56-10-53,26 6-10,361-28 106,-292 15-208,-141 10-2,303-16-199,-195 20 116,-17-7 90,-28 6 32,-27-6-10,52 10 13,-179 3-21,277 0 178,-329 0-153,0 0 1,16-3-1,1-5 113,-23 6-103,1 0 0,0 0 0,-1 1 0,15-1 0,-7 3-57,-10 0 3,-1-1 0,1 0 1,-1 0-1,1 0 0,-1-1 1,1 1-1,-1-1 1,7-2-1,2-2-29,-9 3 28,0 0 0,0 0 0,0 1 0,0 0 0,0 0 0,1 0 0,5 0 0,-7 1-47,-3 0 0,0 0 0,0 0-6,0 0-10,3 0 6,2 0 13,-1-1 18,-1 1 0,0 0 0,1 1 0,-1-1 0,1 0 0,-1 1-1,4 1 1,9 11-69,-15-13 104,-1 1-1,0-1 1,1 0-1,-1 0 0,0 1 1,0-1-1,1 0 0,-1 0 1,0 1-1,1-1 1,-1 0-1,1 0 0,-1 0 1,0 0-1,1 0 1,-1 1-1,1-1 0,-1 0 1,0 0-1,1 0 0,-1 0 1,1 0-1,-1 0 1,0 0-1,1-1 0,3 1-3,15-2-114,-19 2 135,1 0 1,0-1-1,-1 1 1,1 0-1,0-1 1,-1 1-1,1-1 1,-1 1 0,1-1-1,-1 1 1,1-1-1,-1 0 1,0 1-1,1-1 1,-1 1-1,0-1 1,1 0-1,-1 0 1,0 1-1,0-1 1,1 0-1,-1 1 1,0-1-1,0 0 1,0 0-1,0 1 1,0-2-1,-3 2 167,-11 0-101,11 0-176,3 0 10,3 0-16,33 0 129,46 0 1546,-40 0-1147,-35 0-411,-3 1-12,-1-1 0,1 1 0,0-1 0,0 0 0,0-1 1,-1 1-1,1 0 0,0-1 0,-1 0 0,5-1 0,3-5 43,-10 6-26,1 0-1,0 0 0,0 0 0,0 0 0,0 0 1,0 0-1,0 0 0,0 1 0,0-1 0,4 0 1,-6 1-8,1 0 1,-1 0-1,0 0 1,0 0 0,1 0-1,-1 0 1,0 0-1,1 0 1,-1 0 0,0 1-1,0-1 1,1 0-1,-1 0 1,0 0-1,0 0 1,1 0 0,-1 1-1,0-1 1,0 0-1,0 0 1,1 0 0,-1 0-1,0 1 1,0-1-1,0 0 1,14 14 205,-11-11 273,-3-3-172,0 0-106,-17 0 112,14 0-224,3 0-128,0 0-90,0 0 47,0 0 54,0 0 63,0 0-4,-3 3-38,1-1-15,1-1-1,0 1 1,-1 0 0,1 0 0,0 0 0,0 0 0,0 0 0,0 0 0,0 0 0,0 0 0,1 0 0,-1 4 0,-1 37-303,2-37 282,0 304 164,0-308-120,0 0 0,0 0 0,0 0 0,1 0 0,-1 0 0,1 0 0,0 0 0,-1 0 0,1 0 0,0 0 0,0-1 0,0 1 0,0 0 0,1 0 0,-1-1 0,0 1 0,3 1 0,-4-2 6,0-1 0,1 0 0,-1 0 0,0 0 0,0 0 0,1 1 0,-1-1 0,0 0 0,0 0 0,0 0 0,0 1 0,1-1 0,-1 0 0,0 0-1,0 1 1,0-1 0,0 0 0,0 1 0,0-1 0,0 0 0,0 0 0,0 1 0,0-1 0,0 0 0,0 1 0,0 12 210,0-10-235,0-3-117,0 0-37,0 0-187,0-3 85,0-10-181,0 13 451,0 1 1,0 0-1,0-1 0,0 1 0,0-1 1,0 1-1,0-1 0,0 1 0,0 0 0,0-1 1,0 1-1,-1-1 0,1 1 0,0-1 1,0 1-1,-1-1 0,1 1 0,0-1 0,-1 1 1,1-1-1,0 0 0,-1 1 0,1-1 0,-1 1 1,1-1-1,-1 0 0,1 1 0,-1-1 1,0 0-1,-24 2 151,16-2-122,-56 0 197,-160 0-303,166 0 28,-133 3 102,43 10 8,-22-9-30,-30-1 39,-83 19 174,119-8-121,33-4-1,-238 22 225,126 1 141,-45-4-44,148-16-233,111-10-177,-125 10 97,-31-6-17,23 6-64,14-7-90,25 7 5,13-6 27,52 1-354,37-5-392,-37 2-1,47-4 152,-1-1 0,1 2 0,0 0 0,-20 6 0,19-5-64,-13 1-818</inkml:trace>
</inkml:ink>
</file>

<file path=ppt/ink/ink10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12:30.5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703 3648,'0'-16'1173,"0"16"-1155,-1 0 0,1-1 0,0 1 0,1 0 0,-1-1 0,0 1 1,0 0-1,0 0 0,0-1 0,0 1 0,0 0 0,0 0 0,0-1 0,0 1 0,1 0 0,-1 0 0,0-1 0,0 1 0,0 0 0,0 0 0,1 0 0,-1-1 0,0 1 0,0 0 0,1 0 1,12-13 450,-13 12-419,0 1 0,0 0 1,0 0-1,1-1 0,-1 1 0,0 0 1,0 0-1,0 0 0,1 0 0,-1-1 1,0 1-1,0 0 0,1 0 0,-1 0 1,0 0-1,0 0 0,1 0 0,-1-1 1,0 1-1,1 0 0,-1 0 0,0 0 1,0 0-1,1 0 0,-1 0 0,130 0 4463,76 0-3602,-162 0-839,-2-1 7,61 6 0,-61 1-83,-17-2-29,41 2 0,-45-6-39,23-1-38,-42 1 77,1-1 0,-1 1-1,1-1 1,-1 0 0,0 1 0,0-1 0,1 0 0,-1-1 0,0 1-1,0 0 1,0-1 0,4-2 0,-6 3 22,0 1 1,1 0-1,-1 0 0,0 0 1,0 0-1,0-1 0,1 1 1,-1 0-1,0 0 0,0 0 1,0-1-1,0 1 0,0 0 1,1 0-1,-1-1 0,0 1 1,0 0-1,0-1 0,0 1 1,0 0-1,0 0 0,0-1 1,0 1-1,0 0 0,0-1 1,0 1-1,0-1 1,0 1 0,0-1 0,0 1 0,0-1 0,0 1-1,0-1 1,0 1 0,0-1 0,0 1 0,0-1-1,0 1 1,0-1 0,-1 1 0,1-1 0,0 1-1,0 0 1,-1-1 0,1 1 0,0-1 0,0 1-1,-1 0 1,1-1 0,-1 1 0,1 0 0,0-1 0,-1 1-1,1 0 1,-1-1 0,0 1 0,-11-10-224,10 9 186,1-1 0,-1 0 0,1 0 0,0 0 0,0 0 0,0 0-1,0 0 1,0-1 0,0 1 0,0-3 0,-9-22-585,4 17 324,4 9 258,1-1 0,0 0 1,0 0-1,0 0 0,0 1 1,1-1-1,-1 0 0,0 0 1,1 0-1,-1 0 0,1 0 0,0 0 1,-1-3-1,1 3 15,0-4-49,0 1-1,1-1 0,1-9 1,-2 14 81,1 0 1,-1-1-1,1 1 0,-1 0 1,1 0-1,-1-1 0,1 1 0,0 0 1,0 0-1,0 0 0,-1 0 1,1 0-1,0 0 0,0 0 1,1 0-1,-1 0 0,0 1 1,2-2-1,17-5 79,-11 1 152,-7 5-201,-1 0 0,0 0 0,0 0 0,1 1-1,-1-1 1,1 0 0,-1 0 0,1 1 0,-1-1 0,1 1-1,2-1 1,-3 1 2,-1 0 0,0 0 0,1 0 0,-1 1 0,0-1-1,1 0 1,-1 0 0,0 0 0,1 0 0,-1 1 0,0-1-1,1 0 1,-1 0 0,0 1 0,0-1 0,1 0 0,-1 1-1,0-1 1,0 0 0,0 1 0,1-1 0,-1 0 0,0 1-1,3 18 1376,-3-8-1061,0 0-104,0-1 1,0 1-1,-4 18 1,-1-9-16,2-12-163,1 0 1,0 0-1,0 1 1,1-1 0,0 9-1,1 97-268,0-113 189,0 0-1,0 1 0,0-1 1,0 0-1,0 1 0,0-1 1,0 0-1,0 0 0,1 1 1,-1-1-1,0 0 0,1 0 1,0 2-1,0-2-118,0-1 0,1 1 0,-1-1 0,0 1 0,0-1-1,0 0 1,1 1 0,-1-1 0,0 0 0,0 0 0,1 0 0,-1 0 0,0 0 0,2 0 0,-3 0 94,1 0 0,-1 0 1,1 0-1,0 0 0,-1 0 1,1 0-1,-1 0 0,1 0 1,-1 0-1,1 0 0,-1-1 1,1 1-1,-1 0 0,1 0 1,-1 0-1,1-1 0,-1 1 1,1 0-1,-1 0 0,1-1 1,-1 1-1,0-1 0,1 1 1,-1 0-1,1-1 0,-1 1 1,0-1-1,0 1 0,1-1 1,-1 1-1,0-1 0,0 1 1,1-1-1,-1 1 0,0-1 1,0 1-1,0-1 0,0 1 1,0-1-1,0 1 0,0-1 1,0 1-1,0-1 0,0 1 1,0-1-1,0 0 0,0-2-87,0 1-1,0 0 0,0 0 1,1 0-1,-1-1 0,1 1 1,-1 0-1,2-3 0,1 0 38,-1 1-1,0 0 1,0-1-1,0 1 1,-1-1-1,0 0 1,0 1-1,0-1 1,0 0-1,0-8 0,-2 4 40,0 0 0,0 0-1,-1 0 1,0 0 0,-5-15-1,4 18 36,2 2 52,0 0-1,0 0 0,1 0 0,-1 0 0,1 0 0,0 0 0,0-5 0,0 6 31,0 1 0,0-1 0,0 1 0,0-1 0,-1 1 0,0-5 0,1 6-11,-1 0 0,1-1 0,-1 1 0,0-1 0,1 1 1,-1 0-1,0 0 0,0-1 0,0 1 0,1 0 0,-1 0 0,-1 0 0,-1-2 0,-4-4 855,5 5-702,0-1 0,0 0 0,0 0 0,0 0-1,-2-6 1,4 8-139,-1 0-1,1 0 1,-1 0-1,1-1 1,-1 1 0,1 0-1,0 0 1,0 0 0,0 0-1,0 0 1,0-1-1,0 1 1,0 0 0,0 0-1,0 0 1,0 0-1,0 0 1,1-1 0,-1 1-1,1 0 1,-1 0-1,1 0 1,0-2 0,0 3-31,0-1 1,-1 1 0,1 0 0,0-1 0,-1 1-1,1 0 1,0-1 0,-1 1 0,1 0 0,0 0-1,0-1 1,-1 1 0,1 0 0,0 0 0,0 0-1,-1 0 1,1 0 0,0 0 0,0 1 0,1-1-1,1-3 206,10-10-133,-13 12-106,0 1 1,0 0-1,1 0 1,-1 0-1,0-1 1,0 1-1,0 0 0,1 0 1,-1 0-1,0-1 1,0 1-1,0 0 1,1 0-1,-1 0 0,0 0 1,1 0-1,-1 0 1,0 0-1,0 0 1,1-1-1,-1 1 1,0 0-1,0 0 0,1 0 1,-1 0-1,2 0 0,0 0 0,0 0-1,0 0 1,-1-1-1,1 1 1,0-1 0,-1 0-1,1 1 1,0-1-1,-1 0 1,4-2 0,-3 2 23,0-1 1,0 1-1,1 0 1,-1 0-1,0 0 0,1 0 1,-1 0-1,1 0 1,-1 1-1,1 0 1,0-1-1,3 1 1,25 0 189,4 1 108,42-5 0,34-9-28,36 6-81,54-6 27,-124 10-175,81-4 25,256-38 54,-193 19-118,17 0-46,244-30 3,-105 4 156,105-3-32,-244 29-108,390-33 353,-354 40-80,-40 2 96,-38 14-69,-196 3-299,279 14 581,-249-12-533,7 1 47,-3-1-29,0 1 1,0 1-1,0 2 0,57 19 1,-34-11-106,-16-6 14,-5 6 3,-29-12-99,-4-1 130,-1-1 0,1 1 0,0 0 0,-1 0 1,1 1-1,-1-1 0,1 0 0,3 4 0,-5-4-150,0 1 0,0-1 0,0 1 0,-1-1 0,1 1 0,0 0-1,-1-1 1,1 1 0,-1 0 0,1 0 0,-1-1 0,0 1 0,0 0 0,0 0 0,0-1 0,0 3 0,0-3 44,0-1 0,0 1 0,0-1-1,0 1 1,0-1 0,0 1 0,0 0 0,0-1 0,0 1-1,0-1 1,0 1 0,-1-1 0,1 1 0,0-1-1,0 1 1,0-1 0,-1 1 0,1-1 0,0 1-1,-1-1 1,0 1 0,-21 7-1999,-27 8-1419,7 3 1142</inkml:trace>
</inkml:ink>
</file>

<file path=ppt/ink/ink10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12:31.11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549 992,'62'0'443,"-48"0"-927,24 0 8658,-35 0-7603,0 0-139,22 1 245,-15-1-461,1 1-1,-1-2 1,1 1-1,17-4 0,14-9 228,13 6 10,17-9-117,55 0 128,-71 13-323,57-4 172,122-22 556,22 3-266,420-53 122,-286 27-677,-6 7-91,5-7-79,314-27 212,-398 53-4,-20-6-28,-32 12-15,-42 14 10,-49-7 16,-30 6 102,-66-1-96,-39 4-86,37 0 0,-3 4-2442,-50-1 90,-24 5-2212,-8 12 1327</inkml:trace>
</inkml:ink>
</file>

<file path=ppt/ink/ink10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12:31.9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01 2976,'0'0'971,"0"-7"-603,0-19 0,0 21 76,3 4 39,-2 1-448,-1 0-1,1 0 0,-1 0 0,1 0 1,-1 0-1,1 0 0,-1 0 0,1 0 1,-1 0-1,1 0 0,-1-1 0,1 1 1,-1 0-1,1 0 0,-1 0 0,1-1 1,-1 1-1,1 0 0,-1-1 0,1 1 1,-1 0-1,0-1 0,1 1 0,-1 0 1,0-1-1,1 1 0,-1-1 0,0 1 1,0-1-1,1 0 0,5-7 691,10 1 16,-6 1-343,-9 5-331,1 0-1,0 0 1,0 0 0,0 0-1,0 0 1,0 0 0,0 0-1,0 1 1,0-1-1,0 1 1,0-1 0,0 1-1,0 0 1,3 0 0,8-1 154,-1 0 0,0-1 1,14-4-1,6 0 3,-10 3-60,1 1 1,0 1-1,-1 1 0,41 6 0,-54-4-128,1 1-1,-1 0 1,0 1-1,0 0 1,8 6-1,1-1 40,-9-5-27,-1 1-1,0-1 1,0 2-1,-1-1 1,10 9-1,-15-12-27,0 0 1,-1 0-1,1 0 0,0 0 1,-1 0-1,1 0 0,-1 1 1,0-1-1,0 1 0,0-1 1,0 0-1,0 1 0,-1 0 0,1-1 1,-1 1-1,1-1 0,-1 1 1,0 0-1,0-1 0,0 1 1,0 0-1,-2 4 0,1-2-6,-1 0 0,0 0-1,-1 0 1,1 0 0,-1 0 0,0-1-1,-4 6 1,-6 8-76,8-10 67,0-1 0,0 0 0,-1 0-1,-1 0 1,1-1 0,-8 7 0,-3-2 76,-1 0 0,-22 10 1,40-21-82,-65 35 229,45-20-161,-13 6 8,4-8-39,22-11-31,0 0-1,1 1 0,0 0 1,-1 0-1,1 0 0,0 1 1,0 0-1,1 0 0,-1 1 1,1-1-1,-6 8 0,-15 24 1,13-25-8,-3 4-23,14-13 16,1 0-1,0 1 1,0-1 0,1 0 0,-1 1 0,0-1-1,0 3 1,-1 7-34,0-8 26,1 0 7,0-1 0,0 0 0,0 0 1,0 0-1,1 1 0,-1 5 0,1-7 9,1-1-1,-1 1 1,1 0 0,-1-1-1,1 1 1,-1 0 0,1-1-1,0 1 1,0-1 0,0 1-1,0-1 1,0 0 0,0 1 0,1-1-1,0 1 1,3 2 4,0 0-1,0 0 1,10 5 0,-6-4 13,0 0 2,-1 1 13,2-1 1,-1 0-1,11 4 1,-12-7-12,0 0 0,0-1 0,9 1 0,4 0 6,56 14 55,-53-10-396,0-1 0,1-1 0,33 1 1,-25-4-655,-15 0 50,23-2 0,-37 1 599,-1 0 0,0-1 0,0 1 0,0-1 1,0 0-1,0 0 0,0 0 0,0 0 0,0-1 0,-1 1 0,1-1 0,0 1 0,3-4 1,-3 2-1772</inkml:trace>
</inkml:ink>
</file>

<file path=ppt/ink/ink10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12:32.31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0 5056,'0'0'1888,"0"0"-1472,0 0-128,20 20 1696,-20-20-1152,58 0 928,-38 0-1024,58 0-256,-19 0-288,19-20-96,-20 20-32,1 0-2528,0 0 1376,-1 0-2688,-38-20 2144</inkml:trace>
</inkml:ink>
</file>

<file path=ppt/ink/ink10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12:33.0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8 21 3552,'0'0'1147,"0"-3"-683,0-11-123,0 11 395,0 3-187,0 0 102,-3 0-182,-10 0 123,9 0-171,4 0 102,-3 0-107,-1 0-230,1 0-60,1 0 0,-1 0 0,0 0 0,1 0 0,-1 0 0,1 1 0,-1-1-1,1 1 1,-3 0 0,-2 16 253,2-7-130,-9 22 441,10-24-628,1 1 1,1-1 0,0 1-1,0 0 1,0-1 0,1 1-1,1 0 1,-1 0 0,2 0-1,-1 0 1,2 9 0,12 21-74,-10-14 57,-3-21-33,-1 0 0,1 0 0,-1 0 0,1 0 1,0-1-1,1 1 0,-1 0 0,0 0 0,1-1 0,0 1 1,0-1-1,0 0 0,1 1 0,-1-1 0,1 0 1,-1 0-1,1-1 0,0 1 0,6 4 0,-7-6-5,1 2-9,1-1 0,-1 0 0,0 0 0,0-1 1,1 1-1,-1-1 0,1 0 0,-1 0 0,1 0 0,0 0 0,-1 0 1,1-1-1,0 0 0,4 0 0,4 1-27,-8 0 20,1-1 1,-1 0-1,1 0 1,-1 0-1,1-1 1,-1 1-1,1-1 0,5-2 1,-5 1-2,0 1 1,0-2-1,0 1 0,-1 0 1,7-6-1,-9 7 2,0 0 0,-1 0 1,1-1-1,-1 1 0,1-1 0,-1 1 1,0-1-1,0 0 0,0 0 1,0 1-1,0-1 0,0 0 0,0 0 1,-1 0-1,1 0 0,0 0 0,-1 0 1,0 0-1,1-3 0,-1-8 85,0 10-66,1 0-1,-1 0 0,0 0 1,0-1-1,-1 1 0,1 0 0,-1 0 1,1 0-1,-1 0 0,0 0 0,-3-6 1,-13-6 26,8 8-18,-4-16 114,11 20-93,1 1 0,-1-1 0,0 1 0,0-1 1,-1 1-1,-3-4 0,-28-12 465,23 12-379,10 4-127,-1 1 0,0 0-1,0 0 1,0 0-1,0 0 1,1 0 0,-1 1-1,-1-1 1,1 0-1,-4 0 1,3 1-960,6 0-336,13 0-1792,4 0 923</inkml:trace>
</inkml:ink>
</file>

<file path=ppt/ink/ink1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33:16.73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96 2816,'0'-58'1520,"0"56"-1467,1-1 0,-1 1 0,0 0 1,1 0-1,-1 0 0,1-1 0,0 1 0,-1 0 1,1 0-1,0 0 0,1 0 0,0-2 0,-1 3 22,1-1-1,-1 0 0,0 0 1,0 0-1,-1 0 1,1 0-1,0 0 0,-1-1 1,1 1-1,-1 0 1,1 0-1,-1-3 0,0 4-26,0-1 0,0 0 0,0 1 0,0-1-1,0 1 1,1-1 0,-1 0 0,0 1 0,1-1-1,0 1 1,-1-1 0,1 1 0,0-1-1,0 1 1,-1 0 0,1-1 0,0 1 0,0 0-1,1 0 1,-1 0 0,0 0 0,0 0 0,0 0-1,3-2 1,13-3 427,-11-7 165,7 6-240,-9 1-227,2-3-4,-6 9-163,1 0-1,-1 0 0,0-1 1,1 1-1,-1 0 0,0 0 1,0 0-1,1 0 0,-1 0 0,0 0 1,1 0-1,-1 0 0,0 0 1,0 0-1,1 0 0,-1 0 0,0 0 1,1 0-1,-1 0 0,0 0 1,0 0-1,1 1 0,-1-1 0,0 0 1,1 0-1,-1 0 0,0 0 1,0 0-1,0 1 0,1-1 1,-1 0-1,0 0 0,0 1 0,1-1 1,5 13 463,-4-11-435,-1-1 1,1 1-1,-1-1 1,1 1-1,-1 0 1,0 0-1,0-1 0,0 1 1,0 0-1,0 0 1,0 0-1,-1 0 1,1 0-1,-1 0 0,1 1 1,-1-1-1,0 0 1,0 4-1,3 16 149,10 40 175,-11-37-204,0-11-10,4 22 0,20 42 160,-13 0 16,16 0-144,-8-4-135,-15-52-24,13 35 0,4-9 129,-13-28-24,12 33-1,-13-29-28,1 0 0,0-1 0,2 0-1,25 36 1,-34-55-74,-1 0 0,1 0 0,0 0 0,1-1 0,-1 1 0,1-1-1,-1 0 1,6 3 0,-7-4 2,0-1-1,0 0 1,0 0-1,0-1 1,1 1-1,-1 0 1,0-1-1,1 0 1,-1 1 0,1-1-1,-1 0 1,0 0-1,1 0 1,-1-1-1,1 1 1,-1 0-1,0-1 1,4-1-1,-1 0-15,0-1 0,-1 1 0,0-1 0,0 0 0,0 0 0,0 0 0,0-1 0,-1 1 0,1-1 0,-1 0 0,0 0 0,0 0 0,3-6 0,18-34 39,-6 13 29,2 12-31,-4 5-36,-9 5-20,0 0 0,0 0-1,-1-1 1,0-1 0,8-19 0,1-2 67,4 0 152,-13 24-118,-1-1-1,0 1 1,-1-1 0,0 0-1,5-14 1,-3-16 377,1 17-284,1 1-1,13-27 1,-4 19-20,-11-4 91,2 17-131,-7 14-102,0 0 1,0 1 0,0-1-1,0 0 1,0 0 0,-1 0-1,1 0 1,-1 0 0,1 1-1,-1-1 1,0 0 0,0-2-1,0-35-642,4 42-85,15 16-2230,-3-2 1505</inkml:trace>
</inkml:ink>
</file>

<file path=ppt/ink/ink10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12:33.34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 20 7872,'0'-20'2944,"0"20"-2304,-20 20-160,20-1 1984,20 20-1440,-20 0-256,0 20-513,0-20-286,20 0-1,-1 20-3424,1-20 1888</inkml:trace>
</inkml:ink>
</file>

<file path=ppt/ink/ink10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12:33.89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 138 4992,'-17'0'1589,"17"0"-1578,0 0 0,0 0 0,0 0 0,0 0 0,0 0 0,0 0 0,-1 0 0,1 0 0,0 0 1,0 0-1,0 0 0,0 0 0,0 0 0,0 0 0,0 0 0,0 0 0,-1 0 0,1 0 0,0 0 0,0 0 0,0 0 0,0 0 0,0 0 0,0 0 0,0-1 0,0 1 0,0 0 0,-1 0 0,1 0 0,0 0 0,0 0 0,0 0 0,0 0 1,0 0-1,0 0 0,0 0 0,0-1 0,0 1 0,0 0 0,0 0 0,0 0 0,0 0 0,0 0 0,0 0 0,0 0 0,0 0 0,0-1 0,0 1 0,0 0 0,0 0 0,0 0 0,0 0 0,0 0 0,0 0 0,0 0 0,0-1 0,-1-1 139,1 1-90,0 0 0,0 0 0,-1 0 0,1 0 0,0 0-1,0 0 1,0 1 0,0-1 0,0 0 0,0 0 0,1 0 0,-1 0-1,0 0 1,0 0 0,1 1 0,-1-1 0,0 0 0,1 0 0,-1 0-1,1 1 1,0-2 0,1-3 82,1 1 0,-1-1 0,1 1 0,4-4-1,15-6 425,-3 0-152,-12 8-268,1 0 0,0 0 0,0 1 0,1 0 0,10-5 0,-4 6-53,0-1-1,1 2 0,-1 0 0,1 1 0,-1 1 0,24 0 1,-32 1-81,1 0 1,0 1 0,0-1 0,-1 2-1,1-1 1,-1 1 0,1 0 0,-1 1-1,14 6 1,-9-1 2,-1 0 0,1 1 0,-2 0 0,15 15 0,-24-24-14,4 5 9,0 0-1,-1 0 1,1 1 0,4 7 0,-7-9 2,0-1 0,-1 1 0,0 0 0,0 0 0,0 0 0,0 0 0,0 0 0,-1 0 0,0 0 0,0 4 0,1-3-6,-1 1-1,-1-1 1,1 0 0,-1 0 0,0 0 0,0 0 0,0 0 0,-1-1 0,1 1 0,-1 0-1,-1 0 1,1-1 0,-1 0 0,1 1 0,-1-1 0,0 0 0,-1 0 0,-6 6 0,-25 21 276,-2-1 1,-2-1 0,-61 34-1,64-44 0,25-14-100,1 1-1,-15 9 1,-11 15 138,27-25-216,8-5-94,0 1 0,1-1-1,-1 0 1,0 1 0,0-1 0,1 0-1,-1 1 1,1-1 0,-1 1 0,1-1-1,-1 1 1,0 0 0,1-1 0,-1 2 0,-6 27 134,3-17-74,3-11-61,1 0 0,-1 0 0,1 0 0,-1 0 0,1 0 0,0 0 0,0 0 0,-1 0 0,1 1 0,0-1 0,0 1 0,1 0-5,-1-1 0,1 1 1,0-1-1,0 0 0,-1 1 0,1-1 0,0 0 0,0 0 0,0 1 0,3 0 1,-1 2-15,0-1 1,0 0 0,1 0 0,0 0-1,0 0 1,0 0 0,0-1 0,0 0-1,0 0 1,0 0 0,1 0 0,-1-1-1,1 0 1,5 1 0,61 5-423,-38-3 330,0 1-883,1-1 0,0-2 0,67-4-1,-26-11-1488,-57 11 1642,26 1 0</inkml:trace>
</inkml:ink>
</file>

<file path=ppt/ink/ink10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12:34.37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 20 6816,'-19'-20'2528,"19"20"-1984,0 0-128,0 0 672,19 0-672,1 0 672,19 0-608,20 0-32,-1 0-288,20 0-1504,20 0 736</inkml:trace>
  <inkml:trace contextRef="#ctx0" brushRef="#br0" timeOffset="1">919 78 2976,'-16'0'971,"13"0"-603,-1 0 165,4 0-443,-1 0 0,0 0 0,1 0 0,-1 0 0,0 0 0,1 0 0,-1 1 0,0-1 0,0 0 1,1 0-1,-1 0 0,1 1 0,-1-1 0,0 0 0,1 1 0,-1-1 0,0 1 0,0 0 5,1 0 0,-1 0 0,1-1 0,0 1 0,-1 0 0,1 0 0,0 0 0,-1 0 0,1 0-1,0 0 1,0 0 0,0 0 0,0 0 0,0 2 0,0-3-24,0 1 0,0 0 0,0-1 0,1 1 0,-1 0 0,-1-1 0,1 1 0,0 0 0,0-1-1,0 1 1,0-1 0,0 1 0,0 0 0,-1-1 0,1 1 0,0-1 0,-1 1 0,1-1 0,0 1 0,-1-1 0,1 1 0,0-1 0,-1 1 0,1-1-1,-1 1 1,1-1 0,-1 0 0,0 1 0,0 0 4,0-1-1,1 1 0,-1-1 1,0 1-1,0-1 0,1 1 1,-1 0-1,1-1 1,-1 1-1,0 0 0,1 0 1,-1 1-1,-6 27 955,5-24-912,0 0 0,0-1-1,0 1 1,-5 6-1,4-8-92,1 0-1,0 1 0,0-1 0,0 1 0,0 0 0,1-1 0,-2 8 0,2-4-20,0-1 0,1 1-1,0-1 1,0 1 0,1 0 0,-1-1-1,2 1 1,-1-1 0,1 0 0,3 9-1,-2-6-19,1-1 0,0 0 0,0 0 0,1 0 0,0-1 0,0 0 0,11 11 0,-14-15-6,1-1 1,0 0-1,-1-1 1,1 1-1,0 0 1,0-1-1,0 1 1,0-1-1,0 0 1,0 0-1,0 0 1,0-1-1,0 1 1,0-1-1,0 1 1,1-1-1,-1 0 1,0-1-1,0 1 1,1 0-1,-1-1 1,6-1-1,9-9-176,-10 5 116,4 0-3,-9 4 86,0 1 1,0 0 0,0-1-1,-1 1 1,1-1 0,-1 0 0,1 0-1,-1 0 1,1 0 0,-1 0-1,0-1 1,0 1 0,0-1 0,-1 1-1,3-5 1,-2 1 36,-1-1-1,0 0 1,-1 1 0,0-1 0,0 0-1,0 1 1,-1-1 0,-2-12 0,-10-7 37,9 10-136,4 13 41,-1 1 1,1-1 0,-1 0 0,0 0-1,0 0 1,0 1 0,-1-1-1,1 0 1,0 1 0,-1-1 0,0 1-1,0 0 1,-2-3 0,-32-31-1191,36 36 1123,0 0 1,0 0-1,0 0 1,-1-1-1,1 1 0,0 0 1,0 0-1,0 0 1,-1-1-1,1 1 1,0 0-1,0 0 0,0-1 1,0 1-1,0 0 1,-1 0-1,1-1 0,0 1 1,0 0-1,0-1 1,0 1-1,0 0 1,0 0-1,0-1 0,0 1 1,0-17-1561</inkml:trace>
</inkml:ink>
</file>

<file path=ppt/ink/ink10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12:34.74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6464,'3'0'256,"-1"0"0,1 0-1,0 0 1,0 1 0,0-1 0,0 1 0,-1-1 0,1 1 0,0 0 0,0 0 0,-1 0 0,6 3-1,-6-2-106,0-1 0,0 0 0,1 0 0,-1 0 1,1 0-1,-1 0 0,1-1 0,-1 1 0,1-1 0,0 1 0,-1-1 0,6 0 0,-6 0-24,0 0 1,1 0-1,-1 1 1,0-1 0,0 1-1,0-1 1,0 1-1,0 0 1,1 0 0,-2 0-1,1 0 1,0 0-1,0 1 1,0-1-1,0 0 1,-1 1 0,1-1-1,2 4 1,18 14 512,-9-11-455,-8-6-153,-1 0 0,-1 0 1,1 1-1,0-1 0,0 1 1,-1 0-1,0 0 1,0 1-1,0-1 0,3 4 1,3 7-90,-1 1 1,11 28-1,-18-39-47,0 1-1,0-1 1,0 0-1,0 1 1,-1-1 0,0 1-1,0-1 1,-1 7 0,0 1-30,1 47-238,0-56 385,3-6-102,3-1 46,-1 0 0,1 0 0,0 1 0,0-1 0,0 1 1,0 1-1,0-1 0,0 1 0,1 0 0,-1 1 0,1-1 0,0 1 0,8 0 0,24 1-264</inkml:trace>
</inkml:ink>
</file>

<file path=ppt/ink/ink10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12:39.55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03 131 3232,'-16'0'1035,"13"0"-614,3 0-101,0 0 346,0 3-170,0 10 80,0-10-101,0-3 304,0 0-193,0 0 118,0 0-144,0 0 304,0 0-261,3 0-75,24 1-130,0-1-144,39-4 1,29-9 246,29 10-154,-124 3-347,160 0 246,311-3 94,-250-10-246,-175 9-70,251-12 173,-14 10-69,4-7-16,-11 6-48,-5-6-48,-17 7-11,-23-8-69,-31 11 39,-6 0 66,-91-3-14,129-4 128,55 10-43,-183-4-75,-68 0-18,19-1 15,-43 5-9,0 1 0,20 5 0,-22-4 71,0-1 0,15 2 0,-8-3 60,2 0-169,-32 0-98,-156 0-145,168 0 252,1 0 0,-1-1 1,1 1-1,0 0 0,-1 0 1,1 0-1,-1 0 0,1 0 1,0 0-1,-1 1 0,1-1 1,-1 0-1,1 0 0,0 0 0,-1 0 1,1 0-1,0 1 0,-1-1 1,1 0-1,0 0 0,-1 0 1,1 1-1,0-1 0,-1 0 1,1 1-1,-2 1-15,1-1-1,-1 1 1,0-1 0,0 0 0,0 1 0,0-1-1,0 0 1,0 0 0,0 0 0,0-1 0,0 1-1,0 0 1,0-1 0,-4 1 0,6-1 18,0 0 0,0 0 0,0 0 0,0 0 0,0 0 0,0 0 0,-1 0 0,1 0 0,0 0 0,0 0 0,0 0 0,0 0 0,0 0-1,0 0 1,0 0 0,0 0 0,-1 0 0,1 0 0,0 0 0,0 0 0,0 0 0,0 0 0,0 0 0,0 0 0,0 0 0,0 0 0,0 1 0,-1-1 0,1 0 0,0 0 0,0 0 0,0 0 0,0 0 0,0 0 0,0 0 0,0 0 0,0 0 0,0 0 0,0 1 0,0-1 0,0 0 0,0 0 0,0 0 0,0 0 0,0 0 0,0 0 0,0 0-1,0 0 1,0 1 0,0-1 0,0 0 0,0 0 0,0 0 0,0 0 0,0 0 0,0 0 0,0 5-6,0-2 6,1 0 1,-1 0 0,0 0-1,-1 0 1,1 0 0,0 0-1,-1 0 1,-1 4 0,-11 13 32,6-1 112,-29 40-235,-22 58-250,54-109 319,0 0 1,-5 15 0,6-6-6,3-14 25,-1 0-1,1-1 1,-1 1-1,0 0 1,1 0-1,-2 0 1,1-1-1,0 1 1,0-1-1,-1 1 1,1-1-1,-1 1 1,0-1-1,-2 3 1,-13 14 2,14-10-1,3-9 0,-1 1 1,1-1 0,0 1-1,0-1 1,0 1-1,-1 0 1,1-1-1,0 1 1,0-1 0,-1 1-1,1-1 1,0 0-1,-1 1 1,1-1 0,-1 1-1,1-1 1,-1 1-1,1-1 1,0 0-1,-1 0 1,1 1 0,-1-1-1,0 0 1,1 0-1,-1 1 1,1-1-1,-1 0 1,1 0 0,-1 0-1,0 0 1,1 0-1,-1 0 1,1 0-1,-1 0 1,0 0 0,1 0-2,0 0 1,0 0 0,-1 0 0,1 0-1,0 0 1,0 0 0,0 0 0,0 0 0,0 0-1,0 0 1,0 0 0,0 0 0,-1 0 0,1 0-1,0 0 1,0 0 0,0 0 0,0 0-1,0 0 1,0 0 0,0 0 0,0 0 0,-1 0-1,1 0 1,0 0 0,0 0 0,0 0-1,0 0 1,0 0 0,0-1 0,0 1 0,0 0-1,0 0 1,0 0 0,0 0 0,0 0 0,0 0-1,-1 0 1,1 0 0,0 0 0,0-1-1,0 1 1,0 0 0,0 0 0,0 0 0,0 0-1,0 0 1,0 0 0,0 0 0,0 0 0,0-1-1,0 1 1,0 0 0,0 0 0,0 0-1,1 0 1,-1-1-1,0 1 0,0-1 0,0 1 0,0-1 0,0 1 0,0-1 0,0 1 0,0-1 0,-1 1 0,1-1-1,0 1 1,0-1 0,0 1 0,0-1 0,-1 1 0,1-1 0,0 1 0,-1-1 0,1 1 0,0-1 0,-1 1 0,1 0 0,0-1 0,-1 1 0,1 0 0,-1-1-1,1 1 1,0 0 0,-1 0 0,0-1 0,-8-5-40,3-10-49,0 6 6,5 8 67,-1 1 0,1-1 1,0 0-1,0 0 0,0 0 0,1 0 0,-1 0 0,0 0 0,1 0 0,-1 0 0,1 0 0,0 0 0,0-2 0,0 3 8,0 1 0,0-1-1,0 0 1,0 1 0,0-1 0,0 0 0,0 1 0,0-1-1,0 1 1,0-1 0,0 0 0,0 1 0,0-1 0,0 0-1,-1 1 1,1-1 0,0 1 0,0-1 0,-1 1 0,1-1 0,-1 1-1,1-1 1,0 1 0,-1-1 0,1 1 0,-1-1 0,1 1-1,-1-1 1,1 1 0,-1 0 0,1-1 0,-1 1 0,1 0-1,-1 0 1,0-1 0,1 1 0,-1 0 0,-8-4-57,-11-9-120,1 7 80,-4-8 81,13 12 42,-1 1 1,1 0 0,-1 0 0,1 1-1,-19 1 1,-7 0 48,6-2-74,-40-7 0,17 1-48,-2 4-85,1 2-1,-88 11 0,54-3 22,-273-3-284,227-5 367,-303 27-148,291-13 143,-88 4 11,164-15 28,-75 5-13,-18 13-30,88-10 24,-156 16 45,-511 88 948,578-85-681,-102 17 366,-265 35 487,455-71-913,-125 0 0,192-10-266,7 0 21,-1 0-1,0 0 1,0 0-1,1 0 0,-1 0 1,0-1-1,-3 0 1,6 0 2,-1 1 1,1 0-1,-1-1 0,1 1 1,-1-1-1,1 1 1,-1 0-1,1-1 0,-1 1 1,1-1-1,0 1 1,-1-1-1,1 0 1,0 1-1,0-1 0,-1 1 1,1-1-1,0 1 1,0-1-1,0 0 1,0 1-1,0-1 0,0 0 1,-1 1-1,2-1 1,-1 1-1,0-1 0,0 0 1,0 1-1,0-1 1,0 1-1,0-1 1,1 0-1,-1 1 0,0-1 1,1 0-1,0-2-57,0 1 0,0-1 0,0 1 0,1-1 0,-1 1 0,1 0 0,-1-1 0,1 1-1,0 0 1,0 0 0,0 0 0,0 1 0,3-3 0,4-2-628,0 1 0,16-6 0,-15 7 282,65-32-1476</inkml:trace>
</inkml:ink>
</file>

<file path=ppt/ink/ink10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12:42.42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8 179 1984,'0'0'640,"0"0"-389,-4 0 10,-9 0 422,10 0-171,3 0 26,0 0-164,0 0 9,0 0-121,0 0-60,0-4-47,0-9 96,0 10-27,0 3 176,0 0-102,0 0 22,0 0-42,0 0 223,-3 0-106,-10 0 79,13 0-468,0 0 0,-1 0 0,1 0 0,0 0 0,0 0 0,0 0 0,0 0 0,0 0 0,0 0 0,0 0 0,0 0 0,-1 0 0,1 0 0,0 0 0,0 0 0,0 0 0,0 0 0,0 0 0,0 0 0,0 0 0,0 0 0,-1 0 0,1 0 0,0 0 0,0 0 0,0 0 0,0 0 0,0 0 0,0 0 0,0-1 0,0 1 0,0 0 0,0 0 0,0 0 0,-1 0 0,1 0 0,0 0 0,0 0 0,0 0 0,0 0 0,0-1 0,0 1 0,0 0 0,0 0 0,0 0 0,0 0 0,0 0 0,0 0 0,0 0 0,0 0 0,0-1 0,0 1 0,0 0 0,0 0 0,0 0 0,0 0 0,1-7 180,-2 6 67,1 2-233,0-1-1,-1 1 0,1 0 0,0-1 1,-1 1-1,1 0 0,-1-1 0,1 1 1,-1-1-1,1 1 0,-1-1 1,1 1-1,-1-1 0,1 0 0,-1 1 1,0-1-1,1 0 0,-1 1 0,0-1 1,1 0-1,-1 0 0,0 1 1,1-1-1,-1 0 0,0 0 0,-1 0 1,-1 0 182,3 0-10,-3 0-74,-7 0-28,16 0 17,-15 0 117,9 0-222,-1 0 0,1 0 0,0 0 1,0 0-1,0 0 0,0 0 0,0 0 0,0 0 0,0 0 1,0 0-1,-1 0 0,1 0 0,0 0 0,0 0 0,0 0 0,0 0 1,0 0-1,0 0 0,0 0 0,0 0 0,-1 0 0,1 0 0,0 0 1,0 0-1,0 0 0,0 0 0,0 0 0,0 0 0,0 0 1,0-1-1,0 1 0,0 0 0,-1 0 0,1 0 0,0 0 0,0 0 1,0 0-1,0 0 0,0 0 0,0 0 0,0-1 0,0 1 1,0 0-1,0 0 0,0 0 0,0 0 0,0 0 0,0 0 0,0 0 1,0 0-1,0-1 0,0 1 0,0 0 0,0 0 0,0 0 1,0 0-1,0-17 446,-3 17-347,-10 0-32,10 0-5,3 0-106,0 0-65,0 0-138,0 0 117,0 0 154,0 0 22,0 0 32,0 0-5,0 0 5,0 0 16,0 0 176,0 0-69,0 0-102,-1 1-100,1-1 1,0 0-1,-1 0 0,1 0 1,-1 0-1,1 1 0,0-1 1,-1 0-1,1 0 0,-1 0 1,1 0-1,-1 0 1,1 0-1,0 0 0,-1 0 1,1-1-1,-1 1 0,1 0 1,-1 0-1,1 0 0,-1-1 1,1 1 26,-1 0 1,1 0 0,0 0 0,-1 0-1,1-1 1,-1 1 0,1 0-1,-1 0 1,1 0 0,0 0-1,-1 0 1,1 0 0,-1 0 0,1 0-1,-1 0 1,1 0 0,0 1-1,-1-1 1,1 0 0,-1 0 0,0 0-1,15-9-165,-13 8 133,0 0 1,0 0-1,0 0 0,0 0 0,1 0 0,-1 1 1,0-1-1,1 0 0,-1 1 0,0-1 0,1 1 0,-1-1 1,1 1-1,-1 0 0,0 0 0,1 0 0,-1 0 1,1 0-1,2 0 0,-1 0 7,1 0 0,0 0 1,0-1-1,0 1 0,-1-1 0,1 0 0,0 0 1,-1 0-1,1-1 0,-1 1 0,1-1 0,-1 0 1,0 0-1,5-4 0,-4 4-15,0 0-1,0-1 1,0 2 0,0-1 0,0 0-1,1 1 1,-1 0 0,6-1 0,5 0 30,25 1-1,-30 0-19,0 0-1,0-1 1,0 0-1,19-7 1,-26 8-7,-1 0 25,0 0 0,0 0 0,0 1 0,1-1 0,-1 1 0,0 0 0,0 0 0,1 0-1,-1 0 1,0 0 0,1 0 0,-1 1 0,0-1 0,0 1 0,0-1 0,1 1 0,-1 0 0,0 0 0,0 0 0,0 0 0,3 3 0,5 2 65,-4-4-29,0 1-1,0 0 1,-1 0-1,1 1 1,-1 0 0,0 0-1,8 8 1,-12-12-44,8 13 222,-5-5-210,1 0 0,-1 0 1,1-1-1,1 0 1,6 8-1,-10-13-14,0 0-1,0 0 1,0 0-1,-1 1 1,1-1 0,-1 1-1,0 0 1,1-1-1,-1 1 1,0 0-1,-1-1 1,1 1-1,0 0 1,0 4-1,2 9 62,1-1-19,2 6 21,-7-17-48,0 1 0,0-1 0,-1 1 1,0-1-1,1 0 0,-1 0 0,-1 0 0,1 0 1,-4 5-1,-3 6 39,6-7-38,3-7-25,-1-1 1,1 1-1,0-1 0,0 1 1,0-1-1,-1 1 0,1-1 1,0 1-1,0-1 0,-1 1 0,1-1 1,0 1-1,-1-1 0,1 1 1,-1-1-1,1 1 0,-1-1 1,1 0-1,0 1 0,-1-1 1,1 0-1,-1 0 0,0 1 1,1-1-1,-1 0 0,1 0 0,-1 0 1,1 0-1,-1 1 0,0-1 1,1 0-1,-1 0 0,1 0 1,-1 0-1,0-1 0,1 1-1,-1 0-1,1 0 1,0 0-1,-1 0 1,1 0-1,0 0 1,0 0-1,-1 0 1,1 0-1,0 0 1,0 0-1,-1 0 1,1 0-1,0 0 1,0-1-1,-1 1 0,1 0 1,0 0-1,0 0 1,-1 0-1,1-1 1,0 1-1,0 0 1,0 0-1,-1-1 1,1 0-9,-2 0-9,1 0 1,-1-1 0,1 1-1,0-1 1,0 0-1,0 1 1,0-1-1,0 0 1,0 1-1,0-1 1,0 0-1,1 0 1,-1 0-1,1 0 1,-1 0-1,1 0 1,0 0-1,0 0 1,0-3-1,-1-8-87,1 8 54,0-1 0,0 1-1,0-1 1,0 1 0,1-1 0,2-10-1,10-29-184,-12 41 219,0 0-1,-1 1 1,1 0-1,1-1 1,-1 1-1,0-1 1,1 1-1,0 0 1,0 0-1,0 0 1,0 0-1,0 0 1,0 1-1,1-1 1,5-4-1,-3 3-8,-1 0-1,1 0 0,-1-1 1,0 0-1,4-6 0,-2 2 7,11-15-16,7 7 12,-15 11-2,-6 4 9,0 0 0,0-1 0,1 1 0,-1 1 0,1-1 0,-1 0 0,1 1 0,0 0 0,-1 0 0,1 0 0,0 0 0,0 0 0,0 1 0,0 0 0,0 0 1,7 1-1,4-1 9,-8 0 26,-1 0 0,1 1 0,0 0 0,-1 0 1,0 1-1,1 0 0,-1 0 0,9 4 0,4 5 76,25 17-1,-37-24-81,2 2 12,-7-5-10,1 1-1,-1-1 1,0 1-1,1 0 1,-1 0 0,0 0-1,0 0 1,0 0 0,0 1-1,-1-1 1,1 0 0,-1 1-1,3 4 1,2 3 3,-5-8 6,0-1 0,0 1 0,0 0 1,0-1-1,0 1 0,0 0 0,0 0 1,0 0-1,-1 0 0,1 0 0,-1 0 1,0 0-1,1 0 0,-1 0 0,0 0 1,0 0-1,0 0 0,0 0 0,-1 0 1,1 0-1,-1 0 0,1 0 0,-2 3 1,1-4-9,1 1 1,-1-1 0,0 0 0,0 1-1,0-1 1,-1 0 0,1 0-1,0 0 1,0 0 0,-1 0 0,1 0-1,0 0 1,-1 0 0,1-1 0,-1 1-1,1 0 1,-1-1 0,1 1 0,-1-1-1,1 0 1,-1 0 0,0 1-1,1-1 1,-4 0 0,3 0-7,-1 0 0,1 1 1,0-1-1,-1 1 0,1-1 0,0 1 1,0 0-1,-1 0 0,-3 3 0,-3 0-36,-10-37-417,18 31 385,0-1-1,1 1 0,-1 0 1,1-1-1,-1 1 1,1-1-1,0 1 0,0-1 1,0 1-1,0-4 0,1-6-137,-1 7 145,1 1 1,-1-1-1,1 1 0,0 0 1,1-1-1,-1 1 0,1 0 1,0 0-1,0 0 0,0 0 1,0 0-1,1 0 0,0 1 0,4-6 1,0 1-11,-4 3 19,0 0-7,1 0 0,0 0 0,0 0 0,0 0 0,1 1 1,0-1-1,-1 1 0,1 0 0,1 1 0,8-6 0,-6 5 26,0 1 1,0 0-1,0 0 1,0 1-1,1 0 1,13-2-1,-19 4 51,1 0-1,-1 0 1,1 0-1,-1 0 1,1 0-1,0 1 1,-1 0-1,1-1 1,-1 1-1,0 0 0,1 1 1,-1-1-1,0 1 1,0-1-1,0 1 1,0 0-1,0 0 1,3 3-1,-2-1 128,1 0-1,-1-1 1,10 7-1,-11-9-108,-1 0 1,1 1-1,-1 0 1,0-1-1,1 1 1,-1 0-1,0 0 1,0 0-1,0 0 1,-1 1-1,1-1 1,0 0-1,-1 1 0,0-1 1,1 1-1,-1 0 1,1 3-1,11 23 183,-12-28-210,-1 0-1,1 0 1,-1-1-1,1 1 0,-1 0 1,1 0-1,-1 0 1,0-1-1,0 1 1,1 0-1,-1 0 1,0 0-1,0 0 0,0 0 1,0 0-1,0 0 1,0-1-1,0 1 1,0 2-1,-2 8 198,2-5-172,1-5 35,-1-1-71,0-1 0,0 0 0,1 1 0,-1-1 0,1 1 0,-1-1 0,0 0 0,1 1 0,-1-1 0,1 1-1,-1-1 1,1 1 0,0-1 0,-1 1 0,1 0 0,-1-1 0,1 1 0,0 0 0,-1-1 0,1 1 0,0 0 0,-1 0 0,1 0-1,0 0 1,0 0 0,1-1 0,-2 1-10,0 1 0,0-1 0,1 0 0,-1-1 0,0 1 0,1 0 0,-1 0 0,0 0 0,0 0 1,1 0-1,-1 0 0,0 0 0,0 0 0,1 0 0,-1-1 0,0 1 0,0 0 0,1 0 0,-1 0 0,0 0 0,0-1 0,0 1 0,1 0 0,-1 0 0,0-1 0,3-1-58,0 0 0,0-1-1,0 1 1,0 1 0,4-3 0,16-10-592,-22 13 617,0 0-1,0 0 0,0 0 0,0 0 1,-1 0-1,1 0 0,0 0 0,-1-1 1,1 1-1,-1 0 0,1 0 0,-1-1 0,1 1 1,-1 0-1,0-1 0,0 1 0,0-3 1,0 4 34,0 0 0,0 0 0,0 0 0,0 0 0,0 0 0,0-1 0,0 1 1,0 0-1,0 0 0,0 0 0,0 0 0,0 0 0,0 0 0,0 0 0,0-1 0,0 1 0,0 0 1,0 0-1,0 0 0,0 0 0,0 0 0,0 0 0,1 0 0,-1 0 0,0 0 0,0-1 1,0 1-1,0 0 0,0 0 0,0 0 0,0 0 0,0 0 0,0 0 0,0 0 0,0 0 0,1 0 1,-1 0-1,0 0 0,0 0 0,0 0 0,0 0 0,0 0 0,0 0 0,0 0 0,0 0 1,1 0-1,-1 0 0,0 0 0,0 0 0,0 0 0,0 0 0,0 0 0,0 0 0,0 0 0,0 0 1,1 0-1,12 0-186,-10 0 154,-3 0 284,0 0-102,0 0-214,0 0 54,0 0 224,-3 0-37,-14 0-16,17 3-54,0 10-53,0-10-112,0-3 0,0 0 43,0 0 63,3 1-14,-1-1 0,0 0 0,1 1 0,-1-1 0,0 1 0,0 0 0,0-1 0,1 1 0,-1 0 0,0 1 0,0-1 0,0 0 0,0 0 0,-1 1 0,3 2 0,-3-4-24,-1 0-1,0 1 1,0-1-1,1 0 1,-1 0-1,0 1 1,1-1-1,-1 0 1,0 0-1,1 0 1,-1 1-1,0-1 1,1 0-1,-1 0 1,1 0-1,-1 0 1,0 0-1,1 0 1,-1 0-1,1 0 1,-1 0-1,0 0 0,1 0 1,-1 0-1,1 0 1,289 0 348,-287 0-343,1 0 0,-1 0 0,1 0 1,-1-1-1,1 1 0,4-2 0,-7 1-3,-1 1 0,1 0 1,-1 0-1,1-1 0,-1 1 0,1 0 1,-1-1-1,0 1 0,1-1 1,-1 1-1,1 0 0,-1-1 0,0 1 1,0-1-1,1 1 0,-1-1 0,0 1 1,1-2-1,-2 11 110,1-6 81,0-3-10,0 0 186,0 0-112,0 0-85,-20 0-90,17 3-86,-10 10-112,10-10 37,3-3 54,0 4 63,0-4-41,0 1-1,0 0 0,0 0 1,0-1-1,0 1 1,0 0-1,-1-1 0,1 1 1,0 0-1,0-1 1,0 1-1,-1 0 0,1-1 1,0 1-1,-1 0 0,0 0 1,0 0-6,0-1 0,1 1 1,-1-1-1,0 0 0,0 1 1,0-1-1,0 0 0,0 1 0,0-1 1,0 0-1,0 0 0,0 0 1,0 0-1,-2 0 0,3 3 69,0 10-26,0-9-1,0-1 16,0-3-55,0 1 0,0 0 1,0-1-1,0 1 0,0-1 0,0 1 0,0 0 0,0-1 0,0 1 0,0-1 0,-1 1 0,1 0 0,0-1 1,0 1-1,-1-1 0,1 1 0,0-1 0,-1 1 0,1-1 0,0 1 0,-1-1 0,1 1 0,-1-1 1,1 0-1,-1 1 0,1-1 0,-1 0 0,1 1 0,-1-1 0,1 0 0,-1 0 0,0 1 0,1-1 0,-1 0 1,1 0-1,-1 0 0,0 0 0,1 0 0,-1 0 0,1 0 0,-2 0 0,2 0 1,-1 0 0,1 0 0,0 0-1,-1 0 1,1 0 0,0 0 0,0 0-1,-1 0 1,1 0 0,0 0 0,-1 1-1,1-1 1,0 0 0,0 0 0,-1 0 0,1 0-1,0 0 1,0 1 0,0-1 0,-1 0-1,1 0 1,0 0 0,0 1 0,0-1-1,-1 0 1,-12 13 129,13-12-126,0-1 0,0 0 0,-1 0 0,1 0-1,0 0 1,0 1 0,0-1 0,-1 0 0,1 0 0,0 0 0,0 1-1,0-1 1,0 0 0,-1 0 0,1 1 0,0-1 0,0 0-1,0 1 1,0-1 0,0 0 0,0 0 0,0 1 0,0-1 0,0 0-1,0 1 1,0 4-37,0-2 19,1 0-1,-1 0 0,0-1 0,-1 1 0,1 0 0,0 0 0,-1 0 0,-1 5 1,-11 14-38,11-11 52,0 0 0,1 0 0,1 0 0,1 17 0,-1-5 2,0 117 21,0 127 86,0-255-100,-1 0 1,0 0 0,-6 23 0,0-5 19,4-3 16,1 1 0,3 42 1,0-16 13,-1 236 828,0-289-908,0-1 0,0 1 0,0 0 0,0 0 0,0-1 0,0 1 0,0 0 0,0 0 0,0-1 0,-1 1 0,1 0 0,0-1 0,-1 1 0,1 0 0,0-1 0,-1 1 0,1 0 0,0-1-1,-1 1 1,1-1 0,-1 1 0,0-1 0,1 1 0,-1-1 0,1 1 0,-2 0 0,0-1-415,0 1-1,0-1 1,0 1-1,0-1 0,0 0 1,0 0-1,-4 0 1,-1-1-850,4 1-536</inkml:trace>
</inkml:ink>
</file>

<file path=ppt/ink/ink10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12:42.89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53 4320,'0'0'1392,"0"0"-848,0 0-75,0 0 635,0 0-219,0 0 278,0 0-320,0 0 133,3 0-256,-2 0-661,0 0 0,0 0 1,0 0-1,0 0 1,-1 0-1,1 0 0,0 0 1,0 1-1,0-1 0,-1 0 1,1 0-1,0 1 1,0-1-1,0 1 0,2 1 12,0 0 0,-1 0-1,1 0 1,0-1-1,0 1 1,0-1 0,0 0-1,1 1 1,-1-2 0,0 1-1,0 0 1,1-1-1,-1 1 1,6-1 0,11 0 114,35-5 0,36-8 119,7 7-134,0-7-127,3 6-59,10-6 11,-7 7 15,-68 2 4,35-2 20,-55 6-16,29 6-1,-21-2 7,51 2 99,-17 7-11,-42-10-47,-13-3-43,0 0 1,0 1 0,0 0 0,0-1 0,0 1 0,0 0 0,0 0 0,0 1 0,0-1-1,0 0 1,-1 1 0,6 4 0,-8-6-12,0 0-1,1 0 1,-1 0-1,0 0 0,0 1 1,1-1-1,-1 0 1,0 0-1,0 0 1,0 1-1,0-1 1,1 0-1,-1 0 1,0 1-1,0-1 1,0 0-1,0 1 0,0-1 1,0 0-1,0 0 1,0 1-1,0-1 1,0 0-1,0 0 1,0 1-1,0 0-10,0 0 0,0 0 1,-1 0-1,1 0 0,0 0 0,-1 0 0,1 0 0,-1 0 0,1 0 0,-1 0 0,0-1 1,1 1-1,-1 0 0,0 0 0,1-1 0,-1 1 0,0 0 0,0-1 0,-1 2 1,-22 11-560,21-11 443,1-2-46,1 1 0,-1-1 0,0 1 0,1-1 0,-1 1 0,0-1 0,0 0-1,0 0 1,-1 0 0,3 0 162,-20 0-1157</inkml:trace>
</inkml:ink>
</file>

<file path=ppt/ink/ink10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12:43.35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0 118 3136,'-17'-16'1029,"11"29"-255,-4-10 153,16-3-180,-15 0 234,5 0-229,4 0 251,0 0-315,0 0 11,-3 0-161,-10 0 257,10 0-235,3 0-59,3 0-101,17 0 258,74-3 295,-9-10-665,26 6-171,6-6-47,-58 9-38,113-15 53,-103 10-28,0 2 0,86 4 0,-130 3-36,28-3 0,-13-5 160,-29 5-83,0 1 1,1 0 0,12 0 0,-7 3 199,-22-1-68,2 0-300,-1 0 0,1 0 0,-1 0 0,1-1 0,-1 0 0,-3-1-1,-3-4-769,8 5 635,0 0 0,0 0 0,1 0-1,-1 0 1,0 0 0,0 0 0,0 0 0,0 1 0,0-1 0,0 1 0,0-1 0,0 1 0,-2 0 0,-19 0-3267,-13 0 1104</inkml:trace>
</inkml:ink>
</file>

<file path=ppt/ink/ink10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12:43.79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3552,'0'0'1147,"0"0"-683,0 0-102,0 0 470,0 0-165,0 0 234,0 0-229,0 0 144,0 0-261,0 0-75,0 0-102,0 3 188,0 510 4657,0-173-7972,1-337 1777,2-6-296,10-13-2854,-13 14 3842,1 1 0,0-1 0,-1 0 0,0 1 0,1-1 0,-1 0 0,0 0 0,0 0 0,0-1 1,0 3 278</inkml:trace>
</inkml:ink>
</file>

<file path=ppt/ink/ink10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12:45.0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18 2912,'16'-17'923,"-13"14"-550,-3 3-69,0 0 405,0-3-176,0 0-424,0 0 41,0 0 1,0 0-1,0-1 0,0 1 1,0 0-1,1 0 0,0-1 0,1-3 1,0 3-79,1 0 0,0 0 1,0 1-1,0-1 0,0 1 1,1 0-1,-1 0 0,9-5 0,-10 7-43,1 0-1,-1-1 1,1 1-1,-1-1 1,1 0-1,-1 1 1,0-1-1,0 0 1,0 0-1,0-1 1,0 1-1,0 0 1,2-5-1,2-2 32,-4 5-18,1 1-1,0-1 0,1 1 1,-1 0-1,1 0 1,-1 0-1,1 0 1,0 1-1,0-1 0,0 1 1,7-3-1,-2 1 54,6-4 58,1 1 0,-1 1 0,1 1 0,29-7 0,-39 11-109,0 0 0,0 0 0,1 1 1,-1 0-1,0 0 0,0 1 0,0-1 0,1 1 1,-1 1-1,0-1 0,0 1 0,0 0 0,-1 0 1,1 1-1,8 4 0,-6-1 36,5 2 67,17 15-1,-25-18-126,-1-1 0,-1 0 0,1 1 0,0 0-1,-1 0 1,4 8 0,-5-9-12,0 0 0,0 0 0,0-1 0,-1 1 0,1 0 0,-1 1 0,0 3 0,-1-6-7,0-1 0,0 1 0,-1-1 1,1 0-1,0 1 0,-1-1 0,1 1 0,-1-1 0,-1 2 0,-2 7 4,3-6 9,0 1 0,0-1 0,1 0 0,-1 0 0,2 9 0,-1-8 38,0 0 1,0 0-1,0-1 0,-2 9 0,1-11-34,0 0-1,1 0 0,-1 0 0,0 0 0,0 0 0,0 0 0,0-1 0,-1 1 0,1 0 0,0-1 0,-1 1 0,1-1 0,-1 1 1,0-1-1,-1 2 0,-12 6 44,0 2-51,0-1 0,-32 15-1,46-24-14,0-1-1,0 0 0,0 1 1,0-1-1,0 0 1,-1 1-1,1-1 0,0 0 1,0 0-1,0 0 1,0 0-1,-1 0 0,1 0 1,0 0-1,0-1 1,0 1-1,0 0 0,0-1 1,-1 1-1,1-1 1,0 1-1,0-1 0,-1 0 1,1-1-22,-1 0 0,1 0 0,-1 0 0,1 0 1,0 0-1,0 0 0,0 0 0,-1-4 0,-3-6-109,2 7 47,2 4 68,0 0-1,0-1 1,1 1-1,-1 0 1,0 0-1,1-1 1,-1 1 0,1 0-1,0-1 1,-1 1-1,1-3 1,5-17-154,0 7 19,-3 1-41,-2 11 136,1-1 0,-1 1-1,1-1 1,0 1-1,0-1 1,0 1-1,2-4 1,13-9-246,-3 4 139,16-25-200,20-3 192,-39 31 184,0 0-1,0 0 0,1 1 1,0 1-1,0 0 0,1 0 1,14-4-1,-13 6 52,-7 1-16,0 1 0,0 0 0,0 0 0,0 1 1,0-1-1,0 1 0,1 1 0,-1-1 0,0 1 0,1 0 0,10 2 0,-6 2 154,1 0-1,-1 1 1,14 8 0,-6-3-8,-14-8-115,0 1-1,0 0 1,0 1-1,0-1 1,-1 1-1,8 7 1,-3 0 148,14 21-1,-18-24-128,-2-3-34,0 0 1,-1 1 0,0-1-1,0 1 1,0-1-1,0 1 1,-1 0 0,0-1-1,0 1 1,-1 11 0,1-15-31,-1 0 0,0 0 1,-1 0-1,1 0 0,0 0 1,-1 0-1,1 0 0,-1 0 1,1 0-1,-1 0 1,0 0-1,0-1 0,0 1 1,0 0-1,0 0 0,-3 2 1,-3 6 89,1 0-47,6-8-70,-1-1 1,1 1-1,-1-1 1,0 1-1,0-1 1,0 0 0,0 1-1,0-1 1,0 0-1,0 0 1,0 0 0,0 0-1,0 0 1,-1 0-1,1 0 1,0 0 0,-1 0-1,1 0 1,-1-1-1,1 1 1,-1 0 0,1-1-1,-1 0 1,1 1-1,-4-1 1,3 0-6,-4 0-58,1 0 1,-1 0-1,-9-2 0,14 1 44,-1 1 0,1 0 0,0-1 0,0 1 0,-1-1 0,1 0 0,0 1-1,0-1 1,0 0 0,0 0 0,0 0 0,0 0 0,0 0 0,0 0 0,0 0 0,0 0-1,0 0 1,-1-2 0,-4-20-479,3 15 395,2 5 56,0 0 0,-1-1 0,2 1 0,-1-1 0,0 1 0,0-5 0,2 5-18,-1-1 0,1 0 0,-1 1 0,1-1 0,0 1 0,2-4 0,0-1-66,0 1 53,-1-1 0,2 1 0,-1 0 1,1 0-1,0 0 0,0 0 1,1 1-1,0 0 0,0 0 0,1 0 1,0 0-1,0 1 0,0 0 0,9-6 1,-12 9 95,0 0 0,0 0-1,1 0 1,-1 0 0,1 0 0,-1 1 0,1 0 0,-1-1 0,1 1 0,0 0 0,0 1 0,-1-1 0,1 1-1,6 0 1,-7 0 33,0 0 0,-1 1-1,1-1 1,0 1 0,0 0-1,0-1 1,-1 1 0,1 1-1,0-1 1,-1 0 0,1 1-1,-1-1 1,0 1 0,1 0-1,-1 0 1,0-1 0,0 2-1,0-1 1,0 0 0,0 0-1,-1 1 1,1-1 0,1 5-1,14 29 924,-22-33-757,0 0-64,4-1-124,0 0 0,1 1 0,-1-1 1,1 0-1,-1 0 0,1 1 1,0-1-1,0 0 0,0 0 1,0 5-1,1-3 35,-1-1 9,0-3-182,0-3-159,0 2 205,0-1 0,0 1 1,1 0-1,-1 0 0,0 0 0,1 0 1,-1 0-1,1 0 0,0 0 1,-1 0-1,1 0 0,0 0 1,-1 0-1,1 0 0,0 0 1,0 1-1,0-1 0,0 0 1,0 1-1,0-1 0,0 0 1,0 1-1,0-1 0,2 0 0,34-10-909,-18 6 695,-1-6-110,-10 5 237,-4 4 97,0-1 0,1 1 0,0 0 0,-1 0 1,1 1-1,0-1 0,0 1 0,8-1 0,45 0 1877,-52 2-1306,-6 3 312,-1-2-754,1 0 0,0 0 1,0 0-1,-1 0 1,1 0-1,-1 0 1,1 0-1,-1 0 0,1 0 1,-1 0-1,1-1 1,-1 1-1,0 0 1,1 0-1,-1-1 0,0 1 1,0 0-1,1-1 1,-2 2-1,-22 11 830,20-11-808,-1-1-4,0 0 0,0 0 0,0 0 0,0-1 1,0 0-1,0 0 0,-7-1 0,4 1-279,10 0 187,-1 0 0,1 0 1,-1 0-1,1 0 0,-1 1 0,1-1 0,-1 1 0,3 0 1,13 12 5,-14-10-74,-3-3 38,0 0 68,3 0 38,13 0 699,-12-3-608,-3 2-185,1-1 1,-1 1-1,1 0 1,-1 0-1,1-1 1,0 1-1,0 0 1,0 1 0,0-1-1,3-1 1,1 1-72,1 0 1,-1 0 0,11 1-1,622 0 667,-636 0-188,-3 0-191,-3 0-107,-16 0-1160,2 0-6144,17 0 4259</inkml:trace>
</inkml:ink>
</file>

<file path=ppt/ink/ink1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33:17.23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70 21 2240,'0'0'720,"0"0"-448,0-4-11,0-9 331,0 10-58,-3 3 372,0 0-858,0 0 174,0-1 1,0 1-1,-1 0 0,1 1 0,0-1 0,0 0 1,-1 1-1,-3 1 0,-3 4 18,8-4-202,1-1 0,-1 0-1,0 0 1,0 0 0,0 0-1,0-1 1,0 1 0,0 0 0,0-1-1,0 1 1,0-1 0,0 0-1,-2 1 1,2-1-7,0 0 1,0 0-1,0 0 0,0 1 1,-1-1-1,1 1 0,0-1 1,1 1-1,-1 0 0,0 0 1,0 0-1,-3 2 0,-18 19 333,18-17-275,0 1-1,0-1 1,-9 6-1,5-5-41,-15 11 56,-2 19 41,-3 0 140,-17 25 50,-71 132 701,81-124-719,31-58-240,2-1 1,-1 1-1,1 0 1,-2 17 0,3 7 80,1 46 1,1-38-111,1-6-15,1-1 0,1 0 0,11 41 0,-8-54-5,2 0 1,1 0-1,17 33 0,-20-44-13,3 5 48,2 1 1,23 30-1,-7-11-185,-25-35 54,-1 0 0,1-1 0,-1 1 0,1 0 0,-1-1 0,1 1 0,0-1 0,0 0 0,0 1 0,0-1 0,0 0 0,0 0 0,0 0 0,0-1 0,0 1 0,1 0 0,-1-1 0,0 1 0,0-1 0,1 0 0,-1 0 0,0 0 0,3 0 0,-2 0-35,-3 0 39,0 0 1,1 0-1,-1 0 1,1 0-1,-1 0 0,0 0 1,1 0-1,-1 0 0,1 0 1,-1 0-1,0 0 1,1 0-1,-1 0 0,0 0 1,1 0-1,-1 0 1,1 1-1,-1-1 0,0 0 1,1 0-1,-1 1 1,0-1-1,0 0 0,1 0 1,-1 1-1,17 15-1092</inkml:trace>
</inkml:ink>
</file>

<file path=ppt/ink/ink10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12:45.42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20 4480,'-16'-16'1445,"16"15"-1394,1 1-1,0 0 1,-1-1-1,1 1 1,-1 0-1,1-1 1,0 1-1,-1 0 1,1 0-1,0 0 1,-1-1-1,1 1 1,0 0-1,-1 0 1,1 0-1,0 0 1,1 1-1,-2-1 108,3 0 1020,-3 0-244,3 0 282,10 0-358,-13-1-842,1 1 0,-1 0 0,0 0 0,0 0 0,0 0 0,0 0 0,0 0 0,0 0-1,0 0 1,0 0 0,1 0 0,-1 0 0,0 0 0,0 0 0,0 0 0,0 0 0,0 0 0,0 0 0,0 0-1,0 0 1,1 0 0,-1 1 0,0-1 0,0 0 0,0 0 0,0 0 0,0 0 0,0 0 0,0 0-1,0 0 1,0 0 0,0 0 0,1 0 0,-1 0 0,0 0 0,0 1 0,0-1 0,0 0 0,0 0 0,0 0-1,0 0 1,0 0 0,0 0 0,0 0 0,0 0 0,0 1 0,0-1 0,0 0 0,0 0 0,0 0 0,0 0-1,0 0 1,0 0 0,0 0 0,0 1 0,0-1 0,-1 5 227,1-2-144,0 0 0,0-1-1,0 1 1,0 0-1,1 0 1,-1 0-1,1 0 1,1 5 0,0-4-55,1 0 1,-1 0-1,-1 1 1,1-1 0,0 1-1,-1 0 1,0-1-1,0 1 1,-1 0 0,1 8-1,-1 277-44,0-270-352,0-17-261,0-6-1136,0-33-2470,0 16 2502</inkml:trace>
</inkml:ink>
</file>

<file path=ppt/ink/ink10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12:45.80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619 4320,'0'-16'1392,"0"12"-848,0 1 0,0-10 890,0 10-271,0 3 362,3-3-485,10-11-58,-12 14-959,-1 0 0,0 0 0,0 0 0,0-1 0,0 1 1,1 0-1,-1 0 0,0 0 0,0-1 0,1 1 1,-1 0-1,0 0 0,0 0 0,1 0 0,-1 0 0,0-1 1,0 1-1,1 0 0,-1 0 0,0 0 0,0 0 1,1 0-1,-1 0 0,0 0 0,1 0 0,27 1 657,-12 0-470,0-1 0,1-1 0,23-3 0,-27 1-158,-5 1-21,1 0 0,-1 1 0,13-1 0,57 9 60,-18-13-37,-26 2-28,129-1 327,-55 3 62,68-14 129,-1 2 83,167-17 122,-153 1-510,-72 11-126,203-27 31,15-9-150,-22-4 60,19 1 298,-241 41-259,127-22 102,26 6 37,-172 24-171,475-50 419,-133 20-53,-395 37-405,118-9 110,-112 12-93,1 1 1,40 8-1,-46-6-175,35 12 0,-53-16 65,-1 1 0,1-1 0,-1 1 0,1-1 0,-1 1 1,1 0-1,-1 0 0,0 0 0,1 0 0,-1 0 0,0 0 0,0 0 1,0 0-1,0 1 0,0-1 0,0 0 0,0 1 0,0-1 0,0 0 1,0 2-1,0 3-151,0-1 0,0 0 0,-1 1 0,0 8 0</inkml:trace>
</inkml:ink>
</file>

<file path=ppt/ink/ink10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12:46.45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37 3552,'0'0'1147,"0"0"-683,0 0-113,0 0 433,0-3-106,0-10 410,0 10-288,0 3 37,0-3-213,0-30 1163,0 30-1467,0 3-16,0 0-75,3 0 75,105 0 640,110 0 565,-36 0-202,46-4-443,65-9-320,14 7-251,-167 1-180,394-6 153,-215 7-154,-49-9-59,-9 10-90,45-7 53,-23 1 165,-88 9-122,-188-1-345,-1 1 0,1 0 0,-1 1 0,11 2 0,-15-2 179,0 0 0,1 0 0,-1 0 0,0 1-1,0-1 1,0 1 0,0-1 0,0 1 0,1 2-1</inkml:trace>
</inkml:ink>
</file>

<file path=ppt/ink/ink10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12:47.97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0 236 2976,'-39'0'2709,"36"3"-2458,-10 10 106,13-13-345,0 0 1,-1 1-1,1-1 0,0 0 1,0 0-1,-1 0 0,1 1 1,0-1-1,0 0 0,0 0 1,0 0-1,-1 1 0,1-1 0,0 0 1,0 1-1,0-1 0,0 0 1,0 0-1,0 1 0,0-1 1,0 0-1,0 0 0,0 1 1,0-1-1,0 1 0,0-1 13,0 1 0,0-1 0,0 1 0,0 0 0,0-1-1,0 1 1,0 0 0,0-1 0,-1 1 0,1-1 0,0 1 0,0-1 0,0 1 0,-1 0-1,1-1 1,0 1 0,-1-1 0,1 1 0,0-1 0,-1 1 0,1-1 0,-1 0 0,1 1-1,-1-1 1,1 1 0,-1-1 0,1 0 0,-1 1 0,1-1 0,-1 0 0,1 0 0,-1 0-1,0 1 1,1-1 0,-1 0 0,1 0 0,-1 0 0,0 0 0,1 0 0,-1 0 0,-1 0-1,2 0 6,0 0-1,0 0 0,-1 0 1,1 0-1,0 0 0,0 0 1,-1 0-1,1 0 0,0 0 1,-1 0-1,1 0 0,0 0 1,0 1-1,-1-1 0,1 0 1,0 0-1,0 0 0,-1 0 1,1 1-1,0-1 0,0 0 1,0 0-1,-1 0 0,1 1 1,0-1-1,-13 13 574,13-13-573,-1 1 1,1-1 0,0 0 0,0 0 0,0 0-1,-1 0 1,1 1 0,0-1 0,0 0-1,0 0 1,0 1 0,-1-1 0,1 0-1,0 0 1,0 1 0,0-1 0,0 0 0,0 0-1,0 1 1,0-1 0,0 0 0,0 1-1,0-1 1,0 0 0,0 1 0,0-1 5,0 1 0,0 0 1,0-1-1,0 1 0,0-1 1,0 1-1,0 0 0,0-1 1,-1 1-1,1-1 0,0 1 0,0 0 1,0-1-1,-1 1 0,1-1 1,0 1-1,-1-1 0,1 1 1,0-1-1,-1 1 0,1-1 1,-1 1-1,1-1 0,-1 0 1,1 1-1,-1-1 0,1 0 1,-1 1-1,1-1 0,-1 0 1,1 0-1,-1 1 0,0-1 0,1 0 1,-1 0-1,1 0 0,-1 0 1,0 0-1,1 0 0,-1 0 1,-1 0-1,-1 0 583,3 0-43,-3 0-91,-10 0 368,10 0-213,3 0 54,-4 0-257,-4 1-183,6 3 18,3-3-249,-1 0 0,1 0-1,0 0 1,0 0 0,0 0-1,0 0 1,-1-1 0,1 1-1,0 0 1,0-1 0,0 1-1,3 0 1,-2 0 1,0 0 1,1-1-1,-1 1 0,0-1 1,1 1-1,-1-1 0,1 0 1,4 0-1,-7 0-24,140 0 613,-84 0-471,161-4 223,-164 1-292,285-10 238,-227 13-272,260-3 55,-127-10 55,-22 6-63,-14-6-124,215 9 37,-257 5 205,-71-4 15,-51-5 125,-33 5-180,0 1 1,1 0 0,14 0-1,-17 2 37,0-1-1,0 0 1,0-1-1,0 0 1,15-6-1,-18 6-139,-3 1-8,-1 1 0,1-1 0,0 1 0,0-1 0,-1 1 0,5 0 0,-4 0-27,-1 0-1,1 0 1,0-1-1,0 1 1,-1-1-1,5 0 1,22-12-5,-7-2-49,-21 14 27,0 0 1,0 0-1,0 1 0,0-1 0,0 0 1,0 1-1,0-1 0,0 1 0,0-1 1,0 1-1,0-1 0,0 1 0,0 0 1,1 0-1,-1 0 0,0 0 1,0-1-1,0 1 0,2 1 0,-2-1-2,0 0-1,0 0 0,0 0 1,-1 0-1,1 0 1,0 0-1,0 0 0,0 0 1,-1-1-1,1 1 0,0 0 1,-1 0-1,1-1 1,0 1-1,0 0 0,-1-1 1,1 1-1,0-1 1,-1 1-1,1-1 0,-1 1 1,1-1-1,-1 0 0,1 1 1,-1-1-1,1 0 1,0 0-8,-1 0 1,1 0 0,0 0 0,-1 1 0,1-1-1,0 0 1,-1 1 0,1-1 0,0 1-1,0-1 1,0 1 0,-1-1 0,1 1 0,0-1-1,0 1 1,0 0 0,0-1 0,0 1 0,0 0-1,0 0 1,0 0 0,0 0 0,0 0 0,0 0-1,0 0 1,1 0 0,3 0-101,0 0-1,0-1 1,-1 0-1,1 0 1,0-1-1,0 1 1,-1-1-1,1 0 1,7-4-1,-10 5-22,1 0-1,-1 1 0,1-1 0,-1 1 0,1-1 0,-1 1 0,0 0 1,1 0-1,-1 0 0,4 0 0,6 1-670,44-1-1941,-55 0 2665,0 0 0,0 0 0,0 0 0,-1 0 0,1-1 0,0 1 0,0 0 0,0 0 0,0 0 0,0-1 0,0 1 0,0-1 1,-1 1-1,1 0 0,0-1 0,0 0 0,-1 1 0,1-1 0,0 1 0,-1-1 0,1 0 0,0 1 0,-1-1 0,1-1 0,0 1 5,-1 1 1,0-1-1,1 1 0,-1-1 1,1 1-1,-1-1 0,1 0 1,-1 1-1,1 0 0,-1-1 1,1 1-1,0-1 0,-1 1 1,1 0-1,0-1 0,-1 1 1,1 0-1,0 0 0,-1 0 1,1-1-1,0 1 0,0 0 1,1 0-1,1 0-1801,-3-8-238,0 6 1700,1-1 1,-1 1 0,0 0 0,0 0-1,-1 0 1,1 0 0,0 0 0,-1-1-1,1 1 1,-2-4 0,-6 1-341,7 5 736,0-1 0,1 1 0,-1 0 0,1-1 0,-1 1 0,1 0 1,-1-1-1,1 1 0,0-1 0,-1 1 0,1-1 0,-1 1 0,1-1 0,0 1 0,-1-1 0,1 1 0,0-1 1,0 1-1,-1-1 0,1 0 0,0 1 0,0-1 0,0 1 0,0-1 0,0 0 0,0 1 0,0-1 1,0 0-1,0 1 0,0-1 0,0 0 0,1 0 33,-1 0 1,0 0-1,0 0 1,0 1-1,0-1 1,-1 0-1,1 0 1,0 1-1,0-1 0,0 0 1,0 0-1,-1 1 1,1-1-1,0 0 1,-1 0-1,1 1 1,-1-1-1,1 1 0,-1-1 1,1 0-1,-1 1 1,1-1-1,-1 1 1,1-1-1,-1 1 1,-1-1-1,1 0 100,1 1 1,-1-1-1,0 0 0,0 1 1,1-1-1,-1 0 0,0 1 1,1-1-1,-1 0 0,1 0 1,-1 1-1,1-1 0,-1 0 1,1 0-1,0 0 0,-1 0 1,1 0-1,0 0 0,0 0 1,0 0-1,-1 0 0,1 0 1,0 0-1,0 1 1,0-1-1,1-2 0,-1 2-39,0 1 0,0-1 1,0 0-1,-1 0 0,1 0 0,0 1 0,0-1 0,-1 0 1,1 0-1,0 1 0,-1-1 0,1 0 0,-1 0 0,1 1 0,-1-1 1,1 1-1,-1-1 0,1 0 0,-1 1 0,0-1 0,1 1 0,-2-1 1,1 1-11,1-1 1,-1 1-1,0-1 1,1 1 0,-1-1-1,1 0 1,-1 1-1,0-1 1,1 1 0,-1-1-1,1 0 1,0 1-1,-1-1 1,1 0 0,0 0-1,-1 1 1,1-1-1,0 0 1,0 0 0,0 0-1,-1 1 1,1-2-1,0 2-49,0-1-1,0 1 0,0 0 0,1 0 1,-1 0-1,0 0 0,0 0 0,0 0 1,0 0-1,0 0 0,0-1 0,0 1 1,0 0-1,0 0 0,0 0 0,0 0 1,0 0-1,-1 0 0,1 0 0,0 0 1,0-1-1,0 1 0,0 0 0,0 0 1,0 0-1,0 0 0,0 0 0,0 0 1,0 0-1,0 0 0,0 0 0,0 0 1,0-1-1,-1 1 0,1 0 0,0 0 1,0 0-1,0 0 0,0 0 0,0 0 1,0 0-1,0 0 0,0 0 0,-1 0 1,1 0-1,0 0 0,0 0 0,0 0 1,0 0-1,0 0 0,0 0 0,0 0 1,0 0-1,-1 0 0,1 0 0,0 0 1,-7 0 7,3 0 413,-1-1 0,0 1-1,1 0 1,-1 0 0,1 1 0,-1 0-1,-8 2 1,12 0-341,0 0 0,0 0 0,0 0 1,1 0-1,-1 0 0,1 0 0,0 0 0,0 0 0,0 0 1,0 0-1,1 5 0,0 9 198,-2-8-244,0 0 1,0-1-1,-1 1 0,-2 8 1,1-7-29,0 0 0,1 1 0,1-1 0,-1 14 0,2 90-298,0-39-2929,0-75 3179,0 1 1,0-1-1,0 0 1,0 0-1,0 0 1,0 0-1,0 0 0,0 0 1,0 0-1,0 0 1,0 1-1,0-1 1,0 0-1,0 0 0,0 0 1,0 0-1,0 0 1,0 0-1,0 0 1,0 0-1,0 1 0,0-1 1,0 0-1,0 0 1,0 0-1,0 0 1,0 0-1,0 0 0,0 0 1,0 0-1,0 0 1,-1 0-1,1 1 1,0-1-1,0 0 0,0 0 1,0 0-1,0 0 1,0 0-1,0 0 1,0 0-1,0 0 0,-1 0 1,1 0-1,0 0 1,0 0-1,0 0 1,0 0-1,0 0 0,0 0 1,0 0-1,-1 0 1,1 0-1,0 0 1,0 0-1,0 0 0,0 0 27,0 0-87,-1 0 0,1 0-1,-1 0 1,1 0-1,0 0 1,-1 0 0,1 0-1,-1 0 1,1 0 0,0 0-1,-1 0 1,1 0-1,-1-1 1,1 1 0,0 0-1,-1 0 1,1 0 0,0 0-1,-1-1 1,1 1-1,0 0 1,-1 0 0,1-1-1,0 1 1,-1-1-1,2 0-80,0-1 0,0 0 0,0 1-1,0-1 1,1 0 0,-1 1-1,0-1 1,3-1 0</inkml:trace>
</inkml:ink>
</file>

<file path=ppt/ink/ink10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12:48.35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13 5216,'0'-16'1696,"0"13"-1040,0 3-219,0 0 294,0 0-203,0 0 144,0 0-187,3 3 70,10 10-203,-13-12-342,0-1-1,1 0 1,-1 0 0,0 1 0,1-1 0,-1 0 0,0 0-1,1 1 1,-1-1 0,0 0 0,1 0 0,-1 0 0,0 0-1,1 0 1,-1 1 0,1-1 0,-1 0 0,0 0 0,1 0 0,-1 0-1,1 0 1,-1 0 0,0 0 0,1 0 0,0-1 0,204 1 182,-104 1-87,123-5 478,82-28 250,-247 25-738,505-51 737,-223 25-390,-236 24-333,126-11 172,140-26 417,-114 25-319,-146 13-214,277-25 512,637-9 651,-478 42-688,-319 3-437,-34 15-78,-49-3-42,-79-12-73,50 4 210,-101-4-226,-1-1 1,1 2 0,0 0-1,-1 1 1,21 9-1,-32-12-188,0-1-1,0 1 0,0 0 1,0 0-1,5 5 0,-6-3-381,-8-1-389,-26 13-2635,-7 4 1110</inkml:trace>
</inkml:ink>
</file>

<file path=ppt/ink/ink10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12:49.04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6 490 2400,'-56'-56'2053,"56"56"-2034,0 0 0,-1-1-1,1 1 1,0 0 0,-1-1-1,1 1 1,0 0 0,0-1-1,0 1 1,-1 0 0,1-1-1,0 1 1,0 0 0,0-1-1,0 1 1,0-1 0,0 1-1,0 0 1,0-1 0,0 1-1,0-1 1,0 1 0,0 0-1,0-1 1,0 0 0,0-109 2247,0 109-2243,0 0 0,0 1-1,0-1 1,1 1 0,-1-1-1,0 0 1,0 1 0,-1-1 0,1 1-1,0-1 1,0 0 0,0 1 0,0-1-1,0 1 1,-1-1 0,1 0-1,0 1 1,0-1 0,-1 1 0,1-1-1,0 1 1,-1-1 0,1 1 0,-1-1-1,1 1 1,-1 0 0,1-1-1,-1 1 1,1-1 0,-1 1 0,0-1-1,-7-4 552,1-8 114,-9 6 219,0-6-235,15 13-641,1 0 1,0 0-1,0-1 1,0 1-1,0 0 0,-1 0 1,1 0-1,0-1 0,0 1 1,-1 0-1,1 0 1,0 0-1,0 0 0,-1 0 1,1-1-1,0 1 1,0 0-1,-1 0 0,1 0 1,0 0-1,0 0 0,-1 0 1,1 0-1,0 0 1,-1 0-1,-1 0 53,0 1 0,0-1 1,0 0-1,0 1 0,0-1 0,0 1 0,0 0 1,1 0-1,-1 0 0,0 0 0,-1 1 0,1-1 6,0 1 0,-1-1 0,1 0 0,0 0 0,0 0 0,-1 0 0,1 0 1,0-1-1,-1 1 0,1-1 0,-4 1 0,5-1-50,0-1 0,0 1 1,0 0-1,0 1 0,0-1 1,0 0-1,0 0 0,0 0 1,0 1-1,0-1 0,0 0 1,0 1-1,0-1 0,-1 2 1,1-2-21,1 1-1,0-1 1,-1 1 0,1-1-1,0 1 1,-1 0 0,1-1-1,0 1 1,0 0 0,-1-1 0,1 1-1,0 0 1,0-1 0,0 1-1,0 0 1,0-1 0,0 2 0,0 1 172,0-3-59,7 0 48,8-1-35,0 0 0,19-5 0,16-2 232,57 1 97,62-9 79,50-3-191,51 2-59,-164 15-232,107-6 11,158-18-14,-3 13 22,-101-6 86,-140 9-88,520-28 214,-219 14-184,-135 5-39,-39-1-54,-39 4-68,-39 9-60,-40-6-218,-29 10-878,-70 3-825,2 0 253</inkml:trace>
</inkml:ink>
</file>

<file path=ppt/ink/ink10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12:49.95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491 1 5216,'0'0'1696,"0"0"-1040,0 0-102,0 3 700,-1 17-195,1-7-555,0 0 1,0 0-1,4 22 1,9 8 7,-11-31-417,-1 1 1,-1 16-1,0-15-50,1-1 0,2 16 0,4 2-22,-5-24-18,0 1 0,0 0 0,-1-1 0,1 10 0,-2 81-607,0-98 592,0 0 0,0 0 0,0 1 0,0-1 0,0 0 0,0 0 0,0 0 0,0 0 0,0 0-1,0 0 1,0 0 0,0 0 0,0 1 0,0-1 0,0 0 0,0 0 0,0 0 0,0 0 0,0 0 0,0 0 0,0 0 0,0 0 0,0 1 0,0-1 0,0 0 0,0 0 0,0 0 0,0 0 0,0 0 0,0 0 0,0 0 0,1 0 0,-1 0 0,0 0 0,0 0 0,0 0 0,0 0 0,0 1 0,0-1 0,0 0 0,0 0 0,0 0 0,1 0 0,-1 0 0,0 0 0,0 0 0,0 0 0,0 0 0,0 0 0,0 0 0,0 0 0,1 0 0,-1 0 0,0 0 0,0 0 0,0-1 0,13 1-486,-10 0-267,-3 0 209,0 0-33,0-19-122,-3 19 666,-10 0 80,13 0-36,0 0 0,0 0-1,0 0 1,0 0-1,0 0 1,-1 0-1,1 0 1,0 0-1,0 0 1,0 0 0,0 0-1,0 0 1,0 0-1,0 0 1,-1 0-1,1 0 1,0 0-1,0 0 1,0 0 0,0 0-1,0 0 1,0 0-1,0 0 1,0 0-1,0 0 1,-1 0 0,1 0-1,0-1 1,0 1-1,0 0 1,0 0-1,0 0 1,0 0-1,0 0 1,0 0 0,0 0-1,0 0 1,0 0-1,0 0 1,0-1-1,0 1 1,0 0 0,0 0-1,0 0 1,0 0-1,0 0 1,0 0-1,0 0 1,0-1-1,0 1 1,0 0 0,0 0-1,0 0 1,0 0-1,0 0 1,0 0-1,0-17 134,-3 17 324,-17 0 36,7-1-260,-1 1 0,1 1 0,-22 3 0,-10 9-64,16-11-150,-52-1 0,38-1-12,-303 0 387,130 10 12,113-4-115,-124-2 97,34-1-117,-25 10-101,-49-7-54,176-2-87,-69 2 4,-6-11-23,68 0-6,-162-1 38,-7-7 58,181 10-69,-85-4 101,-5-13 183,101 11-173,-169-17 214,-52-15 102,80 10-203,-87-2 154,206 24-329,-258-11 148,65 20-133,179 3-187,27 10-250,12-6-902,66-6 1095,-1 1-1,1 0 1,0 0-1,0 0 1,-9 5 0</inkml:trace>
</inkml:ink>
</file>

<file path=ppt/ink/ink10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12:50.69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885 40 2912,'0'0'923,"7"-3"-550,-1 0-325,1 0 1,0 1 0,0 0-1,0 0 1,0 0-1,0 1 1,0 0 0,9 0-1,105 1 2325,-116 1-2277,0-1-1,0 1 1,0 0-1,-1 0 1,1 0-1,0 1 1,0-1-1,-1 1 1,8 5-1,-9-6 5,0-1 1,0 1-1,-1-1 0,1 1 1,0-1-1,0 0 0,6-1 1,-8 1-52,1 0 0,0 0 1,0 0-1,0 0 0,0 0 1,-1 0-1,1 0 0,0 1 1,0-1-1,0 0 0,-1 1 1,1 0-1,2 0 0,-4 0-23,0 0-1,1-1 0,-1 1 0,1 0 1,-1 0-1,0 0 0,0-1 0,1 1 1,-1 0-1,0 0 0,0 0 0,0 0 1,0 0-1,0 0 0,0-1-25,0 4 725,-70-5 997,-111 5-654,87 12-743,-138 4 149,171-17-388,1 0 16,-287 10 345,235-12-238,-271-5 404,-247-32 281,325 17-583,-24-1-146,-177-6-200,-4 13 43,364 12 10,-242 5 199,157 9-244,35-6-533,40 6-554,67-11-1215,57-3 352,-46 6 0,64-2 305,-1 0 1,-17 8-1,32-11 1669</inkml:trace>
</inkml:ink>
</file>

<file path=ppt/ink/ink10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14:03.03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37 4640,'5'-6'539,"-4"4"-428,0 1 1,0-1-1,1 1 0,-1 0 0,0 0 0,0-1 1,1 1-1,-1 0 0,1 0 0,-1 0 0,1 1 0,-1-1 1,3-1-1,48-30 678,-39 26-582,-10 5-141,0-1 0,0 1 0,-1 0 0,1-1-1,0 0 1,-1 0 0,1 0 0,1-2 0,-1 2-16,-1 0 0,0 0 0,0 0 0,1 1 0,-1-1 0,1 1 0,0-1 0,-1 1 0,1 0 0,0 0 0,0 0 0,0 1 0,0-1 0,0 1 0,0-1-1,0 1 1,0 0 0,4 0 0,-7 0-50,1 0 28,1 0 0,0 0 0,0 0-1,-1 0 1,1 1 0,0-1 0,-1 0-1,1 1 1,0-1 0,-1 1-1,1 0 1,-1-1 0,1 1 0,1 1-1,2 2 34,0 0 0,0 0 0,-1 1 0,1-1 0,-1 1 0,0 0 0,0 1 0,-1-1 0,0 1 0,0-1 0,0 1 0,0 0 0,1 7 0,4 12 4,-1 0 0,-1 0 0,-1 1 0,2 42 0,-14 30 116,13-13-27,-2-54-18,-1 33 1,-4-52-18,0 0 0,0-1-1,-1 1 1,-1 0 0,1-1 0,-7 16 0,-8 18 286,17-42-327,-1-1-1,0 0 0,1 0 1,-1 0-1,1 0 0,0 1 1,-1 3-1,0-5-149,0-1 85,1 0-22,-1 0 0,1 0 0,0 0-1,-1 0 1,1 0 0,0 0 0,-1 0 0,1 0-1,0 0 1,0 0 0,-1 0 0,1 0 0,0 0-1,-1 0 1,1 0 0,0 0 0,0-1 0,-1 1-1,1 0 1,0 0 0,0 0 0,-1 0 0,1-1-1,0 1 1,0 0 0,-1 0 0,1-1 0,0 1-1,0 0 1,0 0 0,0-1 0,0 1 0,-1 0-1,1-1 1,0 1 0,0 0 0,0 0 0,0-1-1,0 1 1,0-1 0,4-16-420,1 2 126,-3 2 8,0 0 0,-1 0 0,-2-19 0,3-30-386,4 28 0,1 1 1,22-63 0,4-12-442,-28 87 1020,0 2 6,0-1 0,1 1-1,12-27 1,-16 41 190,1 1 1,-1-1 0,1 1 0,0 0-1,1-1 1,-1 1 0,1 1-1,-1-1 1,1 0 0,0 1-1,0 0 1,1 0 0,-1 0 0,1 1-1,-1-1 1,1 1 0,0 0-1,7-2 1,-10 4-26,0-1 1,0 0-1,0 1 0,0-1 1,0 1-1,0 0 0,0 0 1,1 0-1,-1 0 0,0 0 1,0 0-1,0 1 0,0-1 1,0 1-1,1-1 0,-1 1 1,0 0-1,0 0 0,-1 0 1,1 0-1,0 0 0,0 0 1,0 1-1,-1-1 0,1 1 1,-1-1-1,1 1 0,-1-1 1,1 1-1,-1 0 0,1 2 1,7 9 110,-1 1 0,0 0-1,-1 0 1,-1 1 0,9 29 0,15 89 335,-18-77-221,3 4-40,-9-38-42,0 1 1,-2 0-1,4 44 1,-8-58-162,1-1 0,0 1 1,0-1-1,1 0 1,0 0-1,4 12 1,-3-12-2,-1-2 29,5 10 236,-7-16-313,1 0-1,-1 0 1,1 0 0,-1 0-1,0 1 1,1-1 0,-1 0-1,1 0 1,-1 0 0,1 0-1,-1 0 1,1 0 0,-1 0-1,0 0 1,1-1 0,-1 1-1,1 0 1,-1 0-1,1 0 1,-1 0 0,0 0-1,1-1 1,-1 1 0,1 0-1,-1 0 1,0-1 0,1 1-1,-1 0 1,0-1 0,1 1-1,-1 0 1,0-1 0,0 1-1,1 0 1,-1-1 0,1-1-37,1 1 1,-1-1 0,1 1 0,-1-1 0,0 0 0,0 1-1,0-1 1,0 0 0,1-3 0,8-37-648,26-95-636,22-143-799,-49 246 2055,2 1 0,21-47 1,-28 71 102,18-47 396,-21 55-377,0-1-1,0 1 1,-1-1-1,1 1 0,0-1 1,0 1-1,1-1 1,-1 1-1,0 0 1,0 0-1,1 0 0,-1 0 1,0 0-1,1 0 1,-1 0-1,1 0 1,-1 0-1,1 1 0,0-1 1,-1 0-1,1 1 1,0 0-1,-1-1 1,1 1-1,0 0 0,0 0 1,-1 0-1,1 0 1,0 0-1,0 0 1,-1 0-1,1 1 0,0-1 1,1 2-1,-2-2-6,0 0-1,-1 1 1,1-1-1,0 1 1,-1-1-1,1 1 1,-1 0-1,1-1 1,-1 1-1,0-1 1,1 1-1,-1 0 1,0-1 0,1 2-1,5 8 424,1 0-171,-4-6-180,0 0 0,0 1-1,0-1 1,4 8-1,-6-5 30,1 0 0,-1 0 0,0 0 0,0 0 0,-1 0 0,0 10 0,1 58 469,-5 120-89,-2-142-453,-4 67 99,9-100-108,-1 0 1,0 0-1,-6 20 0,4-23-174,2 21-640,2-32 523,0 1-1,0 0 1,-2 8 0,1-13 88,1-1 0,0 1 0,-1-1 0,1 1 0,-1-1 0,0 0 0,0 0 0,1 1 0,-1-1 0,0 0-1,0 0 1,0 0 0,0 0 0,0 1 0,0-2 0,0 1 0,-1 0 0,1 0 0,-2 1 0,2-2-31,-1 1 0,0-1 0,1 1-1,-1-1 1,0 1 0,0-1 0,1 0 0,-1 0 0,-2 0 0</inkml:trace>
</inkml:ink>
</file>

<file path=ppt/ink/ink10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14:03.50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8 59 6720,'0'-59'5632,"-4"63"-5259,3-3-314,-1 1-1,1 0 1,0 0-1,-1-1 1,1 1-1,0 0 1,0 0 0,-1 3-1,-8 18 162,-6 3-157,6-11-48,2 1-1,-11 21 0,11-14 5,-23 49 32,27-62-74,1-1 1,0 2-1,0-1 1,1 0 0,0 0-1,1 1 1,0-1-1,0 1 1,2 11 0,1-5-153,7-12-430,-1-1 115,2 1 179,-9-3 190,1-1 0,0 0 0,0 0-1,-1 0 1,1 0 0,0 0 0,0 0-1,0-1 1,0 1 0,0-1 0,0 1-1,0-1 1,0 0 0,0 1-1,0-1 1,0 0 0,0 0 0,0-1-1,0 1 1,0 0 0,0-1 0,0 1-1,3-2 1,15-11-1052,-14 10 945,-6 3 181,1-1 0,0 1 0,0 0 1,0-1-1,-1 1 0,1-1 0,0 1 0,0-1 0,-1 1 0,1-1 0,-1 1 0,1-1 1,0 0-1,-1 1 0,1-1 0,-1 0 0,1 1 0,-1-1 0,0 0 0,1 0 0,-1-1 1,3-4-135,30-33-134,-27 25 466,-5 11 35,0 1 0,0-1 0,1 1 0,-1-1 0,1 1 0,0-1 0,-1 1 0,1 0 0,0 0 0,3-2 0,8-9 977,-13 13-1149,0-1 0,0 1-1,0 0 1,0 0 0,0 0 0,0 0-1,0 0 1,1-1 0,-1 1 0,0 0-1,0 0 1,0 0 0,0 0 0,0 0-1,0 0 1,0 0 0,1 0 0,-1 0-1,0-1 1,0 1 0,0 0 0,0 0-1,0 0 1,1 0 0,-1 0 0,0 0-1,0 0 1,0 0 0,0 0 0,0 0-1,1 0 1,-1 0 0,0 0 0,0 0-1,0 0 1,0 0 0,0 0 0,1 0-1,-1 1 1,0-1 0,0 0 0,0 0-1,0 0 1,0 0 0,0 0 0,1 0-1,-1 0 1,0 0 0,0 0 0,0 1-1,0-1 1,0 0 0,0 0 0,0 0-1,0 0 1,0 1 0,14 12 701,-14-13-700,0 0 0,0 0 1,0 1-1,0-1 1,1 0-1,-1 0 0,0 0 1,0 1-1,0-1 1,1 0-1,-1 0 0,0 0 1,0 0-1,1 0 0,-1 1 1,0-1-1,0 0 1,1 0-1,-1 0 0,0 0 1,1 0-1,-1 0 1,0 0-1,0 0 0,1 0 1,1 0 1,0 0 1,-1 0 0,1 1 0,0-1-1,0 1 1,-1-1 0,1 1 0,0 0 0,-1-1-1,1 1 1,2 2 0,-2-1-1,1-1 0,-1 0-1,0 1 1,1-1 0,-1 0 0,0-1 0,1 1-1,-1 0 1,1-1 0,0 1 0,-1-1 0,5 0 0,-3 1-24,-2-1-10,0 0 1,1 0 0,-1 0-1,0 0 1,0 0 0,1 0-1,-1-1 1,0 1 0,0-1-1,4-1 1,1-11-629,-3 10 439,-3 3 185,0 0 0,-1 0 0,1-1 1,-1 1-1,1 0 0,-1-1 0,1 1 1,-1-1-1,1 1 0,-1 0 0,1-1 1,-1 1-1,1-1 0,0-1 0,5-27-565,7 3 196,-12 22 340,0 0-1,0-1 1,0 1-1,-1-1 1,0 1-1,0-9 0,0-10-59,0 10 111,2-1 1,0 1-1,0-1 0,8-20 0,-9 29 122,0 0 1,0 0-1,0-1 1,-1 1-1,0 0 0,0-1 1,0-5-1,-1 1 527,1 10-637,0-1-1,0 1 1,0 0 0,0 0-1,0 0 1,0 0-1,0 0 1,0 0 0,0 0-1,0 0 1,0-1 0,0 1-1,0 0 1,0 0-1,0 0 1,0 0 0,0 0-1,0 0 1,0 0 0,0 0-1,0-1 1,0 1 0,0 0-1,0 0 1,0 0-1,0 0 1,0 0 0,0 0-1,1 0 1,-1 0 0,0 0-1,0 0 1,0-1-1,0 1 1,0 0 0,0 0-1,0 0 1,0 0 0,0 0-1,1 0 1,-1 0 0,0 0-1,0 0 1,0 0-1,0 0 1,0 0 0,0 0-1,0 0 1,0 0 0,1 0-1,-1 0 1,0 0-1,0 0 1,0 0 0,0 0-1,0 0 1,2 0 80,-1 0 0,1 1-1,-1-1 1,0 0 0,1 0 0,-1 1 0,1-1-1,-1 0 1,0 1 0,0 0 0,3 0 0,-1 1-11,-1 1 0,1-1 1,0 1-1,-1-1 1,1 1-1,1 3 1,114 144 1106,-102-132-1134,1-1-1,32 23 1,-17-14-6,-9-5-20,-13-12-33,0 0 0,1-1 1,0 0-1,21 12 1,-11-10-58,-10-5-456,-1 0 0,0 0 0,0 1 0,-1 0 0,15 12 0,-24-17 429,0-1 0,0 0 0,1 0 0,-1 0-1,0 0 1,0 1 0,0-1 0,1 0 0,-1 0-1,0 1 1,0-1 0,0 0 0,0 0-1,1 1 1,-1-1 0,0 0 0,0 0 0,0 1-1,0-1 1,0 0 0,0 0 0,0 1 0,0-1-1,0 0 1,0 1 0,0 15-1437</inkml:trace>
</inkml:ink>
</file>

<file path=ppt/ink/ink1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33:17.65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2 3232,'0'0'1035,"7"-4"-614,45-28 565,-49 31-905,1 0-1,-1 0 1,1 0-1,-1 0 1,1 1-1,0 0 1,-1-1-1,1 1 1,-1 1-1,6 0 1,6 0 164,16-2 136,-20 0-206,1 0 1,-1 1 0,0 1-1,1 0 1,14 3 0,0 9 149,-14-11-236,-11-2-75,0 0 0,0 0 1,0 0-1,0 0 1,0 0-1,-1 0 1,1 0-1,0 0 1,0 1-1,0-1 1,0 0-1,-1 0 0,1 1 1,0-1-1,0 1 1,-1-1-1,1 0 1,0 1-1,-1-1 1,1 1-1,0 0 1,-1-1-1,1 1 0,-1 0 1,1-1-1,-1 1 1,1 0-1,-1-1 1,1 1-1,-1 0 1,0 0-1,1 0 1,-1-1-1,0 1 0,0 0 1,0 0-1,0 0 1,0 0-1,0 1 1,0 0 22,0 0 0,0 0 1,0 0-1,-1 0 0,1 0 1,-1 0-1,1 0 0,-1 0 0,0 0 1,0 0-1,0-1 0,0 1 1,0 0-1,0-1 0,-2 3 1,-4 6 106,1-1-56,-11 15 91,-19 2 23,-55 45 86,84-65-279,0 0-1,0 0 0,0 0 0,-10 13 0,13-14-20,-1 1-1,1-1 0,-1-1 0,-1 1 1,1-1-1,-9 6 0,4-5 25,9-4-7,-1-1-1,1 1 1,-1 0-1,1 0 1,0-1-1,-1 1 1,1 0-1,0 0 1,0 0-1,-1 0 0,1 1 1,0-1-1,0 0 1,0 0-1,0 1 1,0-1-1,1 0 1,-1 1-1,0-1 1,1 1-1,-1-1 0,1 1 1,-1-1-1,1 1 1,-1 3-1,1 5 15,0-8-15,0 0 0,0 0 0,0 0-1,0 0 1,0 1 0,1-1 0,0 4-1,-1-6-5,1 1-1,-1 0 1,1-1-1,-1 1 1,1-1-1,-1 1 1,1-1-1,0 1 1,-1-1-1,1 1 1,-1-1-1,1 0 1,0 1-1,-1-1 1,1 0-1,0 0 1,0 1-1,-1-1 1,1 0-1,0 0 1,0 0-1,-1 0 1,1 0-1,0 0 1,1 0-1,27 1-45,-19-1 28,0 1 0,0-2 0,0 1-1,19-4 1,-9-2 63,-12 3-77,0 1-1,0 0 0,1 1 0,-1 0 0,9-1 1,-11 2-155,-1 0 0,1 0 0,0-1 0,-1 0 0,1 0 0,0 0 0,-1-1 1,1 0-1,-1 0 0,0 0 0,9-5 0,8-10-2542,-20 17 2542,0-1-1,0 1 0,-1-1 0,1 1 0,0 0 1,0-1-1,-1 1 0,1 0 0,2 0 0,-4 0 190</inkml:trace>
</inkml:ink>
</file>

<file path=ppt/ink/ink10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14:04.00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3 0 5312,'0'0'1952,"0"0"-1504,0 40-128,0-21 1728,0 1-1184,-39 19 1568,19 19-1408,-38 1 416,19 0-864,-1-20-257,1 0-191,0 19-1887,0-38 991</inkml:trace>
</inkml:ink>
</file>

<file path=ppt/ink/ink10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14:05.19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564 3136,'0'-16'1029,"0"12"-629,0 4-53,0 0 463,0 0-207,0 4 37,0 207 1525,0-200-2118,1-1 0,1 0 1,5 20-1,-5-21-20,0 0 1,0 0-1,1 17 1,-3-24-24,0 0 1,0 0-1,0 0 0,0 0 0,0-1 1,0 1-1,1 0 0,-1 0 0,0 0 1,1-1-1,0 1 0,-1 0 0,1-1 1,0 1-1,0 0 0,0-1 0,0 1 1,0-1-1,0 1 0,1-1 0,-1 0 1,0 0-1,3 2 0,1 2 54,6 4-75,-7-10-145,-3-7-134,-1 8 282,0-1-1,0 1 0,0 0 0,0 0 1,0-1-1,0 1 0,0 0 0,0-1 0,0 1 1,0 0-1,1 0 0,-1-1 0,0 1 1,0 0-1,0 0 0,0-1 0,0 1 1,1 0-1,-1 0 0,0 0 0,0-1 0,0 1 1,1 0-1,-1 0 0,0-1 0,1 1-14,1-2-18,-1 1 1,0-1-1,1 1 1,-1-1-1,0 1 1,0-1-1,0 0 1,0 1-1,0-1 0,0 0 1,-1 0-1,1 0 1,0 0-1,-1 0 1,0 0-1,1 0 1,-1 0-1,0 1 1,0-5-1,-1-20-402,0 14 314,0 0-1,1 0 1,1 0 0,4-24 0,8 10 199,-12 23 11,0 1-1,-1-1 1,1 0 0,-1 1-1,0-1 1,1 1 0,-1-1-1,-1-3 1,1-6 576,0 11-631,0 1-1,0 0 1,0-1 0,0 1 0,0 0 0,0 0 0,0-1 0,0 1 0,0 0-1,0 0 1,0-1 0,0 1 0,0 0 0,0-1 0,0 1 0,0 0 0,0 0-1,0-1 1,0 1 0,0 0 0,0 0 0,1-1 0,-1 1 0,0 0 0,0 0-1,0 0 1,0-1 0,1 1 0,-1 0 0,0 0 0,0 0 0,1 0-1,-1-1 1,0 1 0,0 0 0,0 0 0,1 0 0,-1 0 0,0 0 0,1 0-1,-1 0 1,0 0 0,1 0 0,0 0 13,-1 1 0,1-1 0,0 1 0,0-1 0,0 1 0,-1 0 0,1-1 0,0 1 0,-1 0 0,1 0 0,-1-1 0,1 1 0,-1 0 0,1 0 0,0 1 0,5 17 746,7 4-262,-10-11-348,4 12 84,0-13-147,15 17 1,-9-8-67,-11-16-39,0 0 0,0 0 1,1-1-1,-1 1 0,1-1 1,0 0-1,0 0 1,0 0-1,7 5 0,1-1-14,-1 1-17,1-1 1,0 0-1,19 7 1,-28-13-65,1 0 0,-1 0 0,0 0 0,0 0 0,1-1 0,-1 1 0,1-1 0,-1 0 0,1 1 0,-1-1 0,1 0 0,-1-1 0,0 1 0,1 0 0,-1-1 0,1 1 0,-1-1-1,0 0 1,1 0 0,-1 0 0,0 0 0,0 0 0,0 0 0,0-1 0,3-2 0,-3 3-11,-1 1 50,0-1-1,0 0 1,0 0-1,0 0 1,0 0-1,-1 0 1,1 0-1,0 0 1,0 0-1,-1 0 1,1-1-1,0 1 1,-1 0-1,0 0 1,1-1-1,-1 1 1,0 0 0,1-1-1,-1 1 1,0 0-1,0 0 1,0-1-1,0 1 1,0 0-1,0-1 1,-1 1-1,1-2 1,-14-20-623,8-13 262,-7-3 144,6 0 406,-6 0 1028,7 3-95,-3 18 64,8 17-982,0-1 0,0 1 1,1-1-1,-1 0 0,0 0 1,1 1-1,-1-1 0,1 0 1,-1 0-1,1-2 0,0 4-124,0 0-1,-1 0 1,1-1-1,0 1 0,0 0 1,0 0-1,0 0 1,0 0-1,0 0 1,0 0-1,0 0 0,0 0 1,0-1-1,0 1 1,0 0-1,0 0 0,0 0 1,0 0-1,0 0 1,1 0-1,-1 0 1,0 0-1,0-1 0,0 1 1,0 0-1,0 0 1,0 0-1,0 0 1,0 0-1,0 0 0,0 0 1,0 0-1,0 0 1,0 0-1,1 0 0,-1 0 1,0 0-1,0-1 1,0 1-1,0 0 1,0 0-1,0 0 0,0 0 1,0 0-1,1 0 1,-1 0-1,0 0 1,0 0-1,0 0 0,0 0 1,0 0-1,0 0 1,0 0-1,0 0 0,1 0 1,-1 1-1,4-1 147,0 0-1,0 1 1,0 0 0,0 0-1,0 0 1,7 4-1,9 2 140,2-2-92,-12-3-173,-1 0 0,0 1 0,0 0 0,10 5 0,-10-4-34,1-1-1,-1 1 1,1-2 0,-1 1 0,1-1 0,0-1-1,0 0 1,0 0 0,11-1 0,-8-1-79,1 0 0,-1-1 0,0 0 1,1-1-1,23-9 0,8-5-389,-25 10-35,0-1-1,-1-1 1,20-12 0,13-12-298,-45 30 735,-1-1-1,-1 0 0,1 0 0,-1 0 1,1-1-1,-1 0 0,-1 0 0,1 0 1,-1-1-1,5-7 0,-1 2 27,-7 10 38,0-1 0,1 1 0,-1-1 0,0 0 0,0 0 0,0 0-1,-1 1 1,1-1 0,0 0 0,-1 0 0,1 0 0,-1 0 0,1 0 0,-1 0 0,0 0 0,0-4 0,0 3 27,0 0 0,0 0 0,0 0 1,0 0-1,-1 0 0,1 0 0,-1 0 0,0 1 1,1-1-1,-1 0 0,-1 0 0,1 1 0,0-1 1,-1 0-1,1 1 0,-1-1 0,0 1 0,-3-3 1,-4-6 142,7 9-26,0 0 0,0 0 0,0-1 0,0 1 0,0 1 1,0-1-1,0 0 0,-1 0 0,1 1 0,0-1 0,-1 1 0,0 0 0,1 0 0,-1 0 0,0 0 0,1 0 0,-1 1 0,-4-1 1,4 1 4,-2-1 241,-1 2 0,1-1 0,-10 2 0,14-2-373,-1 1 0,1-1 0,0 1 0,-1-1 0,1 1 1,0 0-1,0-1 0,0 1 0,0 0 0,-1 0 0,1 0 0,0 0 0,0 0 1,1 0-1,-1 0 0,0 0 0,0 0 0,-1 2 0,-4 20 60,2-11-141,0 0 1,2 1 0,-1-1 0,2 1-1,-1 19 1,1 1 163,1-3 58,4 41 0,9-12 142,-10-40-209,-2-13-215,0 0-1,0 0 1,1 0 0,0 0-1,0 0 1,0 0-1,1 0 1,3 5 0,-5-10 18,0 1 0,0 0 1,0-1-1,0 1 0,1-1 1,-1 1-1,0-1 0,1 0 1,-1 0-1,1 0 0,0 1 1,-1-1-1,1-1 1,0 1-1,0 0 0,0 0 1,-1-1-1,5 1 0,4 3-610,-8-4 631,1 2-24,-1-1-1,1 0 0,0 0 1,0 0-1,-1-1 0,1 1 1,0 0-1,0-1 0,0 0 1,0 0-1,0 0 0,-1 0 1,1 0-1,0-1 0,0 1 1,0-1-1,0 0 0,-1 0 1,1 0-1,0 0 0,-1 0 1,1-1-1,-1 1 0,5-4 1,10-9-468,24-26 1,-18 16 294,-23 24 273,13-12-73,-2-1 0,14-17 0,-19 20 92,-1 0 1,5-10-1,-2 1 30,25-43 73,-23 37-6,-1-1 0,-1 0 0,4-30 0,-5-3 1058,-2 28-672,-1 11 567,3-40 0,-8 38-117,0 20-811,1-1 0,0 0 0,0 0-1,0 0 1,0 1 0,0-1 0,0 0 0,1 0 0,-1 1 0,1-1 0,0 0 0,1-4 0,-2 7-127,0 0 1,1 0-1,-1 0 1,0-1 0,0 1-1,0 0 1,1 0 0,-1 0-1,0 0 1,0-1 0,0 1-1,1 0 1,-1 0 0,0 0-1,0 0 1,1 0-1,-1 0 1,0 0 0,1 0-1,-1 0 1,0 0 0,0 0-1,1 0 1,-1 0 0,0 0-1,0 0 1,1 0 0,-1 0-1,0 0 1,0 0 0,1 0-1,-1 0 1,0 0-1,0 0 1,1 1 0,-1-1-1,0 0 1,0 0 0,1 0-1,-1 0 1,0 1 0,0-1-1,0 0 1,0 0 0,1 1-1,-1-1 1,0 0 0,0 0-1,0 1 1,7 17 316,-2-5-125,11 2 83,-3-4-109,-8-5-133,0 1 0,-1 0-1,0-1 1,0 1 0,-1 1 0,0-1-1,0 0 1,3 15 0,0-4 12,3 10-13,5 13-455,18 82-1,-28-93-221,-4-20 370,1-1 1,1 0 0,-1 0 0,2-1-1,-1 1 1,1 0 0,0-1-1,1 1 1,0-1 0,0 0 0,7 9-1,-5-7-139,-6-9 318,1 1-1,0-1 0,-1 1 1,1-1-1,0 0 0,0 1 1,0-1-1,0 0 0,0 1 1,0-1-1,0 0 0,0 0 1,1 0-1,-1 0 0,0 0 1,1 0-1,-1 0 0,0-1 1,1 1-1,-1 0 0,1-1 1,-1 1-1,1-1 0,0 0 1,2 1-1,-2-1 17,-1 0 0,1-1 0,0 1 0,-1 0 0,1-1 0,-1 1 0,1-1 0,-1 0 0,1 1 0,-1-1 0,0 0 0,1 0 0,-1 0 0,0 0 0,0 0 1,1 0-1,-1 0 0,0 0 0,0 0 0,0-1 0,0 1 0,-1 0 0,1-1 0,0 1 0,1-3 0,7-10-358,-1 3 181,-3 5 133,0-1 0,0 1 1,4-10-1,5-19-63,-2 0-1,10-45 1,-8 25 207,25-101 1609,-23 77-480,-9 21 367,6 12-399,-10 25-563,-3 18-446,0 0 0,0-1 0,0 1 1,1 0-1,0-1 0,0 1 0,-1 0 0,2 0 0,-1-1 0,0 1 0,1 0 0,0 0 1,-1 0-1,4-2 0,-5 5-74,0 0 0,0 0-1,0 0 1,0 0 0,1 0 0,-1 0 0,0 1 0,0-1-1,0 0 1,0 0 0,1 0 0,-1 0 0,0 1 0,0-1 0,0 0-1,0 0 1,0 0 0,0 0 0,0 1 0,1-1 0,-1 0-1,0 0 1,0 1 0,0-1 0,0 0 0,0 0 0,0 0-1,0 1 1,0-1 0,0 0 0,0 0 0,0 0 0,0 1 0,-1-1-1,1 0 1,1 13 235,-1 179 2256,1-172-2376,0-1 0,8 29 0,-4-17-162,0 1-148,-4-21 19,0 0 1,1 0-1,1 0 1,0 0 0,5 12-1,-5-16-301,0-1-1,0 0 1,1 0-1,0 0 0,0 0 1,1-1-1,0 1 0,6 5 1,-8-10 149,0 0 0,0 0 0,0 0 0,0 0 0,0 0 0,0-1 0,0 1 0,0-1 0,0 0 0,0 0 0,3-1 0,50 1-1981</inkml:trace>
</inkml:ink>
</file>

<file path=ppt/ink/ink10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14:06.1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8 0 5568,'-19'0'2048,"19"0"-1568,-20 0-160,20 0 1664,0 0-1152,-19 0 864,19 20-992,-20-1-224,20-19-320,-19 20-960,38-1 416,-19-19-3648,20 20 2240</inkml:trace>
</inkml:ink>
</file>

<file path=ppt/ink/ink10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14:06.56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8 0 6400,'0'0'2058,"-3"0"-1258,-10 0-160,13 0-587,-1 0 1,1 0-1,0 0 0,-1 0 0,1 0 0,0 0 0,0 0 0,-1 1 1,1-1-1,0 0 0,-1 0 0,1 0 0,0 0 0,0 0 0,-1 0 0,1 1 1,0-1-1,0 0 0,0 0 0,-1 0 0,1 0 0,0 1 0,0-1 0,0 0 1,-1 1-1,-4 3 361,0-1 1,-1 1 0,1-1-1,-1 0 1,-8 3 0,5-2-189,-1 0 0,1 1 0,-12 9 0,19-13-250,0 1 0,0-1 0,1 1 0,-1 0 0,0 0 0,1-1 0,-1 1 0,1 0 0,0 0 0,0 0 0,0 1 0,0-1 0,0 0 0,0 0 0,0 1 0,1-1 0,-1 0 0,1 1 0,-1 3 0,1 2-240,0-6 188,0 0 0,-1 0-1,1 0 1,0 0 0,1 0-1,-1 0 1,0 0 0,0 0 0,1 0-1,-1 0 1,3 4 0,16 4-969,-5 1 696,-11-8 261,1 0 1,-1-1 0,1 1 0,0-1-1,-1 0 1,1 0 0,0 0 0,1 0 0,6 1-1,-2 2 85,0 0 0,-1 0 0,1 1 0,-1 0 0,0 0 0,12 14 0,-19-20 9,-1 0 1,0 0-1,0 0 1,0 0-1,0 0 1,0 0-1,0 0 1,1 0-1,-1 0 1,0 0-1,0 1 0,0-1 1,0 0-1,0 0 1,0 0-1,0 0 1,0 0-1,0 0 1,1 0-1,-1 1 1,0-1-1,0 0 0,0 0 1,0 0-1,0 0 1,0 0-1,0 1 1,0-1-1,0 0 1,0 0-1,0 0 1,0 0-1,0 1 1,0-1-1,0 0 0,0 0 1,0 0-1,0 0 1,-1 0-1,1 0 1,0 1-1,0-1 1,0 0-1,0 0 1,0 0-1,0 0 0,0 0 1,0 0-1,0 0 1,-1 1-1,1-1 1,0 0-1,0 0 1,0 0-1,0 0 1,-1 0-1,-1 4 105,1-3-67,0 1 0,0-1 0,0 0 0,0 0 1,0 0-1,0 0 0,0 0 0,0 0 0,-1 0 0,1 0 0,0 0 0,-1-1 0,1 1 0,0 0 0,-2 0 0,0 0-39,-27 12 512,28-13-474,-1 1 0,1 0 0,0-1 0,-1 0 0,1 1 0,0-1 1,-1 0-1,1 0 0,0 0 0,-1-1 0,1 1 0,-1-1 0,1 1 0,-4-2 0,-14-11-400,19 12 326,-1 0 1,0 1-1,1-1 1,-1 1 0,0 0-1,0-1 1,0 1-1,1 0 1,-3 0 0</inkml:trace>
</inkml:ink>
</file>

<file path=ppt/ink/ink10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14:07.0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0 61 8480,'32'0'2730,"-9"-4"-1658,-6 1-910,1-1 9,-1 0 1,1 2 0,32-1-1,-42 3-140,0-1-1,0 0 0,0 0 1,12-5-1,10-1 26,-10 4-15,1 2-1,37 1 0,-27 1-6,288-1-343,-310 0-122,-24 0-440,-122 0-2014,-36 0 538,152-1 2253,0-1 0,-35-9 0,40 8 94,3 1 132,0 1 0,0 0-1,-24 1 1,16 1 183,16-1-202,-1-1 0,1 1 0,0 0 0,0 1 1,0 0-1,0-1 0,0 1 0,0 1 0,0-1 0,0 1 0,1 0 0,-1 0 0,1 0 0,-1 1 0,1 0 0,0-1 0,0 2 0,0-1 0,0 0 0,-7 8 0,1 0 248,0 1 0,1 0 1,0 0-1,1 1 0,1 0 1,-1 0-1,-5 19 0,4-11 99,1 0 0,1 0 0,-5 33 0,5 18 180,-6-11-21,7-2-198,-1-29-147,4-18-139,1 0 1,0 0 0,-1 23-1,3-25-102,0-7-26,-1 1 1,1-1-1,0 0 1,0 1-1,1-1 1,-1 1-1,1-1 1,0 0 0,-1 1-1,1-1 1,1 0-1,-1 0 1,0 0-1,1 0 1,0 0-1,-1 0 1,1 0 0,4 4-1,-2-3-32,1-1-1,-1 1 0,1-1 1,0 0-1,0-1 1,0 1-1,0-1 0,1 0 1,-1 0-1,10 2 0,-1-2-20,0 1-1,1-2 0,15 0 0,-5-2-44,-12 1 22,0-1-1,0 2 1,24 3 0,-15 1-58,-9-1-23,-1-2 1,0 0-1,23 1 1,79-3-4449,-91 0 3308</inkml:trace>
</inkml:ink>
</file>

<file path=ppt/ink/ink10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14:07.9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 62 7040,'-17'-17'2282,"15"14"-1698,8 3-272,4 0-119,1-1 25,0 1 1,-1 1-1,19 2 1,13 10 112,11-6 10,-5 6-117,21-7 16,-1 7-133,20-6-203,-3 6-150,-44-10-198,-1-1-1,68-7 1,-56-2 190,-19 3 136,38-1-1,-56 5 226,23-3-1,-33 2-56,-1 0 0,1 0-1,0 0 1,-1-1 0,1 0 0,-1 0 0,0 0 0,5-3 0,26-18 1678,-36 21-1397,0-2-159,-1 1 1,1-1 0,-1 1-1,0 0 1,0 0-1,0 0 1,-4-4 0,-27 0 717,-9-6-234,20 10-333,0 2 1,0 0-1,0 1 0,-40 5 0,58-4-323,-1 1 1,1-1-1,-1 1 1,1 0-1,0 0 0,0 1 1,0-1-1,0 1 0,0 0 1,1 0-1,-1 0 0,1 0 1,0 1-1,-6 7 1,3-3-110,0 1 1,1 0-1,1 1 1,-1-1-1,-2 12 1,6-19 60,0 1 1,1 0-1,0-1 1,0 1-1,0-1 1,0 1-1,0-1 1,0 1-1,1 0 0,-1-1 1,1 1-1,-1-1 1,1 0-1,0 1 1,0-1-1,0 1 1,1-1-1,-1 0 1,0 0-1,1 0 1,0 0-1,2 3 1,-1-1-44,3 3-154,0-1-1,1 1 1,0-1 0,0-1 0,0 1 0,0-1-1,15 7 1,62 25-2911,-68-30 2546,-8-4 263,0 0-1,0 0 1,0 0 0,0-1-1,0 0 1,1-1 0,16 1-1,-18-2 222,0 0-1,0 1 0,0-1 0,0 2 1,11 2-1,-15-3 147,1 1 1,-1-1-1,1 1 1,-1 0-1,0 0 0,0 0 1,0 1-1,0-1 1,0 1-1,-1-1 1,1 1-1,-1 0 0,4 4 1,-4-3 75,0-1 0,0 1 1,0 0-1,0 0 0,-1-1 1,1 1-1,-1 0 0,0 0 1,0 0-1,0 1 0,-1-1 1,1 0-1,-1 0 0,0 0 0,-1 0 1,0 8-1,-12 27 1499,10-25-1136,-4 15 260,3-21-474,-1 1-1,0-1 0,-1 0 1,-9 11-1,4-6 108,-11 19 0,-4 24 53,5-20-269,14-26-111,0 1-1,1 1 1,-6 13 0,-7 34-137,19-58 100,-1-1 1,1 1 0,0 0-1,-1 0 1,1-1 0,0 1-1,0 0 1,0 0 0,0-1 0,-1 1-1,1 0 1,0 0 0,0 0-1,1 0 1,-1-1 0,0 1 0,0 0-1,0 0 1,1-1 0,-1 1-1,0 0 1,0 0 0,1 0-1,0 0-37,0-1-1,-1 0 0,1 1 1,0-1-1,-1 0 0,1 1 0,0-1 1,0 0-1,-1 0 0,1 0 1,0 1-1,0-1 0,-1 0 0,1 0 1,1 0-1,-2 0 39,0 0 0,0 0 0,0 0-1,0 0 1,1 0 0,-1 0 0,0 0 0,0 0 0,0 0 0,0 0-1,0 0 1,0 0 0,0 0 0,0 0 0,1 0 0,-1 0 0,0 0 0,0 0-1,0 0 1,0 0 0,0 0 0,0 0 0,0 0 0,0 0 0,1-1-1,-1 1 1,0 0 0,0 0 0,0 0 0,0 0 0,0 0 0,0 0 0,0 0-1,0 0 1,0 0 0,0 0 0,0-1 0,0 1 0,0 0 0,0 0-1,0 0 1,0 0 0,1 0 0,-1 0 0,0 0 0,0 0 0,0-1-1,0 1 1,0 0 0,0 0 0,-1 0 0,1 0 0,0 0 0,0 0 0,0 0-1,0-1 1,0 1-33,0-1-1,0 0 1,0 0 0,0 0-1,0 0 1,1 0-1,-1 1 1,0-1-1,0 0 1,0 0-1,1 0 1,-1 1 0,1-1-1,-1-1 1,6-3-157,-6 5 197,0 0-1,0 0 1,0 0-1,0 0 1,1 0-1,-1 0 1,0 0 0,0 0-1,0 0 1,0 0-1,0 0 1,0-1 0,1 1-1,-1 0 1,0 0-1,0 0 1,0 0-1,0 0 1,0 0 0,0-1-1,0 1 1,0 0-1,0 0 1,0 0 0,0 0-1,0 0 1,0-1-1,0 1 1,0 0-1,0 0 1,0 0 0,0 0-1,0 0 1,0-1-1,0 1 1,0 0 0,0 0-1,0 0 1,0 0-1,0 0 1,0-1-1,0 1 1,0 0 0,0 0-1,0 0 1,0 0-1,-1 0 1,1-1 0,-7-14-33,4 0 30,2 12 20,1 0 0,-1 0 1,0 0-1,0 0 0,0 0 1,0 1-1,0-1 0,0 0 1,-1 1-1,0-1 0,1 1 0,-1-1 1,0 1-1,-4-3 0,0-2 53,-1 0 0,1-1 0,0 1 0,-7-13 0,10 15-4,0 0 1,1 0-1,0-1 1,1 1-1,-1-1 1,1 1-1,0-1 1,0 0-1,0-10 1,2 3-14,1 1 0,0 0 0,0 0 0,1 0 0,1 0 0,0 0 0,1 1 0,0 0 1,9-16-1,-5 14-89,1 1 0,-1 0 0,2 1 1,19-17-1,-4 3-17,-3 2-311,2 1 0,44-30 0,-49 38 126,0 0 0,-1-1 0,-1-1 1,0-1-1,21-25 0,-28 27 423,17-28 1,-22 30 90,-5 10-212,0 0 1,0 0-1,1 1 0,-1-1 1,1 0-1,0 1 1,0-1-1,2-1 1,13-13 781,-14 14-106,-3 3 384,0 0-405,0 0-288,0 3-251,0 12-175,-1-2-60,2 0 0,2 24 0,10 16 5,-10-38 72,-1-5 8,0-1 1,0 1-1,1-1 0,0 0 1,5 10-1,2 2 109,-8-14-86,1 0-1,1 0 0,5 8 0,-7-13-35,0 1-1,0-1 1,0 0-1,0 0 1,0 0-1,0-1 1,1 1-1,-1 0 1,1-1-1,-1 1 1,1-1-1,4 1 1,2 2 0,-6-3-27,0 0 0,0 0 1,0 0-1,0 0 0,6 0 1,-6-1-60,1-1 1,-1 0-1,1 0 1,-1 0-1,0-1 1,1 1-1,-1-1 1,0 0 0,0 0-1,0 0 1,3-2-1,4-8-199,-1-1 0,0 0 0,-1 0 0,11-24 0,-12 15 2,-6 17 233,1 0 0,0 0 1,0 1-1,0-1 0,5-8 1,-4 9 11,-1-1 1,1 1 0,-1-1 0,0 1-1,0-1 1,0 0 0,0-6 0,3-5-38,8-6 104,-7 8 305,-5 11-253,1 0 1,-1 1-1,0-1 1,1 0-1,0 1 1,2-4-1,-4 6-78,0 0 0,1-1 0,-1 1 0,0 0 0,0 0 0,0 0 0,0 0 0,0 0-1,0 0 1,0-1 0,0 1 0,0 0 0,0 0 0,1 0 0,-1 0 0,0 0 0,0 0 0,0 0-1,0 0 1,0 0 0,1 0 0,-1 0 0,0 0 0,0-1 0,0 1 0,0 0 0,0 0 0,1 0 0,-1 0-1,0 0 1,0 0 0,0 0 0,0 0 0,0 1 0,1-1 0,-1 0 0,0 0 0,0 0 0,0 0-1,0 0 1,0 0 0,1 0 0,-1 0 0,0 0 0,0 0 0,0 0 0,0 0 0,0 1 0,0-1 0,0 0-1,0 0 1,1 0 0,-1 0 0,0 0 0,0 0 0,0 1 0,2 2 114,0-1 0,0 1-1,0 0 1,0 0 0,2 4 0,-2-2-30,1 1 1,0-1-1,0 0 0,1-1 1,6 8-1,-5-7-73,-1-1-10,1 1 1,-1-1-1,1 1 0,-1 0 1,0 0-1,-1 0 0,0 1 1,1 0-1,-2-1 0,1 1 1,3 12-1,-3-1 12,-3-11-16,1 0-1,0 0 1,4 11 0,-3-12-5,1 0 1,0-1-1,0 1 1,7 8 0,-2-3 12,4 6 43,-4-4-55,1 0 1,1 0 0,0-1-1,19 17 1,-27-27-95,0 0 1,0 0 0,0 0-1,-1 0 1,1 0 0,0-1-1,0 1 1,0-1-1,0 0 1,1 1 0,-1-1-1,0 0 1,0 0-1,0 0 1,2-1 0,5 1-785,10 0-405</inkml:trace>
</inkml:ink>
</file>

<file path=ppt/ink/ink10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14:08.36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0 20 5824,'16'0'1866,"-16"0"-1853,0 0 0,0 0 0,0 0 0,0 0 0,0 0 0,1 0 0,-1 0 0,0 0 0,0 0 0,0 0-1,0 0 1,0 0 0,0 0 0,0 0 0,0 0 0,1 0 0,-1 0 0,0 0 0,0 0 0,0 0 0,0 0-1,0 0 1,0-1 0,0 1 0,0 0 0,0 0 0,1 0 0,-1 0 0,0 0 0,0 0 0,0 0 0,0 0 0,0 0-1,0 0 1,0 0 0,0-1 0,0 1 0,0 0 0,0 0 0,0 0 0,0 0 0,0 0 0,0 0 0,0 0-1,0 0 1,0-1 0,0 1 0,0 0 0,0 0 0,0 0 0,0 0 0,0 0 0,0 0 0,0 0 0,0 0-1,0-1 1,0-12 515,0 10 470,0 3-252,0 0 188,0 0-300,0 3-15,0-1-574,0 0 0,0 0 0,-1-1 0,1 1 0,-1 0 0,1 0 0,-1-1 0,0 1 0,1-1-1,-1 1 1,-2 2 0,1-1-21,1-1-1,0 0 0,-1 0 1,1 1-1,0-1 0,1 1 1,-1-1-1,0 1 0,1-1 1,-1 1-1,1-1 0,0 5 1,-1 3-67,1 1 0,0-1 1,1 1-1,0-1 0,1 1 1,0-1-1,1 0 0,0 0 1,5 11-1,-1-9 83,0 1-1,1-1 1,1-1 0,0 1-1,0-1 1,1-1 0,1 0 0,17 13-1,-5-6 88,25 21 104,-41-31-7,-7-7-123,-3 0-138,-3-1-30,0 0 1,1 0-1,-1 0 1,0-1-1,1 0 1,-1 0-1,1 0 1,0-1-1,-7-4 1,-24-10-261,12 8 30,11 5 112,-23-10 1,32 12 30,0 0 1,0-1 0,0 0 0,1 1 0,-1-1 0,1 0 0,-1-1 0,1 1-1,-5-7 1,-12-26-625</inkml:trace>
</inkml:ink>
</file>

<file path=ppt/ink/ink10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14:08.70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30 20 5312,'16'-17'1701,"-16"17"-1675,1 0 0,-1 0 0,0 0 0,0-1 0,0 1 0,0 0 0,1 0 1,-1 0-1,0-1 0,0 1 0,1 0 0,-1 0 0,0 0 0,0 0 0,1 0 0,-1-1 0,0 1 0,0 0 0,1 0 0,-1 0 0,0 0 0,1 0 0,-1 0 0,0 0 0,1 0 0,12 0 486,-10 0 528,0 3-96,2 2-612,-1 0-1,0 1 0,0-1 0,-1 1 1,1-1-1,-1 1 0,-1 0 0,5 12 1,49 232 3942,-53-236-3983,4 24 35,-2 0 1,-1 0 0,-2 0-1,-2 1 1,-1-1 0,-2 0-1,-15 70 1,-14 25 137,24-98-368,-13 51 53,15-68-200,-1 0 0,0-1 0,-1 1 0,-1-1-1,-1-1 1,0 0 0,-1 0 0,-1-1 0,-26 26-1,13-21-1060,0-2-1,-2 0 1,-1-1-1,-56 24 1,19-21-3110,33-11 2071,-64 26-2206,94-34 4298</inkml:trace>
</inkml:ink>
</file>

<file path=ppt/ink/ink10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13:57.90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01 41 4640,'-32'-16'1504,"31"16"-1487,1 0 0,0 0 0,-1 0-1,1 0 1,0 0 0,0 0 0,-1-1 0,1 1 0,0 0 0,0 0 0,-1 0 0,1 0 0,0 0 0,0 0 0,-1-1-1,1 1 1,0 0 0,0 0 0,0 0 0,-1-1 0,1 1 0,0 0 0,0 0 0,0-1 0,0 1 0,0 0-1,0 0 1,-1-1 0,1 1 0,0 0 0,0 0 0,0-1 0,0 1 0,0-1 0,0 0 39,0 0-38,0 1 1,0-1-1,0 1 1,0-1 0,0 0-1,0 1 1,0-1-1,0 1 1,0-1-1,0 1 1,0-1 0,0 1-1,-1-1 1,1 1-1,0-1 1,0 1 0,0 0-1,-1-1 1,1 1-1,-1-1 1,-1 0 127,0 0 0,1 1 0,-1-1 0,0 1 0,0-1 1,0 1-1,0 0 0,1 0 0,-1 0 0,-3 0 0,-9 0 283,-1-1-53,1 1-1,-1 1 0,-18 2 1,18 2-233,1 0 1,0 1 0,0 1 0,-24 14-1,19-9-13,2-3-12,1 2 0,0 0 0,-26 25 1,-26 41 231,25-26-128,37-44-177,-18 19 183,1 2-1,1 0 0,-33 59 1,44-63-24,1 0 1,1 0-1,-7 33 1,-8 74 229,12-62-305,5-31-41,-2 64 0,8-83-102,2 0 1,1 0 0,0 0 0,1 0-1,6 19 1,0-9-474,12 30 1,-17-50 16,0-1 0,1 1 1,0-1-1,0 0 0,1 0 0,10 11 1,7 3-1355</inkml:trace>
</inkml:ink>
</file>

<file path=ppt/ink/ink10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13:58.8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03 53 5728,'0'-33'1840,"0"27"-1110,0 6-250,0 0 304,-6-3-218,6 3-566,-3-2 87,0 0 0,0 1 1,-1 0-1,1 0 0,0 0 1,0 0-1,-5 0 0,-7 5 190,1 2-111,4-5-80,-1 0 1,1 0-1,-12-1 0,6 0 8,-26 3 0,-37 17 50,18-4-101,-27 3-27,23-2-11,48-15-25,-45 11-61,57-12 54,0 1 1,0-1-1,0 1 0,1 1 1,-1-1-1,1 1 0,0-1 1,-1 1-1,-4 5 0,8-7 17,1-1 0,-1 1 0,1 0 0,-1 0 0,1-1 0,-1 1 0,1 0 0,-1 0 0,1 0 0,0-1 0,-1 1-1,1 0 1,0 0 0,0 0 0,0 0 0,0 0 0,0 1 0,0-2 10,0 1-9,-1-1 0,1 0 0,0 0 0,1 1 0,-1-1 0,0 0 0,0 1 0,0-1 0,0 0 0,0 0 0,0 1 0,0-1 0,0 0 0,0 0 0,1 1 0,-1-1 0,0 0 0,0 0 0,0 1-1,0-1 1,1 0 0,-1 0 0,0 0 0,0 0 0,1 1 0,1 1-2,1 0-1,-1-1 0,1 1 1,0-1-1,0 1 0,0-1 1,0 0-1,0 0 0,0 0 1,0 0-1,0 0 0,6-1 1,6 3 13,32 11-33,-31-8-76,1-1 0,21 3 0,-14-6 14,-13-1 44,0 1 0,14 3 0,-12-1 33,-1 1 1,1 1-1,-1 0 1,-1 1-1,1 0 1,-1 0-1,0 1 1,-1 1-1,0 0 1,12 14-1,-19-20 30,-1 0-1,0 1 1,0-1 0,0 1-1,0 0 1,-1 0-1,0-1 1,1 1-1,-1 0 1,0 0 0,-1 0-1,1 0 1,-1 0-1,0 1 1,0-1-1,0 0 1,0 0 0,-1 0-1,0 0 1,0 0-1,-2 7 1,-2 0 29,-1 0 1,1 0-1,-2 0 1,0-1-1,0 0 1,-9 10-1,10-13-18,-1 1 0,0-1 0,0-1 1,0 1-1,-1-1 0,-9 5 0,-58 21 300,31-6-177,27-16-62,1 0-1,-1-2 1,-25 10 0,27-13-114,-1-1-1,1-1 1,-1 0-1,1-1 1,-22 1-1,31-3 9,1 0-53,0 0-1,0-1 0,0 1 1,-7-2-1,11 2 28,-1-1 0,1 1-1,0-1 1,0 1 0,0-1-1,0 0 1,0 1-1,0-1 1,0 0 0,0 0-1,0 0 1,0 0 0,0 0-1,0 1 1,0-2 0,1 1-1,-1 0 1,0 0-1,1 0 1,-1 0 0,0-2-1,0 0-31,1 1-1,-1-1 0,1 1 1,0-1-1,0 1 1,0-1-1,0 1 0,0-1 1,0 1-1,2-6 1,10-27-1149,-8 25 854,1-1 194,0 0-1,0 1 0,1-1 1,0 2-1,0-1 0,1 1 0,1 0 1,-1 0-1,17-13 0,1 1 64,1 1 0,1 1 0,31-16 0,-12 17 152,-17 7 115,34-23 723,-48 25-161,1 0 0,27-11 0,-41 20-541,1-1 0,0 0 0,-1 1 0,1-1-1,0 1 1,-1 0 0,1 0 0,-1 0 0,1 0 0,3 0 0,-5 1-133,-1-1 1,1 0 0,-1 0 0,1 0-1,-1 0 1,1 1 0,-1-1 0,1 0 0,-1 0-1,0 1 1,1-1 0,-1 0 0,1 1-1,-1-1 1,0 0 0,1 1 0,-1-1 0,0 1-1,0-1 1,1 1 0,-1-1 0,0 0-1,0 1 1,0-1 0,1 1 0,-1-1-1,0 1 1,0-1 0,0 1 0,0-1 0,0 1-1,0-1 1,0 1 0,0-1 0,0 1-1,0-1 1,0 1 0,0-1 0,-1 1 0,1-1-1,0 1 1,0-1 0,-1 1 0,1-1-1,0 1 1,-1 0 0,-13 21 1018,11-18-952,1 0 0,-1 0 1,1 1-1,-1-1 1,1 1-1,-2 5 1,-2 33 378,2-28-389,3-8-64,-1 0 0,1 0 0,-1 9 0,2-12-25,1 0 1,0 0-1,-1 0 1,1 0-1,2 6 1,1 2-5,0 10-13,-3-18 5,-1 0 0,1 0-1,0 0 1,0-1-1,0 1 1,0 0-1,1-1 1,-1 1 0,1-1-1,0 0 1,0 1-1,0-1 1,3 3 0,2-1-50,-1 1 1,2-2 0,-1 1 0,0-1-1,14 6 1,-2-2-148,-16-6 143,-1 0 0,1-1 1,0 0-1,0 0 0,0 0 1,0 0-1,0 0 0,0 0 1,0-1-1,0 1 0,0-1 1,1 0-1,-1 0 0,0 0 1,0-1-1,0 1 0,0-1 1,0 1-1,0-1 0,0 0 1,0 0-1,0-1 0,0 1 1,3-3-1,5-2-225,0 0 0,-1-1 0,0 0 0,0-1 0,-1 0 0,0-1 0,16-18 0,17-37-231,-23 34 379,-12 20 92,-5 8 54,-1 1 1,0-1-1,0 0 1,0 1-1,0-1 1,0 0-1,0 0 1,0 0-1,0 0 0,-1 0 1,1 0-1,-1 0 1,0 0-1,1 0 1,-1-3-1,0-6 181,0 14 475,0 32 717,0-14-982,1 7 86,-5 40 1,-33 136 385,18-105-631,14-68-185,-24 114 6,18-104-110,-22 57 0,24-74 28,4-9 5,0-1 0,-1 0-1,-1 0 1,0 0 0,-1-1-1,-1 0 1,-16 20 0,-12-3 36,22-18-7,9-7-10,0-1 0,-1 1 0,1-1 0,-1 0-1,0-1 1,-12 5 0,14-6-4,0-1 0,-1 0 0,1-1 0,0 1 0,0-1 0,0 0 0,0 0 0,-10-2 0,10 1-2,-1-1 1,1 1 0,0-1-1,1 0 1,-1 0-1,0 0 1,1 0 0,-1-1-1,1 0 1,-1 0-1,-4-5 1,2 0-14,0 1 1,0-1 0,-8-13-1,8 9-20,1 0 1,1-1-1,0 0 0,0 1 0,1-2 1,1 1-1,0 0 0,-1-22 0,3 25 2,0 1-1,1-1 1,0 1-1,1-1 1,0 1-1,1-1 1,0 1 0,5-15-1,2 1-145,22-39-1,-27 55 151,28-52-651,3 1 1,3 2-1,75-87 0,-72 97-515,2 2-1,49-39 0,-15 31-1281,-66 46 2126,54-37-1554</inkml:trace>
</inkml:ink>
</file>

<file path=ppt/ink/ink1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33:18.06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0 5728,'19'-20'2112,"-19"20"-1632,78 0-128,-58-19 992,19 19-800,0 0 416,20 0-576,-1 0-352,1 0-32,-20 0-1376,20 0 768,-40 0-3360,20 0 2208</inkml:trace>
</inkml:ink>
</file>

<file path=ppt/ink/ink10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13:59.63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9 21 3136,'0'-17'1029,"0"17"-1022,0 0 0,0 0 0,0 0 0,0 0 0,0 0 0,0 0 0,0-1 0,0 1 0,0 0 0,0 0 0,0 0 0,0 0 0,0 0 0,0 0 0,0 0 0,0 0 1,0-1-1,0 1 0,0 0 0,0 0 0,0 0 0,0 0 0,0 0 0,0 0 0,0 0 0,0 0 0,0 0 0,1-1 0,-1 1 0,0 0 0,0 0 0,0 0 0,0 0 0,0 0 0,0 0 0,0 0 0,0 0 0,0 0 0,0 0 0,1 0 0,-1 0 0,0 0 0,0 0 0,0 0 0,0 0 0,0 0 0,0 0 0,0 0 0,1 0 0,-1 0 0,0 0 0,0 0 0,0 0 0,0 0 0,0 0 0,0 0 0,33 0 1028,-33 0-1007,1 0 1,-1 0-1,0 0 1,0 0-1,1 0 1,-1 0-1,0 0 1,1 0-1,-1 0 1,0 0-1,0 0 1,1 1-1,-1-1 1,0 0 0,0 0-1,1 0 1,-1 0-1,0 0 1,0 1-1,0-1 1,1 0-1,-1 0 1,0 0-1,0 1 1,0-1-1,7 7 304,-4-6-208,-1 1 1,0 0 0,1 0 0,-1 0 0,0 1 0,-1-1 0,1 0 0,0 1-1,-1-1 1,1 1 0,-1 0 0,0-1 0,0 1 0,0 0 0,0 0-1,0 0 1,-1 0 0,1 5 0,-2 5 110,0 0 0,-1 0 1,-5 16-1,2-6 141,3-8-163,1-10-104,0 1-1,0-1 0,-4 10 0,-4 4 196,5-10-128,0-1 0,-5 14 0,5-5 49,-2 21 0,5-24-78,-1-1 1,-1 1-1,-7 21 1,3-18 40,-1 1 0,-16 25 1,18-34-133,4-8-24,1 1-1,0 0 0,-1 0 1,1 0-1,0 0 1,0 0-1,0 0 0,0 0 1,1 0-1,-1 0 0,1 0 1,-1 5-1,1-21-329,1 1 1,1 0-1,0 0 1,1 0-1,1 0 1,0 1-1,5-13 1,5-12-118,-5 8 70,-2 4-8,19-39 1,68-88 748,-94 151-382,17-21 776,-14 13-475,-3 8-278,0 1 1,1-1-1,-1 1 1,0-1 0,0 1-1,0-1 1,1 0-1,-1 1 1,0-1-1,1 1 1,-1-1 0,0 1-1,1 0 1,-1-1-1,1 1 1,-1-1 0,0 1-1,1 0 1,-1-1-1,1 1 1,0 0 0,-1-1-1,1 1 1,-1 0-1,1 0 1,-1-1-1,1 1 1,-1 0 0,1 0-1,0 0 1,-1 0-1,1 0 1,-1 0 0,1 0-1,0 0 1,-1 0-1,1 0 1,-1 0-1,1 1 1,0-1 0,-1 3 564,1-1-556,-1 0 0,0 0 0,1 0 0,-1-1 0,1 1 0,-1 0 0,1 0 0,0-1 0,0 1 0,1 2-1,7 13 181,-3 19-87,-3-28-146,-1-1 0,1 0 1,4 7-1,-3-7-1,-1 0-1,0 0 0,0 0 1,2 11-1,1 17 45,-4-20-10,0-1-1,1 1 1,7 16 0,6 12 59,-13-27-54,-2-13-61,-1 0-1,1 0 1,-1 0-1,1-1 1,0 1-1,0 0 1,0 0-1,0-1 1,1 1-1,-1-1 1,1 1-1,-1-1 1,1 0-1,3 3 1,11 12-349,-16-17 369,0 0 0,0 0 0,0 0 0,0 0 0,0 0 0,0 1 0,0-1 1,1 0-1,-1 0 0,0 0 0,0 0 0,0 0 0,0 0 0,0 0 0,0 0 0,0 1 0,1-1 0,-1 0 0,0 0 1,0 0-1,0 0 0,0 0 0,0 0 0,1 0 0,-1 0 0,0 0 0,0 0 0,0 0 0,0 0 0,0 0 0,1 0 1,-1 0-1,0 0 0,0 0 0,0 0 0,0 0 0,0 0 0,1 0 0,-1 0 0,0 0 0,0 0 0,0-1 0,0 1 1,0 0-1,0 0 0,1 0 0,-1 0 0,0 0 0,0 0 0,0 0 0,0 0 0,0-1 0,0 1 0,0 0 0,0 0 1,0 0-1,2-2-55,-1 1 0,1-1 1,-1 1-1,1-1 1,-1 0-1,0 0 0,0 1 1,0-1-1,0 0 1,0 0-1,-1 0 1,1 0-1,-1 0 0,1 0 1,-1 0-1,0 0 1,1-3-1,-1 1-18,0 0-1,1 0 1,-1 0 0,1 0-1,0 0 1,0 0 0,1 0-1,1-3 1,4-13-180,-5 5 71,0 0 0,-1 0 0,0 0 0,-3-19 1,1 22 136,1-1 0,0 0 0,4-24 0,5 15 137,-8 21-26,0-1 0,-1 0 1,1 1-1,0-1 0,0 0 1,-1 0-1,1 1 0,-1-1 0,0 0 1,1 0-1,-1-3 0,0-11 483,0 16-526,0 0 0,0 0-1,0 0 1,0-1 0,0 1 0,0 0 0,0 0 0,0 0-1,0 0 1,0 0 0,0 0 0,0 0 0,0 0-1,0-1 1,0 1 0,0 0 0,0 0 0,0 0 0,0 0-1,0 0 1,0 0 0,0 0 0,0 0 0,0-1-1,0 1 1,0 0 0,0 0 0,0 0 0,0 0 0,0 0-1,0 0 1,1 0 0,-1 0 0,0 0 0,0 0-1,0 0 1,0 0 0,0 0 0,0 0 0,0-1 0,0 1-1,0 0 1,1 0 0,-1 0 0,0 0 0,0 0-1,0 0 1,0 0 0,0 0 0,0 0 0,0 0 0,1 0-1,-1 0 1,0 1 0,0-1 0,0 0 0,13 0 547,-13 0-549,0 0 1,0 0-1,1 0 1,-1-1 0,0 1-1,0 0 1,0 0-1,0 0 1,0 0 0,0 0-1,0 0 1,0 0-1,1 0 1,-1 0 0,0 0-1,0 0 1,0 0-1,0 1 1,0-1 0,0 0-1,0 0 1,0 0-1,1 0 1,-1 0 0,0 0-1,0 0 1,0 0-1,0 0 1,0 0 0,0 0-1,0 0 1,0 0-1,0 0 1,0 1 0,0-1-1,0 0 1,0 0-1,1 0 1,-1 0 0,0 0-1,0 0 1,0 0 0,0 0-1,0 1 1,0-1-1,0 0 1,0 0 0,0 0-1,0 0 1,0 0-1,0 0 1,0 0 0,0 0-1,0 1 1,0-1-1,-1 0 1,1 2 34,1-1 1,-1 1 0,0-1-1,0 1 1,1 0-1,-1-1 1,1 1-1,-1-1 1,1 1-1,0-1 1,0 0-1,1 3 1,0-1-13,-1-1-1,1 0 1,-1 1 0,0-1 0,0 1-1,0-1 1,0 1 0,-1 0-1,1-1 1,-1 1 0,1 0 0,-1-1-1,0 5 1,-1 10 44,1-5-34,-1-1 1,2 1-1,-1-1 0,4 17 0,9 14-1,-10-20 8,-2 0 1,-1 33 0,-1-20 49,2-30-83,-1-1 1,0 1 0,1 0 0,0 0 0,0 0 0,0-1 0,1 1 0,0-1 0,-1 1 0,6 6 0,-6-8-95,0 0 1,-1 0-1,1 0 1,0 0-1,-1 0 1,0 0-1,0 4 1,0-2-327,-1-18-182,1-140-3165,0 127 3325,-1 17 264,1-1-1,0 1 1,0 0 0,1 0 0,0 0 0,1 0-1,0 0 1,0 0 0,1 0 0,7-14-1,6-20-582,-12 33 525,-1 0 0,2 0 0,6-12-1,5 0-149,-10 5 17,3 11 151,-9 6 173,1 0 0,-1 0-1,1 0 1,-1-1 0,1 1-1,-1 0 1,1-1 0,-1 1 0,0 0-1,1-1 1,-1 1 0,0 0-1,1-1 1,-1 1 0,0-1 0,0 1-1,1-1 1,-1 1 0,0-1-1,0 1 1,0-1 0,1 1-1,-1-1 1,0 1 0,0-1 0,0 1-1,0-1 1,0 1 0,0-1-1,0 0 1,0-2-474</inkml:trace>
</inkml:ink>
</file>

<file path=ppt/ink/ink10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14:00.4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9 1 4384,'0'0'1424,"-3"3"-854,-10 10-127,12-13-406,1 0 0,0 0 0,0 0 0,-1 1 0,1-1 0,0 0 0,0 0 0,0 0-1,0 1 1,-1-1 0,1 0 0,0 0 0,0 1 0,0-1 0,0 0 0,0 0 0,0 1 0,-1-1 0,1 0 0,0 1-1,0-1 1,0 0 0,0 0 0,0 1 0,0-1 0,0 2 61,0 0-1,0 0 1,-1 0 0,1-1-1,-1 1 1,0 0 0,1 0-1,-1-1 1,0 1 0,-1 2-1,-7 13 685,3 19-3,-27 42 453,27-35-886,-2-20-241,6-18-75,1 0 0,-1 1 0,1-1-1,0 1 1,0-1 0,0 1 0,1-1 0,0 7 0,0 43 114,0-54-142,0 0-1,0 0 1,0 0 0,0 1 0,0-1 0,0 0 0,0 0 0,1 0 0,-1 0 0,0 0 0,1 0-1,-1 0 1,1 2 0,0-3-5,-1 0-1,0 0 1,0 0-1,0 1 1,1-1-1,-1 0 1,0 0-1,0 0 1,1 1-1,-1-1 1,0 0-1,0 0 1,1 0-1,-1 0 1,0 0-1,0 0 1,1 0-1,-1 0 0,0 0 1,1 0-1,-1 1 1,0-1-1,0 0 1,1-1-1,-1 1 1,0 0-1,1 0 1,-1 0-1,0 0 1,0 0-1,1 0 1,-1 0-1,0 0 1,1 0-1,-1-1 1,0 1-1,0 0 1,0 0-1,1 0 1,-1-1-1,0 1 1,0 0-1,0 0 1,1 0-1,-1-1 1,0 1-1,0 0 0,0 0 1,0-1-1,0 1 1,0 0-1,1-1 1,-1 1-1,0-1 1,5-20-467,-3 13 237,9-10-180,-6 10 256,2-2-23,-1-1 1,0 0 0,-1 0 0,7-21 0,-7 10-98,-5 17 225,1 0 1,0 0 0,1 0 0,-1 0-1,1 0 1,0 0 0,0 1 0,1-1 0,4-7-1,6-4-32,-10 13 67,0 0 0,0-1 0,0 1 0,-1-1 0,0 0 0,0 0 0,0 0 0,0 0 0,0 0-1,0-5 1,11-20 49,-12 27-7,-1 1-1,1-1 0,-1 1 0,1 0 0,0-1 0,0 1 0,0 0 0,0 0 1,0-1-1,0 1 0,0 0 0,0 0 0,0 0 0,0 0 0,2-1 0,1 0 92,-1-1 268,0 3 320,-2 0-680,-1-1 1,1 1 0,0 0 0,-1 0 0,1 0 0,-1 1-1,1-1 1,-1 0 0,1 0 0,0 0 0,-1 0-1,1 0 1,-1 1 0,1-1 0,-1 0 0,1 0-1,-1 1 1,1-1 0,-1 0 0,0 1 0,1-1-1,-1 1 1,1-1 0,-1 1 0,0-1 0,1 0-1,-1 1 1,0-1 0,1 2 0,1 22 642,-2-14-548,0-10-119,-1 5 91,2 0 0,-1-1-1,0 1 1,3 9 0,10 12 223,-7 9-36,7 8-140,-11-32-132,-1 1-1,0 14 0,-1-22-4,0 0 0,0 0 0,0 0 1,1 0-1,-1 0 0,1-1 0,0 1 0,1 0 0,-1 0 0,3 5 0,2 4 19,-5-9-17,0 0-27,1 0 1,-1 1-1,1-1 1,0 0 0,4 6-1,-5-9 10,-1-1-1,1 1 1,-1-1 0,1 1-1,0 0 1,-1-1-1,1 1 1,0-1-1,-1 1 1,1-1-1,0 0 1,0 1-1,0-1 1,-1 0 0,1 0-1,0 1 1,0-1-1,0 0 1,0 0-1,0 0 1,-1 0-1,1 0 1,0 0-1,0 0 1,0 0 0,0-1-1,0 1 1,-1 0-1,1 0 1,0-1-1,0 1 1,0 0-1,0-1 1,2-1-107,0 0 0,-1 1 1,1-1-1,-1 0 0,1 0 0,-1 0 1,0-1-1,0 1 0,0 0 0,0-1 1,1-2-1,15-34-1347,-6 11 838,7-8-383,-16 32 913,0 0 0,-1-1 0,1 0-1,-1 1 1,-1-1 0,1 0 0,1-6 0,1-4-11,4-2 80,-7 16 88,0-1 1,0 0-1,0 0 1,0 1-1,0-1 0,-1 0 1,1 0-1,-1 0 0,1 0 1,-1 0-1,0 0 0,1-2 1,-1-12 598,0 13 432,0 6-214,-1 25 743,0-14-1357,0 0 0,2 0 0,0-1 1,3 18-1,9 8-74,-8-17-132,-3-13-47,0 1 1,1-1-1,0 0 0,5 10 1,-4-10-9,-3-7-10,-1 0 1,1 0 0,0 0 0,0 0 0,1 0 0,-1 0 0,0-1-1,0 1 1,1 0 0,-1-1 0,1 1 0,0-1 0,-1 1 0,1-1-1,0 0 1,0 0 0,0 0 0,0 0 0,0 0 0,0 0 0,0-1-1,3 2 1,4 1-45,-6-2 10,0 0 0,0 0 0,0 0 0,0 0 0,6 0 0,-5-2-154,1 0 0,-1 0 0,1-1 0,-1 1 0,1-1 0,6-4-1,-7 4 31,1-2-15,0 0-1,0 0 0,0-1 1,0 1-1,-1-1 0,0 0 1,0-1-1,0 1 0,5-11 1,-1 2-98,32-44-192,-38 55 535,0 0 1,0 0-1,0 0 1,0 0-1,0-1 1,-1 1-1,0-1 1,1 1-1,-1-1 1,0 1-1,-1-1 1,1 1 0,-1-1-1,1 0 1,-1 1-1,-1-8 1,1-2 966,0 13-1010,0-1 0,0 1 0,0 0 0,0 0 0,0 0 0,0 0 0,0 0 0,0 0 0,0 0 0,0 0 0,0-1 0,0 1 0,0 0 0,0 0 0,0 0 0,0 0 0,0 0 0,0 0 0,0 0 0,0 0 0,0-1 0,0 1-1,0 0 1,0 0 0,0 0 0,0 0 0,0 0 0,0 0 0,0 0 0,0 0 0,-1 0 0,1 0 0,0-1 0,0 1 0,0 0 0,0 0 0,0 0 0,0 0 0,0 0 0,0 0 0,0 0 0,-1 0 0,1 0 0,0 0 0,0 0 0,0 0 0,0 0 0,0 0 0,0 0 0,0 0-1,0 0 1,-1 0 0,1 0 0,0 0 0,0 0 0,0 0 0,-3 1 129,1-1 0,0 0 0,0 1 0,-1 0 0,1-1 0,0 1 0,0 0 0,0 0 0,0 0 0,0 1 0,0-1 0,0 0 0,0 1 0,0-1 0,1 1 0,-1 0 0,-1 1 0,-5 7 320,1-1-1,-7 13 1,6-9-204,6-10-231,-1 0-1,1 1 0,0-1 0,0 0 0,1 1 0,-1-1 0,1 1 0,0 0 0,0-1 0,0 1 0,0 0 0,1 0 0,-1 0 0,1-1 0,0 1 0,0 4 0,0 84-393,0-91 356,0 1 0,0-1 0,1 1 0,-1 0 0,0-1 0,1 1 0,-1-1 0,0 1 0,1-1 0,0 1 0,-1-1 0,1 0 0,0 1 0,0-1 0,0 0 0,0 1 0,0-1 0,0 0 0,0 0 0,0 0 0,0 0 0,1 0 0,-1 0 0,0 0 0,1 0 0,-1-1 0,1 1 0,1 0 0,7 5-113,-5-3-52,-1-1 0,1 1 0,0-1 0,0 0 0,0 0 0,0 0 0,0-1 0,0 0 0,1 0 1,-1 0-1,0-1 0,1 0 0,-1 0 0,0 0 0,1 0 0,-1-1 0,8-2 0,4-2-668,0-1 0,-1 0-1,29-17 1,-22 11 185,33-14-962,-25 2-21,-17 12 901,42-27-827</inkml:trace>
</inkml:ink>
</file>

<file path=ppt/ink/ink10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14:01.2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3 72 6816,'10'-10'1392,"28"-29"2021,-35 37-3143,-1-1 0,1 0 0,0 1 1,0 0-1,0-1 0,0 1 0,0 0 1,5-1-1,-1 5 47,0 0 1,0 1-1,11 6 0,-17-8-287,0 0-1,0-1 1,1 1-1,-1 0 1,0 0-1,0 0 1,0 0 0,0 0-1,0 1 1,0-1-1,-1 0 1,1 0-1,0 0 1,-1 1-1,1-1 1,0 1 0,0 1-1,4 11 293,-1-9-222,-4-4-81,1 1-1,0-1 1,0 0 0,-1 0 0,1 0-1,-1 1 1,1-1 0,-1 0 0,0 1-1,1-1 1,-1 3 0,-5 17 191,0-7-95,-4 32-435,-8 0-1042,-18 58-1500,22-52 361,-3 0 0,-30 72 0,46-124 2490,0 0 1,0 1 0,0-1 0,0 0-1,-1 0 1,1 1 0,0-1 0,0 0 0,0 1-1,0-1 1,0 0 0,0 0 0,0 0 0,-1 1-1,1-1 1,0 0 0,0 0 0,0 1 0,-1-1-1,1 0 1,0 0 0,0 0 0,0 0 0,-1 1-1,1-1 1,0 0 0,0 0 0,-1 0-1,1 0 1,0 0 0,0 0 0,-1 0 0,1 0-1,-1 0 1,-1 0 37,1 0 0,-1 0-1,1 0 1,-1-1 0,0 1 0,1-1-1,-1 1 1,1-1 0,-1 1-1,1-1 1,-1 0 0,1 0 0,0 0-1,-1 0 1,1 0 0,0 0 0,0 0-1,-2-2 1,-1-3 215,-1 0 1,1 0-1,-3-8 1,-2-2 18,-24-39 1157,26 42-1189,2 1 166,0 1 0,-1 1-1,-1-1 1,1 1 0,-2 1 0,-10-13-1,-57-53 2172,75 75-2566,-3-3 143,0 0-1,0 0 1,0-1 0,-4-5 0,6 8-136,1 0 0,0 0 0,-1 0 0,1 0 0,0 1-1,0-1 1,-1 0 0,1 0 0,0 0 0,0 0 0,0 0 0,0 0-1,0 0 1,0 1 0,1-1 0,-1 0 0,0 0 0,0 0 0,1 0-1,0-1 1,-1 1-9,1 0 1,-1 0-1,1 0 0,0 0 0,-1 0 0,1 0 0,0 0 1,0 0-1,-1 0 0,1 1 0,0-1 0,0 0 1,2-1-1,24-6-8,-24 7 13,16-3 21,1 0 0,-1 0 0,37 0 0,136 4 99,-179 0-121,0 0-1,16-3 1,1-5-41,-23 6 24,1 0 1,0 1-1,-1-1 1,15 1-1,56 1 389,-77-1-358,-1 1 1,1 0 0,-1 0 0,1 0 0,0 0 0,-1 0 0,1 0 0,0 0 0,-1 0 0,1 0 0,-1 0 0,1 0 0,0 1 0,-1-1 0,1 0-1,-1 0 1,1 1 0,-1-1 0,1 0 0,-1 1 0,1-1 0,-1 0 0,1 1 0,-1-1 0,1 1 0,-1-1 0,1 1 0,-1-1 0,0 1 0,1-1-1,-1 2 1,6 6 327,2-3-105,-8-4-230,1-1 0,0 0 0,-1 0 0,1 1 0,-1-1-1,1 1 1,-1-1 0,1 0 0,-1 1 0,0-1 0,1 1 0,-1-1-1,0 1 1,1-1 0,-1 1 0,0-1 0,1 1 0,-1 0-1,0-1 1,0 1 0,0-1 0,0 1 0,1 0 0,-1-1 0,0 1-1,0-1 1,0 1 0,0 0 0,0-1 0,-1 1 0,1 1 0,0 22 22,-1-14-136,0 1 1,2-1 0,-1 0-1,4 19 1,9-6 3,-9-15 159,-4-7-52,0 0-1,1-1 1,-1 1-1,0-1 0,0 1 1,1 0-1,-1-1 1,0 1-1,1-1 1,-1 1-1,0-1 1,1 1-1,-1-1 1,1 1-1,-1-1 1,1 0-1,-1 1 1,1-1-1,-1 0 1,1 1-1,0-1 1,-1 0-1,1 0 1,-1 1-1,1-1 0,0 0 1,-1 0-1,1 0 1,-1 0-1,1 0 1,0 0-1,-1 0 1,1 0-1,0 0 1,-1 0-1,1 0 1,0-1-1,8 1-199,0-1 1,0 0-1,-1-1 0,1 0 0,-1 0 1,1-1-1,-1 0 0,0 0 0,0-1 0,0 0 1,13-10-1,-17 11 22,1 1-1,-1-1 1,1 1 0,0 0-1,0 0 1,-1 1 0,7-2-1,5-1-96,-13 2 196,0 0 0,1 1 0,-1-1 0,0 0 0,0 0 0,0-1 1,-1 1-1,1-1 0,0 1 0,3-6 0,-5 6 73,1 0 0,-1 0 0,1 0 0,0 0 0,0 1 1,0-1-1,0 0 0,0 1 0,0-1 0,0 1 0,0 0 0,1 0 0,-1 0 0,0 0 0,1 0 1,-1 0-1,1 0 0,-1 1 0,4-1 0,50 1 1867,-56 0-1857,0 0 1,0 0-1,1 0 0,-1 0 1,0 0-1,0 0 1,1 0-1,-1 0 1,0 0-1,1 0 1,-1 1-1,0-1 1,0 0-1,1 0 1,-1 0-1,0 0 0,0 0 1,1 1-1,-1-1 1,0 0-1,0 0 1,0 0-1,1 1 1,-1-1-1,0 0 1,10 8 32,1-1 1,0-1 0,12 6 0,-23-12-43,4 1 16,-1 0 1,1 0 0,-1 0 0,1-1 0,0 1 0,-1-1 0,1 0-1,-1 0 1,8-1 0,8 0 12,-15 1-30,-1 0 0,1 0 0,-1 0 0,1 0 0,-1-1 0,6-1 0,-9 2-7,1-1 0,0 1 0,0-1 1,-1 1-1,1-1 0,0 0 0,0 1 1,-1-1-1,1 0 0,-1 1 0,1-1 1,0-1-1,0 1 2,-1 1 0,0-1 0,1 1 0,-1-1-1,0 1 1,1-1 0,-1 1 0,1 0 0,-1-1 0,1 1 0,-1-1 0,1 1 0,0 0 0,-1 0 0,1-1 0,-1 1 0,1 0 0,0 0 0,-1 0 0,1-1-1,-1 1 1,1 0 0,0 0 0,-1 0 0,1 0 0,0 0 0,-1 0 0,2 1 0,5-1-87,16-2-194,-22 2 274,-1 0 1,1-1-1,-1 1 1,1 0-1,-1-1 0,1 1 1,-1 0-1,1-1 1,-1 1-1,0-1 1,1 1-1,-1 0 0,0-1 1,1 1-1,-1-1 1,0 1-1,1-1 1,-1 1-1,0-1 0,0 0 1,0 1-1,1-1 1,-1 1-1,0-1 0,0 1 1,0-1-1,0 0 1,0 1-1,0-2 1,0 2 7,0 0 1,0 0 0,0 0-1,0 0 1,0 0-1,0 0 1,0 0 0,0 0-1,0-1 1,0 1 0,0 0-1,0 0 1,0 0-1,0 0 1,0 0 0,0 0-1,0 0 1,0-1 0,0 1-1,0 0 1,0 0 0,0 0-1,0 0 1,0 0-1,0 0 1,-1 0 0,1 0-1,0 0 1,0 0 0,0-1-1,0 1 1,0 0-1,0 0 1,0 0 0,0 0-1,0 0 1,0 0 0,-1 0-1,1 0 1,0 0 0,0 0-1,0 0 1,0 0-1,0 0 1,0 0 0,0 0-1,0 0 1,-1 0 0,1 0-1,0 0 1,0 0-1,0 0 1,0 0 0,0 0-1,0 0 1,-1 0 0,1 0-3,-1 0 0,1 0 1,-1 0-1,1 0 1,-1 0-1,1 0 1,-1 0-1,1 0 0,-1 0 1,1 0-1,-1 1 1,1-1-1,-1 0 0,1 0 1,-1 0-1,1 1 1,-1-1-1,1 0 1,0 1-1,-1-1 0,1 0 1,-1 1-1,1-1 1,0 1-1,-1-1 0,1 0 1,0 1-1,0-1 1,-1 1-1,1 0 1,-6 7-14,1-5 42,5-3-19,-1 1 0,0-1 0,1 0 0,-1 1 0,1-1 1,-1 0-1,1 1 0,-1-1 0,1 1 0,-1-1 0,1 1 1,-1-1-1,1 1 0,-1 0 0,-6 35 151,-2 0 219,-24 58-1,4-12-118,-1 22-79,-15 23-10,12-3-28,-12 9 65,12 1-38,1-53 23,19-48-104,-10 26 53,16-37 19,-15 29-1,16-40-96,-1 0 0,0-1-1,0 0 1,-1-1 0,-10 10-1,12-13-24,-27 24 81,30-28-108,1 0 1,0 0-1,-1-1 1,1 0-1,-1 1 1,0-1-1,1 0 0,-1 0 1,0 0-1,0-1 1,0 1-1,-4 0 1,1-2 7,1 0 0,-1-1 0,1 1 0,-1-1 1,1 0-1,0 0 0,-1-1 0,1 0 1,0 0-1,1 0 0,-1 0 0,0-1 1,-5-5-1,-1-3-34,1 0 1,1 0-1,0-1 0,1 0 1,0-1-1,1 0 0,0 0 1,1 0-1,1-1 0,0 0 1,-4-26-1,6 14-45,1 0 0,2 0 0,5-45 0,-2 56 39,1 0 0,1 0 1,0 1-1,1 0 0,1 0 0,16-26 0,-21 38 18,10-16-474,1 0 0,0 0 0,2 2 1,0 0-1,1 1 0,20-17 0,59-45-1449</inkml:trace>
</inkml:ink>
</file>

<file path=ppt/ink/ink10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14:01.88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1 155 6400,'-16'0'2058,"12"0"-1258,4 0-277,0 0 336,0 3-230,0-1-559,0 0-1,0 0 1,-1 0 0,1 0-1,-1-1 1,0 1-1,1 0 1,-1-1 0,0 1-1,0 0 1,0-1 0,0 1-1,0-1 1,0 1-1,-1-1 1,1 0 0,-2 2-1,1-1-36,-1 0 0,1 1-1,0-1 1,0 1-1,1-1 1,-1 1-1,0 0 1,-2 5 0,3 0-98,-1 0-1,1 1 1,1-1 0,0 0 0,0 1 0,0-1 0,1 0 0,0 0 0,1 1 0,0-1 0,0 0 0,1 0 0,0-1 0,4 9 0,-6-14-5,0 0 1,1-1-1,-1 1 1,0 0 0,1-1-1,0 0 1,-1 1-1,1-1 1,0 0 0,0 0-1,-1 0 1,1 0-1,0 0 1,0 0 0,4 1-1,-1-1-140,1-1-1,-1 1 1,0-1-1,8-1 1,-2 1 101,7 0-425,-13 1 452,0-1 0,0 0-1,0-1 1,0 1 0,0-1 0,5-1-1,13-11-45,-14 9 106,-2-1 67,-1-10 78,-5 13-109,1-4 9,1 1-1,0-1 0,6-7 0,6-13-57,-14 24 114,0 0 1,0-1-1,-1 1 1,1-1-1,-1 1 1,0-1-1,0 1 1,0-1-1,0 1 1,0-4 0,-1 3 64,1 1-1,0 0 1,0 0 0,0-1 0,0 1 0,1 0 0,-1 0 0,0-1 0,1 1 0,1-3 0,0 1 118,0 1 0,0 0 0,1 0-1,-1 0 1,1 0 0,0 1 0,0-1-1,0 1 1,0 0 0,0-1 0,7-2 0,-3 3-85,1 1 0,-1 0 0,1 1 0,-1-1 0,11 2 1,5 0 156,176-1 146,29 0-981,-215 0 250,0-1 0,16-2 1,4-5-1057,-26 6 816,1 0 1,-1 1-1,13-2 0,-20 3 428,1 0 0,-1 0 0,1 0 0,-1 0-1,0 0 1,1 0 0,-1 0 0,1 0 0,-1 0 0,0 0-1,1 0 1,-1 0 0,1 0 0,-1 0 0,0 0-1,1 0 1,-1-1 0,0 1 0,1 0 0,-1 0 0,0-1-1,1 1 1,-1 0 0,0 0 0,1-1 0,-1 1 41,8-10-776,-12 4-52,0 2 429,-3-12-176,3 9 514,-1 1 1,0 0-1,0 0 1,-1 0-1,-8-6 0,-2-4 467,9 10-70,0 1 0,0-1 0,-13-7 0,6 4 248,4 2-187,9 6-309,0 0-1,0 0 1,1 0 0,-1 1-1,0-1 1,0 0 0,0 1-1,0-1 1,0 0 0,-1 1-1,1-1 1,0 1 0,0-1-1,0 1 1,0 0 0,-1 0-1,1-1 1,0 1 0,0 0-1,-1 0 1,1 0 0,0 0-1,0 0 1,0 1 0,-1-1-1,1 0 1,-2 1 0,-7 4 335,1 1 0,0 0 0,0 1 0,-9 8 0,13-9-277,1-1 1,0 1-1,1 0 1,-1 0-1,-2 8 1,6-14-125,-28 66 661,-35 131 0,29-53-492,-14 48-2935,38-163-618,-19 39 0,10-29 243</inkml:trace>
</inkml:ink>
</file>

<file path=ppt/ink/ink10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14:15.73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32 0 1888,'-66'0'6426,"-21"0"-2138,217 0-4090,-116 0-198,0 2 0,0-1 0,0 2 0,0 0 0,0 0 0,-1 1 0,15 7 0,6 1 10,-4-2 13,54 16 34,-54-20-50,-15-4 8,-1 1 1,25 9 0,39 24 202,-45-22 139,-23-9-244,-3-1 36,-6-4-132,-1 0 0,1 0 0,-1 0 0,1 0 0,-1 0 0,1 1 0,0-1 0,-1 0 0,1 0 0,-1 1 0,1-1 0,-1 0 0,0 1 0,1-1 1,-1 1-1,1-1 0,-1 0 0,0 1 0,1-1 0,-1 1 0,0-1 0,1 1 0,-1-1 0,0 1 0,0-1 0,1 1 0,-1 0 0,0-1 0,0 1 0,0 0 0,0-14 164,3 13-266,0 0 70,-2 0 15,0-1 1,-1 1-1,1 0 0,0 0 1,0 0-1,0 0 0,0 0 1,0 0-1,0 0 0,0 0 1,0 1-1,2-1 0,-3-3 32,0-4-28,0 6 1,0 12 18,0-9-22,0 0-1,0 0 1,0 0-1,-1-1 1,1 1-1,0 0 1,-1 0-1,1-1 1,-2 3 0,-14 15-1,6-8-14,1-1 0,0 1 1,0 0-1,1 1 0,1 0 1,0 0-1,0 1 1,-5 16-1,3-6 9,-24 55-11,17-41-6,2 1 0,2 1 0,-9 46 0,9-37 56,7-26-10,-13 31 0,-11 6 51,16-17 0,-13-6 95,13-13-36,-11-5-2,22-17-121,1 0 0,-1 0 0,0 0 0,1 0 1,-1 0-1,0 0 0,0 0 0,1 0 0,-1-1 0,0 1 0,0-1 0,0 1 0,-4-1 1,-5-13 83,3 3-36,-18-6 11,18 10-74,1-1 1,0 0 0,1 0 0,-12-15 0,-14-40 24,4 22 76,-1 1 0,-36-36 0,21 24-175,24 28 34,-100-133-136,117 152 173,1 0 0,-1 0 0,1 0-1,0-1 1,0 1 0,1 0 0,0-1-1,-1 1 1,2-1 0,-2-7 0,-1-8-20,-6 1-15,8 19 39,1-1 0,-1 0-1,0 0 1,1 0 0,-1 0-1,1 0 1,-1 0 0,1 0-1,0 0 1,-1 0 0,1 0-1,0 0 1,0 0 0,0 0-1,0 0 1,-1 0 0,1 0-1,1 0 1,-1 0 0,0 0-1,0 0 1,0 0 0,0 0-1,1 0 1,0-1 0,2-3-14,0 1 1,0 0 0,0 0 0,0 1 0,8-7-1,-7 7 3,0-1 0,-1 1 0,1-1 0,-1 0 0,5-7 0,-4 2-2,-4 9 11,0-1 1,0 1-1,0-1 0,1 0 0,-1 1 0,0-1 0,1 1 0,-1-1 0,0 1 0,1-1 0,-1 1 0,0-1 0,1 1 1,-1-1-1,1 1 0,-1-1 0,1 1 0,-1 0 0,1-1 0,0 1 0,-1 0 0,1 0 0,-1-1 0,1 1 0,0 0 1,-1 0-1,1 0 0,-1 0 0,1 0 0,0 0 0,-1 0 0,1 0 0,0 0 0,-1 0 0,1 0 0,-1 0 0,2 0 1,35 0-2095,4 0-3301,-22 0 3491</inkml:trace>
</inkml:ink>
</file>

<file path=ppt/ink/ink10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14:16.06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 14 3808,'-1'0'51,"1"-1"0,0 1 0,0-1 0,0 1 1,0-1-1,0 1 0,0-1 0,0 1 0,0-1 0,0 1 0,0-1 1,0 1-1,0-1 0,0 1 0,0-1 0,1 1 0,-1-1 0,0 1 1,0-1-1,0 1 0,1-1 0,-1 1 0,0 0 0,1-1 0,-1 1 0,0-1 1,2 0-1,7 9 617,-6-5-624,-3-3-4,0 1 1,0-1-1,1 0 0,-1 0 1,0 0-1,0 1 1,0-1-1,1 0 0,-1 0 1,0 0-1,0 0 1,0 1-1,1-1 1,-1 0-1,0 0 0,1 0 1,-1 0-1,0 0 1,0 0-1,1 0 0,-1 0 1,0 0-1,0 0 1,1 0-1,-1 0 0,3 1 90,-1-1 0,0 0 0,0 1-1,0 0 1,0-1 0,1 1-1,-1 0 1,0 0 0,-1 0-1,1 0 1,0 0 0,3 4-1,4 1 287,18 13 208,-2 1 0,37 39 0,-45-44-451,25 19 0,-28-24-118,0 1 1,-1 0-1,-1 1 1,13 15 0,-3 0 4,70 96 562,-83-108-569,-5-7-32,1-1 1,0 0-1,0 0 1,10 11-1,-10-12-179,1 1 0,0 0 0,-1 0-1,-1 1 1,5 9 0,-9-17 86,0 0 0,0 1 1,0-1-1,0 0 0,1 0 0,-1 1 1,0-1-1,0 0 0,0 1 0,0-1 1,0 0-1,0 0 0,0 0 0,1 1 0,-1-1 1,0 0-1,0 0 0,0 1 0,1-1 1,-1 0-1,0 0 0,0 0 0,0 0 1,1 1-1,-1-1 0,0 0 0,0 0 0,1 0 1,-1 0-1,0 0 0,0 0 0,1 0 1,-1 0-1,1 0 0,15 0-1741</inkml:trace>
</inkml:ink>
</file>

<file path=ppt/ink/ink10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14:16.41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28 20 5408,'-16'-16'1728,"15"16"-1702,1 0 0,0-1 1,0 1-1,0 0 0,0 0 0,-1 0 1,1-1-1,0 1 0,0 0 0,0 0 1,-1 0-1,1 0 0,0 0 0,0-1 1,-1 1-1,1 0 0,0 0 0,-1 0 1,1 0-1,0 0 0,0 0 0,-1 0 1,1 0-1,0 0 0,-1 0 0,1 0 16,-1 0 0,0 0 0,1 0 0,-1 0-1,0 0 1,1 0 0,-1 0 0,1 0-1,-1 0 1,0 0 0,1 1 0,-1-1 0,1 0-1,-1 0 1,1 1 0,-1-1 0,1 0-1,-1 1 1,1-1 0,-1 0 0,1 1 0,-1-1-1,1 1 1,0-1 0,-1 1 0,1-1-1,0 1 1,-1-1 0,1 1 0,0-1-1,-1 1 1,1 0 0,0-1 0,0 1 0,0-1-1,0 1 1,0 0 0,0-1 0,0 1-1,0-1 1,0 2 0,-3 8 918,-4 2-483,-1-1 1,1 0-1,-2 0 0,0-1 1,-10 10-1,11-12-380,-8 8 29,0 0-1,-1-1 1,-1-1 0,-24 15-1,-10 6-135,37-22 2,-16 10 69,-21 3 291,34-13-245,14-10-120,-1 0-1,0 0 1,-9 5-1,9-7-95,-1 1-1,0-1 1,-9 2-1,-1-1-204,-14 11-550,26-12 540,0 0 0,-1 0 0,1-1-1,-8 1 1,5-1-769</inkml:trace>
</inkml:ink>
</file>

<file path=ppt/ink/ink10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14:16.83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24 59 5984,'82'-17'1920,"-79"17"-1814,-1 0 1,1-1 0,0 0-1,-1 1 1,1-1 0,4-2-1,2-2 188,0 0-1,0-1 0,12-11 1,-17 14 298,-4 3 480,-5 1-818,1 0 0,0-1 0,0 0 0,-1 0 1,-4 0-1,4 0-222,0-1 0,-1 2 0,1-1 0,-5 1 0,-45 13 169,33-7-136,-35 5 0,-5-10 22,40-2-61,-34 4-1,23 3-39,17-4 0,1 0 0,-1-1 1,-21 0-1,-97-2 67,130 0-54,0-1 0,0 1 0,0-1 0,0 0 0,0 0-1,0 0 1,0-1 0,0 1 0,1-1 0,-5-2 0,3 1-8,5 3 1,-1-1 1,0 1 0,0-1-1,0 1 1,0 0-1,1-1 1,-1 1-1,0 0 1,0 0 0,0-1-1,0 1 1,0 0-1,0 0 1,0 0-1,0 0 1,0 0 0,1 0-1,-1 1 1,0-1-1,-2 0 1,3 1 2,-1-1 0,1 1 0,-1 0 1,1-1-1,-1 1 0,1-1 0,-1 1 1,1 0-1,-1-1 0,1 1 0,0 0 0,-1-1 1,1 1-1,0 1 0,-3 3-34,-10 2-46,7 12 58,-5 10 139,-11 37 278,13-26-279,-5 18-100,-3-9-8,5-19 85,2 0 0,-6 36 0,9-7 24,2-29-71,1-11-1,1 1-1,-1 28 1,3-24 6,-8 42 1,5-44-3,-2 39 0,6 63 458,0-95-129,0-23-112,-3-6-85,-4 1-128,5-1-63,0 0 0,0 0 0,0 0 0,0 0 0,0 0 1,0-1-1,0 1 0,-2-1 0,3 0 6,1 1 0,-1 0 0,0-1 1,1 1-1,-1-1 0,1 1 0,-1-1 0,1 0 0,-1 1 0,1-1 1,0 1-1,-1-1 0,1 0 0,0 1 0,-1-1 0,1 0 0,0 1 1,0-1-1,-1 0 0,1 0 0,0 1 0,0-1 0,0 0 0,0 0 1,0 1-1,0-2 0,0 1-2,0 0 1,0 1 0,0-1-1,0 0 1,0 0-1,0 1 1,0-1-1,0 0 1,0 1-1,1-1 1,-1 0 0,0 0-1,0 1 1,1-1-1,-1 0 1,0 1-1,1-1 1,-1 0-1,1 1 1,-1-1-1,0 1 1,1-1 0,0 1-1,-1-1 1,1 0-1,2 0-36,-1 1-1,1-1 0,-1 1 0,1 0 1,0 0-1,-1 0 0,5 0 0,7 0-269,-9 1 299,-1 0-1,1 0 1,-1 0 0,1 1-1,-1-1 1,1 1-1,-1 0 1,0 0 0,0 1-1,0-1 1,7 6-1,-2-1 11,-7-6 10,-1 0 1,1 0-1,-1-1 1,1 1-1,0 0 1,-1-1-1,1 0 1,-1 1-1,1-1 1,0 0-1,0 1 1,-1-1-1,1 0 1,1-1-1,7 2 19,0 0 0,0 1-1,16 4 1,-16-3 10,-1-1 0,1 0 1,16 1-1,72-3 535,-95 0-1046,-3-16-2107,0 12 1270</inkml:trace>
</inkml:ink>
</file>

<file path=ppt/ink/ink10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14:17.17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 20 6560,'-14'0'1639,"19"0"-21,23 0 234,73 0 756,-93 1-2480,0 0-1,0 0 1,-1 0 0,10 4 0,14 2 81,-2-3-41,1-3 0,39-2 0,-31 1 43,1 0 338,-33 0-752,-6 0-383,-3-4-1340,-13-9 54,-1 7-1322,17 5 3041,-1 0-1,1 0 1,0 0 0,-1 0 0,1 0 0,0 0 0,-1 0 0,1 0-1,0 0 1,0 0 0,0 0 0,0 0 0,0-2 0</inkml:trace>
</inkml:ink>
</file>

<file path=ppt/ink/ink10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14:17.49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9 1 4800,'-16'0'1557,"13"0"-954,0 0-27,-7 0 885,16 0-261,-16 0 469,7 0-522,6 0-102,16 0-37,-2 0-693,0 0-1,22 3 1,10 11 32,-17-11-68,60-3 0,-50 0-208,228 0 260,-268 0-296,0-1 0,0 1 1,0 0-1,0 0 0,0 0 0,0 1 1,-1-1-1,1 0 0,0 1 1,0 0-1,0-1 0,0 1 0,0 0 1,-1 0-1,1 0 0,0 0 1,-1 0-1,1 0 0,-1 0 0,3 3 1,-2-2-52,-2-2 0,0 0 1,0 1-1,0-1 0,0 0 0,0 0 1,0 0-1,-1 0 0,1 1 0,0-1 1,0 0-1,0 0 0,0 0 0,0 0 1,-1 0-1,1 1 0,0-1 0,0 0 1,0 0-1,-1 0 0,1 0 0,0 0 1,0 0-1,0 0 0,-1 0 0,1 0 0,0 0 1,0 0-1,0 0 0,-1 0 0,1 0 1,0 0-1,0 0 0,0 0 0,-1 0 1,1 0-1,0 0 0,-10 0-452,-6 0-1611,15 0 1997,1 0 1,0 0 0,0 0 0,-1 0-1,1 0 1,0 0 0,-1 0 0,1 0-1,0 0 1,0 0 0,-1 0 0,1 0 0,0 0-1,0-1 1,-1 1 0,1 0 0,0 0-1,0 0 1,-1 0 0,1-1 0,0 1 0,0 0-1,0 0 1,-1 0 0,1-1 0,-16-12-3861,14 12 3674,0 1 0,1-1 0,-1 1 0,0-1-1,0 1 1,1 0 0,-1 0 0,0 0 0,-2 0-1,4 0 269</inkml:trace>
</inkml:ink>
</file>

<file path=ppt/ink/ink1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33:18.42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6 332 4064,'0'20'1504,"0"-20"-1184,0 78-64,0-39 576,0 0-512,0 20 128,0-1-256,-19-19 96,19 0-160,-20 0 160,1-19-192,-20 0-608,19-1 288,0-19-2752,-19 0 1664</inkml:trace>
  <inkml:trace contextRef="#ctx0" brushRef="#br0" timeOffset="1">430 20 6656,'39'-20'2464,"-39"20"-1920,59 20-160,-20-20 224,0 19-416,20-19 352,-20 20-320,19-20-192,1 0-32,-20 0 192,20 0-96,-20 0-1568,0 0 768,-39-20-2112,19 20 1600</inkml:trace>
</inkml:ink>
</file>

<file path=ppt/ink/ink10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14:19.45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68 51 3488,'0'0'1115,"0"-3"-673,0-10-207,0 13-232,0 0 1,0 0-1,0 0 1,0 0-1,0 0 1,0-1-1,0 1 1,0 0-1,0 0 0,0 0 1,0 0-1,0 0 1,0 0-1,0 0 1,0-1-1,0 1 1,0 0-1,0 0 1,0 0-1,0 0 1,0 0-1,0 0 0,0 0 1,0 0-1,0 0 1,0-1-1,0 1 1,0 0-1,0 0 1,1 0-1,-1 0 1,0 0-1,0 0 1,0 0-1,0 0 0,0 0 1,0 0-1,0 0 1,0 0-1,0 0 1,1 0-1,-1 0 1,0 0-1,0 0 1,0 0-1,0 0 1,0 0-1,0 0 0,0 0 1,0 0-1,1 0 1,-1 0-1,0 0 1,0 0-1,0 0 1,0 0-1,13 0 82,-9 0-47,-4-3 106,-1 2-119,1 0-1,0 1 1,0-1 0,0 1 0,0-1-1,0 0 1,1 1 0,-1-1 0,0 0-1,0 1 1,0-1 0,0 1 0,1-1-1,-1 1 1,0-1 0,1 1 0,-1-1 0,0 1-1,1-1 1,-1 1 0,1-1 0,-1 1-1,0-1 1,1 1 0,-1 0 0,1-1-1,-1 1 1,1 0 0,0-1 0,-1 1-1,1 0 1,-1 0 0,1 0 0,-1-1-1,1 1 1,0 0 0,-1 0 0,1 0 0,-1 0-1,1 0 1,1 0 0,1 0 833,-3 0-175,0 0 202,0 0-277,0 0-53,-3-3-182,-8-6-36,7 10-176,3 7-35,1-5-19,-4-3-11,-67 0 1077,48-1-959,20 1-195,-1-1 0,0 1 1,0 0-1,1 0 0,-1 1 0,0-1 0,1 1 0,-1 0 0,-5 2 1,-27 10 177,0-7-69,7 10-16,2-5-59,17-8 16,0 1 1,1 1-1,-1-1 1,-16 12-1,18-10-10,1 1 0,-1 0 1,1 1-1,0 0 0,1 0 0,-11 18 0,-25 60 287,8-14-114,23-53-117,1 1 0,-14 41 1,-1 40 301,16-61-295,-5 28 172,-8 94 0,19-130-267,3 1-1,1-1 1,1 1-1,1-1 0,11 41 1,2 5 5,-13-47-21,-3-22-25,1 0 0,0 0 0,1 0 0,0 0 0,0 0 0,1 0 0,6 15-1,0-5-378,-5-11 115,0 1 1,0 0-1,1-1 1,8 10-1,-11-16-81,0-1 0,0 0 0,1 0 0,-1 0 0,0-1 0,1 1 0,-1 0-1,0-1 1,1 0 0,-1 1 0,0-1 0,1 0 0,-1 0 0,1-1 0,-1 1 0,0 0 0,1-1-1,-1 1 1,0-1 0,1 0 0,-1 0 0,0 0 0,4-2 0,-3-2-262,1 0 0,-1 0 1,0 0-1,3-7 1,-6 12 619</inkml:trace>
</inkml:ink>
</file>

<file path=ppt/ink/ink10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14:19.87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0 0 4736,'0'0'1530,"0"3"-932,0 2-485,-1-2 4,1 0 0,0 0 0,0 0 1,0 0-1,1 0 0,-1 0 0,1-1 1,1 6-1,0-4 3,1 1 0,-1-1 0,0 0 1,-1 1-1,1-1 0,-1 1 0,0 0 1,0 0-1,0-1 0,-1 10 0,0-2 98,-1 1-1,-1-1 0,-6 22 0,3-11 24,-15 78 607,17-76-701,3-18-82,-1-1-1,0 1 1,0-1 0,0 1 0,-1-1-1,0 0 1,-1 0 0,1 0 0,-4 7-1,-11 9 299,11-8 62,5-11-346,0 0 1,-1-1-1,1 1 1,-1 0-1,1-1 1,-4 4-1,5-6-66,-1 0 1,1 0-1,0 0 0,0 0 0,0 0 1,0-1-1,-1 1 0,1 0 0,0 0 1,0 0-1,0 0 0,0-1 0,0 1 0,-1 0 1,1 0-1,0 0 0,0 0 0,0-1 1,0 1-1,0 0 0,0 0 0,0-1 0,0 1 1,0 0-1,0 0 0,0 0 0,0-1 1,0 1-1,0 0 0,0 0 0,0 0 0,0-1 1,0 1-1,0 0 0,0-1 0,0-11 29,-1-4-1,1 5-25,0-1 1,1 0-1,2-16 0,1 13-8,0 0 0,1-1 0,1 2 0,0-1 0,1 1 0,1 0 0,10-16 0,15-9-18,-30 34-5,1 0-8,-1 0-1,1 0 1,1 0-1,-1 0 1,0 1 0,1-1-1,0 1 1,0 0-1,0 1 1,10-6 0,-7 5 81,0 1 1,15-6 0,13 2 186,-10-6 208,-14 11-305,0 1 0,0-1 0,0 2 0,24 1 0,-9 0 19,-25-1-146,0 0 1,0 0-1,0 0 1,0 0-1,-1 1 1,1-1-1,0 1 1,0-1-1,0 1 1,0-1-1,0 1 1,0 0-1,-1 0 0,1 0 1,0 0-1,-1 0 1,1 1-1,-1-1 1,3 3-1,-3-4-7,-1 1-2,0-1 1,0 0 0,0 0-1,0 1 1,1-1 0,-1 0 0,0 0-1,0 0 1,1 1 0,-1-1-1,0 0 1,0 0 0,1 0 0,-1 0-1,0 0 1,0 0 0,1 1-1,-1-1 1,0 0 0,0 0 0,1 0-1,-1 0 1,0 0 0,1 0-1,-1 0 1,6 0 90,14-2 141,-19 2-290,0 0 1,-1-1-1,1 1 1,-1 0-1,1 0 1,-1-1-1,1 1 1,-1-1-1,1 1 1,-1 0-1,0-1 1,1 1-1,-1-1 1,1 1-1,-1-1 1,0 1-1,1-1 1,-1 1-1,0-1 1,0 1-1,0-1 1,1 1-1,-1-1 1,0 0-1,0 1 1,0-1-1,0 1 1,0-1-1,0-1 1,0-17-4393,0 16 2380</inkml:trace>
</inkml:ink>
</file>

<file path=ppt/ink/ink10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14:20.20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1 6816,'0'16'2197,"0"-13"-1344,0-3-175,0 0 756,3 0-335,0 0-912,-1 1 1,0-1-1,1 1 1,-1 0-1,0 0 1,1 0-1,-1 0 1,0 0-1,3 2 1,-3-2-115,-1 0 0,1 0 1,0 0-1,0 0 1,0 0-1,0 0 0,0 0 1,0-1-1,0 1 1,0-1-1,0 1 0,0-1 1,0 0-1,0 0 0,0 0 1,0 0-1,0 0 1,0 0-1,0-1 0,0 1 1,0-1-1,4-1 0,2-1 73,-5 1-92,1 0 1,-1 0 0,1 1 0,0-1 0,-1 1 0,1 0 0,0 0 0,0 1 0,0-1-1,0 1 1,0 0 0,5 0 0,-7 0-27,0 0 1,-1 0-1,1-1 0,0 1 0,0-1 0,-1 1 1,1-1-1,0 0 0,-1 1 0,1-1 0,2-2 1,-2 1-187,1 1 0,-1 0 0,0-1 1,0 1-1,1 0 0,-1 1 1,1-1-1,-1 0 0,1 1 0,-1-1 1,1 1-1,4 0 0,-7 0 63,1 0 0,-1 0 0,1 0 0,-1 0-1,1 0 1,-1 0 0,1 0 0,-1 0 0,1-1 0,-1 1 0,1 0-1,-1 0 1,1 0 0,-1 0 0,1-1 0,-1 1 0,1 0 0,-1-1-1,0 1 1,1 0 0,-1-1 0,1 1 0,-1 0 0,0-1 0,1 1-1,-1-1 1,0 1 0,0 0 0,1-1 0,-1 0 0,6-8-2705,-5 9 2609,0-1 0,0 1-1,0-1 1,0 1 0,0 0 0,0-1-1,0 1 1,0 0 0,0 0 0,0 0-1,0 0 1,0 0 0,2 0 0</inkml:trace>
</inkml:ink>
</file>

<file path=ppt/ink/ink10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14:20.60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7 1 4576,'0'0'1450,"0"0"-868,0 0-214,0 0 170,0 3-90,0 153 4032,0-151-4407,0 0-1,0 0 1,-1 0-1,-1 8 1,-11 13 98,8-10-127,4-11-25,0 0 0,-1-1 0,1 1 0,-1 0 1,-1 0-1,1-1 0,-4 5 0,-3 6 17,5-8-18,-1 1-1,0-1 1,-11 12 0,6-9-25,9-8-56,-1 1 0,0-1 0,0 0 0,0 0 0,0 0 0,0 0 0,0 0-1,-1-1 1,1 1 0,-1-1 0,1 0 0,-1 1 0,1-1 0,-1 0 0,0 0 0,0-1 0,1 1-1,-6 0 1,7-1-54,0 0 0,0 0 0,0 0 1,0 0-1,0 0 0,0 0 0,0 0 0,0 0 0,0 1 0,0-1 0,0 0 0,0 1 0,-2 0 0,3 0 34,-1 0 1,1 0-1,-1 0 0,1 0 1,0 0-1,-1 0 0,1 0 1,0 0-1,0 0 0,0 0 1,0 0-1,0 0 0,0 2 1</inkml:trace>
</inkml:ink>
</file>

<file path=ppt/ink/ink10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14:21.24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9 0 6976,'-39'0'4560,"36"3"-3883,-10 10 363,13-13-1016,-1 1 1,1-1-1,0 0 1,0 0-1,0 0 0,-1 1 1,1-1-1,0 0 1,0 0-1,0 0 0,-1 1 1,1-1-1,0 0 1,0 0-1,0 1 0,0-1 1,0 0-1,0 0 1,0 1-1,0-1 1,0 0-1,0 1 0,0-1 1,0 0-1,0 1 1,-1 1-1,1 0 0,0 0 0,-1 0 0,1 0-1,-1 0 1,1 0 0,-1-1 0,0 1 0,0 0 0,0 0 0,-1 1 0,0-1-11,1 0-1,0 0 1,0 1-1,0-1 1,0 0-1,0 1 1,0-1-1,1 0 1,-1 1-1,1-1 0,-1 4 1,1-1-22,0-1-1,0 0 1,0 1 0,1-1 0,0 0-1,-1 1 1,4 5 0,-4-8 5,1-1 0,0 0 0,0 0 1,0 0-1,-1 0 0,1 0 0,0 0 1,1 0-1,-1 0 0,0 0 0,0 0 1,0 0-1,0-1 0,1 1 0,-1 0 0,0-1 1,1 1-1,-1-1 0,0 0 0,1 1 1,-1-1-1,1 0 0,-1 0 0,1 0 0,-1 0 1,2 0-1,131 0-1596,-133 0 1594,0 0-1,0 0 1,0 0-1,0 0 1,0 0-1,0 0 1,0 0-1,0 0 1,0-1-1,0 1 1,0 0 0,0-1-1,0 1 1,0-1-1,0 1 1,-1-1-1,1 1 1,0-1-1,0 1 1,0-1 0,-1 0-1,1 0 1,0 1-1,-1-1 1,2-1-1,-2 1 1,1 0-1,-1 1 0,0-1 1,1 1-1,-1-1 0,1 1 1,-1-1-1,1 1 0,-1-1 1,1 1-1,-1 0 0,1-1 0,-1 1 1,1 0-1,-1-1 0,1 1 1,0 0-1,-1 0 0,1 0 1,-1-1-1,1 1 0,0 0 1,-1 0-1,1 0 0,1 0 1,1 0-101,-3 2 124,0 1 1,-1-1-1,1 0 1,-1 0-1,1 0 1,-1 0-1,0 0 1,0 0-1,-2 4 1,-2 8 436,15 9 58,-6-7-165,-4-13-287,1 0 1,-1 0 0,1 0-1,0-1 1,0 1-1,0 0 1,0-1-1,1 1 1,-1 0 0,1-1-1,0 0 1,-1 1-1,4 1 1,7 9 94,-5-5-59,0-1 0,0-1-1,10 8 1,-15-13-82,0 1-1,0-1 1,-1 0 0,1 0-1,0-1 1,0 1 0,0 0-1,0-1 1,1 1-1,-1-1 1,0 1 0,0-1-1,0 0 1,0 0-1,0 0 1,0 0 0,1-1-1,-1 1 1,3-1 0,21-12 172,-10 9-119,-13 3-38,0 1 0,0-1-1,0 0 1,-1 1 0,1-1 0,0-1-1,-1 1 1,1 0 0,0-1 0,-1 1-1,0-1 1,1 0 0,1-2 0,2-3 71,-1 0 1,0 0 0,0 0 0,-1 0 0,4-10 0,-5 10-67,-2 6-23,0-1 0,-1 1 0,1-1 0,-1 1 0,1-1 0,-1 1 0,0-1 0,0 1-1,1-1 1,-1 0 0,0 1 0,0-1 0,-1 1 0,1-1 0,0 0 0,0 1 0,-1-1-1,1 1 1,-2-3 0,0 0 108,-1 0-1,1 0 0,-1 0 1,-6-7-1,-5-7 54,7 2-188,-1 10-59,7 6 70,1 0-1,-1 0 1,1-1-1,-1 1 1,1 0-1,-1-1 1,1 1-1,-1-1 1,1 1-1,0-1 1,-1 1-1,1 0 1,-1-1-1,1 0 1,0 1-1,0-1 1,-1 1-1,1-1 1,0 1-1,0-1 1,0 0-1,-1 1 1,1-1-1,0 1 1,0-1-1,0 0 1,0 1-1,0-1 1,0 0-1,0 1 1,1-2-1,-1 2-6,0-1 0,-1 0 0,1 1 0,0-1-1,0 0 1,0 1 0,0-1 0,0 1 0,0-1 0,0 0 0,1 1 0,-1-1-1,0 1 1,0-1 0,0 0 0,1 1 0,-1-1 0,0 1 0,1-1-1,-1 1 1,0-1 0,1 1 0,-1-1 0,0 1 0,1-1 0,-1 1 0,1 0-1,-1-1 1,1 1 0,-1 0 0,2-1 0,6-5-373,-1-7-1018,6 7-10,-7-7-1163,-5 12 2451,0 1 0,0-1 0,0 1 0,0 0 0,0-1 0,0 1 0,0 0 0,0 0 0,0-1 1,0 1-1,0 0 0,0 0 0,2 1 0</inkml:trace>
</inkml:ink>
</file>

<file path=ppt/ink/ink10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14:21.65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7 21 7040,'0'-16'2282,"0"12"-1386,3 4-293,2 0-211,-2 0-241,0 0 0,0 0 0,0 0-1,0 0 1,0 0 0,0 1 0,0-1-1,4 3 1,7 4 496,-1 2 0,22 17 1,-23-15-479,0 1 0,-1 0 0,-1 0 0,0 1 0,0 1 0,-2 0 0,1 0 0,-2 0 0,10 25 0,-7-11-18,-1 0 1,-1 1-1,-2 0 1,5 47-1,-5 41 105,-3-87-211,0-10 2,-2 1 1,-1 26-1,-3-25 41,-2 0 0,0 0 0,-11 29 0,-53 129 359,51-140-434,-2-2 0,-33 49-1,3-26-625,32-41 346,2 0 20,9-11-39,-1 0 1,-13 12-1,9-12-505,-19 10-1,9-5-110,11-6 323,2-1-1,-17 17 1,26-24 579</inkml:trace>
</inkml:ink>
</file>

<file path=ppt/ink/ink10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14:23.05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0 6720,'0'-20'2496,"0"20"-1952,0 0-128,20 0 1440,-20 0-1088,0 0 1120,19 0-1088,-19 20 128,39-1-545,-19-19-159,-1 20-128,1-1-352,-1-19 128,1 20-2335,-20-20 1343,19 19-3264,-19 1 2464</inkml:trace>
</inkml:ink>
</file>

<file path=ppt/ink/ink10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14:23.38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8224,'0'0'3040,"0"0"-2368,0 20-160,0-20 672,19 19-736,1-19 320,-1 20-448,21-20-32,-1 19-192,0-19-1888,0 0 960</inkml:trace>
</inkml:ink>
</file>

<file path=ppt/ink/ink10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14:23.76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59 9056,'0'0'3360,"0"0"-2624,0 19-192,0-19 1024,0 0-960,20 20 63,-20-20-447,19 0 64,21 19-160,-21-38-832,1 19 353,38 0-2465,-19 0 1568,0 0-3904,20 0 2912</inkml:trace>
  <inkml:trace contextRef="#ctx0" brushRef="#br0" timeOffset="1">723 0 4384,'0'16'1424,"0"-12"-854,0-1-116,1 86 2560,-5 131-722,-1-170-1873,-6 92 624,7-59 33,3-74-932,-1 1 0,1-1 0,-2 0 1,1 0-1,-8 15 0,6-17 63,0 0-1,-1 0 1,-9 10 0,5-6 32,-3 5 11,-18 20 247,15-23-341,0-1 1,0-1-1,-1 0 0,0-2 0,-1 1 1,0-2-1,-1 0 0,0-2 0,-24 7 1,25-8-138,1 0 0,-1-1 1,-24 1-1,32-5-90,-1 0 0,1-1 1,0 0-1,0-1 0,0 0 0,0-1 0,0 0 1,-9-4-1,7 3-308,1 1-126,1-1 0,-16-10-1,21 12 334,0-1-1,1 1 1,0-1-1,0 0 1,0 0-1,0-1 1,0 1-1,0-1 1,1 1-1,-4-7 1,2 1-461,1-1 0,0 1 0,0-1 0,1 0 1,-2-14-1,1-54-1943,3 78 2576</inkml:trace>
</inkml:ink>
</file>

<file path=ppt/ink/ink10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14:24.13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0 8736,'0'-20'3232,"0"20"-2528,0 0-192,0 0-256,0 0-256</inkml:trace>
</inkml:ink>
</file>

<file path=ppt/ink/ink1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33:18.7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0 0 4736,'0'0'1530,"0"10"-932,1-1-444,-2 0 1,-2 15 0,2-21-59,1 0 0,-1-1 0,0 1 0,-1-1 0,1 0 1,-2 3-1,-1 1 196,-2 14 449,-7 3 193,6 13-268,4-27-447,0 0 0,-1 0 0,-5 10-1,-8 16 123,8-14-259,3-6-54,0 0 0,-9 32 0,9 8-76,2-34 26,-2 13 12,6-29 19,1-1 0,0 0 0,-1 0 0,1 0 0,2 6 0,1 2 22,-1 4 4,-2-13-85,-1 0 0,1 0 0,-1 0 0,1 0 0,0-1 0,0 1 0,0 0 0,0-1 0,1 1 0,-1-1 0,1 1 0,0-1 0,-1 1 0,4 1 0,-4-2-3,0-1 0,0 0 0,0 0 0,0 0 0,1 0 1,-1-1-1,0 1 0,0 0 0,1 0 0,-1-1 0,1 1 0,-1-1 0,1 1 0,-1-1 0,1 0 0,-1 0 0,1 1 0,-1-1 0,1 0 0,-1 0 0,1 0 0,-1-1 0,1 1 0,-1 0 0,1 0 0,-1-1 0,1 1 0,-1-1 0,2-1 0,16-2-534,-2 1 163,-11 2 200,0 1-1,0-2 0,11-2 1,-12 1-107,0 1 0,0-1 0,7-6 0,6-3-521,-7 6 361,0 1 1,23-7-1</inkml:trace>
</inkml:ink>
</file>

<file path=ppt/ink/ink10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14:24.47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5 1 5568,'0'0'1786,"-3"0"-1071,-10 0-160,13 0-534,0 0 0,0-1 0,0 1 0,0 0 0,0 0 1,-1 0-1,1 0 0,0 0 0,0 0 0,0 0 0,0 0 0,0 0 1,0 0-1,0 0 0,0 0 0,-1 0 0,1 0 0,0 0 1,0 0-1,0 1 0,0-1 0,0 0 0,0 0 0,0 0 0,0 0 1,0 0-1,-1 0 0,1 0 0,0 0 0,0 0 0,0 0 0,0 0 1,0 0-1,0 0 0,0 1 0,0-1 0,0 0 0,0 0 0,0 0 1,0 0-1,0 0 0,0 0 0,0 0 0,0 0 0,0 1 0,0-1 1,0 0-1,0 0 0,0 0 0,0 0 0,0 0 0,0 0 0,0 0 1,0 0-1,0 1 0,0-1 0,0 1 55,0 0-1,-1 0 1,1 0-1,0 0 1,-1 0-1,1 0 1,-1 0-1,1 0 1,-1-1-1,1 1 1,-1 0-1,0 0 1,1 0-1,-1 0 1,0-1-1,1 1 1,-1 0-1,0-1 1,-1 1-1,-22 13 1087,21-13-1077,-10 5 649,10-5-603,0 1-1,0-1 1,0 1-1,1 0 1,-1-1 0,0 1-1,1 1 1,-5 3 0,-37 47 962,-7 8-261,41-50-760,1-1 1,0 1 0,1 0-1,0 1 1,-11 22 0,16-29-68,0 1 1,1-1-1,0 1 0,0 0 1,1 0-1,-1 0 1,1 0-1,1 0 1,-1 0-1,1 1 0,0-1 1,0 0-1,1 0 1,0 0-1,2 9 0,-2-13-27,0 1 0,1-1-1,-1 1 1,0-1-1,1 0 1,-1 0 0,1 1-1,0-1 1,0 0-1,0 0 1,0-1 0,0 1-1,0 0 1,1-1-1,-1 1 1,1-1 0,-1 0-1,1 0 1,4 2-1,1-2-83,0-1 0,0 0-1,1 0 1,-1-1 0,0 0-1,0 0 1,15-4 0,7-1-147,17-1-303,-20 3 228,33-8 1,-37 5 98,-1-1-1,34-16 1,-49 20 241,1 0 1,16-5-1,12 3 58,-20-2-40,-14 7 4,-1 0 0,1 0 0,0 0 1,-1 0-1,1 1 0,0-1 0,0 0 0,0 1 1,0-1-1,0 1 0,0 0 0,2 0 0,-4 3 297,0 0-262,0 1 0,0-1 0,0 1 0,1-1 0,-1 1 1,1-1-1,0 0 0,0 0 0,0 1 0,1-1 0,-1 0 0,1 0 0,-1 0 1,1 0-1,0 0 0,0-1 0,1 1 0,-1 0 0,0-1 0,1 0 0,0 1 0,-1-1 1,1 0-1,4 2 0,26 15 128,-30-16-185,1-1 0,0 1 0,0-1 0,0 0 0,0-1 0,0 1 0,1-1 0,-1 0 0,0 0 0,1 0 0,-1 0 0,0-1 0,1 1 0,-1-1 0,6-1 0,-1 1 4,10-1 36,0 0 0,-1-2 1,25-6-1,55-19 175,-44 11-156,-49 16-41,0 0 0,0-1 0,0 1 0,0-1-1,0 0 1,0-1 0,-1 1 0,1-1 0,-1 0 0,1 0 0,-1 0 0,0-1 0,-1 0 0,1 1 0,0-1 0,-1-1 0,3-4-1,-4 7-6,-1 0 2,0 1 0,1-1 0,-1 0 0,0 1 0,-1-1 1,1 0-1,0 1 0,0-1 0,-1 0 0,1-2 0,-1 2 0,-1 0-1,1 1 0,-1-1 1,0 0-1,1 0 0,-1 1 0,0-1 1,0 1-1,0-1 0,-2-1 0,1 0-3,-5-7-4,-1 0 0,-1 0 0,0 1 0,0 0 0,-20-14-1,13 11-88,-33-17-1,13 8-91,31 18 25,1 0 1,0 0-1,0-1 0,0 1 1,0-1-1,1 0 0,-1 0 1,-3-7-1,6 10 45,1 1-1,0-1 0,-1 1 1,1-1-1,0 0 1,0 1-1,0-1 1,0 1-1,-1-1 1,1 0-1,0 1 0,0-1 1,0 0-1,0 1 1,0-1-1,0 0 1,0 1-1,1-1 0,-1 1 1,0-1-1,0 0 1,0 1-1,1-1 1,-1 1-1,1-2 1,0 2-31,0-1 0,0 1 1,0 0-1,0-1 1,0 1-1,0 0 1,0-1-1,0 1 0,0 0 1,0 0-1,0 0 1,0 0-1,2 0 1</inkml:trace>
</inkml:ink>
</file>

<file path=ppt/ink/ink10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14:25.1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5 59 6464,'-16'-32'2090,"16"31"-2029,-1 0-1,1 0 1,-1 1-1,1-1 1,-1 0-1,1 0 1,0 0-1,-1 0 1,1 0-1,0 1 1,0-1-1,0 0 0,-1 0 1,1 0-1,0 0 1,0 0-1,1 0 1,-1-1-1,-2-3 205,1 4-191,0 1 1,0 0 0,1-1-1,-1 1 1,0 0 0,0-1-1,0 1 1,1 0 0,-1 0-1,0 0 1,0-1 0,0 1-1,0 0 1,0 1 0,1-1-75,0-1 14,-1 1-1,1 0 1,0 0 0,0 0 0,0 0 0,0 0 0,0 0-1,0 0 1,0 0 0,0 0 0,-1 0 0,1 0 0,0 0 0,0 0-1,0 0 1,0 0 0,0 0 0,0 0 0,0 0 0,0 0-1,-1 0 1,1 1 0,0-1 0,0 0 0,0 0 0,0 0 0,0 0-1,0 0 1,0 0 0,0 0 0,0 0 0,0 0 0,-1 0-1,1 0 1,0 0 0,0 1 0,0-1 0,0 0 0,0 0 0,0 0-1,0 0 1,0 0 0,0 0 0,0 0 0,0 0 0,0 1-1,0-1 1,0 0 0,0 0 0,0 0 0,0 0 0,0 0 0,0 0-1,0 0 1,0 1 0,0-1 0,0 2 76,0-1 0,0 1 0,-1 0 0,1 0 0,-1 0 0,0-1 1,1 1-1,-1 0 0,0-1 0,-1 3 0,-7 14 252,3 21 122,-27 89 4,10-44-349,6-18-73,2-15-293,-8 66 0,16-42-126,-6-13-145,7-7-36,-7-16-630,12-36 1067,0 0 1,1-1-1,-1 1 0,1 0 1,0 0-1,0 3 1</inkml:trace>
</inkml:ink>
</file>

<file path=ppt/ink/ink10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14:25.65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9 214 6656,'0'-66'2144,"0"65"-2100,-1 0 0,1 0 0,0 0 0,0-1 0,0 1 0,1 0 0,-1 0 0,0 0 0,0 0 0,1-1 0,-1 1 1,0 0-1,1 0 0,-1 0 0,1 0 0,0 0 0,-1 0 0,2-1 0,28-41 452,-27 38-312,1 0 0,0-1-1,-1 1 1,3-7 0,0 0 145,-4 9-243,0-1 0,1 2 0,0-1 0,0 0 0,0 0 0,0 1 0,0 0 0,0 0 0,1 0 0,-1 0 0,1 0 0,-1 1 0,1-1 0,0 1 0,4-1 0,-4 1-34,0 1 1,0-1-1,1 1 1,-1 0-1,0 0 1,0 1-1,1-1 1,-1 1-1,0 0 1,0 0-1,0 0 1,4 3-1,12 2 93,-6-3-34,14 4 82,28 22 47,-36-19-117,-12-7-74,-1 0 1,0 1-1,0 0 1,0 0-1,0 1 1,0 0 0,-1 0-1,0 1 1,9 10-1,21 33 245,-33-47-258,-1 1 1,0 0 0,0 0 0,0-1 0,0 1 0,0 0 0,-1 1 0,0-1-1,1 0 1,-1 0 0,0 1 0,0-1 0,-1 0 0,1 1 0,-1-1 0,0 1-1,0-1 1,0 5 0,0-7-23,0 3 15,0 0-1,0-1 1,-1 1 0,0 0-1,1-1 1,-1 1-1,-1 0 1,1-1 0,0 1-1,-1-1 1,0 0-1,0 1 1,0-1 0,0 0-1,0 0 1,-1 0-1,1 0 1,-1-1-1,0 1 1,-4 2 0,-4 3-53,-1-2 1,1 0-1,-1 0 1,-18 6-1,10-5-192,-10 6-13,20-9 133,0 1 1,1-2-1,-1 1 1,-1-1 0,1-1-1,0 0 1,-1 0-1,-18-1 1,24-1 32,0 1 1,0-1-1,0 1 1,1 0-1,-1 0 1,0 0-1,1 1 1,-1-1-1,1 1 0,-8 5 1,4-4-183,8-3 231,-1 0 0,1 0 0,-1 0-1,1 0 1,-1 0 0,1 0 0,-1 1-1,1-1 1,-1 0 0,1 0-1,-1 0 1,1 1 0,0-1 0,-1 0-1,1 1 1,-1-1 0,1 0 0,0 1-1,-1-1 1,1 0 0,0 1-1,-1-1 1,1 1 0,0-1 0,0 0-1,-1 1 1,1-1 0,0 1 0,0-1-1,0 1 1,0-1 0,0 1-1,0-1 1,-1 1 0,1-1 0,0 1-1,0-1 1,1 1 0,-1-1 0,0 1-1,0-1 1,0 1 0,0-1-1,0 1 1,0-1 0,1 1 0,-1-1-1,0 1 1,0-1 0,1 0 0,0 1-1,1 3-31,0-1 0,1 1-1,-1-1 1,1 0-1,0 0 1,0 0 0,0 0-1,0 0 1,0-1 0,1 0-1,-1 1 1,5 1 0,15 6-13,38 10 1,28 11-23,-15 2 113,-50-24 81,-1-1 49,36 18-1,-52-22-17,1 1-1,-1 0 1,1 1-1,-1-1 1,-1 2-1,1-1 1,10 14-1,-15-18-88,0 0 0,-1 0 0,1 1 0,-1-1 1,0 1-1,0-1 0,0 1 0,0-1 0,0 1 0,0-1 0,0 1 0,-1 0 0,1 4 0,-2-3 40,1-1-1,-1 1 1,0 0 0,0 0-1,0-1 1,-1 1 0,1-1-1,-1 1 1,-4 5 0,1 0 13,-1-1 1,0-1-1,0 1 1,-1-1-1,0 0 1,0-1 0,-10 8-1,-66 36 546,51-32-459,9-6-76,-1 0 0,0-2 0,-1 0 0,0-2-1,-1-1 1,0-1 0,0-1 0,0-1 0,-39 0 0,39-3-112,-21-1 0,43 0-53,0 0 0,-1-1-1,1 0 1,0 1 0,0-1 0,-8-4 0,9 4-58,1 0 1,0-1 0,0 0-1,0 0 1,0 1 0,0-1 0,1 0-1,-1-1 1,0 1 0,-1-4-1,0 1-125,-17-18-794</inkml:trace>
</inkml:ink>
</file>

<file path=ppt/ink/ink10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14:26.20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9 3 5312,'-16'0'1701,"16"0"-1689,0 0 0,0 0 0,0 0 0,0 0 0,0 0-1,-1 0 1,1 0 0,0 0 0,0 0 0,0 0 0,0 0 0,0 0 0,0 0-1,0 0 1,0 0 0,-1 0 0,1 0 0,0 0 0,0 0 0,0 0 0,0 0 0,0 0-1,0 0 1,0 0 0,0 0 0,0 0 0,-1 0 0,1 0 0,0 1 0,0-1-1,0 0 1,0 0 0,0 0 0,0 0 0,0 0 0,0 0 0,0 0 0,0 0 0,0 0-1,0 1 1,0-1 0,0 0 0,0 0 0,0 0 0,0 0 0,0 0 0,0 0-1,0 0 1,0 0 0,0 1 0,0-1 0,0 0 0,0 0 0,0 0 0,0 0 0,0 0-1,0 13 512,0-9 565,0-4-155,0 0 561,0 0-401,0 0 32,0 0-309,0 0 294,-3 0-353,-10 0-117,9 0-331,8 0-288,6 0-49,-4 1-3,-1-1 0,0 0 0,1 0 0,-1-1-1,0 1 1,1-1 0,4-2 0,8-2 33,0 1 0,0 1-1,0 0 1,0 1 0,1 1 0,-1 1 0,1 0-1,27 5 1,-6 1 19,-4-1 30,41 1 0,116-6 1069,-187 0-843,-6 0-741,0 0-304,0 0-1141,0 0 560</inkml:trace>
</inkml:ink>
</file>

<file path=ppt/ink/ink10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14:26.7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28 21 5152,'0'0'1648,"0"-3"-987,0-11-122,0 11 709,-4 3-262,-97 0 3190,92 0-4042,0 0 0,-1 1 0,1 0-1,-1 0 1,1 1 0,0 0 0,0 1 0,0 0 0,0 0-1,-12 7 1,-3 4 22,1 1-1,1 1 1,1 0-1,0 2 1,-18 21-1,14-7-73,1 2-1,2 1 0,-25 52 1,24-33 56,-25 78-1,38-103-119,5-14-10,-8 23 5,1 0-1,2 1 1,-5 46 0,12-56-97,1 0 1,2 0-1,1 0 1,1 0-1,1 0 0,2-1 1,1 1-1,18 50 1,-20-68-180,-1-3 61,-1-1-1,1 0 0,1-1 0,-1 1 1,9 10-1,-11-15 74,1-1 0,-1 1-1,1-1 1,-1 0 0,1 0 0,0 1 0,0-1-1,0 0 1,0 0 0,-1-1 0,1 1-1,1 0 1,-1-1 0,0 1 0,0-1 0,0 0-1,0 1 1,0-1 0,0 0 0,0 0 0,0-1-1,1 1 1,-1 0 0,2-1 0,51-16-1695</inkml:trace>
</inkml:ink>
</file>

<file path=ppt/ink/ink10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14:27.12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0 0 8128,'0'0'2618,"-3"7"-1583,-10 19-406,12-25-572,1-1 0,0 1 0,-1 0 0,1 0 0,0-1 0,-1 1-1,1 0 1,0 0 0,0 0 0,0 0 0,0-1 0,0 1 0,0 0 0,0 1 0,0 19 342,1-8-157,0 0 1,-1 0-1,-1 0 0,-4 21 0,-8-4 25,12-25-243,0 1-1,0-1 1,1 1 0,-1 0 0,2 9 0,-1 17 78,-1-22-3,0 0 0,-1 0 0,0 0 0,-7 18 0,8-25-60,-1 2 12,-4 10 205,5-15-244,1 1 0,-1-1 1,1 0-1,-1 1 0,1-1 0,-1 0 1,1 0-1,-1 1 0,0-1 0,1 0 1,-1 0-1,1 0 0,-1 0 0,0 0 1,1 0-1,-1 0 0,-1 0 0,2 0-9,0 0-1,0 0 0,0 0 0,0 0 1,0 0-1,0 0 0,0 0 0,-1 0 1,1 0-1,0 0 0,0 0 0,0 0 1,0 0-1,0 0 0,0 0 0,0 0 1,0 0-1,-1 0 0,1 0 0,0 0 1,0 0-1,0 0 0,0 0 0,0 0 1,0 0-1,0 0 0,0 0 0,0 0 1,-1 0-1,1-1 0,0 1 0,0 0 1,0 0-1,0 0 0,0 0 0,0 0 1,0 0-1,0 0 0,0 0 0,0 0 1,0-1-1,0 1 0,0 0 0,0 0 1,0 0-1,0 0 0,0 0 0,0 0 1,0 0-1,0 0 0,0-1 0,0 1 1,0 0-1,0 0 0,0 0 0,0 0 0,0-39 100,-1 27-119,1 7 8,-1 1-1,1-1 1,0 1-1,1-1 1,-1 1 0,1-1-1,-1 1 1,3-7 0,2 2 5,0 0 1,0 0 0,1 0 0,1 1-1,-1-1 1,1 2 0,0-1 0,1 1 0,11-9-1,45-27 271,-33 24-160,-9 0-137,-20 16-35,1 1-1,0-1 1,-1 1 0,1 0 0,4-3-1,16-1-573,9-7-1084,-28 11 1565,-1 2-224,0-1 1,0 0-1,0 0 0,0 0 1,0-1-1,0 1 0,-1-1 1,1 1-1,0-1 0,-1 0 0,1 0 1,2-3-1,14-15-1911</inkml:trace>
</inkml:ink>
</file>

<file path=ppt/ink/ink10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14:27.47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0 40 7648,'-39'-39'2816,"39"39"-2176,0 0-192,0 0 1376,19 0-1088,1 0 288,-20 0-640,39 0 64,-19 0-288,38 0-2464,-19 0 1248,0 19-5248,20-19 3552</inkml:trace>
</inkml:ink>
</file>

<file path=ppt/ink/ink10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14:27.82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4 1 8896,'-39'59'3296,"39"-59"-2560,-19 97-224,-1-58 640,1 0-736,-1 20 64,1 0-320,-1-20 32,1-20-96,-20 1-1408,19 19 736,20-39-2176,-20 0 1536</inkml:trace>
</inkml:ink>
</file>

<file path=ppt/ink/ink10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14:28.17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8 0 7136,'0'0'2309,"-4"0"-1413,4 0-869,-1 0-1,1 0 1,-1 0-1,1 0 1,-1 0-1,1 0 1,-1 0-1,1 0 1,-1 0-1,1 1 1,-1-1-1,1 0 1,-1 0-1,1 0 1,-1 1-1,1-1 1,-1 0-1,1 0 1,-1 1-1,1-1 1,0 0-1,-1 1 1,1-1-1,0 1 1,-1-1-1,1 1 1,0-1-1,-1 0 1,1 1-1,0 0 1,-6 8 596,-7-3-20,6 10 74,-8 10-152,11-21-375,1 0 1,0 0-1,-4 10 0,-2 11 314,-25 49 0,31-69-449,0 1 1,1 0 0,-1 1 0,1-1 0,-2 14 0,2 40 59,2 14-320,0-75 237,0 0 0,0 0 0,0 0 0,0 0 0,0 0 0,0 1 0,0-1 0,0 0-1,0 0 1,0 0 0,0 0 0,0 0 0,0 0 0,0 0 0,0 0 0,0 1 0,0-1 0,0 0 0,0 0 0,0 0 0,0 0 0,0 0 0,0 0 0,0 0 0,0 0 0,0 0 0,0 1 0,0-1 0,0 0-1,0 0 1,0 0 0,1 0 0,-1 0 0,0 0 0,0 0 0,0 0 0,0 0 0,0 0 0,0 0 0,0 0 0,0 0 0,0 0 0,1 0 0,-1 0 0,0 0 0,0 0 0,0 0 0,0 0 0,0 0 0,0 0-1,0 0 1,1 0 0,-1 0 0,0 0 0,0 0 0,0 0 0,4 0-111,-1 1 35,-1-1 1,0 0 0,0 0 0,1 0 0,-1 0-1,0-1 1,0 1 0,1-1 0,-1 1 0,4-2 0,0-14-365,0 6 202,-5 8 209,1 0-1,-1 0 1,0 1 0,0-1-1,0 0 1,-1 0 0,1 0-1,0 0 1,-1 0 0,1 0 0,-1 0-1,0 0 1,0-3 0,1 3 38,-1 0 0,0 0 0,0 0 0,1 0 0,-1 0 0,1 0 0,-1 0 1,1 0-1,0 0 0,0 1 0,0-1 0,0 0 0,2-2 0,3-6 96,0-6 356,3 10-182,-9 6-227,1 0-1,-1 0 0,1-1 0,-1 1 0,1 0 1,-1-1-1,0 1 0,1 0 0,-1-1 0,1 1 1,-1 0-1,0-1 0,1 1 0,-1-1 0,0 1 1,0-1-1,1 1 0,-1 0 0,0-1 0,0 1 1,0-1-1,0 1 0,1-1 0,-1 1 0,0-1 1,0 0-1,0 1 0,0-1 0,0 1 0,0-1 1,0 5 109,-1-2-116,1 0 1,0 0-1,0 0 0,0 1 1,0-1-1,0 0 0,1 0 1,-1 0-1,1 1 1,-1-1-1,1 0 0,0 0 1,0 0-1,0 0 1,0 0-1,0 0 0,0-1 1,1 1-1,-1 0 1,0 0-1,1-1 0,0 1 1,-1-1-1,4 3 1,12 7 26,-9-4-9,0-1-1,1 0 1,0-1 0,0 0 0,0-1 0,20 7 0,-18-9-3,1 0 0,0-1 0,-1-1 0,1 0 0,-1 0 0,1-1 0,-1-1 0,1 0-1,-1 0 1,0-1 0,19-8 0,-8 2 56,-1 0 182,31-9 0,-50 18-275,1-1 21,0 1 1,0-1 0,0 0-1,0 0 1,0 0 0,0-1-1,0 1 1,3-2 0,-5 1-14,-1 1 0,1 0 0,0 0 1,0-1-1,-1 1 0,1-1 0,-1 1 1,1 0-1,-1-1 0,1 1 0,-1-1 1,0 1-1,0-1 0,0 1 0,0-1 1,0 1-1,0-3 0,0 1 7,0 1 1,-1-1-1,1 1 0,-1-1 0,1 0 0,-1 1 0,0-1 1,0 1-1,0-1 0,0 1 0,-1 0 0,1 0 1,-1-1-1,1 1 0,-1 0 0,-3-3 0,-2-1-11,0 1-1,0 0 0,-12-7 0,4 3-65,-40-27-311,53 35 245,0 0-1,1 0 0,-1 0 0,0 0 0,1 0 1,-1 0-1,1 0 0,0 0 0,-3-3 0,2-5-553,2 8 569,0 0 23,1-1 1,-1 1 0,1-1-1,0 1 1,-1 0 0,1-1 0,0 1-1,0 0 1,0 0 0,0 0 0,0-1-1,0 1 1,2-1 0,-3 2 74</inkml:trace>
</inkml:ink>
</file>

<file path=ppt/ink/ink10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14:28.5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72 1 6880,'0'0'2229,"3"0"-1349,-1 0-805,-1 0 0,1 0 0,-1 0 0,1 1 0,-1-1 0,1 1 0,-1-1 0,0 1 0,1-1 0,-1 1 0,0 0 0,1-1 0,-1 1 0,0 0 0,0 0 0,1 0-1,-1 0 1,0 0 0,0 1 0,0-1 0,-1 0 0,2 2 0,2 4 386,0 1 0,-1-1-1,3 12 1,2 3 191,-3-8-331,-1 0 0,-1 0 0,0 0 0,1 25-1,4 19 529,18 40 148,-23-76-590,1 22 0,-2-12-42,15 73 374,-1 5-358,-15-76-283,-1 1 0,-1 0 0,-3 0 0,-8 44 0,6-50-4,-16 50 0,17-65-55,-1 1 0,-1-1 0,0-1 0,-1 1 0,-13 16 0,8-14-89,-1 0 0,0-2 0,-1 1 0,-1-2 1,-24 17-1,5-9-819,-72 33-1,16-18-1967,10-13 859</inkml:trace>
</inkml:ink>
</file>

<file path=ppt/ink/ink1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33:19.13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6 2 4384,'6'-1'530,"0"0"-73,15 6 550,-10-3-929,33 9 247,-39-9-213,0 0-1,0 0 0,-1 0 0,1 0 0,-1 1 0,0 0 0,1 0 0,4 4 0,20 29 700,0-13-53,-21-17-562,-1-1 0,0 1-1,0 0 1,0 1-1,-1 0 1,11 14 0,9 34 694,-15-33-671,-2-5-26,-1 0 0,10 30 0,-16-37-137,1 0 0,-2 1-1,0-1 1,0 1-1,-1-1 1,0 1-1,-2 15 1,-1-7 29,0-1-1,-1 0 1,-1 0 0,-1-1-1,-1 1 1,0-1 0,-17 28-1,1-13-65,-2 0 0,0-1-1,-35 30 1,-22 14-787,17-30 209,39-28 195,-52 35-1700,66-46 1586,-1 0 0,-24 8 0</inkml:trace>
  <inkml:trace contextRef="#ctx0" brushRef="#br0" timeOffset="1">958 275 7392,'19'-19'2720,"-19"19"-2080,78 0-224,-39 0 64,-19 19-352,-1 1 160,20-20-160,-19 0-1248,0 0 576,-1 19-3008,-19-19 1952</inkml:trace>
</inkml:ink>
</file>

<file path=ppt/ink/ink10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14:29.81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5 7872,'0'0'2560,"0"-4"-1563,-1 4-952,1-1 1,0 1 0,0-1-1,0 1 1,0-1-1,0 1 1,0-1-1,0 1 1,0-1-1,0 1 1,1-1-1,-1 1 1,0-1-1,0 1 1,0 0-1,0-1 1,1 1-1,-1-1 1,0 1-1,1-1 1,6 5 1319,3 2-1147,-8-5-105,-1 0-72,0-1-1,-1 0 0,1 1 1,0-1-1,0 0 1,-1 0-1,1 1 1,0-1-1,0 0 0,-1 0 1,1 0-1,0 0 1,0 0-1,1 0 0,9 0 633,-6-1-592,-1 2 0,0-1 0,1 0 0,6 3 0,15 10 186,-15-11-180,-1 0 0,1-1 0,-1-1 1,1 1-1,17-3 0,9 1 72,41 1 310,-51 0-287,8 0 643,-29 0-2110,-16 0-2180,24 0-1415,-11 0 1472</inkml:trace>
</inkml:ink>
</file>

<file path=ppt/ink/ink10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14:30.56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 118 8064,'0'0'2592,"0"0"-1568,4 4-496,9 9-38,-13-13-479,0 0 0,0 0 1,1 0-1,-1 0 0,0 1 0,0-1 0,0 0 0,1 0 0,-1 1 0,0-1 0,0 0 0,0 0 0,0 1 0,1-1 0,-1 0 1,0 0-1,0 1 0,0-1 0,0 0 0,0 0 0,0 1 0,0-1 0,0 0 0,0 1 0,0-1 0,0 2 34,0 0 1,1 0-1,-1-1 0,1 1 0,-1 0 1,1 0-1,0-1 0,-1 1 0,1 0 0,2 2 1,5 13 208,-6-6-93,0 1 1,-1-1-1,0 0 0,-1 0 0,-1 16 0,0 4 99,1 1-74,1-18-38,0-1 1,-2 0-1,1 1 0,-5 17 1,-8 9 288,7-5-106,-2-19-58,7-14-225,0-1-1,0 1 1,0 0 0,0 0 0,0 0 0,1 0 0,-1 0 0,1 0 0,-1 0 0,1 0 0,0 0 0,-1 0 0,1 3 0,-1 3 27,-3-7-61,-7-10-71,11 9 53,0 0 0,-1-1 0,1 1 0,0 0 0,0 0 0,0 0 1,-1 0-1,1-1 0,0 1 0,0 0 0,0 0 0,0-1 0,0 1 0,-1 0 0,1 0 0,0-1 1,0 1-1,0 0 0,0-1 0,0 1 0,0 0 0,0 0 0,0-1 0,0 1 0,0-1 0,0-14-176,-1-4 83,5-38 1,9 12 27,-6-11-193,6-9 65,-10-16 32,-3 69 155,1 0 1,0 0-1,0 0 1,7-22-1,-3 12 31,2-18 27,6 18 27,-10 15-58,3-5 89,-6 12-101,1 0-1,-1 0 1,0 0-1,0 0 1,1 0-1,-1-1 1,0 1-1,0 0 1,1 0-1,-1 0 1,0 0-1,1 0 1,-1 0-1,0 0 1,0 0-1,1 0 1,-1 0 0,0 0-1,1 0 1,-1 0-1,0 0 1,0 0-1,1 0 1,-1 0-1,0 0 1,0 1-1,1-1 1,-1 0-1,0 0 1,0 0-1,1 0 1,-1 1-1,0-1 1,0 0-1,1 0 1,-1 0-1,0 1 1,0-1-1,0 0 1,7 20 155,4 5-57,-7-18-79,0 0-1,-1 0 1,0 1 0,-1 0-1,3 11 1,1 17 74,6 41 65,-9-67-148,0 1 0,0 0 0,1-1 1,0 0-1,7 11 0,13 13 18,-16-24-12,-1 1 0,9 15 0,-7-7 0,-6-11 15,1 0 1,0-1-1,0 1 1,1-1 0,9 11-1,-6-10 75,1-1 0,0-1 0,0 1 0,11 4 0,-16-9-51,0-1 0,0 0 0,0-1 0,0 1 0,-1-1 0,1 0 0,0 0 0,0 0 0,5-1 0,6 1 81,-13 0-124,-1-1 0,1 1 0,0 0 0,0 0 0,0-1 0,0 1 0,-1-1 0,1 1 0,0-1 0,-1 0 0,1 0 0,0 0 0,-1 0 0,1 0 0,-1 0 0,1 0 0,0-2 0,2-1-25,-1-1-1,1 1 1,-1-1 0,2-5-1,3-4-42,51-80-466,-20 42 213,2-17-50,17-25-164,-48 81 418,-1 0 0,2 1 0,-1 1 0,2 0 0,13-11 0,11 0 57,-35 21 53,1-1 16,-1 1 0,1 0 0,0 0 0,0 0-1,0 0 1,0 0 0,0 0 0,0 0 0,3 0 0,-4 1-9,0 0 1,1 1-1,-1-1 1,0 0-1,0 1 1,0-1-1,1 1 1,-1 0-1,0-1 1,0 1-1,0 0 0,0 0 1,0 0-1,-1 0 1,1-1-1,1 3 1,7 5 205,-6-5-163,0-1 0,0 1-1,-1-1 1,1 1 0,-1 0 0,0 0 0,1 0-1,-1 1 1,2 4 0,-2 2 53,0 1-1,-1-1 1,-1 1-1,1 0 1,-3 17-1,1 8 285,1 114 312,0-123-611,1-12-52,-1 0-1,-4 26 1,-4-12-20,6-21-16,0-1 0,1 1-1,-1 0 1,1 13 0,1-2 16,0-11-16,1 0 0,-1 0-1,-1 0 1,0 0 0,-2 8 0,-10 10 1,12-21-27,0 0-1,0-1 1,1 1 0,-1 0 0,1 0 0,1 6-1,-1 8-451,0-9-593,0-20-283,0 6 517</inkml:trace>
</inkml:ink>
</file>

<file path=ppt/ink/ink10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14:34.60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3 6720,'0'0'2170,"0"0"-1322,0-3-213,0-7 472,0 23 1189,0-13-1512,0 3-203,0-2-561,0 0 1,0-1 0,0 1-1,1 0 1,-1-1-1,0 1 1,0-1 0,0 1-1,1 0 1,-1-1-1,0 1 1,1 0-1,-1-1 1,0 1 0,1-1-1,-1 1 1,1-1-1,-1 1 1,1-1-1,-1 1 1,1-1 0,-1 0-1,1 1 1,-1-1-1,1 0 1,0 1 0,-1-1-1,1 0 1,0 0-1,-1 0 1,2 1-1,29 1 460,-25-3-422,0 1 0,1 1 0,7 1 0,29 11 113,-16-10-69,-1-1 0,46-3 0,-25 0-51,106 1 1475,-149 0-1580,-4 0-372,0 0-1174,0 0 443</inkml:trace>
</inkml:ink>
</file>

<file path=ppt/ink/ink10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14:35.1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01 19 7392,'-32'-16'2373,"32"16"-2351,0 0 0,-1 0 0,1-1 0,0 1 0,0 0 0,0 0 1,-1 0-1,1 0 0,0-1 0,0 1 0,0 0 0,-1 0 0,1 0 0,0 0 0,0 0 0,-1 0 0,1 0 0,0 0 0,0 0 1,-1 0-1,1 0 0,0 0 0,0 0 0,-1 0 0,1 0 0,0 0 0,0 0 0,-1 0 0,1 0 0,0 0 0,0 0 0,-1 0 1,1 0-1,0 1 0,0-1 0,-1 0 0,1 0 0,0 0 0,0 0 0,0 0 0,0 1 0,-1-1 0,-1 2 80,-1 0-1,1-1 0,-1 1 0,1-1 1,-1 1-1,0-1 0,0 0 0,0 0 1,1 0-1,-7 0 0,-8 4 444,-9 8 186,-13-7 90,23-2-594,-1 0 0,2 0 0,-1 2 1,0 0-1,1 0 0,0 2 0,1 0 0,-1 0 1,-22 20-1,7 0 298,-49 60 1,-20 43 124,79-103-620,1 0-1,2 1 1,1 1 0,1 1-1,2 0 1,1 1 0,2 0-1,-8 40 1,16-63-32,-3 13-10,1 0 0,0-1 0,2 1-1,1 1 1,2 34 0,6-20 37,1 0 0,13 38 0,-16-62-224,0-2 0,0 1 0,1 0 1,0-1-1,1 0 0,10 11 0,-12-16 7,-4-4 32,0 0 0,0 0 0,1 0 0,-1-1 0,1 1 0,0 0 0,0-1 0,-1 1 0,1-1 0,0 0 0,0 1 0,0-1 0,0 0 0,1 0 0,-1 0 0,0-1 0,0 1 0,1-1 0,-1 1 0,0-1 0,0 0 1,1 1-1,-1-1 0,4-1 0,0 1-305,-1 0-401,-1 0 0,0 0 0,1-1 0,6-1-1,42-14-2087</inkml:trace>
</inkml:ink>
</file>

<file path=ppt/ink/ink10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14:35.44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7 235 8736,'-33'33'2810,"32"-32"-2719,-1 1 1,1-1-1,0 1 0,0-1 0,0 1 0,0 0 0,0-1 0,0 1 0,0 0 0,0 0 1,0 3-1,-32 66 538,6-31 13,22-33-530,0 0-1,0 0 1,0 0 0,1 0-1,-3 9 1,3-5-20,-15 30 227,-5-6-125,16-25-131,1 0 0,-9 17 1,12-19 3,0 0 1,-1-1-1,1 1 1,-1-1-1,-12 13 1,15-18-13,0-1 1,1 1-1,-1 0 1,1-1-1,-1 1 1,1 0 0,0 0-1,-1 0 1,1 0-1,0 0 1,0 0-1,1 0 1,-1 1-1,0-1 1,1 0-1,-1 3 1,1-2 178,-3-6-95,3 3-139,-1 0 8,0-1 1,0 0-1,0 0 0,1 0 0,-1 0 0,0 0 0,1 0 1,-1 0-1,0 0 0,1 0 0,-1 0 0,1 0 0,0-1 1,-1 0-1,8-18 178,2-2-58,-6 15-113,0 1 0,-1 0 0,2 1 0,-1-1-1,1 1 1,7-9 0,33-31 8,-23 25-22,-5 4 14,1 1 0,0 1-1,27-16 1,-37 26-7,-1 1-1,1 0 1,0 0-1,0 0 1,0 1-1,1 0 1,14-1-1,-2 2-91,32 1 0,-16 1-405,-32-1 215,1-1 1,-1 1-1,0-1 1,0 0-1,0 0 1,0 0-1,-1 0 1,8-4-1,2 0-448,9-2-1897,-2-9 865</inkml:trace>
  <inkml:trace contextRef="#ctx0" brushRef="#br0" timeOffset="1">248 59 8224,'-20'-19'3040,"20"19"-2368,0 0-160,0-20 832,20 20-832,-1 0 128,1 0-352,19 0-416,0 0 64,0-19-3584,0 19 1984</inkml:trace>
</inkml:ink>
</file>

<file path=ppt/ink/ink10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14:35.83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3 0 8480,'-39'39'3136,"39"-39"-2432,-19 59-224,19-20 896,0 0-864,-20 20 352,1-1-512,-1 1 32,0-1-256,1-19-288,-20-19 96,19 0-1696,1-1 992,-20-38-2240,19 19 1696,20-40-3520,-19 1 2720</inkml:trace>
</inkml:ink>
</file>

<file path=ppt/ink/ink10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14:36.2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9 20 6976,'0'0'2256,"0"3"-1371,0-2-860,0-1-1,0 1 1,0-1 0,0 1-1,0 0 1,0-1 0,0 1-1,0-1 1,0 1 0,0-1-1,-1 1 1,1-1 0,0 1-1,0-1 1,0 1-1,-1-1 1,1 0 0,0 1-1,-1-1 1,1 1 0,0-1-1,-1 0 1,1 1 0,0-1-1,-1 0 1,1 1 0,-1-1-1,1 0 1,-1 1 0,0-1-1,-7 6 513,1 13-14,0-2-80,-13 24-1,-8 19 273,19-39-546,0 0 8,-9 31 0,11-16-92,-6-10-117,12-22 38,0-1-1,0 1 1,1-1 0,-1 1-1,1-1 1,0 1 0,0 0 0,0-1-1,0 1 1,1 0 0,-1-1-1,1 1 1,1 4 0,11 12 15,-9-12-96,-4-7 66,1 0 1,-1-1-1,0 1 0,0 0 0,0-1 0,1 1 0,-1-1 0,0 1 0,1-1 0,-1 1 0,1-1 0,-1 1 0,0-1 0,1 1 0,-1-1 0,1 0 0,-1 1 0,1-1 0,0 0 0,-1 1 0,1-1 0,-1 0 0,1 0 0,-1 1 0,1-1 0,0 0 0,-1 0 0,1 0 0,0 0 0,-1 0 0,1 0 0,-1 0 0,1 0 0,0 0 0,-1 0 0,1 0 0,0-1 0,2 2-47,0-1 1,0 0-1,0 0 0,0 0 0,0 0 0,-1 0 0,1-1 0,0 1 0,0-1 1,0 0-1,-1 0 0,1 0 0,0 0 0,-1-1 0,1 1 0,-1-1 0,1 1 1,-1-1-1,0 0 0,3-2 0,2-3 53,0 0-1,-1 0 1,1 0 0,-2-1-1,1 0 1,-1 0 0,7-15-1,-11 20 59,0-1 0,0 1 0,0-1-1,1 1 1,-1 0 0,1-1 0,0 1 0,0 0-1,0 0 1,3-3 0,-2 3 756,-3 3-161,3 3 108,2 2-559,-1-3-117,-1 1 0,0 0 1,-1 0-1,1 0 0,0 0 0,-1 1 0,0-1 0,4 7 0,-4 1 35,-1-8-98,-1-1 0,1 1-1,0-1 1,-1 0 0,1 1-1,0-1 1,2 3 0,1-1 5,0 0 0,1 0 0,0-1 0,0 1 0,0-1 0,0 0 1,0-1-1,11 5 0,1 1 57,-3-1 26,0-1 0,1-1-1,-1 0 1,1-1 0,0 0-1,0-1 1,0-1 0,1 0-1,24-1 1,-22-1-3,0-1 0,0-1 0,0 0 0,0-1 0,25-9 0,-36 10-44,0 0-1,-1-1 1,1-1-1,-1 1 1,0-1-1,7-5 1,4-3 243,-13 10-248,-2 1-37,-1 0 0,1 0-1,-1 0 1,1 0-1,-1 0 1,1-1-1,-1 1 1,0 0-1,1-1 1,-1 1-1,0-1 1,0 1-1,0-1 1,0 1 0,1-4-1,-2 1 16,0 1 0,0-1 0,0 0 1,0 0-1,-1 0 0,0 0 0,1 1 0,-3-6 0,1 3 16,1-1-18,-1 1 1,1-1 0,-2 1 0,1 0-1,-1 0 1,0 0 0,-7-11-1,-4-7 4,8 9-28,-7-21 1,10 27-31,0 0-1,0 1 1,-1-1 0,-9-16-1,-7 7-44,7 7-8,10 7 13,0 0 0,0 0-1,0-1 1,1 1 0,0-1-1,-3-7 1,3 7-139,1 1 0,-1 0 1,0 0-1,-1 0 0,1 0 0,-4-5 0,6 9 140,0 0-1,0 0 0,0 0 0,0-1 1,0 1-1,1 0 0,-1 0 1,0 0-1,0 0 0,0 0 0,0-1 1,0 1-1,1 0 0,-1 0 0,0 0 1,0 0-1,0 0 0,1 0 0,-1 0 1,0 0-1,0-1 0,0 1 0,0 0 1,1 0-1,-1 0 0,0 0 1,0 0-1,1 0 0,-1 0 0,0 0 1,0 0-1,0 0 0,1 0 0,-1 0 1,0 1-1,0-1 0,10-1-1023,-6 1 652,0 0 0,0-1 0,0 1 1,0-1-1,0 0 0,0 0 0,0-1 0,3-1 1,13-4-1514,-13 6 1318,-1 0 0,1 0-1,12 1 1,-19 0 629</inkml:trace>
</inkml:ink>
</file>

<file path=ppt/ink/ink10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14:36.66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4 40 5216,'0'-36'2938,"0"36"-2913,0 0-1,0 0 1,0 0-1,-1-1 1,1 1 0,0 0-1,0 0 1,0 0-1,0 0 1,0 0-1,0 0 1,0 0-1,0 0 1,0-1-1,0 1 1,0 0-1,0 0 1,1 0-1,-1 0 1,0 0-1,0 0 1,0 0-1,0 0 1,0-1-1,0 1 1,0 0-1,0 0 1,0 0-1,0 0 1,0 0-1,0 0 1,0 0-1,0 0 1,1 0-1,-1 0 1,0 0-1,0 0 1,0 0-1,0 0 1,0-1-1,0 1 1,0 0 0,0 0-1,1 0 1,-1 0-1,0 0 1,0 0-1,0 0 1,0 0-1,0 0 1,0 0-1,0 0 1,0 0-1,1 1 1,-1-1-1,0 0 1,1 0 64,0 0 0,-1 0 1,1 0-1,0 0 0,0 0 1,-1 1-1,1-1 1,0 0-1,0 1 0,-1-1 1,1 0-1,0 1 0,-1-1 1,1 1-1,-1-1 0,1 1 1,0-1-1,0 2 0,10 16 1923,0-1-1177,-1-1 131,8 21 1,-4-9-335,14 33 159,-2 0 1,-3 1-1,-3 2 1,17 89-1,-18-55-284,-17-92-478,0 3 17,0 1-1,0-1 1,-1 1 0,0-1 0,-1 19 0,-2-17-9,-1-1 1,0 0-1,-8 19 0,4-11 0,0 0-8,5-9-43,-2 0 0,1 0-1,-1-1 1,-9 14 0,5-12-112,0-1 0,-1 0 0,-18 14 0,17-15 27,2-1-98,0-1-1,0 0 1,-1 0-1,0-1 1,0 0-1,-1 0 1,0-1 0,1 0-1,-1-1 1,-1 0-1,-13 2 1,9-2-74,-31 7-605,-83 15-4290,48-21 2387,80-4 2742</inkml:trace>
</inkml:ink>
</file>

<file path=ppt/ink/ink10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14:39.7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 21 6304,'-16'0'2032,"12"0"-1238,4 0-292,0 0 260,0 0-218,4 0 182,64 1 113,-7 1-566,64-8 1,-28-7-183,-47 10-57,1 1-1,60 7 1,-62 0-12,97 6 138,-100-11-123,49 1 338,-82 0-263,0 0 0,0 1-1,0 1 1,0 0 0,13 6-1,16 7 732,-26-12-577,-13-4-181,0 0 0,0 1 0,0-1 0,0 1 0,-1 0 0,1 0 0,0 0 0,-1 1 0,1-1 0,0 1 0,-1-1 0,0 1 0,1 0 0,1 2 0,-2-3-44,-1 0-1,0 0 1,0 0-1,0 0 1,-1 0 0,1 0-1,0 0 1,0 1-1,-1-1 1,1 0-1,0 0 1,-1 1-1,1 1 1,-1-2 6,0 0 1,0 0-1,-1 1 0,1-1 0,0 0 1,-1 0-1,1 0 0,0 0 0,-1 1 1,0-1-1,0 1 0,-2 4 119,0 1 0,-4 6 79,-19 6 86,13 4-219,-13 10-256,13-7 16,-1-8 54,7-11 55,1 1-1,1 0 0,-1 0 0,1 1 1,-4 11-1,-89 191 302,90-197-176,-1 0-1,0-1 0,-1 0 1,0-1-1,-1 0 0,-13 11 1,7-6 20,15-15-103,0 0-1,0-1 0,-1 1 0,1 0 0,-1-1 1,1 1-1,-1-1 0,0 0 0,1 0 0,-1 0 0,0 0 1,0-1-1,-3 1 0,-10 3 153,8 0-91,7-4-77,0 1 0,0-1 0,0 1 0,1-1 0,-1 0-1,0 1 1,0-1 0,0 0 0,0 0 0,0 0 0,0 1 0,0-1-1,0 0 1,0 0 0,0 0 0,0-1 0,-1 1 0,-34-23 46,-3 10-48,33 10-5,0-1 0,1 0 0,-7-6 0,-1-1 0,10 8 0,-105-89 0,71 55 6,9 11 12,2-2 1,1-1 0,-22-33-1,25 31-35,-86-127-366,69 96-534,38 60 836,0 1 0,1-1-1,-1 1 1,1-1 0,-1 0 0,1 1 0,-1-1-1,1 0 1,0 1 0,0-1 0,0 0-1,0 0 1,0 1 0,1-4 0,-1 4 34,1 1-1,-1-1 1,0 0 0,1 1 0,-1-1 0,0 1 0,1-1 0,-1 1 0,1-1 0,-1 1-1,1-1 1,-1 1 0,1-1 0,0 1 0,-1 0 0,1-1 0,-1 1 0,1 0 0,0 0-1,-1-1 1,1 1 0,0 0 0,-1 0 0,1 0 0,0 0 0,-1 0 0,1 0-1,0 0 1,-1 0 0,1 0 0,0 0 0,0 0 0,-1 0 0,1 1 0,-1-1 0,1 0-1,0 0 1,0 1 0,9 3-532,-2-2 91,-1 1-1,1-1 0,0 0 0,0-1 1,0 0-1,17 0 0,-3-1-1183,24 4 0,-31-2 912,-1 2-1,19 6 0</inkml:trace>
</inkml:ink>
</file>

<file path=ppt/ink/ink10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14:40.0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7456,'0'0'2784,"0"0"-2176,20 19-160,-20 1 1312,19 19-1056,20 0 768,-19 0-832,39 0-96,-1 20-321,20-20 161,-19 0-256,0-19 96,-1 19-128,-19-20 160,-19 1-160,-1-1-1216,1-19 577</inkml:trace>
</inkml:ink>
</file>

<file path=ppt/ink/ink1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33:19.46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0 7968,'0'20'2944,"0"-20"-2272,98 0-192,-39 0 448,-1 0-608,40 0-352,0-20 0,-20 1-3488</inkml:trace>
</inkml:ink>
</file>

<file path=ppt/ink/ink10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14:40.43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67 0 8320,'-39'0'3072,"39"0"-2400,-39 20-160,19-1 1376,1 1-1120,-20 19 767,-20 0-895,1 0 64,19 20-416,-20-1-384,20-19 32,-20 0-352,20 20 256,20-40-1695,-20 21 1023</inkml:trace>
</inkml:ink>
</file>

<file path=ppt/ink/ink10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14:40.76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1 15 6880,'0'-15'5477,"0"33"-3306,0 47-673,1-23-1140,-5 121 671,-9-81-688,7 5 6,-7-18-107,8-36-94,2-6 39,-12 50 1,-8 37 193,10-79-667,5-15-478,8-20 671,0 0 1,0 0 0,-1 1 0,1-1 0,0 0 0,-1 0 0,1 1 0,0-1 0,0 0 0,-1 0 0,1 0 0,-1 1 0,1-1 0,0 0-1,-1 0 1,1 0 0,0 0 0,-1 0 0,1 0 0,0 0 0,-1 0 0,1 0 0,-1 0 0,1 0-3,0 0-1,1 0 1,-1 0 0,1 0 0,-1 0 0,0 0-1,1 0 1,-1 0 0,0 0 0,1 0-1,-1 0 1,1 0 0,-1-1 0,0 1 0,1 0-1,-1 0 1,0 0 0,1-1 0,-1 1 0,0 0-1,0 0 1,1-1 0,-1 1 0,8-20-3607,8-15 1144</inkml:trace>
</inkml:ink>
</file>

<file path=ppt/ink/ink10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14:41.0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6 20 7872,'-16'-16'2560,"13"13"-1908,6 3-307,-3 0-294,1 0-1,0 0 1,0 0 0,-1 0 0,1 0-1,0 1 1,-1-1 0,1 0 0,0 1-1,-1-1 1,1 0 0,0 1 0,-1-1-1,1 0 1,0 1 0,-1-1 0,1 1-1,-1 0 1,1-1 0,-1 1 0,1-1-1,-1 1 1,0 0 0,1-1 0,0 2-1,-1-1 39,0 1-1,1-1 1,-1 1-1,0-1 1,0 1-1,0-1 1,0 1-1,0-1 1,0 1-1,0-1 1,0 1-1,-1-1 1,1 0-1,-1 1 0,1-1 1,-1 1-1,0 1 1,-1 0 57,0 1 0,0 0 1,0 0-1,0 0 1,1 1-1,-1-1 1,1 0-1,0 1 1,0 0-1,1-1 1,-1 1-1,1 6 1,-1 17 117,-2 1 1,-12 53-1,-2 7-76,11-5-81,-7 8-65,6-14 6,-6-16 54,7-4-6,-7 1 53,10-39-263,1-6 22,-1 0 0,0 0 0,-5 13 0,7-23-149,0 0 1,-1-1-1,0 1 1,0-1-1,0 0 1,0 0-1,-1 1 1,1-2-1,-1 1 1,1 0-1,-1 0 1,0-1-1,0 1 1,-1-1-1,-4 3 1,-12 11-1424</inkml:trace>
</inkml:ink>
</file>

<file path=ppt/ink/ink10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14:41.42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6 821 7872,'-43'0'3606,"31"0"-1480,28 0-1000,3 0 141,-7 0-950,0 0-1,0 0 1,14-4-1,-9 1-240,2-1 29,1 0 0,0 2 0,21-1 0,-4 1 14,40-7-1,-38 4-51,36-2-264,-37 0-473,-26 4 232,-1 1 0,1 0 1,16 0-1,-10 2-665,-11 1 621,0-1-1,-1 0 1,1 0-1,-1-1 1,1 1-1,7-3 1,-14 2 320,1 1 1,0 0-1,-1-1 0,1 1 0,-1-1 1,1 1-1,-1-1 0,0 1 0,1-1 1,-1 1-1,1-1 0,-1 0 0,0 1 1,0-1-1,1 0 0,-1 1 0,0-2 1,3-3-1088,13-15-1588</inkml:trace>
  <inkml:trace contextRef="#ctx0" brushRef="#br0" timeOffset="1">212 20 8384,'-59'0'3104,"59"0"-2400,20-20-224,-20 20 832,20 0-832,-1 0 992,20 0-833,20 0 449,-1 0-608,21 0-480,-21 0-32,20 0-1376,-19 0 801,19 0-2721,-39 0 1856</inkml:trace>
</inkml:ink>
</file>

<file path=ppt/ink/ink10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14:41.76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49 0 6720,'-16'16'2170,"16"-15"-2137,0-1 0,-1 0-1,1 0 1,0 0-1,0 1 1,0-1 0,-1 0-1,1 0 1,0 0 0,0 1-1,0-1 1,-1 0-1,1 0 1,0 0 0,-1 0-1,1 0 1,0 0-1,0 0 1,-1 0 0,1 1-1,0-1 1,0 0 0,-1 0-1,1 0 1,-1 0-1,-3-1 111,2 1 2,0 0-1,-1 0 1,1 0-1,0 0 1,0 0 0,-1 0-1,1 1 1,0-1-1,0 1 1,-4 1 0,-4 14 783,-19 7 517,-1 13-368,-22 6 123,27-19-862,1 1-1,2 1 0,-40 56 0,28-30-94,-30 62 0,-14 52-41,67-141-231,0 1 0,2 1-1,1-1 1,1 1 0,-6 47-1,10-42-39,2 1 0,0 0-1,6 42 1,-3-66-90,0-1-1,1 1 0,0 0 1,0-1-1,0 0 1,1 0-1,0 0 0,0 0 1,1 0-1,0-1 1,0 0-1,8 7 1,-11-11-63,1 1 0,0-1 1,-1 0-1,1 0 1,0 0-1,0 0 1,1-1-1,-1 1 0,0-1 1,7 2-1,-3-1-196,-1-1-1,1-1 1,12 1-1,-19-1 419</inkml:trace>
</inkml:ink>
</file>

<file path=ppt/ink/ink10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14:42.10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9 0 6720,'0'29'3018,"0"43"-1722,1-42-832,0-7-98,-1 0 1,-5 31-1,0-36-209,0 7 65,6-22-195,-1 1 1,1 0-1,0 0 1,0 0 0,2 4-1,0 4 37,-2-9-26,0 1 1,0 0 0,0 0-1,-1 0 1,1 0-1,-1 0 1,0 0-1,0 0 1,-1 0 0,1 0-1,-1 0 1,-2 7-1,-3-1 237,5-8-218,0 0 1,0-1-1,0 1 0,0 0 1,0 0-1,0 0 0,0 0 1,1 0-1,-1 0 0,1 0 1,-1 0-1,1 0 0,0 2 1,1 11 458,0-21-52,-1 3-424,0-1 1,0 1-1,0-1 0,0 1 1,-1 0-1,0-1 1,0 1-1,-1-5 1,-2 2 1,2 3-21,0-1 1,1 1-1,-1-1 0,1 1 1,0-1-1,0 0 0,0 1 1,0-1-1,1 0 0,-1 0 1,1 1-1,0-6 0,0-66 422,0 3 309,0 70-754,0 0 0,0 0 0,0 0 0,1 0 0,-1 0 0,0 0 0,1 0 0,-1 0 0,1 0 0,0 0 0,0 0 0,0 1 0,0-1 0,0 0-1,0 0 1,2-2 0,5-6-11,0-4-8,-6 10 18,0 0 1,0 0-1,1 0 1,-1 0 0,1 1-1,0-1 1,0 1-1,1 0 1,-1 0 0,4-3-1,9-2 8,0 1 0,33-10 0,-39 13-52,-5 3-34,-1 0-1,1 0 1,-1 0-1,1 1 1,-1-1-1,1 1 1,-1 0-1,7 1 1,1 0-247,11-1-2109,-23 0 1349</inkml:trace>
</inkml:ink>
</file>

<file path=ppt/ink/ink10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14:42.45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 1 9792,'-19'0'3648,"19"0"-2848,0 0-224,0 0 480,0 0-704,19 0-65,1 0-191,19 0-96,-19 0 32,38 0-3999,1 0 2175</inkml:trace>
</inkml:ink>
</file>

<file path=ppt/ink/ink10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14:42.79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52 0 8544,'-19'20'3168,"19"-20"-2464,-39 58-192,19-38 928,0 19-896,-19 20 416,0-20-576,0 19-129,20 1-159,-20-20-863,19-19 415,1-1-2240,-1 1 1440,0-40-3808,20 1 2784</inkml:trace>
</inkml:ink>
</file>

<file path=ppt/ink/ink10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14:43.13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9 20 4064,'-32'-17'1307,"25"14"-801,7 3-53,0 0 603,0 0-208,0 0 288,0 0-416,0 0-266,0 3-70,0 11 426,0-14-783,0 0-1,0 0 1,0 1-1,0-1 1,0 0-1,0 0 1,0 1-1,0-1 0,0 0 1,0 1-1,0-1 1,0 0-1,0 0 1,-1 1-1,1-1 1,0 0-1,0 0 1,0 1-1,0-1 1,-1 0-1,1 0 0,0 0 1,0 1-1,0-1 1,-1 0-1,-6 10 610,0 1-1,0 0 0,-4 12 1,10-23-628,-5 23 525,-7 13-64,6 0-229,-1-20-204,7-14-36,0 0 1,0-1-1,0 1 0,1 0 0,-1 0 0,0 0 0,1-1 0,-1 1 0,1 0 0,-1 0 0,1 0 0,0 2 1,0 11-41,-1-11 54,1 1 1,0-1-1,0 0 0,0 0 0,1 1 1,-1-1-1,1 0 0,2 6 1,-2-9-32,0 1 1,0-1-1,0 0 0,0 1 1,0-1-1,1 0 1,-1 0-1,0 0 1,1 1-1,-1-2 1,1 1-1,-1 0 0,1 0 1,-1 0-1,1-1 1,0 1-1,-1-1 1,1 1-1,0-1 1,0 1-1,-1-1 0,1 0 1,0 0-1,0 0 1,3-1-1,21 1-329,-26 0 338,0 0 0,1 1 1,-1-1-1,1 0 1,-1 0-1,0 0 0,1 0 1,-1 0-1,1 0 1,-1-1-1,0 1 0,1 0 1,-1 0-1,1 0 1,-1 0-1,0 0 1,1-1-1,-1 1 0,0 0 1,1 0-1,-1 0 1,0-1-1,1 1 0,-1 0 1,0-1-1,17-12-88,-11 10 80,-5 3 17,0 0 0,-1-1-1,1 1 1,0-1 0,0 1 0,-1 0 0,1-1-1,0 1 1,-1-1 0,1 0 0,0 1-1,-1-1 1,1 1 0,-1-1 0,1 0 0,-1 0-1,1 1 1,-1-1 0,1 0 0,-1 0-1,1-1 1,2-4 14,10-13 33,-7-1 27,7 1 10,-6 5 73,-6 11-121,0 0 0,0 1 0,1-1-1,-1 0 1,1 1 0,3-4 0,-2 3 262,-3 3-75,0 3 128,0 1-332,1 0 0,-1 0 1,1 0-1,0-1 0,0 1 1,0 0-1,1 0 0,0-1 0,-1 1 1,1-1-1,0 1 0,5 4 1,3 5 83,23 21 1,-19-20 51,-12-13-143,-1 1-1,0 0 0,1-1 0,-1 0 0,1 1 0,-1-1 0,1 0 0,0 0 0,-1 0 0,1 0 0,0 0 0,0 0 0,0 0 0,-1-1 0,1 1 0,0-1 0,0 1 0,0-1 0,0 0 0,0 0 0,0 0 0,2 0 0,107 0 735,-109 0-732,0 0 0,0 0 0,0 0 0,0 0 0,0 0 0,0-1 0,0 1-1,0-1 1,0 1 0,0-1 0,0 0 0,-1 0 0,1 0 0,0 0 0,0 0 0,-1 0 0,1 0 0,-1-1 0,1 1-1,-1 0 1,2-3 0,-2 3 4,0 0-6,0 0 0,0 0 0,0 0 0,0 0-1,0 0 1,0 0 0,0 0 0,-1 0 0,1-1 0,-1 1 0,1 0 0,-1 0 0,1-1 0,-1 1 0,1-2 0,-1 1 19,-1 0 0,1 0 1,0 0-1,-1 0 0,0-1 1,1 1-1,-1 0 0,-1-1 0,-7-19 121,7 16-153,-1 0-1,0 0 1,0 0-1,0 1 0,-1-1 1,0 1-1,0 0 1,-6-5-1,5 3-118,0 0 0,0 0-1,0 0 1,1-1 0,-4-8 0,5 9-158,2 4 29,0 0 0,0 1-1,1-1 1,-1 0 0,1 0 0,0 0 0,0 0-1,0-5 1,0 3-707,0 5 862,0 0 0,0-1-1,0 1 1,0 0 0,0-1 0,0 1 0,0 0 0,0 0 0,1-1 0,-1 1-1,0 0 1,0 0 0,0-1 0,0 1 0,0 0 0,0 0 0,1-1 0,-1 1-1,0 0 1,0 0 0,0-1 0,1 1 0,-1 0 0,0 0 0,1 0 0,18-17-4793,17-2 1516</inkml:trace>
</inkml:ink>
</file>

<file path=ppt/ink/ink10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14:43.4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5 40 7968,'-16'-33'2565,"14"28"-1902,4 4-307,-1 1-322,-1 0 1,1 0-1,-1 0 1,1 0 0,-1 0-1,1 0 1,-1 0-1,1 0 1,-1 0-1,1 0 1,-1 0 0,1 0-1,-1 1 1,1-1-1,-1 0 1,1 0 0,-1 1-1,0-1 1,1 0-1,-1 1 1,1-1 0,-1 0-1,0 1 1,1-1-1,-1 1 1,0-1-1,1 0 1,-1 1 0,0-1-1,1 2 1,5 6 871,13 2-4,-11-4-717,1 0 1,-2 1-1,1 0 0,-1 1 1,0-1-1,0 1 1,-1 1-1,7 11 1,16 55 438,17 19-240,-39-72-223,10 42 0,-15-55-131,5 24 186,-2 0 0,-1 1 0,-1 42 0,-3-62-93,0 1 1,-2 0-1,-5 26 0,5-33-35,-1 1 0,0-1 0,-1 1 0,1-1 0,-2 0 0,-8 13 0,-4 0 142,0 0-1,-39 34 0,-43 24-26,80-67-653,0 0 1,-1-1-1,0-1 1,-1-1-1,0-1 1,-32 8-1,27-13-856</inkml:trace>
</inkml:ink>
</file>

<file path=ppt/ink/ink1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33:19.97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1 20 4224,'-16'0'1365,"15"0"-1344,1 0 0,0 0-1,0 0 1,-1 0 0,1 0-1,0 0 1,-1 0 0,1 1 0,0-1-1,0 0 1,-1 0 0,1 0-1,0 0 1,0 0 0,-1 0 0,1 1-1,0-1 1,0 0 0,-1 0 0,1 0-1,0 0 1,0 1 0,0-1-1,-1 0 1,1 1 0,-1 0 21,-1 1 1,0 0 0,1 0-1,0 0 1,0 1 0,0-1-1,0 0 1,0 0-1,0 1 1,0-1 0,1 0-1,-1 3 1,-1 28 559,2-28-505,0 3 125,-1 0 1,-1 15-1,-5 21 524,-3 78 1,10 360 453,0-475-1141,0 0-1,-1 0 1,0 1 0,0-1-1,0 0 1,-1-1 0,0 1-1,-6 12 1,7-18-44,1-1-1,-1 1 1,1 0 0,0 0-1,-1 0 1,1 0-1,-1-1 1,1 1 0,0 0-1,0 0 1,0 0 0,-1 0-1,1 0 1,0 0 0,0 0-1,0-1 1,0 1 0,1 2-1,-3 2 1,1-5-15,1 0 0,0 1 0,0-1 0,0 0 0,0 0 0,-1 0-1,1 1 1,0-1 0,0 0 0,0 0 0,-1 0 0,1 1 0,0-1 0,0 0-1,-1 0 1,1 0 0,0 0 0,-1 0 0,1 0 0,0 0 0,0 0 0,-1 0-1,1 0 1,0 0 0,0 0 0,-1 0 0,1 0 0,0 0 0,-1 0 0,1 0-1,0 0 1,0 0 0,-1 0 0,1 0 0,0 0 0,0 0 0,-1 0 0,1-1-1,0 1 1,0 0 0,-1 0 0,1 0 0,0 0 0,0-1 0,-1 1 0,-6-17-62,6 13 44,-2-3-26,2 4 19,0-1 0,-1 1 0,2-1 0,-1 1 0,0-1 0,0-4 0,6-16-91,0 6 14,1-37-298,11-10 5,-12 44 212,9-35-376,29-76 0,7 24-4,-39 87 492,2 1-1,0 1 1,20-24 0,-12 21 174,26-20 0,-30 27-32,5-4 18,24-20 179,7 7 262,-34 21-340,-2 2-43,2-3 95,29-11 0,-41 20-188,1 0 1,0 1 0,0 0 0,0 1-1,1-1 1,15 1 0,-22 1-37,0 0 0,-1 0 0,1 0 0,0 0-1,0 1 1,-1-1 0,1 0 0,0 1 0,-1 0 0,1-1 0,0 1 0,-1 0 0,1 0 0,-1 0 0,1 0 0,-1 0 0,0 0 0,1 0 0,-1 0 0,0 0 0,0 1 0,0-1 0,0 1 0,0-1 0,0 1 0,0-1-1,0 1 1,-1-1 0,1 1 0,-1 0 0,1-1 0,0 4 0,0 1 23,-1 1 1,0-1-1,1 1 0,-2-1 1,1 0-1,-1 1 0,-3 11 0,1-7-36,0 0-1,-1 1 1,-1-1 0,0 0-1,0-1 1,-12 18-1,-11-1-240,7-8 51,3 1 41,-13 12-53,19-24 73,-18 12 1,7-6 2,3 1 25,-12 6-6,-48 9 9,-3 2 197,57-16-83,16-12-119,7-2 87,0-1 0,0 0 1,0 0-1,1 1 1,-1 0-1,-4 3 0,7-5 50,-1 1-1,1-1 1,-1 1-1,1 0 1,-1 0-1,1-1 1,0 1-1,-1 0 1,1 0-1,0-1 1,-1 1-1,1 0 1,0 0-1,0 0 1,0 0-1,0-1 0,0 1 1,0 0-1,0 0 1,0 0-1,0 0 1,0 0-1,0-1 1,1 1-1,-1 0 1,0 0-1,1 0 1,-1-1-1,1 2 1,3 6 292,1-1 1,-1 0 0,1 0-1,1 0 1,-1 0-1,10 8 1,3 0 263,21 13 0,13 11 150,10 13-271,-9-20-304,-34-21-132,-3-2-15,0 1 25,1-1 0,0-1-1,0 0 1,24 6 0,27 6-304,-67-20 235,53 16-1647,-49-15 1486,0 0 0,0-1-1,0 1 1,0-1 0,0-1 0,0 1-1,6-2 1,31-11-2543,-35 12 2261,0 0 0,0 0 0,11 1 0,-18 0 464</inkml:trace>
</inkml:ink>
</file>

<file path=ppt/ink/ink10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14:43.80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9 20 6880,'0'-20'2560,"0"20"-1984,0 0-160,0 0 1952,19 0-1376,-19 0 736,20 0-1024,-1 0 159,20 0-511,0 0 224,-19 0-320,19 0-704,0 0 224,-19 0-3455,19 20 2047</inkml:trace>
  <inkml:trace contextRef="#ctx0" brushRef="#br0" timeOffset="1">20 274 9632,'-20'20'3584,"20"-20"-2784,59 19-256,-20-38 576,-20 19-736,40 0 255,-1-20-351,-18 20-2015,-1-20 927</inkml:trace>
</inkml:ink>
</file>

<file path=ppt/ink/ink10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14:45.81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67 21 5568,'0'-17'1786,"0"17"-1773,0 0 0,0 0-1,0 0 1,0 0-1,0 0 1,0 0-1,0 0 1,0 0-1,0-1 1,0 1-1,0 0 1,0 0-1,0 0 1,0 0 0,0 0-1,0 0 1,0 0-1,0-1 1,0 1-1,0 0 1,0 0-1,0 0 1,0 0-1,0 0 1,0 0-1,0 0 1,0 0-1,0 0 1,1 0 0,-1-1-1,0 1 1,0 0-1,0 0 1,0 0-1,0 0 1,0 0-1,0 0 1,0 0-1,0 0 1,1 0-1,-1 0 1,0 0 0,0 0-1,0 0 1,0 0-1,0 0 1,0 0-1,0 0 1,0 0-1,1 0 1,-1 0-1,0 0 1,0 0-1,0 0 1,0 0 0,0 0-1,13 0 527,-12 0-496,-1 0 1,0 0 0,0 0 0,1 0-1,-1 0 1,0 0 0,1 0-1,-1 0 1,0 0 0,0 0-1,1 1 1,-1-1 0,0 0-1,0 0 1,1 0 0,-1 0-1,0 0 1,0 1 0,1-1 0,-1 0-1,0 0 1,0 0 0,0 1-1,1-1 1,-1 0 0,3 5 215,1-1 0,-1 1 0,0-1 0,-1 1-1,1 0 1,-1 0 0,0 0 0,0 0 0,-1 1 0,2 6 0,0 3 180,-1-1 0,1 30 0,-3-22-198,-3 125 948,1-110-518,-13 66 1,10-85-470,0 0 0,-2 0-1,0-1 1,0 0 0,-2-1 0,-18 27 0,19-30-84,-5 9 46,5-9-44,0 1-1,-12 12 0,11-16-29,-1 0-1,0-1 1,-1-1-1,0 1 1,-1-1-1,0-1 1,-16 8-1,-1-2 62,-1-1 0,-32 7-1,54-17-129,0 1-25,-1-1 0,1 0-1,-1 0 1,-14 0 0,10-2-155,-24-6 0,15 2-3,10 3 81,8 1 24,1 0-1,-1-1 0,0 0 1,1 1-1,-1-1 0,0 0 1,1-1-1,-1 1 0,1-1 0,-1 1 1,-3-4-1,2-1-247,0 0 1,-1 0-1,2-1 0,-1 1 0,1-1 1,-6-13-1,10 20 305,-23-46-1509</inkml:trace>
</inkml:ink>
</file>

<file path=ppt/ink/ink10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14:46.35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59 9216,'0'-59'3424,"0"59"-2656,20 0-224,-20 0 1024,0 0-960,0 0-384,0 0-160,19 0-1920,-19 20 992</inkml:trace>
</inkml:ink>
</file>

<file path=ppt/ink/ink10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14:46.77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4 118 6400,'0'0'2058,"0"0"-1258,0 0-277,-3 3 336,1 0-750,0 0 1,0 0 0,0 0 0,0 0 0,0 0-1,1 1 1,0-1 0,-1 1 0,1-1-1,1 1 1,-2 3 0,1-1-8,0-1 0,0 0 0,-1 1 0,0-1 0,0 0-1,0 0 1,-1 0 0,-3 4 0,-27 34 522,27-32-423,1 1-1,-8 24 1,7-19 199,-9 21 1,-18 20 212,7-2-63,-6-11-214,16-15-149,10-17-38,-15 22 0,18-29-129,0 1 1,0-1-1,0 0 0,1 1 1,-2 11-1,3-16-18,1 0-1,0 0 1,-1 0-1,1 0 1,0 0-1,0 0 1,1 0 0,-1 0-1,0 1 1,2 3-1,-2-6-2,1 1 0,-1 0-1,1 0 1,-1-1-1,1 1 1,-1 0-1,1-1 1,0 1 0,-1 0-1,1-1 1,0 1-1,-1-1 1,1 1 0,0-1-1,0 0 1,-1 1-1,1-1 1,0 0-1,0 1 1,0-1 0,0 0-1,0 0 1,-1 0-1,1 0 1,0 0 0,2 0-1,18-5-97,-7 0 33,-7 4 18,0 0 1,0 1-1,11-1 1,-11 1-44,0 0-1,0 0 1,12-3 0,-8-2 41,1 0 0,-1-1-1,0 0 1,0 0 0,11-10-1,-6 5 55,7-6 1,-7 11 59,-13 1 2,-3 5-57,0-1-1,1 0 1,-1 1 0,0-1 0,1 1-1,-1-1 1,0 1 0,1-1 0,-1 1-1,1-1 1,-1 1 0,1-1 0,-1 1-1,2-1 1,-1 0 2,0 1-1,1-1 0,-1 1 1,0 0-1,1-1 0,-1 1 1,0 0-1,1 0 0,-1 0 1,0 0-1,1 0 0,-1 0 1,2 1-1,-2-1 5,-1 0 0,1 0 0,0 1 0,-1-1 1,1 0-1,-1 0 0,1 1 0,-1-1 0,1 0 0,-1 1 0,1-1 0,-1 1 0,1-1 1,-1 0-1,1 1 0,-1-1 0,1 1 0,-1-1 0,0 1 0,1 0 0,-1-1 0,0 1 1,0-1-1,1 1 0,-1 0 0,0-1 0,0 1 0,0-1 0,0 1 0,0 1 0,0-2-4,0 0-1,0 1 0,0-1 1,0 0-1,0 1 0,0-1 0,0 0 1,1 0-1,-1 1 0,0-1 0,0 0 1,0 0-1,0 1 0,0-1 0,0 0 1,1 0-1,-1 1 0,0-1 0,0 0 1,0 0-1,0 0 0,1 1 0,-1-1 1,0 0-1,1 0 0,7 9 23,1-1 0,0-1 0,0 1 0,1-2 0,0 1 1,0-1-1,0-1 0,1 0 0,17 6 0,11-5 164,-27-2-146,-9-3-41,1 1-1,1-1 0,-1 0 0,0-1 1,6 1-1,24-6-48,-13 0 3,-2 3 8,-13 1 19,0 1 0,1-1-1,-1-1 1,6-1-1,33-23-43,7 13 133,-47 10-29,0 1-1,-1-1 1,1 0 0,-1 0-1,0-1 1,0 1 0,5-6-1,-9 9-50,2-2 30,0 1 0,0-2 0,-1 1 0,1 0-1,0 0 1,-1 0 0,1-1 0,-1 1-1,1-1 1,-1 1 0,0-1 0,0 0 0,-1 1-1,1-1 1,0 0 0,-1 0 0,0 0-1,1 1 1,-1-1 0,-1-4 0,1 5-10,0-2-3,0 0 1,0 0-1,-1 0 0,1 0 1,-1 0-1,0 1 1,0-1-1,0 0 1,-1 0-1,1 1 0,-5-7 1,1 0 2,-2-2-30,0-1 0,-10-11-1,9 13-208,0-1 0,-7-14 0,2 10-1274,10 13 416</inkml:trace>
  <inkml:trace contextRef="#ctx0" brushRef="#br0" timeOffset="1">1701 0 9984,'-39'0'3680,"39"0"-2848,-20 20-256,0-1-512,20 1-160,-19 39 320,19-20-128,-20 39 0,20 0-64,-19 0-832,19-19 448,0-20-768,0 0 640,-20 0-1536,20 0 1152,-19-39-4288,-1 20 2880</inkml:trace>
</inkml:ink>
</file>

<file path=ppt/ink/ink10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14:47.13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9 7136,'0'-16'2309,"1"12"-1721,7 1-280,11-2 16,0 1 0,0 1-1,0 1 1,1 1 0,-1 0 0,36 4 0,-18 5 50,0 1 1,46 18 0,-48-16-145,2 3-110,0 1 0,-1 2 0,0 1 0,-2 2 0,0 2 0,-1 1 0,49 44 0,-50-37 167,-2 1 0,0 1 0,-3 2 0,46 70 0,-69-96-101,0 1-1,0-1 1,-1 1 0,0 0 0,-1 0-1,0 0 1,0 1 0,-1-1 0,0 0 0,-1 1-1,0 12 1,0-18-104,0 1 0,0-1-1,-1 1 1,1-1 0,-1 1 0,0-1-1,0 1 1,0-1 0,-1 0 0,0 0-1,-3 6 1,3-7-21,-1 1-1,0-1 1,0 0-1,0 0 0,-1 0 1,1 0-1,-1-1 1,0 1-1,0-1 1,1 0-1,-9 3 1,-10 3 146,-27 6 0,35-10-163,-88 22 348,-170 20 0,104-43-239,121-3-199,31 1-58,1-2 0,-1 1 0,1-2 0,-1 0 0,1-1 0,0 0 0,-17-7 0,31 10 91,-28-14-425,28 14 345,0-1 0,0 0 1,1 1-1,-1-1 0,0 0 0,0 0 1,0 0-1,1 0 0,-1 1 1,0-1-1,1 0 0,-1 0 1,1 0-1,-1 0 0,1 0 1,0 0-1,-1-1 0,1 1 0,0 0 1,0 0-1,0-1 0,0-2-1107</inkml:trace>
</inkml:ink>
</file>

<file path=ppt/ink/ink10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14:47.4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0 39 8480,'-40'0'3136,"40"0"-2432,-19 0-224,19 0 2144,0 0-1537,0 0 1,19 0-672,21 0 192,18 0-352,20-19-128,-19 19-64,19 0-1984,0-20 1057</inkml:trace>
</inkml:ink>
</file>

<file path=ppt/ink/ink10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14:47.93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64 0 8896,'-32'0'2869,"12"3"-1744,-35 10-351,48-11-359,0-1 1,-1 0-1,-9-1 1,14 0-330,0 0 0,0 0 0,0 0 0,0 1 0,0-1 1,0 1-1,0 0 0,-6 2 0,-46 26 884,15-9-550,17-10-254,1 2-1,0 0 1,-24 19 0,33-21-112,2 1-1,-1 0 0,1 1 1,-15 21-1,-29 55 117,40-61-127,-5 6-3,-29 55 27,38-61-53,0 2-1,2 0 1,-10 55 0,12-39-4,-1 86-1,8-96-38,2 1-1,6 38 1,-6-61-21,1 0 0,1 0 0,0 0 0,1 0 0,0 0 0,1-1 0,0 0 0,11 14 0,-4-9-478,26 25 0,-39-42 528,3 4-182,1 0 0,-1-1 0,1 0 0,0 1 1,0-1-1,0 0 0,1-1 0,-1 1 0,0-1 0,1 0 1,0 0-1,-1 0 0,1-1 0,0 1 0,0-1 0,0 0 1,0-1-1,0 1 0,0-1 0,8-1 0,46 1-1636</inkml:trace>
  <inkml:trace contextRef="#ctx0" brushRef="#br0" timeOffset="1">664 410 8320,'-32'33'2672,"31"-33"-2632,1 1 0,-1-1 0,1 1 0,-1-1 1,1 1-1,-1-1 0,1 1 0,0-1 1,-1 1-1,1-1 0,0 1 0,-1 0 0,1-1 1,0 1-1,0-1 0,-1 1 0,1 0 0,0-1 1,0 1-1,0 0 0,0-1 0,0 1 0,0 0 1,0-1-1,0 2 0,0 10 155,-1 1 0,0-1 0,-1 0 0,-1 0 0,0 0 0,-6 16 0,2-16-5,-3 9 100,4 28 260,-1-20-309,4-22-209,1 1 1,1 0 0,-1-1 0,1 15 0,1-15-22,0 0-1,-1 0 1,-2 11 0,-1-3 36,-1 6 50,5-19-83,0-1-1,0 1 1,1 0 0,-1 0 0,1-1 0,-1 1 0,1 0 0,0 0 0,1 1 0,-1-1 27,0 0 0,0 0 0,-1 0 0,1 0 0,0 0 0,-1 0 0,1 0 0,-1 0 0,1 3 0,-1 7 252,0-12-281,0-9 296,3 0-73,10-17 69,-13 25-287,1 0 0,-1 0 0,1 1 0,-1-1 0,0 0 0,1 0 0,-1 0 0,0 1 0,0-1 0,0 0 1,0 0-1,0 0 0,0 0 0,0 0 0,2-10 133,-1 0 0,2 0-1,-1 0 1,2 0 0,4-11 0,8-28 257,-9 7-124,6 4-32,-11 27-193,-2 9-49,1 1 0,-1-1 1,1 1-1,0-1 1,-1 1-1,1-1 1,2-3-1,3 1-13,-1-1-1,1 1 0,1 0 1,-1 1-1,0-1 1,10-4-1,-12 8-16,-1 0 0,1 0 0,-1 0 0,1 1-1,0-1 1,-1 1 0,1 0 0,-1 0 0,1 0 0,5 1 0,5 0-200,-9-1-15,1 0 0,-1 0 1,0 1-1,10 1 0,11 11-1172,-21-12 801,-1 0 0,1 0 0,0-1 1,9 1-1,8-1-1489</inkml:trace>
</inkml:ink>
</file>

<file path=ppt/ink/ink10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14:48.44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0 11232,'0'0'4128,"0"0"-3200,19 0-257,-19-19-159,20 19-416,38 0 32,1 0-64,0 0-2015,19 0 1055,0 19-5280,-19 1 3456</inkml:trace>
  <inkml:trace contextRef="#ctx0" brushRef="#br0" timeOffset="1">548 665 8320,'-39'39'3072,"39"-39"-2400,-20 39-160,20-19 1120,-19-1-992,-1 20 576,-19-19-705,0 19 225,-20 0-448,1-19-1503,19-1 671,0 1-2848,0-20 1888</inkml:trace>
</inkml:ink>
</file>

<file path=ppt/ink/ink10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14:48.8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0 39 4896,'0'-16'1584,"0"16"-1561,0 0 1,0-1-1,0 1 0,0 0 1,0-1-1,0 1 0,0 0 1,1 0-1,-1-1 1,0 1-1,0 0 0,0 0 1,0-1-1,0 1 1,0 0-1,1 0 0,-1-1 1,0 1-1,0 0 0,0 0 1,0 0-1,1-1 1,-1 1-1,0 0 0,1 0 1,12-13 434,-10 9 481,-3 4-160,0 0 437,-3 4-326,-10 9 49,12-13-914,1 0 0,0 0 1,-1 1-1,1-1 0,0 0 0,0 1 1,-1-1-1,1 0 0,0 1 0,0-1 0,0 0 1,0 1-1,-1-1 0,1 1 0,0-1 1,0 0-1,0 1 0,0-1 0,0 1 1,0-1-1,0 0 0,0 1 0,0-1 0,0 1 1,0-1-1,1 9 236,0-5-143,-1 1 0,0-1 0,0 1 0,0-1 0,-1 1 0,1-1 0,-1 1 0,-2 6 0,-10 28 612,9-15-479,3-14-113,0-1 0,-1 0-1,-1 0 1,1 0 0,-8 15 0,7-17-79,0 0 0,0 1 0,1-1 0,0 0 0,0 1 0,0 8 1,0 46 60,2-47-111,0-14-7,-1-1 0,1 1 0,0 0 0,0-1 0,0 1 0,0-1-1,0 1 1,0 0 0,0-1 0,0 1 0,0 0 0,0-1-1,1 1 1,-1-1 0,0 1 0,0 0 0,0-1 0,1 1-1,-1-1 1,0 1 0,1-1 0,-1 1 0,1-1 0,-1 1-1,0-1 1,1 1 0,-1-1 0,1 1 0,-1-1 0,1 0-1,0 1 1,-1-1 0,1 0 0,-1 0 0,1 1 0,-1-1-1,2 0 1,6 4 46,-1 0-21,-6-3-28,0-1 1,0 1-1,0-1 1,0 1-1,0-1 1,0 1-1,0-1 1,0 1-1,0-1 1,2 1-1,20-11-175,9 3 22,-6-6-76,-10 9 149,-13 4 86,0-1 0,0 1 0,0-1 0,0 0 0,-1 0 0,1 0 0,0 0 0,-1-1 0,1 1 0,-1-1 0,1 1 0,-1-1 0,3-2 1,2-4 23,-2 2-141,1 1 1,0-1 0,9-5 0,-15 10 112,0 1 0,1 0 1,-1 0-1,0-1 0,1 1 1,-1 0-1,1 0 0,-1-1 1,0 1-1,1 0 0,-1 0 1,1 0-1,-1 0 0,1 0 1,-1-1-1,1 1 0,-1 0 1,0 0-1,1 0 0,-1 0 1,1 1-1,-1-1 0,1 0 1,-1 0-1,1 0 0,-1 0 1,0 0-1,1 0 0,-1 1 1,1-1-1,-1 0 0,0 0 1,1 1-1,-1-1 0,1 0 1,-1 1-1,0-1 0,0 0 1,1 1-1,-1-1 0,0 0 1,1 1-1,-1-1 0,0 1 1,0 0-1,9 8 130,-8-9-105,1 1 1,-1-1 0,1 1-1,-1-1 1,1 0 0,0 0 0,-1 0-1,1 0 1,3 0 0,-1 0 36,0 0-1,0 0 1,-1 0-1,1 0 1,0 1-1,0 0 1,5 1-1,18 10 284,-20-7-265,1-2 1,1 1-1,-1-1 0,11 3 0,33 0 149,-21 1-130,-24-4-38,1-1 1,0-1-1,0 1 1,1-1-1,-1-1 1,0 1-1,0-1 1,0-1 0,13-2-1,28-10 231,-46 13-262,1-1-1,-1 1 1,0-1-1,1 0 1,-1-1-1,0 1 1,0 0-1,0-1 1,0 0-1,0 0 1,0 0-1,0 0 0,-1 0 1,1 0-1,4-6 1,2-2 79,-7 8-90,0 0 0,0 0-1,0 0 1,0 0 0,0 0 0,-1-1 0,1 1 0,-1-1 0,1 1 0,-1-1 0,0 1-1,0-1 1,0 0 0,-1 0 0,1 0 0,0 1 0,-1-1 0,0 0 0,0 0 0,0 0-1,0 0 1,-1-5 0,1-12 77,0 8-62,1 7-24,-1 1-1,0-1 0,0 1 1,0-1-1,0 1 0,-1-1 1,0 1-1,-2-7 0,1 5-26,-1 1 0,0 0 1,-6-9-1,-6-11-289,8 8-676,6 17 931,0-1 0,0 1 0,0-1 0,0 1 1,0 0-1,0-1 0,0 1 0,0 0 0,0 0 0,0 0 0,0 0 0,0 0 0,-2 0 0</inkml:trace>
</inkml:ink>
</file>

<file path=ppt/ink/ink10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14:49.25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 58 7648,'0'-11'1868,"-1"7"-1511,1 0-1,0 0 0,0 0 0,0 0 0,0 0 0,1 0 0,-1 0 0,1 0 0,1-4 0,-1 8-323,-1-1 0,1 1 0,-1 0 0,1-1 0,0 1 0,-1 0 0,1 0 0,-1 0 0,1-1 0,0 1 0,-1 0 0,1 0 0,-1 0 0,1 0 0,0 0 0,-1 0 0,1 0 0,-1 0 0,1 0 0,0 1 0,-1-1 0,1 0 0,-1 0 0,1 1 0,-1-1 0,1 0 1,0 0-1,-1 1 0,1-1 0,0 1 0,16 14 694,-17-15-713,6 5 175,0 1 0,0-2 0,9 6 0,14 11 239,-10-5-205,-2 1-1,0 1 0,0 0 1,-2 1-1,24 39 1,-13-13 384,36 89 0,-62-132-601,11 24 221,7 31 1,-15-46-108,-1-1 0,-1 1 0,1-1 0,-2 1 1,0 0-1,-1 16 0,-2-12-30,0 0-1,-2 0 1,1-1 0,-1 1 0,-1-1 0,-1 0 0,0-1-1,-1 0 1,0 0 0,-1 0 0,0-1 0,-15 14 0,-13 5-189,22-19 38,0 0-4,-16 12-324,11-14-651,-2 0 0,-27 9 0,26-13-2442,4 10 1077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31:04.79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0 235 4320,'0'-75'3013,"0"75"-2993,0 0 0,0-1 0,0 1 1,0 0-1,0 0 0,-1-1 0,1 1 0,0 0 0,0-1 0,0 1 0,0 0 0,0 0 0,0-1 1,0 1-1,0 0 0,-1 0 0,1-1 0,0 1 0,0 0 0,0 0 0,-1 0 0,1-1 0,0 1 1,0 0-1,-1 0 0,-12-13 652,13 12-653,0 1 1,0 0 0,0 0 0,-1 0-1,1-1 1,0 1 0,0 0-1,0 0 1,-1 0 0,1-1-1,0 1 1,0 0 0,-1 0-1,1 0 1,0 0 0,0 0 0,-1 0-1,1 0 1,0 0 0,0-1-1,-1 1 1,1 0 0,0 0-1,-1 0 1,1 0 0,-4 0 54,1 0 0,-1 0 0,1 1 0,0-1 0,-1 1 0,1 0 0,-1 0 0,1 0 0,0 0 0,0 0 0,0 1 0,0-1 0,0 1 0,0 0 0,0 0 0,0 0 0,1 0 0,-1 0 0,1 1 0,-1-1 0,1 1 0,0 0 0,0 0 0,-2 4 0,1-1-36,0 0-1,0 0 0,0 0 0,1 0 1,0 1-1,1-1 0,-1 1 0,1-1 1,0 11-1,0-4 35,1 0 0,1 0 0,4 25 1,-4-32-64,1 0 1,1 0-1,-1-1 1,1 1-1,0-1 1,0 1-1,1-1 1,0 0 0,0 0-1,0 0 1,0-1-1,7 6 1,-4-3-12,2 2 39,0-1-1,1 1 0,0-2 1,1 0-1,0 0 1,0 0-1,0-2 0,16 7 1,-21-10-27,-1-1-1,1 1 1,0-1 0,0 0 0,-1 0-1,1 0 1,0-1 0,0 0 0,0 0-1,0-1 1,0 0 0,0 0 0,-1 0-1,1 0 1,0-1 0,-1 0 0,1-1-1,-1 1 1,8-5 0,-11 5-13,0 1-1,-1 0 1,1-1-1,0 1 1,-1-1-1,0 1 1,1-1-1,-1 0 1,0 0 0,0 0-1,0 1 1,0-1-1,0 0 1,0 0-1,0 0 1,-1-1 0,1 1-1,-1 0 1,1 0-1,-1-3 1,3-10-26,5-4-22,-7 17 42,0 0 0,0 1 1,0-1-1,-1 0 0,1 0 0,0 0 1,-1 0-1,1 0 0,-1 0 0,0 0 1,0-1-1,0 1 0,0 0 1,0 0-1,0 0 0,0 0 0,-2-3 1,-8-13-58,4 10 36,-2-6-23,6 10 39,0 0 0,0 0 0,-1 0 0,0 0 0,1 1-1,-1-1 1,0 1 0,-1 0 0,1 0 0,-4-3 0,-9-2 10,0 1 0,-33-10 0,38 13-86,8 4 54,-1-1 0,0 0 0,0 1 0,0 0 0,0 0 0,-5 0 0,8 0 19,-1 1-1,1-1 1,-1 0 0,0 0 0,1 0-1,-1 0 1,1 0 0,-1-1 0,0 1 0,1 0-1,-1-1 1,1 1 0,-1-1 0,1 0 0,-2 0-1,2 0 16,1 1 0,0-1 0,0 1 0,-1-1 0,1 1 0,0-1 0,0 0 0,0 1 0,-1-1 0,1 0 0,0 1 0,0-1 0,0 1 0,0-1 0,0 0 0,0 1-1,1-1 1,-1 0 0,0 1 0,0-1 0,0 1 0,1-1 0,-1 0 0,0 1 0,1-1 0,3-5 47,0 0-1,1 1 1,0-1 0,7-5 0,-10 9 8,-1 2-48,-1-1 1,0 1-1,0 0 0,0 0 0,0-1 0,1 1 0,-1 0 0,0 0 0,0 0 1,0 0-1,1-1 0,-1 1 0,0 0 0,0 0 0,1 0 0,-1 0 0,0 0 1,1 0-1,-1 0 0,0 0 0,0 0 0,1-1 0,-1 1 0,0 0 1,1 1-1,12-1 155,-13 0-156,0 0-1,1 0 1,-1 0 0,0 0 0,1 0 0,-1-1 0,0 1 0,0 0 0,1 0 0,-1 0 0,0 0-1,0 0 1,1 0 0,-1 0 0,0 0 0,0-1 0,1 1 0,-1 0 0,0 0 0,0 0-1,1-1 1,-1 1 0,0 0 0,0 0 0,0-1 0,17-15 177,-1 32-101,-16-15-85,0-1 0,0 0-1,1 0 1,-1 0 0,0 1-1,0-1 1,0 0 0,1 0-1,-1 0 1,0 1 0,0-1-1,1 0 1,-1 0 0,0 0-1,0 0 1,1 0 0,-1 0-1,0 0 1,0 0 0,1 1-1,-1-1 1,0 0 0,1 0-1,-1 0 1,0 0 0,14 0-102,-14 0 105,0-1-1,0 1 1,1 0 0,-1 1 0,0-1-1,0 0 1,1 0 0,-1 0 0,0 0-1,1 0 1,-1 0 0,0 0 0,0 0-1,1 0 1,-1 1 0,0-1 0,0 0-1,1 0 1,-1 0 0,0 0 0,0 1-1,0-1 1,1 0 0,-1 0 0,0 1-1,16 12-7,-14-13 10,0 1 0,-1 0 0,1-1 0,0 0 0,0 1 0,-1-1 0,1 0 0,0 0 0,2 0 0,-4 0 0,58 0 362,-56 0-357,0 0 0,0 0 0,0 1 0,0-1 1,0 0-1,-1 1 0,1-1 0,0 1 0,0 0 0,-1-1 0,1 1 0,0 0 0,2 2 0,-2-2-7,0 1-1,0-1 1,0 0-1,1 0 1,-1 0 0,1 0-1,-1 0 1,1-1 0,-1 1-1,1-1 1,-1 0-1,1 1 1,4-1 0,221 0-94,-148 1 112,113-6 21,-89-8-5,27 7 21,1-10-43,12-1-100,9 11 10,4-7-5,6 6 48,19-6 122,-13 7-64,20-7-197,10 6 91,-99 2 115,217-6 105,-121 12-49,373-5 212,-276-14-163,-39 3-35,144 12-93,2 0-126,-104-11 87,289 10 210,-340 5-79,19 2-35,-20 11 11,107-12 191,15 2-41,-145 9-140,78-10 21,14 1 113,-146 9-107,-14-7-48,-101-2-46,32 2 55,1-12 112,-52 2-103,64-2 142,-19-7 64,-16 6-75,-6-6 27,-17 7-251,-3-14-1423,-37 19 1242,0-1 1,1 1-1,-1 0 1,0-1-1,0 1 1,0 0-1,0 0 1,0 0-1,-1-1 1,-1-1-1158</inkml:trace>
</inkml:ink>
</file>

<file path=ppt/ink/ink1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33:20.34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8 170 9312,'33'33'2981,"-33"-33"-2936,1 1 1,-1-1-1,0 1 0,1-1 1,-1 1-1,1-1 0,0 1 1,-1-1-1,1 0 0,-1 1 1,1-1-1,-1 0 0,1 1 1,0-1-1,-1 0 0,1 0 1,0 0-1,-1 0 0,1 1 1,0-1-1,-1 0 0,1 0 1,0 0-1,-1 0 0,2-1 1,9 1 153,0 1 0,13 1 0,21 12 260,-23-12-388,0 0 1,32-3-1,-18 1-29,-32 0-16,0-1 0,1 1 0,-1-1-1,0 0 1,0 0 0,0 0 0,0 0 0,0-1 0,0 0 0,0 1 0,0-2 0,-1 1 0,1 0 0,-1-1 0,6-4 0,1-1 7,8-3 42,-15 10-67,0-1 0,-1 1 0,1-1 0,0 1 0,-1-1 0,0 0 0,1 1-1,-1-1 1,0 0 0,0-1 0,0 1 0,-1 0 0,1-1 0,0 1 0,1-5 0,4-22-45,-2 23 8,-5 6 23,1 0 0,-1 0 0,0-1 0,1 1 0,-1 0 0,0 0 0,0-1 0,1 1 0,-1 0 0,0-1 0,0 1 1,0 0-1,1 0 0,-1-1 0,0 1 0,0-1 0,0 1 0,0 0 0,0-1 0,0 1 0,1-1 0,-11-28-575,8 23 468,2 4 85,-1 1-1,1-1 1,-1 0-1,0 1 1,1-1 0,-1 1-1,0-1 1,0 1-1,0 0 1,0-1 0,-2-1-1,-3-2-22,-1 0-1,1 1 1,-1 0 0,0 1-1,0-1 1,0 1-1,-1 1 1,-11-4-1,3 2 61,1 1 0,0 0 1,-28 0-1,34 3 33,0 1 0,1 1 0,-1-1 0,-14 6 0,16-5 25,-42 10 536,21-5-70,-45 16 0,58-16-241,-19 13 1,24-14-174,4-3-49,0 1 0,0 1-1,0-1 1,0 1 0,0 0 0,-8 11-1,12-14-59,1-1-1,0 1 0,-1 0 0,1 1 0,0-1 0,1 0 0,-1 0 0,0 0 0,1 1 0,-1-1 0,1 0 0,-1 0 0,1 1 0,0-1 0,0 0 0,0 1 0,1-1 0,-1 0 0,0 1 1,1-1-1,0 0 0,-1 0 0,1 1 0,2 3 0,0-1 13,0-1-1,0 1 1,1-1 0,0 1 0,0-1-1,0 0 1,0 0 0,7 4 0,2 2-22,2-1 1,15 7-1,-8-5-211,0-2-1,0 0 0,1-1 1,1-2-1,32 6 1,22-9-3186</inkml:trace>
</inkml:ink>
</file>

<file path=ppt/ink/ink11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14:50.7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 20 7040,'-16'-16'2282,"12"13"-1386,1 3-224,-6 0 596,18 0-306,-9 0-923,1 0 1,-1 0-1,0 0 1,1 0 0,-1 0-1,0 0 1,0 0-1,1 0 1,-1 0-1,0 0 1,1 0 0,-1 0-1,0 0 1,0 0-1,1 1 1,-1-1 0,0 0-1,0 0 1,0 0-1,1 0 1,-1 1 0,0-1-1,0 0 1,0 0-1,1 1 1,-1 0 3,2 0 28,-1 1 1,1-1 0,-1 0 0,1 0-1,-1 1 1,1-1 0,0 0-1,0 0 1,-1-1 0,1 1 0,0 0-1,0-1 1,0 1 0,0-1 0,0 1-1,0-1 1,0 0 0,0 0-1,3 0 1,7 1 88,0 0 0,1 1 0,12 4 0,7 0-10,-16-4-59,26 0 1,-29-3-23,0 2-1,17 2 1,16 10 85,-39-12-110,0 1-1,1-2 0,-1 1 0,11-1 0,13-1 40,-26 1-146,0 1 0,0 0 0,0 0 0,-1 0 0,1 0 1,0 0-1,0 1 0,-1 0 0,8 5 0,1-4-996,-6-3-5749,-7 0 3902</inkml:trace>
</inkml:ink>
</file>

<file path=ppt/ink/ink11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14:51.04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9 1 7872,'-16'0'2560,"13"0"-1563,3 3-394,0 49 1839,-4-19-1770,-9 32-21,7-3-251,-7 0-91,6 9-117,0-29-39,4-24-71,0 0 1,0 21-1,3 62-722,0-100 579,0 0 0,-1-1-1,1 1 1,0 0 0,0-1 0,0 1-1,0 0 1,0-1 0,0 1-1,0 0 1,0-1 0,1 1 0,-1 0-1,0-1 1,0 1 0,0 0-1,1-1 1,-1 1 0,0-1 0,1 1-1,-1-1 1,1 1 0,-1-1 0,0 1-1,1-1 1,-1 1 0,1-1-1,-1 1 1,1-1 0,0 1 0,-1-1-1,1 0 1,-1 0 0,1 1-1,0-1 1,-1 0 0,1 0 0,0 0-1,-1 1 1,1-1 0,0 0 0,-1 0-1,1 0 1,0 0 0,-1 0-1,1 0 1,0-1 0,0 1 0,19 0-1331</inkml:trace>
</inkml:ink>
</file>

<file path=ppt/ink/ink11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14:51.44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8 2 8960,'0'0'2896,"3"0"-1760,7 0-718,-6-1-248,1 1 1,-1 0-1,1 0 0,-1 0 1,1 1-1,-1-1 1,0 1-1,7 2 1,-7-1-63,0 0 1,1 0-1,-1 0 1,0 0 0,1-1-1,0 1 1,-1-1-1,1 0 1,0-1 0,8 1-1,35-2 320,-25 0-293,0 1-1,40 5 1,-33 1-68,-10-2-40,0-1 1,24 1-1,-26-5-23,-15 0-67,1 1-1,-1-1 1,1 1 0,-1 0-1,1 1 1,-1-1 0,1 0-1,-1 1 1,1 0 0,4 2-1,9 10-570,-17-13 584,0 0 1,1 1 0,-1-1 0,0 1 0,1-1 0,-1 0 0,0 1 0,1-1 0,-1 1 0,0-1 0,0 1 0,0-1 0,0 1 0,1-1 0,-1 1 0,0-1 0,0 1 0,0-1 0,0 1 0,0-1 0,0 1 0,0-1 0,0 1 0,0-1-1,-1 1 1,1-1 0,0 1 0,0-1 0,0 0 0,0 1 0,-1-1 0,1 1 0,0-1 0,-1 1 0,1-1 0,0 0 0,0 1 0,-1-1 0,1 0 0,-1 1 0,1-1 0,0 0 0,-1 1 0,1-1 0,-2 0 0,0 1-87,0 0 0,-1-1 1,1 1-1,-1-1 0,1 0 1,-1 0-1,1 0 0,-5-1 1,1 1-105,1 0 0,-1 0-1,1 0 1,-1 1 0,1-1 0,-10 4 0,1 1 49,11-3 137,-1 0-1,0-1 0,0 1 1,0-1-1,0 0 1,0 0-1,0-1 0,-7 1 1,8-1 69,0 1 0,1 0 1,-1-1-1,0 1 0,0 0 1,1 0-1,-1 0 0,0 1 1,1-1-1,-1 1 0,1-1 0,-1 1 1,1 0-1,0 0 0,0 0 1,0 0-1,-3 4 0,1-2 108,1 1-1,0 0 0,-1 0 0,2 0 0,-1 1 1,1-1-1,-4 10 0,5-7 9,0 0-1,0 0 1,1 14 0,0 281 1533,1-283-1323,0 0 1,2 0 0,5 20 0,-5-23-136,-1-10-18,-1 1 0,0-1-1,0 1 1,-1-1 0,0 1 0,-1-1 0,1 1 0,-4 10-1,-9 5 768,7-9-482,5-12-377,0 1 1,-1 0-1,1 0 0,-1-1 0,1 1 1,-4 3-1,5-6-88,-1 0 0,1 0 0,0 1 0,0-1 0,0 0 0,0 0 0,-1 0 0,1 0 0,0 0 0,0 1 0,-1-1 1,1 0-1,0 0 0,0 0 0,-1 0 0,1 0 0,0 0 0,0 0 0,-1 0 0,1 0 0,0 0 0,0 0 0,-1 0 0,1 0 0,0 0 0,0 0 0,-1 0 1,1 0-1,0 0 0,0 0 0,-1 0 0,1 0 0,0 0 0,0-1 0,0 1 0,-1 0 0,1 0 0,0 0 0,0 0 0,0-1 0,-1 1 0,1 0 0,-10-4 149,-1 0-1,-15-3 0,12 4-42,1-1 0,-24-10 0,-21-10-22,40 17-217,1 0 0,-30-17 0,-5-12-1005,10-3 292</inkml:trace>
</inkml:ink>
</file>

<file path=ppt/ink/ink11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14:51.79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0 9152,'0'0'3360,"0"0"-2592,20 20-224,-1-20 672,1 0-768,19-20 128,0 20-384,20 0 255,19 0-255,20-19-2367,-20 19 1183,0 0-6016,20 0 3872</inkml:trace>
</inkml:ink>
</file>

<file path=ppt/ink/ink11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14:52.28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84 21 7232,'0'-16'2314,"-1"13"-1715,-5 2-280,-4 1-148,1 0 253,0 0 1,0 0-1,0 1 1,-13 2-1,-7 10 755,-20-7 207,0 11-474,32-12-680,-8 3 30,1 1 0,0 0 0,-36 21 0,39-16-166,1 1-1,0 0 1,1 1-1,1 1 0,0 1 1,1 1-1,1 0 1,1 1-1,-13 23 1,10-5 48,1 1 0,2 1 0,-13 51 0,-6 73-22,26-113-116,1-17 1,3-19-5,1-1 1,1 1 0,0-1 0,1 1 0,1 0 0,2 26-1,0-29-147,0 0 0,0-1-1,1 1 1,1-1 0,0 1-1,0-1 1,11 19 0,-12-27-102,-1 0 0,1 0 1,0 0-1,-1 0 0,2 0 1,-1 0-1,0-1 1,0 0-1,1 1 0,-1-1 1,1-1-1,0 1 0,0 0 1,0-1-1,6 2 0,-3-2-235,-1 0-1,1 0 0,12-1 1</inkml:trace>
  <inkml:trace contextRef="#ctx0" brushRef="#br0" timeOffset="1">723 451 8128,'-16'-16'2618,"11"26"-1195,3-4-1171,-4 4 184,5-9-361,0 1 0,0 0 0,0 0 0,0-1 0,0 1 0,0 0 1,0 0-1,1 0 0,-1 0 0,1 0 0,-1 0 0,1 1 0,0-1 0,0 3 1,0 10 356,1-3-154,-1 0 1,-1 0 0,-2 15-1,-10 25 197,6-9-230,1-23-158,4-11-45,-1-1-1,2 1 0,-1-1 0,0 13 0,2 10 430,0-27-294,0-17-19,0 11-141,0 1-1,0-1 1,1 0 0,-1 0 0,0 0-1,1 0 1,0 0 0,-1 0 0,1 0-1,0 1 1,0-1 0,1-2 0,6-12 117,-1-20 52,6-3 188,-8 17-203,-3 13-42,0-1 0,1 1 0,0 0 0,4-10 0,3 0 49,0 1 48,6-20-1,-14 34-198,-1-1-1,1 1 1,0-1-1,0 1 1,0 0 0,1 0-1,0 0 1,0 0-1,0 0 1,0 1-1,6-7 1,-1 3-21,-6 5-18,0 0 0,0 1-1,1-1 1,-1 0-1,1 1 1,-1-1 0,1 1-1,0 0 1,-1 0-1,1 0 1,0 0 0,0 1-1,3-2 1,10-1-284,10-11-1144,10 8-336,3-7-2192,-32 12 3274,0 0-1,-1 0 1,13 1-1,-19 0 695</inkml:trace>
</inkml:ink>
</file>

<file path=ppt/ink/ink11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14:52.67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0 10304,'0'0'3808,"0"0"-2944,39-19-256,-20 19-320,20 0-288,20 0 128,-20 0-64</inkml:trace>
  <inkml:trace contextRef="#ctx0" brushRef="#br0" timeOffset="1">606 646 9312,'-39'78'3424,"39"-78"-2656,-78 58-192,39-38 384,19 19-640,-38-39 64,-1 39-224,1-39-448,19 20 160</inkml:trace>
</inkml:ink>
</file>

<file path=ppt/ink/ink11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14:53.1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8 0 6656,'-32'0'2144,"25"0"-1307,4 0-282,-10 0 421,10 0-262,3 3 193,0-2-864,0 0-1,0 0 1,0 0 0,0 0-1,0 0 1,0-1 0,-1 1-1,1 0 1,0 0 0,0 0-1,-1-1 1,1 1 0,0 0-1,-1 0 1,-4 2 210,4-3-225,1 1 0,-1-1-1,1 0 1,-1 1-1,0-1 1,1 0-1,-1 1 1,1-1-1,-1 1 1,1-1-1,-1 1 1,1-1-1,0 1 1,-1 0 0,-1 4 58,1 1 1,0-1-1,0 0 1,0 1 0,1-1-1,0 1 1,0-1-1,1 7 1,0-1 46,-1 0 0,0 0 0,-3 15 1,0-11-68,-2 6 24,2 0 0,-2 36 0,5 122 1115,0-175-1179,0 0 1,0 0-1,1 0 0,-1 0 1,1 0-1,0 0 1,2 5-1,-3-8-25,1 0 0,0 0 0,-1 0 0,1 1 0,0-1 1,0 0-1,-1 0 0,1 0 0,0 0 0,0-1 0,0 1 0,0 0 0,0 0 0,1 0 0,-1-1 0,0 1 0,0-1 0,0 1 0,1-1 0,-1 1 0,0-1 1,0 0-1,1 0 0,-1 1 0,0-1 0,3 0 0,5-4-129,-4 2 53,-1 0 12,1 0-1,-1 0 1,0 0-1,0-1 1,0 0-1,-1 0 1,1 0-1,-1 0 1,1 0-1,4-8 1,0-2-75,-1 0 1,0-1-1,7-23 1,-10 23 130,2 0 0,0 0 0,0 1 0,1-1 0,10-12 0,-6 12 239,19-17 0,-16 17-51,-11 12-137,13-12 181,-15 14-212,-1-1 1,1 1-1,0 0 1,0-1-1,0 1 1,0 0-1,0 0 1,-1 0-1,1-1 1,0 1-1,0 0 0,0 0 1,0 0-1,0 0 1,0 1-1,0-1 1,0 0-1,0 0 1,-1 1-1,1-1 1,1 1-1,8 4 187,0 1-1,-1 0 1,0 1-1,9 8 0,-8-3-88,9 8 24,13-3-44,-12-8-49,-12-4-15,0-1-1,0 1 1,-1 0 0,14 12-1,-9-3 10,-10-12-28,0 0 0,0 1 1,0-1-1,0 0 0,0 0 0,0-1 1,5 4-1,-1-3 14,1 0 0,0-1 0,0 0 0,0 0 0,-1 0 0,1-1 0,0 0 0,8-1 0,10 0 46,-13 2-21,-9-1-31,1 0-1,-1 1 1,0-1-1,0-1 1,0 1-1,1 0 1,-1-1 0,0 1-1,0-1 1,0 0-1,0 0 1,0-1-1,0 1 1,0 0-1,0-1 1,0 0 0,-1 0-1,1 0 1,-1 0-1,4-3 1,30-28 309,-24 25-241,-10 6-53,1 0 1,0 1-1,-1-1 1,1-1-1,-1 1 1,4-4-1,-5 4 12,0-1 1,0 1-1,0-1 1,0 1-1,0-1 0,-1 1 1,1-5-1,1-5 117,5-8 32,-6 16-169,1 0 0,-1 0 0,0 0 0,0 0 0,0 0 0,0 0 0,-1 0 0,0-1 0,0 1-1,0 0 1,0 0 0,-1-5 0,-13-27 47,-5-9-108,12 15-175,7 30 203,0-1 0,-1 1 0,1-1 0,0 1 0,-1-1 0,1 1 0,-1-1 0,1 1 0,-1-1 0,1 1 0,-1 0 0,0-1 0,1 1 0,-2-1 0,-3-1-176,5-1-243,-1 1 1,0-1-1,1 1 0,-1-1 1,1 0-1,0 1 0,0-1 0,0 1 1,0-4-1,0 2-782,0 1-1109</inkml:trace>
</inkml:ink>
</file>

<file path=ppt/ink/ink11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14:53.57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71 9152,'0'-49'2928,"2"40"-2171,9 5-352,-6 3-337,1-1 25,-1 0 0,1 1 0,0 0-1,0 0 1,-1 0 0,1 1 0,0 0-1,0 0 1,0 1 0,-1-1 0,1 1-1,0 1 1,-1-1 0,1 1-1,7 3 1,-4 0 58,0 0 0,0 0-1,-1 1 1,1 0 0,-2 0-1,1 1 1,-1 0 0,7 9-1,1 4 207,-1 1-1,12 24 0,-21-34-253,18 29 461,6 10 248,30 75-1,-45-89-535,-3 1 0,0 1 1,-3 0-1,7 67 0,-11-52-16,-3 0-1,-10 104 1,5-135-160,-1-1 1,-9 20-1,8-24-33,2-5-27,2-4-41,0-1-1,-1 0 0,0 1 0,0-1 1,-1 0-1,0 0 0,-7 8 0,-1-3-161,-1-1 0,0 0-1,-1-1 1,0-1 0,0 0 0,-24 10-1,-101 37-2901,58-33 1338</inkml:trace>
</inkml:ink>
</file>

<file path=ppt/ink/ink11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14:58.52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10048,'39'19'3712,"-39"-19"-2880,39 0-224,-20 0 991,1 20-991,-1-20 672,1 19-736,-1-19-64,1 0-320,0 0-576,-1 0 192,1 0-2304,-1 20 1409</inkml:trace>
  <inkml:trace contextRef="#ctx0" brushRef="#br0" timeOffset="1">20 313 9056,'-19'20'3360,"19"-20"-2624,39 19-192,-20-19 1248,1 0-1088,19 20 831,0-20-863,0 0-288,0 0-256,0 0-320,0 0 96,-19 0-1728,-1 0 1025,1 0-2017,-20 0 1600,0 0-4064,0 19 2944</inkml:trace>
</inkml:ink>
</file>

<file path=ppt/ink/ink11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14:59.88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51 274 7456,'-33'33'2421,"33"-33"-2394,-1 0 0,1 1 0,-1-1 0,1 1 0,0-1 0,-1 1 0,1-1 0,0 1 0,-1-1 0,1 1 0,0-1 0,-1 1 0,1-1 0,0 1 0,0 0 0,0-1 0,0 1 0,0-1-1,-1 1 1,1 0 0,0-1 0,0 1 0,0-1 0,1 1 0,-1 0 0,0-1 0,0 1 0,0-1 0,0 1 0,0-1 0,1 1 0,-1 0 0,0-1 0,1 1 0,15 55 480,-14-53-454,-1 0 0,1 0 1,0 1-1,0-1 0,0 0 1,0 0-1,0-1 0,1 1 1,2 2-1,1 1 1,1 0 0,-1-1 0,1 0 0,0 0 0,14 6 0,46 15 108,-28-12-99,-21-6-19,0-2-1,1 0 0,0-1 1,0-1-1,1-1 0,-1-1 1,25 0-1,116-5 410,-112 1-272,63-12 1,-61 4 157,0-2 1,68-25 0,-113 35-269,0 0 1,0 0-1,-1-1 1,1 0 0,-1 0-1,7-5 1,-9 6-51,-1 1 0,0-1 0,1 1 0,-1-1 0,0 0 0,0 1 0,0-1 0,0 0 0,0 0 0,0 0 0,0 0 0,-1 0 0,1 0 0,-1 0 0,1 0 0,-1 0 1,0-3-1,-1-1 42,0-1 1,-1 1-1,0 0 1,0-1-1,-1 1 1,1 0-1,-1 0 1,-1 1 0,1-1-1,-1 1 1,-8-10-1,-26-28 214,-74-64 1,54 62-236,35 24-69,16 14 5,-1 0 0,1 0 0,-1 1 0,0 1 0,0-1 1,-1 1-1,-14-6 0,-26-9-223,41 16 188,1 1 0,-1-1 0,-14-3 0,19 7 43,0-1 1,0 1-1,0 0 1,0 0-1,0 0 1,0 0-1,0 1 1,0-1-1,-3 2 1,3-1 7,0 0 0,1 0 1,-1 0-1,0 1 0,1-1 0,0 1 0,-1 0 1,1-1-1,0 1 0,0 0 0,-4 5 1,-10 9 45,0 2 1,1 0 0,1 0-1,1 1 1,0 1 0,2 1-1,-18 41 1,3 32 39,6-34-28,-15 59 61,33-111-94,-32 173 341,30-144-292,2-8 7,-2 0 0,-9 33 0,-3-1 314,13-35-255,3-21-65,-1 1 1,1-1-1,-1 1 0,0-1 1,-1 1-1,1-1 0,-1 0 1,0 1-1,-1-1 0,1 0 0,-6 8 1,2-6 12,0 0 0,0-1 1,-1 1-1,0-1 0,0-1 0,-1 1 1,1-1-1,-1-1 0,0 1 1,0-1-1,-1-1 0,1 0 0,-14 4 1,-31-1 71,37-1-120,12-4-31,-1 0 0,1 0 0,0 0-1,-8 0 1,5-1-16,0-1-1,0 0 0,-9-3 1,1 0-18,-18-1-65,25 4 24,1-1 0,-1 1 0,0-2-1,1 1 1,-1-1 0,1 0-1,0 0 1,0-1 0,0 1 0,-10-9-1,11 9-137,1-1-1,-1 1 0,-10-3 1,15 5 131,-1 1 0,1-1 0,-1 1 1,1-1-1,-1 0 0,1 1 0,-1-1 0,1 0 0,0 0 1,-1 0-1,-1-2 0,3 2-27,-1 0 0,1 0-1,-1 0 1,1 0 0,-1-1 0,1 1 0,0 0 0,0 0-1,-1 0 1,1-2 0,-3-11-772,-4 0-71,6 13 809,0 0 0,1 0 1,-1 1-1,0-1 0,1 0 0,-1 0 1,1 0-1,-1 0 0,1 0 1,-1 0-1,1-1 0,0 1 1,0 0-1,-1 0 0,1 0 1,0 0-1,0 0 0,0 0 1,0 0-1,0 0 0,1-1 0,-1 1 1,0 0-1,0 0 0,1-2 1,16-16-1669</inkml:trace>
</inkml:ink>
</file>

<file path=ppt/ink/ink1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33:21.14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14 197 5312,'0'-75'3408,"0"75"-3391,0 0 1,0 0 0,0-1-1,0 1 1,0 0 0,0 0-1,0-1 1,0 1-1,0 0 1,0-1 0,0 1-1,0 0 1,-1 0 0,1-1-1,0 1 1,0 0 0,0 0-1,0-1 1,-1 1 0,1 0-1,0 0 1,0 0-1,0-1 1,-1 1 0,1 0-1,-16-13 639,13 12-615,0-1 0,1 1 0,-1 0 0,1-1 0,-1 0 0,1 0 0,0 0 0,0 0 0,0 0 0,0 0 0,0 0 0,0 0 0,-2-6 0,-2 0 20,4 4-38,-1 1 1,0-1-1,-1 1 1,1 0-1,0 0 0,-1 0 1,0 0-1,0 0 1,0 1-1,0 0 1,-7-3-1,2 1 21,1 0-14,0 1 0,0 0 1,0 0-1,0 1 0,0 0 0,-13-1 0,-3 2 54,-23 1 0,8 1 17,-14 2 151,1 1 0,0 3 0,-78 21 0,107-20-100,1 0 0,0 2-1,0 0 1,1 2-1,0 0 1,-24 20 0,31-23-68,0 1 1,1 1-1,0 1 1,1 0-1,0 0 1,1 1-1,0 1 1,1 0-1,1 0 1,0 1-1,1 0 1,-12 32-1,16-36-98,0 0-1,0 0 1,1 0-1,1 1 0,0-1 1,1 1-1,0 0 1,0-1-1,1 1 1,2 14-1,0-14 17,0 0 0,0 0 0,1 0-1,1 0 1,0-1 0,1 0 0,0 0-1,8 13 1,-7-13-52,0-1 0,1 0 0,0 0-1,1 0 1,0-1 0,1-1 0,0 1-1,0-2 1,0 1 0,1-1 0,16 8 0,-21-12-57,0 0 0,0 1 1,0-1-1,0 1 0,0 0 1,-1 0-1,0 0 0,1 1 1,-2-1-1,1 1 0,4 8 1,8 6-513,-14-15 197,-7 2-4,-3 2 359,0-1 0,0 0 0,-1 0 0,0-1 0,0 0 1,-1 0-1,0-1 0,0 0 0,0-1 0,-13 3 0,-32 0 67,29-3 0,8 0 77,-1-1 0,1 0 0,-1-2 0,0 0 0,0-1 0,-19-3 0,-17-10 67,35 9-105,14 4-33,0-1 0,0-1 0,0 1-1,0-1 1,0 0 0,0 0-1,-11-7 1,15 8-10,0-1 0,0 0 0,0 0 0,0 0 0,0 0 1,1 0-1,-1 0 0,0-1 0,1 1 0,-2-5 0,2 6-1,1 0-1,-1 0 1,1 0 0,0 0-1,-1 0 1,1 0 0,0 0-1,0 0 1,-1 0 0,1 0-1,0 0 1,0 0 0,0 0 0,1-1-1,-1 1 1,0 0 0,0 0-1,1 0 1,-1 0 0,0 0-1,1 0 1,-1 0 0,1 0-1,-1 0 1,2-1 0,14-5 21,-7 2 15,-6 4 13,0-1 0,0 0 0,0 1 0,0-1 0,0 1 0,1 0 0,-1 0 0,0 1 0,1-1 0,-1 0 0,0 1 0,1 0 0,-1 0 0,0 0-1,1 0 1,-1 1 0,0-1 0,1 1 0,-1 0 0,5 1 0,3 2 191,0 1-1,-1 0 1,18 10-1,-22-11-141,-1 0 1,1 0-1,-1 1 0,0 0 0,0 0 0,0 0 0,0 0 0,3 7 0,18 44 302,-17-40-319,-3-4-21,0 0-1,6 16 1,0 19 72,9 59 0,-12-50 3,-1-12 9,-2 2-1,0 56 1,-5-46-15,0-14 6,-6 68 0,2-98-62,0 0 0,0-1 0,-8 17 0,-2 10-15,7 8-175,2-32 86,2-7 29,1 1 0,-1 0 0,1 10 0,1-10 32,1 0 1,4 15 0,-1-3 25,-3-14-42,1 8 53,1 1 0,5 14 0,-6-23-34,0-1 1,0 0 0,1 0-1,0-1 1,0 1 0,0 0-1,0-1 1,7 7 0,-2-4-13,-1-1 0,2 0 0,-1 0 0,0 0 0,1-1 0,0 0 0,13 4 0,5 1-52,33 6 0,-54-14 33,30 5-727,0-1 0,0-2 0,0-1 0,1-2 0,0-2 0,-1-1 0,1-2 0,46-10 0,70-22-4454</inkml:trace>
</inkml:ink>
</file>

<file path=ppt/ink/ink11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15:02.84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79 4480,'0'-16'1445,"0"16"-1435,0 0 0,0-1 0,0 1-1,0 0 1,0 0 0,0 0 0,0 0 0,0 0 0,0 0-1,0 0 1,0 0 0,0-1 0,0 1 0,0 0 0,0 0-1,0 0 1,0 0 0,0 0 0,0 0 0,0 0-1,0 0 1,0-1 0,0 1 0,0 0 0,0 0 0,1 0-1,-1 0 1,0 0 0,0 0 0,0 0 0,0 0 0,0 0-1,0 0 1,0 0 0,0-1 0,0 1 0,0 0-1,1 0 1,-1 0 0,0 0 0,0 0 0,0 0 0,0 0-1,0 0 1,0 0 0,0 0 0,0 0 0,1 0 0,-1 0-1,0 0 1,0 0 0,0 0 0,0 0 0,0 0-1,0 0 1,1 0 0,12 0 422,-10 0 416,-3-3-213,0-29 1114,0 28-1386,0 1 79,0-10-127,0 13-308,0 0-1,0 0 1,0 0-1,0 0 1,0 0-1,0-1 1,0 1-1,0 0 1,0 0-1,0 0 1,0 0 0,0 0-1,0 0 1,0 0-1,0-1 1,0 1-1,0 0 1,0 0-1,0 0 1,0 0 0,0 0-1,0 0 1,0 0-1,0 0 1,0 0-1,0-1 1,0 1-1,0 0 1,0 0-1,0 0 1,0 0 0,1 0-1,-1 0 1,0 0-1,0 0 1,0 0-1,0 0 1,0 0-1,0 0 1,0 0 0,0 0-1,0 0 1,1 0-1,-1 0 1,0 0-1,0 0 1,0 0-1,0 0 1,0 0-1,0 0 1,0 0 0,1 0-1,-1 0 1,0 0-1,0 0 1,0 0-1,1 0 13,-1 0 0,1 0-1,0 0 1,-1 0 0,1 0-1,-1 0 1,1 0 0,0 0-1,-1 0 1,1 0 0,-1 1-1,1-1 1,0 0 0,-1 0-1,1 1 1,-1-1 0,1 0-1,-1 1 1,1-1 0,-1 0-1,1 1 1,-1-1 0,0 1-1,1-1 1,-1 1 0,0-1-1,1 1 1,-1-1 0,0 1-1,1-1 1,-1 1 0,0 0-1,0-1 1,0 1 0,0-1-1,0 1 1,1 0 0,-1-1-1,0 1 1,0-1 0,-1 2-1,5 8 318,-1-4-246,-1-3-47,0 0 0,-1 1 1,1 0-1,-1-1 0,0 1 0,0 0 0,0 0 1,0-1-1,-1 1 0,1 0 0,-1 5 0,0 206 2139,0-214-2171,0-1 0,0 1 0,0-1 0,0 1 0,0-1 0,0 1 0,0-1 0,0 1 0,0-1 1,0 1-1,-1-1 0,1 1 0,0-1 0,0 1 0,0-1 0,-1 1 0,1-1 0,0 1 1,-1-1-1,1 0 0,0 1 0,-1-1 0,1 1 0,0-1 0,-1 0 0,1 1 0,-1-1 1,1 0-1,-1 0 0,0 1 0,-7 5 242,4 3-72,8-18-245,4 3 12,-8 6 50,1 0-1,-1-1 1,1 1 0,-1 0-1,1-1 1,-1 1 0,1 0-1,-1-1 1,1 1-1,-1-1 1,1 1 0,-1-1-1,0 1 1,1-1 0,-1 1-1,0-1 1,0 1-1,1-1 1,-1 0 0,0 1-1,0-1 1,0 1 0,0-1-1,0 0 1,1 1-1,-1-1 1,0 1 0,-1-1-1,1 0 1,0 1 0,0-2-1,1-5-8,0 1 0,0-1 0,0 1 0,1-1 0,0 1 0,0 0 0,1 0 0,0 0-1,0 0 1,5-6 0,4-11-37,-5 10-58,0 0 1,12-14 0,-15 22 36,0 0-1,0 0 1,0 1 0,1 0 0,0-1 0,-1 2-1,11-7 1,-14 9 63,1 1-1,-1 0 1,0 0 0,1-1-1,-1 1 1,0 0-1,1 0 1,-1 0-1,0 1 1,1-1 0,-1 0-1,0 0 1,0 1-1,1-1 1,-1 0-1,0 1 1,0 0 0,1-1-1,-1 1 1,0 0-1,0-1 1,0 1 0,0 0-1,0 0 1,0 0-1,0 0 1,1 2-1,-1-2 27,-1-1-6,1 0-1,-1 1 0,0-1 1,0 0-1,1 1 0,-1-1 1,0 0-1,0 1 0,1-1 1,-1 0-1,0 1 0,0-1 1,0 0-1,0 1 0,0-1 1,0 1-1,0-1 0,1 0 1,-1 1-1,0-1 0,0 1 1,0-1-1,-1 0 0,1 1 1,0 0-1,0 6 90,-1-4-25,1 1 0,-1 0 0,1 0-1,0-1 1,1 1 0,-1 0 0,0 0 0,1-1 0,0 1 0,1 4 0,1-4-16,-1 0 1,0 1-1,0-1 0,0 1 1,-1 0-1,1 0 1,-1 0-1,0-1 0,0 10 1,-1-2 3,-1-7-17,1 0 1,0-1 0,0 1-1,1 0 1,-1 0 0,1-1-1,2 6 1,-3-9-41,0-1 0,1 1-1,-1 0 1,0-1 0,1 1 0,-1-1 0,1 1-1,-1-1 1,1 1 0,-1-1 0,1 0-1,-1 1 1,1-1 0,-1 1 0,1-1 0,-1 0-1,1 1 1,0-1 0,-1 0 0,1 0 0,1 1-1,-1-1 3,1 0 0,0-1-1,0 1 1,-1 0-1,1 0 1,0-1 0,0 1-1,-1-1 1,1 1 0,0-1-1,2-1 1,-1 0-27,0 0-1,0 0 1,0-1 0,-1 1 0,4-4 0,16-13-175,69-40-1302,-84 54 1342,0-1 0,9-11 1,-14 15 134,0-1 1,0 1-1,0 0 0,0-1 1,1 1-1,-1 0 0,1 0 1,0 1-1,-1-1 0,4-1 1,10 23 767,-18-11-497,0 1 1,-1-1-1,-5 13 1,-6 19 492,7-5-353,-6-10-155,10-1-53,2-23-193,1 0-1,0 0 1,0 0 0,0-1 0,0 1 0,0 0-1,0 0 1,1 0 0,-1-1 0,1 1 0,-1 0 0,2 3-1,-1-5-37,-1 0-1,1 1 1,-1-1-1,0 0 0,1 0 1,-1 1-1,1-1 1,-1 0-1,1 0 0,-1 0 1,1 0-1,-1 1 0,1-1 1,-1 0-1,1 0 1,-1 0-1,1 0 0,-1 0 1,1 0-1,-1-1 1,1 1-1,-1 0 0,1 0 1,-1 0-1,1 0 1,0-1-1,14-8-943,-8 4 269,13-2-2119,-1-9 924</inkml:trace>
</inkml:ink>
</file>

<file path=ppt/ink/ink11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15:03.20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87 34 7872,'-16'-17'2560,"16"17"-2522,0 0 0,-1 0 1,1-1-1,0 1 0,0 0 1,0 0-1,0 0 1,-1-1-1,1 1 0,0 0 1,0 0-1,-1 0 0,1 0 1,0-1-1,0 1 0,-1 0 1,1 0-1,0 0 0,-1 0 1,1 0-1,0 0 1,0 0-1,-1 0 0,1 0 1,-1 0-1,-1 0 71,0-1-1,0 1 1,0-1-1,0 1 1,0-1-1,0 0 1,-3-2-1,-11-3 853,1 11-314,13-4-518,0 0 0,0 0 0,0 0 0,0 0 0,0 0 0,0-1 0,0 1-1,-1-1 1,-2 1 0,3-1-78,0 0 0,1 0 0,-1 0 0,1 0 0,-1 1 0,1-1 1,-1 0-1,1 1 0,0-1 0,-1 1 0,1 0 0,-1-1 0,-1 3 0,-36 29 605,16-15-467,8-5-85,0 0 0,0 1 0,1 0 0,-18 24 0,-30 54 109,27-43-53,8-11 54,-41 74-1,-11 61 251,70-148-467,0 0 1,2 1-1,-7 36 0,13-53-83,0 1-1,0-1 0,0 1 0,1 0 0,0-1 0,1 1 0,0-1 0,3 13 0,-3-18-34,0 0 0,0 0 1,1 0-1,-1 0 0,1-1 0,-1 1 0,1 0 0,0-1 0,0 1 0,0-1 0,0 0 1,0 0-1,1 0 0,-1 0 0,1 0 0,-1 0 0,1-1 0,0 1 0,-1-1 1,1 0-1,0 1 0,6 0 0,-6-1-241,0-1 1,1 1-1,-1-1 1,1 0-1,-1 0 0,1 0 1,-1 0-1,1 0 1,4-2-1,0-1-477,0 0 0,15-7 0,-23 10 839</inkml:trace>
</inkml:ink>
</file>

<file path=ppt/ink/ink11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15:03.56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9 0 6880,'-16'0'2229,"13"0"-1349,0 7-299,-11 19 401,14-26-939,0 1 1,-1 0 0,1 0 0,-1-1-1,1 1 1,0 0 0,0 0 0,0 0-1,-1 0 1,1-1 0,0 1-1,0 0 1,0 0 0,0 1 0,1 5 161,-1-4-128,1 1-1,-1 0 0,0 0 1,0-1-1,0 1 0,0 0 1,-1 0-1,0-1 0,0 1 1,-1 4-1,-4 2 87,5-9-138,0 1 0,-1 0 0,1 0 0,0 0 0,1-1 0,-1 1-1,0 0 1,0 0 0,1 0 0,0 0 0,-1 0 0,1 0 0,0 3 0,0 50 1276,0-55-1297,0-1-1,-1 1 0,1-1 1,0 1-1,1-1 0,-1 1 1,0-1-1,0 1 1,0-1-1,0 0 0,0 1 1,0-1-1,1 1 1,-1 0-1,0-1 0,0 1 1,1-1-1,-1 1 0,0-1 1,1 1-1,-1 0 1,0-1-1,1 1 0,-1-1 1,0 1-1,1 0 0,-1 0 1,1-1-1,-1 1 1,2 0-1,6-6 106,-2-11 104,8-2 320,-8-1-112,7 1 123,-7 6-294,-5 10-219,0 0 0,1 0 0,-1 1 0,1-1 0,0 0 0,-1 1 0,1-1 0,3-1-1,11-13 93,-16 17-118,0 0 0,1 0 1,-1-1-1,0 1 0,0 0 0,0 0 0,1 0 0,-1-1 0,0 1 0,0 0 1,0 0-1,1 0 0,-1 0 0,0 0 0,1 0 0,-1-1 0,0 1 0,0 0 1,1 0-1,-1 0 0,0 0 0,0 0 0,1 0 0,-1 0 0,1 0 0,34 0-474,-15 0 154</inkml:trace>
</inkml:ink>
</file>

<file path=ppt/ink/ink11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15:03.91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0 9728,'0'-19'3584,"0"19"-2784,20 0-224,0 0-288,-1 0-288,1 0-1056,-1 0 576,20 0-3680,0 19 2304</inkml:trace>
  <inkml:trace contextRef="#ctx0" brushRef="#br0" timeOffset="1">313 450 5888,'0'39'2176,"0"-39"-1664,-19 39-160,-1-19 416,0 19-480,1-20 32,-1 1-192,-19 19-640,20-20 256</inkml:trace>
</inkml:ink>
</file>

<file path=ppt/ink/ink11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15:04.3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9 1 8320,'0'0'2672,"-3"3"-1627,-10 10-464,13-13-556,-1 0 0,1 0-1,0 1 1,0-1-1,0 0 1,-1 0 0,1 0-1,0 1 1,0-1-1,0 0 1,-1 0 0,1 1-1,0-1 1,0 0-1,0 0 1,0 1 0,0-1-1,0 0 1,0 0 0,0 1-1,0-1 1,0 0-1,0 1 1,0-1 0,0 0-1,-1 6 62,0-1-1,0 0 1,0 0-1,0 0 1,-1 0-1,0 0 0,0 0 1,0-1-1,-4 6 1,2-3-9,1 0 0,-1 0 0,-2 12 0,5-12-32,0 0 0,0 0 1,1 11-1,0-11-26,-1 0-1,1 0 1,-3 11 0,-4 1-9,6-15-6,-1-1 0,1 1 0,0 0 1,0 0-1,0 0 0,0 0 0,0 0 1,1 8-1,0-9 6,0 0 0,0 1 0,0-1 0,0 0 0,1 0 0,0 0 0,-1 0 0,1 0 0,0 0 0,1 0 0,-1 0 0,0 0 0,1 0 0,0 0 0,2 3 0,-4-6 3,1 1 0,-1-1 0,0 0 0,0 0-1,0 0 1,1 1 0,-1-1 0,0 0 0,0 0 0,0 0 0,1 0 0,-1 1 0,0-1 0,0 0 0,1 0 0,-1 0 0,0 0-1,0 0 1,1 0 0,-1 0 0,0 0 0,1 0 0,-1 0 0,0 0 0,1 0 0,31 0-8,-31 0-9,-1 0 0,0 0-1,0 0 1,1 0 0,-1 0-1,0 0 1,1 0 0,-1 0-1,0 0 1,0 0 0,1 0 0,-1 0-1,0 0 1,0-1 0,1 1-1,-1 0 1,0 0 0,0 0-1,1 0 1,-1-1 0,0 1-1,0 0 1,0 0 0,1 0 0,-1-1-1,16-12-32,-7 9 33,-9 4 2,1 0 1,0 0-1,-1 0 1,1-1-1,-1 1 0,1 0 1,-1-1-1,1 1 1,0 0-1,-1-1 0,0 1 1,1-1-1,-1 1 1,1 0-1,-1-1 1,1 1-1,-1-1 0,0 1 1,1-1-1,-1 0 1,0 1-1,0-1 1,1 1-1,-1-1 0,0 0 1,0 1-1,0-1 1,0 1-1,0-1 0,0 0 1,0 1-1,0-1 1,0 0-1,0 1 1,0-1-1,0 0 0,0 0 1,0-35-180,0 36 181,0 0 0,0 0 1,0 0-1,-1 0 0,1 0 1,0 0-1,0 0 1,0 0-1,0-1 0,0 1 1,0 0-1,0 0 0,0 0 1,0 0-1,0 0 1,0 0-1,0 0 0,1-1 1,-1 1-1,0 0 0,0 0 1,0 0-1,0 0 1,0 0-1,0 0 0,0 0 1,0 0-1,0 0 0,0 0 1,0-1-1,0 1 1,0 0-1,0 0 0,1 0 1,-1 0-1,0 0 0,0 0 1,0 0-1,0 0 1,0 0-1,0 0 0,0 0 1,0 0-1,1 0 0,-1 0 1,0 0-1,0 0 1,0 0-1,0 0 0,0 0 1,0 0-1,0 0 0,0 0 1,1 0-1,-1 0 0,0 0 1,13 0 388,-10 0-26,0 0 213,0 0-523,-1 1-1,0-1 1,0 1 0,0-1 0,1 1 0,-1 0 0,0 0-1,0 0 1,0 0 0,-1 0 0,1 0 0,3 3 0,5 3 86,0-1-44,0 0 0,0 0-1,1-1 1,0 0 0,0-1-1,0-1 1,16 4 0,-10-1 73,-11-4-100,-1 0 0,0 0-1,0-1 1,0 0 0,1 0 0,-1 0 0,1-1 0,8 0-1,-4-1 80,1 0 0,-1-1 0,-1 0-1,20-7 1,-26 8-129,2 0 33,-1-1 1,1 1-1,-1-1 0,0 0 0,6-4 0,-9 5-38,0 0 0,0 0 0,0 0 0,0 0 0,-1 0 0,1 0 0,0 0 0,-1 0 1,1 0-1,-1 0 0,1 0 0,-1-1 0,1 1 0,-1 0 0,0 0 0,0 0 0,0-1 0,1 1 1,-1 0-1,-1-2 0,1 3-14,0-1 1,0 1-1,0 0 1,0 0 0,0-1-1,0 1 1,0 0-1,0-1 1,0 1 0,0 0-1,0 0 1,0-1-1,0 1 1,0 0 0,-1 0-1,1-1 1,0 1-1,0 0 1,0 0 0,0 0-1,-1-1 1,1 1-1,0 0 1,0 0-1,-1-1 1,-5-6-267,0-1 0,-9-14-1,6 7-71,7 12 188,-1-2-215,0 1-1,0-1 1,0 0 0,1 0 0,0 0-1,-2-8 1,2 9 1,1 1 0,-1-1-1,1 1 1,-1 0 0,0 0-1,0-1 1,-3-2 0,4 6 258,1-1 1,-1 0 0,0 1 0,0-1 0,0 1 0,0-1 0,0 1 0,0-1 0,0 1 0,0 0-1,0-1 1,0 1 0,0 0 0,0 0 0,0 0 0,0 0 0,0 0 0,-1 0 0</inkml:trace>
</inkml:ink>
</file>

<file path=ppt/ink/ink11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15:04.65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33 1 8960,'16'0'2896,"-15"0"-2853,-1 0 1,0 0 0,0 0-1,1 0 1,-1 0 0,0 0-1,1 0 1,-1 0 0,0 0 0,0 0-1,1 0 1,-1 0 0,0 1-1,0-1 1,1 0 0,-1 0-1,0 0 1,0 0 0,1 0-1,-1 1 1,0-1 0,0 0 0,0 0-1,1 1 1,-1-1 0,5 5 175,-3-2-49,1 1 0,0-2 0,0 1 0,0 0 0,0 0 0,1-1 0,-1 0 0,7 4 0,-1-4 62,-6-2-167,0 1 1,-1 0-1,1 0 1,-1 0-1,1 0 1,-1 0-1,1 0 1,3 3-1,-3-1 52,1 0 0,-1 1-1,1-1 1,-1 1 0,-1 0 0,1 0-1,0 0 1,-1 0 0,3 7 0,16 49 749,-12-34-649,6 13 140,-9-24-252,0 0-1,-1 0 1,-1 0 0,0 1-1,-1-1 1,0 1 0,-1 17-1,-8 40 130,3-42-153,0-3-18,2-14 2,-5 29-1,1-27 18,-10 22 0,6-14-17,0-1-14,6-11-11,-2 0 0,-8 16 0,2-12 29,0-1 0,-1 0-1,-1-1 1,-22 19 0,7-6-157,11-9-228,0-2 1,-1 0-1,-1-2 0,-31 20 0,34-24-351,0-2-1,0 1 1,-1-2-1,0 0 1,-34 8-1,36-14-1342,-26 1-1,-1-2-746</inkml:trace>
</inkml:ink>
</file>

<file path=ppt/ink/ink11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15:09.78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0 235 5568,'-16'-16'1786,"15"15"-1758,1 1-1,0 0 1,-1 0-1,1-1 1,0 1-1,0 0 1,-1-1-1,1 1 1,0 0-1,0-1 1,0 1-1,0 0 1,-1-1-1,1 1 1,0-1-1,0 1 1,0 0-1,0-1 1,0 1-1,0-1 1,0 1-1,0 0 1,0-1-1,0 1 1,0-1-1,0-48 1792,0 49-1778,0 0 1,0-1-1,0 1 0,0 0 1,0-1-1,0 1 1,0 0-1,0 0 1,0-1-1,0 1 0,0 0 1,0 0-1,0-1 1,-1 1-1,1 0 1,0 0-1,0-1 1,0 1-1,0 0 0,-1 0 1,1-1-1,0 1 1,0 0-1,0 0 1,-1 0-1,0-2 176,-1 1-13,1 0 1,0-1-1,-1 1 0,1-1 1,0 1-1,0-1 0,0 0 1,0 1-1,0-1 0,1 0 1,-1 0-1,0 1 0,1-1 1,-1 0-1,1 0 1,0 0-1,0 0 0,0 0 1,0-3-1,0 4-162,0 1 0,-1-1 0,1 1 0,0-1 1,0 1-1,0-1 0,0 1 0,0-1 0,1 1 0,-1-1 0,0 1 0,0-1 1,0 1-1,0-1 0,0 1 0,1-1 0,-1 1 0,0-1 0,0 1 0,1-1 1,6 5 462,3 3-637,-6-6 115,-1 0-1,0 0 1,1-1-1,-1 1 1,1 0-1,-1-1 1,1 0-1,-1 0 1,1 0-1,5-1 1,9 0 2,269 1 308,-268-1-284,0 0 0,33-8-1,-22 3 67,26 0 10,-14-7-26,-6 6 64,-13-6 287,-14 10-242,-1-2 14,-6-13 55,-2-14-541,0 29 187,0 3-22,0 6 6,0-2 92,0 1 1,0-1-1,1 1 1,1 6-1,3-1-15,-4-8 48,-1-1 1,1 0 0,0 1 0,-1-1 0,1 0 0,-1 1 0,0-1-1,1 1 1,-1 1 0,-5 19-65,0-8 32,4-5 30,-1 0 0,1 1 0,1-1 1,0 10-1,-2 26 43,-6 1-172,-23 78 1,-2-40-70,7 11-96,-6-1 165,6-16 257,-7-16 63,16-23 89,15-31-152,-2 1 0,1-1 0,-1 0 0,0 0 1,-1 0-1,0-1 0,0 0 0,-8 8 0,12-14-91,0 0 0,0 0-1,0 0 1,0 0 0,0 0-1,0 0 1,0 0 0,-1 0-1,1-1 1,0 1 0,0 0 0,-1-1-1,-1 1 1,2-1 2,0 0-1,0 0 1,0-1 0,-1 1 0,1 0 0,0-1-1,0 1 1,0-1 0,0 1 0,-1-1-1,0 0 1,-4-2 68,3 1-67,-1 1 0,1-1-1,0 0 1,0 0 0,0 0-1,0-1 1,0 1 0,0-1 0,1 1-1,-1-1 1,1 0 0,0 0-1,0 0 1,0 0 0,0 0 0,0-1-1,1 1 1,-1 0 0,1-1-1,0 1 1,-1-7 0,-11-29 196,-7-2-1,9 20-100,-10-31 0,17 41-93,0-1 0,-11-20 0,-9-2 0,16 24-28,1-1-1,-9-15 0,5 0-9,9 20-39,0 0-1,0 0 0,-1 1 0,0-1 0,0 1 0,-1 0 0,-5-9 0,6 12-10,-11-15-185,14 17 229,-1-1 1,1 0-1,0 1 0,0-1 1,0 1-1,-1-1 1,1 0-1,0 0 0,0 1 1,0-1-1,0 0 1,0 1-1,0-1 0,0 0 1,0 1-1,0-1 1,1 0-1,-1 1 0,0-1 1,0 0-1,0 1 1,1-1-1,-1 0 0,0 1 1,1-1-1,-1 1 1,1-1-1,-1 1 0,2-2 1,17-12-456,-12 9 110,0 1 1,12-12 0,-17 14 153,0 0-1,0 1 1,0-1 0,1 0 0,-1 1 0,1-1-1,-1 1 1,1 0 0,0 0 0,0 0 0,-1 0-1,1 0 1,0 0 0,0 1 0,4-1 0,9-1-711,40-15-3284,2-2 1324</inkml:trace>
</inkml:ink>
</file>

<file path=ppt/ink/ink11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15:10.27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 333 10880,'0'19'4032,"0"-19"-3136,-19 0-257,19 0-255,0 0-352,19 20 256,-19-20-160,0 0-1791,0 0 895</inkml:trace>
  <inkml:trace contextRef="#ctx0" brushRef="#br0" timeOffset="1">548 1 7392,'0'0'2373,"-4"6"-1424,-28 46 331,22-26-778,-6 1-138,7-12-117,0 0-1,-9 23 1,14-27-147,-15 30 258,9-26-228,-15 17 0,17-21-96,0-1 1,-13 23-1,-40 104 313,49-110-221,10-21-193,0 1-1,-1-1 1,0 0 0,0 0 0,-8 10-1,8-12-492,3-8-762,-1-1 932,1 3 104,0-1 1,0 0-1,0 0 1,0 0-1,0 0 0,1 0 1,0 0-1,1-4 1,3-3-355,9-23-2907,3-3 1798</inkml:trace>
</inkml:ink>
</file>

<file path=ppt/ink/ink11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15:10.68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 209 6304,'-16'-48'2032,"15"46"-1953,1 0 1,-1 0-1,1 1 1,-1-1-1,1 0 1,0 0-1,-1 1 0,1-1 1,1-2-1,-1-38 513,-1 39-490,1 1-1,1 0 1,-1-1 0,0 1-1,1 0 1,-1-1-1,1 1 1,-1 0-1,1 0 1,0 0-1,0 0 1,0-1 0,0 1-1,1 0 1,-1 1-1,0-1 1,3-2-1,-1 1 29,1 0-1,0 1 0,-1-1 0,1 1 1,0 0-1,6-2 0,1-1 221,-2 1-139,0 0 0,0 1 0,0 0 0,11-1 0,2-1 206,-10 1-251,-8 3-119,0 0 0,0-1 0,0 2 0,0-1 0,7 0 0,-1 2 32,0 1-1,1 0 1,-1 0 0,17 8 0,15 2 98,-28-9-94,-10-3-50,0 1 0,0-1 0,0 1 1,-1 1-1,7 1 0,16 16 101,-13-9-60,-2-1 20,-8-7-66,1 0 0,-1 0 0,0 0 0,0 1 0,0-1 0,0 1 0,0 0 0,-1 0 0,1 0 1,-1 0-1,0 1 0,0-1 0,0 0 0,0 1 0,-1 0 0,2 3 0,-1-1-24,-1 0 1,0 0-1,0 0 1,-1 0-1,1 0 1,-1-1-1,-1 1 0,1 0 1,-1 0-1,0 0 1,0 0-1,-1 0 1,1 0-1,-1-1 1,-1 1-1,1-1 0,-1 0 1,0 1-1,0-1 1,0 0-1,-1-1 1,0 1-1,-7 6 1,-1 2-219,-1-1 1,0-1 0,-1 0-1,-28 17 1,23-19 90,-21 10-414,39-18 489,0 0 0,-1 0 0,1 0 1,0 0-1,-1 0 0,1 0 0,0 0 0,0 0 1,0 0-1,0 0 0,0 1 0,0-1 0,1 0 1,-1 1-1,0-1 0,1 0 0,-1 1 0,1-1 1,-1 1-1,0 2 0,1-4 28,0 0 0,0 0 0,0 1 0,0-1 0,0 0 1,1 0-1,-1 1 0,0-1 0,0 0 0,0 1 0,0-1 0,0 0 0,0 0 0,0 1 0,0-1 1,1 0-1,-1 0 0,0 1 0,0-1 0,0 0 0,1 0 0,-1 0 0,0 1 0,0-1 0,1 0 1,1 2-4,1 0 1,0 0-1,0 0 1,0-1-1,0 0 1,0 1-1,0-1 1,1 0-1,-1 0 1,0 0-1,1-1 1,-1 1-1,0-1 1,4 0-1,14 3-13,-5 1 22,0 0 0,29 14 0,-24-9 14,77 30 176,-91-36-42,0 1 0,-1-1 0,1 1 0,-1 0 0,12 10 1,-16-13-56,0 1 0,0 0 0,0 0 0,0 0 0,-1 0 0,1 0 0,0 1 0,-1-1 0,0 0 0,0 1 0,0-1 1,0 1-1,0-1 0,0 1 0,0-1 0,0 6 0,-1-6-14,-1-1 1,1 1 0,0-1-1,-1 1 1,1-1-1,-1 0 1,1 1 0,-1-1-1,-1 2 1,-2 7 313,1 2-104,3-10-222,-1 1-1,1-1 0,-1 0 0,0 1 0,0-1 0,0 0 1,-1 3-1,0-2 20,0-1 0,-1 1 0,1-1 0,-1 0 0,0 0 0,0 0 0,1 0 0,-7 3 0,-32 12 402,36-15-428,-37 15 562,-82 22 0,119-39-597,0 1 0,0-1 1,0 1-1,0-1 0,1-1 1,-1 1-1,0-1 0,0 0 1,0 0-1,0 0 0,-6-3 1,-9-2-26,4 3 29,13 2-122,0 1 1,0-1-1,0 1 1,1-1-1,-1 0 1,0 0-1,0 0 1,-4-3-1,6 3-10,0 0-1,0 0 0,0 0 1,0-1-1,0 1 1,0 0-1,0-1 1,0 1-1,1-1 0,-1 1 1,1-1-1,-1 1 1,1-1-1,-1 0 1,1 1-1,0-1 0,0 0 1,0 1-1,0-1 1,0-2-1,0-1-490,0 0 0,0 1 0,1-1 0,1-9 0,-1 12 399,0 0 0,0 0 0,1-1 0,-1 1 0,1 0 0,-1 0 0,1 0 0,-1 0 0,3-1 0</inkml:trace>
</inkml:ink>
</file>

<file path=ppt/ink/ink11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15:11.00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 138 8064,'-20'-20'2976,"20"20"-2304,20-20-192,-20 20 1632,19 0-1248,1-39 224,19 39-673,-19-19-255,19 19-96,0-20 64,0 20-64,19-19-2783,1 19 1503</inkml:trace>
</inkml:ink>
</file>

<file path=ppt/ink/ink1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33:21.70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1 137 6880,'-42'0'3109,"41"0"-3081,1 0-1,-1 0 1,0 0-1,1 0 1,-1 0-1,1 0 1,-1 0-1,0 1 1,1-1 0,-1 0-1,1 0 1,-1 0-1,0 1 1,1-1-1,-1 0 1,1 0-1,-1 1 1,1-1 0,-1 1-1,1-1 1,-1 0-1,1 1 1,0-1-1,-1 1 1,1-1-1,0 1 1,-1-1 0,1 1-1,0-1 1,-1 1-1,1 0 1,0-1-1,0 1 1,0-1-1,0 1 1,-1-1 0,1 1-1,0 0 1,0-1-1,0 1 1,1 1-1,-1-2-13,-1 0 0,1 1 0,0-1-1,1 0 1,-1 0 0,0 1 0,0-1-1,0 0 1,0 0 0,0 1-1,0-1 1,0 0 0,0 1 0,0-1-1,1 0 1,-1 0 0,0 0 0,0 1-1,0-1 1,0 0 0,1 0 0,-1 0-1,0 1 1,0-1 0,1 0 0,9 8 54,1-1 0,0-1 0,12 6 0,-23-12-68,2 1 1,1-1 0,-1 1 0,1-1 0,-1 1 1,0-1-1,1 0 0,-1 0 0,5 0 0,11 1 17,-5-1 1,1 0 1,-1 0 0,24-4-1,18-9 56,-24 8-50,-10 2-39,-1-1 1,25-7-1,-6-4-4,-21 8 67,23-7 0,-25 11-18,-15 3-30,0 0-1,0 0 1,0 0-1,1 0 0,-1-1 1,0 1-1,0 0 1,0-1-1,0 1 0,0-1 1,0 1-1,0-1 1,0 0-1,0 1 0,0-1 1,0 0-1,0 0 1,0 0-1,0 1 0,0-1 1,-1 0-1,1 0 1,0 0-1,-1 0 0,1 0 1,-1-1-1,1-1 1,2-3-12,-2 5 12,0 0 0,-1 0 1,1 0-1,-1 0 0,1 0 0,-1 0 1,1-1-1,-1 1 0,0 0 0,0 0 1,1-2-1,-2 1 5,1 1-1,-1 0 1,1-1 0,-1 1 0,0 0 0,1 0-1,-1 0 1,0-1 0,0 1 0,0 0 0,0 0-1,0 0 1,-1-1 0,-2-1 10,1-1 0,-1 1 0,0 0-1,-1 0 1,1 0 0,0 1 0,-1-1 0,1 1 0,-1 0 0,0 1-1,0-1 1,0 1 0,0 0 0,0 0 0,-7 0 0,-26-6 45,18 1-60,12 4 9,0-1 1,0 2-1,0-1 1,-1 1-1,-12 0 1,7 1 110,0 2 0,0 0 0,1 0 0,-1 1 0,0 1 0,1 1 0,0-1 0,0 2 0,-14 8 0,13-4 75,0 1 0,1 0-1,0 0 1,1 2 0,-16 20-1,24-28-110,-4 6 28,1-1 0,1 1 0,-1 0 0,2 0 1,0 1-1,0-1 0,1 1 0,-5 23 0,0-2 64,-7 15 1,9-29-140,0 0 0,2 1 0,0 0-1,1 0 1,-1 26 0,6-28-24,1 1 1,0-1-1,2 0 1,0 0-1,1 0 1,13 29-1,-15-39-39,1-1 0,0 1-1,0-1 1,1 0 0,0 0 0,0-1-1,1 0 1,0 0 0,0 0-1,0 0 1,1-1 0,0 0 0,0 0-1,0-1 1,0 0 0,1 0-1,0-1 1,0 0 0,0 0 0,0-1-1,0 0 1,14 1 0,9 0-1194,57-3 0,38-10-1522,-65 4 1003,-22 4 923,36-5-813,-52 1 389,-2 0 0,36-15 0</inkml:trace>
</inkml:ink>
</file>

<file path=ppt/ink/ink11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15:11.3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91 0 8736,'-16'0'2810,"15"0"-2737,0 0 0,1 1 0,-1-1 0,0 0 0,0 0 0,0 1 0,0-1-1,1 0 1,-1 1 0,0-1 0,0 1 0,1-1 0,-1 1 0,-1 1 0,-5 2 88,0 1 1,1 0-1,0 0 0,0 1 1,0-1-1,0 1 1,1 1-1,0-1 1,0 1-1,-4 8 1,5-8-43,0 0 0,0-1 1,-1 0-1,0 0 1,0 0-1,0-1 0,-8 7 1,-17 18 242,20-17-251,1 1 1,-9 19 0,9-18-42,-42 67 339,-5 10-130,46-73-257,0 0-1,-13 39 0,17-30-8,0 1 0,1 0 0,2 0-1,1 48 1,2-48-68,7 55-1,-4-69-120,1 1 0,0 0 0,2-1-1,12 29 1,15 11-1872,-31-51 1757,1 1 0,-1-1 0,1 0 0,1 0-1,-1 0 1,5 5 0,-6-8 13,0 0 0,0 0 0,0 0 0,0 0 0,0 0 0,0-1 0,0 1 0,0-1 0,1 1 0,-1-1 0,0 0 0,0 0 0,4 0 0,17 0-2330</inkml:trace>
</inkml:ink>
</file>

<file path=ppt/ink/ink11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15:11.7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0 391 6880,'-32'16'2229,"31"-16"-2204,1 0 0,0 0 0,-1 1 1,1-1-1,0 0 0,0 0 0,-1 0 0,1 0 0,0 0 0,0 0 1,-1 0-1,1 0 0,0 1 0,0-1 0,-1 0 0,1 0 0,0 0 1,0 0-1,0 1 0,-1-1 0,1 0 0,0 0 0,0 1 0,0-1 1,0 0-1,0 0 0,0 1 0,-1-1 0,1 0 0,0 0 0,0 1 1,0-1-1,0 0 0,0 1 0,1 9 317,-1-6-115,0 0 0,1 1-1,-1-1 1,-1 1 0,1-1 0,-1 1 0,1-1 0,-3 6 0,-3 0 79,4-8-254,1-1 1,0 1-1,0 0 0,0 0 0,0 0 0,1-1 1,-1 1-1,0 0 0,1 0 0,-1 0 0,1 0 0,0 0 1,0 0-1,-1 0 0,2 3 0,-1 27 615,0-32-661,0 0 0,0 0 0,0 1-1,0-1 1,0 0 0,0 0 0,0 0 0,0 0 0,0 0 0,0 0 0,0 0 0,0 1 0,0-1-1,0 0 1,0 0 0,0 0 0,0 0 0,0 0 0,0 0 0,0 0 0,0 0 0,0 1-1,-1-1 1,1 0 0,0 0 0,0 0 0,0 0 0,0 0 0,0 0 0,0 0 0,0 0 0,0 0-1,0 0 1,0 0 0,0 0 0,-1 1 0,1-1 0,0 0 0,0 0 0,0 0 0,0 0-1,0 0 1,0 0 0,0 0 0,0 0 0,-1 0 0,1 0 0,0 0 0,0 0 0,0 0 0,0 0-1,0 0 1,0 0 0,0 0 0,0 0 0,-1-1 0,-12 1 314,10 0-32,3 0 352,-1-14 317,1 10-902,-1 0 0,1 0-1,0 0 1,0 0-1,1 0 1,-1 0 0,1 0-1,0 0 1,1-4 0,8-8 38,19-27 0,-22 35-79,-1 0-1,1 0 0,0 1 0,1 0 0,0 0 0,0 1 0,0 0 0,1 1 0,0-1 0,12-4 0,-3 3-170,117-45-4005,-76 33 2274</inkml:trace>
  <inkml:trace contextRef="#ctx0" brushRef="#br0" timeOffset="1">295 39 9728,'0'-19'3584,"0"19"-2784,20 0-224,-1-20-288,1 40-288,-1-20-96,40 0 64,-20 19-2304,20 1 1280</inkml:trace>
</inkml:ink>
</file>

<file path=ppt/ink/ink11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15:12.07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3 0 8544,'-19'39'3168,"19"-39"-2464,-79 40-192,40-1 704,20-20-768,-20 20 480,0 0-576,0 0-224,19-19-128,1-1-1344,19-19 736,0 0-2240,0-19 1632</inkml:trace>
</inkml:ink>
</file>

<file path=ppt/ink/ink11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15:12.40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2 1 4896,'0'0'1584,"0"0"-976,0 3-80,0 10 720,0-13-1211,0 1 1,0-1-1,0 0 1,0 1-1,0-1 1,-1 0-1,1 0 1,0 1 0,0-1-1,0 0 1,0 0-1,0 1 1,0-1-1,0 0 1,0 0-1,-1 1 1,1-1-1,0 0 1,0 0-1,0 1 1,-1-1 0,1 0-1,0 0 1,0 0-1,-1 1 1,1-1 31,-2 2 35,1-1 0,-1 1 0,1-1 0,0 1 0,0-1 0,0 1 0,0 0 0,0-1 0,0 1 0,0 0 0,0 0 0,1 0 0,-1 0 0,1 0 0,-1 0 0,1 0 0,0 0 0,0 0 0,0 3 0,0 0 117,0-1 0,0 1-1,-1 0 1,-1 8 0,-11 13 526,11-14-550,0 0 1,1 0 0,0 0-1,3 25 1,-2-11-120,0-24-71,0 0 0,1 0 0,-1 0 0,0 1-1,0-1 1,1 0 0,-1 0 0,1 0 0,0 0-1,0 0 1,-1-1 0,1 1 0,1 0 0,1 3 0,3 4 18,0 5-29,-6-13 34,1 1-1,0 0 1,-1 0-1,1 0 1,0-1-1,0 1 1,0-1-1,1 1 1,1 2-1,-1-3-57,-1 0 0,1-1 0,0 1 0,-1 0 0,1 0 0,0-1 0,0 1 0,0-1 0,0 0 0,-1 0 0,1 1 0,0-1 0,3-1 0,-3 1-24,1 0-1,-1-1 1,0 1 0,0-1 0,0 1 0,0-1-1,0 0 1,0 0 0,-1 0 0,5-3-1,4-2-145,-4 3 122,-5 3 60,0 0-1,0-1 1,-1 1 0,1 0-1,0-1 1,0 1 0,-1-1-1,1 1 1,0-1 0,-1 1-1,1-1 1,0 0 0,-1 1-1,1-1 1,-1 0 0,1 1-1,-1-1 1,1 0 0,-1 0-1,0 1 1,1-3-1,2-3-49,3-4-14,-5 9 84,1-1-1,-1 0 0,0 1 1,0-1-1,-1 0 0,1 0 1,0 0-1,0 0 0,-1 0 1,0 0-1,1 0 0,-1 0 1,0 0-1,0 0 0,0-2 1,0 4 27,0-1 0,0 1 1,0-1-1,0 1 1,0-1-1,0 1 1,0-1-1,0 1 0,0-1 1,0 1-1,0-1 1,0 1-1,1-1 0,-1 1 1,0-1-1,0 1 1,0-1-1,1 1 1,-1 0-1,1-1 0,6 4 1315,3 4-1410,9 0 245,4 6-69,16-7 64,-23-2-131,-10-3-14,1 1 1,1-1-1,7 1 1,-11-2 6,1-1-1,-1 1 1,0-1 0,0 0-1,6-2 1,2-1 61,-6 3-25,1 0 0,0 0 0,12 1 0,-10 0 59,0-1-1,15-1 0,-14-1-68,-1 1-1,0-2 1,1 1-1,-1-1 0,10-6 1,-14 7-67,-1 0 1,1 0-1,0 0 0,-1-1 1,0 0-1,0 1 1,0-2-1,0 1 1,0 0-1,4-9 0,-7 11 3,0 1-29,-1 0 1,1 0-1,0 0 0,-1 0 1,1 0-1,-1 0 0,1 0 1,-1 0-1,1 0 0,-1 0 1,0-1-1,0 1 0,1 0 0,-1 0 1,0 0-1,0 0 0,0-1 1,0 1-1,-1 0 0,1 0 1,0 0-1,0-1 0,-1 1 1,1 0-1,-1 0 0,1 0 1,-1 0-1,1 0 0,-1 0 1,-1-2-1,1 2-10,0-2-114,1 1-1,-1-1 1,0 0-1,1 1 1,0-1-1,-1 0 1,1 1-1,0-1 0,1-4 1,-1-1-605,0-12-292</inkml:trace>
</inkml:ink>
</file>

<file path=ppt/ink/ink11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15:12.77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0 8384,'0'-19'3104,"0"19"-2400,0 19-224,19 1 1184,1-1-1024,-1 40 1151,20-1-1023,-19 21 320,-1-1-640,-19 0 96,20-19-320,-40 19-224,1-20 0,-40 1-1984,1 0 1088</inkml:trace>
</inkml:ink>
</file>

<file path=ppt/ink/ink11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15:26.6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90 118 7392,'9'-10'1406,"-8"8"-1175,1 0 0,0-1 0,0 1 0,1 0-1,-1 0 1,0 0 0,1 0 0,-1 0 0,1 1 0,-1-1 0,1 1 0,0 0 0,0 0 0,0 0 0,-1 0-1,1 0 1,5 0 0,-7 1-177,0 0 0,-1 0-1,1 0 1,-1 0 0,1 0-1,0 0 1,-1 0 0,1 0-1,-1 0 1,1 0 0,0 0-1,-1-1 1,1 1 0,-1 0-1,1 0 1,-1-1 0,1 1-1,0 0 1,0-1 0,-5-7 1058,-1-1-359,4 8-666,0-1-1,1 1 1,-1 0 0,0 0 0,0 0 0,0-1-1,0 1 1,0 0 0,0 0 0,0 0 0,0 0-1,0 1 1,0-1 0,-1 0 0,1 0 0,0 1-1,0-1 1,-1 1 0,-1-1 0,-3 0 60,0 0-1,0 1 1,-1 0 0,-6 1 0,-17 0 151,-6-2-134,0 0-57,0 2 0,-49 6 0,-45 22 53,-102 5-58,158-25-87,-206 10 193,244-19-213,-58-6 0,73 1-116,0 0 0,-21-9 0,25 8 25,-6-1 12,9 3-184,1 0 0,-14-7 0,24 9 99,0 0 1,0 1-1,0-1 1,0 0 0,0-1-1,1 1 1,-1 0 0,1-1-1,-1 1 1,1-1 0,0 0-1,-3-5 1,3 4 6,1 1 0,0-1-1,0 1 1,1-1 0,-1 1 0,0-1 0,1 1 0,0-1 0,0-4 0</inkml:trace>
</inkml:ink>
</file>

<file path=ppt/ink/ink11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15:27.03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85 0 7456,'5'1'2029,"-7"1"-850,-12 2-534,-27 6-392,22-7 666,0 1 0,-34 11 1,-66 16 1022,-6 0-962,91-18-780,-53 30 0,48-24-184,29-14-42,0 0 0,1 0-1,-1 1 1,1 0 0,0 1 0,0 0 0,1 0-1,0 1 1,0 0 0,1 0 0,-10 15-1,14-18 10,0 1-1,0 0 1,0 0-1,1 1 1,-1-1-1,1 0 1,1 1-1,0-1 1,-2 11-1,3-13 20,0 0 0,1 0 0,-1-1 0,1 1 1,0 0-1,-1 0 0,2-1 0,-1 1 0,0 0 0,1-1 0,-1 1 0,1-1 0,0 0 0,1 1 0,-1-1 0,0 0 0,5 4 0,-2-2-5,1 0-1,1 0 1,-1 0 0,1-1-1,10 5 1,52 20-25,-23-13-175,0-1 0,54 9 1,17-5-2481,17 1 721</inkml:trace>
</inkml:ink>
</file>

<file path=ppt/ink/ink11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15:29.33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8 95 7232,'-16'0'2314,"13"0"-1396,3 0-342,0 0 357,0 4-272,-1 10-229,-1 0 0,0-1-1,-5 15 1,2-6-175,-14 98 474,16-95-661,2-11-6,-5 25-1,-20 40 167,19-32-124,4-23-20,-10 25 287,7 0-69,-7-20 69,12-26-336,0-1-1,0 1 0,1-1 1,0 1-1,-1 0 1,1-1-1,0 1 0,0 3 1,0 6 419,-1-3-155,6-18-117,8 1-145,-11 8-54,-1-1 0,0 1 0,1-1-1,-1 0 1,0 1 0,0-1 0,0 0 0,1 0 0,-1 0 0,0 0 0,0 0 0,0 0 0,0 0 0,-1 0 0,2-2 0,8-23-204,1 6 68,33-74-327,-26 51 254,0 0-107,41-76 0,-48 104 203,1 0-1,0 1 0,1 1 0,1 0 0,18-14 0,-30 25 152,0 1-1,0 1 1,0-1 0,0 0-1,0 0 1,0 1-1,0-1 1,0 1 0,0-1-1,0 1 1,0 0 0,1 0-1,-1 0 1,3 1-1,0-1 45,-2 1 43,-2 5-7,-2 5-45,1 1 15,0 0 1,1 1-1,2 13 1,0-11-30,-1-8-11,0 1 0,-1-1 0,1 12 0,-3-11 42,0 0 0,-4 17 1,2-8 23,1-3-16,1 0-1,2 19 0,-1-20-35,1-1 0,-2 0-1,0 0 1,-3 15-1,-3-7 42,6-17-58,-1 1 0,1 0 0,0 0 0,0 0 0,0 0 0,0 0 0,0-1 0,1 6-1,0-8-5,0 0-1,0 0 0,0 0 1,0 0-1,0 0 0,0 0 0,0 0 1,0-1-1,0 1 0,1 0 0,-1 0 1,0 0-1,1 0 0,-1 0 0,1 1 1,0-2-12,0 1 1,1-1 0,-1 1-1,0-1 1,0 1 0,0-1-1,1 0 1,-1 0 0,0 1-1,1-1 1,-1 0-1,0 0 1,3-1 0,-3 1-25,0 0 0,0 0 1,1 0-1,-1 0 0,0-1 1,0 1-1,0 0 0,0-1 0,0 1 1,0-1-1,1 1 0,-1-1 1,0 0-1,-1 1 0,1-1 0,0 0 1,0 0-1,0 1 0,0-1 1,0 0-1,-1 0 0,1 0 0,0 0 1,-1 0-1,1 0 0,0-3 1,1-3-75,0 0 1,0 0-1,1-13 1,1-1-20,-1 9 52,1-1-1,6-14 1,9-22-96,-2-9-85,-8 25-129,23-58 0,-15 61 70,-15 18 184,-2 11 104,0 0-1,0 0 0,0 0 1,0 0-1,0 0 0,0 1 1,0-1-1,0 0 0,0 0 0,1 0 1,-1 0-1,0 1 0,0-1 1,1 0-1,-1 0 0,1 1 1,-1-1-1,1 0 0,-1 1 0,1-1 1,-1 0-1,1 1 0,0-1 1,-1 1-1,1-1 0,0 1 1,-1-1-1,1 1 0,0-1 0,0 1 1,-1 0-1,1-1 0,0 1 1,0 0-1,0 0 0,0 0 1,-1 0-1,1 0 0,1 0 1,5-1 111,-5 1-86,-1 0 0,0-1 0,1 1 0,-1 0-1,0 0 1,1 0 0,-1 0 0,0 0 0,0 0 0,1 1 0,-1-1 0,0 0 0,1 1-1,-1-1 1,0 1 0,0-1 0,0 1 0,0-1 0,1 1 0,-1 0 0,1 1 0,0 6 16,-1-1 0,1 1 0,-2-1 0,1 1 0,-1 0 0,-2 13 0,1 3 31,0 25 129,0-23-105,1-1 1,6 48-1,7-28 15,-7 4 209,-5-46-294,0-1 0,0 1-1,0-1 1,0 1 0,0-1-1,3 3 1,-1 1-11,3 8-109,-6-13 86,1 1 1,-1-1-1,1 0 1,-1 1-1,1-1 0,0 0 1,0 1-1,-1-1 1,1 0-1,0 0 0,0 0 1,0 0-1,0 0 1,0 0-1,1 0 1,-1 0-1,2 1 0,4 2-140,0-1 0,0 0-1,11 3 1,-16-6 106,-1 0 1,1-1-1,-1 1 0,0-1 1,1 0-1,-1 1 0,0-1 1,1 0-1,-1 0 0,0 0 1,0 0-1,0 0 0,2-2 1,16-20-447,40-59-158,-41 55 580,42-60-55,-42 63 160,-9 12 7,0 0 0,1 1 0,0-1 0,15-11 1,-6 9 194,0 1 0,38-19 1,1-4 222,-56 35-455,0 1 0,0-1 1,1 0-1,-1 1 1,0-1-1,0 1 0,0 0 1,0 0-1,0 0 1,0 0-1,1 0 0,-1 0 1,4 1-1,-4 0 130,1-1-1,0 0 1,-1 0 0,1 0-1,-1 0 1,1 0 0,4-1-1,-9 1-82,0 1-1,0-1 1,0 1-1,0 0 1,0-1-1,0 1 1,0 0-1,0 0 1,-1 2-1,-22 11 234,15-9-233,-2 2-18,-1-1 0,-23 8 0,23-11-76,7-2 8,0 1 1,1-1-1,-1 1 1,-8 4 0,12-5 6,0 0 1,1 1-1,-1-1 1,0 0-1,0 1 1,1-1-1,-1 1 1,1 0-1,-1 0 1,1 0-1,0-1 1,-1 1-1,1 0 1,0 1-1,0-1 1,0 2-1,0 0-11,0 1 1,0-1-1,0 1 1,1-1-1,0 1 0,0-1 1,0 1-1,1 6 0,10 37-179,-6-29 197,-3-6 30,-1-9 0,0-1-1,0 1 0,0 0 1,0 0-1,2 3 0,3 2 31,1 1-1,0-2 1,0 1-1,1-1 1,9 8-1,2 2 88,-10-10-95,-1-1 0,1 0-1,0 0 1,1-1 0,0 0-1,0-1 1,20 8 0,12 3-101,-3-9-399,-24-3 315,6 1-65,-19-5 194,-1 0 1,0 0 0,1 0-1,-1-1 1,1 1 0,-1-1-1,0 1 1,1-1-1,1-1 1,7-2-111,23-3-57,-11-6 208,-20 13-12,-1-1-1,0 1 0,0-1 1,0 1-1,0-1 1,0 1-1,0-1 1,0 0-1,0 0 0,0 1 1,-1-1-1,1 0 1,0 0-1,0 0 1,-1 0-1,1 0 0,0 0 1,-1 0-1,1 0 1,-1 0-1,1 0 0,-1 0 1,0 0-1,0-1 1,1 1-1,-1-2 1,3-11 31,10-12 40,-11 17-57,0-1 1,-1 1 0,-1 0-1,0-1 1,-1-13-1,1 2 4,0-2 18,0 12-18,0 0 0,0 0 0,-4-18 0,-1 7 3,2 11-24,0-1-1,1 0 0,1 0 0,-1 0 1,2-14-1,-7 41-68,-2 5-72,2 23-20,4-28 101,1-2-12,0 0 0,-1 17 0,4-15 13,4 21 1,-1-5 12,0 120-42,-1-16 190,1-97-70,1 25 51,-11 32 162,12-14 25,-6-67-127,-1-1 0,-4 14 0,2-6 38,0 3 3,3-19-124,0-1 0,-1 1 0,0-1-1,0 1 1,0-1 0,0 1 0,-1-1 0,1 0-1,-1 0 1,0 0 0,-1 0 0,-2 5 0,1-2 44,-10 14 67,14-20-165,-1-1-1,1 1 1,-1-1 0,1 1 0,-1-1 0,0 1 0,1-1 0,-1 0 0,0 1 0,1-1 0,-1 0 0,0 0 0,1 1 0,-1-1 0,0 0 0,0 0 0,1 0 0,-1 0 0,0 0 0,0 0 0,1 0-1,-1 0 1,0 0 0,1 0 0,-1 0 0,0 0 0,0-1 0,1 1 0,-2-1 0,-4-2-24,0-1 1,1 0-1,0-1 0,0 1 1,0-1-1,-7-8 0,-3-4-95,9 11 64,1 0 1,-1 0-1,1-1 1,0 0-1,1 0 1,0 0-1,0-1 1,0 1-1,-3-12 1,5 10-28,0-1 1,0 1-1,1-1 0,0 0 1,1 0-1,0 1 0,0-1 1,3-12-1,3-9-447,13-38 0,-8 32 116,5-15-386,2 1 1,49-93 0,-15 59 621,-7-3 356,-35 74-74,22-24 0,-18 22 32,15-20 326,39-42 804,7 3 102,-73 73-1346,-1 0 0,1 0 0,-1 1 0,1-1 0,0 0 0,0 1 0,0-1 0,0 1-1,0 0 1,0 0 0,0 0 0,0 0 0,0 0 0,0 0 0,1 1 0,-1-1 0,4 0 0,-5 1-14,-1 0 0,0 0 0,0 0 1,1 0-1,-1 0 0,0 0 0,1 0 0,-1 0 1,0 0-1,0 0 0,1 0 0,-1 1 0,0-1 1,0 0-1,1 0 0,-1 0 0,0 0 0,0 0 1,1 1-1,-1-1 0,0 0 0,0 0 1,0 0-1,1 1 0,-1-1 0,2 3 26,0-1-1,-1 1 1,1 0-1,0-1 1,-1 1-1,0 0 1,0 0-1,0 0 1,0 0-1,0 0 1,0 0-1,0 6 1,1 7 69,13 42 81,3 14-96,-12-10-59,8-7-32,-11-36-7,-2-13 19,-1-1 0,1 0 0,0 1 1,1-1-1,-1 0 0,1 0 0,0 0 0,1 0 0,-1 0 0,1-1 1,0 1-1,0-1 0,0 1 0,1-1 0,4 4 0,-6-6-22,0 0 0,0 0 0,1 0 0,-1-1 0,0 1 0,1-1 0,0 0 0,-1 1 0,1-1 0,0 0-1,-1-1 1,1 1 0,5 0 0,-7-1-6,1 1 1,-1-1-1,1 0 0,-1-1 0,0 1 0,1 0 1,-1 0-1,1-1 0,-1 1 0,1 0 0,-1-1 1,0 0-1,1 1 0,-1-1 0,0 0 0,1 0 1,-1 1-1,0-1 0,0 0 0,0 0 1,0 0-1,0-1 0,0 1 0,0 0 0,0 0 1,1-3-1,4-15-197,-3 12 183,0 0 0,0 0 0,-1 0 0,0 0 0,-1 0 0,1 0 0,-1 0 0,-1-1 0,1 1 0,-1 0 0,-1-8 0,1-9-33,-1-6-63,0 12 117,2-23 0,-1 38 15,0 0 0,1 0 1,-1 0-1,1-1 0,0 1 0,0 0 0,0 0 0,0 0 0,0 0 1,1 1-1,0-1 0,-1 0 0,4-3 0,-5 7-14,1-1-1,-1 1 1,1-1-1,-1 1 1,0 0 0,1-1-1,-1 1 1,0 0-1,1-1 1,-1 1 0,0 0-1,0-1 1,0 1-1,0 0 1,0 0-1,0 0 1,2 7 40,11 27 288,-6 4-80,6 1-111,-8-19-88,-3-11-16,0-1-1,1 1 0,0-1 0,5 10 0,8 13 29,-15-30-64,-1 0 0,1-1 0,0 1 0,0-1 0,0 1 0,0-1 0,0 1 0,0-1 0,0 0 0,0 1 1,1-1-1,-1 0 0,2 1 0,4 3-97,-6-3 57,1 0 0,-1-1 1,1 0-1,-1 1 0,1-1 0,0 0 1,0 1-1,-1-1 0,1 0 0,0-1 1,0 1-1,0 0 0,0 0 0,0-1 1,1 1-1,-1-1 0,0 0 0,0 0 1,0 1-1,0-1 0,0-1 0,0 1 1,1 0-1,-1 0 0,2-1 0,-4 0 17,1 1-1,0 0 0,-1-1 1,1 1-1,-1-1 0,1 1 1,-1-1-1,0 1 0,1-1 1,-1 1-1,0-1 0,1 1 0,-1-1 1,1-1-1,2-2-223,13-3-190,-12 5 386,0-1 0,-1 0 1,1 0-1,-1 0 0,1-1 0,-1 1 0,0-1 0,5-7 0,-2-8 36,0 8 29,-4 9-22,-1 1 0,0-1-1,0 0 1,0 0 0,0 0-1,0 0 1,-1 0 0,1 0-1,0 0 1,0-4 0,-1 3-24,16 3 550,-16 0-505,0 0-1,0-1 1,0 1-1,0 0 0,0 0 1,1 0-1,-1 0 1,0 0-1,0 0 1,0 0-1,0 0 1,0 0-1,0 0 1,0 0-1,0 0 0,1 0 1,-1 0-1,0 0 1,0 0-1,0 1 1,0-1-1,0 0 1,0 0-1,0 0 1,0 0-1,0 0 1,1 0-1,-1 0 0,0 0 1,0 0-1,0 0 1,0 0-1,0 0 1,0 0-1,0 1 1,0-1-1,0 0 1,0 0-1,0 0 0,0 0 1,0 0-1,0 0 1,0 0-1,0 0 1,0 1-1,0-1 1,0 0-1,0 0 1,0 0-1,0 0 0,0 0 1,0 0-1,0 0 1,0 0-1,0 1 1,0-1-1,1 4 38,0-1 0,0 1 0,0 0 1,0-1-1,1 1 0,-1-1 0,1 1 0,4 5 0,17 21 92,-10-23 45,-6-4-84,-3-1-152,0 1 1,1-1 0,-1 0 0,0-1-1,1 1 1,0-1 0,-1 0-1,1 0 1,0 0 0,8-1-1,-3 0-209,-1-1 0,1-1-1,-1 0 1,0 0-1,1-1 1,-1 0-1,0-1 1,-1 0-1,14-7 1,-9 4 34,-8 5 71,0-1 0,0 0-1,0 0 1,0-1 0,5-4 0,-8 6 118,0-1 0,0 1 0,0 0 0,0-1 0,-1 0 0,1 0 0,-1 1 0,0-1 0,1 0 0,-1 0 0,-1 0 0,2-4 0,4-45-82,-1 36 118,-4 11 15,0 1-1,0 0 1,0 0-1,0-8 1,-6-23 135,0 14-55,-1-37 192,-7 2 380,11 43-490,1 9-90,0 0 1,1 0-1,-1 0 0,0 0 1,-3-5-1,-7-8 422,-4-8 246,13 17-514,-1 1 0,-1-15 0,4 16-62,-1 0-1,-1 0 1,1 1-1,-1-1 0,0 0 1,0 1-1,-5-10 0,-12-7 370,17 20-584,0 1 1,1-1-1,-1 1 1,1-1-1,-1 0 1,1 0-1,0 1 1,0-1-1,0 0 1,0 0-1,0 0 1,0 0-1,0 0 1,0 0-1,1 0 1,0-1-1,-1-1 1,1 8 12,-1 0 0,0 0 0,1 0 1,-1 0-1,-1 0 0,-2 7 0,-3 9 31,5-9-86,0 0 1,1 1 0,1-1-1,1 17 1,-1-6-178,0 254-7009,1-274 7227,-1-1 1,0 0-1,0 0 1,0 0-1,0 0 1,-1 0-1,1 0 1,0 0-1,0 0 0,-1 0 1,1 0-1,0 0 1,-2 2-1,2-3 48,-1 0 0,0 1 0,1-1 0,-1 0 0,1 0 0,-1 1 0,1-1 0,-1 0 0,0 0 0,1 0 0,-1 0 0,0 0 0,1 0 0,-1 0 0,0 0 0,1 0 0,-1 0-1,1 0 1,-1 0 0,0-1 0,1 1 0,-1 0 0,1 0 0,-1-1 0,0 1 0,-3-2 170,0-1-1,1 1 1,-1-1-1,1 0 1,0 0-1,-1 0 1,1 0-1,1-1 1,-1 1-1,0-1 1,1 1-1,0-1 1,-2-5-1,1 3 51,0 0 1,1 0-1,0-1 0,1 1 0,0 0 0,0-1 0,-1-11 1,2 14-120,0 1 1,1-1 0,-1 0 0,1 1-1,0-1 1,0 1 0,0-1 0,0 1-1,1-1 1,-1 1 0,1 0 0,0 0-1,0-1 1,0 1 0,0 1 0,1-1-1,-1 0 1,6-4 0,-3 3-89,1 0 0,0 1 1,-1-1-1,2 1 0,-1 1 0,0-1 1,0 1-1,1 0 0,8-2 1,44-2 38,-39 2-44,-6 2 4,-1 0 1,15 0 0,-14 3 37,24 4 0,-12-1 2,12-1 90,42-3 0,-45 0-12,-21 0-66,0 0-1,17 3 0,11 10 230,-3-6-75,-19 0-39,-16-5-119,0-1 1,0 1-1,0-1 1,-1 0-1,1 0 1,8 0-1,-11-1-48,-1 0 0,0 0-1,0 0 1,1 0 0,-1 0-1,0 0 1,1 0 0,-1 0-1,0 0 1,0 0 0,1 1-1,-1-1 1,0 0-1,0 0 1,1 0 0,-1 0-1,0 0 1,0 1 0,1-1-1,-1 0 1,0 0 0,0 0-1,0 1 1,0-1-1,1 0 1,-1 1-6,1-1-1,0 1 1,-1 0-1,1-1 1,0 1-1,-1 0 1,1-1 0,-1 1-1,1 0 1,-1 0-1,0-1 1,1 1-1,-1 0 1,0 0-1,1 0 1,-1-1 0,0 1-1,0 0 1,0 0-1,0 0 1,0 0-1,0 0 1,0 0-1,0-1 1,0 1 0,0 0-1,0 0 1,-1 0-1,1 0 1,0-1-1,-1 1 1,1 0-1,0 0 1,-1-1 0,1 1-1,-1 0 1,1 0-1,-1-1 1,0 1-1,1-1 1,-2 2-1,2-2-7,-1 0-1,1 0 0,0 1 1,0-1-1,-1 0 0,1 0 0,0 0 1,0 1-1,0-1 0,0 0 1,-1 0-1,1 1 0,0-1 0,0 0 1,0 0-1,0 1 0,0-1 0,0 0 1,0 0-1,0 1 0,0-1 1,-1 0-1,1 1 0,0-1 0,1 0 1,-1 6-10,0-2-1,0-1-1,0 1 1,0 0 0,0 0 0,-1-1-1,0 1 1,-1 4 0,-3 5 3,3-10 3,0 1 1,1 0 0,-1-1 0,1 1 0,0 0 0,1 0 0,-1 0 0,0 0 0,1 7-1,0 4 2,-1-7 1,1 1 0,0-1 0,1 1 0,2 14 0,8-5 31,-5-10-18,-3-3-7,0 1 0,0 0 0,4 9 0,-7-13-7,1 0 0,-1-1 0,1 1 0,-1-1 0,1 1-1,0-1 1,-1 0 0,1 1 0,0-1 0,0 0 0,0 1 0,0-1 0,2 1 0,-2-1-20,0-1 1,1 1 0,-1-1 0,1 0 0,-1 1 0,1-1 0,-1 0 0,0 0 0,1 0-1,-1 0 1,3 0 0,7-1-204,5 1-44,-15 0 259,-1 0 0,0 0 0,1 0 0,-1 0 0,0 0 0,0 0 0,1 0 0,-1 0 0,0 0 0,1 0 0,-1 0 0,0 0 0,0 0 0,1-1 0,-1 1 0,0 0 0,0 0 0,0 0 0,1 0 0,-1-1 0,0 1 0,0 0 0,0 0 0,1 0 0,-1-1 0,33-32 13,-33 33-2,0 0 0,0 0 0,0 0 0,1 0 0,-1-1 0,0 1 1,0 0-1,0 0 0,1 0 0,-1-1 0,0 1 0,0 0 0,0 0 0,0-1 0,0 1 0,1 0 1,-1-1-1,0 1 0,0 0 0,0 0 0,0-1 0,0 1 0,0 0 0,0 0 0,0-1 0,0-1 20,0 0-1,1 1 0,-1-1 0,1 0 0,-1 0 0,1 1 0,0-1 0,1-2 0,-1 2-11,0 1 0,0-1 0,0 0 0,-1 0 0,1 0 0,0 0-1,-1 0 1,1-4 0,-1 3-6,-1 1 1,1-1-1,-1 1 0,1-1 0,-1 1 0,-1-4 1,0 3 1,1-1-1,-1 0 1,1 0 0,1 1 0,-1-1 0,0 0 0,1-5 0,0-32 132,0 29 96,0 26 193,0 2-217,2 46 342,-1-54-521,0-1 0,1 1 0,0-1 0,0 1 0,1-1 0,3 7 0,19 28-105,-23-38-17,1-1-1,-1 1 0,1-1 0,0 0 0,0 0 0,1 0 0,-1 0 1,1-1-1,3 3 0,16 2-1660,13 9 487</inkml:trace>
</inkml:ink>
</file>

<file path=ppt/ink/ink11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15:29.71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0 10464,'0'-19'3872,"0"19"-3008,0 0-224,19 0-3680,1 0 1536</inkml:trace>
</inkml:ink>
</file>

<file path=ppt/ink/ink11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15:31.60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8 266 7296,'0'0'2368,"4"-3"-1440,-3 1-814,1 1 0,-1-1 0,1 0 0,-1 0 0,0 0 0,0 0 1,0 0-1,0 0 0,0 0 0,0 0 0,0 0 0,0 0 0,-1 0 0,1-4 1,-1 6-101,0 0 1,0 0-1,0 0 1,0 0-1,0 0 1,0 0-1,0-1 1,0 1-1,0 0 1,0 0-1,0 0 1,0 0-1,0 0 1,0 0-1,0 0 1,0 0-1,0-1 1,0 1-1,0 0 1,0 0-1,0 0 1,0 0-1,0 0 1,0 0-1,0 0 1,0 0-1,0 0 1,0-1-1,0 1 1,0 0-1,1 0 1,-1 0-1,0 0 1,0 0-1,0 0 1,0 0-1,0 0 1,0 0-1,0 0 1,0 0-1,0 0 1,1 0-1,-1 0 1,0 0-1,0 0 1,0 0-1,0 0 1,0 0-1,0 0 1,0 0-1,0 0 1,1 0-1,-1 0 1,0 0-1,0 0 1,0 0-1,1 0 31,-1 0 0,1 0 0,0 0 0,-1 0-1,1 0 1,-1 0 0,1 0 0,0 0 0,-1 0 0,1 0-1,-1-1 1,1 1 0,0 0 0,-1 0 0,1-1-1,-1 1 1,1 0 0,-1-1 0,1 1 0,-1-1 0,1 1-1,-1 0 1,0-1 0,1 1 0,-1-1 0,0 1 0,1-1-1,-1 1 1,0-1 0,1 0 0,-1 1 0,0-1-1,0 1 1,0-1 0,0 1 0,1-1 0,-1 0 0,0 1-1,0-1 1,0 0 0,-1 0 0,1 0-18,0 1 1,0 0-1,0 0 1,0-1-1,0 1 1,1 0-1,-1-1 1,0 1-1,0 0 1,0 0-1,0-1 1,0 1-1,0 0 1,0 0-1,0-1 1,1 1-1,-1 0 1,0 0-1,0-1 1,0 1-1,1 0 1,-1 0-1,0 0 1,0 0-1,1-1 1,-1 1-19,8-9 319,-12 3-26,0 2-168,3 3-123,1 0-1,-1 0 1,1 0 0,-1 0-1,1 0 1,0 0 0,0 0-1,-1 0 1,1 0 0,0 0-1,0 0 1,0-1 0,0-1-1,1 2-9,-1 0 1,0 0-1,0 0 0,0 0 0,0 0 0,-1 0 0,1 0 0,0 0 1,0 0-1,-1 0 0,1 0 0,0 0 0,-2-2 0,1 2-6,0 1 0,0-1 0,-1 1 0,1-1 0,0 1 0,0-1-1,-1 1 1,1 0 0,-1-1 0,1 1 0,0 0 0,-3 0 0,-21 1-105,17 0 57,-10-2-48,15 0 85,1 1 0,-1 0 1,0-1-1,0 1 0,0 0 1,0 1-1,0-1 0,0 0 1,1 1-1,-1 0 0,0 0 1,0-1-1,1 2 0,-6 1 1,-25 27-161,31-28 174,0 0 0,0 1 0,0-1-1,0 1 1,0 0 0,0-1 0,1 1 0,-1 0 0,1 0 0,0 0 0,0 0 0,0 0 0,0 0 0,0 1-1,1-1 1,0 0 0,-1 0 0,1 1 0,0-1 0,1 5 0,0 4 14,-1-4 7,0 0 1,0 0-1,4 12 1,-4-17-8,1 0 1,0 0-1,0 0 0,1 0 0,-1-1 1,1 1-1,-1 0 0,1-1 1,0 1-1,3 3 0,31 20 127,-28-20-94,-2-1-10,1 1 1,0-1-1,1 0 1,-1-1-1,1 0 1,0 0-1,0 0 1,0-1-1,15 3 1,-1-3-204,0-2 0,0 0 0,1-1 0,-1-2 0,0 0 0,0-1 0,38-11 0,-39 9-29,33-13-1,8-15-116,-26 19 198,-27 10 142,0 1-1,0-1 0,0-1 0,16-10 0,26-30 166,-44 38-144,0 0 0,0-1 0,-1 0 1,7-12-1,-6-3 220,-4 11-97,8-6 89,-5 10-128,12-27 416,-14 27-424,1 0 0,-1 0 0,1 0 0,0 0 0,12-12 0,-1 1 37,-9 2-91,6 11-53,-9 2-40,2 0-30,3 11 61,-8-6-5,-1-1 3,0 0 0,0 1 1,1-1-1,-1 0 0,0 1 1,0-1-1,1 0 0,-1 1 1,0-1-1,0 0 0,0 1 1,1-1-1,-1 0 0,0 1 1,0-1-1,0 1 0,0-1 1,0 0-1,0 1 0,0-1 1,0 1-1,0-1 0,0 0 1,0 1-1,0 0 0,0 2 35,-1 1-1,1 0 0,-1 0 0,1 0 1,-1 0-1,0-1 0,-1 1 0,1-1 1,-1 1-1,1-1 0,-1 1 0,0-1 1,-4 5-1,-5 10 43,1 1 0,1 0 0,-12 34 0,-14 65-63,24-78 23,-6 22-31,11-7 21,-2-24 4,6-24-11,0 1-1,0-1 1,1 1 0,-1 9 0,2-15 2,0 0 0,0 0 0,0 0 0,1 0 0,-1 0 0,0 0 0,1 0 0,-1 0 0,1 0 0,0 0 0,0 0 0,-1-1 0,1 1 0,0 0 0,1-1 0,-1 1 0,0 0 0,0-1 0,3 3 0,-3-4-23,4-10 45,-4 4-66,12-17-101,-10 11 78,4-11-90,22-20-329,-22 30 323,-1 0 0,7-25 0,4-5-171,-1 13 78,-12 15 111,-2 10 78,-1 0-1,1 0 0,-1 0 1,1 0-1,1 1 1,-1-1-1,4-4 0,10-20-284,-16 28 320,0 1 0,0 0 0,0-1-1,0 1 1,0 0 0,0 0 0,0-1 0,0 1 0,1 0-1,-1 0 1,0-1 0,0 1 0,0 0 0,0 0-1,0-1 1,1 1 0,-1 0 0,0 0 0,0 0 0,0-1-1,1 1 1,-1 0 0,0 0 0,0 0 0,1 0-1,-1 0 1,0-1 0,0 1 0,1 0 0,-1 0 0,0 0-1,0 0 1,1 0 0,0 0 0,-1 0 4,1 0 0,0 0 1,0 0-1,0 0 0,0 0 1,0 0-1,-1 0 0,1 1 0,0-1 1,0 0-1,0 1 0,-1-1 1,1 0-1,1 1 0,4 19 161,-2-8-121,-1 0 0,0 1 0,0-1 1,-2 1-1,1 19 0,-1-18-18,0-1-1,0 0 1,1 1 0,1-1-1,6 21 1,3-4 181,18 35 0,-28-61-186,0 0-1,0 0 1,1-1 0,-1 1 0,1 0 0,0-1-1,0 1 1,0-1 0,0 0 0,1 0-1,4 3 1,-3-4-31,-1 0 1,1 0-1,0 0 0,-1-1 0,1 1 0,0-1 1,0-1-1,0 1 0,0-1 0,7 0 0,3 1-154,-10 0 103,-1-1 0,1 0 0,-1 0 0,1 0 0,-1-1 1,0 1-1,1-1 0,6-2 0,-3 0 15,1 0 0,0-1 0,-1 0 0,0-1 0,0 0 0,13-10 0,-3-9-117,-13 15 106,-4 8 48,0-1-1,1 1 0,-1-1 1,0 1-1,0-1 0,-1 0 1,1 1-1,0-1 1,-1 0-1,1 0 0,-1 0 1,1 1-1,-1-1 1,0 0-1,0 0 0,1 0 1,-2 0-1,1 0 0,0 0 1,0 1-1,0-1 1,-1 0-1,1 0 0,-1 0 1,-1-1-1,-2-12-79,3-8-35,1 20 108,0 0 0,0 0 1,0 0-1,0 0 0,0 0 0,-1 0 1,0 0-1,1 0 0,-3-5 1,-2 1 11,0 1 0,0 0 1,0 0-1,-1 0 0,0 1 1,0 0-1,-8-6 0,-6 43 79,19-28-74,0-1 1,0 1 0,1-1 0,-1 1 0,1 0 0,-1-1 0,1 1 0,1 0 0,-1-1 0,0 1 0,1 0 0,0-1 0,1 6 0,0-5 22,1 1 0,0-1 0,0 0 0,0 1 0,0-1 0,1-1 0,-1 1 0,1 0 0,0-1 0,0 0 0,0 0 0,1 0 0,5 3 1,-6-4-3,0-1 1,-1 0 0,1 0 0,0 0 0,4 0 0,5 2 35,-6-1-37,0 1 1,0 0 0,7 4 0,-7-4-38,0 1 0,0-1 0,1-1 0,9 3 0,-11-4-15,0 0 1,0-1-1,0 0 0,0 0 1,0 0-1,0-1 0,0 0 0,0 0 1,7-3-1,-3 0-93,0 1 0,0-2 0,0 0 0,13-8 0,0-4-133,-11 12 161,-10 4 92,1 0 0,0 0 0,-1 0 0,1-1 0,0 1 0,-1-1 0,0 1-1,1-1 1,-1 0 0,0 0 0,0 0 0,0 0 0,0-1 0,0 1 0,0 0 0,-1-1 0,1 1 0,-1-1 0,1-2 0,0-8 54,0 0 1,-1 0-1,-2-23 1,1 23-36,0 12-6,0 1 1,0 0-1,0-1 1,0 1-1,0-1 1,0 1-1,0 0 1,0-1-1,0 1 1,0-1-1,0 1 1,0 0-1,-1-1 1,1 1-1,0-1 1,0 1-1,0 0 1,0-1-1,-1 1 1,1 0-1,0-1 1,0 1-1,-1 0 1,1 0-1,-1-1 1,0-1 41,-1 1 1,1-1 0,-1 0-1,1 0 1,0 1-1,0-1 1,0 0 0,0 0-1,0 0 1,0-1-1,0 1 1,0 0-1,1 0 1,-1-4 0,1 4 45,3 4-24,5 9-19,-1-1 0,-1 1 0,6 13 0,-12-24-48,23 58 255,-12-30-44,-9-22-136,1 0-1,-1 1 1,1-1 0,1 0 0,7 10-1,-11-15-76,0-1-1,0 0 0,0 0 0,0 0 0,1 1 0,-1-1 1,0 0-1,0 0 0,0 0 0,1 1 0,-1-1 0,0 0 1,0 0-1,1 0 0,-1 0 0,0 0 0,0 0 0,1 0 0,-1 0 1,0 1-1,1-1 0,-1 0 0,0 0 0,0 0 0,1 0 1,7 0-299,-4 0 148,0 1 0,0-1 0,0 0 0,0 0 0,0 0 1,0-1-1,-1 1 0,1-1 0,5-2 0,-2-13-381,-2 9 387,-3 6 116,-1 0 0,0 0 0,1-1 0,-1 1 0,0 0 0,0-1 0,0 1-1,0-1 1,0 0 0,0 1 0,0-3 0,11-19-13,3-4 67,10-31 0,-22 49 146,0 0-1,0 0 1,1 1-1,0-1 0,1 1 1,9-15-1,-7 14-37,9-20 358,-10 19-223,7-3-166,-12 13-90,-1 0 0,0 0-1,0 0 1,0 0 0,1 0 0,-1 0 0,0 1-1,0-1 1,0 0 0,0 0 0,1 0-1,-1 0 1,0 1 0,0-1 0,0 0-1,0 0 1,0 0 0,0 1 0,0-1-1,0 0 1,0 0 0,1 0 0,-1 1 0,0-1-1,0 0 1,0 0 0,0 0 0,0 1-1,0-1 1,0 0 0,0 0 0,0 1-1,-1-1 1,1 0 0,0 1 0,1 11 17,-1 53-86,0-65 58,0 21-14,3 24 1,10 20 18,-10-28 29,-2 55 1,-2-55-34,2-18-22,0 0 0,7 37 0,-4-38 74,-2 1 0,2 35 0,-5-39-40,0-1 1,-1 1-1,0-1 1,-1 0 0,-1 0-1,-1 0 1,1-1 0,-13 24-1,16-35-15,-1 0-1,1-1 0,0 1 1,-1-1-1,1 1 1,-1-1-1,1 1 0,-1-1 1,0 0-1,1 0 0,-1 0 1,0 0-1,0 0 1,0 0-1,-3 1 0,1-1 4,-1-1 0,0 1 0,1-1 0,-1 0 0,-4-1 0,-5 1 14,4-3 81,6 1-85,2 1-20,1 1 1,-1-1 0,1 1 0,-1-1-1,1 0 1,-1 0 0,1 0-1,-1 0 1,1 0 0,0 0-1,0 0 1,0 0 0,0 0 0,-1 0-1,1-1 1,1 1 0,-1-1-1,0 1 1,0 0 0,0-1-1,1 1 1,-1-1 0,1 0-1,-1 1 1,1-1 0,-1-2 0,1-9-121,0 9 76,0 0 0,0 0 0,0 0 0,0 1 1,1-1-1,-1 0 0,1 0 0,0 1 1,0-1-1,2-4 0,16-18-191,-9 13 115,-2 2 10,1 0 0,0 1 0,1 0 0,0 1 1,0 0-1,19-12 0,-26 18 106,147-111-358,3-20 323,-140 123 167,-1 0 1,0-1-1,0-1 0,-2 1 1,1-2-1,-2 0 0,10-16 1,7-26 893,-14 39-691,-8 12-211,-1 0 1,0 1-1,4-10 1,-5 8 21,-1 1 1,1-1 0,0-9-1,1-2 165,10-12 315,-12 25-534,0 1-1,0-1 1,0 0-1,-1 1 0,0-1 1,1 1-1,-1-1 1,-1 0-1,1 1 1,0-1-1,-1 0 1,0 1-1,-1-6 1,-11-7-207,10 13-54,2 13-144,1-7 315,0 0 1,0 1-1,0-1 1,0 0-1,1 1 1,-1-1-1,3 6 1,0 2 18,3 6-61,-1-1 1,17 31-1,17 12-725,-37-56 684,1 1 0,0-1 0,0 0-1,1 1 1,-1-2 0,0 1 0,1 0 0,0-1 0,0 1 0,-1-1 0,2 0 0,-1-1 0,6 3 0,-9-4 63,1 1 1,-1-1-1,0 1 1,1-1 0,-1 0-1,0 0 1,1 0-1,-1 0 1,0 0 0,1 0-1,-1 0 1,0 0-1,1-1 1,-1 1 0,0 0-1,1-1 1,-1 1-1,0-1 1,0 0 0,1 1-1,-1-1 1,0 0 0,0 0-1,2-1 1,5-4-53,19-4 62,-24 9 30,-1 1 0,0-1 0,0 0 1,0 0-1,1 0 0,-1 0 0,0 0 0,0 0 0,0-1 1,2-1-1,3-10 211,-5 7-99,-1 4-84,0 1 1,-1-1-1,1 1 0,0 0 0,0-1 1,0 1-1,0 0 0,0 0 0,2-2 0,6-5 1042,4-5-354,-10 10-85,-3 6-309,0 7-279,-1-6-226,1 0 0,0 1 0,0-1 0,0 1 0,0-1-1,1 0 1,0 1 0,1 5 0,15 10-717</inkml:trace>
</inkml:ink>
</file>

<file path=ppt/ink/ink1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33:22.40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6304,'0'0'2336,"0"0"-1824,0 20-128,20-20 992,-20 0-832,0 0 640,19 0-704,-19 0-32,39 19-288,-39-19-32,20 0-64,0 0 160,19 0-128,-20 0-1856,1 0 928,19-19-4576,-20 38 3008</inkml:trace>
</inkml:ink>
</file>

<file path=ppt/ink/ink11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15:36.04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6 235 5728,'0'0'1840,"7"3"-1110,-2 0-495,1-1-1,0 1 0,0-1 0,0-1 0,0 1 0,0-1 0,0 0 0,0 0 1,12-1-1,2 0 2320,-20-3-1556,0 2-957,0 1 0,0-1 0,0 0 0,0 1 0,0-1 0,0 1 0,0-1 0,0 0 0,-1 1 0,1-1 0,0 0 0,0 1 0,0-1 0,-1 1 0,1-1 0,0 0 0,-1 1 1,0-1-1,0 0-8,0 1 0,0-1 0,0 0 0,-1 1 0,1 0 0,0-1 0,0 1 0,-1 0 0,1 0 0,0 0 0,-1 0 0,1 0 0,-2 0 0,-27-1 280,7 1-115,0 0 0,-31 4 0,39 0-89,1 0 0,-24 10 0,4 0 76,22-10-160,0 0 1,1 1-1,-18 10 0,23-11-50,-1 1 0,1 0-1,1 0 1,-1 0 0,1 1-1,0-1 1,-8 13-1,11-16 27,1 0-1,0 0 0,-1 0 1,1 0-1,0 0 1,0 0-1,0 0 0,1 1 1,-1-1-1,1 0 0,-1 0 1,1 1-1,0-1 0,-1 0 1,1 1-1,0-1 0,1 0 1,-1 1-1,0-1 0,1 0 1,-1 0-1,1 1 0,0-1 1,-1 0-1,1 0 0,0 0 1,1 0-1,-1 0 0,0 0 1,0 0-1,4 3 0,31 21 117,-28-19-95,-4-4-26,0 0 0,0 0 0,1 0 1,-1 0-1,1-1 0,6 3 0,-2-2-49,0-2 0,1 1 0,9 0 0,6 0-60,0 2 13,-11-2-37,28 2 1,-22-5-104,23-4 1,-14 1 14,0 1 40,77-11-629,-86 10 667,-1 0-1,0-2 0,22-8 0,21-19-166,-46 25 260,-5 3 11,0-1 0,-1 0-1,17-12 1,-22 14 47,-1 0 0,1-1 0,-1 0 0,0 0 0,-1 0 0,1-1 0,-1 1 0,0-1 0,4-10 0,-4 8 49,3-5 54,-1 0 1,0 0 0,-1-1-1,-1 1 1,4-27 0,-14-19 782,8 51-733,0 0-1,3-14 0,-3 15 45,1-1 1,-1 1-1,0-11 0,-1 15-148,0 1 1,0 0-1,0 0 0,-1 0 1,1 0-1,-1 0 1,0 0-1,1 0 0,-1 0 1,0 0-1,0 0 1,0 0-1,0 0 0,-1 0 1,1 1-1,-2-3 0,3 4-50,0 0 0,0 0-1,0 0 1,0-1-1,0 1 1,-1 0-1,1 0 1,0 0-1,0 0 1,0 0-1,0 0 1,0 0-1,0-1 1,0 1-1,0 0 1,-1 0-1,1 0 1,0 0-1,0 0 1,0 0 0,0 0-1,0 0 1,-1 0-1,1 0 1,0 0-1,0 0 1,0 0-1,0 0 1,0 0-1,-1 0 1,1 0-1,0 0 1,0 0-1,0 0 1,0 0-1,0 0 1,-1 0-1,1 0 1,0 0-1,0 0 1,0 0 0,0 0-1,0 0 1,-1 0-1,1 1 1,0-1-1,0 0 1,0 0-1,0 0 1,0 0-1,0 0 1,0 0-1,0 0 1,0 1-1,0-1 1,-1 0-1,0 2-1,-1 0-1,0 1 1,1-1-1,-1 0 0,1 1 1,0-1-1,-1 1 0,1-1 1,1 1-1,-1-1 0,0 1 1,0 5-1,-1 39-17,3-33 26,-3 25 0,-2-17 16,2-9 10,-2 24 1,4-29-20,1 1 0,0 0 1,3 8-1,0 1 25,2 38 157,7-14-12,-8-20 20,-5-19-189,0 0-1,0 0 1,1 0-1,-1 0 0,1 0 1,0-1-1,0 1 1,0 0-1,0-1 0,0 1 1,0 0-1,1-1 1,0 1-1,-1-1 1,1 0-1,0 0 0,2 3 1,-1-4-50,-1 0 0,0 0 0,1 0 0,-1 0 0,1 0 0,-1-1 1,5 1-1,5 2-115,0 0 30,-8-1 69,0-1 0,0 0 1,0 0-1,0-1 0,7 1 0,23-6-370,-13 1 182,25 0-173,-39 4 309,1 0 0,-1 0 0,0-1 1,0 0-1,0 0 0,0-1 0,0 0 0,0 0 0,0 0 0,9-6 1,-7 2 6,0 1 0,0-1 1,-1-1-1,0 0 0,0 0 1,-1-1-1,0 1 1,10-15-1,-11 14 148,0 1 0,0 0 0,8-7-1,-10 11-1,-4 3-46,0 0 1,0-1-1,0 1 1,0 0-1,0 0 1,0 0-1,0 0 1,0 0-1,0 0 1,0-1 0,1 1-1,-1 0 1,0 0-1,0 0 1,0 0-1,0 0 1,0 0-1,0 0 1,1 0 0,-1 0-1,0 0 1,0-1-1,0 1 1,0 0-1,0 0 1,1 0-1,-1 0 1,0 0-1,0 0 1,0 0 0,0 0-1,0 0 1,1 0-1,-1 0 1,0 0-1,0 1 1,0-1-1,0 0 1,0 0 0,1 0-1,-1 0 1,0 0-1,0 0 1,0 0-1,0 0 1,0 0-1,0 0 1,0 1-1,1-1 1,-1 0 0,0 0-1,0 0 1,0 0-1,0 0 1,0 0-1,0 1 1,23 13 473,-18-11-370,0 0 0,0-1-1,0 2 1,8 6 0,-11-8-94,0 0 0,0-1-1,0 1 1,1 0 0,-1-1-1,1 1 1,0-1 0,-1 0-1,1 0 1,0 0 0,-1 0-1,1 0 1,0-1 0,4 1 0,9 2 15,5 3 13,-13-3-22,0-1 0,0 0 0,0-1 0,0 0 0,9 1 0,6-2 127,-5 0-60,0 0 0,21-4 0,-2-2-249,0-1 0,42-15 0,-71 18 134,0 0 0,-1 0 0,8-6 0,9-4-100,-11 8 66,-11 5 46,0 1 1,0-1-1,-1 0 0,1 0 0,0 0 1,-1 0-1,1 0 0,-1 0 0,3-2 1,-3 1 5,0 0 1,0 1-1,0-1 0,-1 0 1,1 0-1,0 1 1,-1-1-1,0 0 0,1 0 1,-1 0-1,0 0 1,0 0-1,0-3 1,0 5 10,0-1-2,0 0 0,0 0 1,0 0-1,0 0 1,0 0-1,-1 0 0,1 0 1,0 0-1,0 0 1,-1 0-1,1 1 1,-1-2-1,0 1 1,1 1 0,-1-1 0,0 1 1,1 0-1,-1-1 0,0 1 0,1 0 0,-1-1 0,0 1 1,0 0-1,1 0 0,-1 0 0,0 0 0,1 0 0,-1 0 1,0 0-1,0 0 0,1 0 0,-1 0 0,0 0 0,0 0 1,1 0-1,-1 1 0,0-1 0,1 0 0,-1 0 0,0 1 1,1-1-1,-1 1 0,0-1 0,0 1 0,-25 12 148,25-13-145,1 1 1,-1-1-1,1 0 1,-1 0-1,0 1 1,1-1 0,-1 1-1,1-1 1,-1 0-1,1 1 1,-1-1 0,1 1-1,0-1 1,-1 1-1,1-1 1,0 1-1,-1-1 1,1 1 0,0-1-1,-1 2 1,-3 8 43,1 0 0,-4 19 0,2-6-4,-1-3-2,3-12-28,1 0 0,0 0 0,1 0 0,0 0 0,-1 13 0,1 35 55,0-24 14,1 0-1,6 43 0,0-41-25,-3-19-109,0 1 1,-1-1-1,0 23 1,-3-25-57,0 0-1,-1 0 0,0 0 1,-1-1-1,-4 15 1,6-25 81,1 0-1,-1 0 1,0 0 0,0 0 0,0 0-1,0 0 1,0 0 0,0 0 0,0 0-1,0-1 1,-1 1 0,1 0 0,-1-1 0,1 1-1,-1-1 1,0 0 0,1 1 0,-1-1-1,0 0 1,0 0 0,0 0 0,-3 1-1,-4 2-52,5-2 66,-1 0 0,1 0 0,-1-1 0,1 0 0,-1 0 0,0 0 0,1 0 0,-1-1 0,0 0 0,0 0 0,0 0 0,1 0 0,-1-1 0,0 0 0,-8-2 0,2 0 19,5 3 1,1-1 1,0 0 0,0-1-1,-1 1 1,1-1 0,0 0-1,0 0 1,1-1 0,-1 1-1,0-1 1,1 0 0,-1-1-1,1 1 1,0-1 0,-5-5-1,-13-13 38,-22-21 275,40 38-282,1 1 0,0-1 1,-1 0-1,1 0 0,1 0 1,-1 0-1,1-1 0,-2-6 1,3 7-33,0 1 1,0 0 0,0-1 0,1 0 0,-1 1 0,1-1 0,0 1 0,1-1 0,-1 1 0,1-1 0,0 1-1,0-1 1,0 1 0,1-1 0,-1 1 0,1 0 0,0 0 0,1 0 0,3-6 0,1 2-37,0 1-1,1 0 1,0 0 0,0 1 0,0 0 0,1 0 0,0 1-1,12-5 1,119-49-152,-91 39 167,31-10 41,48-21 44,-43 2 53,-10 17-1,-65 25-63,1 0-1,12-13 1,-9 8 10,-12 11-64,45-40 402,-43 37-333,-1 1 0,0-1 0,0 0 0,0-1 0,0 1-1,-1 0 1,3-7 0,2-18 295,-4 15-173,3-6 145,-4 16-283,-1 0 0,1 0 1,-1 0-1,0 0 0,0 0 1,-1 0-1,1 0 0,-1 0 1,0-1-1,0 1 0,-1 0 1,0-5-1,-5-12 196,4 13-155,-1 0 1,1-1 0,1 1-1,-1-13 1,2 20-94,0-1 0,0 0 0,0 1 0,-1-1 0,1 1 0,0-1 1,-1 1-1,1-1 0,-1 0 0,-1-2 0,2 4-7,0 0 0,0 0 1,0-1-1,-1 1 0,1 0 0,0 0 1,0 0-1,-1-1 0,1 1 0,0 0 1,0 0-1,-1 0 0,1 0 0,0 0 0,0-1 1,-1 1-1,1 0 0,0 0 0,-1 0 1,1 0-1,0 0 0,0 0 0,-1 0 1,1 0-1,0 0 0,-1 0 0,1 0 1,0 0-1,-1 0 0,1 1 0,0-1 1,0 0-1,-1 0 0,1 0 0,0 0 1,0 0-1,-1 0 0,1 1 0,0-1 1,0 0-1,-1 0 0,1 1 0,0-1 1,0 0-1,-1 1 0,-5 18-164,3-11 162,0 0-1,1 0 1,0-1 0,0 2 0,1-1 0,0 0-1,1 0 1,0 0 0,1 15 0,3-7-3,8 26 1,-6-25-83,5 25 0,-10-32 72,0-1-38,1 0 0,0 1-1,4 9 1,-4-16 17,-1 1-1,1-1 1,0 0-1,0 0 1,0 0-1,1 0 1,-1 0-1,1 0 1,-1-1-1,7 5 1,1 1-150,0 0 0,1-2 1,-1 1-1,1-1 0,1 0 1,-1-1-1,1-1 0,18 5 1,-18-7 105,0 0 0,-1-1 0,1-1 0,0 0 0,0 0 0,0-1 1,0-1-1,0 0 0,-1-1 0,1 0 0,18-7 0,-19 5 91,30-13 23,4-15 20,7 7 11,-41 19-17,-1-1 0,0 0 0,0-1 0,12-14 0,0 0 150,56-55 1355,-74 74-1418,1-1 0,-1 1 0,1 1 0,0-1 0,0 1 0,10-6 0,-14 9-96,1-1 0,0 0 0,-1 1 0,1 0 0,0-1 0,-1 1 0,1 0 0,0 0 0,0 0 0,-1 0 0,1 0 0,0 0 0,0 0 0,-1 1 0,1-1 0,0 1 0,-1-1 0,1 1 0,-1 0 0,1 0 0,-1-1 0,1 1 0,-1 0 0,1 0 0,-1 0-1,0 1 1,1-1 0,-1 0 0,0 0 0,0 1 0,0-1 0,0 1 0,1 1 0,10 19 347,0 1 1,-1 1-1,12 39 0,-3-6-230,-4-15-112,-10-19-108,-4-12-123,0-1 0,8 18 0,-10-27 5,1-1 1,-1 1-1,1 0 0,-1 0 1,0 0-1,1 0 1,-1 0-1,0 0 1,0-1-1,0 1 1,1 0-1,-1 0 1,0 0-1,0 0 0,0 0 1,-1 1-1,-2 1-798,3-3 634,-17-10-4928,16 10 4908,-1-1 0,0 1-1,1-1 1,-1 1-1,0 0 1,0-1 0,0 1-1,1 0 1,-3 0 0,4 0 366</inkml:trace>
</inkml:ink>
</file>

<file path=ppt/ink/ink11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15:24.4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72 21 6816,'0'0'2197,"0"0"-1344,-3-4-245,-10-9 518,10 10-326,-1 3 74,0 0-726,-2-1-55,0 1 0,1 0 0,-1 0 0,0 1 0,0 0-1,1 0 1,-1 0 0,1 0 0,-1 1 0,1 0 0,0 0 0,-1 0 0,1 1 0,-7 5 0,-5 6 49,1 0 0,0 2 0,1-1 0,1 2 0,0 0 0,1 1 0,-12 24 0,18-26-58,0 0 1,-4 20 0,6-19-30,-26 73 261,17-53-157,1 1 1,1 0 0,-9 65-1,18 30 75,3-91-190,0-29-21,0-1 1,0 0-1,2 0 1,2 14-1,0-16 41,-1-1 0,1-1 0,6 11 0,-1-3 43,-1 1-13,-3-5-162,1 0 1,1-1-1,10 14 0,-14-21-32,0-1-1,0 0 1,0 0-1,1 0 1,-1 0-1,1 0 1,0-1-1,0 1 1,0-1-1,0 0 0,0 0 1,0-1-1,7 2 1,-5-2-557,1 0 0,0 0-1,12-1 1,-19 0 657,39 0-1856</inkml:trace>
</inkml:ink>
</file>

<file path=ppt/ink/ink11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15:24.79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0 20 7296,'0'0'2368,"0"3"-1440,0-2-907,0 10 1090,-1 0 0,-2 18 0,-4-13-308,5-15-716,1 1 1,0 0-1,0 0 1,1 0-1,-1 0 0,0 0 1,1 0-1,-1 0 1,1 0-1,-1 0 1,1 0-1,0 0 0,0 3 1,0 9 140,-1 28 150,1-39-362,-1-1 0,1 1 0,-1-1 0,0 1 0,1-1 1,-1 1-1,0-1 0,-1 0 0,1 1 0,0-1 0,-1 0 1,-2 4-1,3-6-8,1 0 1,0 0-1,0 0 0,0 1 1,-1-1-1,1 0 1,0 0-1,0 0 1,0 1-1,-1-1 0,1 0 1,0 0-1,0 1 1,0-1-1,0 0 0,0 0 1,0 1-1,0-1 1,0 0-1,-1 0 0,1 1 1,0-1-1,0 0 1,0 1-1,0-1 0,0 13 1187,0-13-1181,0-1 0,0 1-1,0-1 1,0 1 0,0-1-1,0 1 1,0-1 0,0 1-1,1-1 1,-1 1 0,0-1 0,0 1-1,0-1 1,1 1 0,-1-1-1,0 1 1,0-1 0,1 1-1,-1-1 1,0 1 0,1 0 0,-1-1-1,0 1 1,1 0 0,-1-1-1,1 1 1,-1 0 0,1-1-1,-1 1 1,1 0 0,8-6 116,-3-11 35,0 8-115,-4 7-29,-1 0 1,0 1-1,0-1 1,0 0 0,0 0-1,-1 0 1,1 0-1,0 0 1,-1 0-1,1 0 1,-1 0 0,0 0-1,1 0 1,-1-4-1,-1 3-8,1 0 0,0 0 0,0 0 0,1 0 0,-1 0 0,1 0 0,-1 1 0,1-1 0,0 0 0,0 0-1,0 0 1,0 1 0,1-1 0,-1 0 0,1 1 0,-1-1 0,1 1 0,3-3 0,-3 2-5,0 1 0,0-1 0,0 1 1,-1-1-1,1 0 0,-1 0 0,0 1 0,0-1 1,2-5-1,-3 6 1,1 0-1,-1 0 1,1 0-1,0 0 1,0 0 0,0 0-1,0 0 1,2-2 0,-2 3-4,1 0 0,-1 0 0,1 0-1,-1 1 1,0-1 0,1 0 0,-1 1 0,1-1 0,0 1 0,2-1 0,6-1 21,13-11 59,-3 6 0,-10 1-31,-9 5-64,1 0 0,0 0-1,0 0 1,0 0 0,-1 0-1,1 0 1,0 0 0,0 1-1,0-1 1,0 1 0,0 0-1,0-1 1,3 1 0,53 0-5958,-38 0 3755</inkml:trace>
</inkml:ink>
</file>

<file path=ppt/ink/ink11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15:25.25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98 9152,'20'-39'3360,"-20"39"-2592,0-19-224,0 19 1376,19-20-1153,1 20-95,-1-20-416,20 20-128,-19 0-64,19 0-3295,0 0 1759</inkml:trace>
  <inkml:trace contextRef="#ctx0" brushRef="#br0" timeOffset="1">450 567 9728,'-20'39'3584,"20"-39"-2784,-39 78-224,19-39-32,20 0-416,-39 20 448,20-20-320,-20 0 95,19 0-223,-19 0-2111,20-19 1087,-1-20-3264,20-20 2336</inkml:trace>
</inkml:ink>
</file>

<file path=ppt/ink/ink11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15:25.68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7872,'0'0'2560,"0"3"-1563,0 89 2923,0 44-2672,0-135-1236,0-1 1,0 0-1,0 0 1,0 1-1,0-1 1,0 0-1,0 1 1,0-1-1,0 0 1,0 0-1,0 1 1,0-1 0,1 0-1,-1 0 1,0 1-1,0-1 1,0 0-1,0 0 1,1 1-1,-1-1 1,0 0-1,0 0 1,0 0-1,1 0 1,-1 1-1,1-1-11,-1 1-1,1 0 1,-1-1-1,1 1 1,-1-1-1,1 1 0,-1-1 1,1 1-1,0-1 1,-1 1-1,1-1 1,0 0-1,-1 1 1,1-1-1,0 0 1,0 0-1,-1 1 1,1-1-1,0 0 1,0 0-1,-1 0 1,1 0-1,0 0 1,0 0-1,-1 0 0,1 0 1,0-1-1,0 1 1,-1 0-1,1 0 1,0 0-1,0-1 1,-1 1-1,1 0 1,1-2-1,1 1-52,-1 0-1,1 0 1,0 0 0,0 0-1,0 0 1,0 1 0,0-1-1,0 1 1,4 0-1,-4 0-46,0 0 15,0 0 0,0 0 0,-1 0 0,1-1 1,0 1-1,-1 0 0,1-1 0,0 0 0,-1 0 0,1 0 0,-1 0 0,1 0 0,-1 0 1,1 0-1,-1-1 0,0 0 0,0 1 0,0-1 0,0 0 0,3-3 0,28-28-305,-30 30 741,-3 3 53,0 3 411,0 0-693,0 0 0,0 0-1,0 0 1,0 0 0,0 0-1,1-1 1,0 1-1,-1 0 1,1 0 0,0 0-1,0-1 1,0 1 0,1 0-1,-1-1 1,1 0 0,-1 1-1,1-1 1,4 5 0,3 2 160,-6-5-208,0 0 0,1-1-1,0 0 1,-1 1-1,1-1 1,1-1-1,5 5 1,5 0 15,-1-1 1,1-1 0,1 0-1,-1 0 1,1-2 0,-1 0-1,29 2 1,-34-5-42,1-1-1,-1 0 0,0 0 1,0-1-1,0 0 1,0-1-1,0 0 1,-1-1-1,1 0 1,-1 0-1,16-10 0,-17 8-10,10-5 42,-6 9-43,-11 2-27,0 0 0,0 0 0,0 0 1,0 0-1,0 0 0,-1 0 1,1 0-1,0 0 0,0 0 1,0-1-1,0 1 0,0 0 1,-1 0-1,1-1 0,0 1 0,0-1 1,-1 1-1,1-1 0,0 1 1,-1-1-1,1 0 0,0 1 1,-1-1-1,1 0 0,-1 1 0,1-1 1,-1 0-1,1 0 0,-1 1 1,0-1-1,1 0 0,-1 0 1,0 0-1,0 0 0,1 1 1,-1-1-1,0 0 0,0 0 0,0 0 1,0 0-1,0 0 0,0-1 1,0-1-14,0 0 0,0 0-1,0 0 1,-1 0 0,1 1 0,0-1 0,-1 0 0,0 0 0,0 0 0,0 0 0,0 0 0,0 1 0,-1-1-1,1 1 1,-1-1 0,1 1 0,-1-1 0,-3-2 0,-73-73-3570,58 58 2256</inkml:trace>
</inkml:ink>
</file>

<file path=ppt/ink/ink11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15:26.0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6 1 9152,'39'0'3360,"-39"0"-2592,19 58-224,1-19 1024,19 1-960,0 38 1247,0 19-1055,-19 1 224,19 0-608,-39 19-288,-20 0-128,1 0 192,-20-19-96,-59-20-1088,20 0 544,-39-38-2815,19-1 1823</inkml:trace>
</inkml:ink>
</file>

<file path=ppt/ink/ink11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15:32.37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55 294 7392,'49'-16'2373,"-49"15"-2328,1 1 0,0 0 1,0-1-1,0 1 0,0 0 0,0 0 0,-1 0 1,1 0-1,0-1 0,0 1 0,0 0 0,0 0 1,0 1-1,0-1 0,0 0 0,0 0 1,-1 0-1,1 1 0,0-1 0,1 1 0,40 12 526,-37-12-393,-1 0 1,1 0-1,-1 1 1,0 0-1,0 0 0,6 3 1,0 0 161,8-1 735,1 0-162,-19-4-896,1 0 1,-1 1-1,0-1 1,0 0-1,0 0 1,1 0-1,-1 0 1,0 1-1,0-1 1,0 0-1,0 0 1,1 1-1,-1-1 0,0 0 1,0 0-1,0 1 1,0-1-1,0 0 1,0 0-1,0 1 1,0-1-1,0 0 1,0 1-1,0-1 1,0 0-1,0 0 1,0 1-1,0-1 0,0 0 1,0 1-1,0-1 1,0 0-1,0 0 1,0 1-1,0-1 1,0 0-1,-1 0 1,1 1-1,0-1 1,0 0-1,0 0 1,0 0-1,-1 1 0,1-1 1,0 0-1,0 0 1,-1 0-1,1 0 1,0 1-1,0-1 1,-1 0-1,-2 1 59,0 0 0,0 0 0,0 0 0,-1-1 0,1 1 0,0-1 0,0 0 0,-1 0 0,1 0 0,0 0 0,-5-1 0,-4 0 89,-77 1 272,-151 3-218,113 11-192,47-10-14,-111-8 1,64-10 82,26 8-96,27-7-278,58 10 234,9 3-206,1-1 0,0 0 1,0 0-1,-1-1 0,1 0 0,0 0 0,1 0 0,-12-7 0,16 9 180,0-1 0,0 1 0,1-1 0,-1 0 0,0 1 0,0-1 0,1 0 0,-1 1-1,0-1 1,1 0 0,-1 0 0,1 0 0,-1 0 0,1 1 0,-1-1 0,1 0 0,-1-1 0,1 1 14,0 0 0,0 1 0,0-1 0,0 0 1,0 1-1,1-1 0,-1 0 0,0 1 0,0-1 0,1 0 0,-1 1 1,0-1-1,1 1 0,-1-1 0,0 1 0,1-1 0,-1 0 1,1 1-1,-1 0 0,2-1 0,4-4-327,1 1 0,0 0 0,0 0 0,9-3 0,8-4-249,6-4-4,4-3-59,55-20-1,-45 24 500,-19 7 184,0-1 0,-1-2-1,27-13 1,11-13 1132,-40 27-691,-19 8-309,-1 1-1,0-1 0,1 0 1,-1 0-1,0 0 0,0 0 1,0-1-1,1 1 0,-1 0 1,-1-1-1,1 0 0,0 1 1,0-1-1,-1 0 0,1 0 1,-1 0-1,1 0 0,-1 0 1,2-4-1,-2 5-58,-1 0-1,1 1 1,-1-1 0,0 1 0,1-1-1,-1 0 1,0 1 0,1-1-1,-1 0 1,0 0 0,0 1 0,1-1-1,-1 0 1,0 1 0,0-1-1,0 0 1,0 0 0,0 0 0,0 1-1,0-1 1,0 0 0,-1-1-1,0 2 43,-1-1-1,0 1 0,0-1 0,1 1 0,-1 0 0,0 0 1,0 0-1,1 0 0,-1 0 0,-2 0 0,-2 0 45,-10 1 238,1 0 0,-1 1 0,0 0 0,-22 8 1,22-6-142,-18 4 89,1 2-1,0 2 0,1 1 1,0 1-1,-42 26 1,59-31-252,-1 0 7,0 0-1,1 1 0,0 0 0,-22 21 0,-38 44 158,74-73-250,-1 0 1,0 0-1,0-1 0,0 1 0,1 0 0,-1 0 0,1 1 0,0-1 0,0 0 0,-1 0 0,1 1 0,1-1 0,-1 1 0,0-1 0,1 1 0,-1 2 0,1-1 19,1-1-1,-1 0 0,1 1 0,0-1 1,0 0-1,0 0 0,1 0 0,3 6 1,-2-2 52,-2-5-55,0 1 0,0-1 0,1 0 0,-1 0 0,1 0 0,-1 1 0,1-2 0,0 1 0,0 0 0,0 0 0,0 0 0,4 2-1,-1-2-11,0-1-1,-1 1 1,1-1-1,0 0 0,7 1 1,12 2-4,-9-1 3,5 2 8,1-2 0,37 2 0,-50-5 9,1 0 1,-1 1-1,1-1 1,0 2-1,-1-1 1,1 1-1,-1 0 0,0 1 1,13 6-1,-14-6-19,-1 0-1,1 0 0,0-1 0,0 0 1,0 0-1,0 0 0,0-1 0,13 0 1,-17 0 20,-1-1 0,0 0 1,1 0-1,-1 1 0,0 0 1,0-1-1,1 1 0,-1 0 0,0 0 1,0 0-1,0 0 0,4 3 1,-5-3-184,0 0 1,0 0 0,0 0-1,1-1 1,-1 1 0,0 0-1,0-1 1,1 1 0,-1-1-1,1 1 1,-1-1 0,0 0-1,1 0 1,-1 1 0,1-1-1,-1 0 1,1 0 0,-1 0-1,3-1 1,-4 1-1300</inkml:trace>
</inkml:ink>
</file>

<file path=ppt/ink/ink11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15:33.74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8 539 4064,'-36'-35'2394,"36"34"-2331,0 1 0,0 0-1,-1 0 1,1-1-1,0 1 1,0 0-1,0 0 1,-1 0 0,1-1-1,0 1 1,0 0-1,-1 0 1,1 0-1,0 0 1,0 0-1,-1 0 1,1-1 0,0 1-1,0 0 1,-1 0-1,1 0 1,0 0-1,-1 0 1,1 0 0,0 0-1,-3 0 184,1-1 0,0 1 0,-1-1 0,1 0 0,0 1 0,0-1 1,0 0-1,0-1 0,0 1 0,0 0 0,0 0 0,0-1 0,0 1 0,1-1 0,-3-2 0,-17-13 2340,20 17-2467,-1-1 0,1 1 0,-1-1 0,1 1 0,-1 0 0,1-1 0,-1 1 0,-2 0 1,4 0-111,0 0 1,0 0-1,-1 0 1,1 0 0,0 0-1,0 0 1,0 0 0,0 0-1,0 0 1,0 0 0,0 0-1,0 0 1,-1 0-1,1 0 1,0 0 0,0 0-1,0 0 1,0 0 0,0 0-1,0 0 1,0 0 0,0 0-1,-1 0 1,1 0-1,0 0 1,0 0 0,0 1-1,0-1 1,0 0 0,0 0-1,0 0 1,0 0 0,0 0-1,0 0 1,0 0-1,0 0 1,0 0 0,-1 0-1,1 1 1,0-1 0,0 0-1,0 0 1,0 0 0,0 0-1,0 0 1,0 0-1,0 0 1,0 0 0,0 1-1,0-1 1,0 0 0,0 0-1,0 0 1,0 0 0,0 0-1,1 0 1,-1 2 8,0-1 0,0 0 0,1 0 0,-1 0 0,0 0 0,1 0 1,-1 0-1,1 0 0,0 0 0,-1 0 0,1 0 0,0 0 0,-1 0 0,1 0 0,0 0 0,0 0 1,0-1-1,0 1 0,0 0 0,0-1 0,0 1 0,0-1 0,0 1 0,2 0 0,34 11 245,-18-7-93,10 8 38,-23-13-170,-1 1-1,1-1 0,0 0 1,-1 0-1,1-1 0,0 1 1,-1-1-1,1-1 0,7-1 1,17-4 41,-5 3-51,-16 3-34,0-1 1,0 0-1,1 0 1,-2-1 0,17-6-1,-18 5-35,1 0 0,16-5 0,-13 7 18,-6 2-4,0-1-1,0 0 0,0-1 0,0 1 0,6-4 0,-10 5 22,0-1-1,-1 1 1,1-1-1,0 1 0,0-1 1,-1 1-1,1-1 0,-1 0 1,1 1-1,0-1 1,-1 0-1,1 1 0,-1-1 1,0 0-1,1 0 1,-1 1-1,1-1 0,-1 0 1,0 0-1,0 0 0,1 0 1,-1 1-1,0-1 1,0 0-1,0 0 0,0 0 1,0 0-1,0 0 1,0 1-1,-1-1 0,1 0 1,0 0-1,0 0 1,-1 0-1,1 1 0,0-1 1,-1 0-1,0-1 0,-1-1-11,-1 0-1,1 0 0,-1 0 1,0 1-1,0-1 0,0 1 1,0-1-1,-1 1 0,1 0 1,-1 0-1,1 1 0,-1-1 1,1 1-1,-1-1 0,-4 0 1,-3 0-38,0 1 1,0 0-1,0 0 1,-18 2 0,4 0 38,1-2 34,17 0-3,0 1 0,0-1 0,-1 2 1,1-1-1,0 1 0,0 0 0,0 0 0,-13 5 0,-21 16 174,30-15-136,5-4-42,1 0-1,-1 1 0,1 0 0,0 0 0,0 0 1,0 1-1,0 0 0,1 0 0,0 0 0,0 0 1,0 1-1,1-1 0,-1 1 0,1 0 0,1 0 0,-1 0 1,-2 13-1,4-15-8,1 1 0,-1 0 0,1-1 0,0 1 0,0 0 0,1-1 0,-1 1 0,1 0 0,0-1 0,1 1 0,1 5 1,0-3 35,0-1 1,-1 0 0,2-1-1,-1 1 1,1 0 0,0-1 0,6 7-1,-7-10-26,-1 0-1,1 1 0,0-1 0,0-1 0,0 1 1,0 0-1,1-1 0,-1 1 0,0-1 1,1 0-1,-1 0 0,6 0 0,3 0-39,0 0 0,14-1 0,-11 0-1,33 0-627,-1-2-1,95-16 0,-109 12 337,4-1-68,-2-1 0,36-13 0,4-12 149,-65 30 234,-1-2 0,0 1 1,0-1-1,-1 0 0,1-1 0,12-11 0,-15 11 27,-1-1-1,1 0 1,-2 0-1,1 0 1,-1-1-1,0 1 1,-1-1 0,6-17-1,10-43 226,-17 60-222,1 0 20,-1-1 0,0 1 0,0-1 1,0-14-1,-7-25 272,0 21-136,3-34 211,2 41 168,-4-36 0,-9 4 113,12 48-598,-7-23 323,7 27-392,1 0 0,0-1 0,0 1-1,0 0 1,0-1 0,-1 1 0,1 0-1,0-1 1,0 1 0,-1 0 0,1-1 0,0 1-1,0 0 1,-1 0 0,1-1 0,0 1-1,-1 0 1,1 0 0,-1 0 0,1-1-1,0 1 1,-1 0 0,1 0 0,0 0 0,-1 0-1,1 0 1,-1 0 0,1 0 0,0 0-1,-1 0 1,1 0 0,-1 0 0,1 0-1,0 0 1,-1 0 0,1 0 0,0 0-1,-1 1 1,1-1 0,-1 0 0,-1 2 26,0 0-1,0 0 1,0 1 0,0-1 0,0 0 0,0 1 0,1-1-1,-1 1 1,-1 4 0,-16 37 242,9-14 4,-13 62 1,17-64-193,2-13-22,-8 51 237,5 9-60,1-36-108,2-21-107,2-1 0,0 1 0,0-1 0,2 1 0,3 34 0,5-24-41,-6-23-4,-1 1 0,1-1 0,-1 0 0,0 1 0,0-1 0,-1 1 0,0 6 0,0-11 6,0-1-1,0 1 1,0 0 0,0-1-1,0 1 1,0-1-1,0 1 1,0 0-1,0-1 1,0 1-1,0 0 1,0-1-1,0 1 1,0-1-1,1 1 1,-1 0 0,0-1-1,0 1 1,1-1-1,-1 1 1,0-1-1,1 1 1,-1-1-1,1 1 1,-1-1-1,1 1 1,-1-1-1,1 1 1,-1-1 0,1 0-1,-1 1 1,1-1-1,-1 0 1,1 0-1,0 1 1,-1-1-1,1 0 1,8 4-306,2 2 54,-11-6 241,0 0 1,0 0-1,0 1 0,0-1 1,0 0-1,0 0 1,0 0-1,1 0 1,-1 0-1,0 0 1,0 0-1,0 1 1,0-1-1,1 0 0,-1 0 1,0 0-1,0 0 1,0 0-1,1 0 1,-1 0-1,0 0 1,0 0-1,0 0 1,0 0-1,1 0 0,-1 0 1,0 0-1,0 0 1,0 0-1,0 0 1,1 0-1,-1-1 1,0 1-1,0 0 1,0 0-1,0 0 0,1 0 1,-1 0-1,0 0 1,0 0-1,0 0 1,0-1-1,0 1 1,0 0-1,1 0 1,-1 0-1,0 0 0,0-1 1,0 1-1,0 0 1,5-5-687,11-2-500,4-6-415,-8 7 863,-9 5 647,0 0 0,0 0 0,0-1-1,-1 1 1,1-1 0,-1 0 0,1 0 0,2-2 0,3-6-109,-6 8 207,1-1 1,0 0-1,-1 0 1,1 1-1,0-1 1,0 1-1,0 0 1,1 0-1,4-2 1,-3 3 53,0 0 1,0 0-1,1 0 0,9 1 1,-8 0 108,0 0 0,0 0 0,11-3 0,-14 2-83,0-1 1,-1 1-1,1-1 0,0 0 0,-1 0 0,5-3 0,-3 2 69,-1 0 0,1 0-1,0 0 1,8-2-1,-6 3-36,0 1 0,1 0-1,-1 0 1,0 1 0,10 0-1,21-2 279,-34 1-329,1 0 1,-1-1-1,1 0 1,-1 0-1,0 0 1,0 0-1,0 0 1,3-4 0,14-6 257,-2 5 40,14-12 966,-34 17-1265,1 1 0,-1 0 0,0-1 0,0 1 0,0 0 1,0 0-1,0 0 0,0 0 0,-1-2 0,2 3-34,0 0-1,-1 0 1,1-1 0,0 1-1,-1 0 1,1 0-1,0-1 1,-1 1-1,1 0 1,0 0 0,-1 0-1,1-1 1,0 1-1,-1 0 1,1 0 0,-1 0-1,1 0 1,0 0-1,-1 0 1,1 0 0,-1 0-1,1 0 1,0 0-1,-1 0 1,0 0-1,-87 0 660,66-1-375,19 1-263,0 0 0,0 0 0,0 0-1,1 0 1,-1 0 0,0 1 0,-3 0 0,5 0-23,-1-1 0,1 1 0,0 0 0,0 0 0,0 0 0,0 0 0,0 0 0,0 0 0,0 0 0,0 0 0,0 1 0,0-1 0,0 0 0,1 0 0,-2 3 0,1-1-45,-1 0 0,0-1 0,0 1 0,-1 0 0,-3 3 1,4-5 17,1 1-1,-1-1 1,1 1 0,-1 0 0,1-1 0,0 1 0,-1 0 0,1 0-1,0 0 1,0 0 0,0 0 0,0 0 0,1 0 0,-1 0 0,1 0 0,-1 0-1,1 1 1,-1 1 0,2-2 25,-1 0 0,0-1-1,0 1 1,1-1 0,-1 1 0,1-1-1,-1 1 1,1-1 0,0 1 0,0-1-1,-1 1 1,1-1 0,0 0 0,0 1-1,0-1 1,1 0 0,-1 0 0,0 0-1,0 0 1,0 0 0,1 0 0,-1 0-1,1-1 1,-1 1 0,4 1 0,4 3 69,-4-2-101,-1 0 0,1 0-1,0-1 1,0 0 0,0 0 0,0-1 0,0 1 0,10 1 0,-2-2-204,0-1 0,16-1 0,2 0-131,-5 0-508,49-9 0,-42 5 480,-8 1-48,-4 2 0,0-2 0,32-9 1,3-3 43,-17 9 262,-16-6 293,-15 9-99,-7 4-45,-1 0-1,1 0 0,0 0 1,-1-1-1,1 1 1,-1 0-1,1-1 0,-1 1 1,1 0-1,-1-1 0,1 1 1,-1 0-1,1-1 0,-1 1 1,1-1-1,-1 1 1,0-1-1,1 1 0,-1-1 1,0 0-1,1 1 0,-1-1 1,0 1-1,0-1 1,0 0-1,1 1 0,-1-1 1,0 1-1,0-1 0,0 0 1,0 1-1,0-1 0,0 0 1,0 1-1,0-1 1,-1 1-1,1-2 0,0 0 59,0 0-1,0 0 1,-1 0-1,1 0 1,-1 0-1,1 0 1,-1 0-1,0 0 1,1 0-1,-1 0 1,0 0-1,0 1 0,-1-1 1,1 0-1,0 1 1,0-1-1,-3-2 1,4 4-46,-1 0-1,1 0 1,0-1 0,-1 1-1,1 0 1,0 0 0,-1-1-1,1 1 1,0 0 0,-1 0-1,1 0 1,0-1 0,-1 1 0,1 0-1,-1 0 1,1 0 0,0 0-1,-1 0 1,1 0 0,0 0-1,-1 0 1,1 0 0,-1 0-1,1 0 1,-1 0 0,-15 0 624,-34-1 552,45 1-1152,0 0-1,0 0 1,0 1-1,0 0 1,-8 1-1,12-1-58,1-1 0,-1 1 0,1 0 0,-1-1 0,0 1 0,1-1 0,0 1 0,-1 0-1,1-1 1,-1 1 0,1 0 0,0-1 0,0 1 0,-1 0 0,1-1 0,0 1 0,0 0 0,0 0 0,0 0 0,0-1 0,0 3-1,0-1-3,0-1 0,0 1 0,0 0 0,0 0 0,1 0 0,-1 0-1,1 0 1,1 2 0,2 3 7,1 0 0,0-1 0,1 0 0,-1 0 0,1 0 1,1-1-1,9 7 0,-15-11-2,3 2-59,0-1 0,1 1 1,-1-1-1,1 0 0,0 0 0,0 0 1,0 0-1,0-1 0,0 0 0,8 1 1,8 2-344,2 1-355,-11-2 155,0 0 0,-1-1 0,1-1 0,19 1 0,-9-2-1320,25-3 0,-33 0 1040,1 0-1,18-8 0</inkml:trace>
</inkml:ink>
</file>

<file path=ppt/ink/ink11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15:34.47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7 156 7552,'-49'-65'2448,"47"63"-2343,1 0 1,-1 0-1,1 0 1,0 0-1,-1 0 1,1 0-1,0-1 1,-1-3-1,0 1 2,1-1 139,-1-1 0,-1 1-1,1 0 1,-1 0 0,0 0 0,-1 0 0,1 1 0,-7-7 0,10 12-228,0 0-1,0-1 1,0 1-1,0 0 1,0 0-1,0 0 1,0 0 0,0 0-1,0 0 1,0-1-1,0 1 1,-1 0 0,1 0-1,0 0 1,0 0-1,0 0 1,0 0 0,0 0-1,0 0 1,-1 0-1,1 0 1,0-1 0,0 1-1,0 0 1,0 0-1,0 0 1,-1 0-1,1 0 1,0 0 0,0 0-1,0 0 1,0 0-1,-1 0 1,1 0 0,0 0-1,0 1 1,0-1-1,0 0 1,0 0 0,0 0-1,-1 0 1,1 0-1,0 0 1,0 0-1,0 0 1,0 0 0,0 0-1,0 1 1,0-1-1,-1 0 1,1 0 0,0 0-1,0 0 1,0 0-1,0 0 1,0 1 0,-2 2 59,-1-1 1,1 1-1,0 0 1,0 0-1,1 1 1,-1-1 0,1 0-1,-1 0 1,1 1-1,-1 4 1,-3 10-78,1 0 1,-3 30 0,4-21 29,-10 34 173,6-2-203,2-29-230,1-10-19,1 0 0,-1 24 1,4 73-3016,0-227 4570,0 108-1275,0 0-1,0 0 0,0 1 0,0-1 0,0 0 1,1 1-1,-1-1 0,0 0 0,1 1 1,0-1-1,-1 1 0,1-1 0,0 0 0,1 0 1,-1-1-4,3-3 10,0 0 0,1 1 1,-1 0-1,1 0 0,0 0 1,0 0-1,1 1 0,-1 0 0,12-7 1,-1 2-19,1 1 1,-1 0 0,2 2 0,-1 0 0,0 1-1,29-5 1,-6 7 33,51 2-1,-49 2-29,-23-2 65,0 2-1,0 0 1,0 2-1,0 0 1,0 1 0,0 0-1,-1 2 1,1 0-1,-1 2 1,-1-1-1,18 12 1,14 14 595,-47-32-630,0 1 0,0-1 0,0 1 0,0-1 0,0 1 0,-1 0 0,1-1 0,-1 1 0,1 0 0,-1 0 0,0 0 0,0 0 0,0 0 0,1 4 0,4 6 426,0-2-218,-5-8-195,0 0 1,0-1 0,0 1 0,0 0-1,0 0 1,0 0 0,0 0-1,-1 0 1,1 0 0,-1 0 0,0 0-1,1 0 1,-1 2 0,0 32 530,0-36-595,0 0 0,0 0 0,0 1 0,0-1-1,0 0 1,0 0 0,0 0 0,0 0 0,0 0 0,0 0 0,0 0 0,0 1-1,0-1 1,0 0 0,0 0 0,0 0 0,0 0 0,0 0 0,0 0 0,0 0-1,0 0 1,0 1 0,0-1 0,0 0 0,0 0 0,0 0 0,0 0-1,0 0 1,-1 0 0,1 0 0,0 0 0,0 0 0,0 0 0,0 0 0,0 0-1,0 1 1,0-1 0,0 0 0,0 0 0,-1 0 0,1 0 0,0 0 0,0 0-1,0 0 1,0 0 0,0 0 0,0 0 0,0 0 0,0 0 0,-1 0 0,1 0-1,0 0 1,0 0 0,0 0 0,0 0 0,0-1 0,-13 1 152,9 0 1,8 0 117,-4 1-268,1-1-1,-1 0 1,1 0 0,-1 0-1,1 0 1,-1 0-1,1 0 1,-1-1 0,1 1-1,-1 0 1,1 0-1,-1 0 1,1 0 0,-1-1-1,1 1 1,-1 0-1,1 0 1,-1-1 0,1 1-1,-1 0 1,0-1-1,1 1 1,-1 0 0,0-1-1,1 1 1,-1-1-1,0 1 1,1-1 0,-1 1-1,0-1 1,6-8-68,10 3-43,-6 0 33,0 1-1,-1-2 0,0 1 1,9-9-1,-7 2-12,4-4-39,-13 16 111,1 0 0,-1 0 0,0 0 0,1 0 0,-1 0 0,1 1 0,3-1-1,7-1-50,-5-1-25,0 0 1,15-8-1,-15 7 32,-1 1 1,17-6-1,15 2-80,-20 1 98,-16 4 57,1 0-1,0 1 0,0 0 0,0 0 1,0 0-1,0 0 0,0 1 0,8-1 0,66 1 833,-77 0-836,-1 0-1,1 0 0,-1 0 0,1 0 0,0 0 0,-1 0 1,1 0-1,-1 0 0,1 0 0,0 0 0,-1-1 1,1 1-1,-1 0 0,1 0 0,-1-1 0,1 1 0,-1 0 1,1-1-1,-1 1 0,1 0 0,-1-1 0,1 1 0,-1-1 1,1 1-1,-1-1 0,0 1 0,1-1 0,-1 1 0,0-1 1,0 1-1,1-1 0,-1 0 0,0 1 0,0-1 1,0 1-1,0-1 0,0 0 0,0 1 0,0-1 0,0 1 1,0-2-1,0 2-10,0 0-1,0 0 1,0-1 0,0 1 0,0 0 0,0 0 0,0 0-1,1 0 1,-1 0 0,0 0 0,0 0 0,0 0 0,0-1 0,-1 1-1,1 0 1,0 0 0,0 0 0,0 0 0,0 0 0,0 0-1,0 0 1,0 0 0,0-1 0,0 1 0,0 0 0,0 0-1,0 0 1,0 0 0,0 0 0,0 0 0,0 0 0,0 0 0,-1 0-1,1 0 1,0 0 0,0 0 0,0 0 0,0-1 0,0 1-1,0 0 1,0 0 0,0 0 0,-1 0 0,1 0 0,0 0-1,0 0 1,0 0 0,0 0 0,0 0 0,0 0 0,0 0 0,0 0-1,-1 0 1,1 0 0,0 0 0,0 1 0,-13-1 52,13 0-52,0 0-1,0 0 1,0 0-1,-1 0 1,1 0-1,0 0 1,0 0 0,0 0-1,0 0 1,0 0-1,0 0 1,0 0-1,0 0 1,-1 0-1,1 0 1,0 0 0,0 0-1,0 0 1,0 0-1,0 0 1,0 0-1,0 0 1,0 0 0,-1 0-1,1-1 1,0 1-1,0 0 1,0 0-1,0 0 1,0 0-1,0 0 1,0 0 0,0 0-1,0 0 1,0 0-1,0 0 1,0-1-1,0 1 1,0 0 0,-1 0-1,1 0 1,0 0-1,0 0 1,0 0-1,0 0 1,0 0-1,0-1 1,0 1 0,0 0-1,0 0 1,0 0-1,0 0 1,0 0-1,1 0 1,-1 0-1,0-1 1,0-12 10,0 10-27,0 3-144,0 0-32,0 3-230,0 108-276,0-109 704,0 1 0,0-1 1,0 0-1,1 0 0,-1 0 1,1 1-1,-1-1 0,1 0 1,0 0-1,0 0 0,0 0 1,0 0-1,0 0 0,0 0 1,1 0-1,-1-1 0,1 1 1,-1 0-1,4 2 0,-3-2 24,0 0 0,0 0 0,0 0 0,0 1 0,0-1 0,2 4 0,-1 2 45,-3-7-60,1 0-1,-1-1 0,0 1 0,0 0 1,1-1-1,-1 1 0,0-1 1,0 1-1,1-1 0,-1 1 1,1-1-1,-1 1 0,1-1 0,-1 1 1,0-1-1,1 0 0,0 1 1,-1-1-1,1 0 0,-1 1 0,1-1 1,-1 0-1,1 0 0,0 1 1,-1-1-1,1 0 0,-1 0 1,1 0-1,0 0 0,-1 0 0,1 0 1,0 0-1,-1 0 0,1 0 1,-1 0-1,1 0 0,0-1 0,14 2 202,-11 0-189,0-1 0,0 0 0,0 0 0,0 0 0,0 0 0,0-1 0,0 1 0,0-1 0,4-2 0,2-2-84,22-9-302,1 1-484,-31 12 807,13-5-622,-10-2-442,-1 0 366,28-31-4546,-31 37 5036,0 0 0,-1 1 0,1-1-1,-1 0 1,0 0 0,1 1 0,-1-1 0,0 0-1,0-2 1,0 4 244</inkml:trace>
</inkml:ink>
</file>

<file path=ppt/ink/ink11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15:34.81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9 20 8640,'-59'-19'3200,"59"19"-2496,0 0-192,-19 0 352,38 0-576</inkml:trace>
</inkml:ink>
</file>

<file path=ppt/ink/ink1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33:23.0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0 1 3488,'0'0'1280,"0"0"-992,0 0-64,0 0 992,0 19-704,0 1 576,0-20-640,-20 39 448,20 0-480,0-20-160,0 20-160,0 0-288,0 1 96,-19-1-1216,38 0 704,-38-39-2400,19 19 1664</inkml:trace>
</inkml:ink>
</file>

<file path=ppt/ink/ink11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15:15.29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4 20 6816,'-81'0'7722,"80"0"-7661,0 0 0,0 0 0,0 1 0,1-1 0,-1 0 0,0 0-1,0 0 1,0 1 0,1-1 0,-1 0 0,0 1 0,1-1 0,-1 1 0,0-1-1,1 1 1,-1-1 0,0 1 0,1-1 0,-1 1 0,1 0 0,-1-1 0,0 2 0,1-1-17,0-1 0,-1 1 1,1 0-1,-1-1 0,0 1 1,1 0-1,-1-1 1,1 1-1,-1-1 0,0 1 1,1-1-1,-1 0 1,0 1-1,0-1 0,1 0 1,-1 1-1,0-1 1,0 0-1,1 0 0,-1 1 1,0-1-1,-1 0 0,64 0-470,-8 1 313,-4 0 47,58-6 0,-11-9 151,20 11-15,-6 0-33,-49-4-12,52-2 157,26 9 976,-138 0-1074,0 0-1,0 0 1,0 0 0,0 1 0,0-1 0,0 1 0,0 0 0,0-1-1,0 1 1,0 0 0,0 0 0,0 0 0,-1 0 0,1 1 0,0-1-1,-1 0 1,3 3 0,-1-1 465,-6 0-213,-12 21 39,13-19-322,-1 0 0,0-1 0,0 1 0,-7 8 0,2-5-101,1 1 0,0 0 0,0 0 0,-5 11-1,-5 6-94,11-17 127,-47 77-133,43-69 206,-2 0-1,1-1 1,-2 0-1,0-1 1,-1 0 0,-17 13-1,-2 4-105,-37 28 29,3-3 61,57-47-28,0 0 0,-1-1-1,-1-1 1,-16 10 0,22-14 13,-1-1-1,0 0 1,0 0-1,0-1 1,0 0 0,0 0-1,0 0 1,-1-1-1,-11 0 1,9 0 7,9-1-29,0 0 0,-1 1 0,1-1 1,0 0-1,0 0 0,-1 0 0,1 0 0,0 0 0,0 0 0,-1 0 0,1-1 1,0 1-1,0 0 0,-1-1 0,1 1 0,0-1 0,0 1 0,0-1 0,0 0 1,0 1-1,0-1 0,-2-1 0,-3-27 145,-11-1 27,13 18-68,-1-1 0,2 0 0,0 0 0,-3-21 0,4 17 2,-1 1 0,-10-32 0,6 33-75,0-1 1,-13-18-1,-1-2-51,4-3 8,15 31 45,-2-1 0,1 1 0,-1 0 0,0 0 0,-1 1 0,0-1 0,0 1 1,-8-8-1,7 8-94,1 1 0,-1-1 0,1-1 0,0 1 0,-4-10 0,9 16-36,-1 0 0,1 1-1,-1-1 1,1 0-1,-1 0 1,1 1 0,0-1-1,-1 0 1,1 0-1,0 0 1,0 0 0,-1 0-1,1 0 1,0 1-1,0-1 1,0 0 0,0 0-1,0 0 1,1 0-1,-1 0 1,0-1 0,1-1-413,-1 3 461,0 0 0,0 0-1,0 0 1,0 0-1,0 0 1,0-1 0,0 1-1,0 0 1,0 0 0,0 0-1,0 0 1,0 0-1,0 0 1,0 0 0,0-1-1,0 1 1,0 0 0,0 0-1,0 0 1,0 0-1,0 0 1,0 0 0,0 0-1,0 0 1,0 0 0,0-1-1,0 1 1,0 0-1,1 0 1,-1 0 0,0 0-1,0 0 1,0 0-1,0 0 1,0 0 0,0 0-1,0 0 1,0 0 0,0 0-1,1 0 1,-1 0-1,0 0 1,0 0 0,0 0-1,0 0 1,0 0 0,0 0-1,0 0 1,0 0-1,1 0 1,-1 0 0,0 0-1,0 0 1,0 0 0,0 0-1,0 0 1,17 0-1736</inkml:trace>
</inkml:ink>
</file>

<file path=ppt/ink/ink11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15:15.64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9152,'0'39'3360,"0"-39"-2592,19 58-224,-19-38 832,20-1-864,-20 1-224,0 0-160,0-1-768,0-19 352,0 0-2976,19 0 1792</inkml:trace>
</inkml:ink>
</file>

<file path=ppt/ink/ink11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15:16.03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69 20 8224,'-16'-17'2645,"16"17"-2605,0 0 0,0 0 0,0 0 0,-1-1 0,1 1 0,0 0 0,0 0 0,0 0 0,-1-1 0,1 1 0,0 0 0,0 0 0,-1 0 0,1 0 0,0 0 0,0-1 0,-1 1 0,1 0 0,0 0 0,-1 0 0,1 0 0,0 0 0,0 0 0,-1 0 0,1 0 0,-13 0 803,9 0 959,4 3-586,1 3-783,-1-2-299,0-1 0,0 1 0,0 0 0,-1 0-1,1-1 1,-1 1 0,-1 4 0,-3 3 3,-11 21-1,10-22-102,1 1 0,0-1 0,0 1 0,-5 21 0,4 23-88,-8 4-346,8-1-133,-2-30-41,6-23 341,1 1-1,-1-1 0,1 1 1,0 0-1,0-1 1,1 1-1,0 9 1,0 14-1789,-1-23 1165,-2-5-280,-10-1-2607,10 0 1184</inkml:trace>
  <inkml:trace contextRef="#ctx0" brushRef="#br0" timeOffset="1">59 98 6048,'0'-16'1952,"1"12"-1448,8 1-235,3-1-19,0 1 0,0 0-1,0 1 1,1 0 0,14 0 0,2 2 166,0 1 0,0 2 0,0 0 0,31 9 0,-23-3-86,-19-6-180,0 1 1,-1 1-1,0 1 1,29 13-1,-35-12-73,-1 1-1,15 13 1,-9-8-13,13 10 37,41 39 205,-62-53-223,1 0 0,-1 1 1,-1 0-1,0 1 0,8 14 0,11 34 851,-16-39-668,9 19 273,-17-33-434,0 0 0,-1 1 0,0-1 0,0 1 0,-1 0 0,0-1 0,0 1 0,0-1 0,-1 1 0,0 0 0,0-1 0,0 1 0,-1-1 0,0 0 0,-1 0 0,1 1 1,-1-1-1,0-1 0,-1 1 0,1 0 0,-1-1 0,-6 6 0,5-6-56,0-1 0,-1 0-1,1 0 1,-1 0 0,-12 5 0,18-9-49,-24 11 83,0 0 0,0-2 1,-1 0-1,-34 6 0,-13-1 40,0-2-1,-87 1 1,-20-13-822,170 0 390,7 1 212,0-1 1,0 0 0,0 0 0,0 0-1,0 0 1,0-1 0,0 1 0,-3-2-1,4 2 27,0-1-1,1 1 0,-1-1 1,0 1-1,1-1 0,-1 0 1,0 0-1,1 1 1,-1-1-1,1 0 0,0 0 1,-1 1-1,1-1 0,-1 0 1,1 0-1,0 0 0,0 0 1,0 1-1,-1-1 0,1 0 1,0 0-1,0 0 0,0 0 1,0 0-1,1-1 0,-2-1-277,1 0 1,1-1-1,-1 1 0,0 0 1,1-1-1,0 1 0,0 0 0,0 0 1,1-3-1,2-1-133,0 1 0,1 0 0,0 0 0,10-9 0,-15 15 481</inkml:trace>
</inkml:ink>
</file>

<file path=ppt/ink/ink11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15:16.3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9 20 9312,'-39'0'3424,"39"0"-2656,0 19-192,20-19 1152,-1 0-1057,1 0 577,19 0-736,0 0-128,20 0-256,-20-19-160,19 19 0,1-20-3423,-20 20 1887</inkml:trace>
</inkml:ink>
</file>

<file path=ppt/ink/ink11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15:16.69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31 20 8320,'0'-16'2672,"-1"13"-1990,-5 3-319,-20 0 384,26 0-694,-1 0-1,1 0 1,-1 0 0,1 0 0,0 0 0,-1 0 0,1 0 0,-1 0 0,1 0 0,0 0 0,-1 0 0,1 0 0,-1 0 0,1 0-1,0 0 1,-1 0 0,1 1 0,0-1 0,-1 0 0,1 0 0,0 1 0,-1-1 0,1 0 0,0 0 0,-1 1 0,-10 11 665,0 0-132,0-2-1,-18 15 0,13-14-422,7-5-105,-1 1 0,1 0 1,1 0-1,0 1 0,0 0 1,0 0-1,-7 11 0,-9 23 17,-30 69 0,44-88-70,0 1 0,2-1 0,1 2 0,1-1 0,1 1 0,0 0-1,3 0 1,0 0 0,1 0 0,1 0 0,2 1 0,0-1 0,11 43 0,-7-42-87,-3-10-43,1 0-1,1-1 1,0 1-1,14 28 1,-14-36-289,1-1 1,-1 0 0,12 10 0,-15-15 169,0 1 0,0-2 0,0 1 1,0 0-1,0 0 0,1-1 0,-1 1 1,1-1-1,-1 1 0,1-1 0,0 0 1,-1 0-1,1 0 0,0-1 1,0 1-1,-1-1 0,1 1 0,0-1 1,0 0-1,0 0 0,4-1 0,-2 1-116,50 0-2317</inkml:trace>
</inkml:ink>
</file>

<file path=ppt/ink/ink11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15:17.10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3 274 6976,'-17'16'2256,"17"-15"-2222,0-1 0,0 0 0,-1 0 0,1 0 0,0 0 0,0 1 0,0-1 0,-1 0 0,1 0 0,0 0 0,0 1 0,0-1 0,0 0 0,0 0 0,0 1 1,-1-1-1,1 0 0,0 1 0,0-1 0,0 0 0,0 0 0,0 1 0,0-1 0,0 0 0,0 1 0,1 33 1292,0-18-1026,0 0 0,-2 1 0,0-1 0,-3 18 1,0-22-208,3-8-58,0-1 0,0 1 0,0 0 0,0 0 0,0 4 1,1-5-15,1 0 0,-1 0 0,1 0 0,-1 0 0,1 0 0,2 5 0,-2-5 34,1 1 0,-1 0 0,0-1 1,0 1-1,-1 0 0,1 7 0,-1 5 1118,0-17-1108,1-1 0,-1 0 0,0 0-1,1 0 1,-1 0 0,1 1 0,0-1 0,0 0-1,0 1 1,1-3 0,6-14 246,-7 16-256,0-1 0,-1 1 0,0-1 0,1 1 0,-1-1 0,-1-3 0,1 2 22,0-1-1,0 1 1,1 0-1,-1 0 1,1 0-1,0 0 1,1-4-1,11-28 399,-8 14-280,-3 12-90,0 1 0,1 0 0,0 0 0,5-10 0,-2 8-13,0 0-1,1 0 1,1 1-1,0 0 1,15-15-1,-20 23-98,-1 0-1,0 0 1,0 0 0,1 0-1,-1 1 1,1 0-1,0-1 1,-1 1-1,1 0 1,0 0-1,0 0 1,4 0-1,3 0 13,-1 0 1,16 2-1,-16-1-61,-1 0-1,0 0 1,1 0 0,12-3 0,-8-1-310,-9 3 211,-1-1 0,1 1 0,-1 1 0,1-1 0,4 0 0,-4 1 51,0 1 0,0 0 1,0 0-1,0 0 0,0 0 1,0 1-1,-1 0 0,5 2 1</inkml:trace>
  <inkml:trace contextRef="#ctx0" brushRef="#br0" timeOffset="1">209 40 9888,'-20'-20'3648,"20"20"-2816,20 0-256,-20 0 608,19 0-769,20 0 65,20-19-320,-1 19-320,1 0 96</inkml:trace>
</inkml:ink>
</file>

<file path=ppt/ink/ink11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15:17.44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4 1 7552,'-20'19'2816,"20"-19"-2208,0 98-160,-20-59 1664,1 20-1248,-1-1 416,1-19-736,-20 20 95,19-20-383,-19-19-64,20 19-128,-1-39-2079,1 19 1087,-1-38-2176,20 19 1760</inkml:trace>
</inkml:ink>
</file>

<file path=ppt/ink/ink11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15:17.82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 39 6048,'0'-36'3237,"0"33"-2336,0 6-245,0 151 4699,-1-145-5220,0 1 0,0-1 0,-1 1 1,-3 10-1,2-11-80,1 1 1,0-1 0,1 1 0,-1 11-1,2 116 473,0-135-518,0 0 0,1 0 0,-1 0 0,1 0 0,-1 0 0,1 0 0,-1 0 0,1 0 0,0 0 0,0 0 0,0 0 0,3 3 0,-4-4-25,1 0-1,-1 0 0,1-1 1,0 1-1,0-1 0,-1 1 0,1 0 1,0-1-1,0 1 0,0-1 0,-1 0 1,1 1-1,0-1 0,0 0 1,0 1-1,0-1 0,0 0 0,0 0 1,0 0-1,0 0 0,0 0 0,0 0 1,0 0-1,0 0 0,0 0 0,-1 0 1,1-1-1,0 1 0,0 0 1,0-1-1,1 0 0,5-3-161,-1-1 1,1 0-1,-1 0 0,-1-1 1,8-8-1,2-2-117,-11 13 274,-1-1 0,1 0 0,-1 0 1,0 0-1,0 0 0,-1 0 1,1-1-1,-1 1 0,0-1 1,0 0-1,0 0 0,1-6 1,3-8 115,7-14 69,2 1 304,-10 22-367,-5 8-75,1 1 0,-1-1 0,1 1 1,-1-1-1,1 1 0,-1-1 0,0 1 1,0-4-1,0 5-27,0 0 3,0 0 1,0 0-1,0 0 0,0 0 1,0 0-1,0 0 0,0 0 1,0 0-1,0-1 1,0 1-1,0 0 0,0 0 1,0 0-1,0 0 0,0 0 1,0 0-1,0 0 0,0-1 1,0 1-1,0 0 1,0 0-1,0 0 0,0 0 1,0 0-1,0 0 0,0 0 1,0 0-1,0 0 1,1 0-1,-1-1 0,0 1 1,0 0-1,0 0 0,0 0 1,0 0-1,0 0 0,0 0 1,0 0-1,0 0 1,1 0-1,-1 0 0,0 0 1,0 0-1,0 0 0,0 0 1,0 0-1,0 0 1,0 0-1,0 0 0,1 0 1,-1 0-1,0 0 0,0 0 1,0 0-1,0 0 0,0 0 1,3 0 37,0 0 0,0 0 1,0 0-1,0 0 0,0 0 0,0 1 1,-1-1-1,1 1 0,0 0 0,0 0 1,-1 0-1,1 0 0,0 1 0,-1-1 1,1 1-1,-1-1 0,0 1 1,5 4-1,-1-1 24,0 1 1,1-1-1,10 6 1,5 4 45,-10-6-78,-9-6-4,0-1 0,0 1 1,1-1-1,-1 1 0,1-1 0,-1 0 0,1 0 0,0-1 0,0 1 0,0-1 0,0 0 1,0 0-1,0 0 0,0-1 0,0 1 0,7-1 0,10 1 93,-10-1-113,0 1 1,1-2 0,-1 1 0,17-4 0,-18 0-42,0 1-1,15-9 1,5-2-58,-27 13 76,1 0 27,0 0 0,-1 0 1,1-1-1,-1 0 0,1 1 0,4-5 1,-7 5-2,0 0 1,0 0 0,0 0 0,0 0-1,-1-1 1,1 1 0,0 0-1,-1-1 1,1 1 0,-1 0-1,1-1 1,-1 1 0,0-1 0,0 1-1,1-1 1,-1 1 0,0-1-1,-1-1 1,2-6 47,-1 6-59,0 1 1,0-1-1,0 0 1,0 1-1,0-1 1,-1 0-1,1 1 1,-1-1-1,-1-3 1,-11-14-562,7 1-96,-1 8-25,6 9 481,0 1 0,0-1 0,0 0 0,0 0 0,0 0 0,0 0 0,0 0 1,1 0-1,-1 0 0,0-4 0,1 5 73,0 1 0,0 0 0,0 0 0,0-1 0,0 1 0,0 0 0,0-1 0,0 1 0,1 0 0,-1 0 0,0-1 0,0 1 0,0 0 0,0 0 0,0-1 0,0 1 0,1 0 0,-1 0 0,0-1 0,0 1 1,0 0-1,1 0 0,-1 0 0,0 0 0,1-1 0,15-15-2161</inkml:trace>
</inkml:ink>
</file>

<file path=ppt/ink/ink11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15:18.16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8 17 8064,'0'-16'3616,"0"18"-3480,1 0 1,-1 0 0,0 1 0,1-1-1,0 0 1,0 0 0,0 0 0,0 0-1,0 0 1,0 0 0,0 0 0,3 3-1,2 4 385,2 5 96,-1-1 0,-1 2 0,9 27 0,-11-32-322,38 143 1529,-33-126-1657,-3-13-79,-1 1 1,4 21-1,-2 43 103,-4-38-116,4 26 11,-3-34-61,-2-1 0,-2 54-1,-5-44 7,-3-1-1,-15 52 0,20-82-106,-1-1 0,0 0 0,-1 0 0,0 0-1,-1-1 1,1 0 0,-2 0 0,1 0 0,-2-1 0,-14 14 0,14-14-167,0-1 0,0 0 0,-1 0 0,0-1 0,0 0 0,-1-1 0,0 0 0,-16 6 0,-17 9-727</inkml:trace>
  <inkml:trace contextRef="#ctx0" brushRef="#br0" timeOffset="1">860 369 10400,'39'0'3840,"-39"0"-2976,20 0-256,-1 19 1151,1-19-1087,-1 0 352,1 20-608,19-20-384,0 0-32,-20 19-1728,40-19 960</inkml:trace>
</inkml:ink>
</file>

<file path=ppt/ink/ink11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15:18.56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10624,'0'0'3936,"0"0"-3040,59 19-256,-39-19 479,19 20-735,0-20 256,19 0-352,1 0-1728,0 0 769,-20 0-3905,-20 0 2560</inkml:trace>
</inkml:ink>
</file>

<file path=ppt/ink/ink1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33:23.4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08 0 4064,'16'16'1307,"-15"-16"-1288,-1 1 0,0-1 1,0 0-1,1 0 1,-1 0-1,0 1 1,0-1-1,0 0 1,1 0-1,-1 0 1,0 1-1,0-1 1,0 0-1,0 0 1,0 1-1,0-1 1,1 0-1,-1 0 1,0 1-1,0-1 1,0 0-1,0 1 1,0-1-1,0 0 1,0 1-1,0 10 243,1-4 37,-1-1 1,0 1-1,-1-1 1,1 0-1,-4 13 1,0 0 134,0 0 1,0 1 0,0 36-1,4-19 6,-3 98 459,-10-37-499,10-62-299,1-11 18,-1-1 0,-1 1-1,-7 24 1,8-38-83,-1 3 47,0 1-1,-8 14 0,8-22 28,0 0 1,0-1-1,-8 9 1,4-5 60,1 0-67,0-2 0,0 1 0,0-1 0,-1 0 0,0-1 0,-1 0 0,-16 11 0,18-14-70,1-1 1,0 0-1,-1 0 1,0-1-1,1 1 0,-1-2 1,-12 3-1,3-3-20,-30-1 0,13-1-136,23 1-22,1 0-2,1 0-1,-1 0 0,-10-3 0,16 3 57,-1-1-1,1 0 0,-1-1 1,1 1-1,-1-1 1,1 1-1,0-1 0,0 0 1,0 0-1,0-1 0,-4-3 1,-3-6-742,0 0 0,-9-16 0,19 28 832,-39-59-1744</inkml:trace>
</inkml:ink>
</file>

<file path=ppt/ink/ink11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15:21.5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10 177 5312,'-32'-16'1701,"31"15"-1655,0 1 0,1-1 0,-1 1 0,0-1 0,0 1 0,0-1 0,1 1 0,-1 0 0,0-1 1,0 1-1,0 0 0,0 0 0,0 0 0,0 0 0,0 0 0,1 0 0,-1 0 0,0 0 0,0 0 0,0 0 0,-1 1 0,-1-1 226,3 0-246,0 0 0,0 0 0,0 0-1,-1 0 1,1 0 0,0 0 0,0 0-1,0 0 1,0 0 0,0 0-1,0 0 1,0 0 0,0 0 0,-1 0-1,1 0 1,0 0 0,0 0 0,0 0-1,0 0 1,0 0 0,0 0-1,0 0 1,0 0 0,-1 0 0,1 1-1,0-1 1,0 0 0,0 0 0,0 0-1,0 0 1,0 0 0,0 0 0,0 0-1,0 0 1,0 0 0,0 0-1,0 1 1,0-1 0,0 0 0,-1 0-1,1 0 1,0 0 0,0 0 0,0 0-1,0 0 1,0 0 0,0 1-1,0-1 1,0 0 0,0 0 0,0 0-1,0 0 1,0 0 0,1 0 0,-1 0-1,0 1 1,0-1 37,0 1 0,0 0-1,0-1 1,0 1 0,0 0 0,0-1 0,0 1-1,0 0 1,-1-1 0,1 1 0,0 0 0,0-1-1,-1 1 1,1 0 0,0-1 0,-1 1-1,1 0 1,-2 0 148,1-1-1,0 1 0,0-1 0,0 1 1,-1-1-1,1 0 0,0 1 1,-1-1-1,1 0 0,0 0 1,-1 0-1,1 0 0,-2 0 1,2 0-161,1 0 0,-1 0 0,0 0 0,1 0 0,-1 0 0,1 0 0,-1 0 0,0 0 0,1 0 0,-1 0 0,1 1 0,-1-1 0,0 0 0,1 0 0,-1 1 0,1-1 0,-1 0 0,1 1 0,-1-1 0,1 0 0,0 1 0,-1-1 0,1 1 0,-1-1 0,1 1 0,0-1 0,-1 1 0,1-1 0,0 1 0,-1-1 1,1 1-1,0 0 0,0-1 0,0 1 0,0-1 0,0 1 0,-1 0 0,1-1 0,0 1 0,0-1 0,1 2 0,-1-2-42,0 0 1,-1 0-1,1 1 1,0-1-1,0 0 1,0 0-1,0 0 1,0 0-1,0 0 1,0 0 0,0 0-1,0 1 1,0-1-1,0 0 1,0 0-1,0 0 1,0 0-1,0 0 1,0 0-1,1 0 1,-1 0-1,0 1 1,0-1-1,0 0 1,0 0-1,0 0 1,0 0-1,0 0 1,0 0-1,0 0 1,0 0-1,0 0 1,0 0-1,0 0 1,1 0-1,-1 1 1,0-1-1,0 0 1,0 0-1,0 0 1,0 0-1,0 0 1,0 0-1,0 0 1,1 0 0,-1 0-1,0 0 1,0 0-1,0 0 1,0 0-1,0 0 1,0 0-1,0 0 1,0 0-1,1 0 1,-1-1-1,2 2 23,0-1-1,-1 0 1,1 1-1,0-1 1,0 1-1,-1-1 1,1 1-1,0 0 1,-1 0-1,3 1 0,14 7 136,-9-7-127,0-1 0,0 0 0,0 0 0,0-1 0,16-1-1,-1 0 33,5 1-9,-8 1 11,0-1 1,26-4 0,11-9 43,-37 10-49,-14 2-29,0 0-1,0 0 0,-1-1 0,1 0 0,-1 0 0,1-1 1,10-5-1,-7 3 70,0 1 1,15-3-1,-6 0 75,-14 2 39,1-3 8,-3 5-126,-2 3-100,-1-1 0,0 1-1,1 0 1,-1 0 0,0-1 0,1 1 0,-1 0-1,0-1 1,0 1 0,1 0 0,-1-1-1,0 1 1,0 0 0,1-1 0,-1 1 0,0 0-1,0-1 1,0 1 0,0-1 0,0 0-8,-1 0 0,1 0 0,-1 1 0,1-1 0,-1 1 0,0-1 0,1 0 0,-1 1 0,0-1 1,1 1-1,-1-1 0,0 1 0,0 0 0,1-1 0,-2 1 0,-1-2 3,0 1 1,0 1-1,0-1 0,0 0 0,0 1 1,0-1-1,0 1 0,1 0 1,-7 1-1,-12-3 77,-8-14-6,3 3-92,-1 2 1,0 0 0,-43-10-1,46 18-3,15 2-17,0 0-1,0-1 0,0 0 0,0-1 0,0 1 0,-11-6 0,13 4 1,0 1 0,-1 0 0,0 0 0,0 1 0,0 0 0,0 1 0,0-1 0,0 2 0,0-1 0,0 1 0,-10 1 0,2-1-62,11 0 61,0 0 1,0 1-1,0-1 0,1 1 0,-1 0 1,0 0-1,-8 4 0,0 1 44,-22 16 0,32-20 14,-6 4 4,1-1 16,1 0-1,-1 1 1,-7 7-1,12-10-23,0 0-1,1 0 0,0 0 1,0 1-1,0-1 1,0 0-1,0 1 1,1 0-1,-1-1 1,1 1-1,-1 6 0,1-5 7,0 1 0,1 0 0,0 0 0,0 0 0,1 0 0,-1-1 0,1 1 0,4 10 0,3 23 60,-2 32 72,0-30-131,2 0 0,17 50-1,8-10-22,-22-48 106,14 59 0,-22-79-46,-1 0-1,0-1 1,-1 1 0,-1 0 0,0 0 0,-1 0-1,-3 20 1,3-31-32,0 1 0,0-1 0,0 1 0,0-1 0,0 1 0,-1-1 0,-2 4 0,0 0 28,0-1 3,1 0 0,-1 0 0,1 0 1,-1-1-1,-1 1 0,1-1 0,0 0 1,-1 0-1,0 0 0,0-1 0,-8 4 0,-18 10 215,19-10-181,0 0-1,0-1 1,-1-1 0,0 0-1,-15 4 1,19-8-53,0 1-1,0-1 1,0-1-1,-1 0 1,1 0 0,-15-3-1,18 2-20,0 0-1,0-1 1,1 0 0,-1 0-1,0 0 1,1-1-1,0 0 1,0 0 0,0 0-1,0-1 1,-9-7-1,5 2-55,6 7 2,1 0 1,-1-1-1,0 0 1,1 0-1,-1 0 1,1 0-1,0 0 1,0 0-1,-2-5 1,2-2-651,0 0 0,1 1 0,1-1 0,0 0 0,0 1 0,1-1 0,3-14 0,-3 22 400,0-1 0,1 0 0,-1 1 0,1-1 0,0 1 0,0 0-1,0-1 1,0 1 0,2-2 0,-4 4 290,36-36-5803,3-3 1809</inkml:trace>
</inkml:ink>
</file>

<file path=ppt/ink/ink11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15:21.96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 41 7456,'-1'11'1848,"1"-7"-1534,-1 0 0,1 0 0,0 0-1,0 0 1,1 0 0,-1 0 0,1 0 0,0 0-1,1 4 1,-1-7-260,0-1 0,0 1-1,0-1 1,0 0 0,0 1 0,0-1-1,0 0 1,0 0 0,0 0-1,0 1 1,0-1 0,0 0-1,2-1 1,-2 1 13,0 0 0,0 0-1,0 0 1,0 0 0,1 0-1,-1 0 1,0 1 0,0-1-1,0 0 1,0 0 0,0 1-1,0-1 1,1 2 0,3 3 244,-5-5-299,0 0-1,0 0 0,1 0 1,-1 1-1,0-1 0,0 0 1,0 0-1,0 0 0,0 0 1,0 0-1,0 0 1,0 1-1,0-1 0,1 0 1,-1 0-1,0 0 0,0 0 1,0 0-1,0 0 0,0 0 1,0 0-1,1 0 1,-1 0-1,0 0 0,0 0 1,0 0-1,0 0 0,0 0 1,1 0-1,-1 0 1,0 0-1,0 0 0,0 0 1,0 0-1,1 0 0,-1 0 1,0 0-1,0 0 0,0 0 1,0 0-1,0 0 1,0 0-1,1 0 0,-1 0 1,0 0-1,0 0 0,0 0 1,0-1-1,15-5 294,6 4-90,-18 2-179,0 1 0,0-1 0,0-1 0,0 1 0,0 0 0,0-1 0,0 1 1,0-1-1,5-2 0,11-10 108,1 7-75,-10-1-45,-8 6 8,-1 0 1,1 0-1,0 0 0,0 0 0,0 0 0,0 0 1,-1 1-1,1-1 0,0 1 0,0-1 0,1 1 0,-1-1 1,2 1-1,6-1 159,-7-2-67,-19-16 334,14 18-436,1-1-1,-1 1 1,1 0 0,-1-1-1,0 1 1,1 0 0,-1 0-1,0 0 1,0 0-1,0 0 1,0 1 0,0-1-1,0 1 1,0-1 0,0 1-1,0-1 1,-3 1-1,3 0 3,-1 0-1,1 0 1,0-1-1,0 1 1,0-1-1,0 1 1,0-1-1,-1 0 1,1 0-1,0 0 1,0 0-1,-1-2 1,1 2 3,0 0 1,0 0 0,0 0 0,0 0 0,0 0-1,0 0 1,0 1 0,0-1 0,-1 1 0,1-1-1,0 1 1,-3 0 0,-8-1 74,8 1-110,1 0 1,0 0-1,-1 0 0,1 0 0,0 1 1,-9 2-1,0 10-99,-13-7-95,26-5 196,-1-1-1,0 1 1,1-1 0,-1 0 0,1 1 0,-1-1 0,1 1 0,0 0 0,-1-1-1,1 1 1,-1-1 0,1 1 0,0-1 0,0 1 0,-1 0 0,1-1-1,0 2 1,-3 4-33,-3 3-18,5-7 53,0 0 0,0 0-1,0-1 1,0 1-1,0 0 1,0 0 0,0 0-1,1 0 1,-1 0 0,1 0-1,-1 0 1,1 0 0,0 0-1,0 4 1,0-1 54,1 0-1,0 1 1,-1-1 0,2 0-1,-1 0 1,1 0 0,3 8-1,6 16 199,-10-25-233,0-1-1,1 1 1,0-1 0,-1 0-1,1 0 1,0 0 0,3 3-1,3 0 28,0 2 7,-7-5-37,0 0 0,0 0 1,-1 0-1,1 0 0,-1 0 0,0 5 0,0-8-7,0 0 0,-1 1 0,1-1 0,0 1 0,0-1 0,0 0 0,0 1 0,0-1 0,0 1 0,1-1 0,-1 0 0,0 1-1,0-1 1,0 0 0,0 1 0,0-1 0,1 1 0,-1-1 0,0 0 0,0 1 0,0-1 0,1 0 0,-1 0 0,0 1 0,1-1-1,1 2-64,1 0 0,-1 0-1,1-1 1,0 1-1,-1-1 1,1 1-1,0-1 1,0 0-1,0 0 1,0-1 0,0 1-1,0 0 1,0-1-1,0 0 1,0 0-1,0 0 1,4 0-1,1 0-613,-6 0 470,0 0 0,0 1-1,0-1 1,0 0 0,1-1 0,-1 1-1,0 0 1,0 0 0,0-1 0,0 0-1,3-1 1,-2-2-749,-3 3 836,0 0-1,1 1 1,-1-1-1,0 1 1,1-1 0,-1 1-1,0-1 1,1 1-1,-1-1 1,1 1-1,-1-1 1,1 1 0,-1-1-1,2 0 1,2 0-149,0 0 1,-1 1 0,1-1 0,0 1 0,0 0 0,5 0 0</inkml:trace>
</inkml:ink>
</file>

<file path=ppt/ink/ink11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15:45.0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69 528 6464,'0'-16'2090,"0"16"-2075,0 0-1,0-1 1,0 1-1,0 0 1,0 0-1,0 0 1,0 0-1,0 0 1,0 0-1,0 0 1,0 0-1,0-1 1,0 1-1,0 0 1,0 0-1,0 0 1,0 0-1,0 0 1,0 0-1,0 0 1,0 0-1,0-1 1,1 1-1,-1 0 1,0 0-1,0 0 1,0 0-1,0 0 1,0 0-1,0 0 1,0 0-1,0 0 1,0 0-1,0 0 1,0-1-1,1 1 1,-1 0 0,0 0-1,0 0 1,0 0-1,0 0 1,0 0-1,0 0 1,0 0-1,0 0 1,1 0-1,-1 0 1,0 0-1,0 0 1,0 0-1,0 0 1,0 0-1,0 0 1,0 0-1,0 0 1,1 0-1,6-1 272,-5-3 85,-11-7 417,8 11-760,1 0-1,0 0 1,0 0-1,0-1 1,-1 1-1,1 0 1,0 0-1,0 0 1,0-1-1,-1 1 1,1 0-1,0 0 1,0-1-1,0 1 1,0 0-1,0 0 1,0-1-1,0 1 1,0 0-1,-1-1 1,1 1-1,0 0 1,0 0-1,0-1 0,0 1 1,1-6 409,-1 2-262,0 1 1,0-1-1,0 0 0,-1 1 1,1-1-1,-1 0 1,-1-3-1,-3-7 76,-1 1-1,-1 1 1,0-1 0,-1 1-1,0 0 1,-1 1 0,-12-13-1,12 15-115,0 0 1,1-1-1,0 0 0,0 0 0,2-1 1,-8-13-1,-9-17 150,9 18-158,-29-47 212,37 62-290,-1-1-1,0 1 1,-1 1-1,1-1 1,-1 1-1,-9-6 0,3 4-38,6 5-36,0-1-1,1 0 1,-12-11-1,13 10-87,4 6 54,1-1 1,0-1-1,-1 1 1,1 0-1,0 0 1,0 0 0,0-1-1,0 1 1,-1-3-1,5 31-660,1-13 695,0 0-1,2 0 0,-1 0 1,15 24-1,13 17 117,-7 4 5,-12-32-18,27 63 83,-36-79-135,-2 1 0,0 0 0,0-1 0,-1 1 0,0 1 0,0 14 0,-3-22 9,1 0 1,1 1-1,-1-1 0,3 10 0,1-5 20,-3-9-43,0 0-1,0 1 1,-1-1 0,1 0-1,-1 1 1,1-1-1,-1 1 1,0-1-1,1 3 1,-2-1 26,0 1 0,0-1 0,0 1 0,0-1 0,0 0 0,-1 1 0,1-1 0,-1 0 0,0 0 0,0 0 0,0 0 0,0 0 0,-1-1 0,1 1 0,-1 0 0,-3 1 0,-3 4 127,0-1 0,-1 0 0,-21 11 0,25-15-123,0 0 0,0 0 0,-1-1-1,1 0 1,-1 0 0,1 0-1,-1-1 1,0 0 0,0-1-1,-9 1 1,-62-1 289,74 0-329,0 0 1,0 0-1,1-1 1,-1 1-1,0-1 1,0 0-1,-6-2 1,9 2-78,0 1 1,0-1-1,-1 0 1,1 0-1,0 0 1,0 0 0,0 0-1,0 0 1,0 0-1,0 0 1,0 0 0,0 0-1,1-1 1,-1 1-1,0 0 1,1 0 0,-1-1-1,1 1 1,-1-1-1,1 1 1,0 0 0,0-1-1,-1 1 1,1-1-1,0 1 1,1-2-1,-1-17-1044</inkml:trace>
</inkml:ink>
</file>

<file path=ppt/ink/ink11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15:46.02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0 59 6048,'-17'-1'2145,"12"1"-1840,0 0 0,1 0 0,-1 0 0,-6 1 0,11-1-274,-1 1 0,1-1 0,-1 0 1,0 0-1,1 0 0,-1 1 0,1-1 0,-1 0 0,1 1 1,-1-1-1,1 0 0,-1 1 0,1-1 0,-1 1 0,1-1 1,-1 1-1,1-1 0,0 1 0,-1-1 0,1 1 0,0-1 1,-1 1-1,1 0 0,0-1 0,0 1 0,0-1 0,-1 1 1,1 0-1,0-1 0,0 1 0,0 0 0,0 0 0,0-1-1,0 1 0,0-1 0,0 0 0,0 0 0,0 1 0,0-1 0,0 0 0,0 1 0,0-1 0,0 0 0,0 0 0,0 1 0,0-1 0,-1 0 0,1 0 0,0 1-1,0-1 1,0 0 0,0 0 0,-1 0 0,1 1 0,0-1 0,0 0 0,0 0 0,-1 1 0,0 0 27,-1 0 0,1 1 0,0 0 0,-1-1 0,1 1 1,0 0-1,0 0 0,0-1 0,1 1 0,-2 4 0,1 0 54,0 1 0,0-1 0,1 11 0,-1 14 97,1-5-101,4 51-1,3-45-90,3 20 270,-10-47-240,1 0-1,-1 0 1,0 0-1,-1 0 1,1 0 0,-1 0-1,-2 9 1,-1-4 57,3-9-87,0 1 0,0-1 1,1 0-1,-1 1 1,1-1-1,-1 1 0,1-1 1,0 0-1,-1 3 1,1-2-3,1 1 1,-1-1 0,0 0 0,1 0-1,0 0 1,-1 0 0,2 3 0,0-1 52,-1-1 0,0 1 0,1 0 1,-2 0-1,1 0 0,0 0 0,-1 8 1,0-7-12,0-4-34,0 1 1,0-1-1,0 0 1,0 0-1,0 1 1,0-1 0,0 0-1,0 0 1,0 1-1,0-1 1,1 0-1,-1 0 1,1 0-1,-1 0 1,1 1-1,-1-1 1,1 0-1,0 0 1,-1 0 0,1 0-1,0 0 1,0 0-1,0-1 1,-1 1-1,1 0 1,0 0-1,0 0 1,1-1-1,-1 1 1,0-1-1,0 1 1,2 0 0,7 5 137,-9-6-152,-1 0-1,0 1 1,0-1-1,0 0 1,0 0-1,0 0 1,0 0-1,1 0 1,-1 0-1,0 0 1,0 1-1,0-1 1,0 0-1,1 0 1,-1 0-1,0 0 1,0 0-1,0 0 1,0 0-1,1 0 1,-1 0-1,0 0 1,0 0-1,0 0 1,1 0-1,-1 0 1,0 0-1,0 0 1,0 0-1,0 0 1,1 0-1,-1 0 1,0-1-1,0 1 1,0 0-1,0 0 1,1 0-1,-1 0 1,0 0-1,0 0 1,0 0-1,0-1 1,0 1-1,0 0 1,1 0-1,-1 0 1,0 0-1,0 0 1,0-1-1,0 1 1,5-5 163,-4 4-154,-1 1-1,1-1 0,0 1 0,0 0 1,0-1-1,0 1 0,0 0 1,0 0-1,0-1 0,1 1 1,-1 0-1,0 0 0,0 0 1,1 0-1,0 1-5,0-1 1,0-1-1,0 1 0,0 0 1,0 0-1,0-1 0,-1 1 1,3-2-1,39-25 105,-30 19-72,-10 5-46,1 0 0,-1 0 1,1 0-1,-1 0 0,0-1 1,0 1-1,-1-1 0,1 0 1,-1 0-1,2-4 0,4-6-54,-5 10 16,0 0 0,-1-1-1,0 0 1,0 1 0,0-1-1,0 0 1,1-6 0,1-4-118,9-8-167,-10 16 73,3-4-291,-5 10 536,-1 1 1,0 0-1,0 0 0,0 0 0,1 0 0,-1 0 1,0-1-1,1 1 0,-1 0 0,0 0 0,0 0 1,1 0-1,-1 0 0,0 0 0,1 0 0,-1 0 1,0 0-1,0 0 0,1 0 0,-1 0 0,0 0 1,1 0-1,-1 0 0,0 1 0,0-1 0,1 0 1,-1 0-1,0 0 0,0 0 0,1 0 0,-1 1 1,0-1-1,0 0 0,0 0 0,1 0 0,-1 1 1,0-1-1,0 0 0,1 1 0,-1-1 11,1 1 0,-1 0 0,0 0-1,1 0 1,-1 0 0,0 0 0,1 0-1,-1 0 1,0 0 0,0 0 0,0 1 0,0-1-1,0 0 1,0 1 0,0 0 10,0 0 1,0 0-1,0 0 1,0 0-1,1 0 1,-1 0-1,1-1 0,0 3 1,12 19 166,-9-7-117,-2-11-46,-1 0 0,1 0 0,-1 0 0,1-1 0,1 1 0,-1-1 0,4 6 0,3 4 15,-5-6 12,1-1 0,0 0 0,11 12 1,-6-9-3,-9-7 1,1-1-1,0 0 0,0 0 1,0 0-1,0 0 1,0 0-1,0 0 1,1-1-1,-1 1 1,1-1-1,-1 1 1,1-1-1,-1 0 1,1 0-1,0 0 0,0 0 1,-1-1-1,6 1 1,-2-1 84,-4 1-70,0-1 1,0 0-1,0 0 0,0 0 0,0 0 0,0 0 1,-1-1-1,1 1 0,0 0 0,0-1 0,0 1 1,4-3-1,-6 1-20,1 1 0,0-1 0,0 0 1,-1 0-1,0 0 0,1 0 0,-1 0 1,0 0-1,0 0 0,0 0 0,0 0 0,0-4 1,0 0 24,0 4-46,0 0-1,0 0 1,0 0 0,1 0-1,-1 0 1,1 1-1,-1-1 1,1 0-1,0 0 1,0 0 0,0 1-1,1-3 1,6-12-190,-7 11 1,0 0 0,0 0 1,-1 0-1,1-1 0,-2-5 0,1 2-215,1 0 0,1-14 0,2 5-229,1 1 1,0 0-1,1 1 1,1-1-1,0 1 1,1 0-1,1 1 1,1 0-1,0 1 0,0 0 1,23-23-1,-16 20 40,-6 5 409,0 1 0,1 0 1,0 1-1,1 0 0,0 0 0,16-7 0,-24 15 256,0-1 0,0 0 0,0 0 0,0 0 0,5-5 0,1-6 551,4-2 432,3 10-297,-17 6-706,0 0 0,-1 0 1,1 0-1,0 0 0,-1-1 1,1 1-1,0 0 0,0 0 0,-1 0 1,1-1-1,0 1 0,-1 0 0,1-1 1,0 1-1,-1 0 0,1-1 1,-1 1-1,1-1 0,-1 1 0,1-1 1,-1 1-1,1-1 0,-1 0 1,1 1-1,-1-1 0,0 0 0,1 1 1,-1-1-1,0 0 0,1 1 1,-1-1-1,0 0 0,0 1 0,0-3 1,0 0 1151,0 6-10,0 0-1150,0-1 1,-1 1 0,1-1-1,-1 0 1,0 1 0,1-1-1,-1 0 1,0 0 0,-1 0-1,1 0 1,0 0 0,-1 0-1,1 0 1,-1 0-1,1 0 1,-3 1 0,-9 15 186,0 24 88,-17 13-32,-15 48 10,32-72-234,-8 25 50,15-37-22,-13 26 1,12-31-45,-18 25 0,22-36-50,0 0 1,1 1-1,0 0 0,0-1 1,0 1-1,0 0 1,0 0-1,1 0 1,0 0-1,-1 5 0,-2 6 30,-4 2 42,7-16-77,-1 1 0,2 0 0,-1 0 0,0-1 0,0 1 0,0 0 0,1 0 0,-1 0 0,1 0 0,0 0 0,0 0 0,-1 2 0,1 12 28,0-16-37,0 0 0,0 0-1,0 0 1,1 1 0,-1-1-1,0 0 1,0 0-1,0 0 1,0 0 0,0 0-1,0 0 1,0 0 0,0 0-1,0 1 1,0-1-1,0 0 1,0 0 0,-1 0-1,1 0 1,0 0 0,0 0-1,0 0 1,0 0-1,0 1 1,0-1 0,0 0-1,0 0 1,0 0 0,0 0-1,0 0 1,0 0-1,0 0 1,0 0 0,-1 0-1,1 0 1,0 0 0,0 0-1,0 0 1,0 0-1,0 1 1,0-1 0,0 0-1,0 0 1,-1 0 0,1 0-1,0 0 1,0 0-1,0 0 1,0 0 0,0 0-1,0 0 1,0 0 0,0 0-1,-1-1 1,1 1-1,0 0 1,-1 0-10,1 0-1,-1 0 1,0 0-1,1 0 1,-1 0-1,0 0 1,1 0 0,-1 0-1,0 0 1,1 0-1,-1-1 1,1 1-1,-1 0 1,0 0-1,1-1 1,-1 1 0,1 0-1,-1-1 1,1 1-1,-1-1 1,1 1-1,-1-1 1,1 1-1,-1-1 1,1 1 0,0-1-1,-1 1 1,1-1-1,0 0 1,-1 1-1,1-1 1,0 0 0,0 1-1,0-1 1,0 0-1,-1 1 1,1-1-1,0 0 1,0 1-1,0-1 1,0 0 0,1 1-1,-1-1 1,0 0-1,0 1 1,0-1-1,0 1 1,1-2-1,1-4-66,0 1 0,0 0-1,1-1 1,-1 1 0,6-8-1,2-4-22,0-1 0,9-26 1,4-10-114,13-8-5,-23 39 78,1 1 0,1 0 0,1 1 1,24-24-1,-21 25 25,2 1 1,0 1-1,32-20 0,-48 35 133,0 0 1,0 0-1,1 1 0,-1 0 1,1 0-1,-1 0 0,1 1 0,0 0 1,7-1-1,-10 2-1,0 0 0,0 0 0,1 0 0,-1 1 1,0-1-1,0 1 0,0 0 0,0 0 0,-1 0 0,1 0 0,0 0 0,0 1 0,-1-1 0,1 1 1,-1 0-1,1 0 0,3 3 0,-1 1 46,-1 1 0,1 0 1,-1-1-1,-1 1 0,1 1 0,-1-1 0,0 0 1,3 15-1,-1-4 99,28 120 736,-30-123-869,0 6 83,-1 0-1,-1 0 0,-2 32 0,-1-13-76,3-28-311,-1-11 192,0 1 1,0 0 0,0 0-1,0 0 1,0 0 0,0 0-1,0 0 1,0-1 0,-1 1-1,1 0 1,-1 0 0,-1 3 0,-11 1-1619,10-1 1167,3-4 475,0-1-1,-1 1 0,1 0 1,0-1-1,-1 1 0,1-1 1,0 1-1,-1-1 0,1 1 0,-1-1 1,1 1-1,-1-1 0,1 0 1,-2 2-1,-1-1-243,-1 0 0,0 0 1,0 0-1,0-1 0,0 1 0,-7-1 0,-35-1-1349,16 0 398,17 0 989,0 0 0,1-1 0,-22-5 0,11 1 178,-23-1 376,30 4 674,-1 0 0,-28-10 0,22 3 479,22 9-1354,0 0 0,1 1 0,-1-1 0,0 0 0,0 0 0,0 0 0,0 0 0,1 0 0,-1 1 0,0-1 1,1 0-1,-1-1 0,1 1 0,-1 0 0,1 0 0,0 0 0,-1 0 0,1 0 0,0 0 0,0-2 0,-1 3-70,1 0 0,0 0 0,0-1 0,0 1 0,0 0 0,0 0 0,0 0 0,0 0 0,0 0 0,0 0 0,0 0 0,0 0 0,0-1 0,0 1 0,0 0 0,0 0 0,0 0 0,0 0 0,0 0 1,0 0-1,0 0 0,1 0 0,-1-1 0,0 1 0,0 0 0,0 0 0,0 0 0,0 0 0,0 0 0,0 0 0,0 0 0,0 0 0,0 0 0,0 0 0,0 0 0,1 0 0,-1 0 0,0-1 0,0 1 0,0 0 0,0 0 0,0 0 0,0 0 0,0 0 0,0 0 0,1 0 0,-1 0 0,0 0 0,0 0 0,0 0 0,0 0 0,0 0 0,0 0 0,0 0 1,1 0-1,-1 1 0,5-1 65,1-1 1,-1 1-1,0-1 1,1 0-1,-1 0 1,9-4-1,15-3-51,-14 7-90,29-1 0,-26 2-194,25-3 0,107-30-3006,-132 31 2408,26 1 1</inkml:trace>
</inkml:ink>
</file>

<file path=ppt/ink/ink11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15:46.48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0 71 6816,'-33'-49'2197,"28"40"-1638,7 5-265,7-5 171,-18 18-12,9-9-443,-1 1 1,1-1-1,0 0 1,0 1-1,-1-1 0,1 0 1,0 1-1,0-1 1,0 0-1,-1 1 1,1-1-1,0 0 1,0 1-1,0-1 1,0 1-1,0-1 1,0 0-1,0 1 0,0-1 1,0 1-1,0-1 1,0 0-1,0 1 1,0-1-1,0 1 1,0 383 1626,-1-359-1579,-9 43 1,7-47 154,-3 35 1,7-53-170,-1 1 0,-1-1 0,1 1-1,0 0 1,-1-1 0,0 1 0,1-1 0,-2 1 0,1-1 0,0 1-1,-3 4 1,2-5-5,1-1 0,0 1 0,0-1-1,0 1 1,0 0 0,0 0 0,1-1 0,-1 1-1,1 0 1,0 0 0,0 4 0,0 10 260,0-17-299,0 0 0,0 0 1,0 0-1,0 0 1,0 0-1,0 0 1,0 0-1,0 0 1,0 1-1,0-1 1,0 0-1,0 0 1,0 0-1,0 0 1,0 0-1,0 0 1,0 0-1,0 0 0,0 1 1,0-1-1,0 0 1,0 0-1,0 0 1,0 0-1,0 0 1,0 0-1,-1 0 1,1 0-1,0 0 1,0 0-1,0 1 1,0-1-1,0 0 0,0 0 1,0 0-1,0 0 1,0 0-1,0 0 1,-1 0-1,1 0 1,0 0-1,0 0 1,0 0-1,0 0 1,0 0-1,0 0 1,0 0-1,0 0 0,-1 0 1,1 0-1,0 0 1,0 0-1,0 0 1,0 0-1,0 0 1,0 0-1,-14 0-592,14 0 581,0 0 0,0 0-1,0 0 1,0 0 0,0 0-1,0 0 1,0 0 0,0 0-1,-1 0 1,1 0 0,0 0-1,0 0 1,0 0 0,0 0-1,0 0 1,0 0 0,0 0-1,0 0 1,-1 0 0,1 0 0,0 0-1,0 0 1,0 0 0,0 0-1,0 0 1,0 0 0,0-1-1,0 1 1,0 0 0,0 0-1,-1 0 1,1 0 0,0 0-1,0 0 1,0 0 0,0 0-1,0 0 1,0 0 0,0-1-1,0 1 1,0 0 0,0 0-1,0 0 1,0 0 0,0 0-1,0 0 1,0 0 0,0 0 0,0-1-1,0 1 1,0 0 0,0 0-1,0 0 1,0 0 0,0 0-1,0 0 1,0-2-121,0 0 0,-1 0 1,1 0-1,0 0 0,-1 1 0,0-1 0,1 0 0,-1 1 1,0-1-1,-2-2 0,-5-14-541,1-14-527,-6 3 432,11 8 577,0-1 1,1 1-1,1 0 0,5-41 0,-1 46 231,1 1 0,13-30 0,-9 23 80,-6 14-7,1 1 1,0-1 0,0 1 0,0 0 0,1 0-1,10-12 1,-12 16-13,1-1 0,0 1 1,0 0-1,0 0 0,0 0 0,1 0 0,-1 1 1,1 0-1,0 0 0,-1 0 0,1 0 0,6 0 1,1 0 140,-1 0 1,1 1 0,-1 1-1,1 0 1,-1 0 0,1 1-1,-1 1 1,1 0 0,-1 0-1,0 1 1,19 8 0,-26-10-205,4 2 91,-1 1 0,1-1 0,9 7 0,-14-8-57,1 1-1,-1 0 1,0 0-1,0 0 1,-1 0-1,1 0 1,-1 1-1,1-1 0,2 8 1,1-1 92,-4-8-108,-1 0 1,0 0-1,1 0 1,-1 0 0,0 1-1,0-1 1,0 0-1,0 1 1,-1-1 0,1 0-1,-1 1 1,1-1 0,-1 1-1,0-1 1,0 1-1,0-1 1,0 1 0,-1-1-1,0 5 1,-2 0 54,0-1 1,0 0 0,0 0-1,0 0 1,-1-1-1,0 1 1,-1-1 0,1 0-1,-1 0 1,0 0-1,0-1 1,-7 5-1,-21 11-68,29-17-272,0-1 0,-1 1 0,0-1-1,1 0 1,-1 0 0,0-1 0,0 1 0,0-1 0,0 0-1,0 0 1,0-1 0,-1 1 0,1-1 0,-9-1 0,-4 0-1688,-2 1 397</inkml:trace>
</inkml:ink>
</file>

<file path=ppt/ink/ink11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15:46.9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 118 7392,'-16'-16'2373,"13"12"-1424,0 4-458,2 0-472,1 0-1,0 0 1,-1 0-1,1 0 1,0 0-1,-1 0 1,1 0 0,-1 0-1,1 0 1,0 0-1,-1 0 1,1 0-1,0 0 1,-1 1 0,1-1-1,0 0 1,-1 0-1,1 0 1,0 0-1,0 1 1,-1-1 0,1 0-1,0 0 1,-1 0-1,1 1 1,3 8 215,-2-7-204,1 1 1,-1-1 0,0 1 0,0-1-1,-1 1 1,1 0 0,0-1 0,-1 1-1,1 5 1,-2 2 20,1 1-1,1-1 1,-1 1 0,2-1-1,0 1 1,0-1 0,0 0-1,1 0 1,5 11 0,51 96 418,-56-112-414,0 1-1,0-1 1,1 0 0,-1 0-1,1-1 1,1 1 0,-1-1-1,0 0 1,1 0 0,0 0-1,7 4 1,12 10 410,-21-15-293,0 0 0,1-1 0,0 1 0,7 3 0,-10-5-137,1-1 0,0 1 0,-1-1 0,1 1 1,0-1-1,-1 0 0,1 0 0,0 0 0,0 0 1,-1 0-1,1 0 0,0 0 0,0-1 0,-1 1 1,4-2-1,-3 1 41,1 0-1,-1 0 1,1-1 0,-1 1-1,1-1 1,-1 0 0,0 0-1,1 0 1,-1 0 0,0 0-1,0 0 1,-1 0 0,1-1-1,0 1 1,-1-1 0,0 1-1,1-1 1,-1 0 0,1-2-1,3-7 486,5-8-130,-6 13-345,0 0-1,0-1 1,-1 0-1,0 0 1,2-9-1,24-153 7,-19 109-328,-8 45 216,-1 10-316,0 0 1,0-1-1,0 1 1,1 0-1,0 0 1,0 0 0,0 0-1,7-10 1,10-7-1361</inkml:trace>
</inkml:ink>
</file>

<file path=ppt/ink/ink11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15:48.01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7 194 5728,'16'-16'1840,"-16"16"-1812,0 0 0,1 0 0,-1-1 0,0 1 0,0 0 0,0 0 0,1 0 1,-1-1-1,0 1 0,0 0 0,0 0 0,0-1 0,1 1 0,-1 0 0,0 0 0,0-1 0,0 1 1,0 0-1,0 0 0,0-1 0,0 1 0,0 0 0,0-1 0,0 1 0,0 0 0,0-1 0,0 0 0,0 1 0,0-1-1,0 1 1,0-1 0,0 1 0,0-1-1,0 1 1,0-1 0,0 1 0,0-1-1,0 1 1,-1-1 0,1 1 0,0-1-1,0 1 1,-1-1 0,1 1 0,0 0-1,-1-1 1,1 1 0,0-1 0,-1 1-1,1 0 1,-1-1 0,1 1 0,0 0-1,-1 0 1,1-1 0,-2 1 0,-6-6 754,3-2-247,0 2 45,-14 4 828,-40 2-496,57 0-887,-5-1 30,1 1 0,0 0 0,0 1 0,0-1 0,0 1 0,0 1 0,0-1 0,1 1 0,-1 0-1,0 0 1,1 0 0,-1 1 0,-6 4 0,-3 6-105,1 1 0,0 0 0,1 0 1,-21 31-1,23-31-26,3-3 39,4-7 27,1 0 0,-1 1 1,1-1-1,-4 11 1,5-11 18,0 1 1,1-1-1,-1 1 1,1-1 0,0 1-1,1 0 1,-1 0-1,1-1 1,0 1 0,0 0-1,0 0 1,1-1-1,0 1 1,0 0 0,0-1-1,0 1 1,1-1-1,0 1 1,0-1 0,0 0-1,0 0 1,1 0-1,-1 0 1,1 0 0,0 0-1,0-1 1,1 1-1,-1-1 1,6 4 0,-4-4-86,0 0 0,1-1 0,-1 0 0,1 0 0,-1 0 1,1 0-1,-1-1 0,12 1 0,50-1-1324,-44-1 896,-19 0 467,-1 0-1,1 0 1,-1-1-1,1 1 1,-1-1-1,0 0 1,1 0-1,-1 0 1,0 0 0,1 0-1,-1-1 1,0 1-1,0-1 1,0 0-1,5-4 1,16-10-207,-18 13 192,-6 3 50,1 0-1,0-1 0,0 1 0,0-1 1,-1 1-1,1 0 0,0-1 1,0 1-1,-1-1 0,1 0 1,-1 1-1,1-1 0,0 1 0,-1-1 1,1 0-1,-1 0 0,1 1 1,-1-1-1,0 0 0,1 0 1,-1-1-1,3-4 18,10-13 236,-7 6 397,-5 10-521,1 0 0,-1 0 1,1 1-1,-1-1 0,1 0 0,0 1 0,0-1 0,2-1 0,12-13 908,-15 17-1011,-1 0 1,0 0 0,0-1 0,0 1 0,0 0 0,1 0-1,-1 0 1,0-1 0,0 1 0,1 0 0,-1 0-1,0 0 1,0 0 0,1 0 0,-1-1 0,0 1 0,0 0-1,1 0 1,-1 0 0,0 0 0,0 0 0,1 0-1,-1 0 1,0 0 0,1 0 0,155 0 1207,-151 0-1187,0-1-1,0 1 1,0-1 0,0 0 0,0-1 0,-1 1-1,1-1 1,-1 0 0,9-4 0,-13 5-50,0 1 0,1 0 0,-1 0 0,1-1 0,-1 1 0,1 0-1,-1 0 1,0-1 0,1 1 0,-1 0 0,1 0 0,-1 0 0,1 0 0,-1 0 0,1 0 0,-1 0 0,1 0 0,-1 0 0,1 0 0,-1 0 0,1 0 0,-1 0 0,1 0-1,-1 0 1,1 0 0,-1 1 0,1-1 0,-1 0 0,1 0 0,-1 1 0,0-1 0,1 0 0,-1 1 0,1-1 0,-1 0 0,0 1 0,1-1 0,-1 0 0,0 1 0,1-1 0,-1 1-1,0-1 1,0 1 0,0-1 0,1 1 0,-1-1 0,0 0 0,0 1 0,0-1 0,0 1 0,0 0 0,3 7-63,3 2-34,-4-8 86,-1-1 1,0 1-1,0 0 0,0 0 1,0 0-1,0 0 1,-1 0-1,1 0 1,-1 0-1,1 0 1,-1 0-1,0 0 1,1 2-1,-1 5-5,0-5 27,0-1 0,0 1 0,0-1 0,0 1 0,-1-1 0,1 1 0,-3 4 0,-2 6 110,3-11-63,0 1 1,1 0-1,0 0 1,-1 0-1,1 0 1,1 0-1,-1 0 1,0 7-1,2-8 17,-1 0 0,0 0 0,0 0 0,0 0 0,-1 0 0,1 0 0,-1 0 0,1 0-1,-1 0 1,0 0 0,0 0 0,-1 0 0,1-1 0,0 1 0,-1 0 0,0-1 0,-2 4 0,1-3 351,3-3 288,0 0-261,0 0-288,0-3-85,-1 1-47,1-2-2,0 1-1,0 0 0,0 0 1,0-1-1,1 1 0,-1 0 0,1 0 1,1-5-1,4-2-40,-5 9-19,0-1 0,0 0 0,0 0 0,0 1 0,0-1 0,0 0 0,0 0 0,-1 0 0,1 0 0,-1 0 0,1 0 0,-1 0 0,0-3 0,0 1-26,1 0-1,-1 0 0,1 0 1,0 0-1,0 0 1,0 0-1,0 0 0,4-6 1,0-3-99,2-16-171,7-40-407,8-28 221,-20 88 492,1-2-45,0 0 0,0 0 0,1 1 0,1 0 0,0-1 0,12-17 0,-9 18 120,0 1-1,1 0 1,0 0 0,0 1-1,1 0 1,0 1 0,22-12-1,-22 14 36,-8 3-67,0 1 0,0-1 0,0 1 0,0 0 0,1 0 0,-1 0 0,0 0 0,1 0-1,-1 1 1,0-1 0,1 1 0,-1-1 0,1 1 0,-1 0 0,1 0 0,-1 0 0,1 0-1,-1 1 1,5 0 0,29 12 146,-21-9-120,-10-4-12,-1 2 0,1-1 0,0 0 0,-1 1 0,1 0 0,-1 0 0,1 0 0,5 5 0,-3-4-100,-1 1 1,1-1-1,0-1 1,0 1-1,14 1 0,-14-2-146,1 0 0,-1 0-1,0 0 1,0 1-1,13 6 1,-10-2-317,-9-6 396,1 1 0,0-1 0,-1 0-1,1 0 1,0 0 0,0 0 0,0 0 0,-1 0-1,1-1 1,0 1 0,0-1 0,0 1-1,0-1 1,0 0 0,3 1 0,51-1-2693,-56 0 2826,0 0 0,0 0 0,0 0 0,0 0 0,0 0 0,0 0 0,0 0 1,0 0-1,1 0 0,-1 0 0,0 0 0,0 0 0,0 0 0,0 0 0,0 0 0,0 0 0,0 0 0,0 0 0,1 0 0,-1 0 0,0 0 0,0 0 1,0 0-1,0 0 0,0-1 0,0 1 0,0 0 0,0 0 0,0 0 0,0 0 0,1 0 0,-1 0 0,0 0 0,0 0 0,0 0 0,0 0 0,0-1 0,0 1 1,0 0-1,0 0 0,0 0 0,0 0 0,0 0 0,0 0 0,0 0 0,0 0 0,0-1 0,0 1 0,0 0 0,0 0 0,0 0 0,0 0 0,0 0 1,0 0-1,0 0 0,0-1 0,0-12 678,0 10-85,0 3 155,0 0-294,0 0-112,0 3-239,0-1-138,-1 0 1,1 0-1,0 0 1,-1 0 0,0 0-1,1 0 1,-1 0-1,0 0 1,0 0 0,0-1-1,-1 3 1,0-2-155,1 0 1,0 0-1,0 0 1,0 0-1,0 1 1,0-1-1,0 0 1,1 1-1,-1-1 1,1 1 0,-1 3-1,1 69-2733,0-67 2807,-1 0-1,0 0 0,0 1 1,-1-1-1,-3 12 0,-1 0 295,-2 18 348,5-25 33,0 1 0,-6 15-1,4-16 76,-2 0-1,1-1 0,-1 1 0,-1-2 0,0 1 0,-13 12 0,-8-1 450,19-7-464,-6-9-230,0 6-250,12-10-278,4-3-48,0 0-207,4 3-268,12 10-1274,-14-12 1798,-1 0-1,1-1 0,0 1 1,0-1-1,-1 0 0,1 0 1,0 1-1,0-1 0,1 0 1</inkml:trace>
</inkml:ink>
</file>

<file path=ppt/ink/ink11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15:49.43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1 450 7552,'0'-10'1381,"1"6"-765,-1-1 0,0 0 0,0 1 0,0-1 0,0 0 0,-1 1 0,-2-9 0,3 13-610,0-1 0,-1 1 1,1 0-1,0 0 0,0-1 0,0 1 0,-1 0 0,1 0 1,0 0-1,0 0 0,-1-1 0,1 1 0,0 0 1,0 0-1,-1 0 0,1 0 0,0 0 0,-1 0 1,1 0-1,0 0 0,-1 0 0,1 0 0,0 0 1,-1 0-1,1 0 0,0 0 0,0 0 0,-1 0 1,1 0-1,0 0 0,-1 0 0,1 0 0,0 0 1,0 0-1,-1 1 0,1-1 0,0 0 0,0 0 1,-1 0-1,1 0 0,0 1 0,0-1 0,-1 0 1,1 0-1,0 1 0,-4 12-3,4-13-4,0 0 0,0 1 0,0-1 0,0 0 0,0 1 0,0-1 0,0 0 0,0 0 0,-1 1 0,1-1 0,0 0 0,0 0 0,0 1 0,0-1 0,0 0-1,0 0 1,-1 1 0,1-1 0,0 0 0,0 0 0,0 1 0,-1-1 0,1 0 0,0 0 0,-1 0 0,0 2 3,-1-1 0,1 1 0,0-1 1,-1 1-1,1 0 0,0 0 0,0-1 0,0 1 0,0 0 0,0 0 0,1 0 0,-1 0 0,1 0 0,-1 0 0,1 0 0,-1 0 0,1 3 1,0-3-8,0 0 0,0 0 1,-1 0-1,1 0 0,0 0 1,-1 0-1,0 0 0,1 0 1,-1-1-1,0 1 1,0 0-1,-1 1 0,-6 14-116,3 8-223,5-23 301,0-1 0,0 1 0,0 0 0,0-1 1,0 1-1,0 0 0,0-1 0,1 1 0,-1 0 1,0-1-1,1 1 0,-1 0 0,1-1 0,1 3 1,11 2-924,-8 2 469,-4-7 451,-1-1-1,0 1 0,1-1 0,-1 1 0,0-1 1,1 1-1,-1-1 0,0 1 0,1-1 0,-1 1 1,1-1-1,-1 0 0,1 1 0,-1-1 0,1 0 1,-1 1-1,1-1 0,0 0 0,-1 0 0,1 1 1,-1-1-1,1 0 0,0 0 0,-1 0 0,1 0 1,-1 0-1,1 0 0,0 0 0,-1 0 0,1 0 0,1-1 1,5 2-356,-4-1 238,-1 0 1,0 0-1,1 0 0,-1 0 0,0 0 1,1 0-1,-1-1 0,0 1 1,0-1-1,4-1 0,-1-6-48,-4 7 215,-1 1 0,0-1-1,0 1 1,1-1 0,-1 1 0,0 0 0,0-1 0,1 1 0,-1-1 0,1 1 0,-1 0-1,0-1 1,1 1 0,-1 0 0,1-1 0,-1 1 0,1 0 0,-1 0 0,1-1 0,-1 1 0,1 0-1,-1 0 1,1 0 0,-1 0 0,1 0 0,-1 0 0,1 0 0,-1 0 0,1 0 0,0 0-1,-1 0 19,0 0 0,0 0-1,0 0 1,1 0-1,-1 0 1,0 0 0,0 0-1,0 0 1,0 0-1,0 0 1,0 0-1,0 0 1,0 0 0,1 0-1,-1 0 1,0 0-1,0 0 1,0 0 0,0 0-1,0 0 1,0 0-1,0 0 1,0 0-1,1 0 1,-1 0 0,0 0-1,0 0 1,0 0-1,0-1 1,0 1 0,0 0-1,0 0 1,0 0-1,0 0 1,0 0-1,0 0 1,0 0 0,0 0-1,0 0 1,1-1-1,-1 1 1,0 0 0,0 0-1,0 0 1,0 0-1,0 0 1,0 0-1,0 0 1,0 0 0,0-1-1,0 1 1,0 0-1,0 0 1,-1 0 0,1 0-1,0 0 1,0-1 32,0 0 0,0 1 1,0-1-1,0 1 0,0-1 1,0 0-1,0 1 0,0-1 1,0 1-1,-1-1 1,1 0-1,0 1 0,0-1 1,-1 1-1,1-1 0,0 1 1,-1-1-1,1 1 0,0-1 1,-1 1-1,1 0 0,-1-1 1,1 1-1,-1-1 0,1 1 1,-1 0-1,1 0 0,-1-1 1,0 1-1,0 0-15,1 0 1,0 0-1,-1 0 0,1 0 1,0 0-1,-1 0 0,1 0 0,0 0 1,0 0-1,-1 1 0,1-1 1,0 0-1,-1 0 0,1 0 1,0 0-1,0 1 0,-1-1 0,1 0 1,0 0-1,0 0 0,0 1 1,-1-1-1,1 0 0,0 1 0,0-1 1,-3 17 1322,3-16-1326,0 1 0,0-1 0,0 0 0,0 0 0,0 1 0,0-1 0,1 0 0,-1 0 0,0 0 0,1 1 0,-1-1 0,1 0 0,0 0 0,-1 0 0,1 0 0,0 0 0,0 1 0,2 0 28,-1 0-1,1-1 0,-1 1 1,1-1-1,5 3 1,3 1 68,9 8 81,-16-10-190,0-1 1,0 1 0,0-1 0,0 0 0,0 0 0,0 0 0,10 2 0,-4-2-17,1-1 1,0 0 0,0 0-1,0-1 1,0-1 0,0 0-1,10-2 1,35-10-567,-25 8 306,-15 3 74,-1 0-1,0-1 1,22-8-1,-19 4 17,-1-1 1,26-16-1,-40 21 150,1 1-1,-1-1 1,0 0-1,0 0 1,0 0-1,4-6 1,2-4 16,-1 0 1,0 0-1,-1-1 0,0 0 0,-2-1 1,6-17-1,-7 19 80,15-46 444,14-9 109,-18 17 41,-7 23-43,11-27-1,-14 42-203,6-26 1,-8 22-187,2-8 106,-4 24-327,-1 0 0,1 0 1,-1 0-1,1 0 0,0-1 1,-1 1-1,1 0 0,0 0 1,0 0-1,0 1 0,0-1 0,0 0 1,0 0-1,0 0 0,2 0 1,-3 0-13,1 1 1,-1 0 0,1-1-1,-1 1 1,1 0-1,-1 0 1,1-1-1,-1 1 1,1 0 0,-1 0-1,1 0 1,-1 0-1,1 0 1,-1 0 0,1 0-1,-1 0 1,1 0-1,-1 0 1,1 0-1,-1 0 1,1 0 0,-1 0-1,1 0 1,-1 0-1,1 1 1,-1-1 0,1 0-1,-1 0 1,1 1-1,-1-1 1,1 1-1,-1 0 37,1 0-1,0 1 1,-1-1-1,1 0 1,-1 1-1,0-1 1,0 1-1,1-1 0,-1 1 1,0-1-1,0 3 1,0 107 662,-1-87-613,-1 1-1,-5 25 0,0-9-8,1 37 15,-7-3-60,10-51-31,2-15 1,0 0-1,-1 0 1,0 0-1,0 0 0,-1-1 1,-6 16-1,-11 12-38,15-28-35,-6 10-126,9-8 118,1-8 58,1-1 1,0 1-1,0 0 0,-1-1 1,1 1-1,-1-1 1,0 1-1,1-1 1,-1 0-1,-2 3 0,2-3-2,0 0-1,0 0 0,-1-1 0,1 1 1,0 0-1,-1-1 0,1 1 0,-1-1 0,1 0 1,-2 1-1,-7 2-79,10-3 85,-1 1-1,0-1 1,0 1-1,0-1 0,1 1 1,-1-1-1,0 1 0,1 0 1,-1-1-1,1 1 1,-1 0-1,0 1 0,0-1 9,1-1 0,0 1 0,-1-1 0,1 1 0,-1-1 0,1 0 0,0 1 0,-1-1 0,1 1 0,-1-1 0,1 0 0,-1 1 0,0-1 0,1 0 0,-1 1 0,1-1 0,-1 0 0,0 0 0,1 0 0,-1 0 0,1 0 0,-1 1 0,0-1 0,1 0 0,-1 0 0,0 0 0,1-1 0,-2 1 0,2 0-4,-1 1-1,0-1 1,1 0 0,-1 0 0,1 0-1,-1 0 1,0 0 0,1 0 0,-1 0-1,0 0 1,1 0 0,-1 0 0,1-1-1,-1 1 1,0 0 0,1 0 0,-1-1-1,1 1 1,-1 0 0,1-1 0,-1 1-1,0 0 1,1-1 0,0 1 0,-1-1-1,1 1 1,-1-1 0,1 1 0,-1-1-1,1 1 1,0-1 0,0 1 0,-1-1-1,1 1 1,0-1 0,0 0 0,-1 0-1,-2-7-146,-3-3 35,4 8 110,0 0 1,1 0-1,-1 0 1,1-1 0,0 1-1,0-1 1,0 1-1,0-1 1,1 1 0,-1-1-1,1 1 1,0-1-1,0 0 1,0 1 0,1-1-1,-1 1 1,1-1-1,0 0 1,1-4-1,12-38-323,-14 43 294,1 0 0,-1-1 0,1 1 0,0 0 0,0-1 0,1 1 0,-1 0 1,1 0-1,0 0 0,-1 0 0,1 0 0,0 1 0,1-1 0,-1 0 0,5-3 0,4-4-83,-8 7 87,3-3-115,0 0 1,1 0-1,11-8 0,-17 13 130,1 0-1,0 0 0,-1 1 1,1-1-1,0 0 0,0 1 1,0 0-1,0-1 0,-1 1 1,1 0-1,0 0 0,0 0 1,0 0-1,0 0 0,0 0 1,0 0-1,-1 1 1,5 0-1,12 10 31,-10-5 11,0-1-2,16 12 84,2 16 214,-11-21-188,-13-11-77,0 1 0,0-1 1,0 0-1,-1 1 0,1 0 1,0-1-1,-1 1 0,0 0 1,1 0-1,-1 0 0,0 0 0,0 0 1,0 0-1,0 0 0,0 0 1,0 4-1,3 2 113,-3-5-110,0 0 0,0 0 1,0 0-1,0 1 0,0 4 0,-2-3 34,0 0 0,0-1-1,-1 1 1,1-1 0,-1 1-1,-4 5 1,4-5-40,-1-2-13,1 1 0,-1 0 0,0 0 0,0-1 0,-1 0 0,1 1 1,-1-1-1,-7 4 0,4-3 47,1-1 1,-1 0 0,-12 4-1,13-9-205,1 0-1,-1 0 1,1-1 0,-9-5-1,13 6-31,1 0 0,-1 0 0,1 0 1,-1 0-1,1 0 0,-1 0 0,1 0 0,0 0 0,0 0 0,0-1 0,0 1 0,1 0 0,-1 0 1,1 0-1,-1 0 0,2-4 0,0 2-155,0-1 1,0 1-1,1-1 1,-1 1-1,5-5 1,14-25-1115,18-31-399,17-3 582,2-17 90,1 17 651,39-50 1483,-62 64 824,-14 17-460,-3 15 115,-6 8-474,-14 9-456,-7 4 118,5 2-279,0 8 7,-4 11 130,-7 19 105,2 0 0,-8 48 0,14-9-276,1-38-231,-1-4-21,1 41 0,4-51-28,1-4-22,0-1-1,5 28 1,-4-43-57,0 0 1,1 0-1,-1 0 0,1 0 1,1-1-1,-1 1 0,1-1 0,0 1 1,0-1-1,1 0 0,0 0 1,5 6-1,15 6-346,-15-11 221,-5-4 59,0 1-1,0-1 1,0 1-1,1-1 0,-1-1 1,1 1-1,0-1 0,7 2 1,2 0-115,-1 1 59,-9-2 110,-1-1-1,1 0 0,0 0 0,-1-1 0,6 1 0,-6-1 13,1-1 1,0 1-1,-1-1 0,1 0 1,4-2-1,5-1-15,22-2-47,-12-7-90,-18 10 166,-1 0 1,0 0-1,0 0 1,-1 0-1,1-1 0,0 0 1,-1 0-1,0 0 1,0 0-1,0 0 1,-1 0-1,1-1 1,-1 1-1,0-1 0,0 0 1,-1 0-1,3-10 1,1-6 75,-4 11-16,2 1 0,-1-1 0,2 1 0,3-10 0,29-39 1213,-35 55-1173,0 0 1,0 0-1,0 0 0,-1 0 0,0 0 0,1 0 1,-1-4-1,-1 2 205,0 18 36,1-11-316,0 0 0,0 0 0,0 0 0,-1 0 0,1 0 0,-1 0-1,1 0 1,-1 0 0,0 0 0,0 0 0,0 0 0,0 0 0,0-1 0,0 1 0,-2 2 0,-4 5 12,4-3-25,0-1 1,1 1-1,0-1 1,0 1-1,0 0 1,0 0-1,0 7 0,-3 9-6,-1-6-2,4-14 0,1 0 0,0 0 0,0 0 0,0 1 0,0-1 0,1 0 0,-1 1 0,1-1 0,-1 0 0,1 1 0,0-1 0,0 1 0,0-1 0,0 0 0,0 1 0,0-1 0,1 0 0,0 3 0,2 2-23,-1-1 0,2 1 0,-1-1-1,5 7 1,-6-10-19,1 0 1,-1 0-1,0 0 1,1 0-1,-1-1 1,1 1-1,0-1 1,0 0-1,0 0 1,0 0-1,0 0 1,4 1-1,25 3-742,-22-1 540,-8-4 208,-1-1 0,0 1 0,1 0 1,-1-1-1,0 1 0,1-1 0,-1 0 0,1 1 1,1-1-1,0 0-16,-1 0 1,0-1-1,0 1 1,0-1 0,0 1-1,0-1 1,3-1-1,-1 1-32,0-1 0,-1 1 1,1 0-1,0 0 0,0 0 0,0 1 0,8-1 0,0 2-33,-8-1 82,1 1 0,-1-1 0,1 0 0,-1 0 0,1-1 0,-1 1 0,1-1 0,6-2 0,4-4-20,1-1 0,-1-1 0,0 0 1,26-21-1,-29 21 52,15-11 0,43-41 0,-14 2-45,-11 4-165,11 9 64,-36 29 123,-1-1 1,0 0 0,17-23-1,-10 5 26,2 15 83,-20 16 72,-1-1 0,10-8 0,-16 12-113,1 1 0,-1-1 0,0 1 0,1-1 0,-1 1 1,0-1-1,0 0 0,0 0 0,-1 1 0,1-1 0,0 0 1,-1 0-1,1 0 0,-1 0 0,1 0 0,-1-2 0,0 1 300,3-1 170,6-5-108,-18 18 61,9-8-454,0-1 0,-1 0 0,1 0 0,0 0-1,0 0 1,0 1 0,-1-1 0,1 0 0,0 0 0,0 0 0,0 1 0,0-1-1,0 0 1,-1 0 0,1 1 0,0-1 0,0 0 0,0 1 0,0-1-1,0 0 1,0 0 0,0 1 0,0-1 0,0 0 0,0 1 0,0 1 2,1 0 0,-1 0 0,1 1 0,-1-1 0,1 0 1,0 0-1,0 0 0,0 0 0,0 0 0,0 0 0,0 0 0,3 3 1,2 4 23,-2-4-12,-2 1 1,1 0-1,-1-1 1,0 1-1,0 0 1,0 0 0,-1 0-1,1 7 1,1 6 26,10 29 170,30 73-1,-40-113-189,0 0 0,0 0 0,0 0 0,-1 0 0,0 0 0,-1 1 0,1 16 0,-1-12 19,-1-7-72,0-1 1,0 1-1,0-1 1,-2 8 0,1-11-3,1 0 1,-1 0 0,0 0 0,0 0 0,0 0 0,0 0 0,0 0 0,0-1 0,0 1-1,-1 0 1,1-1 0,-1 1 0,1-1 0,-1 1 0,-3 1 0,1 0-86,1-1 22,0 0 1,0 0-1,0 0 0,0-1 1,-1 1-1,1-1 1,-1 0-1,1 0 1,0 0-1,-1 0 0,1-1 1,-1 1-1,0-1 1,1 0-1,-5 0 0,-44 0-1503,-6 0 474</inkml:trace>
</inkml:ink>
</file>

<file path=ppt/ink/ink11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15:50.13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8 139 3904,'-16'16'1253,"13"-13"-762,3-3-59,0 0 618,0 0-180,3 0 362,11 1 726,-11-1-1776,0 0 0,0 1-1,0-1 1,0 0 0,0-1 0,0 1-1,0-1 1,0 1 0,0-1 0,0 0-1,0 0 1,0 0 0,0 0 0,-1-1-1,1 1 1,0-1 0,-1 1 0,1-1 0,-1 0-1,0 0 1,3-3 0,8-8 74,-12 12-241,-1 1-1,0 0 1,0 0 0,0 0 0,1 0-1,-1-1 1,0 1 0,0 0 0,0 0 0,1 0-1,-1-1 1,0 1 0,0 0 0,0 0-1,0-1 1,0 1 0,0 0 0,0-1-1,0 1 1,1 0 0,-1 0 0,0-1 0,0 1-1,0 0 1,0-1 0,0-31 662,0 31-668,0 1 1,0 0-1,0-1 0,0 1 0,0 0 1,-1 0-1,1-1 0,0 1 0,0 0 0,0-1 1,0 1-1,0 0 0,0 0 0,0-1 1,0 1-1,-1 0 0,1 0 0,0 0 1,0-1-1,0 1 0,-1 0 0,1 0 0,0 0 1,0-1-1,-1 1 0,-12-16 98,10 10-95,3 5-6,0 0-1,-1 0 0,1 0 1,0 1-1,-1-1 0,1 0 1,-1 0-1,1 1 0,-1-1 1,1 0-1,-1 1 0,0-1 1,1 1-1,-1-1 0,0 1 1,1-1-1,-1 1 0,0-1 1,0 1-1,1 0 0,-2-1 1,-5-2 24,6 2-26,0 0 1,-1 0 0,1 0-1,0 0 1,0 0 0,-1 0-1,1 0 1,0-1 0,0 1-1,0 0 1,0-1-1,1 1 1,-1 0 0,0-1-1,0 0 1,1 1 0,-1-1-1,1 1 1,0-1 0,-1 1-1,1-1 1,0-2-1,0 4-4,0 0 0,0 0 0,0 0 0,0 0 0,0 0 0,0 0 0,0 0 0,0 0 0,0-1 0,0 1 0,0 0 0,0 0 0,0 0 0,0 0 0,0 0 0,0 0 0,0 0 0,0-1 0,0 1 0,0 0 0,0 0 0,0 0 0,0 0 0,0 0 0,0 0 0,0 0 0,0 0 0,0 0 0,-1 0 0,1-1 0,0 1 0,0 0 0,0 0 0,0 0 0,0 0 0,0 0 0,0 0 0,0 0 0,0 0 0,-1 0 0,1 0 0,0 0 0,0 0 0,0 0 0,0 0 0,0 0 0,0 0 0,0 0 0,0 0 0,-1 0 0,1 0 0,0 0 0,0 0 0,0 0 0,0 0 0,0 0 0,-10 0-74,6-1 44,-1 1 0,1 0 1,-1 0-1,1 0 1,-1 0-1,1 1 0,0 0 1,-7 1-1,-8 11-87,13-10 81,5-2 28,0-1 0,0 0 0,0 1 1,1-1-1,-1 0 0,0 1 0,0-1 1,1 1-1,-1-1 0,0 1 0,1 0 1,-1-1-1,1 1 0,-1 0 0,1-1 1,-1 1-1,1 0 0,-1-1 0,1 1 1,0 0-1,-1 1 0,-2 4 2,-10 14 64,12-19-51,1 1 0,-1 0 0,1-1-1,-1 1 1,1 0 0,0 0 0,0 0 0,0-1 0,0 3-1,0-4-5</inkml:trace>
</inkml:ink>
</file>

<file path=ppt/ink/ink11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15:50.83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8 119 4384,'-65'0'1994,"62"0"-1954,-16-2 241,19 2-245,-1 0 0,0 0 0,1 0 0,-1-1 1,1 1-1,-1 0 0,1-1 0,-1 1 0,1 0 0,-1-1 0,1 1 0,-1-1 0,1 1 0,-1 0 0,1-1 0,0 1 0,-1-1 0,1 1 0,0-1 0,-1 0 1,1 1-1,0-1 0,0 1 0,0-1 0,0 1 0,-1-1 0,1 0 0,0 1 0,0-2 0,0 2-23,0 0 0,0 0 0,0 0 0,0-1 0,0 1 0,0 0 0,0 0 0,1 0 0,-1 0 0,0 0 0,0 0 0,0 0 0,0 0 0,-1-1 0,1 1 0,0 0 0,0 0 0,0 0 0,0 0 0,0 0 0,0 0 0,0 0 0,0 0 0,0-1 0,0 1 0,0 0 0,0 0 0,0 0 0,0 0 0,0 0 0,0 0 0,0 0 0,-1 0 0,1 0 0,0 0 0,0 0 0,0 0 0,0 0 0,0 0 0,0-1 0,0 1 0,0 0 0,-1 0 0,1 0 0,0 0 0,0 0 0,0 0 0,0 0 0,0 0 0,0 0 0,0 0 0,0 0 0,-1 0 0,1 1 0,0-1 0,0 0 0,-1 0 25,1 0 0,-1 0-1,1 0 1,-1 0-1,0 0 1,1 0 0,-1 0-1,0 0 1,1-1-1,-1 1 1,1 0-1,-1 0 1,1 0 0,-1-1-1,0 1 1,1 0-1,-1-1 1,1 1 0,-1 0-1,1-1 1,0 1-1,-1-1 1,1 1-1,-1-1 1,1 1 0,0-1-1,-1 1 1,1-1-1,0 1 1,0-1 0,-1 1-1,1-1 1,0 0-1,0 1 1,0-1-1,0 1 1,0-1 0,-1 0-1,1 1 1,1-1-1,-1-1 1,0 2-26,0 0-1,0 0 1,0 0 0,-1 0 0,1 0-1,0 0 1,0 0 0,0 0-1,0-1 1,0 1 0,0 0-1,0 0 1,0 0 0,0 0-1,0 0 1,0 0 0,0 0 0,1-1-1,-1 1 1,0 0 0,0 0-1,0 0 1,0 0 0,0 0-1,0 0 1,0 0 0,0 0 0,0 0-1,0 0 1,0-1 0,0 1-1,0 0 1,0 0 0,1 0-1,-1 0 1,0 0 0,0 0-1,0 0 1,0 0 0,0 0 0,0 0-1,0 0 1,0 0 0,1 0-1,-1 0 1,0 0 0,0 0-1,0 0 1,0 0 0,0 0 0,0 0-1,0 0 1,0 0 0,1 0-1,-1 0 1,0 0 0,0 0 11,1 0 0,0 0 0,-1 0 0,1 1 0,-1-1 0,1-1 1,-1 1-1,1 0 0,-1 0 0,1 0 0,-1 0 0,1 0 0,-1 0 0,1-1 1,-1 1-1,1 0 0,-1 0 0,1-1 0,-1 1 0,1 0 0,-1-1 0,1 1 1,-1 0-1,0-1 0,1 1 0,-1-1 0,0 1 0,1-1 0,-1 1 0,0 0 1,0-1-1,1 1 0,-1-1 0,0 1 0,0-1 0,0 0 0,0 1 0,0-1 1,0 1-1,0-1 0,0 1 0,0-1 0,0 1 0,0-1 0,0 1 0,0-2 1,0 0 60,0 0 1,0-1 0,0 1 0,1 0 0,-1 0 0,1 0 0,-1 0-1,2-4 1,-1 5-30,0 0-1,0 0 1,0-1 0,0 1-1,0 0 1,0 0-1,0 1 1,0-1-1,0 0 1,0 0-1,0 0 1,1 1 0,-1-1-1,0 0 1,2 0-1,11-7 519,-9 0-165,0 2-67,11 4-61,4 2-102,-4-1-101,-1 1 0,0 1-1,17 2 1,67 23 268,20 4-183,-2-14-103,36-10 42,36 7 6,186-9 161,-219-4-185,189-4 141,10-9-160,549 9-383,-561 5 377,878 38 299,-843-22-266,-42-14-32,-47-3-43,161 0 69,-378 0 111,-1-3 0,1-3 0,110-24 0,-104 13 49,-65 16-188,10-2-184,22-7 1,-40 9 34,0-1 1,-1 1 0,1-1 0,0 0-1,0-1 1,-1 1 0,0-1 0,1 0-1,6-6 1,-11 8 8,1 1 0,0-1 0,-1 0 0,1 1 0,-1-1 0,1 0 0,-1 0 0,0 0 1,1 1-1,-1-1 0,0 0 0,1 0 0,-1 0 0,0 0 0,0 0 0,0 0 0,0-1 0,0 2 83,0-3-1045</inkml:trace>
</inkml:ink>
</file>

<file path=ppt/ink/ink1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33:23.74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6144,'20'0'2272,"-20"0"-1760,20 39-160,-1-39-512,1 20 0,-1-1-3392,1 1 1952</inkml:trace>
</inkml:ink>
</file>

<file path=ppt/ink/ink11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15:52.83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81 118 6816,'16'-16'2197,"-15"15"-2164,-1 1 0,0 0 0,0 0-1,0-1 1,0 1 0,1 0 0,-1 0 0,0 0-1,0 0 1,1-1 0,-1 1 0,0 0 0,0 0 0,1 0-1,-1 0 1,0 0 0,0 0 0,1 0 0,-1-1-1,0 1 1,0 0 0,1 0 0,-1 0 0,0 0 0,1 0-1,0 0 7,-1 1-1,1-1 1,-1 0-1,1 0 1,-1 0-1,1-1 0,0 1 1,-1 0-1,1 0 1,-1 0-1,1 0 1,-1 0-1,1-1 1,-1 1-1,1 0 0,-1-1 1,1 1-1,-1 0 1,1-1-1,-1 1 1,1 0-1,-1-1 1,0 1-1,1-1 0,-1 1 1,0-1-1,1 1 1,-1-1-1,1 0 1,0-24 2881,-1 16-2130,1 5-570,-1 2-183,0 0 0,0 1-1,0-1 1,0 0 0,0 0-1,0 1 1,0-1 0,0 0-1,-1 1 1,1-1 0,-1 0-1,1 1 1,-1-1 0,0 0-1,1 1 1,-1-1 0,-1-1-1,-2 0 6,0 0-1,0 0 1,-1 1 0,-4-3-1,9 5-41,-1-1 7,0 1 0,0-1 0,0 1 0,0 0-1,0-1 1,0 1 0,0 0 0,0 0 0,0 0 0,0-1 0,0 1-1,-1 0 1,-1 1 0,-24-2-13,-108 5 28,66 9 26,-102-9 137,117-5-50,-141 1 521,195 0-668,0 0 0,-1 0 0,1 0 0,0 0 0,-1 0 0,1 0-1,0 0 1,0 0 0,-1 0 0,1 1 0,0-1 0,0 0 0,-1 0 0,1 0 0,0 0 0,0 0-1,-1 1 1,1-1 0,0 0 0,0 0 0,-1 0 0,1 0 0,0 1 0,0-1 0,0 0-1,-8 8-106,5-6 95,0 1-1,0 0 1,1 0 0,-1 0-1,1 0 1,0 1-1,0-1 1,0 1 0,0-1-1,0 1 1,1 0-1,-1-1 1,1 1 0,0 4-1,-55 178 356,40-124-193,11-31-106,2-10-9,0-1 1,-9 25-1,2-16 143,-16 56 308,24-71-385,1-10-45,0 1 0,0-1 0,0 1 0,0-1-1,-1 1 1,0-1 0,0 0 0,0 1 0,-6 6 0,-8 18 382,16-28-406,-1 0-1,1 0 0,-1-1 1,1 1-1,-1 0 0,1 0 0,-1 0 1,1 0-1,0-1 0,0 1 0,-1 0 1,1 0-1,0 0 0,0 0 0,0 0 1,0 0-1,0 0 0,0-1 1,0 1-1,1 0 0,-1 2 0,1-1 37,-1 2 46,3-8-150,0 2 12,-1 0 1,1 0-1,0 1 1,0-1-1,0 1 1,0-1-1,0 1 1,0 0-1,0 0 1,0 0 0,0 1-1,0-1 1,1 1-1,-1 0 1,0-1-1,0 1 1,1 1-1,-1-1 1,0 0-1,0 1 1,0 0-1,5 1 1,12 11-40,-1-6 11,-15-5 26,1 0 0,-1 1-1,0-2 1,1 1 0,0 0-1,-1-1 1,1 0 0,0 0-1,-1-1 1,10 1 0,64-1-4426,-76 0 4201,0 0-1,0 0 1,0-1 0,0 1 0,0-1-1,0 1 1,0-1 0,0 0 0,0 0-1,0 1 1,0-2 0,-1 1 0,3-1-1,6-4-1346,-8 5 1395,-1 1 0,1-1 0,0 1 0,0-1 0,-1 1 1,1 0-1,0-1 0,0 1 0,2 1 0</inkml:trace>
</inkml:ink>
</file>

<file path=ppt/ink/ink11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15:53.20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 39 8320,'-20'-19'3072,"20"19"-2400,0 19-160,0-19 896,20 0-864,-1 0 352,1 0-544,39-19 32,-20 19-256,19 0-352,1-20 128,0 20-2592,-20 0 1472,0 0-4832,0 0 3360</inkml:trace>
</inkml:ink>
</file>

<file path=ppt/ink/ink11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15:53.54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4 5472,'0'-16'1760,"0"13"-1051,0 3-133,0 0 725,0 0-277,0 0 294,0 0-369,0 0 182,0-4-406,0 4-692,0-1 0,0 1 0,0-1-1,0 1 1,0-1 0,0 1 0,0-1 0,0 1 0,0-1 0,0 1 0,0-1-1,0 1 1,0 0 0,1-1 0,-1 1 0,0-1 0,0 1 0,0-1 0,1 1-1,-1-1 1,8 5 686,2 2-683,-7-4 2,0-1-1,1 0 1,-1-1 0,1 1-1,-1-1 1,1 1-1,-1-1 1,1 0 0,-1 0-1,6-1 1,9 0 23,374 1 412,-223 0-6087,-147 0 3790</inkml:trace>
</inkml:ink>
</file>

<file path=ppt/ink/ink11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15:53.90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0 1 6464,'-56'0'3610,"53"0"-2015,3 3-470,0 10-85,0-13-1029,0 0-1,0 0 1,0 1-1,0-1 1,0 0-1,0 0 1,0 0-1,0 0 1,0 0-1,0 0 1,0 0-1,0 0 0,0 1 1,0-1-1,0 0 1,0 0-1,0 0 1,0 0-1,0 0 1,0 0-1,0 0 1,0 0-1,0 1 1,0-1-1,0 0 1,0 0-1,0 0 1,0 0-1,0 0 1,0 0-1,1 0 1,-1 0-1,0 0 1,0 0-1,0 0 0,0 0 1,0 0-1,0 1 1,0-1-1,0 0 1,0 0-1,1 0 1,-1 0-1,0 0 1,0 0-1,0 0 1,0 0-1,0 0 1,0 0-1,0 0 1,0 0-1,1 0 1,-1 0-1,0 0 1,0 0-1,0-1 1,4 2 46,0-1 1,-1 1-1,1-1 1,0 1-1,0 0 0,5 3 1,18 5 73,28-3 226,-37-2-262,-9-2-49,-1-1-1,1 1 1,9-1 0,57-8 226,-61 8-213,22 4 0,-5-1 9,1-1 15,1-1 0,-1-2-1,41-5 1,-32-2-99,-23 4-53,1 0-1,20 0 1,59 3-2267,-98 0 2317,0 0 0,0 0 0,0 0 0,0 0 0,0 0 0,0 0 0,0 0 0,0 0 0,1 0 0,-1 0 0,0 0 0,0 0 0,0 0 0,0 0 0,0 0 0,0 0 0,0 0 0,1 0 0,-1 0 0,0 0 0,0 0 0,0 0 0,0 0 0,0 0 0,0 0 0,0 0 0,0 0 0,0 0 0,0-1 0,1 1 0,-1 0 0,0 0 0,0 0 0,0 0 0,0 0 0,0 0 0,0 0 0,0 0 0,0 0 0,0-1 0,0 1 0,0 0 0,0 0 0,0 0 0,0 0 0,0 0 0,0 0 0,0 0 0,0 0 0,0-1 0,0 1 0,0 0 0,0 0 0,0 0 0,0 0 0,0 0 0,0-13-2045,0 9 662</inkml:trace>
</inkml:ink>
</file>

<file path=ppt/ink/ink11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15:54.25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 20 5728,'-16'-16'1840,"17"16"-1779,-1-1 0,1 1-1,0 0 1,-1-1 0,1 1 0,-1 0 0,1 0 0,0-1 0,-1 1 0,1 0 0,0 0 0,-1 0-1,1 0 1,0 0 0,0 0 0,-1 0 0,2 0 0,-2 0 101,0 0-144,0 0-1,0 0 1,1 0-1,-1 0 1,0 0-1,0 0 1,0 0-1,0 0 1,0 0-1,0 0 1,0 0-1,1 0 1,-1 0-1,0 0 1,0 0-1,0 0 1,0 0-1,0 0 1,0 0-1,0 0 1,0 0-1,1 0 1,-1 0-1,0 0 1,0 0-1,0 0 1,0 0-1,0 0 1,0 0-1,0 0 1,0 1-1,0-1 1,0 0-1,0 0 1,0 0-1,1 0 1,-1 0-1,0 0 1,0 0-1,0 0 1,0 0-1,0 1 1,0-1-1,0 0 1,0 0-1,0 0 1,0 0-1,0 0 1,0 0-1,0 0 1,0 0-1,0 1 1,0-1-1,0 0 1,0 0-1,-1 0 1,2 3 86,-1-1 1,1 0 0,-1 0 0,1 1 0,0-1-1,-1 0 1,1 0 0,0 0 0,1 0 0,-1 0-1,0 0 1,0 0 0,1 0 0,-1 0 0,1-1-1,0 1 1,1 1 0,7 5 288,-1-1-1,13 7 1,-9-6-172,-5-2-53,-1-1 0,1 1 0,8 11 0,7 4 189,-8-10-205,-7-6-76,0 1-1,0 0 1,-1 0 0,0 1 0,0 0 0,0 0 0,-1 1 0,0-1 0,0 1 0,7 15 0,-7-12 94,-5-9-124,1 0 1,-1 0 0,0 0-1,0 0 1,1 0 0,-2 1 0,1-1-1,0 0 1,0 1 0,-1-1-1,1 1 1,-1-1 0,0 1 0,0-1-1,0 1 1,0-1 0,0 1-1,0-1 1,-2 5 0,-1 2 42,0 0 0,-1-1 0,0 1 0,-1-1 1,0 0-1,-10 13 0,-21 5 295,17-11-246,8-6-129,0-1 1,-1 1-1,-13 5 1,6-4-54,-37 19-856,47-22 719,7-6-35,1 1-1,-1-1 0,0 0 1,0 0-1,0 0 0,0 0 1,0 0-1,0 0 0,0 0 1,0-1-1,0 1 0,-5 0 1,4-1-1224</inkml:trace>
</inkml:ink>
</file>

<file path=ppt/ink/ink11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15:54.60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2 78 6880,'-16'-32'2229,"16"32"-2212,0 0 0,0 0 0,0 0 0,0 0 1,0 0-1,0-1 0,0 1 0,0 0 0,0 0 0,0 0 0,0 0 0,0 0 0,0 0 0,0 0 1,-1 0-1,1 0 0,0 0 0,0 0 0,0 0 0,0 0 0,0 0 0,0 0 0,0 0 0,0 0 1,0 0-1,0 0 0,0 0 0,0 0 0,0 0 0,0 0 0,0 0 0,0 0 0,-1 0 0,1 0 1,0 0-1,0 0 0,0 0 0,0 0 0,0 0 0,0 0 0,0 0 0,0 0 0,0 0 0,0 0 1,0 0-1,0 0 0,0 0 0,0 0 0,0 0 0,0 0 0,0 1 0,0-1 0,0 0 0,0 0 1,0 0-1,0 0 0,0 0 0,-1 0 0,1 0 0,0 0 0,0 0 0,0 0 0,0 0 0,0 0 0,-2 6 105,1-2 149,0-4-193,0 0 0,0 1 1,1-1-1,-1 1 0,0-1 0,0 0 1,0 0-1,0 1 0,1-1 0,-1 0 0,0 0 1,0 0-1,0 0 0,-1 0 0,0 1 364,1 8-73,1 157 1674,-9-51-1288,-1 4-172,10 174 52,0-287-709,0-1 1,0 0-1,-1 1 0,-2 8 1,-6 9-1319,9-22 1318,1 1 1,-1-1-1,1 1 1,-1-1-1,1 0 1,0 1-1,0-1 1,-1 0-1,1 0 1,0 0-1,0 0 1,0 1-1,3 0 1,-4-2 73</inkml:trace>
  <inkml:trace contextRef="#ctx0" brushRef="#br0" timeOffset="1">619 0 9056,'-16'0'2922,"13"2"-2175,0 9-352,-3 13-38,2 0 0,1 1 1,-1 26-1,3-21 12,-7 45 1,1-24-74,4-15-33,1 0 0,7 71 0,0-64-125,6 84 193,-11 75-1845,0-197 1361,1-4 61,-1 0-1,0 1 1,0-1-1,0 0 1,0 0-1,0 1 1,0-1-1,0 0 0,-1 0 1,1 1-1,0-1 1,-1 0-1,1 0 1,0 0-1,-1 0 1,0 0-1,1 0 1,-1 1-1,0-1 1,1 0-1,-1-1 1,0 1-1,0 0 1,0 0-1,0 0 1,0 0-1,0-1 1,0 1-1,0 0 1,0-1-1,0 1 1,-2 0-1,1-1 41,1 1-147,0 0-1,1 0 0,-2-1 0,1 1 0,0-1 1,0 1-1,0-1 0,0 1 0,0-1 0,0 0 1,0 1-1,-1-1 0,1 0 0,0 0 0,0 0 1,0 0-1,-1 0 0,1 0 0,0 0 0,0 0 0,0-1 1,-1 1-1,1 0 0,0-1 0,0 1 0,0-1 1,0 1-1,0-1 0,0 1 0,-2-3 0,2 3-34,-1-1-61,0 0 0,1 1-1,-1-1 1,0 1-1,0 0 1,1 0-1,-1-1 1,0 1-1,-2 0 1</inkml:trace>
</inkml:ink>
</file>

<file path=ppt/ink/ink11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15:54.97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9 782 7872,'-39'-39'2944,"39"39"-2304,0 0-160,0 0 1152,20 0-992,-1-19 160,1 19-480,19-20-128,0 20-128,20-19-672,-1 19 320,20-20-3616,0 1 2144</inkml:trace>
  <inkml:trace contextRef="#ctx0" brushRef="#br0" timeOffset="1">235 40 8896,'0'-20'3296,"0"20"-2560,78 0-224,-59-19 576,20 19-704,20 0 0,0 0-256,-1 19-448,1-19 192,-1 20-3232,-18-1 1856</inkml:trace>
</inkml:ink>
</file>

<file path=ppt/ink/ink11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15:55.47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71 0 8544,'-97'39'3168,"97"-39"-2464,-98 59-192,59-20-768,0-20 32,0 1-4128,-20-1 2400</inkml:trace>
</inkml:ink>
</file>

<file path=ppt/ink/ink11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15:56.87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2 4896,'33'-17'1584,"-32"17"-1540,0-1-1,-1 1 1,1-1 0,0 1 0,0-1-1,0 1 1,0 0 0,0-1-1,0 1 1,0 0 0,0 0 0,0-1-1,0 1 1,0 0 0,0 0 0,0 0-1,1 1 1,-1-1 0,1 0 0,3 1 179,47-1 2849,-29 0-1434,-23 0-1628,0 0 0,0 0 0,0 0 0,0 0 0,0 0 0,0 0 0,1 0 0,-1 0 1,0 0-1,0 0 0,0 0 0,0 0 0,0 0 0,0 0 0,0 0 0,0 0 0,1 0 1,-1 0-1,0 0 0,0 0 0,0 0 0,0 0 0,0 0 0,0 0 0,0 0 0,0 0 0,0 0 1,1 1-1,-1-1 0,0 0 0,0 0 0,0 0 0,0 0 0,0 0 0,0 0 0,0 0 1,0 0-1,0 0 0,0 0 0,0 1 0,0-1 0,0 0 0,0 0 0,0 0 0,0 0 0,0 0 1,0 0-1,0 0 0,0 1 0,0-1 0,0 0 0,0 0 0,0 0 0,0 0 0,0 0 1,0 0-1,0 2 53,0-1 1,1 1 0,-1-1 0,0 1 0,1-1 0,-1 0 0,1 1 0,-1-1-1,2 2 1,-1-1-19,0 0 0,0 1-1,0-1 1,0 1 0,0-1 0,0 1-1,-1-1 1,1 1 0,-1 0 0,0 2-1,-10 63 463,4 14-123,-7 12 155,10-62-399,2-14-5,-5 27 0,-20 36 388,23-65-431,1 0-1,0 0 1,2 26 0,0-25-14,-3 26-1,-5-7 23,6-29-57,0 1 0,0-1 0,1 0 0,0 13 0,1 35-1349,0-52 458</inkml:trace>
</inkml:ink>
</file>

<file path=ppt/ink/ink11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15:57.22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 20 7552,'0'-20'2816,"0"20"-2208,-20 20-160,20 0 672,0 19-704,0 19 416,0 1-512,0 39 128,0-1-288,20 1-128,-20-20-64,19 0-1600,1-39 896,-20 0-1760,19 0 1440</inkml:trace>
</inkml:ink>
</file>

<file path=ppt/ink/ink1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33:24.20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8 79 3328,'16'16'1061,"-9"-29"-399,-6 13-643,-1-1 0,1 1 0,0 0 0,0-1 1,0 1-1,-1 0 0,1-1 0,0 1 0,0 0 1,0 0-1,0 0 0,-1 0 0,1 0 0,1 0 1,-2 0-20,0 0 13,1 0 1,-1 0 0,0 0-1,0 0 1,1 0 0,-1 0 0,0 0-1,1 0 1,-1 0 0,0 0 0,0-1-1,1 1 1,-1 0 0,0 0 0,0 0-1,1 0 1,-1 0 0,0-1 0,0 1-1,0 0 1,1 0 0,-1 0 0,0-1-1,0 1 1,0 0 0,17-13 956,-9 9-628,-7 4-313,0 0-1,-1-1 1,1 1 0,-1 0 0,1 0 0,0-1 0,-1 1 0,1 0 0,-1-1 0,1 1 0,-1 0 0,1-1 0,-1 1-1,0-1 1,1 1 0,-1-1 0,1 1 0,-1-1 0,0 1 0,1-1 0,-1 0 0,0 1 0,0-1 0,1 1 0,-1-1-1,0 0 1,0 1 0,0-1 0,0 1 0,0-1 0,0 0 0,0 1 0,0-1 0,0 0 0,0 1 0,0-1 0,-1 0-1,1-7 174,0 6-149,0 0 1,-1 0-1,1 0 1,0 0-1,1 0 1,-1 0-1,0 0 0,0 0 1,1-1-1,-1 2 1,3-5-1,6 2 227,-28 5 469,12 0-624,1 0-1,-1 0 1,1 1 0,0 0-1,0 1 1,-1-1-1,2 1 1,-1 0-1,0 1 1,1-1 0,-1 1-1,1 0 1,-5 5-1,-16 27 228,21-30-267,-1 0-1,1 0 0,-1 0 0,-8 6 1,1-3 17,10-7-78,0 0 0,0 0 0,0 0 0,0 0 0,1 0 1,-1 1-1,1-1 0,-1 1 0,1 0 0,0-1 0,0 1 0,0 0 0,0 1 0,1-1 0,-1 0 0,1 0 0,0 1 1,-1 4-1,0-1 3,1 0 0,0 1 0,1-1 0,0 11 0,0 13-8,0-29-21,0 1 7,0 0-1,0 0 0,0 0 1,0 0-1,1-1 1,-1 1-1,1 0 0,0 0 1,0-1-1,0 1 1,0-1-1,0 1 1,0 0-1,1-1 0,-1 0 1,1 1-1,0-1 1,-1 0-1,1 0 1,3 3-1,-5-5-4,5 5 7,0-1 1,0 1-1,0-1 1,11 7-1,-12-10-18,-1 1 0,1-1-1,-1 0 1,1 0 0,4 0 0,5 2-34,-5-1 19,-4 0-24,1-1 0,-1 0-1,1 0 1,8 1 0,12-7-444,-8 1 145,-8 3 186,-1 0-1,15 1 1,-14 0-41,0 0 0,1-1 0,17-3 0,9-9-234,-19 9 150,-7 0-27,13-19 436,-11 12 36,-12 14 590,-1 2-523,1-2-138,0 0 0,0 0 0,0 0-1,0 0 1,1 0 0,-1-1 0,1 1 0,1 5 0,25 35 418,-18-31-352,-7-8-102,1 0 0,0-1-1,1 0 1,-1 1 0,1-1 0,-1-1 0,1 1 0,0 0-1,0-1 1,0 0 0,7 3 0,-2 0 51,1 0-5,-8-3-83,1-1 0,-1 1 1,0-1-1,0 0 0,0 0 1,1 0-1,-1 0 0,0 0 1,1-1-1,-1 1 0,1-1 1,-1 1-1,1-1 0,-1 0 1,1 0-1,-1 0 0,1 0 1,-1-1-1,5 0 0,-1-2 9,-1 1 0,0-1-1,9-6 1,12-7 137,-14 11-71,-10 4-70,0 1-1,0-1 1,0 0-1,-1 0 0,1 0 1,0 0-1,-1 0 1,1 0-1,-1-1 1,1 1-1,-1 0 1,1-1-1,-1 1 1,0-1-1,2-2 1,-2 3-10,0-1 0,0 1 1,0-1-1,0 0 1,0 1-1,0-1 1,0 0-1,-1 0 1,1 0-1,0 0 1,-1 0-1,0 0 1,1 0-1,-1 1 0,0-1 1,0 0-1,0 0 1,0 0-1,-1 0 1,1 0-1,0 0 1,-1 0-1,0 0 1,1 0-1,-1 0 1,0 1-1,0-1 0,-1-2 1,1 2-2,0-1 0,1 1 0,-1 0 0,1-1 0,-1 1 0,1 0 0,0-1 0,0 1 0,0-1 0,1-3 0,-1 4-7,0 0 0,0-1-1,0 1 1,0 0 0,0-1 0,0 1 0,-1 0-1,1-1 1,-1 1 0,-1-4 0,-11-16-112,7-11 0,-3 15-27,8 17 117,0-1 1,0 1 0,1-1-1,-1 0 1,0 0 0,0 1-1,1-1 1,0 0 0,-1 0 0,1-2-1,0 4 10,-1-1 0,1 1-1,0 0 1,1-1 0,-1 1-1,0 0 1,0 0 0,0-1-1,0 1 1,0 0 0,0 0 0,0-1-1,0 1 1,0 0 0,1 0-1,-1-1 1,0 1 0,0 0-1,0 0 1,0-1 0,1 1-1,-1 0 1,0 0 0,0 0 0,1-1-1,12-12-157,-10 10 170,0 0 10,10-10-79,-12 13 67,-1-1 1,0 1-1,0 0 0,0 0 1,0-1-1,1 1 0,-1 0 1,0 0-1,0 0 1,0 0-1,1-1 0,-1 1 1,0 0-1,0 0 0,1 0 1,-1 0-1,0 0 0,1 0 1,-1 0-1,0 0 0,0 0 1,1-1-1,-1 1 1,0 0-1,1 1 0,149-1 472,157 0 1378,-106 0-4822,-198 0 137,-3 0 896</inkml:trace>
</inkml:ink>
</file>

<file path=ppt/ink/ink11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15:57.63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762 9568,'0'0'3520,"0"0"-2720,59 0-256,-59 0 448,39 0-672,0-19 128,0 19-256,39-20-1088,-38 1 480</inkml:trace>
  <inkml:trace contextRef="#ctx0" brushRef="#br0" timeOffset="1">98 59 10464,'-19'0'3872,"19"0"-3008,19 0-224,1-20-160,-1 20-384,1 0 31,19 0-63,19-19 160,-18 19-128,18-20-2495,1 20 1311,-1 0-3968,21 20 2848</inkml:trace>
</inkml:ink>
</file>

<file path=ppt/ink/ink11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15:58.0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94 9312,'0'0'3424,"0"0"-2656,19 0-192,1 0 512,-20 0-704,39 0 480,20 0-513,19 0-159,0 0-128,0 0-576,0 0 289,-19 0-2081,0 0 1248,-20 0-2624,-20 0 2080</inkml:trace>
  <inkml:trace contextRef="#ctx0" brushRef="#br0" timeOffset="1">196 1 7232,'0'0'2314,"4"0"-1396,-4 0-885,1 0 1,0 0 0,-1 0-1,1 0 1,-1 0-1,1 0 1,0 0 0,-1 1-1,1-1 1,0 0-1,-1 0 1,1 1 0,-1-1-1,1 0 1,-1 1-1,1-1 1,-1 0 0,1 1-1,-1-1 1,1 1 0,-1-1-1,1 1 1,-1-1-1,0 1 1,1 0 0,0 0 12,-1 0 0,1 0 0,0 0 0,-1-1 1,1 1-1,0 0 0,0 0 0,-1-1 0,1 1 0,0-1 1,0 1-1,0-1 0,0 1 0,0-1 0,0 1 0,0-1 1,0 0-1,0 0 0,0 1 0,0-1 0,0 0 1,0 0-1,0 0 0,0 0 0,2 0 0,15 1 260,1 2 1,-1 0-1,1 1 0,-1 1 0,33 13 0,21 6 193,-62-21-453,5 1 28,-1 0-1,15 8 1,1 7 40,-11-5-4,7 0 119,-16-9-130,0 1-1,0 0 0,12 10 1,-19-13-49,0 0 0,0 0 0,0 0 0,0 1 0,-1-1 1,1 1-1,-1 0 0,0 0 0,0 0 0,0 0 0,-1 0 0,3 6 0,-3-3 39,0 0-1,0 0 1,0 0-1,0 0 0,-1 0 1,-2 12-1,2-14-48,-1-1 0,0 0 1,0 0-1,0 0 0,-1 0 0,0 0 0,1 0 1,-1 0-1,-1-1 0,1 1 0,0-1 1,-6 7-1,-15 7 150,0 0 0,-47 26 0,39-26-152,-4 2-245,29-17-191,0 1 0,0 1 0,0-1 0,-10 8 0,16-10 350,0-1 1,-1 0 0,1 0 0,-1 0 0,1 1 0,0-1 0,-1 0 0,1 1 0,0-1 0,0 0 0,-1 0 0,1 1 0,0-1 0,0 1-1,-1-1 1,1 0 0,0 1 0,0-1 0,0 0 0,0 1 0,0-1 0,-1 1 0,1-1 0,0 1 0,0-1 0,0 0 0,0 1-1,0-1 1,0 1 0,0-1 0,0 0 0,1 1 0,-1-1 0,0 1 0,0-1 0,0 0 0,0 1 0,1-1 0,-1 1 0,0-1 0,0 0-1,1 1 1,0 0-251,0-1 0,0 1-1,0-1 1,1 1-1,-1-1 1,0 0-1,0 1 1,1-1 0,-1 0-1,0 0 1,2 0-1,17 0-2191</inkml:trace>
</inkml:ink>
</file>

<file path=ppt/ink/ink11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15:58.4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 40 7296,'-19'0'2720,"19"0"-2112,19 0-192,-19-20 1344,0 20-1056,39 0 1344,-39 0-1184,40 0 415,-21-19-735,20 19 96,20 0-352,-1 0-32,1 0-160,-20 0-1056,20 0 544,-40 0-1983,20 0 1375</inkml:trace>
</inkml:ink>
</file>

<file path=ppt/ink/ink11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15:58.85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26 73 7296,'-32'-17'2368,"27"14"-1760,10 3-288,-3 0-261,18-2 350,-20 2-365,1 0-1,-1 0 1,1-1-1,-1 1 0,1 0 1,0 0-1,-1-1 1,1 1-1,-1 0 0,1-1 1,-1 1-1,0-1 1,1 1-1,-1-1 0,1 1 1,-1-1-1,0 1 1,1-1-1,-1 1 0,0-1 1,0 1-1,1-1 1,-1 1-1,0-1 0,0 0 1,0 1-1,0-1 1,0 1-1,0-2 0,0 2-28,0 0-1,0 0 0,0-1 1,0 1-1,0 0 0,0 0 0,0 0 1,0 0-1,0 0 0,0 0 1,0 0-1,0-1 0,0 1 1,0 0-1,0 0 0,0 0 1,0 0-1,0 0 0,0 0 1,0 0-1,0 0 0,0-1 1,1 1-1,-1 0 0,0 0 0,0 0 1,0 0-1,0 0 0,0 0 1,0 0-1,0 0 0,0 0 1,0 0-1,0 0 0,0 0 1,1-1-1,-1 1 0,0 0 1,0 0-1,0 0 0,0 0 1,0 0-1,0 0 0,0 0 0,0 0 1,1 0-1,-1 0 0,0 0 1,0 0-1,0 0 0,0 0 1,0 0-1,0 0 0,0 0 1,0 0-1,1 1 0,12-1 909,-13 0-913,0 0-1,0 0 1,0 0 0,0 0 0,0 0-1,0 0 1,1 0 0,-1 0-1,0 0 1,0 0 0,0 0 0,0 0-1,0 0 1,0 0 0,0 0 0,0 0-1,1 0 1,-1 0 0,0 0 0,0 0-1,0 0 1,0 0 0,0-1-1,0 1 1,0 0 0,0 0 0,0 0-1,1 0 1,-1 0 0,0 0 0,0 0-1,0 0 1,0 0 0,0 0-1,0 0 1,0-1 0,0 1 0,0 0-1,0 0 1,0 0 0,0 0 0,0 0-1,0 0 1,0 0 0,0 0 0,0-1-1,0 1 1,0 0 0,0 0-1,0 0 1,0 0 0,0 0 0,0 0-1,0 0 1,0 0 0,0-1 0,0-12 278,0 13-286,0 0 0,0 0 1,0 0-1,0 0 1,0 0-1,0 0 1,0-1-1,0 1 0,0 0 1,0 0-1,0 0 1,0 0-1,0 0 1,0 0-1,0 0 0,0 0 1,0-1-1,0 1 1,0 0-1,0 0 1,0 0-1,0 0 0,0 0 1,0 0-1,0 0 1,0 0-1,0 0 1,0-1-1,0 1 1,-1 0-1,1 0 0,0 0 1,0 0-1,0 0 1,0 0-1,0 0 1,0 0-1,0 0 0,0 0 1,0 0-1,-1 0 1,1 0-1,0 0 1,0 0-1,0 0 0,0 0 1,0 0-1,0 0 1,0 0-1,0 0 1,-1 0-1,1 0 0,0 0 1,0 0-1,0 0 1,0 0-1,-38 1 174,10 0-153,0-2 0,-31-3 1,38-1-58,-14 0-44,8 10 26,5 0 29,1-3 7,-40-1-1,33-1 34,-70 0 122,97 0-139,-1 0 1,1 0 0,-1 0 0,1 0 0,0 0-1,-1 0 1,1 1 0,-1-1 0,1 0 0,0 1-1,-1-1 1,1 1 0,0-1 0,-1 1 0,1 0-1,0 0 1,0 0 0,0-1 0,0 1 0,0 0-1,0 0 1,0 0 0,0 1 0,0-1 0,0 0-1,1 0 1,-2 3 0,0 1 41,1 0-1,0 1 1,0-1 0,1 1 0,-1-1-1,1 7 1,-2 25 140,-12 9-24,8-29-94,1 0 1,-3 20 0,2 41 239,-7-5 69,-30 102 0,27-117-181,10-15-48,-1-24-44,5-16-71,0 1 0,1 0-1,0 0 1,0 0-1,0 0 1,0 0-1,1 0 1,-1 8-1,1 46-44,0-57 20,0-1 0,0 1-1,0-1 1,0 1 0,0-1-1,0 1 1,0 0-1,0-1 1,0 1 0,0-1-1,0 1 1,1-1-1,-1 1 1,0-1 0,0 1-1,0-1 1,1 1 0,-1-1-1,0 1 1,1-1-1,-1 0 1,0 1 0,1-1-1,-1 1 1,1-1-1,-1 0 1,0 1 0,1-1-1,-1 0 1,1 0 0,-1 1-1,1-1 1,-1 0-1,1 0 1,-1 0 0,1 0-1,-1 1 1,1-1-1,0 0 1,-1 0 0,1 0-1,-1 0 1,1 0 0,-1 0-1,1-1 1,0 1-1,1 0-5,1 0 0,-1 0 0,0 1-1,0-1 1,1 0 0,-1 1-1,0 0 1,3 1 0,-1 0-4,1 0 0,-1 1 0,1-2 1,-1 1-1,1 0 0,-1-1 0,1 0 0,0 0 0,0-1 1,8 1-1,-3 0 5,-1 0 1,1 0-1,-1 1 1,11 3-1,-10-3-7,-1 1 0,1-1 0,-1-1 0,12 1 0,100-2-909,-50 0-2832,-87 0 2693</inkml:trace>
</inkml:ink>
</file>

<file path=ppt/ink/ink11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15:59.18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7 99 7232,'-78'0'2656,"78"0"-2048,-19 0-192,-1-20 2464,20 20-1664,0 0 351,20 0-927,-1 0 96,20 0-448,20-19 0,19 19-192,-19-20 0,19 0-32,-20 20-1824,1 0 993,-20-19-1985,-19 19 1568</inkml:trace>
</inkml:ink>
</file>

<file path=ppt/ink/ink11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15:59.52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0 79 9888,'-39'0'3648,"39"0"-2816,19 0-256,1 0 416,-1-20-672,40 20 415,-1 0-415,21-19-32,-21 19-160,1-20 192,-1 20-192,-19-20-1248,1 20 608,-21 0-2271,1 0 1567</inkml:trace>
</inkml:ink>
</file>

<file path=ppt/ink/ink11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16:01.1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30 0 8960,'0'20'3328,"0"-20"-2592,0 19-192,0 20 320,0 0-576,0 0 608,0 20-512,-39 19-64,0 0-193,-19-19-638,19 0 255,-40-20-1248,21 0 864,-20 0-2048,39-20 1504</inkml:trace>
</inkml:ink>
</file>

<file path=ppt/ink/ink11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16:01.50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8 0 8384,'-19'39'3104,"19"-39"-2400,-40 98-224,21-39 128,19-1-448,-20 20 64,1 0-128,19-19-256,0 0 64,0-20-1792,19 0 1024</inkml:trace>
</inkml:ink>
</file>

<file path=ppt/ink/ink11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16:01.85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7 177 5984,'65'-17'1920,"-62"16"-1814,1 1 1,-1-1 0,0 1-1,1-1 1,-1 1 0,6 0-1,111 0 1388,-113 0-1378,-1 1 0,0 0-1,1 0 1,-1 0 0,0 1 0,0 0 0,0 0 0,0 1 0,-1-1 0,1 1 0,5 4 0,9 4 231,-7-5-161,-7-3-100,-1-1-1,0 1 0,1 0 1,-1 0-1,0 0 1,6 7-1,-5-2 108,1 0-1,-1 1 1,8 13-1,-2-1 68,13 17 91,-5-8 81,30 61 1,-45-78-399,9 18 277,12 41-1,-22-61-187,-2 0-1,1 1 1,-2-1 0,0 0 0,0 1-1,-1-1 1,0 1 0,-2 13-1,0-16-3,0 0-1,0 1 1,-1-1-1,0 0 0,-1 0 1,0-1-1,0 1 1,-1-1-1,0 0 0,-1 0 1,0-1-1,0 1 1,0-1-1,-14 11 0,5-6-54,0-1 0,-1-1 0,0-1 0,-1 0 0,-35 12 0,42-18-47,0-1-1,-16 1 1,4-1-19,-8 2-25,-14 2-85,-54 0 1,68-6-17,-6 1-244,-41-5 0,67 2 170,-1 1 0,1-1 0,0-1 1,0 0-1,0-1 0,0 1 0,0-2 1,-14-8-1,22 12 89,1 0-1,-1 0 1,1 0 0,-1-1-1,1 1 1,-1 0 0,1-1-1,0 1 1,0-1 0,0 1 0,0-1-1,0 0 1,0 1 0,0-1-1,0 0 1,1 0 0,-1 0-1,0 1 1,1-1 0,0 0 0,-1 0-1,1 0 1,0-3 0,1-1-595,0-1 1,1 1 0,0 0 0,0 0 0,5-11-1,-2 5-1017,14-43-1720</inkml:trace>
  <inkml:trace contextRef="#ctx0" brushRef="#br0" timeOffset="1">352 40 10144,'0'0'3744,"0"0"-2912,39 19-224,0-19 735,0 0-863,0 0 416,39 0-512,1-19-256,-1-1-128,0 20-2463,-20-19 1343</inkml:trace>
</inkml:ink>
</file>

<file path=ppt/ink/ink11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16:02.22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9 59 8896,'-16'16'2869,"16"-16"-2849,0 0-1,0 0 1,0 0 0,0 1 0,-1-1-1,1 0 1,0 0 0,0 0 0,0 0-1,0 0 1,0 0 0,0 0 0,0 1-1,0-1 1,-1 0 0,1 0 0,0 0-1,0 0 1,0 0 0,0 0 0,0 0-1,-1 0 1,1 0 0,0 0 0,0 0-1,0 0 1,0 0 0,0 0 0,-1 0-1,1 0 1,0 0 0,0 0-1,0 0 1,0 0 0,0 0 0,-1 0-1,1 0 1,0 0 0,0 0 0,0 0-1,0 0 1,0 0 0,0 0 0,-1 0-1,1-1 1,0 1 0,0 0 0,0 0-1,0 0 1,0 0 0,0 0 0,0 0-1,0 0 1,-1-1 0,1 1 0,0 0-1,-13-13 733,10 10 598,3 3-465,0 0-117,0 0-363,3 0-250,1-1-140,0 1 0,0-1-1,0 0 1,0 0 0,0 0 0,7-3 0,10-4 14,-11 6-4,1 1 0,0 0 0,0 0 0,18 2 0,-4 0 31,193-1-2482,-204 0 1832,-1-2 0,-1 1 1,1-2-1,0 1 0,14-6 0,-23 6 351,11-4-1647,-14 5 1745,-1 1 1,1-1 0,-1 1 0,0-1-1,0 1 1,1-1 0,-1 0-1,0 1 1,0-1 0,0 1 0,1-1-1,-1 0 1,0 1 0,0-1 0,0 1-1,0-1 1,-1-1 0,1-1-1760</inkml:trace>
</inkml:ink>
</file>

<file path=ppt/ink/ink1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33:24.55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9 1 4576,'-16'0'2032,"17"0"-2014,-1 0 0,1 0 0,-1 0 0,1 0 0,0 0 0,-1 0 0,1 0 0,-1 0 0,1 0 0,0 1 0,-1-1 0,1 0 0,-1 0 0,1 1 0,-1-1 0,1 0 0,-1 0 0,1 1 0,-1-1 0,1 1 0,0 0 0,1 12 1507,3 11-38,0-9-1177,-3-10-145,0 0 1,0 0 0,0 0-1,-1 1 1,0-1 0,0 0-1,0 1 1,-1-1-1,0 0 1,0 1 0,0-1-1,-1 1 1,0-1 0,-1 7-1,-11 37 747,9-29-626,3-13-154,0 0 1,-1-1-1,1 1 0,-2 0 1,1-1-1,-1 0 1,1 0-1,-5 7 1,1-3-21,-2 1 36,1 0-1,1 1 1,0 0 0,1 0 0,0 1-1,-5 20 1,4 22 193,4-43-296,0-7-22,1-1-1,0 0 1,1 1 0,-1-1-1,1 1 1,0 0 0,0-1-1,1 6 1,0-6-39,1 0-1,0 1 1,0-1 0,1 0 0,-1-1-1,1 1 1,0 0 0,-1-1-1,2 1 1,4 3 0,-4-3-97,0 0 0,0 0 1,0-1-1,0 0 0,1 0 1,0 0-1,-1 0 0,1-1 0,0 0 1,0 0-1,0 0 0,0-1 1,1 0-1,7 2 0,43 10-1519,-1-7-2213,-48-4 3310,0 0-1,-1 0 1,1 1-1,8 4 1</inkml:trace>
</inkml:ink>
</file>

<file path=ppt/ink/ink11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16:02.56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 21 6048,'-12'-2'1457,"10"-1"-383,3 2-1023,0 0 0,-1 0 0,1 0 0,0 0 0,0 0 0,0 0 0,0 0 0,0 1 0,0-1 0,0 0 0,0 1 0,2-1 0,-1 0 38,1 0-1,-1 0 1,0 1-1,1-1 1,-1 1-1,1 0 0,-1 0 1,1-1-1,-1 2 1,4-1-1,6 0 193,-7 0-110,0 0 1,0 1 0,0-1 0,8 3-1,16 10 501,4-7-98,-22-5-419,0 0 0,-1 2 0,1-1 0,-1 1 0,15 7 0,-17-6-27,0 1 0,0 0 0,-1 0 0,1 1 0,-1 0 0,-1 0 0,1 1 0,-1 0 0,0 0 0,0 0 0,-1 1 0,7 13 0,14 38 736,-18-45-733,-4-6-7,0 0 0,0 1 0,0-1 0,-1 1 0,3 16 0,-5-20-70,-1 0-1,0 0 1,0 0 0,-1 0-1,1 0 1,-1 0 0,-1 0-1,1 0 1,0 0 0,-1 0-1,0 0 1,0-1 0,-1 1-1,-3 4 1,5-6-30,-5 7 62,0 0 0,0-1 1,-1 0-1,0 0 0,-1 0 0,1-1 1,-2 0-1,-15 12 0,-58 24 224,53-30-407,7-1-513,16-10 277,0 1 1,1-1 0,-1 0-1,0 0 1,-1-1 0,1 0-1,0 0 1,-1-1 0,1 1-1,-8 0 1,1-2-2317,26 0-2478,6 0 1490</inkml:trace>
</inkml:ink>
</file>

<file path=ppt/ink/ink11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16:02.90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1 0 7968,'-16'0'2565,"13"1"-1902,3 8-307,0-9-356,0 9 186,0-1 1,-3 17 0,-11 4 447,13-20-512,-1 0 0,1 0 0,0-1 0,1 1-1,1 16 1,0 4 150,-3 7-54,-7 41 0,4-37-147,-2 38 30,-6-3 54,7-13-49,-1-30-66,4-20-94,1 0 0,0 0 0,0 15 0,2 31-4095,-1-55 3417,-2-6-136,2 2 691,1 1 0,-1-1 0,0 0 0,0 0 0,0 0 0,1 0 0,-1 0 0,0 0 0,1 0-1,-1 0 1,1 0 0,0-1 0,-1 1 0,1-1 0,0 0 48,0 1-1,1 0 1,0-1-1,-1 1 1,1-1-1,0 1 1,-1 0-1,1 0 1,0-1-1,0 1 1,0 0-1,0 0 1,3-2-1,-4 3 130</inkml:trace>
</inkml:ink>
</file>

<file path=ppt/ink/ink11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16:03.28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0 40 7648,'17'-33'2453,"-14"27"-1482,-3 6-262,6 0 704,11 0-868,99 2 2088,-97-1-2319,1 1-1,-1 1 1,31 8-1,-26-3 175,34 16-1,-50-19-410,1 0-1,-1 1 1,0-1-1,0 2 1,9 8 0,-13-11-58,0-1 0,0 1 0,-1 0 0,1 0 0,-1 1 0,0-1 1,-1 1-1,1-1 0,-1 1 0,0 0 0,3 10 0,-4-13-22,-1-1 0,1 1 0,-1 0-1,0 0 1,0-1 0,1 1 0,-1 0 0,0 0-1,-1 0 1,1-1 0,0 1 0,-1 0 0,1 0 0,-1-1-1,1 1 1,-1 0 0,0-1 0,-1 3 0,0-1-43,-1 0 0,1-1 0,-1 1 0,0-1 0,0 1 0,-6 2 0,6-2 1,-13 8-227,1-1 0,-2 0 0,-33 14 0,12-7-322,-41 25-1,52-27 312,19-11 164,0 0-1,0 1 1,0 0-1,1 0 1,-12 11 0,17-13 107,0-1 1,1 1-1,-1-1 1,1 1-1,-1-1 0,1 1 1,0 0-1,0-1 1,0 1-1,0 0 1,1 0-1,-1 0 1,1 0-1,0 0 1,0-1-1,0 1 1,0 0-1,0 0 0,0 0 1,1 0-1,1 5 1,1-1 37,-1-1 0,1 1 0,0-1 1,1 1-1,0-1 0,0 0 0,0 0 0,1-1 0,-1 0 1,1 1-1,7 4 0,11 9 248,33 20-1,-54-37-259,65 39 348,15 12 43,-60-38-167,-20-14-200,0-1-1,-1 1 0,1 0 0,-1 0 1,1 1-1,-1-1 0,0 0 1,1 0-1,0 2 0,-3 3 166,-9 0 7,7-5-182,0 0 0,0 0 0,1-1 0,-1 1 0,0-1 0,0 0-1,1 0 1,-6 0 0,8 0-28,-21 0 56,-23 3 0,-21 10 24,-7-7 27,31 1-44,23-3 37,-1-1 0,-20 0-1,-42-3 205,74 0-305,4 0-28,0 0-1,1 0 1,-1 0 0,1 0 0,-1-1-1,-4 0 1,7 0-43,-1 1 0,0 0 1,1-1-1,-1 1 0,1-1 0,-1 1 0,1 0 0,-1-1 0,1 0 0,-1 1 1,1-1-1,-1 1 0,1-1 0,-1 1 0,1-1 0,0 0 0,0 1 0,-1-1 1,1 0-1,0 1 0,0-1 0,0 0 0,0 0 0,-1 1 0,1-1 1,0 0-1,1-1 0,-2-6-601,1 6 252,0 0-1,0 0 1,-1-1-1,2 1 0,-1 0 1,0 0-1,0 0 0,1 0 1,-1 0-1,1 0 1,-1 0-1,1 0 0,0 0 1,0 1-1,1-3 0,6-6-1359,17-16 0</inkml:trace>
</inkml:ink>
</file>

<file path=ppt/ink/ink11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16:03.64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59 11296,'0'19'4192,"0"-19"-3264,58-19-257,-19 19 769,1 0-928,18 0 352,20-20-512,-19 20-64,19-19-160,-19 19-1568,-20-20 768,0 20-3647,0 20 2367</inkml:trace>
  <inkml:trace contextRef="#ctx0" brushRef="#br0" timeOffset="1">1290 1153 11872,'-39'59'4416,"39"-59"-3457,-19 78-255,-20-59-96,19 1-480,-39-1-2144,1 20 1089,-1-39-4929,1 20 3264</inkml:trace>
</inkml:ink>
</file>

<file path=ppt/ink/ink11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16:17.16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4 48 4896,'1'-1'270,"1"-1"0,0 0 0,-1 0 0,1 0 0,-1 0 0,0-1 0,0 1 0,0 0 0,0-1 0,0 1 0,0 0 0,-1-1 0,1 1 0,-1-1 0,1 1 0,-1-1 0,0 1 0,0-6 0,0 13-219,-1 0 0,1 0 0,-1 1 0,0-1 0,0 0 0,0-1 0,-1 1 0,0 0 0,0 0-1,-4 8 1,-4 2 37,2 1 0,0 0 0,1 1 0,0-1 0,-4 20 0,-9 27 19,-8 3-56,10-25 57,-19 68 0,34-96-43,-1 1 1,-9 21 0,-15 8 41,22-32-105,1 1 0,-7 21 0,-2 4 29,-17 20 822,28-43-1007,3-15 93,0-1 1,1 0 0,-1 0 0,1 0 0,-1 0 0,1 0 0,0 1 0,0-1-1,0 0 1,0 0 0,0 1 0,2-4 0,3-3-156,2-6-134,0-1 1,-1-1-1,-1 0 0,0 0 0,4-22 0,-4 17 172,16-69-258,-11 42 302,24-64 0,-1 27-37,-30 77 288,-1 1 0,2-1 0,-1 1 0,1 0 0,10-11 0,-2 2 77,0-3 132,-9 13-254,-1 1 0,1-1 1,0 1-1,1 0 1,0 0-1,-1 1 0,1-1 1,1 1-1,-1 0 0,1 0 1,-1 1-1,1-1 1,9-3-1,14-4 98,47-18-65,-68 26-93,0 1 0,0 1 0,0-1 1,-1 1-1,1 1 0,0 0 0,0 0 0,9 1 0,31 11 84,-32-10-34,-14-2-50,0 0-1,0 0 1,0 0-1,-1 1 1,1-1-1,0 0 1,0 1-1,0 0 1,0-1-1,-1 1 0,1 0 1,0 0-1,-1 0 1,1 0-1,-1 0 1,1 0-1,-1 1 1,1-1-1,-1 0 1,0 1-1,2 2 1,-1-2 21,-1 0 1,0 0 0,1 0-1,-1 0 1,0 0-1,0 0 1,-1 0 0,1 1-1,0 2 1,-1-4-14,0 1 0,0-1 1,0 1-1,-1-1 0,1 1 0,0-1 0,-1 1 1,1-1-1,-1 1 0,0-1 0,1 0 0,-1 1 0,0-1 1,0 0-1,0 0 0,0 0 0,0 1 0,-2 0 1,-13 14 165,-48 51 76,24-19-545,-5-11 6,5-6-107,-3-11 122,40-17 222,-1-1-1,0 0 1,0 0 0,1-1-1,-1 1 1,-1-1-1,1 0 1,0 0-1,0 0 1,0 0-1,-7-1 1,10 0 6,0 0 1,-1 0-1,1 0 0,-1 0 1,1 0-1,0-1 0,-1 1 0,1 0 1,0-1-1,-3-1 0,4 2 28,0 0-1,0 0 0,-1 0 0,1 0 0,0-1 1,0 1-1,0 0 0,-1 0 0,1 0 1,0-1-1,0 1 0,0 0 0,0 0 0,0-1 1,0 1-1,0 0 0,-1 0 0,1-1 1,0 1-1,0 0 0,0 0 0,0-1 0,0 1 1,0 0-1,0 0 0,0-1 0,0 1 0,1 0 1,-1 0-1,0-1 0,0 1 0,0 0 1,0 0-1,0-1 0,0 1 0,0 0 0,1 0 1,-1-1-1,0 1 0,0 0 0,0 0 0,0 0 1,1 0-1,-1-1 0,0 1 0,12-6-361,-10 3 274,-2 3 89,0-1-1,0 1 1,0 0-1,1-1 1,-1 1 0,0 0-1,0 0 1,0-1-1,0 1 1,1 0 0,-1 0-1,0 0 1,0-1-1,0 1 1,1 0 0,-1 0-1,0 0 1,0 0 0,1-1-1,-1 1 1,0 0-1,0 0 1,1 0 0,-1 0-1,0 0 1,1 0-1,-1 0 1,29 8-214,-20-5 215,1-1 0,0 1 0,-1 1 0,0 0 0,0 0 0,0 1 0,11 7 0,5 5 42,52 37 223,-26-8-154,-42-40-110,-1 1 1,-1 0-1,1 1 0,11 15 1,-16-18 50,0 0-1,-1 0 1,0 0 0,0 0-1,-1 0 1,1 0 0,-1 1 0,0-1-1,-1 0 1,1 1 0,-1 8 0,0-11 3,-1 0 0,1 0 0,0 1 0,-1-1 0,0 0 0,1 0 0,-1 0 0,0 0 0,-1 0 0,1 0 1,0 0-1,-1-1 0,0 1 0,0 0 0,1-1 0,-2 0 0,1 1 0,0-1 0,0 0 0,-1 0 0,1 0 0,-4 2 1,-5 2 96,-1 0 1,0-1 0,1 0 0,-19 3 0,5 0-138,15-4-12,-8 2 129,0 0 0,0-1 0,-1 0 1,0-2-1,-32 2 0,36-5-43,-56-2 179,63 2-236,1-1-1,-1 0 1,1-1 0,-1 0 0,1 0 0,-10-5 0,14 6-35,1-1 0,-1 1 0,1-1-1,-1 0 1,1 0 0,0 0 0,0-1 0,0 1-1,0 0 1,0-1 0,0 1 0,1-1 0,-1 0-1,1 1 1,0-1 0,-1 0 0,1 0 0,1 0-1,-2-4 1,0-2-226,1-1 0,0 1-1,1 0 1,0-1 0,0 1-1,1-1 1,2-9 0,0 4-287,8-21 0</inkml:trace>
</inkml:ink>
</file>

<file path=ppt/ink/ink11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16:17.53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34 6560,'-17'-34'2432,"17"34"-1888,0 0-160,17 17 160,17-17-384,-16 0 0,16 0-96,0 0 160,-17 0-128,34 0 256,-17 0-224,0 0 384,17 0-288,0 17-1888,0 1 928,1-18-4832</inkml:trace>
</inkml:ink>
</file>

<file path=ppt/ink/ink11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16:17.88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5 100 4896,'-4'0'201,"-17"-1"966,20 1-1140,1-1-1,-1 1 1,1 0-1,-1 0 1,1 0 0,-1-1-1,1 1 1,0 0-1,-1 0 1,1-1-1,-1 1 1,1 0 0,0-1-1,-1 1 1,1-1-1,0 1 1,-1-1-1,1 1 1,0 0 0,0-1-1,-1 1 1,1-1-1,0 1 1,0-1-1,0 1 1,0-1 0,0 1-1,-1-1 1,1 1-1,0-2 1,0-1 405,0 3 389,3 0-208,-1 0-540,0 0-1,0-1 1,0 1-1,0-1 1,0 1-1,-1-1 1,1 0-1,0 0 1,-1 1-1,1-1 1,0 0 0,-1-1-1,1 1 1,-1 0-1,1 0 1,-1-1-1,1-1 1,18-14 312,-13 13-323,0-1 0,0 2 0,0-1 0,0 1 0,0 0 0,0 0 0,15-3 0,41 0 103,-31 2-84,-11 1-25,0 0 0,0 2 0,35 1-1,17 11 148,4-5-48,-34 1 8,-28-4-102,0-1 0,20 0 0,-24-2-69,0 1 0,0 1 0,0-1 0,0 2 0,17 4 0,-25-6-201,0 0 0,0 0 0,0-1 0,0 1 0,1-1 0,-1 0 0,0 0 0,4 0 0,-3-1-1008,-4 1 49</inkml:trace>
</inkml:ink>
</file>

<file path=ppt/ink/ink11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16:18.28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 18 5152,'0'-1'102,"-1"0"-1,1 0 1,0 0 0,0 1-1,0-1 1,1 0 0,-1 0 0,0 0-1,0 1 1,0-1 0,1 0-1,-1 0 1,0 1 0,1-1 0,0-1-1,0 1-52,0 1 0,0-1-1,0 1 1,0 0 0,0-1 0,0 1-1,0 0 1,0 0 0,0-1-1,0 1 1,1 0 0,-1 0-1,2 1 1,1-2 26,0 2-1,0-1 1,0 0 0,8 2-1,4 4 282,-12-4-302,-1-1-1,1 1 1,0-1-1,0 0 1,-1-1-1,1 1 1,0-1-1,4 1 1,-1-1 25,1 1 0,-1 0 0,0 0 0,0 1 0,7 2 0,4 1 87,-5-2 29,-9-2-112,0-1 0,0 2 1,0-1-1,0 0 0,0 1 0,0 0 0,0 0 1,5 4-1,3 1 72,-6-3-71,0-1-1,0 1 1,-1 0-1,1 1 1,-1-1-1,0 1 0,-1 0 1,6 8-1,22 35 552,-32-46-609,1 0-1,-1 0 1,0 0 0,1 0-1,-1-1 1,0 1 0,0 0-1,-1 0 1,1 0 0,0 0-1,-1 0 1,1 0 0,-1 0-1,1 0 1,-1-1 0,0 1-1,0 0 1,-1 2 0,-4 9 126,2 6-10,1-6 6,-10 26-1,13-37-141,-3 5 11,1 0 0,-1 0 0,-1 0 0,1-1-1,-1 1 1,0-1 0,0 0 0,-1 0 0,0 0 0,0-1-1,-6 6 1,-35 23 90,6-3 117,-5-8-5,15-2 91,21-15-227,0 1 0,-14 7 1,17-11-139,2-1-26,0 0 0,1 0 0,-1-1 0,0 1 0,0-1 0,0 0 0,0 0 0,-8 1 0,10-2-1114,7-3 54,8-4-168,-1-1 1,14-11-1,20-12-2477</inkml:trace>
</inkml:ink>
</file>

<file path=ppt/ink/ink11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16:19.88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37 5216,'0'-28'1696,"0"28"-1684,0 0 0,0 0 0,0-1 0,0 1 1,0 0-1,0 0 0,0 0 0,-1 0 0,1 0 0,0-1 0,0 1 1,0 0-1,0 0 0,0 0 0,0 0 0,0 0 0,0-1 0,0 1 1,0 0-1,0 0 0,0 0 0,0 0 0,0 0 0,0-1 0,1 1 1,-1 0-1,0 0 0,0 0 0,0 0 0,0 0 0,0 0 1,0-1-1,0 1 0,0 0 0,0 0 0,0 0 0,1 0 0,-1 0 1,0 0-1,0 0 0,0 0 0,0 0 0,0-1 0,0 1 0,1 0 1,-1 0-1,0 0 0,0 0 0,0 0 0,0 0 0,0 0 0,1 0 1,-1 0-1,11 0 505,-8 0 571,0 0-304,2 1-361,-3-1-331,0 1 0,0-1-1,0 0 1,0 0-1,0 0 1,0 0 0,0 0-1,0 0 1,0-1-1,0 1 1,0-1 0,0 1-1,0-1 1,2-1-1,19-9 224,-23 11-291,1-1 1,0 1 0,-1 0-1,1-1 1,0 1-1,-1 0 1,1 0-1,0-1 1,0 1-1,-1 0 1,1 0-1,0 0 1,0 0-1,0 0 1,8-1 17,-1 0-1,1-1 1,-1 0-1,1-1 1,-1 0 0,0 0-1,0-1 1,0 1-1,11-9 1,-8 6 90,-1 0 0,2 0 1,-1 1-1,13-3 0,-4 5-333,-19 3 76,1 0 0,-1 0 0,1 0 0,-1 0 0,1 0 0,-1-1 0,1 1 1,-1 0-1,3-2 0,16-9-1358,-16 10 775,1 0 0,0 0-1,-1 1 1,9 0 0</inkml:trace>
</inkml:ink>
</file>

<file path=ppt/ink/ink11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16:20.2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0 0 7136,'-34'0'2656,"34"0"-2080,-18 0-160,18 17 64,0 0-352,0 0 320,-17 17-256,0 17 160,17-16-192,0 16 0,0 0-96,0 0 160,0 0-128,0 17-672,0-34 320,-17 1-1600,17-1 1024,-17-34-2464</inkml:trace>
</inkml:ink>
</file>

<file path=ppt/ink/ink1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33:25.38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33 4160,'0'-49'1845,"0"-20"-832,0 66-935,0 0-1,1 0 0,-1 0 1,0 0-1,1 0 0,0 1 1,-1-1-1,1 0 0,0 0 0,1 0 1,1-3-1,-2 3 14,1 0-1,-1 0 1,0 0 0,1 0-1,-2-1 1,1 1 0,0 0 0,-1-1-1,1 1 1,-1 0 0,0-5-1,-1-3 144,1 8-160,-1-1 0,1 0 1,0 1-1,0-1 0,0 0 1,1 0-1,-1 1 0,1-1 0,0 1 1,1-5-1,5-4 193,-6 10-192,1 0 1,-1 0-1,0 0 0,0 0 1,0-1-1,0 1 0,0-4 0,16 45 1163,-11 16-609,7 24-192,-6 15 43,6 4-170,-9-48-181,15 95 110,-13-110-180,-1-6 8,1-1 1,19 53-1,8-19 82,-25-44-117,-7-15-25,1 1 1,-1 0-1,1 0 0,0-1 0,0 1 0,0-1 1,1 0-1,-1 1 0,1-1 0,0 0 0,0 0 1,0-1-1,0 1 0,0-1 0,0 1 0,1-1 1,-1 0-1,1 0 0,4 1 0,-4-1 13,0 0 0,1-1-1,0 1 1,-1-1 0,1 0 0,0 0-1,-1 0 1,1-1 0,0 0 0,0 0-1,0 0 1,-1 0 0,1-1-1,0 0 1,0 0 0,-1 0 0,1-1-1,-1 1 1,5-3 0,29-13 161,42-25 1,-72 37-170,0 1 3,0 0 0,0-1 0,-1-1 0,1 1 0,-1-1 0,7-8 0,-7 4 32,0 0 0,11-21-1,-1 1 38,16-14 19,-11 16-57,-5 4-31,-1-2 0,-2 1 1,0-2-1,-2 0 0,13-39 0,14-55-175,-3 33 59,-15 21 90,-13 41 0,1 0 0,15-30 1,-13 28-36,-9 22-75,1 0 0,-1-1-1,1 1 1,0 0 0,8-10 0,-7 12-1021,-4 4-106,0 0-1301,0 0 800</inkml:trace>
</inkml:ink>
</file>

<file path=ppt/ink/ink11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16:20.60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5 5408,'2'-1'149,"0"-1"0,0 0 0,0 1 1,0-1-1,0 1 0,0 0 0,0 0 0,1 0 1,-1 0-1,0 0 0,1 0 0,-1 1 0,1-1 1,3 0-1,8-1 23,4-3 13,-11 2-10,0 1-1,0 1 1,0-1-1,0 1 1,8 0-1,2 1 101,-7 0 3,0 0 0,-1 0 0,16 3 0,97 28 954,-86-24-1075,12 2 190,-2 1 1,89 33 0,-124-38-322,18 7 41,33 21 0,-54-28-29,-1 0 1,0 0-1,0 1 1,-1-1-1,0 1 1,0 1 0,0-1-1,9 15 1,-13-18-2,0 0 1,-1 1 0,1-1-1,-1 1 1,0-1 0,0 1-1,0-1 1,0 1 0,-1-1-1,1 1 1,-1 0 0,0-1 0,0 1-1,-1 4 1,0-2 19,-1-1 0,1 0 1,-1 0-1,0 0 0,0 0 1,0 0-1,-1 0 0,-6 8 1,1-4 3,0 1 1,-1-1-1,0 0 1,-1-1-1,0 0 1,0 0-1,-16 8 1,-10 3 27,0-2 0,-46 15 0,3-9 44,11 2 166,29-19-140,21-3-100,-3 0-2,-18 2 36,32-5-97,0-1 0,0 0 0,-13-3 0,-10-1-279,29 5 209,-1 0 1,1 0-1,-1 0 1,1 0 0,-1 0-1,1 0 1,0-1-1,-1 1 1,1-1-1,0 1 1,-1-1-1,1 1 1,0-1-1,-1 1 1,1-1-1,0 0 1,0 0 0,0 0-1,0 0 1,0 0-1,0 0 1,0 0-1,0 0 1,0 0-1,0 0 1,0-1-1,1 1 1,-1 0 0,0 0-1,0-2 1,1-1-278,-1 0 0,1 0 0,-1 1 0,1-1 0,0 0 0,1 0 0,-1 0 0,0 0 0,3-6 0,-1 2-207,1 1 0,6-12 0</inkml:trace>
</inkml:ink>
</file>

<file path=ppt/ink/ink11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16:20.98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03 7872,'0'-14'2560,"0"11"-1563,3 3-394,-1 0-536,-1 0 0,0 0 0,1 0 1,-1-1-1,1 1 0,-1-1 0,0 1 1,1-1-1,-1 1 0,0-1 1,1 0-1,-1 0 0,0 0 0,0 1 1,0-1-1,0 0 0,0 0 0,1-2 1,0 1 12,0 1 1,0-1-1,-1 0 1,2 1 0,-1-1-1,0 1 1,0-1-1,0 1 1,1 0 0,-1 0-1,4-1 1,42-3 474,56-16 79,28-4-282,55 21 62,-124 5-502,-61-1 44,0 0 1,0 0-1,0 0 1,1 1 0,-1-1-1,0 0 1,0 1 0,0-1-1,-1 1 1,1 0 0,0 0-1,3 1 1,-4-1-22,0 0 0,-1-1 1,1 1-1,0 0 0,-1-1 0,1 1 0,-1 0 0,1 0 0,-1 0 1,1 0-1,-1-1 0,0 1 0,1 0 0,-1 0 0,0 0 1,0 0-1,1 0 0,-1 0 0,0 1 0,-1 1-231,1 1 0,-1-1 0,1 0 0,-1 0 0,0 1 0,0-1 0,-1 0 0,1 0 0,-1 0-1,1 0 1,-3 3 0,3-5 151,0 0-1,0 0 1,0 1-1,0-1 1,0 0-1,0 0 0,0 0 1,0 0-1,0 0 1,-1 0-1,1 0 1,0-1-1,-1 1 0,1 0 1,0-1-1,-4 2 1,-4-1-1338,0 0 1,-18-1-1</inkml:trace>
</inkml:ink>
</file>

<file path=ppt/ink/ink11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16:45.6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72 3136,'31'-32'1776,"-28"29"-966,0 1-159,3-7-64,0-1 0,0 1 0,4-12 0,-10 21-578,1-2 100,0-1 1,-1 1-1,1 0 0,-1-1 0,0 0 0,0 1 0,0-1 0,0-2 0,0 3-49,-1 1 1,1-1 0,0 1-1,0-1 1,0 1-1,0-1 1,1 1-1,-1-1 1,0 1-1,1-1 1,-1 1 0,0-1-1,2-1 1,5-1 35,-2 0 1,-3-11 19,-2 4-407,0 22 59,0 32 302,1-27-21,-1-5-34,0 1-1,0 0 0,-4 19 0,-7 20-14,5 12 91,2-34 26,-1 0 1,-17 49-1,19-70-72,0 0 0,0 0 0,1 0 0,0 0 0,0 0 0,1 0 0,0 0 0,1 16 0,-1-13 122,1-20 136,0 2-211,0 1-1,1 0 1,-1 0 0,3-8-1,15-33-104,29-56 0,-43 95-14,-1 0 1,0 0-1,-1-1 1,0 1-1,1-10 1,-2 13 11,-1-1 1,1 1-1,1-1 1,-1 1-1,1 0 0,0 0 1,0 0-1,0 0 1,1 0-1,0 0 1,0 0-1,0 1 1,6-7-1,-5 7-16,-1 0 1,0 0-1,0-1 1,0 1-1,2-7 1,8-11-107,-5 9 109,-5 8 24,0 0 0,0 0 0,0 1 0,0-1-1,1 1 1,0 0 0,0-1 0,0 2 0,9-7 0,21-7-258,-20 11 129,-12 2 117,4-3 11,-2 6-11,-1 0 1,0 1-1,1-1 0,-1 1 1,1 0-1,-1 0 1,0 0-1,1 0 1,-1 0-1,1 1 1,4 1-1,0 2-27,15 8 168,-21-11-75,-1-1 0,1 1-1,-1 0 1,0 1 0,1-1 0,-1 0-1,0 0 1,0 0 0,0 1 0,0-1-1,0 1 1,0-1 0,0 2 0,1 6-31,-1 0 0,0 0 0,0 1 0,-1-1 0,-1 15 0,0 8-165,1 119 220,0-151-71,2 28 194,-2-27-189,0 0 0,0 0 0,0-1 1,1 1-1,-1 0 0,0 0 0,0-1 0,0 1 1,1 0-1,-1-1 0,1 1 0,-1 0 0,0-1 0,1 1 1,-1 0-1,1-1 0,-1 1 0,1-1 0,-1 1 1,1-1-1,0 1 0,-1-1 0,1 0 0,0 1 1,-1-1-1,1 0 0,0 1 0,-1-1 0,1 0 0,1 0 1,2-1 56,1 0 1,-1-1-1,0 0 1,1 0-1,-1 0 1,7-5-1,69-54-44,-58 43-20,61-48-204,-52 44-48,-17 6-131,-12 13 311,1 0-1,-1 0 1,1 0-1,-1 1 1,1 0 0,0-1-1,0 1 1,0 0-1,0 0 1,7-3-1,18-7-356,-19 7 451,-8 5-6,-1-1-1,1 1 1,0 0 0,0-1-1,-1 1 1,1 0 0,0 0-1,0 0 1,0 0 0,0 0-1,-1-1 1,1 1 0,0 1-1,0-1 1,0 0 0,-1 0-1,1 0 1,0 0 0,0 1-1,0-1 1,-1 0 0,1 0-1,0 1 1,0-1 0,-1 1-1,1-1 1,0 1 0,-1-1-1,1 1 1,-1-1 0,2 2-1,-1 0 30,0 0 0,0-1 0,0 1-1,0 0 1,0 0 0,0 0-1,-1 0 1,1 0 0,-1 0-1,0 0 1,1 0 0,-1 0 0,0 2-1,1 34 350,0-17-182,-1-1 0,-5 35 1,-6-4-203,5 3 15,-5 8 209,5-10-27,0-27-47,4-18-112,0-1 0,1 1 0,-1 0-1,1 12 1,1-9 7,-1 22 52,0-31-139,1 0 0,0 1 0,-1-1 1,1 0-1,0 1 0,-1-1 0,0 0 0,1 0 0,-1 0 0,0 0 1,1 1-1,-1-1 0,0 0 0,0 0 0,0 0 0,0-1 1,0 1-1,0 0 0,-2 1 0,-11 4-630,10 0-76,4-6 696,0 1 0,0-1 0,-1 0 1,1 1-1,0-1 0,0 1 0,0-1 0,0 0 1,-1 1-1,1-1 0,0 0 0,0 1 0,-1-1 1,1 0-1,0 1 0,-1-1 0,1 0 0,0 0 1,-1 1-1,1-1 0,0 0 0,-1 0 0,1 0 1,-1 0-1,1 0 0,0 1 0,-1-1 0,1 0 1,-1 0-1,1 0 0,0 0 0,-1 0 0,1 0 1,-1 0-1,1 0 0,0 0 0,-1 0 0,1-1 1,-1 1-1,1 0 0,0 0 0,-1 0 0,1 0 1,-1-1-1,1 1 0,0 0 0,-1 0 0,1-1 1,-14-10-3299,11 8 1014</inkml:trace>
</inkml:ink>
</file>

<file path=ppt/ink/ink11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16:45.98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52 4800,'0'-17'1792,"0"17"-1408,17-17-96,-17 0 1184,0 17-864,17 0 320,0 0-544,-17 0 480,17 0-480,0 0-352,0 17-32,17-17 544,-17 17-320,18 0 352,-18-17-320,17 0-2048,0 17 960</inkml:trace>
</inkml:ink>
</file>

<file path=ppt/ink/ink11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16:46.32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 69 5472,'-14'-14'1760,"11"11"-1051,0 3-122,-3 0 70,5 0 242,2-1-834,-1 1-1,1 0 1,-1 0-1,1-1 0,0 1 1,-1 0-1,1-1 1,-1 1-1,0-1 1,1 1-1,-1-1 0,1 1 1,-1-1-1,0 1 1,1-1-1,-1 1 0,0-1 1,1 1-1,-1-1 1,0 1-1,0-1 1,0 0-1,0 1 0,1-1 1,-1 0-1,0 0 1,0 1-55,0 0 0,0-1 1,0 1-1,0 0 0,-1 0 0,1 0 1,0 0-1,0 0 0,0 0 1,0 0-1,0 0 0,0 0 0,0 0 1,0-1-1,0 1 0,0 0 1,1 0-1,-1 0 0,0 0 0,0 0 1,0 0-1,0 0 0,0 0 1,0 0-1,0-1 0,0 1 1,0 0-1,0 0 0,0 0 0,0 0 1,0 0-1,0 0 0,0 0 1,0 0-1,1 0 0,-1 0 0,0 0 1,0 0-1,0 0 0,0 0 1,0 0-1,0 0 0,0 0 0,0 0 1,0 0-1,0 0 0,1 0 1,-1 0-1,0 0 0,0 0 1,0 0-1,0 0 0,0 0 0,0 0 1,0 0-1,1 0 0,2 0 67,1-1 0,-1 1 0,0-1 0,1 0 0,-1 0 0,7-3 0,8-2 35,-10 4-65,0 1 0,0 0 0,0 1 0,8 0 0,24-2 49,-19-1-40,12-2 47,46-1-1,5 6-35,51 0 135,-50 0-4524,-82 0-73,-3 0 1334</inkml:trace>
</inkml:ink>
</file>

<file path=ppt/ink/ink11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16:46.65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 1 5216,'-14'0'1696,"11"0"-1040,3 0-198,3 0 369,6 0-403,-4-1-229,-1 1 1,1 0 0,0 0-1,-1 1 1,1-1 0,-1 1 0,6 1-1,103 27 701,-94-26-806,-15-3-70,1 1 0,-1 0 0,0 0 0,1 0 0,-1 0 0,0 1 0,0 0 0,0 0 0,0 0 0,6 4 0,-2 0 40,-1 0 1,0 0-1,0 0 1,-1 1-1,9 12 1,-13-16-30,0 0-1,0 1 1,0-1 0,0 1 0,-1-1-1,1 1 1,-1 0 0,0 0-1,0 0 1,-1 0 0,1-1-1,-1 1 1,0 0 0,0 0 0,0 0-1,-1 7 1,0-6-11,-1 0 0,0 0 0,1 0 0,-2 0 0,1 0 0,0 0 0,-5 6 0,-27 29 105,5-7-37,13-12-9,0 0 26,-20 19-1,-15 12-418,37-35-1510,13-16 1689,1 1 1,-1-1-1,1 1 1,0-1 0,-1 1-1,1-1 1,0 1-1,0-1 1,0 3 0</inkml:trace>
</inkml:ink>
</file>

<file path=ppt/ink/ink11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16:46.9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52 7232,'34'-17'2656,"-34"17"-2048,35 0-192,-18-17 864,0 17-800,17 0 0,-17-17-288,17 17-192,0 0-32,-17 0-3200,17 0 1728</inkml:trace>
</inkml:ink>
</file>

<file path=ppt/ink/ink11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16:47.32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 36 6560,'-14'-14'2117,"28"8"-698,-5 1-969,-9 5-428,0 0 1,0 0-1,0 0 1,1 0-1,-1 0 0,0 0 1,0-1-1,0 1 1,0 0-1,0 0 0,0 0 1,1 0-1,-1 0 0,0 0 1,0 0-1,0 0 1,0 0-1,0 0 0,1 0 1,-1 0-1,0 0 1,0 0-1,0 0 0,0 0 1,0 0-1,1 0 0,-1 0 1,0 0-1,0 0 1,0 0-1,0 0 0,0 0 1,1 0-1,-1 0 1,0 0-1,0 0 0,0 0 1,0 1-1,0-1 0,0 0 1,9 5 518,-5-4-427,0 0 0,0 0-1,0 0 1,0-1 0,0 1 0,0-1 0,5-1-1,31-3 262,-1-7-124,-13 8-104,-1 1 0,46 3 0,-28 0-103,94-1-1281,-135 0 1050,-4 3 97,1-3 76,0 2-9,0-1 1,-1 0-1,1 0 0,0 0 0,-1 0 0,1 0 1,-1 0-1,1 0 0,-1 0 0,1-1 0,-1 1 1,0 0-1,1-1 0,-1 0 0,0 1 0,0-1 1,1 0-1,-1 0 0,-2 0 0,-1 0-156,1 0 0,0 0 0,0 1 0,-8 1-1,-11 9-790,-2-5-950,24-6 1868,1 1 0,-1-1 1,1 0-1,0 1 0,-1-1 1,1 1-1,-1-1 0,1 1 1,0-1-1,-1 1 0,1-1 0,0 1 1,0-1-1,0 1 0,-1-1 1,1 1-1,0-1 0,0 1 1,0 0-1,0-1 0,0 1 1,0-1-1,0 1 0,0 0 0,0 0 1</inkml:trace>
</inkml:ink>
</file>

<file path=ppt/ink/ink11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16:47.65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93 0 4224,'-14'0'1365,"11"0"-826,3 0-230,0 0 80,0 0-106,0 3 170,0 440 1579,-1-426-1807,0 0 0,-1-1 1,-1 1-1,-4 16 0,5-26-6,1-1-20,0-1-1,-1 0 1,0 0 0,0 0-1,-5 10 1,6-13-147,0-1 1,0 1-1,-1-1 0,1 1 0,-1-1 1,1 0-1,-1 0 0,1 0 0,-1 0 1,1 0-1,-1 0 0,0 0 0,0 0 1,0 0-1,1-1 0,-1 1 0,0-1 1,0 0-1,0 1 0,0-1 0,0 0 1,-2 0-1,-50 0 1057,46 0-1067,1 0-1,-1-1 1,1 0-1,-1 0 1,1-1-1,-1 0 1,1 0-1,-13-6 1,-20-13 79,14 7-1443,-41-17 0,64 31 842,0-1 0,0 0 0,0 0 0,0 0 0,0-1 0,0 1 0,1-1 0,-1 1 0,0-1 0,-2-3 0,2 3-3365</inkml:trace>
</inkml:ink>
</file>

<file path=ppt/ink/ink11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16:49.27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1 6048,'0'0'1952,"0"0"-1179,0 0-282,3 0 314,1 0-589,-1 0-92,-1 0 0,1 0 0,0 0 1,-1 0-1,1 0 0,-1 1 0,1-1 0,3 2 0,-5-1-112,0-1 18,-1 1 1,1-1 0,0 1-1,0 0 1,0-1 0,0 0-1,0 1 1,0-1 0,0 1-1,0-1 1,0 0 0,0 0-1,0 0 1,0 0 0,0 1-1,0-1 1,0 0 0,0-1-1,0 1 1,0 0 0,0 0-1,0 0 1,0-1-1,0 1 1,0 0 0,1-1-1,7-3 123,-5 3-112,-1 1 0,1-1 1,0 1-1,0-1 0,-1 1 0,1 0 0,6 1 0,-5 0 1,0-1-1,0 1 1,0-1 0,0-1 0,0 1-1,-1-1 1,1 0 0,5-1-1,-3-1-2,-4 2-21,0 0 1,0 0-1,0 0 0,0 0 0,0 1 0,4-1 0,24 7 94,-15-9-42,-16 3-71,1 0 1,0 0 0,-1-1-1,1 1 1,-1 0-1,1 0 1,0 0 0,-1 0-1,1 0 1,0 0 0,-1 0-1,1 0 1,0 0 0,-1 0-1,1 1 1,-1-1-1,1 0 1,0 0 0,-1 0-1,1 1 1,-1-1 0,1 0-1,-1 1 1,1-1-1,-1 0 1,1 1 0,-1-1-1,1 1 1,-1-1 0,1 2-1,5 0-393,1-2-13,-5 0 343,-1 0 0,0 0 0,1 0-1,-1 0 1,0 0 0,1 0 0,-1 0 0,0 0 0,1 1 0,1 0 0,-2-1-122,-1 1-1,1-1 0,-1 1 1,1 0-1,-1-1 1,1 1-1,-1 0 1,1-1-1,-1 1 0,1 0 1,-1 0-1,0-1 1,0 1-1,1 0 1,-1 0-1,0 0 0,0-1 1,0 1-1,0 0 1,0 0-1,0 0 1,0 0-1,0 0 0,0 14-1599</inkml:trace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31:07.4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550 3136,'0'-16'1029,"0"16"-1022,0 0 0,0 0 0,0 0 0,0 0 0,0 0 0,0-1 0,0 1 0,0 0 0,0 0 0,0 0 0,0 0 0,0 0 0,0 0 0,0 0 0,0 0 0,0-1 1,0 1-1,0 0 0,0 0 0,0 0 0,0 0 0,0 0 0,0 0 0,0 0 0,1 0 0,-1 0 0,0-1 0,0 1 0,0 0 0,0 0 0,0 0 0,0 0 0,0 0 0,0 0 0,0 0 0,0 0 0,1 0 0,-1 0 0,0 0 0,0 0 0,0 0 0,0 0 0,0 0 0,0 0 0,0 0 0,0 0 0,1 0 0,-1 0 0,0 0 0,0 0 0,0 0 0,0 0 0,0 0 0,0 0 0,0 0 0,1 0 0,12 0 340,-10 0 463,-3 0-207,0 0 37,0-3-240,0 2-387,0 0-1,0 1 1,0-1-1,0 1 1,0-1 0,0 0-1,0 1 1,0-1-1,1 1 1,-1-1 0,0 0-1,0 1 1,1-1-1,-1 1 1,0-1 0,1 1-1,-1-1 1,0 1-1,1-1 1,-1 1-1,1-1 1,-1 1 0,1 0-1,-1-1 1,1 1-1,-1 0 1,1-1 0,-1 1-1,1 0 1,-1-1-1,1 1 1,0 0-1,4-1 33,0 1-1,0-1 0,0 1 1,6 1-1,9-1 188,-5 1-172,-5-1-31,0 0 0,0 0 0,20-4 0,12-9 35,-17 10 26,0 1 0,48 3 0,-23 0-40,83-1 46,-111-1-83,0-1 1,24-5-1,-24 3-10,0 1-1,26 0 1,304 3-99,-352 0 96,111-3 48,-7-10-16,137 9-26,-156 5-60,273-1 102,-231 3-37,-16 10-6,182-9-70,-186-5 141,88-8-48,11-1-136,354 10 151,-427 3-86,-89 1 28,39 2-2,34-12 10,40-1 41,-93 6 23,145 5 115,-144 1-178,144 6-84,198-11 111,-336 1-1,145-5 3,-93-9 9,79 9 37,-133 5-85,140 9-183,-15-1 94,-129-9 104,108 4 226,-52 9-118,-4-7-182,0 7 11,0-6 59,1 6 16,-4-7-54,-7 7 22,-9-10 53,38 1 10,-81 1-37,122 6 22,-67-8-21,-48 4-6,75 3 0,820-10 128,-928 0-128,-8 1 0,0-2 0,26-3 0,-28 0 0,-11 2 0,0 1 0,15-1 0,-14 2 5,0 1 0,16 3 0,-13-1 6,-1-1 0,1-1-1,11 1 1,306-2 64,-327-1-69,0 1-1,0 0 1,0 0-1,0-1 1,0 1 0,0-1-1,0 1 1,0-1-1,0 0 1,0 0-1,0 0 1,0 0 0,1-2-1,7-3 29,13 0 89,-10 0-82,-9 4-18,0 1 0,-1-1 1,1 1-1,0 0 0,0 0 0,0 0 1,0 0-1,7 0 0,-5 1 3,-1-1-1,0 1 1,0-1 0,0-1-1,0 1 1,0-1-1,0 0 1,0 0-1,9-6 1,-8 5-3,0-1-1,1 1 1,12-3 0,-12 4-1,-1 1-1,1 1 1,12-1-1,-10 1-1,0 0-1,15-3 0,-1-4-10,-17 5-4,-1 0-1,0 1 0,1 0 1,-1-1-1,1 2 0,-1-1 0,1 1 1,6 0-1,-2 1 16,-6-1-11,0 1-1,-1-1 0,1 0 1,0 0-1,-1 0 0,1-1 1,0 1-1,-1-1 0,1 0 1,4-1-1,2-4 50,-8 4-48,-1 1 1,1 0 0,0 0 0,0 0-1,0 0 1,0 0 0,-1 1 0,1-1-1,0 1 1,0-1 0,1 1 0,-1 0-1,2-1 1,51 1 293,-55 0-303,1 0-1,-1 0 1,0 0 0,0 1-1,0-1 1,0 0 0,0 0-1,0 0 1,0 0 0,0 0-1,1 0 1,-1 0 0,0 0-1,0 0 1,0 0-1,0 0 1,0 0 0,0-1-1,0 1 1,0 0 0,1 0-1,-1 0 1,0 0 0,0 0-1,0 0 1,0 0 0,0 0-1,0 0 1,0 0 0,0 0-1,0 0 1,0 0 0,1 0-1,-1-1 1,0 1 0,0 0-1,0 0 1,0 0 0,0 0-1,0 0 1,0 0 0,0 0-1,0 0 1,0-1-1,0 1 1,0 0 0,0 0-1,0 0 1,0 0 0,0 0-1,0 0 1,0 0 0,0 0-1,0-1 1,0 1 0,0 0-1,0-9-111,0 18 46,0-9 67,0 0 0,-1 0 0,1 0-1,0 1 1,0-1 0,0 0 0,0 0-1,0 0 1,0 0 0,0 0 0,0 0-1,0 0 1,0 0 0,0 1 0,0-1-1,0 0 1,0 0 0,0 0 0,0 0-1,1 0 1,-1 0 0,0 0 0,0 0-1,0 1 1,0-1 0,0 0 0,0 0-1,0 0 1,0 0 0,0 0-1,0 0 1,0 0 0,0 0 0,0 0-1,1 0 1,-1 0 0,0 0 0,0 0-1,0 0 1,0 1 0,0-1 0,0 0-1,0 0 1,0 0 0,1 0 0,-1 0-1,0 0 1,0 0 0,0 0 0,0 0-1,0 0 1,0 0 0,0 0 0,0-1-1,1 1 1,-1 0 0,0 0 0,13 0 56,-10 0-100,-3 0 4,0 0 102,0 0 0,0 0-26,0 0 47,0 0 182,0 0-261,0-1 0,0 0 0,0 0 1,0 1-1,0-1 0,0 0 0,0 0 0,0 1 1,1-1-1,-1 0 0,0 1 0,0-1 0,1 0 1,-1 0-1,0 1 0,1-1 0,-1 1 1,1-1-1,-1 0 0,1 1 0,-1-1 0,1 1 1,-1-1-1,1 1 0,-1-1 0,2 0 1,0 1 12,0-1 0,0 1 1,0 0-1,0-1 0,0 1 1,0 0-1,4 1 0,1-1 5,-7 0-24,0 0 0,0 0 0,0 0 0,0 0 0,1 0 0,-1 0 0,0 0 0,0 0 0,0 0 0,0 0 0,0 0 0,0 0 0,0 0 0,0 0 0,1 0 0,-1 0 0,0 0 0,0 0 0,0 0 0,0 0 0,0 0 0,0 0 0,0 0 0,0 0 0,1 0 0,-1 0 0,0-1 0,0 1 0,0 0 0,0 0 0,0 0 0,0 0 0,0 0 0,0 0 0,0 0 0,0 0 0,0 0 0,0 0 0,0-1 0,0 1 0,0 0 0,0 0 0,1 0 0,-1 0 0,0 0 0,0 0 0,0 0 0,0 0 0,0-1 0,0 1 0,-1 0 0,1 0 0,0 0 0,0 0 0,0 0 0,0 0 0,0-33 454,0 30-369,0 3-309,3-4 48,11-9 171,-14 13 6,0 0 0,0 0 0,0 0 1,1 0-1,-1-1 0,0 1 0,0 0 0,0 0 1,1 0-1,-1-1 0,0 1 0,0 0 1,0 0-1,0-1 0,0 1 0,1 0 1,-1-1-1,0 1 0,0 0 0,0 0 0,0-1 1,0 1-1,0 0 0,0 0 0,0-1 1,0 0 0,0 0 0,0 0 0,0 1 0,0-1 0,0 0 1,1 0-1,-1 0 0,0 1 0,1-1 0,-1 0 0,0 1 0,1-1 1,-1 0-1,1 1 0,-1-1 0,1 0 0,-1 1 0,1-1 1,0 1-1,-1-1 0,1 1 0,1-1 0,-2 0 1,1 1 1,0-1-1,-1 1 0,1-1 0,-1 1 0,1-1 0,0 1 1,-1-1-1,1 0 0,-1 1 0,1-1 0,-1 0 1,0 0-1,1 1 0,-1-1 0,0 0 0,1 0 0,-1 1 1,0-1-1,0 0 0,0 0 0,0-1 0,0 2-2,0 0-1,0-1 1,0 1-1,0 0 0,0 0 1,0-1-1,0 1 1,0 0-1,1 0 0,-1-1 1,0 1-1,0 0 1,0-1-1,0 1 0,0 0 1,0 0-1,1 0 1,-1-1-1,0 1 1,0 0-1,0 0 0,1 0 1,-1-1-1,0 1 1,1 0-1,0-1-4,0-1-2,1 1-1,-1-1 1,0 1-1,0 0 1,0-1-1,1 0 1,-1 1-1,-1-1 1,1 0-1,0 0 1,0 1-1,-1-1 1,1 0 0,-1 0-1,1 0 1,-1 0-1,0 0 1,0 0-1,0-3 1,0 3 13,1-1 1,-1 1 0,1 0 0,-1 0 0,1 0 0,0 0-1,0-1 1,0 1 0,0 0 0,0 1 0,0-1-1,1 0 1,-1 0 0,3-2 0,-4 4-8,1 0 0,-1-1 1,0 1-1,1 0 0,-1-1 0,0 1 0,0 0 1,0-1-1,1 1 0,-1 0 0,0-1 0,0 1 1,0 0-1,0-1 0,1 1 0,-1-1 0,0 1 1,0 0-1,0-1 0,0 1 0,0-1 0,0 1 1,0 0-1,0-1 0,-1 0 0,1-3-10,0 3 4,0 0 0,0 0-1,0 0 1,0-1 0,0 1 0,0 0 0,0 0 0,0-1-1,1 1 1,-1 0 0,0 0 0,1 0 0,-1 0-1,1 0 1,-1 0 0,1 0 0,0 0 0,-1 0 0,1 0-1,0 0 1,0 0 0,0 0 0,0 0 0,0 0 0,0 1-1,0-1 1,0 0 0,0 1 0,0-1 0,0 1-1,2-1 1,-1-1 17,-1 1-1,1 0 1,-1 0 0,1-1-1,-1 1 1,0-1-1,0 0 1,1 1 0,-1-1-1,0 0 1,0 1-1,-1-1 1,1 0 0,0 0-1,0 0 1,-1 0-1,1-2 1,-1 1 10,1 0-1,-1 0 1,1 0-1,-1 0 1,0 0 0,0 0-1,-1 0 1,1 1 0,0-1-1,-1 0 1,0 0-1,-2-5 1,-10-12 22,7 1-43,-7-1-112,12 18 112,-1-1 1,1 1-1,0-1 1,-1 1-1,1 0 1,-1 0-1,0 0 1,1 0-1,-1 0 1,0 0-1,0 0 1,-1 0-1,1 1 1,0-1-1,0 1 1,-5-2-1,6 2 2,-1 1 14,0-1-1,1 0 0,-1 0 1,1 0-1,-1 0 1,1 0-1,-1 0 0,1 0 1,0 0-1,-1 0 0,0-3 1,-5-1 39,-13-2 36,10 1-50,9 5-32,-1 0-1,0 0 1,0 0-1,0 0 1,1 0-1,-1 0 1,0 0-1,0 1 1,0-1-1,0 1 1,0-1-1,0 1 0,-3 0 1,2 0-12,0 0 0,0 1 0,0-1 0,0-1 0,0 1 0,0 0 0,0-1 0,0 0 0,0 0 0,0 1 0,0-2 0,0 1 0,1 0 0,-1-1 1,0 1-1,1-1 0,-4-2 0,6 3-1,-1 1-1,1 0 1,0-1 0,-1 1 0,1 0 0,0 0 0,-1-1 0,1 1 0,0 0 0,-1 0-1,1 0 1,0 0 0,-1-1 0,1 1 0,-1 0 0,1 0 0,0 0 0,-1 0 0,1 0 0,0 0-1,-1 0 1,1 0 0,-1 0 0,1 0 0,-1 0 0,-67 0-268,58 4 187,-16 9 138,25-13-54,0 1 1,1-1-1,-1 1 0,0-1 1,0 1-1,0-1 0,0 0 1,1 1-1,-1-1 0,0 0 1,0 0-1,0 0 0,0 0 1,0 0-1,0 0 0,0 0 1,0 0-1,-1 0 1,-3 2-36,-1 11-49,-3-7-2,9-6 87,-1 0 0,1 0 0,-1 1-1,1-1 1,-1 0 0,1 1-1,-1-1 1,1 1 0,-1-1 0,1 1-1,-1-1 1,1 0 0,0 1-1,-1-1 1,1 1 0,0 0-1,0-1 1,-1 1 0,1-1 0,0 1-1,0-1 1,0 1 0,0 0-1,0-1 1,0 1 0,0-1-1,0 1 1,0 0 0,0-1 0,0 1-1,0-1 1,0 2 0,-3-2-91,-10 0 75,10 0-75,-1 0 22,-12 0 37,14 0 29,1 0 0,-1 0-1,0 0 1,0 0 0,0-1 0,1 1 0,-1 0-1,0-1 1,-1 0 0,-7-5-51,8 4 44,0 1-1,1 0 0,-1 0 1,0 0-1,0 0 0,0 0 1,1 1-1,-1-1 1,0 1-1,0-1 0,0 1 1,0 0-1,0-1 0,0 1 1,-3 0-1,3 0 7,0 0-1,0 0 1,0-1 0,0 1 0,0-1-1,1 0 1,-1 1 0,0-1 0,0 0-1,0 0 1,-1-1 0,1 0-1,0 1 1,0 0-1,-1-1 0,1 1 1,0 1-1,0-1 0,-1 0 1,1 0-1,-1 1 1,1-1-1,-4 1 0,-66 0 203,71 0-196,1 0 1,-1 0-1,0 0 1,0 0-1,0 0 1,0 0-1,1-1 1,-1 1-1,0 0 1,0 0-1,0-1 1,1 1-1,-1 0 0,-1-1 1,-4-2 8,0 1 0,0 0 0,-1 0 0,1 0 0,-12-1 0,-47 0-104,-130 3 115,134-1 117,14 0 63,-73 7 1,78 1-115,24-4-76,0 0-1,-21 0 0,28-3-12,0 1-1,1 1 1,-1 0-1,-12 4 1,15-4-43,-1 0-1,1 0 1,-1-1-1,-9 0 1,16-1-46,0 0 0,0 0 0,0 0-1,0 1 1,0-1 0,0 0 0,0 1 0,0-1 0,-2 2 0,-16 14-566</inkml:trace>
</inkml:ink>
</file>

<file path=ppt/ink/ink1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33:25.94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36 4064,'0'0'1307,"3"-3"-801,10-10-111,-9 10 399,-1 0-186,3-2-315,0 1 0,0 0-1,0 0 1,0 1 0,13-5-1,7-4 304,-16 7-430,22-9 170,-26 12-307,0-1 0,0 0 1,9-5-1,-7 3 38,0 0 0,0 1 0,1 1 0,0-1 1,0 1-1,11-2 0,6-2 108,-24 6-155,-1 1 0,1 0-1,-1-1 1,0 1-1,1 0 1,-1 0-1,1 0 1,-1 0 0,1 0-1,-1 0 1,1 0-1,-1 1 1,1-1 0,-1 0-1,0 1 1,1-1-1,-1 1 1,0 0 0,3 1-1,-1 0 56,1 1-1,0 1 1,-1-1-1,5 6 1,1 2 227,4 1-44,25 28 282,-35-36-511,0 0 1,0 1 0,0-1-1,0 1 1,-1-1-1,0 1 1,3 9 0,-2-4 2,-2-3-1,1 0 0,0 0 1,4 10-1,-4-15-22,-1 0 1,0 1-1,1-1 0,0 0 1,-1 0-1,1 0 0,0 0 1,0-1-1,0 1 0,0 0 1,0-1-1,0 1 0,3 0 1,-1-1 24,0 0 1,0 0-1,0 0 0,0-1 1,1 1-1,-1-1 1,0 0-1,0 0 1,0-1-1,0 1 1,0-1-1,6-2 1,10-10-51,-8 7-26,-9 5 0,0 0 1,0-1-1,0 1 0,-1-1 1,1 1-1,-1-1 1,1 0-1,2-3 1,-4 4-56,1 0-1,0-1 1,-1 1 0,0-1 0,1 0 0,-1 1 0,0-1 0,0 0 0,0 0 0,0 0 0,0 0 0,0 0 0,0 0 0,-1 0 0,1 0 0,-1 0 0,1 0-1,-1 0 1,0-3 0,0-14-905</inkml:trace>
</inkml:ink>
</file>

<file path=ppt/ink/ink12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16:49.6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0 0 5728,'0'51'2112,"0"-51"-1632,0 52-128,-17-35 576,17 0-576,0 0 192,0 17-288,-17-17 256,-17 17-288,0-34-1440,-17 17 640,-1 0-3744,1 0 2400,17 0-192</inkml:trace>
</inkml:ink>
</file>

<file path=ppt/ink/ink12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16:50.17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8 19 6400,'-14'-14'2058,"8"11"-1258,-5 3-101,8 0 944,6 0-539,44-1 360,-17 0-1234,1 1 0,31 5 0,1 6-224,-12-5-305,-11 5-176,-23-8 34,-11-2 106,0 0-1,1 1 1,-1-1 0,0 1-1,11 5 1,-16-6 18,0-1-1,0 0 1,0 1 0,-1-1 0,1 1-1,0-1 1,0 0 0,0 1 0,-1 0-1,1-1 1,0 1 0,-1-1-1,1 1 1,0 1 0,-1-2 204,-1 1 0,1 0 1,-1-1-1,1 1 0,-1-1 0,1 1 0,-1-1 1,1 1-1,-1-1 0,0 1 0,1-1 1,-1 1-1,0-1 0,1 0 0,-1 1 0,0-1 1,-1 0-1,-2 2-88,-1-1-1,1 0 1,-1 0 0,0-1-1,0 1 1,1-1 0,-1 0 0,-8-2-1,-5 1 169,13 1 47,4 0 80,0 0 0,-1 0 0,1 0 0,0-1 0,-1 1 0,1 1 0,0-1 0,-1 0-1,1 0 1,0 0 0,-1 1 0,1-1 0,0 1 0,-1-1 0,1 1 0,0-1 0,-2 2 0,2 1 151,0 0 0,0 0 0,1 0 0,-1-1 0,1 1 0,-1 0 0,1 0 0,0 0 0,0 0-1,1 3 1,-1 5-60,1 0-1,1 0 1,0-1-1,0 1 0,1-1 1,4 11-1,23 92 237,-9-30-37,-16-64-121,-1-1 1,-1 0-1,0 1 0,-1 0 0,-2 25 0,0-42-199,0 0 0,0 0 0,0-1 0,-1 1 0,1 0 0,-1 0 1,1 0-1,-1 0 0,0-1 0,1 1 0,-1 0 0,0 0 0,0-1 0,0 1 0,-1-1 0,1 1 0,0-1 0,0 0 0,-3 3 0,0-2-7,0 1 0,0-1-1,1 0 1,-1 0 0,-8 2-1,9-3-31,0-1 1,0 1-1,0-1 0,0 1 0,0-1 0,-5 0 0,-10 0 54,-4 0 31,-37-3 0,40 0-59,1-2 1,-1 0-1,1-1 0,-22-10 0,26 10-410,1-1 0,0 0 0,0-1 0,1-1 0,-22-19-1,30 25-457,1-1-1,0 0 0,0-1 0,0 1 1,-4-10-1</inkml:trace>
</inkml:ink>
</file>

<file path=ppt/ink/ink12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16:50.52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5 35 7712,'-35'-34'2880,"35"34"-2240,35 0-192,-18 17 1088,0-17-928,34 0-32,-17 0-352,17 17-32,0-17-96</inkml:trace>
</inkml:ink>
</file>

<file path=ppt/ink/ink12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16:50.85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 5568,'0'0'1786,"0"0"-1071,0 0-235,0 0 395,3 0-283,26-1 207,-6 1-505,44 3-1,-1 10-109,19 3-32,-51-13-69,4 0 36,46 11-1,9-1-43,-38-6-187,-4 4-475,-38-8 429,-10-3 70,0 0 0,-1 0 0,1 1 0,0 0 0,0-1 0,-1 1 0,1 0 0,-1 0 1,1 1-1,-1-1 0,0 0 0,5 4 0,-4-2-744,-6-6-901,-11-11 533</inkml:trace>
</inkml:ink>
</file>

<file path=ppt/ink/ink12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16:51.6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4320,'14'0'1392,"-8"3"-848,14 10 400,-16-11-577,0 0 0,1 1 0,-1 0-1,7 5 1,-6-2 42,-1-1-1,1 1 1,4 9-1,5 5 97,14 16 407,-22-25-751,-1-1 1,0 1 0,0 0-1,-1 0 1,-1 1-1,0-1 1,-1 1-1,2 18 1,-3-24-101,-1 1-1,0-1 1,0 0 0,-1 1 0,1-1 0,-1 0 0,-1 0 0,1 0-1,-1 0 1,0 0 0,-1 0 0,1 0 0,-1 0 0,0-1 0,-1 0-1,1 1 1,-8 6 0,-20 11-162,19-13-430,-15 16 0,15-13-210,-5 1-1707,15-14 2278,1 1-1,-1-1 0,1 1 1,-1-1-1,1 0 0,-1 0 1,1 1-1,-1-1 0,-1 0 1</inkml:trace>
</inkml:ink>
</file>

<file path=ppt/ink/ink12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16:51.93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2 35 4576,'0'0'1450,"0"3"-868,0 29 750,1-7-660,-1 1 1,-4 25-1,-8 0-245,7 0-193,-1-25-147,3-15-45,1-1 1,1 0-1,-2 21 0,3-17 36,-2 0-1,0 0 0,-7 23 1,8-34-62,0 5 142,0 0 0,0-1 0,1 11 0,0-13 554,0-167-456,1 139-304,1 1 1,6-31 0,-4 34-14,-2 5 17,0 0-33,0 1 0,1-1 0,7-19 0,-3 18 9,-5 12 36,-1 0 1,1 0-1,-1-1 0,0 1 1,0 0-1,0-1 1,-1 1-1,1-1 1,0-5-1,-1 8 32,0-1-1,0 0 1,0 0 0,1 0-1,-1 1 1,0-1 0,1 0 0,0 0-1,-1 1 1,1-1 0,0 1-1,0-1 1,0 1 0,0-1 0,0 1-1,0-1 1,3-1 0,-1 0 176,-1 6 304,0-1-426,-1 0 0,1 0 0,-1 0 0,0 0 0,0 0 0,1 0 0,-2 0 0,1 1 0,0-1 0,0 0 0,-1 1 1,1 3-1,1 36 395,-1 1-140,11 8-58,-9-30-147,-2-13-60,0 0 0,0 0-1,1 0 1,0-1 0,1 1 0,4 9-1,-7-16-44,32 60 380,-26-51-264,0 0 0,0-1 0,12 14 0,-17-22-137,0-1 0,1 1 0,-1 0 1,0 0-1,0-1 0,1 1 1,-1-1-1,1 1 0,-1-1 0,1 0 1,-1 1-1,0-1 0,1 0 1,-1 0-1,1 0 0,2 0 0,18-5-190,-20 5 193,0-1-1,-1 0 1,1 0 0,0 0-1,-1 0 1,1 0 0,-1-1-1,1 1 1,-1 0-1,1-1 1,-1 1 0,0-1-1,0 1 1,2-4 0,-1 1-11,0 0 1,0 0 0,-1-1-1,2-5 1,0-3 45,-2 8-6,1 0 1,-1 0 0,1 0-1,0 0 1,0 1 0,0-1 0,6-7-1,13-32-199,-12 22 36,12-20-1,10 2-112,-15 19 180,1 0-108,19-20-1,-23 27 137,-5 6 48,0 0-1,16-12 1,-21 17 52,0 1 1,0 0-1,1 1 1,-1-1 0,1 0-1,0 1 1,-1 0-1,1 0 1,0 0-1,0 0 1,0 1-1,5-1 1,-1 1 13,-3-1 45,0 1 0,0 0 0,1 1 0,4 0 0,-8-1-79,-1 1-1,0-1 0,0 0 0,0 1 1,1-1-1,-1 1 0,0-1 1,0 1-1,0 0 0,0-1 0,0 1 1,0 0-1,0 0 0,0 0 0,0-1 1,-1 1-1,1 0 0,0 0 0,0 1 1,-1-1-1,1 0 0,0 2 1,1 16 166,-2-14-140,0 0 1,0 0 0,1 0-1,0-1 1,1 7 0,2 6 89,0 1 1,-1 0 0,0 26-1,-3 157 444,0-193-533,-1-1 0,1 0 1,-2 0-1,1 0 1,-4 11-1,0-1-36,-1 15-115,-1-18 4,6-13 37,0 1-1,1-1 1,-1 1 0,0-1-1,0 1 1,1 0 0,-1-1-1,1 1 1,0 0 0,-1-1-1,1 1 1,0 2 0,0 10-638,0-14 677,0 0-1,0 0 1,0 0-1,0 0 1,0 0 0,0 0-1,0 0 1,0 1 0,0-1-1,0 0 1,0 0 0,0 0-1,0 0 1,0 0-1,0 0 1,0 0 0,0 0-1,0 0 1,0 1 0,0-1-1,0 0 1,0 0 0,0 0-1,0 0 1,0 0-1,0 0 1,0 0 0,0 0-1,0 0 1,0 0 0,0 0-1,-1 0 1,1 1 0,0-1-1,0 0 1,0 0-1,0 0 1,0 0 0,0 0-1,0 0 1,0 0 0,0 0-1,0 0 1,-1 0 0,1 0-1,0 0 1,0 0 0,0 0-1,0 0 1,0 0-1,0 0 1,0 0 0,0 0-1,0 0 1,-1 0 0,1 0-1,-11 0-1171,11 0 1156,0 0 1,0 0 0,-1 0-1,1 0 1,0 0 0,0 0-1,0 0 1,0 0 0,0 0-1,0 0 1,0 0 0,0 0-1,0 0 1,-1 0 0,1 0-1,0 0 1,0 0 0,0 0-1,0 0 1,0 0 0,0 0-1,0 0 1,0 0 0,0 0-1,0-1 1,0 1 0,-1 0-1,1 0 1,0 0 0,0 0-1,0 0 1,0 0 0,0 0-1,0 0 1,0 0 0,0 0-1,0 0 1,0 0 0,0-1-1,0 1 1,0 0 0,0 0-1,0 0 1,0 0 0,0 0-1,0 0 1,0 0 0,0 0-1,0 0 1,0-1 0,0 1-1,0 0 1,0 0 0,0 0-1,0 0 1,0 0 0,0-14-2049,0-3-2324</inkml:trace>
</inkml:ink>
</file>

<file path=ppt/ink/ink12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16:52.28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 18 7872,'-17'-18'2944,"17"18"-2304,0 0-160,0 0 1152,0 0-992,0 0 224,0 0-512,17 18 831,0-1-639,17 0 0,17 0-320,0 0 64,0-17-160,18 17-1120,-18 0 544,-17-17-2943,0 17 1887,-17-17-5248</inkml:trace>
</inkml:ink>
</file>

<file path=ppt/ink/ink12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16:58.36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5 0 5568,'-17'51'2048,"17"-51"-1568,0 52-160,0-18-32,-17-17-224,17 0 192,0 17-160,-17 0-96,0-17-32,0 0-256,17 0 160</inkml:trace>
</inkml:ink>
</file>

<file path=ppt/ink/ink12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16:59.06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76 307 4224,'6'6'649,"-1"1"0,8 12 0,-8-11-324,1 0 0,10 12 0,-14-19-275,0 1 0,0 0 0,0-1 0,0 1 0,0-1-1,1 0 1,-1 0 0,0 0 0,1 0 0,-1 0-1,0 0 1,1-1 0,-1 1 0,4 0 0,8 2 157,-3 0-91,-8-2-81,1 0 0,-1 0 0,1 0 0,-1-1 0,6 1-1,42-9 244,-29 5-206,22-3 101,21-17 318,-8 12-166,-45 7-253,-1-1 0,16-8-1,25-10 178,-41 18-146,-1 1 0,0-1 0,-1-1 0,1 0 0,-1 0 0,0-1 0,0 0-1,-1 0 1,10-12 0,-18 19-100,4-3 48,0-1 0,-1 0 1,1-1-1,-1 1 1,5-9-1,-7 11-25,0-1 0,0 0 0,0 0 0,0 1 0,-1-1 0,1 0 0,-1 0 0,0 0 0,0 0 0,0 0 0,0 1-1,0-1 1,-1 0 0,1 0 0,-1 0 0,-1-4 0,-9-21 17,9 23-45,2 3-1,-1 1 0,1 0-1,-1-1 1,1 1-1,-1-1 1,0 1-1,1 0 1,-1 0 0,0-1-1,0 1 1,-2-2-1,-14-10-18,0 0 0,-1 1-1,-1 1 1,-38-17-1,50 27 37,0-1 0,0 1 1,-8-1-1,-3 0 20,-9-3 31,16 2-49,1 1 1,0 1 0,-1 0-1,1 0 1,-1 1 0,-15 2-1,-25 9-192,24-7 102,9-1 10,0 0 0,-21 7 0,13-2 18,-48 15-52,62-21 78,9-2 10,-1 1 0,1 0 0,-1-1 0,1 1 0,-5 3 0,-26 18-118,3-10 53,28-10 72,0 1 0,1-1 0,-1 1 0,1 0 1,-1 0-1,1 0 0,0 0 0,0 0 0,1 1 0,-1-1 0,-2 7 0,3-5 9,-1-1-1,1 1 1,0 0 0,0 0-1,1 0 1,-1-1 0,1 1-1,0 0 1,2 9-1,9 37 43,-9-29-22,5 22 23,15 27 15,-12-5 37,-7-39-34,7 30 0,10 49 223,-9-44-202,-10-58-79,-1 0 0,1 0 0,-1 0 0,0 1 0,0-1 0,-1 0 0,0 0 0,1 0 0,-1 0 0,0 0 0,-1 0 0,-1 5 0,-1 1 29,-2 12 82,5-20-101,1 0 0,0 0 0,-1 0 0,0 0 0,1 0 0,-1 0 0,0 0 0,-2 3 0,1-3 2,0-1-1,0 1 1,0-1 0,0 0-1,0 0 1,0 1-1,0-1 1,0-1-1,-1 1 1,-2 1-1,-14 7 46,15-7-58,-1 1 0,1-1 0,0 0 0,-1-1 0,1 1 1,-1-1-1,0 0 0,-8 1 0,-17-6 26,12 0-15,-19 2 25,29 2 5,0 0 0,-1 0 0,-15-4 0,-10-7 26,0 5-176,3-5-155,14 5-582,16 5 796,1 0 0,0 1 1,-1-1-1,1 0 0,0 0 0,-1 0 0,1 0 0,0 0 0,0 0 0,0 0 0,0 1 0,0-1 1,0-2-1</inkml:trace>
</inkml:ink>
</file>

<file path=ppt/ink/ink12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17:03.0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9 18 2720,'0'0'891,"3"-3"-545,8-9-154,-8 10 43,-3 2-102,0 0-21,0 0-58,0 2-92,0-1 51,0 0-1,0-1 1,0 1-1,0-1 0,0 1 1,0-1-1,0 1 1,-1 0-1,1-1 1,0 1-1,0-1 0,0 1 1,-1-1-1,1 1 1,0-1-1,-1 0 1,1 1-1,0-1 0,-1 1 1,1-1-1,-1 1 1,1-1-1,0 0 1,-1 1-1,0-1 1,0 1 53,0-1 1,0 1 0,1-1 0,-1 1 0,0 0 0,1-1 0,-1 1 0,1 0 0,-1-1 0,1 1 0,-1 0 0,1 0 0,-1-1 0,1 1 0,0 0 0,-1 0 0,1 0 0,0 0 0,0 0-1,0-1 1,0 1 0,0 0 0,0 0 0,0 0 0,0 2 0,0-2-23,-1 1 0,1 0 0,0 0 0,-1 0 0,0-1 0,1 1 0,-1 0 0,0-1 0,0 1 0,-2 3 0,-2 4 43,-4 9 174,5-10-81,0 0-1,0-1 0,0 1 1,-1-1-1,0 0 0,0 0 0,-6 5 1,8-9 102,3-3-143,0 0-43,3 0 59,8 0-38,-5-3-5,12-9-115,-13 10-115,-1 0 0,0-1 1,1 1-1,-1-1 0,7-7 1,34-35-454,-39 42 432,-5 3 144,-1 0 0,1-1-1,0 1 1,-1 0-1,1 0 1,0 0 0,-1-1-1,1 1 1,0 0 0,-1-1-1,1 1 1,-1-1-1,1 1 1,-1-1 0,1 1-1,-1-1 1,1 1-1,-1-1 1,1 1 0,0-2-1,-1 2 13,0-1-1,0 1 1,1-1-1,-1 1 0,0 0 1,1-1-1,-1 1 1,0-1-1,1 1 0,-1 0 1,1-1-1,-1 1 0,1 0 1,-1-1-1,1 1 1,-1 0-1,1 0 0,-1-1 1,1 1-1,-1 0 1,1 0-1,-1 0 0,1 0 1,0 0-1,-1 0 1,1 0-1,-1 0 0,1 0 1,-1 0-1,1 0 1,-1 0-1,1 0 0,0 0 1,-1 1-1,1-1 1,-1 0-1,1 1 0,27 24 1205,-25-22-1172,0 3 281,-3-6-320,0 1 0,0-1-1,0 1 1,0-1 0,0 0-1,0 1 1,0-1 0,0 1-1,0-1 1,0 1-1,1-1 1,-1 1 0,0-1-1,0 0 1,0 1 0,1-1-1,-1 1 1,0-1 0,0 0-1,1 1 1,-1-1 0,0 0-1,1 1 1,-1-1-1,0 0 1,1 0 0,-1 1-1,1-1 1,-1 0 0,1 1-1,6 4 124,-1 2-66,-6-6-73,0-1 1,0 0-1,0 1 0,1-1 0,-1 1 0,0-1 1,0 0-1,1 1 0,-1-1 0,0 0 1,1 1-1,-1-1 0,0 0 0,1 0 1,-1 1-1,1-1 0,-1 0 0,0 0 1,1 0-1,-1 1 0,1-1 0,-1 0 0,1 0 1,-1 0-1,0 0 0,1 0 0,-1 0 1,1 0-1,-1 0 0,1 0 0,0 0 3,-1 0 0,0 0 0,0 0 0,0 0-1,0 0 1,0 0 0,0 0 0,0 0 0,0 0 0,0 0-1,1 0 1,-1 0 0,0 0 0,0 0 0,0 0-1,0 0 1,0 0 0,0 0 0,0 0 0,0 0 0,0 0-1,0 0 1,1 0 0,-1 0 0,0 0 0,0 0-1,0 0 1,0 0 0,0 0 0,0 0 0,0-1 0,0 1-1,0 0 1,0 0 0,0 0 0,0 0 0,0 0-1,0 0 1,0 0 0,0 0 0,0 0 0,1 0 0,-1-1-1,0 1 1,0 0 0,0 0 0,0 0 0,0 0-1,0 0 1,0 0 0,0 0 0,-1 0 0,1 0 0,0-1-1,0 1 1,0 0 0,0 0-11,0-1 1,0 1-1,0-1 0,0 0 0,0 1 1,0-1-1,0 1 0,0-1 1,1 1-1,-1-1 0,0 1 0,0-1 1,0 1-1,1-1 0,-1 1 1,0-1-1,0 1 0,1 0 0,-1-1 1,0 1-1,1-1 0,-1 1 1,1 0-1,-1-1 0,0 1 0,1 0 1,-1-1-1,1 1 0,-1 0 1,1 0-1,-1-1 0,1 1 0,-1 0 1,1 0-1,-1 0 0,1 0 1,-1 0-1,1 0 0,-1 0 0,1 0 1,1 0-1,3-3-247,-4 2 245,1-1 1,-1 1-1,0 0 1,1 0 0,-1 0-1,1 0 1,-1 0-1,1 0 1,0 0 0,-1 1-1,1-1 1,0 1-1,0-1 1,-1 1 0,1-1-1,0 1 1,2 0-1,-3 0-5,0 0-1,0 0 1,0 0-1,-1 0 1,1 0-1,0 0 1,0-1-1,0 1 1,-1 0-1,1 0 1,0-1-1,0 1 1,-1 0 0,1-1-1,0 1 1,-1-1-1,1 1 1,0-1-1,-1 1 1,1-1-1,-1 0 1,1 1-1,-1-1 1,1 0-1,0 0 1,-1 1-1,0-1 0,1 0 1,-1 1-1,0 0 0,1-1 1,-1 1-1,1-1 1,-1 1-1,1-1 0,-1 1 1,1 0-1,-1-1 1,1 1-1,0 0 0,-1 0 1,1-1-1,-1 1 0,1 0 1,0 0-1,-1 0 1,1 0-1,1 0 0,3 3 438,7 8 70,-7-8 303,-4-3-755,0 0-1,0 0 1,-1 0-1,1 0 1,0 0 0,-1 1-1,1-1 1,0 0-1,-1 0 1,1 1 0,0-1-1,-1 1 1,1-1-1,-1 0 1,1 1 0,-1-1-1,1 1 1,-1-1-1,1 1 1,-1-1 0,1 1-1,0 0 1,-1 0-13,0 0 0,1-1 1,-1 1-1,1-1 1,-1 1-1,1-1 0,-1 1 1,1-1-1,-1 1 0,1-1 1,-1 1-1,1-1 0,0 0 1,-1 1-1,1-1 0,0 0 1,-1 0-1,1 0 1,0 1-1,-1-1 0,1 0 1,1 0-1,4 3 390,5 8-171,-8-8-240,-3 0-256,0 8-11,-3-5-208,-60 56-1359,61-59 735,2-3 326</inkml:trace>
</inkml:ink>
</file>

<file path=ppt/ink/ink1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33:26.34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10 22 4064,'16'0'1307,"-16"0"-1299,1 0 1,-1 0 0,0 0 0,0 0 0,0 0 0,0 0 0,0 0 0,0 0-1,0 0 1,0 0 0,1 0 0,-1 0 0,0 0 0,0 0 0,0 0 0,0 0 0,0 0-1,0 0 1,0 0 0,0 0 0,1 0 0,-1 0 0,0 0 0,0 0 0,0 0 0,0 0-1,0 0 1,0-1 0,0 1 0,0 0 0,0 0 0,0 0 0,1 0 0,-1 0 0,0 0-1,0 0 1,0 0 0,0 0 0,0 0 0,0-1 0,0 1 0,0 0 0,0 0 0,0 0-1,0 0 1,0 0 0,0 0 0,0 0 0,0-1 0,0 1 0,0 0 0,0 0 0,0 0-1,0 0 1,0 0 0,0 0 0,0-1 19,0 0-1,0 1 1,0-1-1,0 1 1,0-1-1,0 1 0,-1-1 1,1 0-1,0 1 1,0-1-1,0 1 1,0-1-1,-1 1 1,1-1-1,0 1 1,-1-1-1,1 1 1,0-1-1,-1 1 1,1-1-1,-1 1 1,1 0-1,0-1 1,-1 1-1,1-1 1,-1 1-1,1 0 1,-1 0-1,0-1 0,-22-1 1820,16 2-1590,-9 0 278,10-1-268,-1 1 0,1 0 1,0 0-1,0 1 0,0 0 0,-7 2 0,6-2-127,-1 1-8,0 0-1,-1 1 1,1 0 0,0 0-1,0 1 1,1 0-1,-1 0 1,1 1 0,-12 9-1,2 2 97,1 1 0,1 0 0,1 1-1,0 1 1,1 0 0,-12 25 0,-14 21 273,-33 65 177,-6 79 164,72-189-830,0 0 1,2 1-1,0 0 0,2 0 1,0-1-1,1 2 0,3 22 1,-2 8-11,0-44-49,0 0-1,1 1 1,-1-1-1,2 0 0,-1 1 1,1-1-1,5 12 1,-5-16-52,0-1 1,0 1 0,0-1-1,0 0 1,1 0 0,-1 0 0,1 0-1,0 0 1,0 0 0,0-1-1,0 1 1,0-1 0,0 0 0,1 0-1,-1 0 1,1-1 0,0 1-1,0-1 1,6 2 0,-1-1-526,0-1 0,0 0 0,1 0 0,-1-1 0,0 0 0,0-1 0,0 0 0,0-1 0,0 1 0,17-7 0,-6 3-1568,-13 4 1539,0 0 0,0 0-1,11 1 1,-18 0 653</inkml:trace>
</inkml:ink>
</file>

<file path=ppt/ink/ink12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17:03.38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5 4480,'0'-17'1664,"0"17"-1312,0 0-64,0 0 1664,0 0-1120,0-17 288,0 34-672,17-17 448,0 0-512,34 0-128,0 0-160,18 0 0,16 17-64,-17-17-224,0 0 96,-17 17-1376,-17-17 832</inkml:trace>
</inkml:ink>
</file>

<file path=ppt/ink/ink12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17:03.7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6 0 3328,'-13'0'1017,"24"0"-91,25 0 779,-31 1-1530,0-1 0,0 1 1,0 0-1,0 0 0,-1 1 0,1-1 1,0 1-1,-1 0 0,1 1 0,4 2 1,22 10 456,-11-7-404,-11-6-100,0 2 0,-1-1 1,1 1-1,-1 0 0,11 8 0,-10-5-18,-1-1 1,0 1-1,0 1 1,-1-1-1,0 1 1,0 0-1,7 12 1,-12-15-78,1 1 1,0-1-1,-1 1 0,0 0 1,-1-1-1,1 1 1,-1 0-1,0 0 1,0 0-1,-1 0 0,0 0 1,0 0-1,0 0 1,-1 0-1,-1 7 1,0-7 9,0 1 0,0-1 0,-1 1 0,0-1 0,0 0 0,-1 0-1,1 0 1,-1 0 0,-1-1 0,1 0 0,-1 0 0,0 0 0,-8 6 0,-8 6 64,-2-2 0,-29 16 0,-75 35-1611,84-46-533,-5-3 608</inkml:trace>
</inkml:ink>
</file>

<file path=ppt/ink/ink12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17:04.0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6 86 6144,'-14'15'1978,"12"-12"-1468,9 2-241,-2-2-224,21 15 368,0-2 1,45 21-1,-37-31-240,-17-4-100,-1 1-27,10 2 38,0-2 0,26 1 0,-31-4-44,23-3 0,13-9-2,-36 10-29,20-4-29,-31 3-13,0-1 1,-1 0-1,1-1 0,-1 0 1,0 0-1,-1-1 0,10-7 1,-17 11 34,1 0-1,-1 0 1,0 0 0,1 0 0,-1 0 0,0-1 0,0 1 0,0 0 0,0-1 0,-1 1 0,1 0 0,-1-1-1,1-3 1,-4 3 9,-1-1 1,1 1-1,-1 0 0,1 0 0,-1 0 0,-8-4 0,-32-18-206,35 20 204,-1 1 0,0 0 0,0 0 0,0 1 0,0 0 0,-1 1 0,-10-1 0,-27-6 255,28 5-74,9 1-52,1 1-1,-1 0 1,-19-1 0,23 3-110,1 0-1,-1 0 1,1 0 0,0 1-1,-1 0 1,1 0-1,0 1 1,0-1-1,0 1 1,0 1-1,-8 3 1,11-4-11,0 1-1,0-1 1,1 1 0,-1-1 0,0 1 0,-3 5-1,0 0 35,1-1 1,-1 0 0,1 1 1,0 0-1,0 0 0,1 1 1,1-1-1,-6 17 1,-11 49 347,-8 0-112,-4 48 98,10-28-84,19-85-252,1 0 1,-2-1 0,-7 17-1,-15 12 372,20-14-282,4-12-232,-1-3-341,1 0 1,-1 0-1,-1 0 0,0 0 1,0-1-1,0 1 1,-1-1-1,0 0 1,-7 6-1,10-10-1161</inkml:trace>
</inkml:ink>
</file>

<file path=ppt/ink/ink12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17:04.43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54 5568,'14'14'1786,"-14"-13"-1765,0-1-1,1 0 1,-1 0-1,0 0 1,1 1-1,-1-1 0,0 0 1,0 0-1,1 0 1,-1 0-1,0 0 0,1 0 1,-1 1-1,0-1 1,1 0-1,-1 0 1,0 0-1,1 0 0,-1 0 1,0 0-1,1 0 1,-1 0-1,1-1 0,-1 1 1,0 0-1,0 0 1,1 0-1,-1 0 1,0 0-1,1 0 0,-1-1 1,0 1-1,1 0 1,-1-1-1,10-2 89,0 0 1,0 1-1,0 0 0,1 0 1,18 0-1,1 3-1,-7 0 4,1-2-1,30-3 1,-18-7 42,-23 9-115,2-2-19,-14 4-22,-1 0-1,1-1 1,-1 1-1,0 0 1,1-1-1,-1 1 1,1 0-1,-1-1 1,0 1-1,1 0 1,-1-1 0,0 1-1,0-1 1,1 1-1,-1-1 1,0 1-1,0-1 1,0 1-1,0 0 1,0-1-1,1 1 1,-1-1-1,0 1 1,0-1 0,0 0-1,-3-5-61,0 4 71,0 0-1,1 1 1,-1-1 0,0 1-1,0-1 1,0 1 0,-1 0-1,1 0 1,0 0 0,0 1-1,0-1 1,-1 1 0,-3 0-1,-52 0 634,34 1-264,-2-2 698,16 0-561,0 1 0,-1 0 0,-20 3 1,30-3-449,0 1 0,-1-1 0,1 1 0,0 0 0,0-1 0,-1 1 0,1 1 0,0-1 0,0 0 0,0 0 0,1 1 0,-1-1 1,0 1-1,0-1 0,1 1 0,-1 0 0,1 0 0,-1 0 0,1-1 0,0 2 0,0-1 0,0 0 0,-1 3 0,1-1-15,0-1 0,0 1 0,1 0 0,0-1-1,0 1 1,0 0 0,0 0 0,0 0 0,1-1 0,-1 1-1,1 0 1,0-1 0,1 1 0,-1-1 0,2 5 0,-1-4-75,1 1-1,-1-1 1,1 0 0,0 1 0,1-1 0,-1 0 0,0-1 0,1 1 0,0-1-1,0 1 1,6 3 0,-1-3-80,1 1 0,19 5 1</inkml:trace>
</inkml:ink>
</file>

<file path=ppt/ink/ink12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17:04.8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1 1 4992,'17'17'1824,"-17"0"-1408,-17 17-128,17 0-64,-17-17-192,-17 17-1344</inkml:trace>
</inkml:ink>
</file>

<file path=ppt/ink/ink12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17:06.21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27 163 5984,'-15'-14'1920,"15"15"-1788,0 0 0,-1 0-1,1-1 1,0 1 0,-1 0 0,1 0 0,0 0 0,0 0 0,-1 0 0,1-1 0,0 1 0,0 0 0,0 0-1,1 1 1,4 1 332,1 0-359,-3-1-67,0 0 0,0-1 0,0 0 0,0 1 0,0-1 0,0-1-1,0 1 1,1 0 0,-1-1 0,0 1 0,1-1 0,3 0 0,12 1 144,29 5 0,-26-2-68,37 2 0,-40-7-194,-1-1-1,31-7 1,-35 6-37,-4 2 32,-8 0 72,0 1 0,-1 0 0,1 0 0,-1-1 0,1 1 1,0 0-1,-1-1 0,1 0 0,-1 1 0,1-1 0,1-1 0,-2 1 8,-1 0-1,1 0 0,0-1 0,-1 1 1,1 0-1,-1 0 0,1 0 1,-1-1-1,0 1 0,1-2 1,1-5-13,4 0-7,-5 4-66,-10-6-31,9 9 115,-7-6-7,0 0 1,0 0-1,-1 1 1,0 0-1,0 0 1,0 0-1,0 1 0,-1 1 1,0-1-1,-15-4 1,-28-11 7,32 12-18,-41-12 0,27 14-72,30 5 46,0 0-1,1-1 0,-1 1 1,0 1-1,-5-1 1,7 1 43,0 0 1,0 0 0,1 1 0,-1-1-1,0 1 1,0 0 0,1-1 0,-1 1-1,0 0 1,1 0 0,-3 2 0,0 0 43,0-1-1,0 1 1,0 1 0,1-1 0,0 0 0,0 1-1,0-1 1,0 1 0,0 0 0,1 0 0,-1 0 0,1 1-1,0-1 1,0 0 0,-1 7 0,0 3 30,1 0 1,1 1-1,1 26 0,0-31-40,0 31 99,-3 100 196,-9-56-183,7-2-43,-7-15 32,10-50-96,2-11-7,-1 0 0,-1 0 1,-1 8-1,-1-7 37,0 1 1,0-1-1,-5 8 1,4-9-14,1 0 8,0 0 1,-1 0 0,0 0-1,-1-1 1,1 1 0,-11 7-1,7-8 8,0 0-1,0-1 0,0 0 1,-18 6-1,11-4-339,-1-1 0,0-1 0,0 0 0,-1-1 0,1-1 0,-31 1 0,-4-4-957</inkml:trace>
</inkml:ink>
</file>

<file path=ppt/ink/ink12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17:06.65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5 6304,'48'0'2826,"15"-3"-2431,-21-5-107,-20 12-208,-7 0-48,-6-2-11,0-1 1,0 0-1,0-1 0,0 0 1,0 0-1,0-1 0,11-2 1,-2-2 45,-11 3-38,0 0 0,1 0 1,-1 1-1,11-1 0,-14 2-8,0 0 1,0 0-1,0 0 0,0-1 0,5-1 1,-9 2-22,0 0 1,0 0-1,0 0 1,0 0 0,0 0-1,1 0 1,-1 0-1,0 0 1,0 0 0,0 0-1,0 0 1,0 0-1,0 0 1,0 0-1,0-1 1,0 1 0,1 0-1,-1 0 1,0 0-1,0 0 1,0 0-1,0 0 1,0 0 0,0 0-1,0-1 1,0 1-1,0 0 1,0 0-1,0 0 1,0 0 0,0 0-1,0 0 1,0 0-1,0-1 1,0 1 0,0 0-1,0 0 1,0 0-1,0 0 1,0 0-1,0 0 1,0 0 0,0-1-1,0 1 1,0 0-1,0 0 1,-1 0-1,-9-7 5,8 6 0,0 0-1,0 1 1,0-1 0,0 1 0,-1 0-1,1 0 1,0 0 0,-4 0 0,-139 0 1099,132 0-851,0 1 0,0 0 1,0 1-1,0 0 0,1 1 1,-1 1-1,1 0 0,-1 1 1,1 0-1,1 0 0,-21 14 1,31-18-236,0-1 0,0 1 0,0-1 0,0 1 0,0 0 0,0-1 0,1 1 0,-1 0 0,0 0 0,1 0 0,-1 0 0,0 0 0,1 0 0,-1 0 0,1 0 0,-1 0 0,1 0 0,0 0 0,-1 0 0,1 0 0,0 0 0,0 0 0,0 1 0,0 1 31,1 0 1,-1-1-1,1 1 0,0-1 1,0 1-1,0-1 0,2 4 0,0-1 26,0 0-29,0 0 1,0 0 0,0-1-1,1 1 1,0-1-1,0 0 1,0 0-1,0 0 1,1-1-1,0 1 1,-1-1 0,1 0-1,10 4 1,1 1 48,1 2-294,0-2 1,1 0 0,0-1 0,0-1-1,31 7 1,22 4-644</inkml:trace>
</inkml:ink>
</file>

<file path=ppt/ink/ink12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17:07.04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4 52 5984,'-68'-34'2208,"68"34"-1728,-51 0-128,34-17 2304,17 17-1536,-17 0 96,17 0-736,17 17-96,17-17-256,34 17-416,0-17 160,17 17-2368,-16 0 1376,-1-17-2976,-17 34 2304</inkml:trace>
</inkml:ink>
</file>

<file path=ppt/ink/ink12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17:07.45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51 4480,'-14'-28'1445,"13"23"-1079,8 2-172,30-9 169,-36 12-332,0-1 0,1 1 1,-1 0-1,0-1 1,0 1-1,1 0 0,-1 0 1,0 0-1,1 0 0,-1 0 1,0 0-1,1 0 0,-1 1 1,0-1-1,0 0 0,1 1 1,-1-1-1,0 1 0,0-1 1,0 1-1,2 1 1,13 6 184,17-6 112,-23-2-199,0 0 0,20 3 0,-22 0-64,0-1 1,0 1-1,-1 1 0,1 0 1,-1 0-1,0 0 0,0 1 1,0 0-1,7 6 0,0 3 325,1 0 1,22 30-1,-33-40-277,0 1-1,-1 1 1,0-1 0,0 0 0,0 1-1,-1-1 1,0 1 0,3 11-1,-4-12-43,-1 0-1,0-1 1,0 1-1,0 0 0,0 0 1,-1 0-1,0 0 0,0 0 1,0 0-1,-1-1 0,-2 6 1,4-8-52,-3 5 33,1 0-1,-1 0 0,-1-1 0,1 1 0,-1-1 1,0 1-1,-1-1 0,1 0 0,-1-1 0,0 1 0,-7 4 1,1-2-2,0 0 0,-25 10 1,-2 2 24,31-15-55,0 0-1,0 1 0,-9 10 1</inkml:trace>
</inkml:ink>
</file>

<file path=ppt/ink/ink12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17:07.81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5 170 4800,'0'14'1557,"0"-11"-954,0 0-75,0 6 332,-1-6-635,1 1 0,0 0 0,0 0 0,0 0 0,0 0 0,1 0 0,0-1 0,1 6 0,3 0 54,0-1 1,0 0-1,1 0 1,7 8-1,-10-14-232,-1 0-1,1 0 1,0 0-1,0-1 0,0 1 1,0-1-1,0 0 1,0 1-1,0-1 1,0-1-1,1 1 0,-1 0 1,4 0-1,12 2 83,-11-1-100,4 2 13,1-1 0,0-1 0,-1 0 1,16 0-1,-11-3 14,0-1 0,25-5 0,-16 2 21,-10 3-41,-10 2-22,-1-1 0,0 0 1,1 0-1,4-2 0,-5 0 7,0 1 0,-1-1 1,1 0-1,-1-1 0,0 1 0,0-1 1,0 1-1,4-6 0,3-3 44,-9 11-56,-1 0 0,0 0 0,0 0 0,0-1 0,0 1 0,0-1-1,0 1 1,0-1 0,0 1 0,0-1 0,0 1 0,-1-1 0,1 0 0,-1 1 0,1-1 0,-1 0 0,0 0 0,0 1 0,0-1 0,0 0 0,0 0 0,0 1 0,-1-4-1,0 0-3,-1 1 1,0 0-1,0 0 0,-1 0 0,1 0 0,-1 0 0,-3-3 0,-1-2 7,-58-73 20,61 77-10,1 0 1,-1 1 0,0-1 0,0 1 0,0 0 0,-1 0 0,0 1-1,1-1 1,-1 1 0,0 0 0,-1 0 0,1 1 0,-8-3 0,-12-5 85,-33-11-344,57 20 229,0 1 0,0-1 0,0 1 0,0 0 1,-1 0-1,1 0 0,0 0 0,0 0 0,0 0 1,0 0-1,-1 0 0,1 0 0,0 0 1,0 0-1,0 1 0,0-1 0,0 1 0,0-1 1,0 1-1,0-1 0,-1 1 0,-30 25 55,27-22 1,1-1 0,-1 2 0,0-1 0,1 0 0,0 1 0,0 0 0,1 0 0,-1 0 0,1 0-1,0 1 1,-3 7 0,2-6 10,-12 24 136,4-8-48,1 1 0,1-1 0,0 2 0,2-1 0,-7 36 0,0 20 112,-38 161 117,39-181-275,13-55-201,0 0 0,0 1 0,0-1 0,-1 0 0,0 0 0,0 0 0,0 0 0,0-1-1,-1 1 1,-5 7 0,1-3-292,6-6 125,-1 0 0,0 0 0,0 0 0,0 0 0,-1 0 0,1-1 0,-1 1 1,1-1-1,-1 0 0,-5 4 0,1-2-157,-12 13-984</inkml:trace>
</inkml:ink>
</file>

<file path=ppt/ink/ink1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33:26.67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9 39 5312,'0'-16'1701,"0"15"-1675,0 1 0,0 0 0,0 0 0,0-1 0,0 1 0,0 0 0,0-1 1,0 1-1,0 0 0,0 0 0,1-1 0,-1 1 0,0 0 0,0 0 0,0-1 0,0 1 0,0 0 0,1 0 0,-1-1 0,0 1 0,0 0 0,0 0 0,1 0 0,-1 0 0,0-1 0,1 1-21,13-12 366,-14 12-347,1 0 1,-1-1 0,1 1-1,-1 0 1,1-1 0,-1 1-1,1 0 1,-1-1 0,1 1-1,0 0 1,-1 0-1,1 0 1,-1 0 0,1 0-1,0 0 1,-1 0 0,1 0-1,0 0 1,-1 0 0,1 0-1,0 0 1,-1 0 0,1 0-1,-1 0 1,1 1-1,0-1 1,-1 0 0,1 0-1,0 1 1,5 8 333,-6-9-324,0 1-1,1-1 1,-1 1-1,0-1 1,0 0-1,1 1 1,-1-1-1,0 1 1,1-1-1,-1 0 1,0 1-1,1-1 1,-1 0-1,1 1 1,-1-1-1,1 0 1,-1 1 0,1-1-1,-1 0 1,1 0-1,-1 0 1,1 0-1,-1 0 1,1 1-1,-1-1 1,1 0-1,-1 0 1,1 0-1,-1 0 1,2-1-1,-2 1-15,0 0-1,0 0 0,1 1 0,-1-1 0,0 0 1,0 0-1,1 0 0,-1 0 0,0 0 1,0 0-1,1 0 0,-1 0 0,0 1 0,0-1 1,1 0-1,-1 0 0,0 0 0,0 0 1,0 1-1,1-1 0,-1 0 0,0 0 0,0 1 1,0-1-1,0 0 0,0 0 0,1 1 0,-1-1 1,0 0-1,0 0 0,0 1 0,0-1 1,0 0-1,0 1 0,3 5 120,-1-3-76,0 1 1,0-1-1,-1 1 1,0-1-1,1 1 1,-1 0-1,0 0 1,-1-1-1,1 1 1,-1 0-1,0 5 1,1 6 114,-1-5-62,0 0 1,0 0 0,-4 20-1,-9 13 180,9-19-193,3-15-62,-1 1 0,1-1 0,-2 0 0,1 0 0,-8 15 1,2-10-57,0-1 1,-2 1 0,1-2 0,-2 1-1,0-1 1,-13 10 0,8-5-9,14-15 24,0 0 0,0 0 0,1-1 0,-1 1 0,1 0 0,-1 1 0,1-1 0,0 0 0,0 0 0,-1 4 0,1 0 17,0 0 0,0 0 0,1 12 0,0-17-15,0-1 1,0 1-1,0 0 0,0-1 0,0 1 0,0-1 0,0 1 1,0 0-1,0-1 0,0 1 0,1-1 0,-1 1 0,0 0 1,0-1-1,1 1 0,-1-1 0,1 2 0,14 4-34,-10-4 24,8 3-11,-9-3-5,-1 0 1,1-1-1,0 0 1,0 1 0,0-1-1,0-1 1,0 1-1,7 0 1,4 0-262,-11-1-78,0 0 1,0 1 0,0-1-1,0 0 1,0-1 0,0 1-1,-1-1 1,1 0-1,5-1 1,10-11-2954,-17 12 3091,0 0 1,-1 1-1,1-1 0,0 1 1,0 0-1,-1-1 1,1 1-1,0 0 0,2 0 1</inkml:trace>
</inkml:ink>
</file>

<file path=ppt/ink/ink12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17:08.35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 16 5632,'14'-14'1834,"-11"12"-1369,-3 7-220,0 14 71,1 0 564,-1 1-1,-4 36 0,-1-38-712,3-11-111,0 0 0,0 1 1,1-1-1,-1 11 0,2-11-50,-1 0-1,1 0 0,-2 0 0,1 0 1,0 0-1,-6 11 0,5-10-52,1-4 185,0 0 0,0 0 0,0 1 0,1 6 0,0-7 529,1-13-675,-1 9 4,0 0 0,0 0 1,0 0-1,0-1 0,0 1 0,0 0 1,0 0-1,0 0 0,0 0 1,0 0-1,0 0 0,0 0 0,0 0 1,0 0-1,0-1 0,0 1 0,0 0 1,0 0-1,0 0 0,0 0 0,0 0 1,0 0-1,0 0 0,0 0 0,0 0 1,0 0-1,0 0 0,0-1 0,0 1 1,0 0-1,0 0 0,0 0 0,0 0 1,1 0-1,-1 0 0,0 0 0,0 0 1,0 0-1,0 0 0,0 0 0,0 0 1,0 0-1,0 0 0,0 0 1,0 0-1,1 0 0,-1 0 0,0 0 1,0 0-1,0 0 0,0 0 0,0 0 1,0 0-1,0 0 0,0 0 0,1 0 1,0 0-36,0 0 1,0-1-1,0 1 1,0 0-1,0-1 1,-1 1-1,1 0 1,0-1 0,0 1-1,0-1 1,0 0-1,0 1 1,-1-1-1,1 0 1,0 1-1,0-1 1,-1 0 0,1 0-1,-1 0 1,1 1-1,-1-1 1,1 0-1,-1 0 1,1-2-1,9-29-1033,-5 16 610,6-7-72,-8 10 411,-3 12 119,0 0-1,0 0 1,1 0 0,-1 0-1,0 0 1,0 0 0,1 0-1,-1 1 1,1-1 0,-1 0-1,1 0 1,-1 0 0,1 0-1,0 0 1,-1 1 0,1-1 0,0 0-1,-1 0 1,1 1 0,0-1-1,0 1 1,0-1 0,0 1-1,0-1 1,0 1 0,1-1-1,12-10 352,-8 22 1056,5-5-646,-5 8 75,22 20 315,-24-27-958,-3-4-135,0 0 0,1 0-1,-1 0 1,1 0 0,0 0 0,0 0 0,0-1 0,0 1 0,0-1 0,0 1-1,1-1 1,-1 0 0,1 0 0,3 2 0,8 2 399,-9-2-304,-5-4-149,0 0 0,0 1 1,0-1-1,0 0 0,0 0 0,0 0 0,0 0 0,0 0 0,0 1 0,0-1 0,0 0 0,1 0 0,-1 0 0,0 0 0,0 0 0,0 0 0,0 0 0,0 0 0,1 1 1,-1-1-1,0 0 0,0 0 0,0 0 0,0 0 0,0 0 0,1 0 0,-1 0 0,0 0 0,0 0 0,0 0 0,0 0 0,1 0 0,-1 0 0,0 0 0,0 0 1,0 0-1,0 0 0,0 0 0,1-1 0,-1 1 0,0 0 0,0 0 0,0 0 0,0 0 0,0 0 0,1 0 0,-1 0 0,0 0 0,0 0 0,0-1 0,9-4-109,-7 4 66,0 0-1,-1 1 1,1-1 0,0 1 0,0 0 0,-1-1-1,1 1 1,0 0 0,2 0 0,-4 0 16,1 0 0,-1 0-1,1 0 1,-1 0 0,1 0 0,-1 0 0,1 0 0,0 0 0,-1 0 0,1 0 0,-1 0 0,1 0-1,-1 0 1,1 0 0,-1-1 0,1 1 0,-1 0 0,0 0 0,1-1 0,-1 1 0,1 0 0,-1-1-1,1 1 1,-1 0 0,0-1 0,1 1 0,-1-1 0,0 1 0,1-1 0,-1 1 0,0-1 0,0 1-1,0 0 1,1-1 0,-1 0 0,0 1 0,0-1 0,0 1 0,0-1 0,0 1 0,0-1 0,0 1 0,0-1-1,0 1 1,0-1 0,0 1 0,0-1 0,-1 0 0,2-3-120,0 1 0,0-1 1,0 0-1,0 1 0,0-1 0,1 1 1,-1 0-1,1-1 0,0 1 0,0 0 1,3-3-1,7-15-513,-2-17-109,-9 34 716,0-1 0,0 1-1,1 0 1,3-7 0,9-11 37,-11 15 352,-3 6-310,0 1 0,0-1 1,0 1-1,0 0 0,0-1 0,0 1 1,0-1-1,0 1 0,0 0 0,1-1 1,-1 1-1,0-1 0,0 1 1,1 0-1,-1-1 0,0 1 0,0 0 1,1-1-1,-1 1 0,0 0 0,1-1 1,-1 1-1,1 0 0,-1 0 0,0 0 1,1-1-1,-1 1 0,1 0 0,-1 0 1,0 0-1,1 0 0,-1 0 0,1 0 1,-1 0-1,1 0 0,-1 0 0,0 0 1,1 0-1,-1 0 0,1 0 0,-1 0 1,1 0-1,-1 0 0,0 0 1,1 0-1,-1 1 0,1-1 0,-1 0 1,0 0-1,1 1 0,0-1 0,2 2 181,0 0 0,0 0 0,0 0 0,-1 1-1,1-1 1,0 1 0,-1-1 0,0 1 0,1 0 0,-1 0 0,3 5-1,1 4 595,8 24-1,0-2 13,34 45 72,-47-77-1070,-1-1-1,1 0 0,-1 0 0,1 1 0,-1-1 0,1 0 0,0 0 1,0 0-1,0 0 0,-1 0 0,1 0 0,0 0 0,0 0 0,0-1 0,2 2 1,0 0-687,0 1-3576,-6 0 1174,-11 11-294</inkml:trace>
</inkml:ink>
</file>

<file path=ppt/ink/ink12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17:09.18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52 3392,'14'0'1088,"-11"0"-651,-3 0-122,0 0 239,0 0-132,0 0 122,3 0-171,0 0-239,-1 0-94,0 0 0,0 0 0,0 0 1,0 0-1,0 0 0,0 0 0,0 0 0,0 1 1,0-1-1,3 2 0,-1 5 122,0-2-38,11-3 241,47-2 200,-56-2-416,22-27-229,-22 26-5,-6 3 84,1 0 1,-1 0-1,1 0 1,-1 0-1,1 0 0,-1 0 1,1 0-1,-1 0 0,0 0 1,1 0-1,-1 0 1,1 0-1,-1 0 0,1-1 1,-1 1-1,0 0 0,1 0 1,-1-1-1,1 1 1,-1 0-1,0-1 0,1 1 1,-1 0-1,0-1 0,0 1 1,1 0-1,-1-1 1,0 1-1,0 0 0,1-2 1,4-5 67,6 1-163,-5-5-603,-5 11 663,0-1 0,-1 1 0,1-1 0,0 1-1,0 0 1,0 0 0,0-1 0,0 1 0,0 0 0,0 0-1,0 0 1,0 0 0,1 0 0</inkml:trace>
</inkml:ink>
</file>

<file path=ppt/ink/ink12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17:20.37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92 1824,'0'0'587,"0"0"-353,0 0 17,0 0 474,0 0-165,0 0 54,0-2-246,0 1-361,0 1 1,-1-1-1,1 1 1,0-1 0,0 1-1,1-1 1,-1 1 0,0-1-1,0 1 1,0 0 0,0-1-1,0 1 1,0-1 0,1 1-1,-1-1 1,0 1-1,0 0 1,1-1 0,-1 1-1,0 0 1,0-1 0,1 1-1,-1 0 1,0-1 0,1 1-1,-1 0 1,1 0 0,-1-1-1,0 1 1,1 0-1,7-6 66,-3-1-10,-5 7-61,0-1 1,1 1-1,-1-1 1,0 1-1,0 0 0,1-1 1,-1 1-1,0 0 1,0-1-1,1 1 1,-1 0-1,0-1 1,1 1-1,-1 0 0,1 0 1,-1-1-1,0 1 1,1 0-1,-1 0 1,1 0-1,-1-1 1,1 1-1,-1 0 0,0 0 1,1 0-1,-1 0 1,1 0-1,-1 0 1,1 0-1,0 0 0,5-3 73,-5 2-62,0 0-1,1-1 0,-1 1 1,1 0-1,0 0 1,-1 0-1,1 0 1,0 0-1,0 0 1,0 1-1,-1-1 0,1 0 1,0 1-1,3-1 1,1-2 51,-1-3-63,-3 4 2,0 0 1,-1 0 0,1 0 0,0 0 0,0 1-1,0-1 1,0 1 0,0-1 0,0 1 0,1 0-1,-1-1 1,0 1 0,1 0 0,-1 1 0,1-1 0,-1 0-1,5 0 1,-6 1 2,-1 0 0,1 0 1,-1 1-1,1-1 0,-1 0 0,1 0 0,-1 0 0,1 0 0,-1 0 1,1-1-1,-1 1 0,1 0 0,-1 0 0,1 0 0,-1 0 0,1-1 1,-1 1-1,1 0 0,-1 0 0,1-1 0,-1 1 0,1 0 0,-1-1 0,0 1 1,1 0-1,-1-1 0,1 1 0,-1-1 0,0 1 0,0-1 0,1 0 1,4-6 159,9 1-12,-5 1-103,-8 4-43,1 0 0,-1 0 0,1 0-1,-1 0 1,1 0 0,0 1 0,-1-1 0,1 1-1,0-1 1,0 1 0,0-1 0,-1 1 0,3 0-1,4 0 61,-6 1-45,0-1-1,1 0 1,-1 0-1,1 0 1,-1-1-1,0 1 1,0 0 0,1-1-1,2-1 1,10-6 162,-9 5-152,-1 0-1,1 0 1,0 0 0,0 1-1,0 0 1,0 0 0,0 0-1,0 1 1,12-1 0,-2 2-67,-6 1 13,0-1 0,0-1 0,15-2 0,-14 1 49,8-2 41,1 0 0,26 0 0,93 4 107,-122-1-204,0 0 0,25-7 0,-15 4 16,27-2 7,11-5 5,6 5 32,-41 2 17,108-6 152,166 10-99,-232 0-102,145-3 0,-55-8 21,4 8 66,60-3-67,-51-12-185,108-7-6,-53 20 272,96-19 279,-33 2 51,-137 20-375,24-1-38,-100-4 11,64-1 108,-62 6 247,-37-5-159,-31 4-104,1 1-1,17-1 0,-26 3-69,1-1 0,-1 0 0,1 0 0,-1 0 0,10-4 0,-11 3-77,0 1 0,0-1 0,0 1 0,0 0 0,7 0 0,5 1-1238,-14 0 336</inkml:trace>
</inkml:ink>
</file>

<file path=ppt/ink/ink12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17:52.31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9 121 3392,'0'-40'1525,"0"37"-1457,0 0-1,0 0 1,0 1-1,1-1 1,-1 0 0,1 0-1,0 1 1,0-1-1,0 1 1,0-1-1,0 1 1,0-1-1,1 1 1,2-4-1,-1 0 429,-3 5-435,0-1-1,1 0 1,-1 0-1,1 0 1,0 0-1,-1 0 1,1 0-1,0 1 0,0-1 1,0 0-1,0 1 1,0-1-1,1 1 1,1-3-1,-3 4-54,1-1 1,-1 1-1,0 0 0,1 0 0,-1-1 1,0 1-1,1 0 0,-1 0 0,0-1 1,1 1-1,-1 0 0,1 0 0,-1 0 1,1 0-1,-1 0 0,0 0 1,1 0-1,-1-1 0,1 1 0,-1 0 1,1 1-1,-1-1 0,0 0 0,1 0 1,-1 0-1,1 0 0,-1 0 0,1 0 1,-1 0-1,0 1 0,1-1 0,-1 0 1,0 0-1,1 1 0,-1-1 0,0 0 1,1 0-1,-1 1 0,0-1 1,1 0-1,-1 1 0,0-1 0,0 0 1,1 1-1,-1 0 0,1 2 41,0 0 1,-1 0-1,1 1 0,-1-1 0,1 0 1,-1 0-1,-1 5 0,4 27 252,0-22-194,-2-7-32,1 1-1,-1-1 1,0 11-1,-5 15 111,0-10-89,2-2 31,1 26 0,-2 24 79,-45 177 676,34-190-619,11-38-96,1-7-45,0-1 1,0 0 0,-1 0-1,-5 13 1,3-10-31,3-9-49,0 0-1,0 0 0,0 0 1,-1 0-1,1 0 0,-1 0 1,0-1-1,-5 5 0,6-6 376,2-3-165,0-5-171,1-8-117,0 1-1,1 0 1,0 0 0,1 1 0,8-19-1,3-14-159,0-13-309,-10 34 295,2 0 0,1 1 0,16-38 0,5 9 20,6-14 62,-3-1 8,-18 41 25,14-40-1,-19 44 83,0 0 0,2 0 0,0 1 0,22-31 0,-31 50 26,0-1 0,0 1 0,0 0 0,0 0 1,0-1-1,0 1 0,1 0 0,-1 0 0,0 0 0,1 0 0,-1 0 0,0 1 0,1-1 0,-1 0 0,1 1 0,-1-1 0,1 1 0,2-1 0,-3 1-3,0 0 1,-1 0-1,1 0 1,0 0-1,0 1 1,0-1-1,0 0 1,0 0-1,0 1 1,0-1-1,0 1 1,0-1-1,-1 1 1,1-1-1,0 1 1,0-1-1,-1 1 1,1 0-1,0-1 1,-1 1-1,1 0 1,-1 0-1,1 0 1,-1-1-1,1 1 1,-1 0-1,1 0 1,-1 0-1,0 0 1,1 1-1,4 32 316,1-8-181,-2 1 0,1 34 0,-5 180 219,0-228-312,1 0-1,1 0 1,0 0 0,5 13-1,-5-18 1,-1-2 58,0 1 1,0 0-1,-1 13 0,0-12 361,0-10-441,0 1 1,0-1 0,1 1-1,-1-1 1,1 0 0,-1 1-1,1-1 1,0 1 0,-1 0-1,2-3 1,6-11-31,-3-16-356,1 13 14,0 0 0,12-24 0,1-3-314,-7 9 135,-5 17 234,11-25 0,-5 19 153,22-49-82,-29 58 238,1 1 0,14-23 1,-20 37 15,0-1 0,0 1 0,1-1 0,-1 1-1,0 0 1,1 0 0,-1-1 0,1 1 0,-1 0 0,1 0 0,0 0 0,-1 1 0,1-1 0,0 0 0,-1 1 0,1-1 0,0 1 0,0-1 0,0 1 0,0 0 0,0 0 0,-1 0 0,4 0 0,-2 0 8,0 1 1,0-1-1,0 1 1,0 0 0,0 0-1,0 0 1,-1 0-1,1 1 1,0-1 0,-1 1-1,1 0 1,-1-1-1,4 4 1,-2 1 12,1 0-1,-1 0 1,0 1 0,-1-1-1,6 12 1,-2-1 60,-4-11-57,0 0 1,0 0 0,-1 0-1,0 0 1,-1 1-1,1-1 1,-1 1-1,0-1 1,-1 1-1,0 0 1,0-1-1,0 1 1,-1-1-1,-1 10 1,-8 21 91,0 0 0,-3-1 1,-20 41-1,10-14-22,-20 83-1,7-22-135,31-110-16,3-8 54,-1 1 1,2-1-1,-1 1 1,0 0-1,1 0 1,0 13-1,1-6-753,3-8-261,-2-6 823,-1 1 0,1 0-1,0 0 1,0-1 0,-1 1 0,1-1-1,0 1 1,0 0 0,0-1 0,0 0 0,0 1-1,0-1 1,0 1 0,1-1 0,-1 0 39,1-1 0,-1 1 0,0-1 0,0 1 0,0-1 1,0 1-1,1-1 0,-1 0 0,0 0 0,0 0 0,0 1 0,0-1 1,1-2-1</inkml:trace>
</inkml:ink>
</file>

<file path=ppt/ink/ink12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17:53.05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8 355 3328,'0'-51'2954,"-3"49"-2047,-8-10-256,5 9-49,4 3-561,1 0 0,-1-1-1,0 1 1,1-1-1,-1 1 1,1-1-1,-1 0 1,1 0 0,-3-1-1,3 1-30,0 0 0,0 0 1,0 0-1,-1 1 0,1-1 0,0 1 0,0-1 1,0 0-1,-1 1 0,1 0 0,0-1 0,-1 1 1,1 0-1,0 0 0,-1 0 0,1 0 0,0 0 0,-1 0 1,1 0-1,0 0 0,-1 0 0,0 1 0,-4 2 48,-1 0 24,0 1 0,0-1 0,1 1 0,0 1 0,-7 4 0,2 3 15,6-9-65,1 1 0,1 0 0,-1 0-1,1 0 1,-1 0 0,1 1 0,0-1 0,-2 6 0,-1 20 66,3-14-52,-3 10 67,4-20-102,1 1 1,-1-1-1,1 0 1,0 1 0,0-1-1,1 1 1,0-1-1,0 1 1,1-1-1,1 9 1,0-10-17,-1-1 0,1 1 1,0 0-1,0-1 1,1 1-1,0-1 0,-1 0 1,1 0-1,1 0 0,-1 0 1,1-1-1,-1 1 1,1-1-1,6 4 0,-9-6-27,0-1 0,0 0 0,0 1-1,0-1 1,0 0 0,0 0 0,0 0-1,0 0 1,0 0 0,0 0 0,0 0-1,0 0 1,0 0 0,0 0 0,0-1-1,-1 1 1,1 0 0,0-1 0,0 1-1,0 0 1,0-1 0,0 1 0,1-2-1,18-18-622,-13 12 223,-2 3 324,-1-1 1,-1 0-1,1 0 1,-1 0-1,0 0 1,-1-1-1,4-11 0,-4 13 132,-1 1 117,-1 1-1,1-1 1,0 1 0,-1-1 0,0 1 0,0-8 0,0 9 30,0-1 357,0 4-415,0 0 1,1 0-1,-1 0 0,0 1 0,0-1 1,0 0-1,0 0 0,0 1 1,0-1-1,0 0 0,0 2 0,0-2-78,-1 0-1,1 1 0,0-1 1,0 0-1,0 1 0,0-1 0,0 1 1,1-1-1,-1 0 0,0 1 0,1 1 1,1 0 4,1-1 0,-1 1-1,0-1 1,1 1 0,-1-1 0,1 0 0,0 0 0,-1 0 0,1 0 0,6 2 0,3 3 39,-7-4-74,1 0 0,-1-1 0,1 1 0,0-1 0,0-1 0,0 1 0,0-1 0,0 0 0,0 0 0,0-1 0,0 1 0,0-1-1,12-2 1,10 1-59,-6 0-137,39-7 0,-25 3-37,-14 3-13,-12 1 45,0 0 1,14-4-1,-16 2 78,0 0 0,-1 0 1,9-6-1,-1 2-73,-3 1 6,-3 1 30,1 1 1,-1-2 0,0 1-1,0-1 1,0 0-1,9-10 1,-12 10 119,0 0-1,0 0 1,-1-1 0,1 0 0,-2 1 0,1-2 0,-1 1 0,5-11-1,-8 15 48,5-11 61,0 0-1,-1-1 0,-1 1 0,0-1 1,-1 0-1,-1 0 0,1-17 1,-3 32-72,0-20 176,-3-22 0,-3 5 624,3 22-329,1-1 0,-1-19 0,3-16 1044,1 73-1291,-1-9-142,0-1-1,0 1 0,-4 15 0,-22 91 128,4-22 94,12-43-172,-31 128-315,36-166 31,-1-1 1,-1 0 0,-10 19-1,4-9-32,4-8-7,7-10 108,-1-1 1,0 0 0,0 0 0,-1 0 0,0 0 0,0-1-1,0 1 1,-1-1 0,-8 8 0,0-3-610,-26 14-1,38-24 629,0 1 1,0-1-1,-1 0 0,1 1 0,0-1 0,0 0 0,-1 0 0,1 0 0,0 0 0,-1 0 0,1 0 1,0 0-1,-1 0 0,1-1 0,0 1 0,0 0 0,-1-1 0,1 1 0,-2-2 0,1 1-17,0-1 0,0 1 0,0 0 0,0-1 0,1 1-1,-1-1 1,0 1 0,-1-3 0,2 2-74,0-1 0,0 1 1,0 0-1,0 0 0,1-1 0,-1 1 0,0-5 1,-1-4-332,-9-41-1028,9 32 169,1-25-1</inkml:trace>
</inkml:ink>
</file>

<file path=ppt/ink/ink12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17:54.20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65 6720,'28'-14'2170,"-9"1"-916,-18 12-1172,0 1 0,-1-1 0,1 0 0,0 1 0,0-1 0,0 1 0,0-1 0,0 1 0,0-1 0,1 1 0,-1-1 0,0 1 0,0 0 0,0 0 0,0 0 0,0 0 0,0 0 0,1 0 0,-1 0 0,2 0 0,8 0 724,-5 3-300,-5-1-474,1-1 1,0 0-1,0 0 0,-1 1 0,1-1 0,0 0 0,0 0 0,0-1 0,0 1 1,1 0-1,-1-1 0,0 1 0,2-1 0,33 1 340,-29-1-285,0 0 1,0 0-1,0 1 0,10 1 1,-3 2 13,-9-2-82,0 0-1,0-1 0,1 1 1,-1-2-1,0 1 1,0 0-1,0-1 0,13-2 1,5-4-179,-17 4 79,0 0 0,0 1 0,0 0 0,-1 0 0,9 0 0,51 1-1513,-64 0 1454,0 0 1,0 0 0,0-1 0,0 1-1,0-1 1,1 0 0,-1 1 0,0-1-1,-1 0 1,1 0 0,3-2 0,-4 2-91,1 0 0,-1 0 1,1 0-1,-1 1 1,1-1-1,0 0 0,-1 1 1,1-1-1,0 1 0,-1 0 1,3-1-1,-15 1-810,11 0 1029,0 0 0,-1 0 0,1 0 0,0 0-1,0 0 1,0 0 0,0 0 0,0 0 0,0 0 0,0 0 0,0 0 0,0 0-1,-1 0 1,1 0 0,0 0 0,0 0 0,0 0 0,0 0 0,0 0-1,0 0 1,0 0 0,0 0 0,0 0 0,0 0 0,-1 0 0,1 0 0,0 0-1,0 1 1,0-1 0,0 0 0,0 0 0,0 0 0,0 0 0,0 0-1,0 0 1,0 0 0,0 0 0,0 0 0,0 0 0,0 0 0,0 1-1,0-1 1,0 0 0,0 0 0,0 0 0,0 0 0,0 0 0,0 0 0,0 0-1,0 0 1,0 0 0,0 1 0,0-1 0,0 0 0,0 0 0,0 0-1,0 1 19,0-1-1,0 1 1,0-1-1,0 1 0,0-1 1,0 1-1,0-1 0,0 1 1,0 0-1,0-1 0,-1 1 1,1-1-1,0 1 0,0-1 1,-1 1-1,1-1 0,0 1 1,-1-1-1,1 0 1,0 1-1,-1-1 0,1 1 1,0-1-1,-1 0 0,1 1 1,-1-1-1,1 0 0,-1 1 1,1-1-1,-1 0 0,1 0 1,-1 0-1,1 1 1,-1-1-1,1 0 0,-1 0 1,0 0-1,1 0 0,-1 0 1,1 0-1,-1 0 0,1 0 1,-1 0-1,1 0 0,-1 0 1,0-1-1,4 4 842,-2-2-675,0 1 0,1-1 0,-1 0 0,0 0 0,1 0 0,-1 0 0,1 0 0,0 0 0,-1 0 0,1-1 0,0 1 0,-1 0 1,1-1-1,0 0 0,0 1 0,-1-1 0,4 0 0,-3 0-123,-1 0 0,1 1 0,0-1-1,-1 0 1,1 1 0,0-1 0,-1 1 0,1-1 0,0 1 0,-1 0 0,1 0 0,1 1 0,11 5 90,-6-6-83,-1 0 0,1 0 0,0 0 0,0-1 0,0 0 0,10-2 0,-10 1-10,0 1 0,0 0 1,0 0-1,-1 0 1,1 1-1,11 2 1,3 9 256,1-9-109,-22-2-166,0-1 0,1 0 0,-1 0-1,1 0 1,-1 0 0,1 0 0,-1 0 0,1-1 0,-1 1 0,0 0 0,1-1 0,-1 1 0,1-1 0,1 0 0,-3 0-16,1 0 0,-1 1-1,0-1 1,0 0 0,1 1 0,-1-1 0,0 0-1,0 0 1,0 1 0,1-1 0,-1 0 0,0 0-1,0 1 1,0-2 0,0 2-13,0-3-16,-120 3-768,114 1 693,0 0 0,-1 0 1,1 1-1,0 0 0,0 0 0,0 0 1,0 1-1,0-1 0,1 2 0,-1-1 0,-8 7 1,12-9 75,0 1 1,0-1-1,1 1 1,-1 0 0,0-1-1,1 1 1,-1 0 0,1 0 0,0 0-1,0 0 1,0 0 0,0 0-1,0 0 1,0 0 0,0 1-1,1-1 1,-1 0 0,0 5-1,1-3 16,0-1-1,0 1 0,0 0 0,0-1 0,0 1 0,1 0 0,0-1 1,0 1-1,0-1 0,3 7 0,-3-7 37,1 0 0,0 0 0,0-1 0,0 1-1,1 0 1,-1-1 0,1 1 0,3 2 0,32 19 302,-34-21-317,1 0 4,1 1 4,1-1 1,-1 1-1,1-1 1,0 0-1,9 2 0,-3-2-5,25 1 0,-12-2-75,16 3-195,-16-1-36,1-1 1,-1-2-1,1 0 1,29-4-1,-38 1 63,0-1-1,-1-1 0,1 0 1,-1-1-1,17-8 0,-26 10 230,-7 2-1,0 1 0,1-1 1,-1 1-1,1-1 0,-1 1 1,0-1-1,0 0 0,1 0 0,-1 0 1,0 1-1,0-1 0,0 0 1,0 0-1,0-1 0,0 1 1,0 0-1,0 0 0,0 0 0,0-1 1,-1 1-1,1 0 0,-1-1 1,1 1-1,-1-1 0,1 1 0,-1 0 1,1-3-1,-1 2 7,0 0 0,0 0 0,1 0-1,-1 0 1,1 0 0,-1 0 0,1 0 0,0 1 0,2-4 0,0-4 41,-3 8-55,-1 1 0,1 0 0,0-1 0,-1 1 0,1 0 0,0 0 0,-1 0 1,1-1-1,-1 1 0,1 0 0,0 0 0,-1 0 0,1 0 0,-1-1 0,1 1 0,-1 0 0,1 0 0,0 0 1,-1 0-1,1 0 0,-1 0 0,1 0 0,-1 0 0,1 1 0,-14-2 109,12 1-48,-1 0 0,0 0 0,1-1 0,-1 1 0,0 1 0,1-1 0,-1 0 0,0 1 0,1-1 0,-1 1 0,1 0 0,-1 0 0,1 0 0,-1 0 0,1 0 0,0 1 0,-1-1 0,1 1 0,0-1 0,-3 4 0,-9 8 504,9-8-415,0-1-1,0 1 0,0 0 1,1 1-1,-6 7 1,10-13-145,-1 1 1,1 0-1,0-1 1,-1 1-1,1 0 1,0 0-1,0-1 1,-1 1-1,1 0 1,0-1 0,0 1-1,0 0 1,0 0-1,0-1 1,0 1-1,0 0 1,0 0-1,0-1 1,1 1-1,-1 0 1,0-1 0,0 1-1,1 0 1,-1-1-1,0 1 1,1 0-1,-1-1 1,1 1-1,0 0 1,1 1 11,0 0-1,1-1 1,-1 1 0,0-1 0,1 0-1,3 2 1,3 1 66,-7-3-65,0 0 1,0-1 0,-1 1 0,1 0 0,0-1 0,0 1 0,0-1 0,0 1-1,0-1 1,0 0 0,0 0 0,0 0 0,0 0 0,0 0 0,0 0-1,-1-1 1,1 1 0,0-1 0,3-1 0,5 0 5,3-1-13,-9 2-29,1 0 0,-1 0-1,0 0 1,0-1 0,0 1 0,-1-1-1,1 0 1,5-4 0,21-11-620,-22 14 355,-1-1 0,0 0 0,-1 0 0,1-1 0,11-9 0,-6 0-212,0 0-1,15-24 1,-25 36 485,0-1 1,0 0-1,0 0 0,-1 0 1,1-1-1,-1 1 0,0 0 1,0-1-1,0 1 0,0 0 1,0-1-1,-1 1 0,1-1 0,-1 1 1,0-1-1,-1-4 0,1-3 30,0 9 27,0-1 0,0 0-1,-1 0 1,1 1 0,-1-1-1,1 0 1,-1 1 0,0-1-1,0 0 1,-3-4 0,3 5 54,0-1 1,0 1-1,0-1 1,0 1-1,0-1 1,0 0-1,1 1 1,-1-1-1,1 0 1,0-5-1,0-9 1256,3 17-1194,8 0-102,-5 3 37,-1 2-68,0 0 34,1 0 1,-1 1 0,5 7 0,-7-8-52,12 16-27,-2 0 0,21 46 1,-32-63-52,-1-1 1,-1 1 0,1 0-1,-1 0 1,1 0-1,-1 0 1,0 0-1,-1 5 1,0 2-26,1-9 65,0 0 0,0-1-1,0 1 1,0 0 0,-1 0 0,1 0-1,0-1 1,-1 1 0,0 0 0,1 0 0,-1-1-1,0 1 1,0-1 0,-2 3 0,-2 5-114,-1 3-43,6-10 99,-2 1-1,1-1 1,0 0-1,0 1 1,-1-1 0,-2 3-1,-2-2-308,6-3 379,0 0 0,0 0 0,-1-1 0,1 1 0,0 0 0,0 0 0,-1 0 0,1 0 0,0 0 0,0 0 0,-1 0 0,1 0 0,0 0 0,0 0 0,-1 0 0,1 0 0,0 0 0,0 0 0,-1 0 0,1 1 0,0-1 0,0 0 0,-1 0 0,1 0 0,0 0 0,0 0 0,0 1 0,-1-1 0,1 0 0,0 0 0,0 0 0,0 0 0,-1 1 0,1-1 0,0 0 0,0 0 0,0 1 0,0-1 0,0 0 0,0 0 0,0 1 0,0-1 0,-1 1 0,2-1-5,0 1-1,-1 0 1,1 0-1,0 0 1,-1-1 0,1 1-1,0 0 1,0-1 0,0 1-1,0-1 1,-1 1-1,3 0 1,-1 0 9,-1-1 0,0 1 0,1-1 0,-1 1 0,1-1-1,-1 0 1,1 0 0,0 0 0,1 0 0,17 3-82,-13-1 73,0 1 8,0-1 0,0 0 0,1 0 0,-1-1 0,0 0 0,11 0 0,2-2 8,-1-1 0,27-7 1,-34 7 4,15-3 26,-19 4-17,1-1 0,-1 0 0,1 0 0,12-6 0,5-6 108,-16 11-88,11-3 4,10-17-1,-14 10 9,-14 2 11,0-1-14,4-2 21,-6 12-35,0 1 0,0-1 0,-1 1 0,1-1 0,0 0 0,-1 0 0,1 1 0,-1-1 0,1 0 0,-1 0 0,0 1 0,0-1 0,0-2 0,0-4 31,-1 1 0,0-1 0,-1 1 0,-3-11 0,0 0-14,-18-101 652,22 115-627,-1-5 179,0 0 0,-1 0 1,-6-11-1,6 15-188,-6-10-18,9 15-44,0 0 0,0 0-1,0 0 1,-1-1 0,1 1 0,0 0 0,0 0 0,0 0 0,0 0-1,0-1 1,0 1 0,0 0 0,-1 0 0,1 0 0,0-1-1,0 1 1,0 0 0,0 0 0,0 0 0,0-1 0,0 1 0,0 0-1,0 0 1,0 0 0,0-1 0,0 1 0,0 0 0,0 0 0,0 0-1,0-1 1,0 1 0,0 0 0,1 0 0,-1 0 0,0-1 0,0 1-1,0 0 1,0 0 0,0 0 0,0 0 0,1-1 0,-1 1-1,0 0 1,0 0 0,0 0 0,0 0 0,1 0 0,-1 0 0,0 0 2,1 0 1,-1 0 0,1 0 0,-1 0 0,0 0 0,1 0-1,-1 0 1,1 1 0,-1-1 0,0 0 0,1 0 0,-1 0 0,0 1-1,1-1 1,-1 0 0,0 1 0,0-1 0,1 0 0,-1 1-1,0-1 1,0 0 0,1 1 0,-1-1 0,0 1 0,6 15 110,-3-7-63,28 59 360,33 127-1179,-25-69-3414,-22-75-596</inkml:trace>
</inkml:ink>
</file>

<file path=ppt/ink/ink12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17:54.93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4992,'0'0'1589,"0"0"-960,0 0-239,0 0 218,3 0-256,8 0-166,-11 0-182,0 0 0,0 0-1,1 0 1,-1 0-1,0 0 1,0 0-1,0 0 1,0 0-1,0 0 1,0 0 0,0 0-1,0 0 1,0 0-1,0 0 1,1 0-1,-1 0 1,0 0-1,0 0 1,0 0 0,0 0-1,0 0 1,0 0-1,0 0 1,0 0-1,0 0 1,0 0-1,1 0 1,-1 0 0,0 0-1,0 0 1,0 0-1,0 0 1,0 1-1,0-1 1,0 0-1,0 0 1,0 0 0,0 0-1,0 0 1,0 0-1,0 0 1,0 0-1,0 0 1,0 1-1,0-1 1,0 0 0,0 0-1,0 0 1,0 0-1,0 0 1,0 0-1,0 0 1,0 0-1,0 0 1,0 0 0,0 1-1,0 27 1373,3-22-1131,1-2-125,-1-1-24,0 0 0,0 0-1,0 0 1,0 0 0,1-1-1,-1 1 1,5 1 0,-3-3-58,1 0 0,0 0 1,-1-1-1,10 0 1,17 0 43,106 3 28,4 8-196,57-5 65,43 5 197,45-5-53,37 5-38,266-17 46,-172-2-22,-418 8-109,293-3 85,104-22 269,-98 5 199,-143 14 103,-76 0-299,45-2 934,-54 8-566,-83 0-2282,12 0 1523,0 0 0,0 0-1,0 0 1,0 0 0,0 0 0,0 0 0,0 0 0,0 0 0,0 0-1,0 0 1,-1 0 0,1 0 0,0 0 0,0 0 0,0 0-1,0 0 1,0 0 0,0 0 0,0 0 0,0 0 0,0 0 0,-1 0-1,1 0 1,0 0 0,0 0 0,0 0 0,0 0 0,0 0-1,0 0 1,0 0 0,0 1 0,0-1 0,0 0 0,0 0 0,0 0-1,0 0 1,0 0 0,0 0 0,-1 0 0,1 0 0,0 0 0,0 0-1,0 1 1,0-1 0,0 0 0,0 0 0,0 0 0,0 0-1,0 0 1,0 0 0,0 0 0,0 0 0,0 0 0,0 1 0,1-1-1,-1 0 1,0 1-469,0 1 0,0 0 0,1-1 0,-1 1 0,1-1-1,-1 1 1,1-1 0,0 1 0,-1-1 0,2 2 0,6 13-1690,-7-12 1573,0 1 0,-1 0 0,1-1 1,-1 9-1</inkml:trace>
</inkml:ink>
</file>

<file path=ppt/ink/ink12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17:57.27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8 51 4896,'-2'0'1584,"-10"0"-976,9 0-166,3 0 428,0 0-198,0 0 229,0 0-309,0 0-139,0 0-191,0 0-17,0 0-53,3 0 85,-1 0-259,-1 0 0,1 0 0,-1-1 1,0 1-1,1 0 0,-1-1 0,0 1 0,1-1 0,-1 0 0,2 0 0,17-8 93,-11 8-82,0 0 0,-1 0 1,13 1-1,34-3 136,25-8-63,5 5-92,-39 1-19,62-4 109,127 9 727,-232 1-672,-6 1-28,2-1-103,0 1 1,-1-1-1,1 0 0,-1 0 0,0 1 0,1-1 0,-1-1 1,0 1-1,0 0 0,1 0 0,-1-1 0,0 1 1,0-1-1,-3 1 0,-1 2 19,-8 8-54,10-8-16,0 0 0,1 0 0,-1 0 1,0 0-1,1 1 0,0-1 0,0 1 0,0 0 0,0 0 1,1 0-1,-1 0 0,-2 7 0,1 0 5,-1 1 0,1-1 0,1 1 0,-2 12 0,-1 17 14,3-21-86,0-1 1,-1 1 0,-1-1 0,-14 35 0,-17 21-10,30-63 193,-1 0 0,0 0-1,-1-1 1,-10 12 0,-14 2 412,23-14-354,-7 7 2,-50 19 112,57-31-141,0-1 1,-19 9 0,25-13-99,-1 1 0,1-1 1,-1 0-1,0 0 0,0 0 0,0-1 0,1 0 0,-1 1 1,0-1-1,0-1 0,0 1 0,-4-1 0,-2-2 38,0-1 0,0 0 0,-12-8 0,6 4 42,8 4-55,1-1 1,0 1-1,0-1 1,1 0-1,0-1 0,0 0 1,0 0-1,0 0 1,-8-13-1,3 0 20,0 0 0,-11-28 0,-18-69-177,9 28-54,11 34 94,15 43 50,3 10-149,1-1-1,0 0 1,0 0 0,0 0-1,0 0 1,1 0 0,-2-3-1,3 11-263,0 0 0,0-1 0,1 1 0,0-1 0,0 1 0,0-1 0,1 0 0,-1 0 0,1 0 0,0 0 0,1 0 0,-1-1 0,5 5 0,-4-6-348,0 0 0,0 0-1,1 0 1,-1 0-1,6 2 1</inkml:trace>
</inkml:ink>
</file>

<file path=ppt/ink/ink12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17:57.61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6720,'17'0'2496,"-17"17"-1952,34 18-128,-34-1 608,17 0-640,17 17 64,0 0-288,17 0 320,1 0-256,16-17-192,-17 0-32,0-17-640,0 1 352,-34-1-1856,0-17 1184,0 0-3456,0 0 2496,-17-17 288</inkml:trace>
</inkml:ink>
</file>

<file path=ppt/ink/ink12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17:57.98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11 52 5728,'1'-11'733,"0"8"-580,-1 1 0,0-1 0,0 0 0,0 0 0,0 0 1,0 1-1,0-1 0,-1 0 0,1 0 0,-1 0 0,-1-4 0,1 7-120,1 0 0,0 0 0,-1-1 1,1 1-1,-1 0 0,1 0 0,0-1 0,-1 1 0,1 0 0,-1 0 0,1 0 0,-1 0 0,1 0 0,0 0 0,-1 0 0,1 0 0,-1 0 0,1 0 0,-1 0 0,1 0 0,-1 0 0,1 0 0,0 0 0,-1 0 0,1 0 0,-1 0 0,1 1 0,-1-1 0,-13 10 1302,6-4-1228,-5 2 263,0 2 1,1-1-1,0 2 0,-20 22 0,17-15-189,-27 29 209,2-11-78,-50 34 0,73-57-211,-5 4 43,-27 15 0,-31 7 267,6 7-289,49-34-401,-40 14-1,24-10-275,10-2-944,30-12-1172,6-2 1285,8 1-712,38-4-819,29-11 928</inkml:trace>
</inkml:ink>
</file>

<file path=ppt/ink/ink1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33:27.04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 20 5568,'-20'-20'2048,"20"20"-1568,39 20-160,-19-20 1152,0 0-864,-1 0 416,20 0-640,0 0-64,0 0-192,20 0-96,-20 0 0,0-20-3072,20 20 1664</inkml:trace>
</inkml:ink>
</file>

<file path=ppt/ink/ink12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17:58.77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28 69 7456,'3'-5'453,"8"-15"1180,-10 19-1569,-1 1 0,1-1 0,0 0 0,-1 0 0,1 1 0,0-1-1,0 1 1,-1-1 0,1 1 0,0-1 0,0 1 0,0 0 0,0-1 0,0 1 0,0 0 0,-1-1 0,1 1 0,0 0 0,2 0 0,-3 0-53,0 0 1,0 0-1,0 0 0,0 0 1,0 0-1,0 0 0,0 0 1,0 0-1,0 0 0,0 0 1,1 0-1,-1 0 0,0 0 0,0 0 1,0 0-1,0 0 0,0 0 1,0 0-1,0 0 0,0 0 1,0 0-1,1 0 0,-1 0 1,0 0-1,0 0 0,0 0 1,0 0-1,0 0 0,0 0 1,0 0-1,0-1 0,0 1 1,0 0-1,0 0 0,0 0 1,0 0-1,0 0 0,0 0 1,0 0-1,1 0 0,-1 0 0,0 0 1,0-1-1,0 1 0,0 0 1,0 0-1,0 0 0,0 0 1,0 0-1,0 0 0,0 0 1,0 0-1,0 0 0,-1-1 1,1 1-1,0 0 0,0-11 1141,0 11-1138,0 0-1,0 0 0,0-1 0,1 1 1,-1 0-1,0 0 0,0 0 1,0 0-1,0 0 0,0 0 0,0 0 1,0 0-1,0 0 0,0-1 1,0 1-1,0 0 0,0 0 0,-1 0 1,1 0-1,0 0 0,0 0 1,0 0-1,0 0 0,0 0 0,0 0 1,0-1-1,0 1 0,0 0 1,0 0-1,0 0 0,0 0 0,0 0 1,0 0-1,0 0 0,0 0 1,-1 0-1,1 0 0,0 0 0,0 0 1,0 0-1,0 0 0,0 0 1,0 0-1,0 0 0,0 0 0,0 0 1,-1 0-1,1 0 0,0 0 1,0 0-1,0 0 0,0 0 0,0 0 1,0 0-1,0 0 0,0 0 1,-12 0 647,6-3-314,5 2-340,0-1 0,-1 1 0,0 0 1,1 0-1,-1 0 0,0 0 1,1 0-1,-1 0 0,0 1 1,0-1-1,0 1 0,-3-1 1,-32-1 39,31 2-40,-298 0-615,291 0 707,-1 2 0,-25 4 0,25-3-226,-1 0-1,-26 0 1,37-3 105,0 0 0,0 1 0,0-1 0,0 1 0,0 0 0,0 0 0,0 1 0,0-1 0,1 1 0,-1 0 0,0 0 0,1 0 0,0 0 0,-1 0 0,1 1 0,0 0 0,0-1 0,0 1 0,1 0 0,-1 1 0,1-1 0,0 0 0,0 1 0,-3 6 0,-1 2 44,1 0 0,0 1 1,1 0-1,0 0 0,1 0 0,-2 16 0,2 12 49,0-4 187,-10 50 0,0-7-42,9-50-172,-14 56 0,4-47-44,9-4 42,-7-1 150,9-19-118,3-13-61,0 1-1,-1-1 0,1 0 0,-1 1 1,0-1-1,0 0 0,0 1 0,0-1 1,0 0-1,0 0 0,0 0 1,-1 0-1,1 0 0,-1 0 0,0 0 1,-2 2-1,-4 7 41,8-11-51,1 1-1,-1-1 1,0 0-1,1 1 1,-1-1 0,1 0-1,-1 0 1,0 0-1,1 1 1,-1-1-1,1 0 1,-1 0-1,1 0 1,-1 0 0,1 0-1,-1 0 1,1 0-1,-1 0 1,1 0-1,-1 0 1,0 0-1,1 0 1,0 0 0,56 0 30,-20 0-36,94-3 125,-106 0-93,29-2 51,-36 5 11,23 5 0,-22-2-122,28 0 1,-30-3-308,0 2-1,-1 0 1,1 0 0,16 6 0,-13-7-571,-17-1 685,0 0 0,-1 0-1,1 0 1,-1 0 0,1 1 0,0-1-1,-1 1 1,1-1 0,4 3-1,13 8-3256,5-5 933,-24-6 2448,-1 1 1,1-1 0,-1 0 0,1 1 0,-1-1 0,0 1 0,1-1 0,-1 1 0,0-1 0,1 1-1,-1-1 1,0 1 0,0-1 0,1 1 0,-1-1 0,0 1 0,0-1 0,0 1 0,0 0 0,0-1-1,0 1 1,0-1 0,0 1 0,0 0 0,0 0 0</inkml:trace>
</inkml:ink>
</file>

<file path=ppt/ink/ink12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17:59.6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86 5824,'0'-14'1866,"0"11"-1130,0 3-197,0 0 506,0 0-298,0 0 48,3 0-315,6 0-221,-4-1-192,0 1 1,-1 0-1,1 0 1,0 0 0,-1 1-1,1 0 1,4 1 0,2 1 16,-1 0 0,1 0 1,-1-1-1,1-1 1,21 1-1,204-2 818,-225 0-822,0-1 1,0 0 0,0-1 0,0 0 0,17-6 0,-7 5 118,-21 3-196,1 0-1,0 0 0,-1 0 0,1 0 0,-1 0 0,1 0 0,-1 0 0,1 0 0,-1 0 0,1 0 0,0 0 0,-1 0 0,1-1 0,-1 1 0,1 0 0,-1 0 1,1-1-1,-1 1 0,1 0 0,-1 0 0,1-1 0,-1 1 0,0-1 0,1 1 0,-1 0 0,0-1 0,1 1 0,-1-1 0,0 1 0,1-1 0,-1 1 1,0-1-1,0 1 0,1-1 0,-1 1 0,0-1 0,0 1 0,0-1 0,0 1 0,0-1 0,0 0 0,0 1 0,0-1 0,0 1 0,0-1 0,0 1 0,0-2 1,0 2-44,0-1 0,0 0 0,0 1 1,0-1-1,0 1 0,0-1 1,0 1-1,0-1 0,0 1 1,0-1-1,0 1 0,0-1 1,-1 1-1,1-1 0,0 1 0,0-1 1,0 1-1,-1-1 0,1 1 1,0-1-1,-1 1 0,1-1 1,0 1-1,-1 0 0,1-1 1,0 1-1,-1 0 0,1-1 0,-1 1 1,1 0-1,-2-1 0,-5-4-838,2-9-1755,-10-3 810</inkml:trace>
</inkml:ink>
</file>

<file path=ppt/ink/ink12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17:59.95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5 35 3552,'-1'-2'106,"-1"1"1,1-1-1,0 1 0,-1 0 1,1 0-1,0 0 1,-1 0-1,0 0 0,1 0 1,-1 0-1,1 0 1,-1 0-1,0 1 0,0-1 1,1 1-1,-1-1 1,0 1-1,0 0 0,-2 0 1,4-3 1413,0-9-320,0 10 213,2 4-485,0 0-831,-1-1 0,0 0 0,1 0-1,-1 0 1,1 0 0,-1 0 0,1 0 0,-1 0 0,1-1 0,3 2 0,27 1 1301,-19-3-975,0 1 0,24 6 0,-22-4-140,-1-1-1,30 2 1,135-4 613,-94 0-645,-82 0-200,1 0 1,-1 0-1,0-1 0,1 1 1,-1-1-1,0 1 0,0-1 1,1 0-1,-1 0 0,0 0 1,4-3-1,4-1-935,6 3-3312,-18 2 4035,1 0 1,-1 0-1,0 0 0,1 0 0,-1 0 1,0 0-1,0 0 0,1 0 1,-1 0-1,0 1 0,0-1 0,1 0 1,-1 1-1,0-1 0,0 1-202,1 0 0,0 0 0,-1 0 0,1 0 0,0 0 0,-1-1 0,1 1 0,0 0 0,0 0 0,0 0 0,0 0 0,0 0 0,0 2 0</inkml:trace>
</inkml:ink>
</file>

<file path=ppt/ink/ink12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18:02.20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5 6880,'0'-18'2560,"17"1"-1984,0 17-160,-17 17 832,17-17-768,0 18 288,0-18-448,17 17 96,0-17-256,0 17 224,17 0-256,-16 0-192,-18 17 32,17-17-2752,-17 0 1536</inkml:trace>
</inkml:ink>
</file>

<file path=ppt/ink/ink12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18:02.54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7040,'0'0'2624,"0"0"-2048,17 17-128,-17-17 992,34 0-864,0 0 64,0 17-416,0-17 224,17 0-256,0 0-2656,0 17 1344,18-17-4832</inkml:trace>
</inkml:ink>
</file>

<file path=ppt/ink/ink12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18:02.89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52 7872,'0'-17'2944,"17"0"-2304,0 17-160,17 0 576,0-17-672,17 17 64,1 0-288,16 0 256,0 17-224,-17-17-1600,0 17 768,-17-17-2208,-17 17 1600</inkml:trace>
</inkml:ink>
</file>

<file path=ppt/ink/ink12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18:03.24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95 291 7456,'0'7'464,"-1"0"0,0 0 1,0 0-1,0 0 0,-1 0 0,-5 12 1,3-7-350,-3 14 411,-5 46 0,-3 12 193,-36 121 587,46-187-1168,-1 0-1,0-1 1,-2 0 0,-16 29-1,18-35-42,0-1 1,-1 0-1,0-1 0,-1 0 0,0 0 1,-18 16-1,20-21-66,0 1 0,-1-1 0,1 0 0,-1-1 0,0 0 0,0 0 0,0 0 1,0-1-1,-1 0 0,-12 2 0,13-3-100,-1-1-1,0 1 1,1-1 0,-1-1 0,1 1-1,-1-1 1,1-1 0,-1 1 0,1-1-1,0 0 1,-10-5 0,11 4-200,1 1 0,0-1 0,0 0 0,0-1 0,0 1 1,1-1-1,-1 0 0,1 0 0,0 0 0,0-1 0,1 0 0,-1 1 0,1-1 0,0 0 1,-3-9-1,-11-34-1665</inkml:trace>
  <inkml:trace contextRef="#ctx0" brushRef="#br0" timeOffset="1">478 35 6560,'0'-34'2432,"17"34"-1888,-17 0-160,0 0-192,0 0-192,0 34-1408</inkml:trace>
</inkml:ink>
</file>

<file path=ppt/ink/ink12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18:03.57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4 1 8224,'-8'0'651,"7"0"-573,0 0 0,0-1-1,0 1 1,0 0 0,0 0 0,0 0-1,0 0 1,0 0 0,0 0 0,0 1 0,0-1-1,0 0 1,0 0 0,0 1 0,0-1 0,0 1-1,0-1 1,1 1 0,-1-1 0,0 1 0,0-1-1,0 1 1,1 0 0,-1-1 0,0 1 0,1 0-1,-1 0 1,1-1 0,-1 1 0,1 0 0,-1 0-1,1 0 1,-1 0 0,1 0 0,0 0 0,-1 0-1,1 0 1,0 1 0,-12 24 360,8-18-323,0 0 0,-4 15 1,-10 63 284,18-77-357,-1-1 1,1 1-1,1 0 1,-1 0-1,2 0 1,-1 0-1,4 10 1,-1-1 29,-1-1 22,1 0 0,6 16 0,-7-27-10,0 1 0,0-1 0,0 0 0,1-1 0,0 1 0,0-1 1,9 9-1,-11-12-85,0 0 0,0 0 1,0-1-1,0 1 1,0-1-1,1 0 1,-1 1-1,1-1 0,-1 0 1,1 0-1,-1-1 1,1 1-1,-1 0 1,1-1-1,0 0 0,-1 1 1,1-1-1,0 0 1,-1-1-1,5 1 1,6-1-170,-12 1 95,1 0 1,-1-1-1,0 1 1,1-1 0,-1 1-1,0-1 1,0 0 0,1 1-1,-1-1 1,0 0-1,0 0 1,0 0 0,0 0-1,0 0 1,0 0 0,0 0-1,-1 0 1,2-2 0,17-28-812,-9 13 662,-8 15 221,0 0-1,0 0 0,0 0 1,0 0-1,-1-1 0,1 1 0,-1-1 1,0 1-1,0-1 0,-1 1 1,1-1-1,-1 1 0,1-1 1,-1 0-1,-1-5 0,1 1 105,0 5 165,0 6 346,0 7-405,1 0-1,0 0 1,0-1 0,3 11-1,-2-15-119,-1 0 0,1 0 1,0 0-1,0 0 0,1 0 0,-1-1 0,1 0 1,0 1-1,7 6 0,-4-6-10,0 0 1,0 0-1,1-1 1,-1-1-1,1 1 1,11 4-1,-5-3-17,2 0-1,15 3 1,-20-7 15,0 1 0,0-2 0,0 1 0,0-1 0,0-1 1,18-2-1,-18 0 12,0 0-1,0 0 1,0-1 0,0 0-1,0-1 1,-1 0 0,0-1-1,9-7 1,-14 11-59,-1-1 0,0 0 0,0 0 0,0 0 0,0-1 0,0 1 0,-1-1 0,1 1 0,-1-1 0,0 0 0,0 0 0,-1 0 0,1 0 0,-1 0 0,0 0 0,0-1 0,0 1 0,-1 0 0,1-1 0,-1 1 0,0 0 0,-1-8 0,-2-4-122,0 1 1,-1 0 0,0 0-1,-11-23 1,10 27-76,-33-69-673,28 60 424,10 20 375,0 0-1,0-1 1,0 1 0,0 0 0,0 0 0,0-1-1,0 1 1,-1 0 0,1 0 0,0 0 0,0-1-1,0 1 1,0 0 0,0 0 0,0 0 0,-1-1-1,1 1 1,0 0 0,0 0 0,0 0-1,0 0 1,-1-1 0,1 1 0,0 0 0,0 0-1,0 0 1,-1 0 0,1 0 0,0 0 0,0 0-1,-1 0 1,1 0 0,0-1 0,-1 1 0,1 0-16,0 0 0,-1 0 0,1 0 0,0 0 0,0 0 1,-1 0-1,1 0 0,0 0 0,-1 0 0,1 0 0,0 0 0,0 0 1,-1 1-1,1-1 0,0 0 0,0 0 0,-1 0 0,1 0 1,0 0-1,0 0 0,-1 1 0,1-1 0,0 0 0,0 0 1,0 0-1,-1 1 0,1-1 0,0 0 0,0 0 0,0 1 1,4 7-2846,0-3 1682,0-1 0,0-1 1,10 8-1,17 6-1536</inkml:trace>
</inkml:ink>
</file>

<file path=ppt/ink/ink12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18:04.20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 922 6464,'-3'0'265,"-18"1"1274,20 0-1503,1-1 0,-1 0 0,1 0 0,-1 0 0,1 0-1,-1 1 1,1-1 0,-1 0 0,1 1 0,0-1 0,-1 0 0,1 1 0,-1-1 0,1 0 0,0 1-1,-1-1 1,1 1 0,0-1 0,0 1 0,-1-1 0,1 1 0,0-1 0,0 0 0,0 1 0,0-1 0,-1 1-1,1 0 1,0-1 0,0 1 0,0 0 0,0-1-27,0 0 1,0 0-1,0 0 1,0 0-1,0 0 1,0 1-1,0-1 1,0 0-1,0 0 1,0 0-1,0 0 0,0 0 1,0 0-1,0 0 1,0 0-1,0 0 1,0 1-1,0-1 1,0 0-1,0 0 0,0 0 1,0 0-1,0 0 1,0 0-1,0 0 1,0 0-1,1 0 1,-1 0-1,0 0 1,0 1-1,0-1 0,0 0 1,0 0-1,0 0 1,0 0-1,0 0 1,0 0-1,0 0 1,0 0-1,1 0 0,-1 0 1,0 0-1,0 0 1,0 0-1,0 0 1,0 0-1,0 0 1,0 0-1,0 0 1,0 0-1,1 0 0,-1 0 1,0 0-1,0 0 1,0 0-1,0 0 1,7 0 398,-4 0-287,0 1 0,0-1 0,1 0 0,-1 0 0,0-1 0,0 1 0,0-1 0,0 1 0,0-1 0,0 0 0,0 0 0,0 0 0,0-1 0,0 1 0,-1-1 0,1 0 0,4-3 0,7-10 44,1 2-1,-1 0 0,2 0 0,31-18 1,86-55 117,-53 33-157,17-13-29,-87 58-52,0-1 1,0-1 0,-1 1-1,-1-2 1,1 1 0,11-21 0,-3-3 67,-2-1 1,14-50-1,-19 54-55,41-153 290,-37 130-250,-9 36-77,0-1 0,-1 0 0,-1 0 0,0-23 0,-3 42-21,0 0 0,0 0 0,0 0-1,0 0 1,0 0 0,0-1 0,0 1-1,0 0 1,0 0 0,0 0 0,0 0 0,0 0-1,0 0 1,0 0 0,0 0 0,0 0 0,0-1-1,0 1 1,0 0 0,0 0 0,0 0-1,0 0 1,0 0 0,0 0 0,0 0 0,0 0-1,1 0 1,-1 0 0,0 0 0,0-1-1,0 1 1,0 0 0,0 0 0,0 0 0,0 0-1,0 0 1,0 0 0,0 0 0,0 0 0,1 0-1,-1 0 1,0 0 0,0 0 0,0 0-1,0 0 1,0 0 0,0 0 0,0 0 0,0 0-1,0 0 1,1 0 0,-1 0 0,0 0 0,0 0-1,0 0 1,0 0 0,8 2-28,-10 4 27,-4 6 54,5-6 0,0-1 1,0 1-1,1-1 0,0 10 1,0-15-53,-1 49 154,0-2-69,6 56 1,6-38-33,-8-44-40,-2-13 20,0 0-1,0 0 1,1-1-1,0 1 0,0 0 1,6 12-1,-5-14 15,0 0 0,-1 1-1,1-1 1,-2 0 0,1 1-1,-1-1 1,1 13 0,-2-19-46,0 1 0,0-1 0,0 0 0,0 1 0,0-1 0,0 0 0,0 1 0,0-1 0,0 0 0,0 1 0,0-1 0,0 0 0,1 1 0,-1-1 0,0 0 0,0 1 0,0-1 0,0 0 0,1 1 0,-1-1 0,0 0 0,0 0 0,0 1 0,1-1 0,-1 0 0,0 0-8,1 1-15,0 0 1,0 0 0,-1 0 0,1-1 0,0 1 0,0 0 0,0-1 0,0 1 0,0-1 0,0 1 0,0-1 0,2 1 0,-2-1-26,0 0 1,0 0-1,0-1 1,0 1-1,0 0 1,0-1-1,0 1 1,0 0-1,0-1 1,-1 1 0,1-1-1,0 1 1,0-1-1,0 0 1,-1 1-1,1-1 1,0 0-1,-1 1 1,1-1-1,-1 0 1,1 0 0,-1 0-1,1 0 1,-1 0-1,1 1 1,-1-3-1,6-7-204,1-4-282,12-30 0,16-97-413,-19 71 697,15-35 36,-14 37 1701,-17 67-1459,1 1 1,-1-1-1,0 0 0,0 0 0,1 0 1,-1 1-1,0-1 0,0 0 1,0 0-1,0 0 0,0 1 1,0-1-1,-1 0 0,1 0 0,0 0 1,0 1-1,0-1 0,-1 0 1,1 0-1,-1 0 0,1 0-15,0 1-1,0 0 0,-1 0 0,1 0 0,0 0 1,0-1-1,-1 1 0,1 0 0,0 0 0,0 0 1,-1 0-1,1 0 0,0 0 0,0-1 1,-1 1-1,1 0 0,0 0 0,-1 0 0,1 0 1,0 0-1,0 0 0,-1 0 0,1 0 1,0 0-1,-1 1 0,1-1 0,0 0 0,0 0 1,-1 0-1,1 0 0,0 0 0,0 0 0,-1 0 1,1 1-1,0-1 0,0 0 0,-1 0 1,1 0-1,0 1 0,0-1 0,-4 12 631,2-1-376,1-5-164,-4 17 240,2-1 0,-2 40 0,3-35-137,-4 28 0,3-36-115,0 0 0,2-1 1,0 1-1,3 23 0,15 46-183,-16-83 31,1 0 0,0 0-1,0-1 1,1 1 0,-1-1 0,1 1-1,0-1 1,0 0 0,4 4-1,-1-5-1304,2-3 528,-5 0-2544,-3 0 3283,-1 0 1,1 0-1,-1 0 1,1 0-1,-1 0 1,1-1 0,-1 1-1,1 0 1,-1 0-1,1 0 1,-1 0-1,1 0 1,-1-1 0,1 1-1,0 0 1,-1 0-1,1-1 1,-1 1-1,1 0 1,0-1 0,-1 1-1,1 0 1,0-1-1,-1 1 1,1-1-1,-1-2-575,0-1-1,1 1 1,-1-1-1,1 1 1,0-1-1,0-4 1</inkml:trace>
</inkml:ink>
</file>

<file path=ppt/ink/ink12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18:04.55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103 7296,'-17'-17'2720,"17"0"-2112,0 0-192,0-1 1344,0 1-1056,17 17-224,-17-17-288,35 17 32,-18 0-128,17 0 96,17 17-96,-17 0-2176,17-17 1152,-34 18-3744,0-1 2624,-17 0-960</inkml:trace>
</inkml:ink>
</file>

<file path=ppt/ink/ink1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33:27.38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6 1 6304,'0'0'2336,"0"0"-1824,59 58-128,-20-19 1632,-20 1-1184,21 38 1056,-21 0-1056,1 20 320,-1-1-673,-38-19 417,19 1-480,-39-1 192,-1-20-352,-38 1-1920,0 0 928,0-20-2655,19 0 1919</inkml:trace>
</inkml:ink>
</file>

<file path=ppt/ink/ink12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18:04.93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5 1 6560,'-34'0'2432,"51"0"-1888,0 0-160,0 17 1280,17-34-992,0 34 288,17-17-576,-17 0 192,18 0-320,16 0-2624,-34 0 1312,17 17-5120</inkml:trace>
  <inkml:trace contextRef="#ctx0" brushRef="#br0" timeOffset="1">734 239 7872,'-17'-17'2944,"17"34"-2304,17 1-160,-17-1 448,17 0-608,0 0 352,-17-17-384,17 17-4384</inkml:trace>
</inkml:ink>
</file>

<file path=ppt/ink/ink12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18:05.27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0 52 7712,'3'-5'469,"8"-15"1221,-10 19-1624,-1 0 1,1 1-1,-1-1 1,1 0-1,0 1 1,0-1-1,-1 1 0,1-1 1,0 1-1,0-1 1,0 1-1,0-1 1,0 1-1,-1 0 0,1 0 1,0-1-1,0 1 1,0 0-1,1 0 1,1 0 455,-3 0 60,0 0-268,-3 6-68,-30 53 62,-16 32 24,26-35-78,3 1 0,-22 97 0,10-34 194,32-116-415,-1 0 0,1 0 0,0 0 0,0 0-1,0 0 1,1 1 0,-1-1 0,1 0 0,0 0 0,0 0-1,0 0 1,3 4 0,0 3 58,-4-10-134,0 0 1,1 1-1,-1-1 1,1 0-1,-1 1 1,1-1 0,0 0-1,0 0 1,-1 1-1,1-1 1,0 0 0,0 0-1,1 1 1,-1-2-152,1 1 1,-1-1-1,0 0 0,0 1 1,0-1-1,1 0 0,-1 0 1,0 0-1,0 0 0,1 0 1,1 0-1,7 0-920,-8 0 667,-1 0 1,1-1-1,0 1 1,0 0-1,0-1 0,0 1 1,-1-1-1,1 1 1,0-1-1,2-1 1,6-4-649,0 0 0,16-13 0,25-30-980</inkml:trace>
  <inkml:trace contextRef="#ctx0" brushRef="#br0" timeOffset="1">579 1 8064,'0'17'2976,"0"0"-2304,-17 17-192,17 0 448,-17 17-608,17 34 288,0 1-352,17-18 480,-17 17-416,17-34-1824,0 0 800,-17-17-2080,17-16 1568,-34 16-3936</inkml:trace>
</inkml:ink>
</file>

<file path=ppt/ink/ink12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18:05.62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 18 6400,'-17'-17'2368,"34"17"-1856,17 17-128,-17-17 1120,17 0-896,17 0 256,0 17-512,17-17 128,-17 0-256,1 0-2400,-18 0 1184,-17-17-4896</inkml:trace>
</inkml:ink>
</file>

<file path=ppt/ink/ink12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18:05.99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8 8736,'17'-17'3232,"0"17"-2528,0 0-192,17 0 640,0 17-736,18-17 480,-1 0-544,0 17 127,0-17-319,-34 0-128,17 17-64,0-17-479,-34 0 287,17 0-2080,-17 0 1248,0 17-4320,-17-17 3008,0-17-544</inkml:trace>
</inkml:ink>
</file>

<file path=ppt/ink/ink12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18:07.29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 69 7232,'-17'-17'2656,"17"0"-2048,0 0-192,0 17 1056,17 0-896,-17 0-96,17-18-288,17 18 128,0 0-192,0 0 320,0 0-256,17 18-896,18-18 384,-1 0-3904,0 0 2336,-17 0-2496</inkml:trace>
</inkml:ink>
</file>

<file path=ppt/ink/ink12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18:07.89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8 1 6048,'0'3'1952,"0"-2"-1894,0 1-1,0-1 1,0 1 0,-1-1 0,1 0-1,-1 1 1,1-1 0,-1 0 0,1 1-1,-1-1 1,0 0 0,0 0 0,0 1 0,0-1-1,1 0 1,-2 0 0,1 0 0,-1 1-1,0-1-2,0 1-1,1 0 0,-1 0 1,1 0-1,-1 0 0,1 0 1,-1 1-1,1-1 0,0 0 0,0 1 1,-1 3-1,-4 36 266,-8 1-27,6-16-230,0 1-1,2 0 0,1 1 0,2-1 0,-1 31 1,3-33 17,-1-1 0,-9 40 0,9-51 39,0 0 0,2 0 0,0 22 1,1-11 304,-1-25-414,0 0 0,0 0-1,0 0 1,0 0 0,0 0 0,0 0 0,0 0 0,0 0-1,0 0 1,0 1 0,0-1 0,0 0 0,0 0 0,0 0-1,0 0 1,0 0 0,0 0 0,0 0 0,0 0-1,0 0 1,0 1 0,0-1 0,0 0 0,0 0 0,0 0-1,0 0 1,0 0 0,0 0 0,0 0 0,0 0 0,0 0-1,-1 0 1,1 0 0,0 0 0,0 0 0,0 0-1,0 1 1,0-1 0,0 0 0,0 0 0,0 0 0,0 0-1,0 0 1,-1 0 0,1 0 0,0 0 0,0 0 0,0 0-1,0 0 1,0 0 0,0 0 0,0 0 0,0 0-1,0 0 1,-1 0 0,1-1 0,0 2-1,-1-1 0,1 0 0,-1 0 0,1 0 0,0 0 0,-1 0 0,1 0 0,-1 0 0,1-1 0,-1 1 0,1 0 0,-1 0 0,1 0 0,0 0 0,-1 0 0,1-1 0,-1 1 0,1 0 0,0 0 0,-1-1 0,1 1 0,0 0 0,-1-1 0,1 1 1,0 0-1,0-1 0,-1 1 0,1 0 0,0-1 0,0 1 0,-1-1 0,1 1 0,0 0 0,0-1 0,0 1 0,0-1 0,0 1 0,0-1 0,0 1 0,0-1 0,0 0 0,6-23 8,0 5 46,-4 2 74,0 0 0,-2-34-1,-1 20-120,1-290-1802,0 344 2077,-1-2 1,5 37-1,1-30-161,-2-6-38,0 0 0,0 26 0,-3-34-34,0 1 1,5 23 0,-4-30 14,2 0 0,-1-1 1,1 1-1,0 0 0,1-1 1,-1 0-1,7 9 0,-4-6 87,-4-6-100,0 0 0,0 0 1,1 0-1,5 7 1,-7-10-33,0 0 1,0 0 0,0 0 0,0 0 0,0-1-1,0 1 1,0 0 0,0-1 0,0 1 0,0-1 0,0 1-1,1-1 1,-1 0 0,0 0 0,0 1 0,0-1-1,1 0 1,-1 0 0,0 0 0,0 0 0,1 0 0,-1 0-1,0 0 1,0-1 0,2 0 0,4-1 58,-1-2 0,1 1-1,-1-1 1,0 0 0,-1 0 0,1 0 0,-1-1-1,1 0 1,5-8 0,6-6-228,18-30 1,50-70-951,-37 53 582,-34 49 309,0 0 1,1 0 0,0 1 0,2 1 0,30-22 0,-37 31 235,-1 0 0,1 0 1,0 1-1,17-6 0,-25 10-10,-1 1 0,1-1 0,0 1 0,0 0 0,0 0 0,0 0 0,-1 0 0,1 0-1,0 0 1,0 0 0,0 1 0,0-1 0,-1 1 0,1-1 0,0 1 0,0 0 0,-1 0 0,1 0-1,-1-1 1,1 1 0,-1 1 0,1-1 0,-1 0 0,1 0 0,-1 1 0,0-1 0,2 3 0,-2-2 6,0 0 1,0 0 0,0 0 0,-1 0 0,1 1 0,0-1 0,-1 3-1,3 6 138,0 0 76,0-1 0,1 0 0,9 15 0,-9-17-167,0 0 0,0 1 1,3 12-1,-1 25 82,-3-23-114,2 7-5,13 41 0,-12-50 24,0 1 1,-1 0-1,-2 0 0,2 25 1,-5 41-371,0-87 236,0 0 1,0 0-1,0-1 0,0 1 1,0 0-1,0 0 0,-1-1 1,1 1-1,0 0 1,0 0-1,-1-1 0,1 1 1,0 0-1,-1-1 1,1 1-1,0-1 0,-1 1 1,1 0-1,-1-1 0,0 1 1,1-1-1,-1 1 1,1-1-1,-1 0 0,0 1 1,0 0-1,0-1-97,0 0 0,-1 0-1,1 1 1,0-1 0,0 0 0,-1 0-1,1 0 1,0 0 0,-1 0 0,1 0 0,0-1-1,0 1 1,-1 0 0,1-1 0,0 1-1,0-1 1,-2 0 0,-14-14-1360</inkml:trace>
</inkml:ink>
</file>

<file path=ppt/ink/ink12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18:08.24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 17 7712,'0'-14'2506,"0"11"-1524,-3 3-294,-6 0 1115,18 0-1222,0 3-432,0 2-33,-1-1-35,1 1 0,-1-1 1,1-1-1,13 4 1,29-1 88,15 5-58,-31-7-24,-9-1-65,46 10 0,-57-8-300,1-1 1,-1-1 0,1-1-1,24 1 1,-33-3-105,-1 1 0,0-1 0,0 1 0,0 0 0,0 0 0,0 1 0,0 0 0,11 4 0,-12-3-3235,-7-6 1024,-13-11 11</inkml:trace>
</inkml:ink>
</file>

<file path=ppt/ink/ink12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18:11.49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 35 4640,'-14'-14'1504,"11"11"-912,3 3-96,0-3 613,0-8-368,0 8-218,3 6-230,8 8-47,-5-8-124,-1-3-91,-2-1-20,0 1 0,0 0-1,1 1 1,-1-1 0,0 0 0,0 1 0,4 1 0,-2-1 6,3 2 8,-1 0 1,1-1-1,0-1 1,-1 1 0,15 0-1,333-2 269,-322 1-194,63 11 1,-91-11-73,11 1 90,0 0 1,33-2-1,-25-1 23,-23 1-110,0 0-1,1 0 1,-1 0-1,0 0 1,0 0 0,0 0-1,0-1 1,0 1-1,0 0 1,1 0 0,-1-1-1,0 1 1,1-2 0,-2 2-14,1 0 0,-1-1 0,0 1 0,1-1 0,-1 1 0,0-1 0,0 1 0,0-1 0,1 0 0,-1 1 0,0-1 0,0 1 0,0-1 0,0 1 0,0-1 0,0 0 0,0 1 0,0-1 0,0-2 239,-7 3-136,5-1-123,0 1 1,1 0-1,-1 0 0,0 0 1,0 0-1,1 0 0,-1 0 1,0 1-1,1-1 0,-1 1 1,1-1-1,-3 2 0,-2 12-55,-8 3-28,-3 3-36,12-13 106,0 1 1,1 0 0,0 0 0,0 0-1,1 0 1,-3 13 0,3-5 12,-3 16 22,-15 15 66,13-30-40,-8 22 1,11-25-19,2-5-4,0 1 1,0-1-1,-1-1 1,0 1 0,-1 0-1,-5 8 1,-1-4 73,-1-1 0,0 0 0,0 0-1,-2-2 1,-22 16 0,30-21-61,-1-1 0,0 0 0,0-1 0,0 0 0,0 0-1,-1 0 1,-9 2 0,0-3-37,0-1-1,-25 0 1,39-1-12,-2 1 67,-1-1 0,1 0-1,0-1 1,-1 1 0,1-1 0,0 0 0,0 0 0,0 0 0,0-1 0,0 0 0,0 0-1,0 0 1,-7-6 0,4 2 78,1 0 0,0-1 0,1 0 0,-1 0 0,-7-13 0,-23-43 438,20 32-438,0-1-39,-17-39 0,31 62-137,-1 0 1,1-1-1,1 1 0,0-1 0,1 1 0,-1-1 1,2 0-1,0-19 0,0 12-170,0 16 145,0 0-1,0-1 1,0 1-1,0 0 1,0 0-1,0 0 0,0-1 1,1 1-1,-1 0 1,0 0-1,1 0 1,-1-1-1,1 1 1,-1 0-1,1 0 1,0 0-1,-1 0 1,1 0-1,0 0 1,0 0-1,0 0 0,-1 1 1,1-1-1,0 0 1,0 0-1,2 0 1,1 0-504,0-1-1,0 2 1,1-1 0,-1 0-1,0 1 1,0 0 0,6 0-1,21 0-4156</inkml:trace>
</inkml:ink>
</file>

<file path=ppt/ink/ink12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18:11.82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1 6240,'-17'0'2304,"34"0"-1792,-17 34-160,17-17 960,0 17-800,17 0 288,1 17-480,16 0 32,17-16-224,-17 16 352,0-17-256,0 0-832,-17-17 352,0 0-1856,-16 0 1184,-1-17-4448</inkml:trace>
</inkml:ink>
</file>

<file path=ppt/ink/ink12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18:12.17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92 239 5408,'-17'0'1984,"17"0"-1536,-17 17-128,17 0 1152,-17 0-864,-17 34 320,0 1-544,-34-1 352,34 17-448,-17-17 160,17-17-288,-1 0-704,1 0 288,34-17-2304,-17-17 1408,34 0-3744</inkml:trace>
  <inkml:trace contextRef="#ctx0" brushRef="#br0" timeOffset="1">819 0 5632,'-17'18'2112,"-1"-18"-1664,18 17-96,0 0 992,-17 17-800,17 0 192,0 17-416,0 17 128,0 17-224,0-16 128,0-1-192,0-17 128,0 0-160,0 0-480,0-34 160,0 17-2528,17-34 1504,1 0-3648</inkml:trace>
</inkml:ink>
</file>

<file path=ppt/ink/ink1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33:28.16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3 4480,'33'0'1445,"-17"-3"-885,-3-1-380,0 0 1,0 1-1,0 1 0,20-2 0,-29 4-78,0 0-1,0 0 0,0-1 0,0 1 0,0-1 0,0 0 0,0-1 0,7-2 0,8-3 355,-5 5-138,1 0 0,0 0 0,-1 2 0,25 1 1,0 1 388,-24-3-426,-11 1-186,0-1 1,0 1 0,0 0-1,0 0 1,0 1 0,0-1 0,0 1-1,0 0 1,4 1 0,2 4 172,-8-5-192,-1 1-1,1-1 1,0 0 0,0 0-1,0-1 1,-1 1 0,1 0-1,0-1 1,0 1 0,0-1 0,0 1-1,0-1 1,3 0 0,-5 4 201,0 9-160,0-10-15,0 0 100,0-2-194,0-1 0,0 1 0,0-1 1,0 1-1,0 0 0,0-1 0,0 1 0,0-1 0,1 1 0,-1-1 0,0 1 0,0 0 0,0-1 0,1 1 0,-1-1 0,0 1 1,1-1-1,-1 1 0,0-1 0,1 0 0,-1 1 0,1-1 0,-1 1 0,1-1 0,-1 0 0,1 1 0,-1-1 0,1 0 1,0 1-1,22 0 266,-16-1-252,-7 4 31,0 9 6,0-10 64,0-3-49,16 0 12,-15 0-83,-1 0 1,0 0 0,1 0 0,-1 0 0,0 0 0,0 0 0,1 0 0,-1 0 0,0 0 0,1 0-1,-1 0 1,0 0 0,0 1 0,1-1 0,-1 0 0,0 0 0,0 0 0,0 0 0,1 1-1,-1-1 1,0 0 0,0 0 0,0 0 0,1 1 0,-1-1 0,33 33 241,-33-33-242,0 0 0,0 1-1,1-1 1,-1 0 0,0 0-1,1 1 1,-1-1 0,0 0-1,1 0 1,-1 0 0,0 1-1,1-1 1,-1 0 0,0 0-1,1 0 1,-1 0 0,1 0-1,-1 0 1,0 0 0,1 0-1,-1 0 1,1 0 0,-1 0-1,0 0 1,1 0 0,2 0-6,1 0 1,-1 0 0,0 0-1,0 1 1,0-1 0,4 2 0,-6-1 1,-1-1 0,1 0 0,0 1 0,-1-1 0,1 1 0,-1-1 0,0 1 0,1-1 0,-1 1 1,1-1-1,-1 1 0,0-1 0,1 1 0,-1 1 0,3 2 9,10 3 83,-6 9 5,6 0 53,-13-15-147,0-1 1,0 0-1,1 0 0,-1 0 0,0 0 1,0 1-1,0-1 0,1 0 0,-1 0 1,0 0-1,0 1 0,0-1 1,0 0-1,0 0 0,1 1 0,-1-1 1,0 0-1,0 1 0,0-1 0,0 0 1,0 0-1,0 1 0,0-1 0,0 0 1,0 1-1,0 71 622,0-69-555,0 0-16,0 10 49,0-10-44,0 1-74,0 9 22,0-10 132,-3 0-20,-1 2-89,1-1 1,-1 1-1,1 0 0,-2 6 1,-12 18-108,-3 3-2,18-28 66,-1 0-1,1 1 1,-1-1 0,1 0-1,1 1 1,-1 0 0,1-1-1,-2 8 1,0 3-1,-3 6 5,3-13 6,1 0-1,0 0 1,1 0-1,-1 0 0,1 9 1,1 58-151,0-71 164,1 1 1,-1-1-1,1 0 0,-1 0 1,1 0-1,0 0 0,1 0 1,-1 0-1,1-1 0,0 1 1,0 0-1,0-1 0,0 1 1,0-1-1,1 1 0,0-1 1,5 5-1,18 23-97,-21-22 67,-3-7 11,-1 1 1,1-1-1,0 1 1,-1-1-1,1 0 1,0 0-1,1 0 1,-1 0-1,0 0 1,0 0-1,1-1 1,-1 1-1,6 1 0,11 11-54,1-8 0,0 7 0,-7-7 31,-10-4 45,0-1 1,0 0-1,-1 1 1,1-1-1,-1 1 0,4 3 1,-5-5-9,-1 0 0,0 0 0,0 1 0,0-1 0,0 0 0,1 0 1,-1 0-1,0 1 0,0-1 0,0 0 0,1 0 0,-1 0 0,0 0 0,0 0 0,1 0 0,-1 1 1,0-1-1,1 0 0,-1 0 0,0 0 0,0 0 0,1 0 0,-1 0 0,0 0 0,1 0 0,12 0 194,-10 0-70,-3 0-16,-3 0-59,0 0-59,0 0 5,0 1 0,0-1 0,-1-1-1,1 1 1,0 0 0,0-1 0,0 1 0,-5-2 0,-2-4 20,8 4-27,1 1 1,-1 0 0,0 0 0,0 0 0,0 0 0,1 0 0,-1 1 0,0-1 0,0 1 0,0-1 0,-1 1 0,1 0 0,-2-1 0,-55 1-462,58 0 452,0 0 0,0 0 1,0 1-1,0-1 0,0 0 0,0 0 1,0 1-1,0-1 0,0 0 1,0 1-1,0-1 0,0 1 0,0 0 1,0-1-1,0 1 0,0 0 0,0-1 1,1 1-1,-1 0 0,0 0 0,1 0 1,-1 0-1,0-1 0,1 1 1,-1 0-1,1 0 0,-1 2 0,-1 1-81,-1 0 0,1 0-1,-1-1 1,-5 7 0,7-10 87,0 2-3,-1-1-1,1 1 1,0-1-1,0 1 1,-1-1 0,1 1-1,0 0 1,0-1 0,1 1-1,-1 0 1,0 0-1,0 0 1,1 0 0,0 0-1,-1 0 1,1 0-1,0 0 1,0 0 0,0 3-1,0 0 8,0 0 0,1 0 0,0-1 0,0 1 1,1 0-1,-1 0 0,1-1 0,0 1 0,4 7 0,-5-9-9,0 0 1,0 0 0,0 0-1,-1 0 1,1 0-1,-1 0 1,1 0-1,-1 0 1,-1 5-1,3 16-32,3-4 7,-2-12 29,-1 0 0,0 0 1,-1 0-1,1 0 0,-1 16 0,-1 4 58,1 2 46,-5 49 0,-22 44-79,-1-2 336,25-101-264,2-14-30,-1 1-1,0-1 1,0 0-1,-3 8 1,1-9 56,1 0 1,-1 0-1,-6 8 1,-4 5 183,-13 30 334,24-44-516,-1-1-1,0 0 1,-1 0 0,1-1-1,-7 5 1,0 1 128,-19 13 212,-43 33 737,59-46-1071,-30 19 93,40-25-249,-1-1 1,1 0-1,-1-1 1,1 1-1,-1-1 1,1 1-1,-1-1 1,0 0-1,1 0 1,-6-1-1,-5 0-511,-104 1-10331,79 0 7567</inkml:trace>
</inkml:ink>
</file>

<file path=ppt/ink/ink12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18:12.5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6 1 6400,'-34'0'2368,"34"17"-1856,-17 17-128,17-17 1056,-17 34-864,17 0-96,0 17-288,-17 18 544,17-18-384,0-17-864,17 0 256,-17-17-1504,0 0 992,0-17-2528</inkml:trace>
</inkml:ink>
</file>

<file path=ppt/ink/ink12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18:12.90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409 7136,'-17'-17'2656,"17"17"-2080,17 0-160,0 0 928,0 0-832,17 0-224,17 0-160,18 0 576,-1 17-384,-17-17-1056,0 17 384,0 1-2848,-17-18 1760,-17 0-3296</inkml:trace>
  <inkml:trace contextRef="#ctx0" brushRef="#br0" timeOffset="1">136 34 6816,'0'-17'2528,"17"17"-1984,18-17-128,-1 17 832,17 0-768,17 0 160,0 0-384,0 17-512,1 0 128,-1 0-4000,0 0 2272,0-17-1984</inkml:trace>
</inkml:ink>
</file>

<file path=ppt/ink/ink12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18:13.23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5 6720,'0'0'2496,"0"0"-1952,0-17-128,0 17 1600,17 0-1184,0 0 96,17 0-576,0-17-96,17 17-160,1 0-192,-1 17 32,-17-17-3840,0 17 2144</inkml:trace>
</inkml:ink>
</file>

<file path=ppt/ink/ink12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18:13.56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 52 7648,'-17'0'2816,"34"0"-2176,17-17-192,0 17 896,51-17-832,-16 17 288,-1-17-480,17 34-1600,-17-17 704,-17 17-6432</inkml:trace>
</inkml:ink>
</file>

<file path=ppt/ink/ink12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18:14.95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3 1 5568,'17'34'2048,"-17"0"-1568,0 34-160,17-34 736,-17 34-640,0-16 192,0-1-352,-17 17 960,17-34-672,-17 0 192,0 0-448,17-17 256,-17-17-320,-17 0 384,17 0-352,0-34-2304,17 17 1088,17-51-5824</inkml:trace>
</inkml:ink>
</file>

<file path=ppt/ink/ink12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18:15.2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4 7808,'0'-34'2880,"0"34"-2240,0 0-160,0 17-64,0 0-320,17 0-1440</inkml:trace>
</inkml:ink>
</file>

<file path=ppt/ink/ink12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18:15.6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6 1 4224,'-31'0'1904,"28"0"-1467,1 0 523,1 0-912,0 0 0,0 0 0,0 1 0,0-1 0,0 1 0,0-1 0,0 0 0,0 1 0,0 0 0,0-1 0,0 1 0,1-1 0,-1 1 0,0 0 0,1 0 0,-1-1 0,0 1 0,1 0-1,-1 0 1,1 0 0,-1 0 0,1 0 0,-1 1 0,-12 16 273,12-17-286,-1 0 0,1 1-1,-1-1 1,1 1 0,0-1 0,0 1-1,0 0 1,0-1 0,0 1 0,0 0-1,0 0 1,0-1 0,1 1 0,-1 0-1,1 0 1,-1 0 0,1 0 0,0 0-1,0 0 1,-1 0 0,2 0 0,-1 0-1,0 0 1,0 0 0,1 0 0,-1 0 0,1 0-1,0 2 1,2 5 68,2 6-43,0-1 0,13 27 0,16 10 366,-32-49-392,-1 0 0,1 0 1,0-1-1,-1 1 0,1-1 0,0 1 0,0-1 0,0 0 0,0 0 0,0 0 0,0 0 0,0 0 0,0 0 0,1 0 0,-1-1 0,0 1 0,0-1 0,4 1 0,-4-1-46,0 0-1,-1 0 0,1-1 1,0 1-1,-1 0 0,1 0 0,0-1 1,-1 1-1,4-2 0,-5 2-5,1 0-1,-1-1 1,1 1-1,-1 0 1,1-1-1,-1 1 1,0 0 0,1-1-1,-1 1 1,1-1-1,-1 1 1,0-1-1,1 1 1,-1-1-1,0 1 1,0-1 0,1 1-1,-1-1 1,0 1-1,0-1 1,0 1-1,0-1 1,1 0-1,-1 0 1,2-7-249,10-15 107,-12 22 154,1 1-1,-1-1 0,0 0 0,1 1 1,-1-1-1,0 0 0,0 0 0,0 1 1,1-1-1,-1 0 0,0 1 0,0-1 1,0 0-1,0 0 0,0-5-16,1 2 14,-1 1 0,0 0 0,0-1 0,0 1 0,0 0 0,0 0 0,-1-1-1,1 1 1,-1 0 0,-1-4 0,-13-22 390,13 27-145,3 6-25,1 6-31,-3-7-130,1 0 0,0 1-1,1-1 1,-1 0 0,0 0-1,1 1 1,0-1 0,0 0-1,0 0 1,0 0 0,0 0-1,1 0 1,-1-1 0,1 1-1,4 5 1,-3-3-1,0 0 1,1-1-1,-1 1 1,1-1-1,0 0 1,0 0-1,1 0 1,-1 0-1,1-1 1,0 0-1,0 0 1,0 0-1,1-1 1,-1 1-1,0-1 1,1 0-1,6 1 1,-4-3 8,-1 1 1,1-1 0,0 0 0,0-1 0,0 0 0,0 0 0,10-4 0,8 0 88,-10 3-102,-5 0 33,0 0 1,0 0-1,13-5 0,-20 5-62,-1 1 0,0-1-1,0 1 1,0-1-1,0 0 1,-1 0 0,1 0-1,0 0 1,-1-1 0,1 1-1,-1-1 1,0 1-1,0-1 1,0 0 0,2-4-1,-4 6-7,1 0-1,0-1 1,-1 1 0,1 0-1,-1-1 1,0 1 0,1 0-1,-1-1 1,0 1-1,0-1 1,0 1 0,0 0-1,0-1 1,0 1-1,0-1 1,0 1 0,-1 0-1,1-1 1,-1 1 0,1-1-1,-1 1 1,1 0-1,-1 0 1,0-1 0,1 1-1,-3-2 1,-1-1-51,1 1 0,-1-1 1,0 1-1,-1 0 0,-7-4 0,2 1-226,-13-9-355,14 10-32,0-1 0,1 0 0,-11-10 0,16 13-2714</inkml:trace>
</inkml:ink>
</file>

<file path=ppt/ink/ink12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18:15.98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2 0 5472,'0'0'1760,"-3"0"-1051,-99 0 2880,96 1-3574,1 0 0,-1 0-1,1 0 1,0 1 0,-1 0 0,1 0-1,0 0 1,0 1 0,-8 5-1,-9 4-70,15-9 84,0 1 1,1 0-1,-1 1 1,1-1-1,0 1 1,0 0-1,1 1 1,-1 0-1,1 0 0,0 0 1,1 0-1,0 1 1,0-1-1,0 1 1,1 0-1,0 0 1,0 1-1,1-1 0,-1 1 1,0 11-1,0 6-46,1 0 0,3 35 0,0-17 94,-1-35-65,0-1 1,0 1 0,1-1 0,0 1-1,0-1 1,1 1 0,0-1-1,0 0 1,6 12 0,0-3-953,-6-9 393,2 0 0,-1-1 0,1 1 0,0-1 0,8 10 0,-8-13-178,0 0 1,0 0 0,0 0 0,1 0-1,5 2 1</inkml:trace>
</inkml:ink>
</file>

<file path=ppt/ink/ink12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18:16.33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699 6976,'0'-17'2592,"17"0"-2016,0 0-160,0 17 544,17 0-608,17-17 416,0 17-448,17-17-1984,-17 17 864,-17 17-5024</inkml:trace>
  <inkml:trace contextRef="#ctx0" brushRef="#br0" timeOffset="1">120 69 6720,'-17'-52'2496,"34"52"-1952,-17 0-128,17-17 736,0 17-704,17 0-160,17 17-192,0-17 160,-17 35-128,18-1-2304,-1 0 1184,-34-17-4256</inkml:trace>
</inkml:ink>
</file>

<file path=ppt/ink/ink12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18:16.6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4 6656,'17'-17'2464,"17"17"-1920,17 0-160,0-17 160,17 17-384,1 17-768</inkml:trace>
  <inkml:trace contextRef="#ctx0" brushRef="#br0" timeOffset="1">580 222 7968,'-17'0'2944,"34"17"-2272,-17-17-192,18 17 512,-18 0-640,17-17 192,-17 17-288,17 0-3200</inkml:trace>
</inkml:ink>
</file>

<file path=ppt/ink/ink1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34:14.09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 158 3392,'0'-17'1088,"0"17"-1080,0 0-1,1 0 1,-1 0 0,0 0-1,0 0 1,0 0 0,0-1-1,0 1 1,0 0 0,0 0-1,0 0 1,0 0 0,0 0-1,0 0 1,0 0 0,0 0-1,0-1 1,0 1 0,0 0-1,-1 0 1,1 0 0,0 0-1,0 0 1,0 0 0,0 0-1,0 0 1,0 0 0,0-1-1,0 1 1,0 0 0,0 0-1,0 0 1,0 0 0,0 0-1,-1 0 1,1 0 0,0 0-1,0 0 1,0 0 0,0 0-1,0 0 1,0 0 0,0 0-1,0 0 1,-1 0 0,1 0-1,0 0 1,0 0 0,0 0-1,0 0 1,0 0 0,0 0-1,0 0 1,0 0 0,-1 0 0,1 0-1,0 0 11,-1 0 0,0 0 0,1 0 0,-1 0 0,0 0 0,1 0 0,-1 0-1,1 0 1,-1 0 0,0 0 0,1-1 0,-1 1 0,1 0 0,-1 0 0,1-1 0,-1 1 0,1 0-1,-1-1 1,1 1 0,-1-1 0,1 1 0,-1 0 0,1-1 0,0 1 0,-1-1 0,1 1 0,0-1 0,-1 1-1,1-1 1,0 0 0,-1 1 0,1-1 0,0 1 0,0-1 0,0 1 0,0-1 0,0 0 0,0 1-1,0-1 1,0 0 0,0 0 0,0 1-13,0 0 0,0-1 1,0 1-1,0 0 0,0 0 0,0 0 0,0 0 0,0 0 0,0 0 1,0 0-1,0 0 0,0-1 0,0 1 0,0 0 0,0 0 0,0 0 1,0 0-1,0 0 0,0 0 0,0 0 0,0 0 0,0-1 1,0 1-1,0 0 0,0 0 0,0 0 0,0 0 0,0 0 0,0 0 1,0 0-1,0 0 0,1 0 0,-1 0 0,0 0 0,0-1 0,0 1 1,0 0-1,0 0 0,0 0 0,0 0 0,0 0 0,0 0 0,1 0 1,-1 0-1,0 0 0,0 0 0,0 0 0,0 0 0,0 0 0,0 0 1,0 0-1,1 0 0,-1 0 0,0 0 0,0 0 0,0 0 0,3 1 30,0-1 0,0 0 0,0 0 0,0 0 0,-1-1-1,1 1 1,0-1 0,0 0 0,0 1 0,0-1-1,-1 0 1,1-1 0,-1 1 0,1 0 0,-1-1-1,1 0 1,-1 1 0,4-5 0,2-2 22,0 1 0,0 0 0,0 1 0,1 0 0,0 0 0,0 1 0,0 0 0,1 1 0,-1-1 0,1 2 0,0 0 0,0 0 0,1 1 0,-1 0 0,15-1 0,86-3 215,13-8-112,115 11-7,-146 3-157,63 0-69,303 3-1235,-244 11 545,-19-8-85,-20 7 331,-27-6 144,-41 6 271,-14-7 406,-48 2-147,-31-5 6,0-1 1,1 0-1,16-1 1,-26-1-109,29 2 156,-33-1-193,1-1-1,-1 1 1,0-1 0,1 1-1,-1 0 1,0 0 0,0 0-1,0 0 1,1 0 0,-1 1-1,0-1 1,2 3 0,-1-1 94</inkml:trace>
</inkml:ink>
</file>

<file path=ppt/ink/ink12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18:17.0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96 16 7872,'12'0'3164,"-21"0"-2227,3-3-350,5 2-540,0 0-34,0 0 0,1 0 1,-1 0-1,0 0 1,0 1-1,0-1 0,0 0 1,0 0-1,0 1 0,0-1 1,0 1-1,0-1 0,0 1 1,0-1-1,0 1 1,0 0-1,0 0 0,0-1 1,0 1-1,-1 0 0,1 0 1,0 0-1,0 0 0,0 0 1,0 0-1,-1 1 1,0-1-1,-1 2-6,0 0 25,-1-1 1,0 1-1,1 0 0,-1-1 0,0 0 1,0 0-1,0 0 0,0 0 1,0-1-1,0 0 0,-5 1 1,-293-1-1511,300-1 1460,0 2 0,0-1 0,1 0 0,-1 0 0,0 0 0,0 1 0,0-1 0,0 1 0,0 0 0,0 0 0,0-1 0,1 1 0,-1 0 0,0 0 0,1 1 0,-1-1 0,-1 2 0,0 0 27,0 1 0,0 0-1,1 0 1,0 0-1,-3 6 1,1-1 34,1-4 20,0 1-1,1 0 1,0 0-1,1 0 1,-1 1 0,0 9-1,0 0 17,-10 38 215,10-3-129,2-31-80,-3 28 1,-2-19-44,1-6 49,-2 39 0,6 43 901,0-103-953,0-1-25,0-1 0,0 1 0,0 0 0,0-1 0,0 1 0,0-1 1,0 1-1,0 0 0,0-1 0,0 1 0,1-1 0,-1 1 0,0 0 0,0-1 0,0 1 1,1-1-1,-1 1 0,1 0 0,1 0 27,-1-1 0,1 1 0,-1-1 0,1 1-1,-1-1 1,1 0 0,0 0 0,-1 0 0,1 0 0,2 0 0,144 0-948,-137 1 543,0 0-1,1 0 0,-1 1 1,13 4-1,-14-3-105,13 0-687</inkml:trace>
</inkml:ink>
</file>

<file path=ppt/ink/ink12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18:17.41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51 8640,'0'-17'3200,"17"0"-2496,34 0-192,-17 17-128,18 0-320,-1 0 480,0 0-320,0 0-3904,0 17 2016,0 0-3456</inkml:trace>
</inkml:ink>
</file>

<file path=ppt/ink/ink12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18:17.75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 35 6144,'-17'-34'2272,"34"34"-1760,0 17-160,17-17 448,-17 0-512,17 0 320,0 17-352,17-17-1056,0 17 416,18 0-5152</inkml:trace>
</inkml:ink>
</file>

<file path=ppt/ink/ink12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18:18.33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7232,'0'0'2656,"34"0"-2048,0 0-192,0 0 704,0 0-704,17 0 64,17 0-320,-34 0 384,17 17-288,1-17-1536,-35 0 704,17 0-2208,-34 0 1568,17-17-3328</inkml:trace>
</inkml:ink>
</file>

<file path=ppt/ink/ink12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18:18.6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4 0 6464,'-34'0'2400,"34"0"-1856,-34 0-160,34 18 224,-17-1-416,0 17 480,0 17-384,0 17 160,0 0-288,17 17 576,0-33-448,0 16-1664,17-17 736,0-34-2592,0 0 1824,17-17-2336</inkml:trace>
</inkml:ink>
</file>

<file path=ppt/ink/ink12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18:19.0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3 34 7872,'86'0'2944,"-35"0"-2304,0 0-160,-17 0-64,17-17-320,0 17 448,17 0-288,-16-17-544,-18 17 128,0 0-928,-17 0 608,-34 0-704,-17 0 672,17 0-1696,-35 0 1216,18 0-2560</inkml:trace>
  <inkml:trace contextRef="#ctx0" brushRef="#br0" timeOffset="1">444 51 5152,'0'17'905,"1"-9"-625,-1 1 1,-1-1 0,1 0 0,-3 11 0,-8 15 231,-6 54 1440,14-61-1382,3 46 0,0-42-196,-3 39 0,-2-35-189,-4 61 553,9-85-610,-1-1 1,0 0 0,-1 1-1,0-1 1,-3 11-1,1-9 34,4-9-112,-1-1 0,1 0-1,-1 1 1,0-1 0,0 0 0,0 0 0,0 0 0,0 0 0,0 0-1,-3 3 1,2-4-9,1 0 0,-1 0 0,1 0 0,-1 0 0,1 0 0,-1 0 0,1-1 0,-1 1 0,-2 0 0,0 0 41,-1 1-51,-1-1 1,1-1 0,-1 1-1,0-1 1,0 0 0,1 0-1,-1 0 1,0-1-1,1 0 1,-1 0 0,1-1-1,-10-3 1,-5 0 0,-19-2 36,31 6-72,0 0 1,0-1 0,0 1-1,0-2 1,-12-5 0,14 5-63,0-1 1,0 0 0,-7-6 0,4 3-48,-6-4-107,3 3-529,0-1 0,0-1 0,1 0 0,0 0 0,-13-17 0,24 25 372,-1 1-1,0 0 1,1 0 0,-1 0 0,0-1 0,1 1 0,0 0 0,-1 0 0,1-1-1,0 1 1,0 0 0,0-1 0,0-1 0</inkml:trace>
</inkml:ink>
</file>

<file path=ppt/ink/ink12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18:19.4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52 7456,'-17'-17'2784,"17"0"-2176,0 17-160,17 0 1088,0 0-928,0-17 256,35 17-512,-18 0-160,17 0-96,0 17 352,-17-17-256,17 0-800,-17 17 352,-17-17-2336,0 0 1440,-17 0-4992</inkml:trace>
</inkml:ink>
</file>

<file path=ppt/ink/ink12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18:23.24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767 5312,'0'-1'53,"0"0"0,-1 1 1,1-1-1,0 1 0,0-1 0,0 0 1,0 1-1,0-1 0,0 1 1,0-1-1,0 1 0,1-1 0,-1 0 1,0 1-1,0-1 0,0 1 0,1-1 1,-1 1-1,0-1 0,1 1 0,-1-1 1,0 1-1,1-1 0,-1 1 1,0-1-1,1 1 0,-1 0 0,1-1 1,-1 1-1,1 0 0,-1-1 0,1 1 1,-1 0-1,1 0 0,0-1 1,-1 1-1,1 0 0,-1 0 0,1 0 1,-1 0-1,1 0 0,0 0 0,6-2 35,-4 1-37,0-1 0,0 1-1,0 0 1,0-1 0,-1 0-1,1 1 1,2-4 0,0-2 198,2 0 67,24-1 9,-5-6-251,0-1 0,-1-1 0,35-30 0,-29 23-103,3-2 10,68-55 118,-34 17 29,-5 9 171,-21 3-70,-23 29-137,1-1 36,-1 0-1,-1-2 1,20-35 0,-25 29-19,-10 22-82,0 1 0,0 0 1,1 1-1,10-15 0,0 5 4,-11 14 1,0-1 1,0 1-1,0-1 0,0 0 0,0 1 0,-1-1 0,0-1 0,1 1 0,-2 0 0,1 0 0,0-1 0,-1 1 0,0-1 0,1-5 0,-2 17-25,-1 1 1,1-1-1,-1 0 1,-1 0-1,1 0 1,-1 0-1,0-1 1,-1 1-1,-5 10 1,-1-4 32,6-9-22,0 0-1,1 0 0,0 0 0,-1 0 0,0 5 1,1-1 2,0 0 1,1 0 0,-1 10 0,0 3 13,-9 50 78,5 6-80,-2-33-114,6-33 55,0 0 1,0 0-1,1 13 0,1-20 76,0 1 0,1-1 0,0 0 0,0 1 0,0-1 0,0 0 1,1 0-1,-1 0 0,1 0 0,0 0 0,4 5 0,8 11 410,-13-19-436,-1 0 0,1 0 0,0 0 0,-1 0 0,1 0 0,0 0 0,0 0 0,0 0 0,0 0 0,0 0 0,0 0 0,0-1 0,0 1 0,0 0 0,0-1 0,0 1 0,1-1 0,-1 1 0,0-1 0,0 1 0,0-1 0,1 0 0,-1 0 0,0 0 0,1 0 0,-1 0 0,0 0 0,0 0 0,1 0 0,-1 0 0,0-1 0,1 1 0,-1 0 0,0-1 0,0 1 0,0-1 0,0 1 0,2-2 0,7-3-15,-1-1 0,0-1-1,16-12 1,-14 10 13,34-28-224,43-63-415,-62 74 402,-2-2 1,-1-1-1,-1-1 1,34-61-1,-53 83 182,0 1-1,0-1 1,-1 0-1,2-11 1,4-14-124,3 11 163,-8-4 427,-3 22-254,-3 5-52,0 3-73,0 0 0,0 1 0,0-1 0,-2 5 1,-9 16 123,7-13-96,0 0 0,1 0 0,0 0-1,1 1 1,1-1 0,0 1 0,0 0 0,1 1 0,1-1 0,-1 26 0,3 115-1323,0-152 170</inkml:trace>
</inkml:ink>
</file>

<file path=ppt/ink/ink12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18:23.6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85 6400,'-17'-34'2368,"17"17"-1856,17 17-128,0-17 352,17 17-480,0-17 320,17 17-320,1 0-64,-1 0-128,0 0-128,-17 0 32,-17 0-3008,0 17 1664</inkml:trace>
</inkml:ink>
</file>

<file path=ppt/ink/ink12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18:23.93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7392,'17'0'2720,"0"0"-2080,17 0-224,-17 0 576,34 0-640,0 0 64,1 17-256,-1-17-3680</inkml:trace>
  <inkml:trace contextRef="#ctx0" brushRef="#br0" timeOffset="1">581 444 6816,'-18'-17'2528,"18"17"-1984,18 0-128,-1 0 384,0 0-512,0 0 96,0 0-224,34 0 192,0 0-224,0 0-192,17 0 32,-17 0-1824,1 0 992,-18 0-1792,0 0 1472,-17 0-2080</inkml:trace>
</inkml:ink>
</file>

<file path=ppt/ink/ink1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34:14.6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76 156 3552,'-114'-32'1147,"104"29"-993,1 1 1,-18-3 0,-74-11 234,69 9-34,14 3-38,0 1-1,0 0 1,-26 0-1,-40 3 1097,149 4-997,-37 0-299,38 5 28,94-3-12,29 7-37,143-11 93,11-14-293,-279 9 24,38-1 4,248-15-88,-199 4 142,70-6 119,-167 18-69,-7 1 201,89-15-1,-113 12-152,-6 0-103,1 2 0,0 0 0,20-1 0,-31 4-159</inkml:trace>
</inkml:ink>
</file>

<file path=ppt/ink/ink12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18:24.2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4224,'3'0'1365,"8"0"-826,-8 0-102,0 0 523,-3-1-932,1 1 0,-1 0 0,1 0 0,-1 0 1,1 0-1,-1 1 0,1-1 0,-1 0 0,0 0 0,1 0 0,-1 0 0,1 0 0,-1 0 0,0 1 1,1-1-1,-1 0 0,1 0 0,-1 1 0,0-1 0,1 0 0,-1 1 0,0-1 0,1 0 0,-1 1 0,0-1 1,0 0-1,1 1 0,8 8 598,19-4-183,9 7-107,11-7-165,4 7-54,-24-8-74,-18-3-16,0 0-1,0 1 1,0 0 0,0 1-1,-1 0 1,1 0-1,-1 1 1,18 10 0,-25-13-24,-1-1 1,0 1 0,1 0 0,-1 0-1,0 0 1,0 0 0,0 1-1,0-1 1,0 0 0,0 0-1,0 1 1,0-1 0,0 0 0,0 1-1,-1-1 1,1 1 0,-1-1-1,1 1 1,-1-1 0,0 1 0,1 0-1,-1 1 1,-3 3 561,-1-3-494,0 0 0,0 0 0,0 0 0,-1 0 0,1-1 0,-1 0 0,-7 3 0,-11 5 39,-2 3-35,5-3 213,-37 15-1,-77 23-25,131-47-488,0 0 1,0 0-1,0 0 1,0 0-1,0 0 1,0 1-1,1-1 1,-1 1 0,0 0-1,-2 2 1,13-8-3289,21-3 2095,-11 5-19,26 1 1</inkml:trace>
</inkml:ink>
</file>

<file path=ppt/ink/ink12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18:24.64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60 68 6240,'0'-4'648,"0"1"-510,0 1 0,1 0 0,-1-1 0,-1 1 0,1 0 0,0-1 0,-1 1 0,1 0 1,-1 0-1,1 0 0,-1-1 0,0 1 0,0 0 0,0 0 0,0 0 0,-1 0 0,1 0 0,0 1 0,-1-1 0,1 0 1,-1 1-1,-2-3 0,-7-7 144,5 8-287,-39 3 293,41 0-277,1 0-1,-1 0 1,1 1-1,-1-1 1,1 1-1,-1 0 1,1 0-1,0 0 1,0 1-1,-5 1 1,-7 4-58,-21 6 5,17-7 199,-26 12 0,20-3 92,-27 18 0,27-16-21,9-6-133,0 1 0,0 0-1,1 1 1,-19 22 0,32-32-77,-1 0-1,1 1 1,0-1-1,0 1 1,0 0-1,0-1 1,1 1-1,0 0 1,-1 0-1,1 0 1,1 0-1,-1 0 1,1 0-1,-1 0 1,1 0-1,0 1 1,1-1-1,-1 0 1,2 5-1,1 1 38,0 0 0,1 1-1,0-2 1,1 1 0,6 10 0,-10-19-51,50 79 561,-34-55-479,-11-15-111,1-1 1,0 0 0,1 0-1,0-1 1,0 0 0,1 0 0,0-1-1,11 8 1,29 18-1636,-29-18 675,-19-14 764,0 0 1,0-1-1,0 1 0,0-1 1,1 1-1,-1-1 1,0 1-1,0-1 1,1 0-1,-1 1 0,0-1 1,1 0-1,1 0 1</inkml:trace>
</inkml:ink>
</file>

<file path=ppt/ink/ink12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18:25.0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5 6976,'17'0'2592,"0"-17"-2016,35 17-160,-18 0 672,17 0-672,-17 0 64,17 0-320,0-17-736,-17 17 320,0 0-4224</inkml:trace>
</inkml:ink>
</file>

<file path=ppt/ink/ink12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18:25.35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0 6880,'-17'0'2560,"34"0"-1984,-17 0-160,17 0 480,0 0-576,0 0-64,17 0-160,-17 0-352,18 0 128,-18 17-3840</inkml:trace>
  <inkml:trace contextRef="#ctx0" brushRef="#br0" timeOffset="1">0 136 7136,'34'0'2656,"0"0"-2080,17 0-160,1 0 160,-18 18-416,17-18-2624</inkml:trace>
</inkml:ink>
</file>

<file path=ppt/ink/ink12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18:26.10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92 70 4736,'7'0'802,"-4"0"-669,-1 0-1,0 0 1,1 0-1,-1 0 1,0 0 0,1 0-1,-1-1 1,0 1-1,4-2 1,2-4 38,-6 5-90,-1 0 0,1 0 0,-1 0 0,1 1 0,-1-1 0,1 0 0,0 1 0,-1-1 0,1 1 0,0-1 0,0 1 0,-1 0-1,1 0 1,0-1 0,2 2 0,-1-2 31,0 0 0,0 0-1,0 0 1,-1-1-1,1 1 1,0-1-1,0 1 1,-1-1-1,1 0 1,-1 0 0,1 0-1,-1 0 1,0-1-1,2-2 1,0 1 76,-4 4-153,-1 0 0,1-1 0,-1 1 1,1 0-1,-1-1 0,0 1 1,1 0-1,-1 0 0,1 0 0,-1 0 1,0-1-1,1 1 0,-1 0 0,1 0 1,-1 0-1,0 0 0,0 0 0,1 0 35,-6-2 175,5 0-207,-1 1-1,1 0 1,0 0 0,-1 0-1,1 0 1,-1 0-1,1 0 1,-1 0 0,0 1-1,-2-2 1,-28-1 487,22 3-621,-11 0 4,-1 0-1,1 1 1,-1 1-1,1 1 1,-30 8-1,32-5 116,-1 1 1,1 1-1,0 0 0,1 2 1,0 0-1,0 1 0,-21 18 1,27-19-12,0 0-1,2 1 1,-19 23 0,24-27 14,1 1 1,-1-1-1,1 1 0,0 0 0,1 0 0,0 0 0,0 0 1,1 1-1,-2 8 0,3-8 16,1 1-1,-1-1 1,1 1-1,1-1 1,0 1 0,0-1-1,1 0 1,0 1-1,1-1 1,5 12-1,-6-15-19,2 1-1,-1-1 1,0 0-1,1-1 0,0 1 1,1-1-1,-1 1 1,1-1-1,0-1 0,0 1 1,1-1-1,-1 1 1,1-2-1,0 1 0,0-1 1,8 4-1,-1-1-124,-9-5-32,0 1 0,0 0 0,1-1 0,-1 1-1,1-1 1,-1 0 0,1-1 0,-1 1 0,1-1 0,6 0 0,17 0-1156,-8 0-1471</inkml:trace>
</inkml:ink>
</file>

<file path=ppt/ink/ink12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18:26.45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52 7456,'0'0'2784,"17"-17"-2176,34 17-160,-16 0-32,16-17-320,0 17 320,0 0-224,17 0-2016,-17-17 992,0 17-4608</inkml:trace>
</inkml:ink>
</file>

<file path=ppt/ink/ink12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18:26.82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3 68 6560,'-17'-17'2432,"17"17"-1888,17-34-160,0 17 864,17 17-768,0 0 0,0 0-288,0 17-416,0-17 128,1 34-2880</inkml:trace>
  <inkml:trace contextRef="#ctx0" brushRef="#br0" timeOffset="1">1 239 7040,'0'0'2624,"0"0"-2048,51 0-128,-17 0 288,0 0-480,17 0 32,0 17-160,17-17-3392,18 17 1760,-1-17-2688</inkml:trace>
</inkml:ink>
</file>

<file path=ppt/ink/ink12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18:27.15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21 6656,'0'17'2464,"17"-17"-1920,34 0-160,-34 0 704,34 0-672,17 0-96,1 0-192,16 0 32,-17 0-96,0 0-2432,-17 0 1312,1 0-3904</inkml:trace>
  <inkml:trace contextRef="#ctx0" brushRef="#br0" timeOffset="1">257 18 3648,'-1'0'44,"1"-1"1,0 0-1,0 1 1,0-1-1,0 1 1,0-1-1,0 0 1,0 1-1,0-1 0,0 1 1,1-1-1,-1 0 1,0 1-1,0-1 1,0 1-1,1-1 1,-1 1-1,0-1 1,1 1-1,-1-1 0,0 1 1,1-1-1,-1 1 1,1-1-1,-1 1 1,0-1-1,1 1 1,-1 0-1,1-1 1,-1 1-1,1 0 0,0 0 1,-1-1-1,1 1 1,-1 0-1,1 0 1,0 0-1,-1 0 1,1-1-1,-1 1 0,1 0 1,0 0-1,-1 0 1,1 0-1,0 1 1,4 0 195,-1 0 0,0 0 0,0 1 0,0 0 0,4 3 0,-2-3-3,5 4 407,-9-5-538,1 0 0,-1 0 1,1 0-1,-1 1 0,0-1 1,1 1-1,-1-1 0,2 3 0,1 1 98,0-1 0,0 0-1,1 0 1,-1-1-1,12 6 1,-11-7-61,-1 1 0,0 0 0,0 0 0,0 1 0,8 6 0,10 22 337,-10-17-278,-8-8-111,1 0 1,-1-1-1,6 13 0,-10-16-52,1-1 0,-1 1 0,0 0 0,-1 0 0,1 0 0,0 0 0,-1 0 0,0-1 0,1 1 0,-1 0 0,-1 0 0,1 0 0,0 0 0,-2 5 0,-1 3 107,0-1-1,-2 1 1,1-1-1,-1 0 1,-1 0-1,-7 10 1,0-2-345,-1 0 0,-19 17 0,24-26-588,-1 0 0,1-1 1,-2-1-1,1 0 0,-1 0 1,0-1-1,-23 9 0,-14 2-2951</inkml:trace>
</inkml:ink>
</file>

<file path=ppt/ink/ink12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18:28.04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 818 5984,'-12'1'1492,"17"-1"-48,22-4-18,3-8-1262,-1-3 0,0 0 0,34-25 0,-42 26-100,0-1-1,-1-1 0,-1-1 0,0-1 1,-2-1-1,19-24 0,21-37 173,40-53-344,-81 114-71,0 0 0,-2-1-1,0-1 1,11-22 0,4-12-123,21-42-426,-46 86 767,0 1-1,0-1 1,-1 0 0,0 0 0,-1 0-1,-1 0 1,1-11 0,-2 16 334,-3 26 107,-9 29 206,6-28-306,-7 23 0,10-39-325,1 1 1,0 0 0,0 0 0,0 0 0,1 1-1,-1-1 1,1 0 0,1 1 0,-1-1 0,1 0-1,1 1 1,0 7 0,10 37 184,-8-28-71,-2-16-115,-1 0-1,2 1 1,3 12-1,-4-17-5,0 0 0,1 0 0,-1 0 0,1 0 0,-1-1 0,1 1 1,0-1-1,0 1 0,1-1 0,-1 0 0,0 0 0,1 0 0,2 2 0,-3-2-60,1 0 0,-1-1 1,1 1-1,-1-1 0,1 0 0,-1 1 1,1-1-1,0 0 0,0-1 1,0 1-1,-1 0 0,1-1 0,0 0 1,0 1-1,0-1 0,0-1 0,0 1 1,0 0-1,-1 0 0,1-1 1,0 0-1,0 0 0,0 1 0,-1-2 1,1 1-1,0 0 0,-1 0 0,1-1 1,3-3-1,2 0-326,-1-1 0,0 0 1,0 0-1,-1-1 0,0 1 0,0-1 1,0-1-1,7-12 0,-4 5-327,0 0 0,7-18 0,-13 26 455,0 0 1,0-1 0,-1 0-1,0 1 1,-1-1-1,2-15 1,-6-8 802,3 29-471,-1 0-1,1 1 1,-1-1-1,0 0 1,0 1-1,0-1 1,0 1 0,0-1-1,0 1 1,-2-3-1,2 4-60,1 0-1,-1-1 0,1 1 0,-1 0 0,1-1 1,-1 1-1,1 0 0,-1 0 0,1-1 1,-1 1-1,1 0 0,-1 0 0,0 0 0,1 0 1,-1 0-1,1 0 0,-1 0 0,1 0 1,-1 0-1,0 0 0,1 0 0,-1 0 0,1 1 1,-1-1-1,1 0 0,-1 0 0,1 0 1,-1 1-1,1-1 0,-1 0 0,1 1 0,-1-1 1,1 0-1,0 1 0,-1-1 0,1 1 1,-1 0-1,1-1-55,-2 2 105,0 1 0,1-1 0,-1 1 1,1 0-1,-1 0 0,1-1 0,0 1 0,0 0 1,0 0-1,1 0 0,-1 0 0,0 4 1,0 39 825,1-38-863,0-1-18,0 0-1,1 0 0,0 0 1,0 0-1,1-1 1,0 1-1,0 0 1,0-1-1,1 1 0,7 11 1,-3-5 13,23 56-339,-6-13-1735,-7-22-3690</inkml:trace>
</inkml:ink>
</file>

<file path=ppt/ink/ink12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18:28.98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03 5216,'0'-17'1952,"0"17"-1536,0-35-96,0 35 672,17-17-608,17 17 704,-17-17-640,17 17 352,0-17-480,0 17-32,17 0-160,-17 0 192,0 17-192,0-17-1728,-16 17 864,-1-17-2624,-17 17 1888</inkml:trace>
</inkml:ink>
</file>

<file path=ppt/ink/ink1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33:58.04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0 4160,'0'0'1333,"0"0"-821,0 0-107,0 0 438,0-3-256,0-10-43,0 10-112,3 3 298,10 0-164,-13-1-555,1 1 1,-1 0-1,0 0 1,0 0-1,0 0 1,0 0-1,0 0 1,0 0-1,0 0 1,0 0-1,1 0 1,-1 0-1,0 0 1,0 0-1,0 0 1,0 0-1,0 0 1,0 0-1,0 0 1,0 0-1,1 0 1,-1 1-1,0-1 1,0 0-1,0 0 1,0 0-1,0 0 1,0 0-1,0 0 1,0 0-1,0 0 1,0 0-1,1 0 1,-1 0-1,0 0 1,0 1 0,0-1-1,0 0 1,0 0-1,0 0 1,0 0-1,0 0 1,0 0-1,0 0 1,0 0-1,0 1 1,0-1-1,0 0 1,0 0-1,0 0 1,0 0-1,0 0 1,0 0-1,0 0 1,0 1-1,0-1 1,0 11 248,1 0 1,1 0-1,0-1 1,0 1-1,1 0 1,6 15 0,-5-15-211,0 1 0,0 0 0,-2 0 1,1 0-1,0 20 0,0-3 1,10 56 45,-7 23 32,8-7-43,-8-4 0,0-45-47,4 72-1,-10 10 48,1-124-96,0 1-1,0-1 1,1 1-1,4 12 1,-4-14-64,0-1 0,0 0 0,-1 1 0,1 9 0,-2-9-178,0 5-2779,0-14 2019</inkml:trace>
</inkml:ink>
</file>

<file path=ppt/ink/ink12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18:29.37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5 1 6240,'-34'0'2304,"34"0"-1792,0 17-160,17-17 544,0 17-576,0-17 352,34 0-384,0 17 0,0-17-192</inkml:trace>
</inkml:ink>
</file>

<file path=ppt/ink/ink12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9-20T18:12:58.085"/>
    </inkml:context>
    <inkml:brush xml:id="br0">
      <inkml:brushProperty name="width" value="0.15" units="cm"/>
      <inkml:brushProperty name="height" value="0.15" units="cm"/>
      <inkml:brushProperty name="fitToCurve" value="1"/>
    </inkml:brush>
  </inkml:definitions>
  <inkml:traceGroup>
    <inkml:annotationXML>
      <emma:emma xmlns:emma="http://www.w3.org/2003/04/emma" version="1.0">
        <emma:interpretation id="{B14390DA-46FD-4EE5-9B8A-862A01A50593}" emma:medium="tactile" emma:mode="ink">
          <msink:context xmlns:msink="http://schemas.microsoft.com/ink/2010/main" type="inkDrawing" rotatedBoundingBox="6971,4451 7327,4466 7319,4667 6963,4652" shapeName="Other">
            <msink:destinationLink direction="with" ref="{566D306F-BF2E-444A-A37C-C555AB4E82E8}"/>
          </msink:context>
        </emma:interpretation>
      </emma:emma>
    </inkml:annotationXML>
    <inkml:trace contextRef="#ctx0" brushRef="#br0">-2 196 228 0,'0'0'84'0,"0"0"-64"0,0-8-8 15,0-3 48 1,8 3-36-16,1-15 0 16,0 0-16-16,3-8 20 15,1 8-16-15,5-4 4 16,-1 8-8-16,0 4 4 16,0 7-8-16,-4 8 8 0,5 4-8 0,-1 0 40 15,0 7-20-15,0 5 20 16,5 3-24-16,-5 0 0 15,5 0-12-15,-5 0 20 16,0 4-16-16,-4-3 12 16,0-5-12-16,4-7-132 15,0-1 68-15</inkml:trace>
  </inkml:traceGroup>
</inkml:ink>
</file>

<file path=ppt/ink/ink12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9-20T18:12:58.432"/>
    </inkml:context>
    <inkml:brush xml:id="br0">
      <inkml:brushProperty name="width" value="0.15" units="cm"/>
      <inkml:brushProperty name="height" value="0.15" units="cm"/>
      <inkml:brushProperty name="fitToCurve" value="1"/>
    </inkml:brush>
  </inkml:definitions>
  <inkml:traceGroup>
    <inkml:annotationXML>
      <emma:emma xmlns:emma="http://www.w3.org/2003/04/emma" version="1.0">
        <emma:interpretation id="{566D306F-BF2E-444A-A37C-C555AB4E82E8}" emma:medium="tactile" emma:mode="ink">
          <msink:context xmlns:msink="http://schemas.microsoft.com/ink/2010/main" type="inkDrawing" rotatedBoundingBox="7084,4603 7339,4794 7262,4896 7007,4705" semanticType="callout" shapeName="Other">
            <msink:sourceLink direction="with" ref="{B14390DA-46FD-4EE5-9B8A-862A01A50593}"/>
          </msink:context>
        </emma:interpretation>
      </emma:emma>
    </inkml:annotationXML>
    <inkml:trace contextRef="#ctx0" brushRef="#br0">0 0 228 0,'4'7'84'0,"-4"-7"-64"0,9 23-8 16,-1-11 56-1,1 3-40-15,4 4 16 16,4 1-28-16,0 3 8 16,1 0-12-16,-1-4 20 15,0 0-20-15,-4-4-12 0,9-3-4 0,-5-9 12 16,0-3-4-16,0-11 24 15,5 3-16-15,8-15 12 16,-8 0-12-16</inkml:trace>
  </inkml:traceGroup>
</inkml:ink>
</file>

<file path=ppt/ink/ink12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9-20T18:12:57.634"/>
    </inkml:context>
    <inkml:brush xml:id="br0">
      <inkml:brushProperty name="width" value="0.15" units="cm"/>
      <inkml:brushProperty name="height" value="0.15" units="cm"/>
      <inkml:brushProperty name="fitToCurve" value="1"/>
    </inkml:brush>
  </inkml:definitions>
  <inkml:traceGroup>
    <inkml:annotationXML>
      <emma:emma xmlns:emma="http://www.w3.org/2003/04/emma" version="1.0">
        <emma:interpretation id="{844B2E69-FA5A-4F87-A0F8-65D950D3F9F0}" emma:medium="tactile" emma:mode="ink">
          <msink:context xmlns:msink="http://schemas.microsoft.com/ink/2010/main" type="inkDrawing" rotatedBoundingBox="7157,4254 7213,4970 7118,4977 7062,4262" shapeName="Other"/>
        </emma:interpretation>
      </emma:emma>
    </inkml:annotationXML>
    <inkml:trace contextRef="#ctx0" brushRef="#br0">99 712 156 0,'-4'-7'56'0,"4"7"-44"0,0-8-4 0,-5 0 60 16,5 8-40-16,-4-7 32 15,-5 3-32-15,9-8 28 16,0 1-32-16,-4-16 12 16,8 4-20-16,-4-23-8 15,9 4-4-15,0-19-16 16,-1 7 8-16,-3-3 28 15,-1 11-12-15,-4-4-4 16,0 15-4-16,-9 1 20 16,5 7-12-16,-13-3 4 15,4 10-8-15,-4-3-16 16,4 8 4-16,0-4 20 0,4 7-8 16,0 1-56-16,5 3 24 0,0-3-208 15,8 7 128-15</inkml:trace>
  </inkml:traceGroup>
</inkml:ink>
</file>

<file path=ppt/ink/ink12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T" name="resolution" value="1" units="1/dev"/>
        </inkml:channelProperties>
      </inkml:inkSource>
      <inkml:timestamp xml:id="ts0" timeString="2019-09-20T18:13:03.515"/>
    </inkml:context>
    <inkml:brush xml:id="br0">
      <inkml:brushProperty name="width" value="0.15" units="cm"/>
      <inkml:brushProperty name="height" value="0.15" units="cm"/>
      <inkml:brushProperty name="fitToCurve" value="1"/>
    </inkml:brush>
  </inkml:definitions>
  <inkml:traceGroup>
    <inkml:annotationXML>
      <emma:emma xmlns:emma="http://www.w3.org/2003/04/emma" version="1.0">
        <emma:interpretation id="{4ECF13E6-676B-45A9-B3F3-7D6E59B40214}" emma:medium="tactile" emma:mode="ink">
          <msink:context xmlns:msink="http://schemas.microsoft.com/ink/2010/main" type="writingRegion" rotatedBoundingBox="24053,15848 24068,15848 24068,15863 24053,15863"/>
        </emma:interpretation>
      </emma:emma>
    </inkml:annotationXML>
    <inkml:traceGroup>
      <inkml:annotationXML>
        <emma:emma xmlns:emma="http://www.w3.org/2003/04/emma" version="1.0">
          <emma:interpretation id="{4485D861-DFCB-41D4-8E10-C477F9268FCC}" emma:medium="tactile" emma:mode="ink">
            <msink:context xmlns:msink="http://schemas.microsoft.com/ink/2010/main" type="paragraph" rotatedBoundingBox="24053,15848 24068,15848 24068,15863 24053,15863" alignmentLevel="1"/>
          </emma:interpretation>
        </emma:emma>
      </inkml:annotationXML>
      <inkml:traceGroup>
        <inkml:annotationXML>
          <emma:emma xmlns:emma="http://www.w3.org/2003/04/emma" version="1.0">
            <emma:interpretation id="{FC7CECC1-0115-4DB6-9CCE-BEC64575989E}" emma:medium="tactile" emma:mode="ink">
              <msink:context xmlns:msink="http://schemas.microsoft.com/ink/2010/main" type="line" rotatedBoundingBox="24053,15848 24068,15848 24068,15863 24053,15863"/>
            </emma:interpretation>
          </emma:emma>
        </inkml:annotationXML>
        <inkml:traceGroup>
          <inkml:annotationXML>
            <emma:emma xmlns:emma="http://www.w3.org/2003/04/emma" version="1.0">
              <emma:interpretation id="{E7CA5E38-E68E-4B99-8AA2-0428E806CD57}" emma:medium="tactile" emma:mode="ink">
                <msink:context xmlns:msink="http://schemas.microsoft.com/ink/2010/main" type="inkWord" rotatedBoundingBox="24053,15848 24068,15848 24068,15863 24053,15863"/>
              </emma:interpretation>
              <emma:one-of disjunction-type="recognition" id="oneOf0">
                <emma:interpretation id="interp0" emma:lang="" emma:confidence="0">
                  <emma:literal>.</emma:literal>
                </emma:interpretation>
                <emma:interpretation id="interp1" emma:lang="" emma:confidence="0">
                  <emma:literal>v</emma:literal>
                </emma:interpretation>
                <emma:interpretation id="interp2" emma:lang="" emma:confidence="0">
                  <emma:literal>}</emma:literal>
                </emma:interpretation>
                <emma:interpretation id="interp3" emma:lang="" emma:confidence="0">
                  <emma:literal>w</emma:literal>
                </emma:interpretation>
                <emma:interpretation id="interp4" emma:lang="" emma:confidence="0">
                  <emma:literal>3</emma:literal>
                </emma:interpretation>
              </emma:one-of>
            </emma:emma>
          </inkml:annotationXML>
          <inkml:trace contextRef="#ctx0" brushRef="#br0">0 0 0,'0'0'0</inkml:trace>
        </inkml:traceGroup>
      </inkml:traceGroup>
    </inkml:traceGroup>
  </inkml:traceGroup>
</inkml:ink>
</file>

<file path=ppt/ink/ink12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9-20T18:13:05.877"/>
    </inkml:context>
    <inkml:brush xml:id="br0">
      <inkml:brushProperty name="width" value="0.15" units="cm"/>
      <inkml:brushProperty name="height" value="0.15" units="cm"/>
      <inkml:brushProperty name="fitToCurve" value="1"/>
    </inkml:brush>
  </inkml:definitions>
  <inkml:traceGroup>
    <inkml:annotationXML>
      <emma:emma xmlns:emma="http://www.w3.org/2003/04/emma" version="1.0">
        <emma:interpretation id="{B4EEA8DF-4338-4465-9CD4-3AB9856EA671}" emma:medium="tactile" emma:mode="ink">
          <msink:context xmlns:msink="http://schemas.microsoft.com/ink/2010/main" type="writingRegion" rotatedBoundingBox="7998,12378 7966,13207 7696,13197 7727,12367"/>
        </emma:interpretation>
      </emma:emma>
    </inkml:annotationXML>
    <inkml:traceGroup>
      <inkml:annotationXML>
        <emma:emma xmlns:emma="http://www.w3.org/2003/04/emma" version="1.0">
          <emma:interpretation id="{620D2B51-BB3A-456D-9BB7-91AF1B8EED08}" emma:medium="tactile" emma:mode="ink">
            <msink:context xmlns:msink="http://schemas.microsoft.com/ink/2010/main" type="paragraph" rotatedBoundingBox="7998,12378 7966,13207 7696,13197 7727,12367" alignmentLevel="1"/>
          </emma:interpretation>
        </emma:emma>
      </inkml:annotationXML>
      <inkml:traceGroup>
        <inkml:annotationXML>
          <emma:emma xmlns:emma="http://www.w3.org/2003/04/emma" version="1.0">
            <emma:interpretation id="{5BBB8149-434A-43B1-B96B-6D67E23BAB69}" emma:medium="tactile" emma:mode="ink">
              <msink:context xmlns:msink="http://schemas.microsoft.com/ink/2010/main" type="line" rotatedBoundingBox="7998,12378 7966,13207 7696,13197 7727,12367"/>
            </emma:interpretation>
          </emma:emma>
        </inkml:annotationXML>
        <inkml:traceGroup>
          <inkml:annotationXML>
            <emma:emma xmlns:emma="http://www.w3.org/2003/04/emma" version="1.0">
              <emma:interpretation id="{449C3767-4867-47F0-B71B-A411F5C00C81}" emma:medium="tactile" emma:mode="ink">
                <msink:context xmlns:msink="http://schemas.microsoft.com/ink/2010/main" type="inkWord" rotatedBoundingBox="7998,12378 7987,12644 7717,12634 7727,12367"/>
              </emma:interpretation>
              <emma:one-of disjunction-type="recognition" id="oneOf0">
                <emma:interpretation id="interp0" emma:lang="" emma:confidence="1">
                  <emma:literal>6</emma:literal>
                </emma:interpretation>
                <emma:interpretation id="interp1" emma:lang="" emma:confidence="0">
                  <emma:literal>•</emma:literal>
                </emma:interpretation>
                <emma:interpretation id="interp2" emma:lang="" emma:confidence="0">
                  <emma:literal>Y</emma:literal>
                </emma:interpretation>
                <emma:interpretation id="interp3" emma:lang="" emma:confidence="0">
                  <emma:literal>I</emma:literal>
                </emma:interpretation>
                <emma:interpretation id="interp4" emma:lang="" emma:confidence="0">
                  <emma:literal>-</emma:literal>
                </emma:interpretation>
              </emma:one-of>
            </emma:emma>
          </inkml:annotationXML>
          <inkml:trace contextRef="#ctx0" brushRef="#br0">21-261 40 0,'-5'12'16'0,"5"-12"-12"0,-17 31-4 15,13-16 4-15,0 4-4 16,-9 4 44 0,0 0-24-16,-5 0 52 0,6 4-40 0,-6-8 36 15,5 0-36-15,5-4-8 16,8-3-16-16,8-8-8 16,1-4 4-16,4-16-4 15,8 5 0-15,10-20 16 16,7 1-8-16,-3-9 16 15,-5 9-16-15,5-5 4 16,-10 12-4-16,-12 0-8 16,0 12 4-16,-4 3-16 15,-9 8 8-15,-13 12 12 16,-4 3-4-16,-5 8-12 16,1 0 4-16,-1 4-24 15,1-1 16-15</inkml:trace>
        </inkml:traceGroup>
        <inkml:traceGroup>
          <inkml:annotationXML>
            <emma:emma xmlns:emma="http://www.w3.org/2003/04/emma" version="1.0">
              <emma:interpretation id="{A5FC1983-6D84-4FE3-845F-6E2248F92CE9}" emma:medium="tactile" emma:mode="ink">
                <msink:context xmlns:msink="http://schemas.microsoft.com/ink/2010/main" type="inkWord" rotatedBoundingBox="7860,12654 7839,13202 7818,13201 7839,12653"/>
              </emma:interpretation>
              <emma:one-of disjunction-type="recognition" id="oneOf1">
                <emma:interpretation id="interp5" emma:lang="" emma:confidence="1">
                  <emma:literal/>
                </emma:interpretation>
              </emma:one-of>
            </emma:emma>
          </inkml:annotationXML>
          <inkml:trace contextRef="#ctx0" brushRef="#br0" timeOffset="-552.16">-1 548 60 0,'0'-23'24'0,"0"23"-20"16,0-35 0-16,9 12 0 15,-9 8-4-15,0-23 52 16,8 7-28-16,-8-11 0 16,0 7-16-16,0-7-8 15,0 8 4-15,0-5-4 16,0 13 0-16,0-5 8 16,0 8-4-16,0 0-12 15,0 8 4-15,0-1 4 16,0 5 0-16,0 3 0 15,0 4 0-15,0-3 0 0,5 7 0 16,-5-8-12-16,8 4 8 0,-8-7 4 16,9 7 0-16</inkml:trace>
        </inkml:traceGroup>
        <inkml:traceGroup>
          <inkml:annotationXML>
            <emma:emma xmlns:emma="http://www.w3.org/2003/04/emma" version="1.0">
              <emma:interpretation id="{2E27D7A4-CA84-4CAD-90D1-93080F645FA8}" emma:medium="tactile" emma:mode="ink">
                <msink:context xmlns:msink="http://schemas.microsoft.com/ink/2010/main" type="inkWord" rotatedBoundingBox="7897,12798 7882,13198 7805,13195 7820,12796"/>
              </emma:interpretation>
              <emma:one-of disjunction-type="recognition" id="oneOf2">
                <emma:interpretation id="interp6" emma:lang="" emma:confidence="0">
                  <emma:literal>-</emma:literal>
                </emma:interpretation>
                <emma:interpretation id="interp7" emma:lang="" emma:confidence="0">
                  <emma:literal>_</emma:literal>
                </emma:interpretation>
                <emma:interpretation id="interp8" emma:lang="" emma:confidence="0">
                  <emma:literal>.</emma:literal>
                </emma:interpretation>
                <emma:interpretation id="interp9" emma:lang="" emma:confidence="0">
                  <emma:literal>•</emma:literal>
                </emma:interpretation>
                <emma:interpretation id="interp10" emma:lang="" emma:confidence="0">
                  <emma:literal>~</emma:literal>
                </emma:interpretation>
              </emma:one-of>
            </emma:emma>
          </inkml:annotationXML>
          <inkml:trace contextRef="#ctx0" brushRef="#br0" timeOffset="301.8">-1 142 92 0,'9'30'32'0,"-9"-30"-24"0,13 46 0 0,-5-19 48 16,1 4-32-16,4 11 16 15,-4 0-24-15,-9 0 8 16,0 0-12-16,0-4-8 15,0-11 0-15,0-8-136 16,0-3 72-16</inkml:trace>
        </inkml:traceGroup>
      </inkml:traceGroup>
    </inkml:traceGroup>
  </inkml:traceGroup>
</inkml:ink>
</file>

<file path=ppt/ink/ink12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9-20T18:13:27.270"/>
    </inkml:context>
    <inkml:brush xml:id="br0">
      <inkml:brushProperty name="width" value="0.15" units="cm"/>
      <inkml:brushProperty name="height" value="0.15" units="cm"/>
      <inkml:brushProperty name="fitToCurve" value="1"/>
    </inkml:brush>
  </inkml:definitions>
  <inkml:traceGroup>
    <inkml:annotationXML>
      <emma:emma xmlns:emma="http://www.w3.org/2003/04/emma" version="1.0">
        <emma:interpretation id="{2AB1400A-A5C1-4A79-AEB4-6738001CFF9D}" emma:medium="tactile" emma:mode="ink">
          <msink:context xmlns:msink="http://schemas.microsoft.com/ink/2010/main" type="writingRegion" rotatedBoundingBox="13013,15952 14526,13072 15574,13623 14060,16503"/>
        </emma:interpretation>
      </emma:emma>
    </inkml:annotationXML>
    <inkml:traceGroup>
      <inkml:annotationXML>
        <emma:emma xmlns:emma="http://www.w3.org/2003/04/emma" version="1.0">
          <emma:interpretation id="{AA336E37-20B1-4489-8273-373F691A0E55}" emma:medium="tactile" emma:mode="ink">
            <msink:context xmlns:msink="http://schemas.microsoft.com/ink/2010/main" type="paragraph" rotatedBoundingBox="13013,15952 14526,13072 15574,13623 14060,16503" alignmentLevel="1"/>
          </emma:interpretation>
        </emma:emma>
      </inkml:annotationXML>
      <inkml:traceGroup>
        <inkml:annotationXML>
          <emma:emma xmlns:emma="http://www.w3.org/2003/04/emma" version="1.0">
            <emma:interpretation id="{C43AD2D8-FC68-4A5E-9E53-FBEBECC3D6ED}" emma:medium="tactile" emma:mode="ink">
              <msink:context xmlns:msink="http://schemas.microsoft.com/ink/2010/main" type="line" rotatedBoundingBox="13013,15952 14526,13072 15574,13623 14060,16503"/>
            </emma:interpretation>
          </emma:emma>
        </inkml:annotationXML>
        <inkml:traceGroup>
          <inkml:annotationXML>
            <emma:emma xmlns:emma="http://www.w3.org/2003/04/emma" version="1.0">
              <emma:interpretation id="{B580472C-045B-4895-B340-C58639DB398B}" emma:medium="tactile" emma:mode="ink">
                <msink:context xmlns:msink="http://schemas.microsoft.com/ink/2010/main" type="inkWord" rotatedBoundingBox="13258,16142 14131,13436 14927,13692 14054,16399">
                  <msink:destinationLink direction="with" ref="{5494570B-B7B8-46FB-AA36-ABDE75F97AE5}"/>
                </msink:context>
              </emma:interpretation>
              <emma:one-of disjunction-type="recognition" id="oneOf0">
                <emma:interpretation id="interp0" emma:lang="" emma:confidence="1">
                  <emma:literal/>
                </emma:interpretation>
              </emma:one-of>
            </emma:emma>
          </inkml:annotationXML>
          <inkml:trace contextRef="#ctx0" brushRef="#br0">241 1788 300 0,'-4'-7'112'0,"8"3"-88"0,-4 0-8 16,0 4 40-16,-4 0-36 15,-1 0-8-15,-3 4-8 16,3-4 12-16,-7 0-8 15,-1 0 24-15,-5 0-20 16,1 0 40-16,-4 0-28 16,3 4-12-16,-12-1-8 15,0 1 4-15,-4 4-4 16,-1 0-4-16,1-5 4 16,-5 5 12-16,4 0-8 15,1-1 24-15,4 1-20 0,4-4 48 16,4 4-32-16,5-1 4 15,0-3-20-15,4 4-24 16,9-4 4-16,-1 3 20 0,1 1-4 16,4-8 4-16,0 7-4 15,0 1 4-15,0 0-8 16,-4 3-12-16,4 1 4 16,4-1 20-16,0 1-8 15,5-1 4-15,0 1-4 16,3-1-16-16,6-3 4 15,3 0 4-15,5-1 0 16,4 1 16-16,0 0-8 16,5-1 16-16,-1 1-16 0,1 0-12 15,-5-5 0-15,4-3 12 16,1-3-4 0,-5-1-4-1,0-4 4-15,0 0-4 0,-4 1 0 0,4-1 8 16,-8-3-4-16,-5 3-20 15,-4 0 8-15,0 1 4 16,0-1 4-16,-4 0 8 16,-5 4-4-16,5 1-4 15,-9-1 4-15,4 0-4 16,-4-4 0-16,0 1 0 16,0 3 0-16,-4 0 0 15,4-4 0-15,-5 1 16 16,1-1-8-16,0 0-12 0,-9 1 0 15,4-1 4-15,0-3 0 16,-8-1 0-16,4 4 0 16,5 1 0-1,-1-1 0-15,0 0-20 0,1 1 12 16,4 3 20-16,-5 0-4 16,5 0-12-16,4 0 0 15,-5 1 20-15,1 3-8 16,0 3-188-16,-1 5 96 15</inkml:trace>
          <inkml:trace contextRef="#ctx0" brushRef="#br0" timeOffset="-2222.22">189 976 176 0,'-17'-4'64'0,"13"4"-48"0,-5-7-8 16,-4 11 60-16,5-4-40 0,-10 0 76 16,14 0-56-16,-18 0 8 15,5 3-32-15,4 1-4 16,-8 4-12-16,-1-4 20 15,1 3-16-15,-9 1 24 16,8 4-24-16,-4-5 12 16,5 1-12-16,8 0 44 15,0-1-28-15,-5 1 12 16,10 0-24-16,4-1 8 16,4 1-12-16,0-1 12 0,0 1-16 15,0 0-12-15,0-1 0 0,4 1 12 16,4 0-4-16,1-1 16 15,4 1-12-15,4 0-12 16,-4 3 0-16,4-7 12 16,9 0-4-16,-4 4-4 15,4-5 4-15,0 1-16 16,4 8 8-16,0-8 28 16,0-1-12-16,-8 1-12 31,-1 0-4-31,9-4 12 0,0 0-4 15,-4 0-12-15,0-4 4 16,4 0 20-16,5-3-8 16,-5-1-4-16,0 0 0 0,-4 5 12 15,0-5-8-15,-5 0-20 16,-8 1 4-16,0-5 20 0,-8 4-4 16,-5 1-20-16,-5-9 4 15,1 5 20-15,-13 3-4 16,4-7-20-16,0 4 4 15,-4-5 20-15,4 1-4 16,-9 0-12-16,5-1 0 16,4 5-4-16,-9-5 0 15,5 13 0-15,4-5 0 16,-4 0 24-16,4 8-8 16,0-4-12-1,5-7 0-15,-5 11 4 0,8 0 0 0,5 0-12 16,0 0 8-16,0 0-76 15,0 0 44-15,5 15-276 16</inkml:trace>
          <inkml:trace contextRef="#ctx0" brushRef="#br0" timeOffset="-1155.55">77 1344 208 0,'-8'-15'76'0,"3"15"-60"0,-3-4-4 0,3 4 28 0,1-4-24 15,-5 4 12-15,1 0-16 16,-5 0 72-16,0 0-48 15,-4 0 32-15,-5 0-40 16,1 0 44-16,-1 4-40 16,1-4 4-16,-1 4-24 15,-4 3 20-15,5 5-20 16,-1-5 12-16,1 1-12 16,3 0-8-16,1 3 0 0,0 1 20 0,0-1-12 15,4 8 12-15,4-3-12 16,-4-1-8-16,5 4 0 15,3-4 4-15,1 1-4 16,0-5-4-16,4-3 4 16,0 3 20-1,8-3-12-15,5 0-20 16,0-4 0-16,4-1 12 16,1 5 0-16,3-8-4 15,1 0 4-15,3 0 12 0,1 8-8 16,0-4-20-16,4-1 4 0,0-3 12 31,9 4 0-31,4 0 8 0,-4-4-8 16,0 0 16-16,-5 0-12 15,-3-4-12-15,-1 0 0 16,-4 1 4-16,4-1 0 0,-9-4 0 16,1 0 0-16,-5-3 16 15,0 3-8-15,-8-3-20 16,4-5 4-16,-5 9 12 15,-3-5 0-15,-1-3-4 16,-4 0 4-16,0 3 20 16,4-3-12-16,-8 0-40 15,0 7 16-15,-1-4 20 16,1-3-4-16,-4 7-8 16,-1-3 0-16,0-1 20 15,1 5-8-15,-1-1-20 16,0 0 4-16,1 1 4 0,-1-1 4 15,1 4 0-15,-1 0 0 16,5 1 8-16,-5-1-4 16,-4 4-4-16,5 4 4 15,-1-4-16-15,0 3 8 16,-4 1-32-16,5 4 20 16,8 0-196-1</inkml:trace>
          <inkml:trace contextRef="#ctx0" brushRef="#br0" timeOffset="3139.05">543-272 340 0,'-22'-16'128'0,"13"12"-100"0,-3-3-8 0,7 3 112 16,1-4-76-16,8 1 4 15,5-5-36-15,4-3 20 16,4 3-28-16,9 1-24 15,0-1 4-15,4 5 8 16,4 7 0-16,-4 0 16 0,-8 7-12 16,0 9 24-16,-5 3-20 15,-9 0 48-15,-3 4-32 16,-5 0 20-16,0 8-28 16,-5-5 0-16,5 1-12 15,0-4 36-15,9 0-20 16,-5-7-92-16,5-5 36 0,4 0-272 15</inkml:trace>
          <inkml:trace contextRef="#ctx0" brushRef="#br0" timeOffset="-4579.43">754 107 132 0,'-5'-12'52'0,"10"8"-44"0,-5 1 4 0,-5 3 52 0,1-4-36 16,0-4 68-16,-5 0-56 16,1 1 8-16,-5-1-28 15,-5 1-20-15,1-1-4 16,-4 0 28-16,-5 1-12 15,0-1-4-15,-4 4-4 16,0 0 12-16,-5 0-8 16,1 1 32-16,-1 3-24 15,1 0-4-15,4 3-8 16,-1 1-4-16,6 4 0 16,-1 0 8-16,0-1-4 15,0 5-4-15,-4-1 4 16,8 1 20-16,1-1-12 15,-1 1 12-15,5-5-12 16,-5 9 28-16,5-5-24 0,0-3 4 16,0 7-12-16,4-3 4 15,0 3-8-15,0 0 16 16,4 4-12-16,5-3 24 0,4-1-20 16,-4 0 4-16,4 4-8 15,4-3 12-15,5 3-12 16,-1-4-12-16,5-3 0 15,0-1 28-15,0-3-12 16,4 0-32-16,5 7 12 16,-1-11 20-16,1 7-8 0,-1-7 8 15,5 11-4-15,-4-7-8 16,8 4 4-16,0-12-4 16,5 0 0-16,3 3 0 15,5-3 0-15,-4 0 8 31,4 0-4-31,9-3 8 0,-5-5-8 16,-3 4-4-16,-6-4 4 16,-3 5 4-16,-5-1-4 15,-4-4 8-15,-9-3-8 0,0-1-4 16,1 1 4-16,-6-5-4 16,-3 1 0-16,0-4 8 15,-1 0-4-15,-3-4-4 16,-5 0 4-16,0 0 4 15,-5 0-4-15,5 0-4 0,-4 4 4 16,-5-1-4-16,1 5 0 16,3 0-20-16,-7 3 12 15,-1 1-4-15,0 3 4 16,-5 0 16-16,-7 1-4 16,-1-1-12-16,-4 1 4 15,-1 3 20-15,1 0-8 16,0 4-4-16,4 0 0 15,5 4-84-15,8 0 44 16,4 3-216 0,5 5 140-16,8 7-220 15</inkml:trace>
          <inkml:trace contextRef="#ctx0" brushRef="#br0" timeOffset="-3302.55">146 547 236 0,'4'0'88'0,"-8"0"-68"0,-4 0-4 0,8 0 68 15,0 0-48-15,-5 0-12 16,1 0-16-16,0 0 0 16,-5 0-4-16,5 8-12 15,-5-8 4-15,0 0 12 16,1 0-4-16,-5 8-4 15,-4-8 4-15,-1 7 4 16,1 1-4-16,-4 0 16 16,-1-5-12-16,5 5-4 15,0-4 0-15,-1 4 28 0,1-1-16 16,4-3 32-16,5 0-32 16,-1 4 32-16,5-5-32 15,4 5-4-15,0 0-8 16,0-1-4-16,0 1 0 15,4 0 16-15,5 3-8 16,-1-3-4-16,1-1 0 16,4 5-4-16,0-4 0 15,4-1 8-15,-4 1-4 16,-4 0-4-16,12-5 4 16,-8 5 4-16,9-4-4 15,-1 0-12-15,5-4 4 0,-5 0 12 16,5 0-4-16,0 0 16 15,0 0-12-15,0 0-4 16,-5-4 0-16,5-4 4 16,4 8-4-16,9-7-4 0,-9-5 4 15,5 4-16 1,4 1 8-16,-14-1 12 0,6 0-4 16,-5 1-12-16,-9-1 4 15,0 4 12-15,-4-3-4 16,-4 3 8-16,-1 0-8 15,-4-4-4-15,1 1 4 16,-5 3 4-16,0-4-4 16,0 1-20-16,-5-1 8 15,5 0-4-15,5-3 4 16,-10 3 24-16,1 0-8 0,4-3-12 16,-4-1 0-16,4 5 20 15,0-1-8-15,0 0-20 16,0 1 4-16,0-1 4 15,0 4 4-15,-4 0-12 16,-1 1 8-16,1-1 20 16,0 4-8-16,-1-4 4 15,1 4-4-15,0 0-120 16,-1 4 60-16</inkml:trace>
          <inkml:trace contextRef="#ctx0" brushRef="#br0" timeOffset="3858.44">659-422 352 0,'-4'-11'132'0,"4"11"-104"0,8-31-8 16,1 16 36 0,4 7-36-16,8-11 8 0,1 0-16 15,4 4-8-15,-5-1 0 16,1 1 72-16,-9-4-40 0,4 7 4 16,-4 5-24-1,-4-1 24-15,-1 8-24 0,1-8 32 16,-9 1-32-16,0 7 40 0,0 0-32 15,0 7-12-15,0 1-8 16,0 7-4-16,4 12 0 16,-4-4 24-1,4 4-12-15,-4 3-4 16,5 1-4-16,-5 0-40 16,0-4 20-16,0-1-136 15,4-3 84-15</inkml:trace>
        </inkml:traceGroup>
        <inkml:traceGroup>
          <inkml:annotationXML>
            <emma:emma xmlns:emma="http://www.w3.org/2003/04/emma" version="1.0">
              <emma:interpretation id="{5F56C26C-0927-480A-B595-1A31534D7795}" emma:medium="tactile" emma:mode="ink">
                <msink:context xmlns:msink="http://schemas.microsoft.com/ink/2010/main" type="inkWord" rotatedBoundingBox="14742,13933 15050,13348 15574,13623 15266,14209"/>
              </emma:interpretation>
              <emma:one-of disjunction-type="recognition" id="oneOf1">
                <emma:interpretation id="interp1" emma:lang="" emma:confidence="0">
                  <emma:literal>g'</emma:literal>
                </emma:interpretation>
                <emma:interpretation id="interp2" emma:lang="" emma:confidence="0">
                  <emma:literal>3</emma:literal>
                </emma:interpretation>
                <emma:interpretation id="interp3" emma:lang="" emma:confidence="0">
                  <emma:literal>g</emma:literal>
                </emma:interpretation>
                <emma:interpretation id="interp4" emma:lang="" emma:confidence="0">
                  <emma:literal>3.</emma:literal>
                </emma:interpretation>
                <emma:interpretation id="interp5" emma:lang="" emma:confidence="0">
                  <emma:literal>31</emma:literal>
                </emma:interpretation>
              </emma:one-of>
            </emma:emma>
          </inkml:annotationXML>
          <inkml:trace contextRef="#ctx0" brushRef="#br0" timeOffset="4639.62">1167-495 164 0,'-21'43'60'0,"21"-43"-44"0,-9 42-8 16,5-15 96-1,8-8-60-15,-4 11 24 16,9-3-36-16,-1 0 24 16,1 0-32-16,-5-4 32 15,5-4-32-15,-5-8 20 0,1 1-24 0,-5-4 16 16,0-8-20-16,0 0 0 15,0 0-8-15,0-16 4 16,0 5-8-16,0-12-20 16,0 0 8-16,0-12-76 15,0 5 48-15,-5-9 24 16,5 13 8-16,-4-9-4 16,4 1 4-16,0 11 64 15,0 3-32-15,0 9 24 16,0 3-32-16,0 8 36 15,9 8-32-15,-1 11 4 16,5-4-16-16,0 12 0 16,4 0-4-16,1 0 12 15,3 0-12-15,-4-4 32 16,1 0-24-16,-5-4-4 16,-1-12-8-16,-3 1 4 15,4 4-4-15,-4-12 24 16,4 3-16-16,-1-10 4 15,1 3-8-15,0-15-52 16,0 3 28-16,-4-10-60 16,4 3 44-16,-5-4 16 15,5 4 12-15,-4 0-8 16,0 11 8-16,-5 1-16 16,0 3 12-16,-4 1 20 15,0 7-4-15,0 3 32 16,4 5-24-16,1 4 12 0,3-1-16 0,-3 4-8 15,-1 5 0-15,0-1 12 16,5 0-8-16,-5 0-4 16,1 4 0-16,-5 0 20 15,4 0-12-15,-8 0-12 16,4 0-4-16,-5-4 12 16,5 0-4-16,-4-3 24 15,4-1-16-15,-9-7-76 16,9 3 36-16,-4-7-220 15,0 4 136-15</inkml:trace>
          <inkml:trace contextRef="#ctx0" brushRef="#br0" timeOffset="5059.22">1206-770 300 0,'-13'0'112'0,"13"7"-88"0,-8-7-8 0,8 0 92 16,0 0-64 0,0 0 36-16,0 0-48 0,13 0 16 15,4 0-28-15,-4 0 44 16,8 0-36-16,-4-7 4 16,5 7-20-16,0-4-8 15,-9 0 0-15,8 0 4 0,9 4-4 16,-8 0 16-16,-5 0-12 15,-4 0 4-15,8 0-4 16,-12 0-60 0,4 4 28-16,-13 0-436 15,9 4 248-15</inkml:trace>
        </inkml:traceGroup>
      </inkml:traceGroup>
    </inkml:traceGroup>
  </inkml:traceGroup>
</inkml:ink>
</file>

<file path=ppt/ink/ink12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9-20T18:13:30.048"/>
    </inkml:context>
    <inkml:brush xml:id="br0">
      <inkml:brushProperty name="width" value="0.15" units="cm"/>
      <inkml:brushProperty name="height" value="0.15" units="cm"/>
      <inkml:brushProperty name="fitToCurve" value="1"/>
    </inkml:brush>
  </inkml:definitions>
  <inkml:traceGroup>
    <inkml:annotationXML>
      <emma:emma xmlns:emma="http://www.w3.org/2003/04/emma" version="1.0">
        <emma:interpretation id="{5494570B-B7B8-46FB-AA36-ABDE75F97AE5}" emma:medium="tactile" emma:mode="ink">
          <msink:context xmlns:msink="http://schemas.microsoft.com/ink/2010/main" type="inkDrawing" rotatedBoundingBox="13486,16425 14163,13719 14672,13846 13996,16553" semanticType="scratchOut" shapeName="Other">
            <msink:sourceLink direction="with" ref="{B580472C-045B-4895-B340-C58639DB398B}"/>
          </msink:context>
        </emma:interpretation>
      </emma:emma>
    </inkml:annotationXML>
    <inkml:trace contextRef="#ctx0" brushRef="#br0">198 2313 144 0,'-9'-8'52'0,"5"1"-40"0,4 7 0 0,0 0 36 0,-4 0-28 15,-1-4 44-15,1 0-36 16,0 4 28-16,-1-4-28 15,-3 0 0-15,-1 1-16 16,5-1 0 0,4-4-4-16,-4 4 4 0,-1 0-8 15,1 1-4-15,4-5 4 16,-4 0 40-16,-1 4-24 16,5-3 0-16,-8-1-12 15,-1 4 12-15,0 0-12 16,5-3 4-16,0-1-4 15,0 0-24-15,-5-3 8 16,5-1 40-16,-1-3-20 16,1 0 16-16,-5-1-16 15,5-3-16-15,0 0 0 0,-1 0 4 16,-3 0 0-16,-1 4 8 16,5-5-4-16,-5 5-4 15,1 0 4-15,-1-1-4 16,5 1 0-16,-5 0 24 15,5 3-12 1,0-3 4-16,-1 3-8 0,-3 1 20 16,3-4-16-16,1-1 4 15,4 9-8-15,-9-9 4 16,9 9-8-16,-4-9-20 16,8 9 8-16,-8-9 12 15,4 5 0-15,-4-8 24 16,4 7-16-16,-5-3-4 15,5 3-4-15,-4-7-4 16,4 8 0-16,0-12 16 16,0 8-8-16,-4-5-12 15,-1 5 0-15,-3-4 12 16,8 4-4-16,-9-8-12 16,9 7 4-16,-4-11 12 15,4 4-4-15,-4 1 16 16,8 2-12-16,-4-6-12 15,4 3 0-15,-4-4 20 16,5 15-8-16,-5-11 4 16,4 12-4-16,0-8-8 15,0 7 4-15,1-7-4 0,3 4 0 16,-3 3-20-16,3 1 12 0,1-8 4 16,-5 11 4-16,5-7 16 15,0 3-8-15,-9-7-12 16,8 4 0-16,-8-1 4 15,4 5 0-15,5-8 8 16,-9-1-4-16,9-6 8 16,-5 7-8-16,5-8-28 15,-1 4 12-15,-3-8-4 16,12 8 8-16,-13-8 16 16,5 5-4-16,-1-9 8 15,1 5-8-15,-5-5 8 16,5 8-8-16,-1 0-20 15,1 4 8-15,4-11 12 16,-9 19 0-16,5-12-4 16,0 15 4-16,3-11-24 15,1 12 12-15,-4-12 4 16,4 15 4-16,-4-11 16 16,-1 4-8-16,-3 3-4 15,3-3 0-15,5 0 4 16,-4 3-4-16,-5-11-20 15,5 12 8-15,-1-12 20 16,5 4-4-16,0-12-20 16,4 12 4-16,5-12 20 15,-1 4-4-15,1-7-4 16,-1 7 0-16,5-7-4 0,0-1 0 0,0 4 16 16,4 1-8-16,-4-1-12 15,4 1 0-15,-4-1 4 0,0-4 0 16,4 9 8-16,-4-1-4 15,-5 0-4-15,1 4 4 16,-5-4 4-16,1 0-4 16,-1 4 8-16,0 0-8 15,0-3 16-15,-8-5-12 16,-1 4 16-16,1 4-16 16,0 4 16-16,-5 4-16 15,0 3-12-15,1 8 0 16,-5 4-4-16,0 0 0 0,4 12-176 15,-4 3 96-15,4 1-400 16</inkml:trace>
  </inkml:traceGroup>
</inkml:ink>
</file>

<file path=ppt/ink/ink12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02-14T16:19:00.918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Group>
    <inkml:annotationXML>
      <emma:emma xmlns:emma="http://www.w3.org/2003/04/emma" version="1.0">
        <emma:interpretation id="{7B44B447-2470-4950-932E-843C60BA7510}" emma:medium="tactile" emma:mode="ink">
          <msink:context xmlns:msink="http://schemas.microsoft.com/ink/2010/main" type="writingRegion" rotatedBoundingBox="15867,1042 21751,441 21979,2671 16095,3273"/>
        </emma:interpretation>
      </emma:emma>
    </inkml:annotationXML>
    <inkml:traceGroup>
      <inkml:annotationXML>
        <emma:emma xmlns:emma="http://www.w3.org/2003/04/emma" version="1.0">
          <emma:interpretation id="{48D730A1-2FC5-49B1-9677-80751ECC9E91}" emma:medium="tactile" emma:mode="ink">
            <msink:context xmlns:msink="http://schemas.microsoft.com/ink/2010/main" type="paragraph" rotatedBoundingBox="15867,1042 20968,521 21068,1493 15967,2015" alignmentLevel="1"/>
          </emma:interpretation>
        </emma:emma>
      </inkml:annotationXML>
      <inkml:traceGroup>
        <inkml:annotationXML>
          <emma:emma xmlns:emma="http://www.w3.org/2003/04/emma" version="1.0">
            <emma:interpretation id="{81E8FB5B-69AB-4B64-95FC-BE91657A45A0}" emma:medium="tactile" emma:mode="ink">
              <msink:context xmlns:msink="http://schemas.microsoft.com/ink/2010/main" type="line" rotatedBoundingBox="15867,1042 20968,521 21068,1493 15967,2015"/>
            </emma:interpretation>
          </emma:emma>
        </inkml:annotationXML>
        <inkml:traceGroup>
          <inkml:annotationXML>
            <emma:emma xmlns:emma="http://www.w3.org/2003/04/emma" version="1.0">
              <emma:interpretation id="{70C2F074-F2FA-4025-BB01-0B3FC92F2561}" emma:medium="tactile" emma:mode="ink">
                <msink:context xmlns:msink="http://schemas.microsoft.com/ink/2010/main" type="inkWord" rotatedBoundingBox="15867,1042 20968,521 21068,1493 15967,2015"/>
              </emma:interpretation>
              <emma:one-of disjunction-type="recognition" id="oneOf0">
                <emma:interpretation id="interp0" emma:lang="" emma:confidence="1">
                  <emma:literal/>
                </emma:interpretation>
              </emma:one-of>
            </emma:emma>
          </inkml:annotationXML>
          <inkml:trace contextRef="#ctx0" brushRef="#br0">1042 736 124 0,'4'35'44'0,"-4"-22"-32"0,-4 4-4 15,4-9 64-15,-5-3-40 16,5-5 48-16,-5 0-44 0,0-5 44 15,0-7-48-15,0-10-24 16,0-12-8-16,5-10-8 16,0-3 0-16,5-5 8 15,10 1 0-15,4 3-20 16,5 1 12 0,6 4 20-16,3 8-4 0,-3 1 60 15,-1 12-40-15,-5 5 8 16,0 4-24-16,0 4 0 15,-4 1-4-15,-1 8 28 16,5-9-20-16,1 9-84 0,-1 0 36 16,10 5-308-16</inkml:trace>
          <inkml:trace contextRef="#ctx0" brushRef="#br0" timeOffset="465.7">1754 314 132 0,'-14'4'52'0,"14"1"-44"0,-10 3 4 0,0 1 24 16,5 4-20-16,-4 0 20 15,-6 4-20-15,-4 0 64 16,14 5-48-16,-5-1 32 16,-9 1-36-16,4 8 0 15,6-4-16-15,-6 4-8 16,15 0 0-16,-10 0 20 16,5 0-12-16,5 1-20 15,5-6 0-15,-5-7 4 16,10-5 4-16,5 0 8 15,4-5-4-15,-5-4-4 16,11-8 4-16,9-4 12 16,0-1-8-16,-10-4 16 0,10-4-16 15,-10-5 4-15,-9-4-4 16,-6 0 20-16,-9-8-16 16,0-5-12-16,0 0-4 15,-5 1 4-15,-4-10 0 16,4 10-152-16,10-1 84 15,19-4-200-15</inkml:trace>
          <inkml:trace contextRef="#ctx0" brushRef="#br0" timeOffset="604.4">2292-177 572 0,'-53'-18'208'0,"38"27"-160"0,-23 0-12 16,18-1 24-16,-9 1-40 0,0 0 0 15,5-1-12-15,14 1-296 16</inkml:trace>
          <inkml:trace contextRef="#ctx0" brushRef="#br0" timeOffset="812.21">2365 133 372 0,'-49'22'140'0,"40"-1"-112"0,-1 5-4 0,5-5-24 0,0 5-4 0,1 4-4 16,-1 1 0-16,5 3-12 0,5 1 12 15,-1-1 20-15,6 1-4 16,-5-1-12-16,-5-8 0 16,5 0 4-16,0-5 0 15,-5-4-132-15</inkml:trace>
          <inkml:trace contextRef="#ctx0" brushRef="#br0" timeOffset="-406.33">-432 508 184 0,'-5'-13'68'0,"5"13"-52"0,15-13-4 0,-6 4 56 16,11 9-40-16,14 0 40 15,9 9-36-15,15-9-20 16,10 9-4-16,10-1 0 16,-5-3-4-16,-1-5-12 15,6-5 4-15,-5-3 12 16,-1-5-4-16,-9 0-4 16,-5 4 4-16,-4 1-4 15,-11-1 0-15,-4 5 8 0,-15-1-4 16,-9 1 76-16,-5 0-44 15,-10 4-12-15,-5 0-16 16,-5 0 8-16,0-5-8 16,1 1 16-16,-1 0-16 15,0 4-20-15,1-5 4 16,-6 5 40-16,10 0-20 16,0 0-36-16,1 0 12 15,-1 0 0-15,0 5 12 16,0 3 24-16,-5 10-12 15,1 3-12-15,-1 14-4 16,0-5 20-16,1 4-8 16,4 5-4-16,5-5 0 15,9 5-4-15,6-9 0 16,9 1 8-16,10-10-4 16,10-4 16-16,4-12-12 0,1-5-12 15,-1-9 0-15,-9-8 28 16,-5-9-12-16,-15-4 24 15,-4-5-24-15,-15-8-4 16,-15-13-4-16,-14 0 12 0,-10 0-8 16,1 13-12-16,-1 13 0 15,5 8-4-15,5 5 0 16,5 9-28-16,14 3 20 16,10 5-4-16,14 5 12 15,11 3 16-15,9 1-4 16,-1-1-188-1,6 5 100-15,0 0-228 0</inkml:trace>
          <inkml:trace contextRef="#ctx0" brushRef="#br0" timeOffset="-1126.6">67 12 124 0,'-5'-8'44'0,"10"3"-32"0,-15 10-4 0,10-5 136 15,0-5-80-15,-4 5 8 16,4 9-44-16,-5 8 0 16,0 5-16-16,0 12-8 15,10 9 0-15,-5 35 12 16,-5 12-8-16,10 5-12 16,-5 9 0-16,-10-23 12 15,5-7-4-15,5-5 8 16,-14-9-8-16,9-4 16 15,5-9-12-15,-5-8 24 0,0-9-20 16,5-12-188-16,0-18 92 16,10-13-140-16</inkml:trace>
          <inkml:trace contextRef="#ctx0" brushRef="#br0" timeOffset="2085.79">2976 448 216 0,'24'-31'80'0,"-5"6"-60"0,1-14-8 16,-11 17 100-16,-4-4-64 0,0 0 104 15,-5 1-88-15,0 3 8 16,0 1-48-16,-10 8 4 16,-14 4-16-16,-10 9 0 15,-19 17-4-15,-5 22-16 0,0 17 4 16,4 9-4-16,15-5 0 15,15-4 24-15,10-9-8 16,14-12-12-16,19-14 0 16,20-12 28-16,14-13-12 0,5-14-4 15,1-25-4-15,-1-13-16 16,0-17 8-16,-14 8-16 16,4 1 12-16,-4 4-12 15,-10-1 8-15,-15-3-72 16,-14-1 48-16,-5 0 4 15,-10 5 20-15,0 8 28 16,1 5-8-16,4 8 60 16,-5 9-40-16,5 8 8 15,5 5-24-15,0 9 12 16,0 8-16-16,5 17-4 16,0 13 0-16,0 13 20 15,0 13-12-15,-5 4 24 16,-5 5-24-16,-5 13-4 15,0 12-4-15,-4 5 20 0,-1-9-12 16,6-13 12-16,4-8-12 16,5-13-8-16,10-14 0 15,-1-12 4-15,15-13-4 16,15-13-136-16,15-13 76 16,18-17-132-1,11-9 108-15,-1-12-20 16,0 3 56-16,-14 1 56 15,-14 4-8-15,-16 8 56 16,-4 5-32-16,-14 4 160 16,-11-4-100-16,-4 9 4 15,-5 3-56-15,-5 5-8 0,-4-4-16 16,-6 8-8-16,-4 1 0 0,-1-1-4 16,1 5 0-16,0-5-20 15,-6 18 12-15,1 4-4 16,0 4 4-16,-5 13 8 15,0 9 0-15,5 8-12 16,4 5 8-16,6-4-16 16,9-5 12-16,10-9 12 15,14-12 0-15,10-14 24 16,5-12-16-16,5-9 24 16,0-8-24-16,-15-5-20 31,5 4 0-31,-5-12 20 0,-9 3-4 15,-6 14 24-15,1-4-20 16,-10 12-12-16,-5 0-4 0,0 18-24 16,5 13 16-16,-4 3-40 0,8 14 32 15,11-9 52-15,4 9-16 16,6-13 4-16,4-4-12 16,14-14 4-16,15-8-8 15,1-17 32-15,4-5-20 16,0-3-12-16,-10-6-8 15,-5 1 20-15,-4-4-8 16,-15-5-4-16,-5-4 0 16,1-4-40-16,-1-14 20 15,-10-8-4-15,6-13 12 0,-6-4 8 16,1 9 0 0,4 8 0-16,1 13 0 15,-6 8-36-15,-4 14 20 0,0 8 84 16,-1 9-36-16,-4 4 8 15,-5 30-24-15,-5 22 8 16,-4 25-16-16,-11 14 32 16,1 4-24-16,4 0-24 15,-4 0 4-15,19-1 16 16,19 1-4-16,-4-8-4 16,14-10 0-16,5-12 20 15,0-9-12-15,5-8-208 16,-1-14 108-16,1-4-400 15</inkml:trace>
        </inkml:traceGroup>
      </inkml:traceGroup>
    </inkml:traceGroup>
    <inkml:traceGroup>
      <inkml:annotationXML>
        <emma:emma xmlns:emma="http://www.w3.org/2003/04/emma" version="1.0">
          <emma:interpretation id="{B6B1440B-93CF-41E2-9FC6-69F00742F211}" emma:medium="tactile" emma:mode="ink">
            <msink:context xmlns:msink="http://schemas.microsoft.com/ink/2010/main" type="paragraph" rotatedBoundingBox="17728,2420 21841,1716 21972,2485 17859,3189" alignmentLevel="2"/>
          </emma:interpretation>
        </emma:emma>
      </inkml:annotationXML>
      <inkml:traceGroup>
        <inkml:annotationXML>
          <emma:emma xmlns:emma="http://www.w3.org/2003/04/emma" version="1.0">
            <emma:interpretation id="{7A1A1567-F7C0-4CCA-BDF1-56A4F42A1FA1}" emma:medium="tactile" emma:mode="ink">
              <msink:context xmlns:msink="http://schemas.microsoft.com/ink/2010/main" type="line" rotatedBoundingBox="17728,2420 21841,1716 21972,2485 17859,3189"/>
            </emma:interpretation>
          </emma:emma>
        </inkml:annotationXML>
        <inkml:traceGroup>
          <inkml:annotationXML>
            <emma:emma xmlns:emma="http://www.w3.org/2003/04/emma" version="1.0">
              <emma:interpretation id="{333D1EBB-D9B2-4C93-B159-4EB9D80B967E}" emma:medium="tactile" emma:mode="ink">
                <msink:context xmlns:msink="http://schemas.microsoft.com/ink/2010/main" type="inkWord" rotatedBoundingBox="17728,2420 20758,1901 20890,2671 17859,3189"/>
              </emma:interpretation>
              <emma:one-of disjunction-type="recognition" id="oneOf1">
                <emma:interpretation id="interp1" emma:lang="" emma:confidence="1">
                  <emma:literal/>
                </emma:interpretation>
              </emma:one-of>
            </emma:emma>
          </inkml:annotationXML>
          <inkml:trace contextRef="#ctx0" brushRef="#br0" timeOffset="3406.69">1725 1969 144 0,'-10'-31'52'0,"10"23"-40"0,0-14 0 16,-5 5 24-16,1-5-20 0,-6-3 100 15,-5 3-64-15,1-12 20 16,-1 3-40-16,1 1-32 16,-6 4 0-16,1 5 0 15,0 4 0-15,-1 4 24 16,1 13-12-16,-5 4 12 15,4 13-12-15,6 9-8 16,-1 9 0-16,5 8 20 16,6 4-12-16,4-4-4 15,9 0-4-15,6-8-4 16,-1-9 0-16,15-5 8 16,-4-8-4-16,4-13-20 0,0-9 8 15,0-8-208-15,5-4 120 16,-5-14-76-16,-10 5 100 15,6 0 24-15,-11 4 28 16,-9 13 112-16,-5 4-48 16,-5 9 112-16,-5 9-84 15,1 21 52-15,-1 0-72 16,0 9-12-16,10-13-24 16,10 4-12-16,5 0 0 15,4-12 28-15,5-10-16 16,10-8-12-16,5 0-8 15,0-17 4-15,-1 0 0 16,-4-5-44-16,0-8 24 16,-5-13-12-16,-9 0 20 0,-1-5 0 15,1 1 4-15,-6 8 8 16,1 5 0-16,-1 8 32 16,6 4-16-16,-6 9 64 15,6 9-44-15,-1 8 0 16,-5 9-20-16,1 9 24 15,0 8-24-15,-6 5 4 16,-4 3-12-16,0-3 20 16,-5-1-16-16,0-4-12 0,0-4-4 15,0-8 28-15,-5-6-12 16,5-3-4-16,5-18-4 16,-5-8-4-16,0-17 0 0,10-9-20 15,-1-5 12-15,6 5-40 16,-5 9 28-16,4 8 24 15,1 9 0-15,-6 12-44 16,1 18 24-16,9 13 20 16,-4 13 0-16,-5 8-8 15,4 1 0-15,6-10 12 16,4 1-4-16,5-13-4 16,5-13 4-16,5-9 20 15,-1-12-12-15,11-14 4 16,-1-17-8-16,6-17-16 15,-1 0 4-15,-4-4-148 16,-1-5 84 0,-14-8-112-16,0-4 100 15,-10-1-28-15,-5 0 64 16,-9 14 132-16,0 8-48 0,-5 13 140 16,-5 13-104-16,-5 12 16 15,-10 18-52-15,1 22 16 16,-6 17-28-16,1 12-16 15,0 14-8-15,-1 8-4 16,1 13 0-16,4 9 16 0,10 0-8 16,-4-9-144-1,9-8 72-15,9-22-184 16,1-17 140-16,5-14-72 16</inkml:trace>
          <inkml:trace contextRef="#ctx0" brushRef="#br0" timeOffset="3576.81">2850 1533 340 0,'-39'-34'128'0,"29"30"-100"0,5-5-8 16,5 9 176-16,5-4-112 15,5-5 52-15,9-4-76 16,6 0-4-16,8 0-32 16,6-4-32-16,5-13 4 0,-1 13-192 15,6 4 104-15,-1 4-340 16</inkml:trace>
          <inkml:trace contextRef="#ctx0" brushRef="#br0" timeOffset="4277.92">3237 1525 416 0,'-14'13'152'0,"19"-5"-116"0,4-3-12 0,6-5 64 16,9-5-52-1,5 1 32-15,15-5-40 0,4-4-16 16,6-4-8-16,-1 0 4 15,0-5-4-15,-14 5 24 0,-10 4-16 16,-9-4 4-16,-6-5-8 16,-19 14-8-16,-4-5 4 15,-16 4 4-15,-13 1-4 16,-6 3-4-16,-4 10 4 16,4 3-24-16,5 5 12 15,0 9-32-15,10 8 24 0,10-4 24 16,9 0-4-16,10 4 8 15,15 4-4-15,14 1-8 16,14-5 4-16,11 0 12 16,9-8-8-16,0-9-12 15,-5-9 0-15,-5-8-180 16,-4-9 96 0,-6-9-112-16,-9 1 116 15,0-5 8-15,-5-4 48 16,-4-5 36-16,-11 5-4 15,1 0 152-15,-6 4-88 16,1 4 96-16,-10 14-96 16,5-5 4-16,-5 13-48 15,0 13-4-15,0 4-12 0,-5 4-16 16,5 5 4 0,-5 5 20-16,-4 3-8 0,-1 5-12 0,5-5 0 15,-5-4 12-15,5-8-4 16,1-5 8-16,4-17-8 15,0-4-4-15,4-13 4 16,6-5-4-16,10-4 0 16,4 0-12-16,10-4 8 15,4 0-4-15,1 9 0 16,-5 3-36-16,0 5 24 16,-14 5 24-16,-1 8 0 15,-5 0 36-15,1 0-24 0,-5 8-12 16,4 1-8-16,-4 4-4 15,19-4 0-15,-5-1 24 16,10-8-8-16,10 0-116 16,-1 0 56-16,-4 0-224 15,-5-4 152 1,-10 0-56-16</inkml:trace>
        </inkml:traceGroup>
        <inkml:traceGroup>
          <inkml:annotationXML>
            <emma:emma xmlns:emma="http://www.w3.org/2003/04/emma" version="1.0">
              <emma:interpretation id="{729641D4-7974-4283-B8AD-B4752666DF1B}" emma:medium="tactile" emma:mode="ink">
                <msink:context xmlns:msink="http://schemas.microsoft.com/ink/2010/main" type="inkWord" rotatedBoundingBox="20830,2142 21883,1962 21946,2329 20893,2510"/>
              </emma:interpretation>
              <emma:one-of disjunction-type="recognition" id="oneOf2">
                <emma:interpretation id="interp2" emma:lang="" emma:confidence="0">
                  <emma:literal>me</emma:literal>
                </emma:interpretation>
                <emma:interpretation id="interp3" emma:lang="" emma:confidence="0">
                  <emma:literal>make</emma:literal>
                </emma:interpretation>
                <emma:interpretation id="interp4" emma:lang="" emma:confidence="0">
                  <emma:literal>ma</emma:literal>
                </emma:interpretation>
                <emma:interpretation id="interp5" emma:lang="" emma:confidence="0">
                  <emma:literal>ne</emma:literal>
                </emma:interpretation>
                <emma:interpretation id="interp6" emma:lang="" emma:confidence="0">
                  <emma:literal>na</emma:literal>
                </emma:interpretation>
              </emma:one-of>
            </emma:emma>
          </inkml:annotationXML>
          <inkml:trace contextRef="#ctx0" brushRef="#br0" timeOffset="5209.01">4541 1370 184 0,'5'-9'68'0,"0"0"-52"0,10-4-4 15,-10 9 72-15,-5 4-48 16,4-4 48-16,-4 0-48 0,0 4 44 16,0 0-48-1,0 4-24-15,-4 9-8 0,-1 4 0 16,-5 0 0-16,5 5 0 15,5 4 0-15,-5-5 0 16,5-4 0-16,0-4 8 16,-5 0-4-16,5-4 8 15,0-9-8-15,0 0 24 16,0-4-16-16,0-1-12 16,5-3-4-16,0-5-24 15,0-5 16-15,5-3 12 16,4-1 4-16,-4-3-12 15,0 7 4-15,4 1-4 0,1 0 0 16,-6 4 44-16,1 4-24 16,0 5 24-16,-1 4-20 15,1 0 36-15,0 9-28 16,4 4-24-16,1-1 0 16,0 6 24-16,-1-1-12 15,5-4-4-15,1-5-4 0,-1 5 4 16,5-4-4-16,6-5 16 15,3-4-12-15,6-4-4 16,5 0 0-16,0-9-32 16,-1 4 16-16,-4-4 12 15,5 0 4-15,-15 0 8 16,-5-4-8-16,-5 0-4 16,1-5 4-16,-6 1 4 0,-4-5-4 15,-5-4-20-15,9 0 8 16,-9-1 20-16,0 1-4 15,-5 4 4-15,0 5-4 16,-5 4-24-16,5 4 8 16,-5 0-4-16,0 4 4 15,-4 1 16-15,9 3-4 16,-5 1 8-16,-5 0-8 16,5-1 8-1,1 5-8-15,-6 0-20 0,-5 9 8 16,1 0-12-16,-6 4 8 0,6 8 24 15,-6 5-4-15,6 0-20 16,4 4 4-16,5 0-24 16,15 0 20-16,9 0 4 15,6-4 8-15,-1-4 16 16,5-9-8-16,-5 0 4 16,0-5-4-16,1-8 12 15,-6-4-12-15,-9 0 24 16,-5-1-20-16,-1 1 32 15,-4-5-28-15,-4 1-24 16,-6 4 4-16,5-1 0 16,0 5 4-16,5 0 0 15,0 0 0-15,0 9 52 16,10 4-28-16,4-5 16 0,11 1-24 16,4-5 8-1,10-8-12-15,9 0-404 16,10 4 216-16,-4-13-164 15</inkml:trace>
        </inkml:traceGroup>
      </inkml:traceGroup>
    </inkml:traceGroup>
  </inkml:traceGroup>
</inkml:ink>
</file>

<file path=ppt/ink/ink12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2-11T19:33:37.937"/>
    </inkml:context>
    <inkml:brush xml:id="br0">
      <inkml:brushProperty name="width" value="0.105" units="cm"/>
      <inkml:brushProperty name="height" value="0.105" units="cm"/>
      <inkml:brushProperty name="color" value="#808080"/>
      <inkml:brushProperty name="fitToCurve" value="1"/>
    </inkml:brush>
  </inkml:definitions>
  <inkml:trace contextRef="#ctx0" brushRef="#br0">2833-49 736 0,'0'-4'272'16,"9"4"-208"-16,-9-4-20 0,0 4 88 0,0-4-80 16,-9 4-20-16,-5-4-20 15,-13 4-40-15,-14 0 16 16,-9 0 12-16,-14 4 4 0,-9 4-20 15,0 1 8-15,5 3-32 16,4 4 24-16,5 0-20 16,0 0 20-16,0 0 28 15,-10 5-8-15,1 3 64 16,0-4-40-16,9 0 52 16,9-3-48-16,13-1-16 15,10 0-8-15,9-4-8 16,4 4 0-16,9 0 0 15,1 5 0-15,4 3 16 16,0 4-8-16,0 5-28 0,0-1 8 16,-5 9 4-16,1 3 8 15,-1 9 8-15,1 3-4 16,4 9-20-16,9 8 8 16,0 4 12-16,4-12 0 15,1-9-4-15,-5-11 4 16,5-9 4-16,-5-8-4 15,-4-3-4-15,-1-9 4 16,-4-4 4-16,-4 0-4 16,-1-4 16-16,-4-4-12 15,4-4-12-15,5 0 0 0,0 0-32 16,9 4 20-16,5 5-12 16,4-1 16-16,10 4 8 15,-1 0 4-15,0 0 8 16,1 0-4-16,-1 4-20 15,5 1 8-15,-5-1 20 16,14-4-4-16,-9 0 32 16,13-8-24-16,10 0 12 15,13-4-16-15,1-8-32 16,8 4 8-16,-4 4 4 16,-14-4 8-16,-4 4 8 15,-10 4-4-15,-13-4-4 16,-9 0 4-16,-9 4-40 15,-5-4 20-15,-9 0-108 16,-5 0 68-16,-4-4-424 16,-9-4 264-16,0-8-88 15</inkml:trace>
  <inkml:trace contextRef="#ctx0" brushRef="#br0" timeOffset="315.84">2031 599 780 0,'-9'-20'288'0,"9"16"-224"0,0-4-20 0,-4 8 56 0,4 0-64 15,0 0-12-15,-5 0-16 16,5 0-36-16,9 0 16 15,0 0-12-15,14-4 12 0,0-5 24 16,4 1-4-16,14 0 48 16,9 0-28-16,14-4 20 15,18 0-28-15,5 0 0 16,-10 4-12-16,0-4-76 16,-4-1 36-16,-14 5-164 15,-4 4 112-15,0-4-520 16</inkml:trace>
  <inkml:trace contextRef="#ctx0" brushRef="#br0" timeOffset="-1246.84">-4 166 476 0,'-13'0'176'0,"13"0"-136"0,13 0-12 0,-4 0 144 16,5 0-100-16,-5 0 0 16,9-8 4-1,-4 8-44-15,9-8-4 0,0 8-20 16,18 0 12-16,9 0-12 15,9-4-12-15,18 8 0 16,19-4 20-16,-14 0-8 16,4 0 4-16,14 0-4 0,10-8 28 15,4 0-20-15,4-1 40 16,-18 1-32-16,-9 0 48 16,-18 0-40-16,-9-4 28 15,-10 4-32-15,-4 0-44 16,-9 0 8-16,-4 0-104 15,-5-4 60-15,-5 3-124 16,-9 1 96-16,-4 0-172 16,0 0 144-16,-10-4-320 15</inkml:trace>
  <inkml:trace contextRef="#ctx0" brushRef="#br0" timeOffset="-871.84">811 287 456 0,'-13'0'168'0,"4"0"-128"0,4 0-16 0,5 0 60 15,-9 0-52-15,9 4-20 16,0-4-12-16,0 4 0 15,-9 5 0-15,9-1 0 0,0 4 0 16,-5 4-20-16,1 8 12 16,-1 1 12-16,-9 7 0 15,5 8 76-15,0 5-44 0,-4 8 112 16,-6 15-88-16,6 13 80 16,-1 0-80-16,5-4 12 15,-9-8-40-15,4-4-32 16,-4-13 0-16,9-7 8 15,4-13-4-15,1-4-100 16,4-7 52-16,13-9-288 16,-4-12 184-16,14-8-316 15</inkml:trace>
  <inkml:trace contextRef="#ctx0" brushRef="#br0" timeOffset="602.6">4003 1275 1016 0,'-9'24'376'0,"9"17"-292"0,0 27-20 0,-14-23-28 0,-18 20-32 16,-13-5-344-16</inkml:trace>
  <inkml:trace contextRef="#ctx0" brushRef="#br0" timeOffset="7777.96">7213 384 332 0,'-5'0'120'0,"5"-8"-92"0,-5 8-8 0,5 0 104 0,0-4-72 15,0 0 16-15,0 0-44 16,0-4-4-16,0-8-12 16,0 4-8-16,0-4 4 15,-4-1 12-15,-1-3-8 16,-4 0 16-16,-9-4-16 15,0 12-4-15,-5-1 0 16,-9 9-4-16,-4 4 0 0,-5 4 32 16,-9 5-16-16,-5-1 56 15,-9 0-40-15,19 0 48 16,-10 4-48-16,14-8-16 16,-4 0-8-16,13-4-8 15,-5 0 0-15,-4 4 32 16,10 0-16-16,3 0 32 0,1 4-32 15,4 4-12 1,0 1-8-16,1 3 4 0,-1 4 0 16,-4 4-12-16,-1 1 8 15,1-1 12-15,4 0-4 16,5 0 32-16,4 1-20 16,5-1 56-16,5 8-40 15,8 9-16-15,5 7-8 16,9 13-8-16,1 4 0 0,-6 0-44 15,-4-9 24-15,-4-3-20 16,-5-9 24-16,-9 1 28 16,-9-9-8-16,-1 1 8 15,-3-5-4-15,-1-8-16 16,5 1 4-16,4-9 12 16,10-4-4-16,-1 0-20 15,10-4 8-15,4-4 32 16,4-4-16-16,1 0 36 15,4-4-28-15,0 0-12 16,1 0-8-16,-1 0-4 16,0 0 0-16,5-4 16 15,4 0-4-15,14-4-28 16,18-4 12-16,19-5 12 16,17 9 4-16,-17-4-12 15,17 4 4-15,-17 0 12 16,-10 4-4-16,-4-5-20 0,-10 9 8 15,-4 4 12-15,-18 4 0 16,0-4-72-16,-9 4 36 16,-9-4-164-16,-5 0 112 15,-9 0-284 1,0 0 208 0</inkml:trace>
  <inkml:trace contextRef="#ctx0" brushRef="#br0" timeOffset="8230.17">6443 676 736 0,'14'0'272'0,"-1"-4"-208"0,6-8-20 15,-6 12 88-15,6 0-80 0,-1 0-36 16,5 0-16-16,4-4-4 15,5 0 4-15,0 0 8 0,9-5-4 16,4 1-12-16,1-4 4 16,8 0 20-16,-8-8-8 15,-1 4 48-15,1-9-28 16,-1 13-4-16,1-12-16 16,4 12 4-16,-9 0-8 15,-5 0-64-15,-4 12 32 16,-4-9-32-16,-6 9 36 15,-3 0-104-15,-6 0 72 16,-13 0-108-16,0 9 96 16</inkml:trace>
  <inkml:trace contextRef="#ctx0" brushRef="#br0" timeOffset="8679.22">6521 142 684 0,'-23'8'252'0,"27"-8"-192"0,-4 0-20 0,0 0 56 16,5 0-60-16,4 0 56 16,5-8-52-16,8-4-28 15,6-9-12-15,8-3 8 0,10 0-4 16,-1-5-4-16,-4 9 4 15,5-4 12-15,-1 12-8 16,1-4-4-16,-5-1 0 0,-9 5-16 16,4 0 8-1,5 4-68-15,-5-4 40 0,5 4-144 16,-9 0 96-16,0 0-332 16,0-1 228-1,0 5-48-15</inkml:trace>
  <inkml:trace contextRef="#ctx0" brushRef="#br0" timeOffset="12717.46">9179 389 716 0,'-18'16'264'0,"32"-16"-204"0,-14 12-16 16,4-4 108-16,-4 4-92 15,0 4-24-15,5 5-24 16,-1 7-12-16,6 8 0 16,-1 9-20-16,4-1 12 0,10 1-56 15,4-17 32-15,10-4-72 16,4-11 60-16,4-13-16 16,1-9 36-16,-1-3-32 0,6-12 36 15,-11 0 8-15,-3-1 8 16,4 5 4-16,-5-4 0 15,-13 0 32-15,0 3-16 16,4-3 40-16,-13 4-32 16,4 8 32-16,-13 4-32 15,8 8 12-15,-4 0-20 16,-9 12-8-16,5 4-4 16,-5 12 4-16,0 21-4 15,-5 32-20-15,5 12 8 16,0 12-112-16,0-4 68 15,-4 1-156-15,-19 7 120 16,0 0 56-16,0-12 24 16,-13-8 224-16,-14-16-120 15,-5-16 16-15,-13-5-68 16,-5-7-4-16,5-13-24 16,9-12-8-16,4-3-4 0,0-21-24 15,-8-17 12-15,13 5 12 16,-5-12 0-16,14-9 40 15,14-7-20-15,13-1 32 16,10-3-32-16,13-1 48 16,9 1-40-16,5 11 48 15,8-7-48-15,1 11 4 16,5 1-24-16,4 4-8 16,4 3 0-16,-4 5-16 15,-4-4 8-15,-5 4-48 16,-5-1 24-16,-4 5-108 0,-5 0 76 15,-9 0-196-15,-9 0 148 16</inkml:trace>
  <inkml:trace contextRef="#ctx0" brushRef="#br0" timeOffset="13376.39">9339 89 872 0,'0'-12'324'0,"13"4"-252"0,10-8-20 16,-9 8-4-16,-1-1-36 15,-3-3 32-15,12-4-28 16,1 0-48-16,0-4 16 16,4-5-96-16,1 5 64 0,-6 0-4 15,1 0 32-15,0 8 40 16,-14-1-12-16,9 5 60 0,-9 0-36 15,-4 4 80-15,4 0-60 16,-5 4-28-16,6-8-12 16,-10 8-4-16,9-4 4 15,0 4-4 1,0-4-16-16,5 0 4 16,-5 0 12-16,-5 4-4 15,1-8-12-15,-1 8 4 16,1-8-4-16,4 8 0 15,-9 0 32-15,0 0-12 0,0 0-20 16,4-4 0-16,-4 4 12 16,0 12 0-16,-4-12-12 15,-1 8 4-15,5-4 12 16,5 8-4-16,-5 0-12 16,9 8 4-16,-4 5-4 15,4-1 0-15,-5 12 16 16,5 1-4-16,5 3-80 15,4-3 40-15,-9-5-224 16,10-8 144-16,-6-7-432 16,10-9 308-1,0-20 88-15</inkml:trace>
  <inkml:trace contextRef="#ctx0" brushRef="#br0" timeOffset="14201.69">11169-24 748 0,'23'-4'276'0,"-14"4"-216"0,4-8-16 16,-13 8 32-16,0 0-52 15,-9-4-64-15,9 4 20 16,-13-4-144-1,-10-1-40-15,-9 5 104 16,0 0 52-16,-18 0 36 16,-14 0 132-16,-4 5-64 15,-5 3 104-15,5 0-96 16,4 0 24-16,5 0-52 16,9 8 92-16,0-8-72 0,9 0-8 15,9 0-28-15,0-4-8 16,5 4-4-16,4 1-32 15,0-1 12-15,1-4 4 0,3 4 8 16,1 8-20 0,9 0 12-16,0 8 20 0,9 5-4 15,0 3 48-15,9 9-28 16,5-1-4-16,-5 5-16 16,4 7-8-16,-8 5 4 15,-5 0-16-15,-5 7 8 16,-8 5 4-16,-5 4 0 15,-1-8 8-15,-3-9-4 16,-1-7 8-16,-4-5-8 16,8-11-4-16,1-5 4 0,4-4-4 15,5-3 0-15,9-5-28 16,9-4 16-16,5-4 24 16,4-4-8-16,10-8 8 15,4 0-4-15,-1 4-16 16,1-4 4-16,5 4-16 15,4-4 12-15,-14 4 12 16,14 0 0-16,-9 0-12 16,4 0 4-16,5 0 12 15,-4 0-4-15,4-4-80 16,0-4 40-16,-5 8-64 16,-4-8 56-16,-5 0-120 15,-9-9 92-15,-4 1-448 16,4 4 288-1</inkml:trace>
  <inkml:trace contextRef="#ctx0" brushRef="#br0" timeOffset="14489.48">10286 595 852 0,'0'-16'316'0,"18"12"-248"16,9-12-16-16,-9 16 60 0,5-5-72 15,5-3-8-15,-6 0-20 16,6 0-28-16,-1 0 8 16,0 0-84-16,1 4 52 0,-1-8-72 15,0 4 64-15,5 4-20 16,0 0 40-16,13-9-40 15,-13 5 40-15,5 0-356 16,8 0 212 0,-4-8-76-16</inkml:trace>
  <inkml:trace contextRef="#ctx0" brushRef="#br0" timeOffset="11997.05">8387 894 600 0,'-9'4'224'0,"14"-16"-176"0,13-4-12 0,-14 8 116 15,15-4-92-15,-1-4-24 16,-5 0-24-16,6 3-164 16,-1 5 84-16,5 0-428 15</inkml:trace>
  <inkml:trace contextRef="#ctx0" brushRef="#br0" timeOffset="11777.18">8506 469 548 0,'0'-4'204'0,"0"8"-156"0,4-4-16 0,-4 0 52 0,9 0-52 15,0-4-12-15,0 4-12 16,5-4-28-16,0 0 12 16,9 0 4-16,4 0 4 0,5-4-108 15,4 0 60-15,10 0-148 16</inkml:trace>
  <inkml:trace contextRef="#ctx0" brushRef="#br0" timeOffset="15179.03">11196 720 696 0,'0'41'256'0,"0"-13"-196"0,0 21-20 0,0-21-12 16,0 13-24-16,9-5-12 15,-9 4 4-15,5 1-4 16,4-5 0-16,0-3 0 0,-4-9 0 0,-1-8 16 16,1-4-4-16,4 0 60 15,0-3-36-15,-9-9 52 16,5 0-48-16,4-4-8 16,13-5-12-16,-3 1-20 15,3 0 4-15,10-4-4 16,5-4 0-16,8 0 16 15,1 4-4-15,4-5-4 16,-5 1 4-16,-8 4-16 16,-5 0 8-16,-5 4 20 15,-9 0-8-15,-9 4 32 16,0 4-24-16,-13 4 12 16,-5 4-16-16,-5 0-8 15,-4 4 0-15,-5 4-16 16,0 0 8-16,-4 5-4 15,0 7 0-15,-5 4 8 16,5 17 0-16,-1 24 8 0,-4 24-4 16,0 0-20-16,1-4 8 15,3-12-32-15,1-4 24 16,4-8 24-16,0-9-4 16,1-7 20-16,-6-12-16 15,1-13 24-15,0-16-20 16,-10-20 32-16,1-12-28 15,-5-13 4-15,14-11-12 16,4-21-16-16,18 0 4 16,14 5-16-16,23 3 12 15,18 8 76-15,19 5-40 0,44 11-36 16,29 17 4-16,-10 12-260 16,-5 20 148-1,1-16-516-15</inkml:trace>
</inkml:ink>
</file>

<file path=ppt/ink/ink1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33:58.64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96 4384,'0'-16'1424,"0"15"-1402,0 1 0,0 0 0,0 0 0,0-1 0,0 1 0,0 0-1,0-1 1,0 1 0,0 0 0,0 0 0,0-1 0,0 1 0,0 0 0,1 0 0,-1-1 0,0 1 0,0 0 0,0 0 0,0-1 0,1 1 0,-1 0 0,0 0 0,0 0 0,0-1 0,1 1-1,1-1 63,-1-1 0,1 0 0,-1 0 0,0 1 0,1-1 0,-1 0 0,0 0 0,0 0 0,0 0 0,-1 0-1,1-1 1,0 1 0,-1 0 0,1-3 0,-1 4-58,0 1-1,0 0 1,0-1 0,0 1-1,0 0 1,0 0 0,0-1-1,0 1 1,0 0 0,1-1-1,-1 1 1,0 0-1,0 0 1,0-1 0,0 1-1,0 0 1,1 0 0,-1 0-1,0-1 1,0 1 0,0 0-1,0 0 1,1 0-1,-1-1 1,0 1 0,33-33 2123,-30 30-1744,-3 3 49,0 0-102,4 3 90,-1 3-312,1 0-1,0-1 1,-1 1-1,0 0 0,4 13 1,4 8 80,4 7-53,-2 0 0,-2 1 0,11 52-1,18 56-383,-7-69 211,-25-54 101,10 19 193,15 3 42,-18-18-49,-12-19-186,0 0 1,0 0-1,1 0 0,-1-1 1,1 1-1,0-1 1,0 0-1,0 0 0,1-1 1,4 4-1,-7-6-73,-1-1-1,0 0 1,0 1 0,0-1-1,0 0 1,1 0-1,-1 0 1,0 0 0,0 0-1,1 0 1,-1 0 0,0 0-1,0 0 1,0 0-1,0-1 1,1 1 0,-1-1-1,0 1 1,0-1-1,0 1 1,0-1 0,0 1-1,0-1 1,0 0 0,0 0-1,1-1 1,4-4-14,1-1 0,9-13 0,-15 18 9,35-47 126,-14 21-122,34-61 0,1 4-38,-19 30 80,-4-4 20,13-19 153,51-75 152,-82 134-421,-13 17 35,-1 0 0,0 0 0,0 0 0,-1-1 1,1 1-1,0 0 0,-1-1 0,1 1 0,1-5 0,-1-5-49,-2 11 39,0 0 0,-1 0 0,1 0 1,0 0-1,1 1 0,-1-1 0,0 0 1,0 0-1,0 0 0,0 0 0,1 0 1,-1 1-1,0-1 0,1 0 0,-1 0 0,1 0 1,-1 1-1,1-1 0,-1 0 0,1 1 1,-1-1-1,1 0 0,0 1 0,-1-1 0,1 1 1,0-1-1,0 1 0,-1-1 0,1 1 1,0 0-1,0-1 0,0 1 0,0 0 1,-1 0-1,1-1 0,0 1 0,0 0 0,0 0 1,0 0-1,0 0 0,-1 0 0,3 1 1,6-1-337,-2 0-3474,-4-4 2762,30-28-5201,-30 29 4102</inkml:trace>
</inkml:ink>
</file>

<file path=ppt/ink/ink12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02-17T19:37:27.170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0 8 72 0,'5'-8'24'0,"13"8"-16"0,4 0-4 15,-4 16 60-15,4 11-36 16,0 13 16-16,-4 7-28 16,4 5 8-16,-8-5-12 0,-14-3 28 15,-5-17-24-15,-4-3-56 16,9-20 16-16,0-8-128 15</inkml:trace>
  <inkml:trace contextRef="#ctx0" brushRef="#br0" timeOffset="647.29">1322-942 132 0,'-9'12'52'0,"9"-4"-44"0,0 16 4 0,9-4 0 16,4 3-8-16,-4 9-12 0,0 8 4 15,0 7 28-15,-4 4-12 16,4 5-4-16,-9-9-4 16,0-7 48-16,0-8-28 15,0-5-28-15,0-3 0 16,0-8 8-16,8 0 0 15,1-8 16-15,-4-5-12 16,17-6-196-16</inkml:trace>
  <inkml:trace contextRef="#ctx0" brushRef="#br0" timeOffset="1154.41">2559-926 92 0,'45'-31'32'0,"-45"31"-24"0,40-12 0 0,-27 4-4 16,1 8-4-16,-10-8 16 15,0 4-8-15,-12-4 48 16,3 8-28-16,-17 0 20 16,0 4-28-16,-18-8 8 15,8 4-16-15,-17-8-16 16,9 0 0-16,-9 0 40 15,14 8-24-15,-5-8 24 16,13 12-20-16,-4-8-16 16,13 8-4-16,-4 0 4 15,9 4 0-15,-5 4 0 16,9 0 0-16,-13 8 0 16,8 3 0-16,-12 13 32 15,3 8-16-15,1 15 20 0,-5 16-20 16,5 8 0-16,9-4-8 15,-10-15 4-15,10-9-8 16,4-8 16-16,5-15-12 16,8-8 32-16,10-8-24 15,8-9 12-15,13-3-16 16,-3-4-8-16,12-7 0 16,-13 7 4-16,9 7-4 15,-9-7-20-15,-4 8 8 16,-9 0 40-16,4-8-20 0,-8 4-20 15,8 0 4-15,-13-4-36 16,8 0 24-16,-8-8-284 16</inkml:trace>
  <inkml:trace contextRef="#ctx0" brushRef="#br0" timeOffset="1351.99">2034-760 268 0,'-13'-12'100'0,"13"12"-76"0,31 0-8 0,-9-7-8 15,14 7-8-15,4-8 16 0,18 8-8 16,4-8-12-16,-4 4 0 16,-5 0 20-1,5 0-8-15</inkml:trace>
  <inkml:trace contextRef="#ctx0" brushRef="#br0" timeOffset="409.18">1131-922 124 0,'18'-8'44'0,"-5"12"-32"0,18 0-4 16,-9 0 20-16,9 0-16 15,10 0 12-15,7-4-12 0,6-4 0 16,-1 4-4-16,10-8 12 15,-10 4-12-15,0-8 16 16,-8 8-16-16</inkml:trace>
  <inkml:trace contextRef="#ctx0" brushRef="#br0" timeOffset="2715.66">4473-866 228 0,'0'-4'84'0,"0"4"-64"0,-5 0-8 0,5-4 64 15,-8 0-44-15,-1 0 4 16,-5 0-20-16,5 0-4 15,-13 0-4-15,0 0 4 16,0 4-8-16,-5 0-36 0,0 4 16 16,-4 4 16-16,0 0 0 15,-5 7 28-15,1 1-16 16,-1 0 40-16,5 8-28 16,4 4 20-1,1 7-24-15,3 9 0 0,10 11-12 16,4 0-8-16,0-3 4 15,9-5-4-15,13-7 0 16,10-5 24-16,21-15-12 16,23-12 12-16,22-8-12 15,0-4 12-15,0-8-16 16,-9-7-12-16,-4-13 0 16,-1 0 20-16,1-3-8 15,0-1-4-15,-14 0 0 16,-9 5-16-16,-8 3 8 0,-9 0 28 15,-10-3-12-15,-4 7 4 0,-8 4-8 16,4 1-16-16,-14 3 4 16,-4 0 4-16,9 4 0 15,-9 4 0-15,-9 0 0 16,0 4 0-16,0 4 0 16,-9 4-20-16,1 4 12 15,-6 8-32-15,-3 4 24 16,-1 7-4-16,0 9 12 15,1 4 32-15,12-5-12 16,5-3-12-16,9-5-4 16,9-7 12-16,5-8-4 0,12-12-48 15,1-8 28-15,0-4-68 16,-1-3 48 0,-3-5-28-16,-6-4 40 15,-8 8-8-15,-9 4 20 16,-4 12-8-16,-9 12 8 15,-10 8 44-15,10 8-20 16,-5 3 16-16,14 5-16 16,13-4 0-16,8-5-4 15,15-7 12-15,8-4-12 16,9-8 16-16,-9-12-16 16,4-8 16-16,-13-8-16 15,0-4-4-15,-17-3 0 16,4-9 4-1,-5 4-4-15,-4-7-72 0,0 11 36 16,-5-3 12-16,1 7 16 0,-1 8-24 16,5 12 16-16,0 4-4 15,4 4 8-15,5 8 32 16,4 4-12-16,9 7 4 16,5-3-8-16,13 8-8 15,0-4 4-15,-5-1 12 16,-8-3-8-16,-9 0 4 15,-14 0-4-15,-8 3 36 16,-10-7-20-16,-8 0-12 16,-5-4-8-16,0 0-16 0,0 4 8 15,9-8-4-15,5-4 0 16,4 3 8-16,13 1 0 16,10-8 16-16,8 4-8 15,9-4-4-15,9-4 0 16,-9 0 20-16,9 0-12 15,-9-3 4-15,-5-5-8 16,1 0 4-16,-9-4-8 16,-5-4-4-16,-4-11 4 15,-5-9 20-15,0-4-12 16,-13 1-4-16,-8 7-4 16,3 1-4-16,1 7 0 15,-5 8-20 1,4 8 12-16,1 5-4 0,-5 7 4 15,-4 7 32-15,-1 17-12 0,5 8-4 16,5 11-4-16,8 5 4 16,10-1-4-16,-1-3 8 15,9-5-8-15,14-7 24 16,17-12-16-16,10-8-48 16,3-8 20-16,6-12-360 15</inkml:trace>
</inkml:ink>
</file>

<file path=ppt/ink/ink12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T" name="resolution" value="1" units="1/dev"/>
        </inkml:channelProperties>
      </inkml:inkSource>
      <inkml:timestamp xml:id="ts0" timeString="2020-02-17T19:39:15.882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0 823 0,'155'-380'16,"-8"95"0,-53 127 15</inkml:trace>
</inkml:ink>
</file>

<file path=ppt/ink/ink12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02-17T19:39:16.804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 contextRef="#ctx0" brushRef="#br0">558 339 624 0,'4'-20'228'0,"-4"20"-176"0,-4-16-16 15,-1 8 104 1,5 8-84-16,-4-4 40 16,4 4-56-16,-9-4 4 15,0 4-28-15,-9 0 0 16,0 8-8-16,-17-8 4 15,8 16-8-15,-18-8-4 16,5 12 4-16,-9-5-4 16,14 5 0-16,-10-4-20 15,14 12 12-15,0 3 32 0,9-3-16 16,-5 8 0-16,9 7-4 16,-4 5-4-16,9-5 0 15,-10 16 0-15,19-7 0 0,-14 11 8 16,14-4-4-1,-1 17 8-15,5-1-8 0,0 4 40 32,9-8-20-32,0-4 12 0,9-7-20 0,0-9-24 15,4-3 0-15,9-5 32 16,0 1-16-16,5-9-28 16,4 9 12-16,4-9 0 15,1 1 8-15,-1-8 0 16,1-1 0-16,-1-11-20 15,-4 0 12-15,1-12 4 16,-1 0 4-16,4-12 24 16,-4 0-12-16,14-8-32 15,-6 0 12-15,10-7-8 16,0 7 8-16,0-4-20 16,-9 4 16-16,0-4 32 15,-13 9-12-15,4-5-8 16,-9 0-4-16,0-4 4 15,-4 8 0-15,-1-15-12 16,1 7 8-16,0-16 12 16,4 9-4-16,4-33 8 15,5 17-8-15,-4-25 24 0,9 9-16 16,-14-12-4-16,0 16-4 0,-18-5 12 16,10 9-8-16,-28-1 68 15,5 17-44-15,-22-25 32 16,4 5-36-16,-13-24 36 15,4 16-36-15,-8-24-16 16,12 23-4-16,-17-15 0 16,9 12-4-16,-18-4 16 15,14 11-12-15,-28 5-12 16,10 11 0-16,-14 9 4 16,9 11 0-16,-9 12-12 15,19 12 8-15,-6 0-16 16,23 16 12-16,4-8-252 15,14 8 144-15</inkml:trace>
</inkml:ink>
</file>

<file path=ppt/ink/ink12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26:54.77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52 2496,'0'-14'784,"0"11"-464,0 3-208,0-3-144,0 3 32,0-1 0,0 1 0,0-1 0,0 1 0,0-1 0,0 1 0,0-1 0,0 1 0,0-1 0,1 1 0,-1-1 0,0 1 0,0-1 0,0 1 0,1-1 0,-1 1 0,0 0 0,0-1 0,1 1 0,-1-1 0,0 1 0,1 0 0,-1-1 0,0 1 0,1 0 0,-1-1 0,1 1 0,-1 0 0,1-1 0,21 0 282,-14 1-116,3 0 74,-5-3 347,6-8-161,-7 8-85,9 6-175,-10-1-182,0 1 0,-1 0 0,1 0 0,-1 0 0,0 0 0,0 0 0,5 8 0,9 23-91,-12-20 144,7-8 11,-7 5 27,10-5-22,-1 5 22,-8-8-11,130-3-437,-129 1 325,-1-1 1,1 1-1,0 1 1,7 2-1,13 2 227,-5-3-31,0-1-1,42-3 1,-21 0-52,232 1-128,-166-8 45,-2-1 107,138 9-200,-209 1 7,2-1 355,41-4 0,-42 0-86,-1-1-174,47 0 0,-39 5-64,114-3 238,-104-1-119,108-6-63,253 10-286,-253 8 198,17 1 196,224-9-10,-264 3-272,-92 1 71,43 1-99,49-11 33,-41 11 160,-46-2 11,99 3 0,-72-1-50,121 4-76,36 0-3,-1-1 248,717-8 974,-920 1-1419,-1 2-1,34 6 1,-57-7 116,32 0-2590</inkml:trace>
</inkml:ink>
</file>

<file path=ppt/ink/ink12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27:10.8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9 78 1152,'0'0'363,"0"3"-214,0 1-119,-2 15 1152,2-19-1150,0 1 1,0-1-1,-1 0 1,1 1-1,0-1 1,-1 1-1,1-1 1,0 1-1,-1-1 1,1 0-1,0 1 1,-1-1-1,1 0 1,0 1-1,-1-1 1,1 0-1,-1 1 1,1-1-1,-1 0 1,1 0-1,-1 0 1,1 1-1,-1-1 1,1 0-1,-1 0 1,1 0-1,-1 0 1,1 0-1,-2 0 1,-1 0 335,3 0-203,3 0 59,12 0 107,-15 0-353,2 0-511,10 0 309,-9 0 757,-3 0-47,0 0 89,0 0-233,0 3-156,0-3-177,0 1 0,0-1 0,0 1-1,0 0 1,0-1 0,0 1 0,0-1-1,-1 1 1,1-1 0,0 1 0,0-1-1,0 1 1,0-1 0,-1 1 0,1-1-1,0 1 1,-1-1 0,1 1-1,0-1 1,-1 1 0,1-1 0,0 0-1,-1 1 1,1-1 0,-1 0 0,1 1-1,-1-1 1,1 0 0,-1 1 0,1-1-1,-1 0 1,1 0 0,-1 0 0,1 0-1,-1 1 1,1-1 0,-1 0 0,1 0-1,-1 0 1,0 0 0,1 0-1,-1 0 1,1 0 0,-1-1 0,1 1-1,-1 0 1,1 3 103,0 8-21,0-8 37,0-3-54,0 0-36,0 0-1,0 0 16,0 0-5,0 3 27,0 8 21,2-5 176,10 5-117,-9-5-267,-3 130 261,-1-131-127,1-1 1,-1 0-1,1 0 1,-1 1-1,-1-1 0,1 0 1,0 0-1,-1 0 1,-4 7-1,5-8 7,0 0 0,1 0 0,-1 0 0,0 0 0,1 0 0,0 0 0,0 0 0,0 0 0,0 1 0,1 3 0,0 6 52,-1 120 10,0-130 15,0-3-42,0 3-21,0 8 10,0-8-42,0-3-102,0-3 11,0-8-5,0 8 0,0 0-43,-1-10 57,0 8 79,1 0 1,-1 0-1,1 0 1,1 0-1,-1-1 1,1 1-1,0 0 1,1-6-1,4 2 30,-5 8-46,0-1 0,0 1 0,0-1 0,-1 1 0,1-1 0,0 0 0,-1 1 0,1-1 0,-1 0-1,1 0 1,-1 0 0,0 1 0,1-3 0,-1-5-15,1 1-1,0 0 1,0 0-1,4-11 1,-3 11 12,0 0 0,0 0 1,-1 0-1,1-10 1,-2-321 127,0 339-118,0 0-1,0 0 1,0 0-1,0 0 1,0 0-1,0 0 1,0 0-1,0 0 1,0 0-1,0-1 1,0 1-1,0 0 1,0 0-1,0 0 1,0 0-1,0 0 1,0 0-1,0 0 1,0 0-1,0 0 1,0 0-1,0-1 1,0 1-1,0 0 1,-1 0-1,1 0 1,0 0-1,0 0 1,0 0-1,0 0 1,0 0-1,0 0 1,0 0-1,0 0 1,0 0-1,0 0 1,0 0-1,0-1 1,-1 1-1,1 0 1,0 0-1,0 0 1,0 0-1,0 0 1,0 0-1,0 0 1,0 0-1,0 0 1,0 0-1,-1 0 1,1 0-1,0 0 1,0 0-1,0 0 1,0 0-1,0 1 1,-12-1 177,12 0-174,0 0 1,0 0 0,0 0-1,0 0 1,0 0-1,0 0 1,0 0 0,0 0-1,0 0 1,-1 0 0,1 0-1,0 0 1,0 0-1,0 0 1,0 0 0,0 0-1,0 0 1,0 0 0,0 0-1,0 0 1,-1 0-1,1 0 1,0 0 0,0 0-1,0-1 1,0 1-1,0 0 1,0 0 0,0 0-1,0 0 1,0 0 0,0 0-1,0 0 1,0 0-1,0 0 1,0 0 0,-1 0-1,1 0 1,0-1 0,0 1-1,0 0 1,0 0-1,0 0 1,0 0 0,0 0-1,0 0 1,0 0 0,0 0-1,0 0 1,0-1-1,0 1 1,0 0 0,0 0-1,0 0 1,0 0-1,1 0 1,-1-7 286,0 10-57,0 18 94,0 33-10,0-10-285,1-10-33,-5 53-1,-8-45 51,10-19 1,0 1-1,3 30 1,0-24 24,-1-26-34,-1 0 0,1 0 1,0 0-1,-1 0 0,0 0 0,0-1 0,0 1 0,-3 6 0,-2 6 46,3-2-99,2-12 8,1 1 0,-1-1 0,1 1-1,-1-1 1,0 1 0,0-1 0,0 0-1,0 0 1,0 1 0,-1-1 0,1 0-1,-1 0 1,-2 2 0,-10 13 113,9-3-17,-3-9-17,8-4-70,-1-1 0,1 0 0,-1 0 0,1 0-1,0 1 1,-1-1 0,1 0 0,0 1 0,-1-1-1,1 0 1,0 1 0,-1-1 0,1 0 0,0 1 0,0-1-1,-1 0 1,1 1 0,0-1 0,0 1 0,0-1-1,0 1 1,-1-1 0,1 0 0,0 1 0,0-1-1,0 1 1,0-1 0,0 1 0,0-1 0,0 1-1,0 2-39,17-3 58,-14-3 27,9-8 27,-10 8-22,-2 0 22,0-34-525,0 6-3164,0 17 9</inkml:trace>
</inkml:ink>
</file>

<file path=ppt/ink/ink12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29:29.5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79 240 1728,'-71'-14'560,"69"14"-544,1-1 1,-1 1-1,0-1 0,1 1 1,-1 0-1,0 0 1,0 0-1,1 0 0,-1 0 1,0 0-1,1 1 0,-1-1 1,-2 1-1,-87 16 640,73-12-216,-1 1-1,1 1 1,1 1-1,-27 14 1,41-19-346,0-1 0,0 1 1,0-1-1,1 1 0,-1 0 1,1 0-1,-1 0 1,1 0-1,-3 6 0,-6 9 258,-2-2-133,7-10-111,1 1 1,0-1-1,1 1 1,-1 0-1,-5 15 1,-58 162 451,63-170-545,1 0 1,1-1-1,1 1 1,0 0-1,0 1 1,2-1-1,0 0 0,0 0 1,3 17-1,9 31 23,-10-43-29,4 19-29,13 8-95,-12-30 70,-1-1 58,2-1 0,-1 0 0,2-1 0,0 1 0,18 19 0,-25-31-6,9 12 32,-5-6-9,0-1 0,14 13-1,-10-12 7,2-1 1,13 8-1,-13-8-11,4 2 1,25 13-15,24 1-144,7 5 74,50 4 307,-29-10 235,-64-15-550,47 6 0,10 1-407,-51-7 351,0-2 0,1-2 1,62-1-1,-98-2 123,33-1-3,46-9 0,-57 7 4,-22 3-1,37-5-20,-1-1 1,64-20-1,-51 12-241,-39 12 267,1-1-1,0-1 1,-1 1 0,12-7-1,-1 1 127,16-3 81,0-13-85,-25 18-95,23-8 0,-23 11-37,0-1 1,-1-1-1,0 0 1,12-8-1,-10 4-29,-1-1-1,-1 0 1,18-22 0,-6 1 262,-12 23-149,7-7-32,4-27-165,7 6 53,-7 6 192,7 8-64,-6-5-192,5 5 5,-5-5-10,25-9 111,-45 34 43,0 1-1,0 0 0,0 0 0,0 0 0,5-2 0,-6 3-4,0 0 0,0 0 0,0 0 1,0 0-1,0 0 0,0 0 0,0-1 0,-1 1 0,1-1 1,-1 1-1,1-1 0,1-2 0,14-30 75,-16 30-30,0 1 1,0-1-1,0 1 1,-1-1-1,0 1 1,0-1-1,0 0 1,0 1 0,0-1-1,-1 1 1,1-1-1,-3-5 1,-2 1-149,3 4 67,1 1 0,-1-1 1,0 0-1,1 1 1,0-1-1,-2-5 1,-8-31 104,-6-17 219,11 23-117,-5 0 186,6 15-205,2 6 185,-9-26 1,8 30-285,1-1 0,-2 2 1,1-1-1,-1 0 0,-1 1 1,0 0-1,-12-14 0,3 6 65,-13-19 0,15 18 1,-16-17 1,16 20-74,9 9-40,1 1-1,-1 0 1,0 0-1,0 1 1,0-1-1,-1 1 1,1 0-1,-8-4 1,-7-1 113,-20-7 0,15 7-110,-25-12 0,42 17-27,-1 0-1,0 0 1,1 1 0,-1 0 0,0 0-1,0 1 1,-10 0 0,-7-2 15,-23-11 29,-23-3 33,49 11-113,-1 2 1,0 0 0,0 2-1,-39 1 1,59 1 32,-83-2-56,-107 6 570,-20 31-400,142-21-277,62-13 56,-1 1-1,0 0 0,1 0 0,-1 1 0,1 1 1,0-1-1,0 2 0,0-1 0,0 1 1,1 0-1,0 1 0,0 0 0,-14 14 1,-29 31-736</inkml:trace>
</inkml:ink>
</file>

<file path=ppt/ink/ink12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22:45.5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0 52 6144,'-43'14'1978,"43"-13"-1955,0-1-1,0 0 0,-1 0 0,1 0 1,0 1-1,0-1 0,-1 0 0,1 0 1,0 0-1,-1 0 0,1 0 0,0 1 1,-1-1-1,1 0 0,0 0 0,-1 0 1,1 0-1,0 0 0,-1 0 0,1 0 1,0 0-1,-1 0 0,1 0 0,0-1 1,-1 1-1,1 0 0,0 0 0,-1 0 1,1 0-1,0 0 0,-1-1 0,1 1 1,0 0-1,-1-1 0,0 0 39,0 0 26,0 0 0,-1 0 0,1 0 0,0 0-1,-1 0 1,1 0 0,0 0 0,-1 0 0,1 0-1,-1 1 1,0-1 0,1 1 0,-1-1 0,1 1-1,-1-1 1,0 1 0,1 0 0,-1 0 0,-3 0-1,-6 0 779,22 0-195,26-3-194,-30 1-430,6-1 52,-1 0 1,1 1 0,0 0-1,14 0 1,-8 1 119,37-6 0,-36 3 41,39-1 0,-17 6 17,-16 0-167,-1-1 0,35-5 0,-33-1-83,-17 4-22,1 0 0,-1 0 0,17 0 1,39 2-2800,-81 0 1750</inkml:trace>
</inkml:ink>
</file>

<file path=ppt/ink/ink12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22:46.01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3 1 4064,'0'17'1504,"0"-17"-1184,0 17-64,0 0 1184,0 0-832,-17 0 544,17 17-672,-17 0-128,17 17-224,-17-16 128,0 16-160,0 0 96,17-17-96,-17 17-64,17-17 0,0 0 224,0-17-128</inkml:trace>
</inkml:ink>
</file>

<file path=ppt/ink/ink12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22:46.40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49 69 5568,'1'-16'2089,"-1"13"-1931,1 0 0,-1 0 1,0-1-1,-1 1 0,0-6 1,1 9-155,0-1 0,-1 0 1,1 1-1,0-1 0,-1 1 1,1-1-1,0 1 0,-1-1 1,1 1-1,-1-1 0,1 1 1,-1-1-1,1 1 0,-1-1 1,1 1-1,-1 0 0,1-1 1,-1 1-1,0 0 0,1 0 1,-1-1-1,1 1 0,-1 0 1,0 0-1,1 0 0,-1 0 1,0 0-1,1 0 0,-1 0 1,-1 0-1,-6-1-11,0 1-1,-1-1 1,1-1-1,-10-3 1,10 3 37,0 0 0,0 1-1,0-1 1,-11 1 0,5 1-7,0 2 0,-28 4-1,29-3 247,-1 0 0,-25 0 0,16-4-7,12 1 8,0 0 1,0 0-1,-21 4 1,-14 7 198,30-8-284,14-3-150,-1 0 0,1 0 1,-1 1-1,1-1 1,0 1-1,-1 0 0,1 0 1,0 0-1,0 0 0,0 0 1,-1 0-1,1 1 0,0-1 1,1 1-1,-1-1 1,0 1-1,-2 2 0,3-2-22,-1 0 0,0 1 0,1-1 0,-1 1 0,1-1 0,0 1 0,0-1 0,0 1 0,0 0 0,0 0 0,1-1 0,-1 1 0,1 0 0,0 0 0,0 0 0,0-1 0,0 1 0,0 0 0,1 0 0,-1 0 0,1 0 0,1 3 0,1 0 3,-3-6-7,1 1 0,-1 0 1,1 0-1,-1 0 1,0-1-1,1 1 0,-1 0 1,0 0-1,0 0 1,1 0-1,-1 0 0,0 0 1,0 1-1,-10 16 207,7-12-156,0 0 0,1 0 1,-4 9-1,5-10-20,-1 0 1,0 0-1,0 0 1,0 0-1,0 0 1,-1-1-1,-6 9 1,-22 9 28,31-22-69,-7 5 14,0 1 0,1-1 0,0 1-1,0 0 1,0 0 0,-7 12-1,9-13 25,-1 1-1,1 0 0,-1-1 1,0 0-1,0 0 0,-1 0 1,-9 6-1,14-10-26,-1 0 1,1 0-1,-1 1 0,1-1 1,-1 1-1,1-1 1,0 1-1,0 0 0,0-1 1,0 1-1,0 0 1,0 0-1,0-1 0,0 1 1,1 0-1,-1 4 1,0 0 7,0 0 0,1 1 0,1 10 0,0-2 31,-1-13-35,0 0 1,0 0 0,0 0-1,0-1 1,0 1-1,1 0 1,-1 0-1,1 0 1,-1-1-1,1 1 1,0 0-1,0-1 1,0 1 0,0 0-1,0-1 1,0 0-1,0 1 1,0-1-1,1 1 1,-1-1-1,1 0 1,-1 0-1,1 0 1,2 2-1,2-1 10,1 1-1,0-1 1,0 0-1,-1 0 0,10 0 1,0 1 16,100 25 343,-95-26-272,-17-2-81,0 0-1,-1 0 1,1 0 0,0 1-1,-1-1 1,1 1 0,3 1-1,30 15-3,-14-5-160,-20-11 14,0 1 0,0 0 1,0 0-1,0 1 1,0-1-1,0 1 0,-1-1 1,1 1-1,2 4 1,1 0-414,-1-5-396,0-1 289,-3-1 344,1 0 1,-1 0-1,1 0 1,-1 0-1,1 0 0,-1-1 1,1 1-1,4-2 1,10-10-3146,-16 12 3203,1-1 0,-1 1 0,1-1 1,-1 1-1,1 0 0,-1 0 0,1-1 0,-1 1 1,3 0-1</inkml:trace>
</inkml:ink>
</file>

<file path=ppt/ink/ink12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22:46.75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 0 6464,'-17'0'2400,"17"0"-1856,17 0-160,-17 0 640,34 0-640,-17 0 608,17 17-544,0-17 32,17 0-288,-17 0-32,1 17-96,-1-17-1184,0 0 608,-17 0-1600,17 0 1152</inkml:trace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31:57.73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5 99 2240,'-16'0'720,"12"0"-448,8 0 11,-4 0-252,1 0 0,0 0 0,-1 0 0,1 0 0,-1 0 0,1 0 0,0 0 0,-1 0 1,1 0-1,-1 0 0,1 1 0,0-1 0,-1 0 0,1 0 0,-1 1 0,1-1 0,-1 0 1,1 1-1,-1-1 0,1 0 0,-1 1 0,1-1 0,-1 1 0,0-1 0,1 1 0,-1-1 1,0 1-1,1-1 0,-1 1 0,0-1 0,0 1 0,1 0 0,-1-1 0,0 1 0,0-1 1,0 1-1,0 0 0,0-1 0,0 1 0,0-1 0,0 2 0,0 1 982,0-3-250,0 0 64,3 0-262,7 1-91,-3-1-249,0 1 0,0-2 0,0 1 0,1-1 0,8-2 0,82-33 47,145-21-68,-239 56-200,45-7-16,0 2-1,85 0 1,-17 6 236,-117 0-223,0 0 1,0 0 0,0 0 0,0 0 0,0 0-1,0 0 1,1 0 0,-1 0 0,0 0-1,0 0 1,0 0 0,0 0 0,0 0 0,0 0-1,0 0 1,0 0 0,1 0 0,-1 0-1,0 0 1,0 0 0,0 0 0,0 0 0,0 0-1,0 0 1,0 0 0,0 0 0,0 1-1,1-1 1,-1 0 0,0 0 0,0 0 0,0 0-1,0 0 1,0 0 0,0 0 0,0 0-1,0 0 1,0 0 0,0 1 0,0-1 0,0 0-1,0 0 1,0 0 0,0 0 0,0 0-1,0 0 1,0 0 0,0 0 0,0 1 0,0-1-1,0 0 1,0 0 0,0 0 0,0 0-1,0 0 1,0 0 0,0 14 147,0-14-144,0 0-1,0 0 1,0 1-1,0-1 1,0 0-1,0 0 1,0 1-1,0-1 1,0 0-1,0 1 1,0-1-1,-1 0 1,1 0 0,0 1-1,0-1 1,0 0-1,0 0 1,0 1-1,-1-1 1,1 0-1,0 0 1,0 0-1,0 1 1,-1-1-1,1 0 1,-2 2 11,1-1 0,-1 0 1,1 1-1,-1-1 0,0 0 0,1 0 1,-1 0-1,0 0 0,0 0 1,0 0-1,0 0 0,0-1 1,0 1-1,0-1 0,0 1 0,0-1 1,-3 0-1,3 0-21,0 0 1,0 1-1,0-1 0,0 0 0,0 1 1,0 0-1,0-1 0,0 1 0,0 0 1,0 0-1,0 0 0,0 0 0,1 0 1,-1 0-1,0 0 0,1 1 0,-3 2 1,1-1 20,-13-3-43,12 0 6,4 0 63,0 0 6,0 0 27,0 0-59,0 0-107,0 0 43,0 0 112,0 0-21,0 0-107,0 0 0,-3 0 16,-10 0-11,13 0 60,0 0-1,0 0 0,0 0 0,0 0 0,-1 0 0,1 0 1,0 0-1,0 0 0,0 0 0,0 0 0,0 0 1,0 0-1,0 0 0,0 0 0,-1 0 0,1 0 1,0 0-1,0 0 0,0 0 0,0 0 0,0 0 0,0 0 1,0 0-1,0 0 0,-1 0 0,1 0 0,0 0 1,0 0-1,0 0 0,0 0 0,0 0 0,0 1 1,0-1-1,0 0 0,0 0 0,0 0 0,0 0 0,0 0 1,0 0-1,0 0 0,0 0 0,0 0 0,0 1 1,-1-1-1,1 0 0,0 0 0,0 0 0,0 0 1,0 0-1,1 0 0,-1 0 0,0 1 0,0-1 0,0 0 1,0 0-1,0 0 0,0 55-213,0-52 207,0-1 0,-1 0 0,1 0 0,0 0 0,-1 0 0,1 0 0,-1 0 1,0 0-1,1-1 0,-1 1 0,0 0 0,0 0 0,-1 0 0,1-1 0,-2 3 0,-4 6 15,5-6 5,-1 1 0,1-1-1,0 1 1,0 0-1,1 0 1,-1-1 0,1 1-1,-1 8 1,0 44 208,2-42-159,0-1 0,-4 19 0,-1-12 109,-13 31 1,9-27-17,-11 33 223,19-52-323,0 0 0,0 0 0,0 0 0,1 0 0,0 0 0,1 8 0,-1-5 74,0-6 4,0-3-121,-1 0 0,0 0 0,1-1 0,-1 1 1,1 0-1,-1 0 0,1 0 0,-1 0 1,0 0-1,1 0 0,-1 0 0,1 0 0,-1 0 1,0 0-1,1 0 0,-2 0 0,-10 1 264,-1-1-176,13 0-102,0 0-1,-1 0 0,1 0 1,0 0-1,0 0 0,-1 0 1,1 0-1,0 0 0,-1 0 1,1 0-1,0 0 1,0 0-1,-1 0 0,1-1 1,0 1-1,0 0 0,-1 0 1,1 0-1,0 0 0,0-1 1,0 1-1,-1 0 1,1 0-1,0 0 0,0-1 1,-13-12-170,13 13 167,-1 0-1,1-1 1,0 1 0,0 0-1,0 0 1,-1-1 0,1 1-1,0 0 1,0 0 0,0 0 0,-1 0-1,1-1 1,0 1 0,0 0-1,-1 0 1,1 0 0,0 0-1,0 0 1,-1 0 0,1 0-1,0 0 1,-1 0 0,1 0 0,0 0-1,-1 0 1,-96 0-871,92 0 853,0 0 1,0 1-1,0 0 0,0 0 0,0 1 0,0-1 0,1 1 0,-1 0 0,-7 4 1,10-5 12,0 0 1,-1-1-1,1 1 1,0-1-1,-1 1 1,1-1-1,0 0 0,-1 0 1,1 0-1,-4-1 1,4 1 5,-1 0 0,1 0 0,-1 0-1,1 0 1,0 0 0,-1 0 0,1 1 0,0-1 0,-1 1 0,-2 1 0,0 0 9,1 0-1,-1 0 1,1 0 0,-1 0 0,0-1 0,1 1 0,-1-1 0,0 0-1,-9 0 1,-48-1-336,26 0 148,33 0 246,3 0-10,0 0-70,-3 0-11,-7 0 22,17 0-33,-17 0-127,7 0 53,3 0 85,0 0 161,-20 0-268,20 3-20,0 13 74,-3-12 165,1-3-54,1 1 0,0-1 1,-1 1-1,1-1 0,0 1 0,0 0 0,0 0 1,0 0-1,0-1 0,0 5 0,-1 0 71,2 1 1,-1-1-1,1 11 0,0-2-23,0-3 18,0 0 1,0 0 0,-4 15-1,-9 32 63,9-26-110,1-6 5,-12 50 0,8-50 35,-2 32-1,2-12-22,-6 12-57,6-4-20,-1-31 29,7-20-11,-1 0 0,1 0 0,0 0 0,0 0 0,0-1 0,1 2 0,-1-1-1,1 5 1,1 1 19,0 1-1,1-1 0,0-1 1,7 20-1,-8-26-19,1 3 35,-1 0 0,0 0 1,0 0-1,0 0 0,-1 0 1,0 0-1,-1 11 0,-1 9 249,2-24-274,0 0 0,-1 0 0,1 1 1,-1-1-1,0 0 0,0 0 0,1 0 0,-2 0 0,1 0 0,0 0 0,0 0 0,0 0 0,-1-1 0,-2 3 0,1 0 74,3-4-6,-3 0-26,-30 0-139,34 0 83,-1 0-1,1 0 1,0 0 0,-1 0-1,1 0 1,-1 0 0,1 0-1,0-1 1,-1 1 0,1 0-1,-1 0 1,1 0 0,0-1-1,-1 1 1,1 0 0,-1 0-1,1-1 1,-1 1 0,1-1-1,-1 1 1,1 0 0,-1-1-1,0 1 1,1-1 0,-1 1-1,0-1 1,1 1 0,-1-1-1,0 1 1,1-1 0,-1 0-1,0 1 1,0-1 0,0 1-1,0-1 1,0 0 0,1 1-1,-1-1 1,0 1 0,0-1-1,-1-1 1,1-1 8,4 3-235,45-1-58,-14 0 216,0 1 0,38 5 0,-11 8 12,-34-10 49,37-2-1,17 2 7,29 10-1,-10-7 0,-51 0 0,92 5 10,291-11 769,-432 0-774,1 0 0,-1 0 0,0 0 0,0 0 0,0 0 0,0 0 0,0-1 0,0 1-1,0 0 1,0 0 0,0-1 0,0 1 0,2-2 0,-3 2-1,1-1-1,-1 0 1,0 0-1,1 1 1,-1-1 0,0 0-1,0 0 1,1 0-1,-1 0 1,0 1-1,0-1 1,0 0-1,0 0 1,0-1 0,0-1 97,1 3-104,-1 0 0,1 0 0,0 0-1,0 0 1,-1 0 0,1 0 0,0 0 0,0 0 0,-1 0 0,1 0 0,0-1 0,-1 1-1,1 0 1,0-1 0,-1 1 0,1 0 0,0-1 0,-1 1 0,1-1 0,-1 1 0,1-1-1,-1 1 1,1-1 0,-1 1 0,1-1 0,0 0 0,-1-1 11,1-1 1,-1 1-1,1 0 1,-1 0-1,0 0 1,0-1-1,0-3 1,-1-3 39,1-346 197,0 332-221,4-26 0,3 9 0,-4 22-18,0 0 1,0-26-1,-3-269-747,3 313 543,-2 0 195,-1 0 1,1 1-1,0-1 0,-1-1 0,1 1 0,0 0 1,-1 0-1,1 0 0,-1 0 0,1 0 1,0 0-1,-1-1 0,1 1 0,-1 0 0,1 0 1,-1-1-1,1 1 0,-1 0 0,1-1 0,-1 1 1,1-1-1,-1 1 0,0-1 0,1 1 0,-1-1 1,1 1-1,-1-1 0,0 1 0,0-1 0,1 1 1,-1-1-1,0 1 0,0-1 0,0 0 0,1 1 1,-1-1-1,0 1 0,0-1 0,0 0 0,0 1 1,0-2-1,-1 2 4,1 0 1,0 0-1,0 0 1,0 0-1,0-1 0,0 1 1,0 0-1,0 0 1,0 0-1,0 0 0,0 0 1,0 0-1,0 0 1,0 0-1,0-1 0,0 1 1,0 0-1,0 0 1,0 0-1,0 0 0,0 0 1,1 0-1,-1 0 1,0 0-1,0-1 0,0 1 1,0 0-1,0 0 1,0 0-1,0 0 0,0 0 1,0 0-1,0 0 1,0 0-1,0 0 0,1 0 1,-1 0-1,0 0 1,0 0-1,0 0 0,0 0 1,0 0-1,0 0 1,0-1-1,0 1 0,1 0 1,-1 0-1,0 0 1,0 0-1,0 1 0,0-1 1,0 0-1,0 0 1,0 0-1,1 0 1,-1 0-1,91 0 490,-88 0-406,-3-3-71,0 3-12,1-1 0,-1 0 0,0 1 0,0-1 0,0 0 0,0 0 0,0 1 0,-1-1 0,1 0 0,0 1 0,0-1 0,0 0 0,0 1 0,-1-1 0,1 0 0,0 1 0,-1-1 0,1 0 0,-1 0 0,-1 1 7,0-1 1,1 0 0,-1 1-1,0 0 1,0-1 0,0 1-1,0 0 1,0 0 0,0 0-1,-2 0 1,-54 0 166,40 0-193,4-1-14,1 1 1,0 0 0,-24 4-1,20 0 5,-2 0-3,-1 0-1,0-2 1,-21 1-1,-184-3 20,23 0 42,178 1 22,14-1-29,1 1 0,0-1-1,0-1 1,0 1 0,-15-4-1,-2-10-173,6 11 352,11 3-2951,5 0 802,21 0 16</inkml:trace>
</inkml:ink>
</file>

<file path=ppt/ink/ink1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33:59.25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6 40 4480,'0'0'1445,"3"-3"-885,10-11-112,-10 11 469,-6 3-202,2 0-676,1 0 1,-1 0-1,1 0 1,-1 0-1,0 0 0,1 0 1,-1 0-1,1 0 0,-1 0 1,0 0-1,1 0 0,-1-1 1,1 1-1,-1 0 1,1 0-1,-1-1 0,1 1 1,-1-1-1,1 1 0,-1 0 1,1-1-1,-1 1 0,1-1 1,-1 1-1,1-1 1,0 1-1,-1-1 0,1 1 1,0-1-1,0 1 0,-1-1 1,1 1-1,0-1 0,0 0 1,0 1-1,0-1 1,0 1-1,0-1 0,0 0 1,0 1-1,0-2 0,0 2-25,0 0 0,0 0 0,0 0 0,0-1 0,0 1 0,0 0 0,0 0 0,0 0 0,0 0 0,0 0 0,0 0 0,0 0 0,0 0 0,0-1-1,0 1 1,0 0 0,0 0 0,0 0 0,0 0 0,0 0 0,0 0 0,0 0 0,0 0 0,0-1 0,0 1 0,0 0 0,-1 0 0,1 0 0,0 0 0,0 0 0,0 0-1,0 0 1,0 0 0,0 0 0,0 0 0,0 0 0,0 0 0,0 0 0,-1 0 0,1-1 0,0 1 0,0 0 0,0 0 0,0 0 0,0 0 0,0 0 0,0 0 0,0 0-1,-1 0 1,1 0 0,0 0 0,0 0 0,0 0 0,0 1 0,0-1 0,0 0 0,-3 0 53,1-1-7,-1 1-1,0 0 1,0 0 0,1 1 0,-1-1 0,0 0-1,0 1 1,1 0 0,-1-1 0,0 1 0,1 0-1,-1 1 1,1-1 0,-1 0 0,1 1 0,0-1-1,0 1 1,-1 0 0,1 0 0,-3 3 0,-9 8 107,5-4-33,-1 0 0,2 1 0,-10 11 1,-96 152 291,102-149-433,2 1 1,0 0-1,-10 40 0,10-31 8,1-5-1,2-7 0,-6 27 0,6 25 0,4-37 0,-1 2 0,-1 20 10,5-46-17,1 0 0,0-1 0,1 1 0,1-1 0,0 1-1,1-1 1,0 0 0,1 0 0,7 14 0,-8-17-70,2-1 0,-1 0 1,1 0-1,0 0 0,0-1 1,1 1-1,0-1 0,1-1 0,-1 0 1,1 0-1,17 9 0,-10-7-275,1-1 0,0-1 0,1-1 0,-1 0 0,1-2 0,0 1 0,0-2 0,24 1 0,-34-3 108,0 0-1,0-1 0,0 0 0,-1 0 0,1 0 0,0-1 0,-1 0 1,1 0-1,-1-1 0,9-4 0,24-12-848</inkml:trace>
</inkml:ink>
</file>

<file path=ppt/ink/ink13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22:47.11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 4992,'0'0'1589,"0"0"-960,0 0-106,3 0 677,39 0 1722,-2-1-1818,46 5 1,-10 7-647,23-8-59,24 0-8,-90-1-257,235 10 644,374-12-512,-505 3-191,-64 3-44,72 2 66,-107-8-71,-19-1 47,0 1 0,30 4 0,-30 0-18,11 1 109,-27-6-107,0 1 1,0 0-1,0-1 1,0 1 0,0-1-1,5-2 1,-5 2-37,0 0 1,0 0 0,0 0-1,0 0 1,1 1 0,5-1-1,3 1-921,-8-1 374,-1 1-1,1 0 1,-1 0-1,1 0 1,-1 0-1,1 1 1,-1-1-1,0 1 1,5 1-1,9 12-1803</inkml:trace>
</inkml:ink>
</file>

<file path=ppt/ink/ink13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22:53.28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66 121 3136,'0'0'1029,"-3"-6"-629,1 4-356,2 0-3,0 1-1,-1-1 1,0 1 0,1-1 0,-1 1-1,0 0 1,0-1 0,0 1 0,0 0 0,0 0-1,0 0 1,0 0 0,0 0 0,0 0-1,-1 0 1,1 0 0,0 0 0,-1 0-1,1 1 1,-1-1 0,1 0 0,-4 0-1,-3-2 456,-43-28 507,26 23-554,0 0 0,0 2 0,-30-3 0,54 9-421,-30-3 652,-1 1 1,-39 3-1,15 0 244,46 0-729,7-1-134,0 0-1,0 1 1,-1-1 0,1 0 0,0-1 0,0 1 0,0 0 0,-1-1 0,1 0-1,-4-1 1,-20-13-79,27 15-8,-4 1-31,-2 2-55,6-3 112,-1 1-5,0 0-1,-1 1 1,1-1 0,0 1-1,0-1 1,0 1 0,0 0-1,-1 3 1,1-1 11,0 0 0,1 1-1,-1-1 1,1 1 0,0 5 0,-3 26 18,-8 12-67,5-5 19,-8 34 11,-88 244 1005,98-310-856,0 0 1,1 0 0,1 1-1,0-1 1,1 1 0,0-1-1,1 24 1,0-27-25,0-7-98,0-1 1,0 1-1,0 0 1,0 0-1,0 0 1,0-1-1,0 1 1,0 0-1,0 0 1,0 0-1,1-1 0,-1 1 1,0 0-1,1 0 1,0 1-1,0-2-3,0 1-1,0-1 1,0 0-1,0 1 1,0-1-1,0 0 1,0 1-1,0-1 1,0 0-1,0 0 1,1 0 0,-1 0-1,2 0 1,7-1 21,-6 1-62,0-1 1,0 1-1,0 0 0,0 0 1,0 1-1,0-1 0,-1 1 1,7 2-1,21 8-71,3-5 271,-14-1-45,31 14 0,-42-16-157,-1 1 0,0 1 0,1 0 0,-1 0 1,-1 1-1,10 7 0,-14-10-110,0-1 0,0 1 0,1-1 0,-1 0 1,6 3-1,-5-3-76,-1 0-1,1 0 1,0 0 0,-1 1 0,5 3 0,-2-1-77,-5-4 20,0 0 1,0 0-1,0 0 1,0 0-1,0 0 1,0 0 0,0 0-1,0 0 1,1 2-1,-2-3-1122</inkml:trace>
</inkml:ink>
</file>

<file path=ppt/ink/ink13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22:53.62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17 7232,'-17'0'2656,"17"0"-2048,17 0-192,-17 0 928,17 0-832,0 0 640,17 0-672,0 0-192,1 0-160,33-17-1248,-17 17 608,17 0-2528,-17 0 1696</inkml:trace>
</inkml:ink>
</file>

<file path=ppt/ink/ink13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22:53.97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6 5472,'0'0'1760,"6"-3"-1051,-1 0-600,-2 1 2,0 1 0,0-1 0,0 1 0,0 0 0,0 0 0,1 0-1,-1 0 1,0 1 0,1-1 0,-1 1 0,5 0 0,0-1 188,0 0-1,0 0 1,15-4 0,-15 2-5,1 1 1,0 0 0,18 0-1,-11 1-75,-6 1-120,0 0-1,0 0 1,15 3 0,17 9 114,-38-12-187,0 1 0,-1 0 1,1 0-1,-1 1 0,1-1 1,-1 1-1,1 0 0,-1-1 0,0 1 1,0 1-1,0-1 0,0 0 0,0 1 1,-1 0-1,1-1 0,2 5 1,12 12 113,-15-18-138,-1 1 0,0-1 1,1 1-1,-1-1 0,0 1 1,0 0-1,0 0 0,0 0 1,0 0-1,0-1 1,-1 1-1,1 0 0,0 0 1,-1 0-1,0 0 0,1 1 1,-1 2-1,-1 0 12,1 0 0,-1-1-1,-1 1 1,1 0 0,-3 6 0,0 0 53,3-7-40,0-1 0,0 0 1,-1 1-1,1-1 1,-1 0-1,0 0 0,1 0 1,-2 0-1,1 0 0,0-1 1,0 1-1,-5 3 1,2-1 22,1-1 0,-1 0 1,1 1-1,-5 8 1,5-7-3,0 0 1,-1-1 0,0 1-1,0-1 1,0 0 0,0-1-1,-10 7 1,11-8 34,0 0 1,0-1 0,1 1-1,-1 1 1,1-1-1,0 0 1,0 1-1,-3 5 1,0 6 23,2-11-96,3-4-11,1 0 0,0 0 0,0 0 0,0 0 0,0 0 1,-1 0-1,1 0 0,0 0 0,0 0 0,0 1 0,0-1 0,0 0 0,0 0 0,0 0 0,-1 0 0,1 0 0,0 0 0,0 1 1,0-1-1,0 0 0,0 0 0,0 0 0,0 0 0,0 0 0,0 1 0,0-1 0,0 0 0,0 0 0,0 0 0,0 0 0,0 1 1,0-1-1,0 0 0,0 0 0,0 0 0,0 0 0,0 1 0,0-1 0,0 0 0,0 0 0,0 0 0,0 0 0,1 0 0,-1 0 1,0 1-1,0-1 0,0 0 0,0 0 0,0 0 0,0 0 0,6 10 1,-3-3-3,2 0 57,7-2 54,-9-5-95,8 5 36,-8-3-44,0-1 1,1 1-1,-1-1 0,1 0 0,-1 0 0,1-1 1,-1 1-1,7 0 0,-8-1 2,0 0-1,0 0 1,0 1-1,0-1 1,0 1-1,0 0 1,0-1-1,0 1 1,0 0-1,0 0 1,-1 0-1,1 0 1,0 1-1,-1-1 1,1 0-1,2 4 1,-3-4-60,1 1-1,-1-1 1,1 1-1,-1-1 1,1 0 0,0 0-1,0 0 1,-1 0 0,1 0-1,0 0 1,0 0-1,0 0 1,0-1 0,0 1-1,0-1 1,4 1 0,42-1-4770,-45 0 1953,-3 0 960</inkml:trace>
</inkml:ink>
</file>

<file path=ppt/ink/ink13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22:54.32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51 6560,'-17'0'2432,"17"0"-1888,0 0-160,0 0 1216,0 0-960,34 0 224,-16 0-512,16-17 64,-17 17-256,34-17-2176,-17 0 1088</inkml:trace>
</inkml:ink>
</file>

<file path=ppt/ink/ink13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22:54.67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0 18 6816,'-35'-17'2528,"35"17"-1984,35 17-128,-18-17 1088,-17 0-896,34-17 128,-17 17-448,17 0-128,0 0-96,0 0-3424,-17 0 1824</inkml:trace>
  <inkml:trace contextRef="#ctx0" brushRef="#br0" timeOffset="1">0 120 8064,'0'0'2976,"0"0"-2304,34 0-192,-17 17 0,0-17-352,35 0-256,-1 0 64,0 0-2656,17 0 1472</inkml:trace>
</inkml:ink>
</file>

<file path=ppt/ink/ink13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22:55.0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7 11 5056,'0'0'1642,"0"-3"-1002,0-5-43,0 16 764,-3-2-209,-2-1-477,0 0-165,0 1 0,-1-1-1,-7 5 1,-8 3 268,10-7-393,0 1 1,-19 16-1,27-21-352,1 0 0,0 0 0,0 1 0,0-1 0,0 1 0,0-1 0,0 1 0,1 0 0,-1 0 0,1 0 0,0 0 0,0 0 0,0 0 0,0 0 0,1 0 0,-1 0 0,0 4 0,2-3-6,-1-1 0,0 1-1,1-1 1,0 1 0,-1-1-1,2 0 1,-1 1 0,0-1-1,0 0 1,1 0 0,0 0-1,3 5 1,-2-5-15,-1 0 1,1 0-1,-1-1 1,1 1-1,0-1 0,0 0 1,0 0-1,0 0 1,0 0-1,0 0 1,0-1-1,1 1 1,-1-1-1,1 0 0,-1 0 1,1-1-1,5 2 1,-4-1 3,9 1-27,0-1 1,0 0-1,0 0 0,1-1 1,-1-1-1,17-3 0,-5-8 139,-1 7-21,-22 3-69,-1-1 0,0 1 0,0 0 0,0 0 0,0-1 0,2-3 0,-4 2-22,-1 1-1,0 0 0,0 0 0,0 0 0,-3-4 0,4 7-15,0-1 11,0 1 1,-1-1-1,1 1 0,0-1 0,0 1 0,-1-1 0,1 1 1,0 0-1,-1-1 0,1 1 0,-1-1 0,1 1 0,0 0 1,-1-1-1,1 1 0,-1 0 0,1-1 0,-1 1 0,1 0 1,-2-1-1,-43-16 1386,45 17-1391,-10-5-34,0 0 0,0 0 0,-8-8-1,18 13 10,-1 0 0,1 0 0,0 0-1,0 0 1,0 0 0,0 0 0,0-1-1,0 1 1,0 0 0,-1 0-1,1 0 1,0 0 0,0 0 0,0 0-1,0 0 1,0 0 0,0 0 0,0-1-1,0 1 1,0 0 0,0 0-1,0 0 1,0 0 0,0 0 0,0 0-1,0-1 1,0 1 0,0 0-1,0 0 1,0 0 0,0 0 0,0 0-1,0 0 1,0-1 0,0 1 0,0 0-1,0 0 1,0 0 0,0 0-1,0 0 1,0 0 0,0-1 0,0 1-1,0 0 1,0 0 0,0 0 0,0 0-1,1 0 1,-1 0 0,0 0-1,0 0 1,0 0 0,0 0 0,0-1-1,0 1 1,1 0 0,13-11-3154,-13 10 2945,1 1 1,-1-1 0,1 1 0,-1 0 0,1-1-1,-1 1 1,1 0 0,0 0 0,1 0 0</inkml:trace>
</inkml:ink>
</file>

<file path=ppt/ink/ink13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23:12.62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 18 5472,'0'-17'2016,"0"17"-1536,-17 34-160,17 0-256,0 0-96,0 0 224,0 17-96,-17-17-256,34 0 96</inkml:trace>
</inkml:ink>
</file>

<file path=ppt/ink/ink13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23:15.38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00 154 2560,'0'0'832,"0"0"-517,0 0-11,2 0 453,-1 0-706,0 0 0,0 0 0,-1 0 1,1 0-1,0 0 0,-1-1 0,1 1 1,0 0-1,-1 0 0,1-1 0,0 1 0,-1 0 1,1-1-1,-1 1 0,1-1 0,-1 1 0,1-1 1,-1 1-1,1-1 0,-1 1 0,1-1 1,0 0-1,-1 0 4,0 1 0,1-1 0,-1 0 0,1 1 0,-1-1 0,1 1 0,-1-1 0,1 1 0,-1-1 0,1 1 0,-1 0 0,1-1 0,0 1 0,-1 0 0,1-1 0,0 1 0,-1 0 0,1 0 0,0 0-1,-1-1 1,1 1 0,1 0 0,4-3 655,-5 1-616,1 0 1,0 0 0,-1-1-1,0 1 1,1-1-1,-1 0 1,0 1 0,0-1-1,0 0 1,-1 1-1,1-1 1,-1 0 0,1 0-1,-1 0 1,0 1-1,0-1 1,0 0 0,0 0-1,-1 0 1,1 0-1,-1 1 1,-1-5 0,-1 3-90,1-1 1,-1 1 0,0 0-1,0 0 1,0 1 0,-1-1-1,0 1 1,1-1 0,-1 1 0,0 0-1,0 0 1,-1 1 0,1-1-1,-1 1 1,1 0 0,-1 0-1,0 1 1,-7-2 0,-7-1-61,0 2 0,0 0 0,-32 1 0,37 2 61,0 0 0,0 1 0,-22 7 0,32-8 2,-9 1 37,0 0-1,1-1 1,-1-1 0,-21-1 0,0 0-99,26 1 108,6 0-38,-1 1 0,1-1 0,0 0 0,-1-1 0,1 1 0,0 0 0,-1-1 0,1 1 0,-3-2 0,-5-3 13,10 5-28,0-1-1,0 1 1,0 0 0,0 0 0,0 0 0,0 0 0,-1 0 0,1 0 0,0 0 0,0 0 0,0-1 0,0 1 0,0 0-1,-1 0 1,1 0 0,0 0 0,0 0 0,0 0 0,0 0 0,0 0 0,-1 0 0,1 0 0,0 0 0,0 0 0,0 0-1,0 0 1,-1 0 0,1 0 0,0 0 0,0 0 0,0 0 0,0 0 0,0 0 0,-1 1 0,1-1 0,0 0 0,0 0-1,0 0 1,0 0 0,0 0 0,0 0 0,-1 0 0,1 1 0,0-1 0,0 0 0,0 0 0,0 0 0,0 0 0,0 0 0,0 1-1,-4 3-1,2-3-4,1-1-1,0 1 1,0-1-1,-1 1 1,1-1-1,-1 0 1,1 0-1,0 1 1,-1-1-1,1 0 1,0 0-1,-1 0 1,1 0-1,-3-1 0,3 1 9,-1-1-1,1 1 0,-1 0 1,1 0-1,0 0 0,-1 0 1,1 0-1,-1 0 0,1 1 1,0-1-1,-1 0 0,1 1 1,0-1-1,-3 2 0,-1 9 46,-10-2 27,12-5-60,1 0 0,-1 0 1,1 1-1,0 0 0,0-1 0,1 1 1,-1 0-1,1 0 0,-1 6 0,0-2 13,0 0-1,-1-1 0,-4 10 0,-13 29 15,-25 82 0,25-66 61,12-42-70,0-1-1,-2 0 1,-22 37 0,19-36 1,3-6 15,6-8-11,0-1 0,1 1 0,-1 0 0,1 0 1,-3 12-1,1-7 28,3-9-41,1 1-1,0-1 0,-1 1 1,1 0-1,0-1 0,1 1 1,-1 5-1,1-9-23,0 0-1,0 0 1,0 0 0,-1 0 0,1 0-1,0 0 1,0 0 0,0 1 0,0-1-1,0 0 1,0 0 0,0 0 0,0 0-1,0 0 1,0 0 0,0 0 0,0 0-1,1 0 1,-1 0 0,0 1 0,0-1-1,0 0 1,0 0 0,0 0 0,0 0-1,0 0 1,0 0 0,0 0 0,0 0-1,0 0 1,0 0 0,0 0 0,0 0-1,0 1 1,0-1 0,1 0 0,-1 0-1,0 0 1,0 0 0,0 0 0,0 0-1,0 0 1,0 0 0,0 0 0,0 0-1,0 0 1,1 0 0,-1 0 0,0 0-1,0 0 1,0 0 0,0 0 0,0 0-1,0 0 1,0 0 0,0 0 0,7-1 3,-1 1 1,0-1 0,1 0 0,-1-1-1,0 1 1,0-1 0,0 0 0,10-5-1,1 0-19,-1 1-1,2 1 0,32-6 0,-35 8-70,-9 2 75,0 1-1,0 0 1,-1 0-1,1 0 1,0 0-1,0 1 1,0 0-1,-1 0 1,1 1-1,-1-1 1,1 1-1,6 4 1,-7-5 11,10 7 34,-1-1 1,28 20-1,-28-17-36,-3-2-4,-1 1 0,0 0 0,12 14 0,-7-7-55,-12-13-665,-3-3 188</inkml:trace>
</inkml:ink>
</file>

<file path=ppt/ink/ink13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23:15.72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2 34 5216,'-34'-17'1952,"34"17"-1536,-17 17-96,17-17 736,0 0-640,0 0 416,17 0-512,0-17 544,17 17-480,17 0-416,-17-17 0,17 17-384,-16 0 256,-1 0-1344,0 0 832</inkml:trace>
</inkml:ink>
</file>

<file path=ppt/ink/ink1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33:59.63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 40 6144,'-16'-16'1978,"13"12"-1199,3 1-288,0 2-450,0 1 1,0-1-1,0 0 1,0 1-1,0-1 1,0 1-1,0-1 1,0 0-1,0 1 1,0-1-1,1 0 1,-1 1-1,0-1 1,0 1-1,1-1 1,-1 0-1,1 1 0,-1-1 1,1 0-2,1 1 1,-1-1-1,0 0 1,0 1-1,1 0 1,-1-1-1,0 1 1,0 0-1,1 0 1,-1 0-1,0 0 0,1 0 1,1 0-1,153 0 1400,-147 0-1404,-1 1 0,1 1 0,-1-1 0,1 1 0,-1 1 0,1-1 0,-1 2 0,0-1 0,0 1 0,-1 0 0,1 1 0,-1-1 0,0 2 0,0-1 0,6 7 0,-11-10-4,0 0-1,0 0 1,-1 0-1,1 0 1,-1 0-1,1 0 1,-1 0 0,0 0-1,0 0 1,1 4-1,-1 0 36,0 0-1,0 1 1,-1 10 0,0-12-49,0 0 0,0 0 0,-1 0 0,-1 8 0,-11 13 30,6-1-71,6-19 10,0 0-1,-1-1 1,1 1-1,-1 0 1,-1-1-1,-3 8 1,-33 45-376,23-35 202,9-7 43,-1-10 1,7-6 137,1 1 0,-1-1-1,1 0 1,-1 0-1,1 1 1,-1-1-1,1 0 1,0 1 0,-1-1-1,1 0 1,-1 1-1,1-1 1,0 1 0,0-1-1,-1 0 1,1 1-1,0-1 1,0 1 0,-1-1-1,1 1 1,0-1-1,0 1 1,0-1-1,0 1 1,0-1 0,0 1-1,0-1 1,0 1-1,0-1 1,0 2 0,0-2-1,0 0 1,0 1 0,0-1 0,0 0 0,0 1 0,0-1 0,0 0-1,0 0 1,0 1 0,0-1 0,0 0 0,0 0 0,0 1-1,1-1 1,-1 0 0,0 0 0,0 1 0,0-1 0,0 0 0,1 0-1,-1 0 1,0 1 0,0-1 0,0 0 0,1 0 0,-1 1 3,10 7-84,-4-12-25,-2-1 52,-1 4 18,0 0 0,1 0 0,-1 1 0,1-1 0,-1 1 0,0-1 0,1 1-1,-1 0 1,1 0 0,4 2 0,5-2-161,-5 0-66,-6 1 184,0-1-1,0 0 0,0 0 1,0 0-1,0 0 1,0 0-1,0-1 0,0 1 1,0-1-1,0 1 0,4-2 1,4-14-1483,-6 12 1350,2 0 1,-1 1-1,0 0 0,7-3 1</inkml:trace>
</inkml:ink>
</file>

<file path=ppt/ink/ink13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23:16.08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4 4896,'17'-17'1824,"-17"17"-1440,17-17-96,-17 17 1120,17 0-832,0 0 832,0 0-800,-17 0 640,34 0-704,-17 0 384,17 0-576,0 0-160,17 0-128,-16 0-1472,-1 0 768,17 0-3616,-17 17 2368</inkml:trace>
</inkml:ink>
</file>

<file path=ppt/ink/ink13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23:16.42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7232,'0'17'2656,"0"-17"-2048,17 0-192,0 0 512,0 0-608,17 0-128,0 0-128,0 0-1120,17 0 576,-16 0-2784,-1 0 1824</inkml:trace>
  <inkml:trace contextRef="#ctx0" brushRef="#br0" timeOffset="1">52 120 7456,'0'17'2784,"0"-17"-2176,0 17-160,17-17-224,0 0-224,34-17-2336,17 17 1280</inkml:trace>
</inkml:ink>
</file>

<file path=ppt/ink/ink13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23:16.85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4 0 5728,'-14'15'1840,"11"-10"-1110,3 0-581,0-3-96,0 1-1,0-1 1,0 1 0,0-1 0,0 1 0,1-1 0,-1 1 0,2 4-1,8 10 19,-6-10-105,0 0 0,6 16-1,-6-9 67,-4-12-12,0 1 1,1-1 0,0 0 0,-1 1-1,1-1 1,0 1 0,0-1-1,0 0 1,1 0 0,-1 0 0,1 0-1,-1 0 1,1 0 0,-1 0-1,3 2 1,1-1-131,0 1 0,0-1 0,0 0 0,0 0 0,1 0 0,-1-1 0,1 0 0,-1 0 0,1 0 0,0-1 0,0 0 0,0 0 0,0 0 0,0-1 0,11 0 0,-14 0 23,1 0 0,-1-1 0,1 1 0,-1-1 0,0 0 1,1 0-1,-1 0 0,4-2 0,10-3-96,3 1-58,-15 5 191,0-1 0,0-1 0,0 1 0,0-1 0,0 0 1,0 0-1,5-3 0,-7 3 77,0 0 1,-1 0-1,1 0 0,0 1 1,0-1-1,1 1 1,-1-1-1,0 1 0,0 0 1,1 1-1,-1-1 1,0 1-1,1-1 0,-1 1 1,1 0-1,6 1 1,3-1 706,13 0 332,-26 0-1038,0 0 0,0 0-1,0-1 1,0 1 0,0 0-1,0 0 1,1 0 0,-1 0-1,0 0 1,0 0 0,0 0-1,0 0 1,0 0 0,1 0-1,-1 0 1,0 0 0,0 0-1,0 0 1,0 0-1,0 0 1,1 0 0,-1 0-1,0 0 1,0 0 0,0 0-1,0 0 1,0 0 0,1 0-1,-1 0 1,0 0 0,0 1-1,0-1 1,0 0 0,0 0-1,0 0 1,0 0 0,1 0-1,-1 0 1,0 0 0,0 1-1,0-1 1,0 0 0,0 0-1,0 0 1,0 0-1,0 0 1,0 0 0,0 1-1,0-1 1,0 0 0,0 0-1,0 0 1,0 1 0,0 0 86,1 1 0,-1-1 0,0 1 0,1 0 0,-1-1 0,1 1 0,-1-1 0,1 1 0,0-1 0,1 2 0,5 13 445,-5-8-487,-1 0 0,0 0 0,0 0 0,-1 1 0,-1 11 0,0-2-88,1-7-21,-1-1 0,0 0 0,-5 18 0,0 4-87,4-11-17,1 24 1,1-24-173,-3 23 0,0-26 199,0 0 0,-2-1 0,0 1 0,-13 27 0,14-37 98,-1 0-1,0-1 1,-1 0 0,0 0 0,0 0 0,-11 8-1,1 0-35,9-8 104,-1-1 0,0 0 0,0 0 0,0 0 0,0-1 0,-1-1 0,-17 7 0,17-7 96,1-1-1,-1 0 0,1-1 1,-1 0-1,0-1 0,0 0 1,-16 0-1,22 0-83,-1-2 0,0 1 0,1 0 0,-1-1-1,1 0 1,-1 1 0,1-1 0,-1-1 0,1 1 0,0 0 0,-1-1 0,1 0 0,0 0-1,0 0 1,0 0 0,-4-4 0,-3-2 109,6 5-130,-1 0 0,1-1 0,0 0 0,0 0 0,0 0 0,0 0 0,1-1 0,0 1 0,0-1 0,0 0 0,0 0 0,1 0 0,-3-8 0,3 9-40,1 0 0,-1-1 1,1 1-1,0 0 0,0-1 0,0 1 0,1-1 0,-1 1 0,1-1 0,0 1 0,1-1 0,-1 1 0,1-1 0,0 1 1,0 0-1,0-1 0,0 1 0,3-5 0,0-1-113,0 0 0,0 1 0,1-1 0,1 1 0,-1 0 0,1 0 0,1 1 0,0 0 0,0 0 0,0 0 1,1 1-1,10-7 0,28-20-2216,-9-1 668</inkml:trace>
</inkml:ink>
</file>

<file path=ppt/ink/ink13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23:17.24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3 240 4736,'-37'-37'2128,"35"35"-1913,0 0 0,1-1-1,-1 1 1,1-1 0,0 0 0,0 1 0,0-1 0,0 0 0,0 1 0,0-1 0,1 0 0,-1 0-1,1 0 1,0 0 0,0 1 0,1-7 0,-1 5-153,0-1-1,0 1 1,1 0 0,-1 0 0,1 0-1,0-1 1,3-6 0,2 0 143,13-20-1,-17 29-179,2-4 49,0 0 0,1 1 0,-1-1 0,1 1 0,1 0 0,-1 0 0,10-6 0,-12 9-55,0 0 0,0 0 0,0 1 0,0-1 1,0 1-1,0-1 0,1 1 0,-1 0 0,0 0 0,1 0 0,-1 1 1,1-1-1,-1 1 0,1 0 0,-1 0 0,6 0 0,1 0 3,-9 0-9,1 0-1,-1 0 1,1 1 0,-1-1 0,0 0 0,1 0 0,-1 1 0,0-1 0,1 1 0,-1-1 0,0 1 0,0-1-1,0 1 1,1 0 0,-1 0 0,0-1 0,0 1 0,0 0 0,0 0 0,0 0 0,0 0 0,-1 0-1,1 0 1,0 1 0,0-1 0,-1 0 0,1 0 0,-1 1 0,1-1 0,-1 0 0,1 1 0,-1 0 0,1 7 234,0-1 1,0 1 0,-1 0 0,-1 12 0,0 2-191,1 2-990,0-25 891,0 1 1,0-1 0,0 0-1,0 1 1,0-1-1,0 1 1,0-1-1,0 0 1,0 1 0,0-1-1,0 0 1,0 1-1,0-1 1,0 0-1,1 1 1,-1-1 0,0 0-1,0 0 1,0 1-1,0-1 1,1 0-1,-1 1 1,0-1 0,0 0-1,1 1 1,13 13-2189,3 3 684</inkml:trace>
</inkml:ink>
</file>

<file path=ppt/ink/ink13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23:17.84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62 70 6048,'15'-15'1952,"-13"10"-1179,-2-7-330,0 9 149,-2 1-272,1 1-308,0 0 0,-1-1 1,1 1-1,0 0 1,0 0-1,-1 0 1,1 0-1,-1 0 1,1 0-1,-1 1 0,0-1 1,1 0-1,-1 1 1,1-1-1,-1 1 1,0 0-1,0-1 1,1 1-1,-1 0 1,-3 0-1,-108 0 249,106 0-261,0 0 0,0-1 1,0 0-1,0-1 0,-7-2 0,-11-2 31,16 5 72,0-1 0,0 1-1,0 1 1,0 0 0,1 0-1,-1 1 1,-11 2 0,3 3 161,14-4-178,0-1 1,-1 0 0,1 0 0,-1 0 0,1 0 0,0-1-1,-1 1 1,-6-1 0,7 0-38,-21 3 249,23-3-282,0 0 0,-1 1-1,1-1 1,0 1 0,0-1 0,0 1-1,0-1 1,0 1 0,0 0-1,1 0 1,-1-1 0,0 1 0,0 0-1,0 0 1,1 0 0,-1 0 0,1 0-1,-1 0 1,0 0 0,1 0 0,-1 1-1,-5 30 161,-5 4-133,5 13-59,-5 5 11,9-3 11,2-31 20,-4 28 0,-7 17-26,8-35-50,2-17 16,-1 1 0,0-1 1,0 0-1,-8 21 1,-3-3 84,-1 0 1,-27 43-1,38-70-50,1 1 0,0-1 0,0 0 0,0 1 0,-2 8 0,-1 1 9,-6-3 38,10-10-46,1 1 1,-1-1-1,1 0 0,0 1 0,0-1 0,0 0 0,-1 1 0,1-1 0,1 0 1,-1 1-1,0-1 0,0 0 0,0 1 0,2 2 0,5 2 5,-3-4-3,5 12 28,-5-11-20,0 0-1,0 0 1,0-1 0,1 0 0,-1 0-1,7 2 1,32 9 141,-31-11-164,0-1 1,1 0-1,-1 0 1,22-2 0,5-1-749,-27 2 527,44 0-4368,-41 0 3539</inkml:trace>
</inkml:ink>
</file>

<file path=ppt/ink/ink13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23:18.22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5 86 8640,'-34'-17'3200,"34"17"-2496,0 0-192,0 0 512,0 0-672,34 0 640,-17 0-576,17-17 0,17 0-256,-17 0-1632,17 17 768,1-17-2400,-1 17 1760</inkml:trace>
</inkml:ink>
</file>

<file path=ppt/ink/ink13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23:18.63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0 1 5728,'-29'14'1840,"28"-13"-1768,-1-1 1,1 1-1,0 0 1,-1-1 0,1 1-1,0 0 1,0 0-1,-1 0 1,1 0-1,0 0 1,0 0-1,0 0 1,-1 2-1,-2 3 134,-1 0 86,0 0 1,1 0-1,0 0 0,0 1 0,-3 7 1,4-8-143,3-4-111,-1 0 0,0 0-1,1 0 1,-1 0 0,1 0 0,0 0-1,0 0 1,0 1 0,0-1 0,0 0 0,0 0-1,0 0 1,1 0 0,-1 0 0,2 4-1,0-1 2,0 0 0,1 0-1,5 8 1,-6-9-49,0 0 0,1 0 0,0 0 0,0-1 0,0 0 0,0 1 0,1-1 0,-1 0 0,1 0 0,0-1 0,0 1 0,0-1 0,0 0 0,0 0 0,0 0 0,1-1 0,-1 0 0,0 1 0,1-1 0,-1-1 0,8 1 0,50-1 9,-60 0-35,1 0-1,-1 0 0,0 0 1,0-1-1,0 1 1,0-1-1,0 0 0,0 0 1,0 1-1,0-1 0,0-1 1,0 1-1,0 0 0,0 0 1,-1-1-1,1 1 1,2-3-1,-3 2 11,1 1 0,-1-1 0,1 1-1,-1 0 1,1 0 0,-1-1 0,1 1 0,0 1 0,-1-1 0,1 0 0,0 0 0,0 0 0,0 1-1,-1-1 1,1 1 0,0 0 0,3-1 0,-5 4 25,0-1 29,0-1-1,-1 1 1,1 0-1,0-1 1,-1 1 0,1-1-1,-1 1 1,0-1-1,0 0 1,-1 3 0,-5 11 237,1 19 497,-14 43 29,12-49-495,-9 52 1,13-44-202,1-11-16,-10 48 0,7-51 5,-4 41 1,6-32-55,3-24-21,-1-1 0,0 0 0,0 1 0,0-1 0,-1 0-1,0 0 1,0 0 0,0 0 0,-1-1 0,-5 7 0,-5 9 127,12-19-125,1 1 0,-1-1 0,0 0 1,0 0-1,0 0 0,0 0 0,0 0 1,0 0-1,0-1 0,-1 1 0,-3 2 1,2-3 4,0 0 1,0 0 0,0 0-1,0-1 1,0 1-1,0-1 1,-6 0 0,-13 0 57,10 1-6,0-1 0,-23-4 0,-4-7 22,25 9-62,-15-5 27,25 5-59,1 0-1,0-1 0,0 1 0,0-1 1,0 0-1,0 0 0,1-1 1,-1 1-1,1-1 0,0 1 1,0-1-1,-3-5 0,5 8 0,1 0 1,0 1-1,-1-1 0,1 0 0,0 0 0,0 1 0,0-1 1,0 0-1,0 0 0,-1 1 0,1-1 0,1 0 0,-1 0 1,0 0-1,0 1 0,0-1 0,0 0 0,0 0 1,1 1-1,-1-1 0,0 0 0,1 0 0,0 0 0,0-1-3,0 0 0,1 1-1,-1-1 1,1 1 0,0 0-1,-1-1 1,1 1 0,0 0-1,3-1 1,33-15 115,42-11 0,-70 24-73,21-5-99,2 1 1,-1 1 0,47-3 0,-30 5-335,19-7-1218,0 9 459</inkml:trace>
</inkml:ink>
</file>

<file path=ppt/ink/ink13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23:32.36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5 0 4384,'0'0'1424,"-2"6"-854,-1 0-443,1 0 0,-1 0 0,2 0 0,-1 0 0,1 1-1,0-1 1,0 0 0,0 7 0,1-2 94,-1 0 0,0-1 0,-5 17 0,0 0 153,0 24 144,2-25-171,0-9-77,2 0 0,-2 25 0,5-20 21,0-14-156,-1 0 1,0 0-1,0 0 1,-1 0-1,-3 13 1,-7 4 317,10-21-411,0 1-1,1-1 1,-1 0-1,1 0 0,0 8 1,0 3 131,0-13-215,0 0 1,-1 0 0,1 0 0,-1 0-1,0 0 1,1 0 0,-1-1 0,0 1-1,0 0 1,0 0 0,0-1 0,0 1-1,-1-1 1,-1 3 0,0-1-882,6-6-1626,11-11 736</inkml:trace>
</inkml:ink>
</file>

<file path=ppt/ink/ink13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23:33.1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9 17 4992,'-14'-15'1589,"14"15"-1578,0 0 0,0 0 0,0 0 0,-1 0 0,1 0 0,0 0 0,0-1 0,0 1 0,0 0 1,0 0-1,0 0 0,0 0 0,0 0 0,0 0 0,0 0 0,-1 0 0,1 0 0,0 0 0,0-1 0,0 1 0,0 0 0,0 0 0,0 0 0,-1 0 0,1 0 0,0 0 0,0 0 0,0 0 0,0 0 0,0 0 0,0 0 0,-1 0 0,1 0 1,0 0-1,0 0 0,0 0 0,0 0 0,0 0 0,0 1 0,-1-1 0,1 0 0,0 0 0,0 0 0,0 0 0,0 0 0,0 0 0,0 0 0,0 0 0,0 0 0,-1 0 0,1 1 0,0-1 0,0 0 0,0 0 0,0 0 0,0 0 0,-1 2 48,-1-1 0,1 1-1,0-1 1,0 1 0,0-1-1,-1 1 1,2 0 0,-1 0-1,0-1 1,0 1 0,1 0-1,-1 0 1,1 0 0,-1 3-1,-2 0 220,2-4-268,0 0 0,0 0 1,0 1-1,-1-1 0,1 0 1,0 1-1,0-1 1,1 1-1,-1-1 1,0 1-1,0 0 1,1-1-1,-1 1 0,1-1 1,-1 1-1,1 0 1,0 0-1,0-1 1,0 1-1,0 3 0,0 162 225,0-165-220,0 0-1,0 0 1,1 0 0,-1 0-1,1 0 1,0-1-1,-1 1 1,1 0 0,2 2-1,1 9 85,-8-1 65,3-10-127,0 0 0,0-1 0,0 1 0,1 0 0,-1 0 0,0 0 0,1 0 0,-1 0 0,1 0 0,0-1 0,0 4 0,0-4-33,0-1-1,0 1 1,0-1 0,0 1-1,0-1 1,0 1-1,0-1 1,0 1-1,0 0 1,-1-1-1,1 1 1,0-1 0,0 1-1,0-1 1,-1 0-1,1 1 1,0-1-1,-1 1 1,1-1-1,0 1 1,-1-1 0,1 0-1,0 1 1,-1-1-1,1 0 1,-1 1-1,1-1 1,-1 0-1,1 0 1,-1 1 0,1-1-1,-1 0 1,1 0-1,-1 0 1,1 0-1,-1 0 1,1 1-1,-1-1 1,1 0 0,-1 0-1,0-1 1,0 1-4,1 0-1,0 1 1,0-1 0,0 0 0,0 0 0,0 0-1,0 0 1,0 0 0,0 0 0,0 0 0,0 0-1,-1 0 1,1 0 0,0 0 0,0 0 0,0 0 0,0 0-1,0 0 1,0 0 0,0-1 0,0 1 0,0 0-1,-1 0 1,1 0 0,0 0 0,0 0 0,0 0-1,0 0 1,0 0 0,0 0 0,0 0 0,0 0 0,0 0-1,0 0 1,0 0 0,0-1 0,0 1 0,0 0-1,0 0 1,0 0 0,0 0 0,0 0 0,-1 0-1,1 0 1,0 0 0,0 0 0,0 0 0,0-1 0,0 1-1,0 0 1,1 0 0,-1 0 0,0 0 0,0 0-1,0 0 1,0 0 0,0-2-18,0 0 0,0 1 0,1-1 0,-1 1 0,1-1 0,-1 1 0,1-1 0,0 1-1,-1-1 1,3-1 0,4-13-44,-3 3 48,-3 8 16,0 1-1,0 0 1,1 0 0,0-1 0,0 1-1,0 0 1,3-4 0,29-54-77,-28 51 52,0 1 0,7-19 1,-7 13-59,-3 11 203,-3 5 726,0 6-554,-1 0 0,0-1 0,0 1-1,0 0 1,-4 8 0,4-9-185,-1 1 0,0-1-1,1 1 1,0 0 0,0 8 0,0-7-65,1 0-1,-2 0 0,1 0 0,-4 9 1,4-12-41,0 0 0,-1 0 1,1 0-1,1 0 0,-1 0 0,0 1 1,1-1-1,0 0 0,0 0 1,0 1-1,2 4 0,9 14 19,-9-12-12,-2-10-14,0 0 0,0-1 1,0 1-1,0 0 1,0 0-1,0 0 0,0-1 1,0 1-1,0 0 1,1 0-1,-1-1 1,0 1-1,0 0 0,1-1 1,-1 1-1,1 0 1,-1-1-1,0 1 1,1 0-1,-1-1 0,1 1 1,0-1-1,-1 1 1,1-1-1,-1 1 0,1-1 1,0 0-1,-1 1 1,1-1-1,0 0 1,0 1-1,-1-1 0,1 0 1,0 0-1,-1 1 1,1-1-1,0 0 1,0 0-1,0 0 0,-1 0 1,1 0-1,1-1 1,11 2-38,-7 0-31,0-1 0,0 0-1,0 0 1,0 0 0,0-1 0,0 0-1,7-1 1,-5-1 13,-1 0 1,1 0-1,-1-1 0,0 0 1,0 0-1,12-9 0,3-16-154,7 6 42,-23 16 102,0 0-1,-1-1 1,5-7-1,-5 7 19,0 0-1,1 0 1,9-11 0,-13 17 43,0 1 0,1-1 0,-1 0 0,0 0 0,1 1 0,-1 0 0,1-1 0,-1 1 0,1 0 0,-1 0 0,1 0 0,0 1 0,0-1 1,-1 1-1,1-1 0,4 1 0,-5 0 28,0-1 1,0 1-1,-1 0 0,1-1 1,0 0-1,0 1 1,0-1-1,-1 0 1,1 0-1,3-2 0,-5 2 19,1 1-1,0-1 1,0 0-1,0 1 0,0-1 1,1 1-1,-1-1 1,0 1-1,0-1 1,0 1-1,0 0 0,0-1 1,1 1-1,-1 0 1,0 0-1,0 0 0,0 0 1,1 0-1,-1 0 1,0 0-1,0 1 0,0-1 1,2 1-1,6 4 309,-8-4-285,1 0-1,-1 0 0,1 0 0,-1 0 1,1 0-1,0-1 0,-1 1 1,1-1-1,0 1 0,0-1 1,-1 0-1,1 1 0,2-1 1,64 0 807,-67 0-851,1 0 1,-1 0-1,0 0 0,1 0 1,-1 0-1,0 0 0,0-1 1,0 1-1,1 0 0,-1-1 1,0 1-1,0-1 0,0 1 0,0-1 1,0 1-1,1-1 0,-1 0 1,0 0-1,-1 1 0,1-1 1,0 0-1,0 0 0,0 0 1,0 0-1,-1 0 0,1 0 1,0 0-1,-1-1 0,1 1 1,-1 0-1,0 0 0,1-2 1,4-8 75,1 2-51,-6 9-41,0-1-1,0 1 1,0 0 0,0 0-1,0 0 1,0 0 0,0 0 0,1 0-1,-1-1 1,0 1 0,0 0-1,0 0 1,0 0 0,0 0 0,0 0-1,0-1 1,0 1 0,0 0-1,0 0 1,0 0 0,0 0-1,0-1 1,0 1 0,0 0 0,0 0-1,0 0 1,0 0 0,0 0-1,0-1 1,0 1 0,0 0-1,0 0 1,0 0 0,0 0 0,0 0-1,-1-1 1,1 1 0,0 0-1,0 0 1,0 0 0,0 0 0,0 0-1,0 0 1,0 0 0,-1-1-1,1 1 1,0 0 0,0 0-1,0 0 1,-1 0 0,-3-4 33,4 3-34,-1 1 0,1-1 0,-1 0 0,1 0 0,-1 1 0,1-1-1,0 0 1,-1 0 0,1 0 0,0 1 0,0-1 0,0 0 0,-1 0 0,1 0 0,0 0 0,0 1 0,0-1 0,0 0 0,1-1 0,-3-8-41,2 9 40,-1 1-1,1 0 0,-1-1 0,1 1 0,-1-1 0,0 1 0,1 0 1,-1 0-1,0-1 0,1 1 0,-1 0 0,0 0 0,0 0 1,1 0-1,-1-1 0,0 1 0,1 0 0,-1 0 0,-1 1 1,-83-1-38,83 0 26,0 0 0,1 0 0,-1 0 0,0 1 0,0-1 0,1 0 0,-1 1 0,0 0 0,1-1 0,-1 1 0,0 0 0,1 0 0,-1 0 0,1 0 0,-2 2 0,-6 3-41,5-4 25,0 0 1,1 1 0,-1-1-1,1 1 1,-1 0-1,1 0 1,0 0-1,0 1 1,1-1 0,-1 1-1,0-1 1,1 1-1,-2 5 1,-13 45-26,16-51 39,1-1 1,-1 1 0,1 0 0,0-1 0,0 1-1,1-1 1,-1 1 0,0 0 0,1-1-1,-1 1 1,1-1 0,0 1 0,1 3 0,19 28-149,-15-26 135,-5-5 27,1 0 0,0-1 0,0 1-1,0-1 1,0 0 0,0 1 0,0-1-1,1 0 1,-1 0 0,0-1 0,1 1 0,0 0-1,-1-1 1,1 0 0,0 0 0,0 1-1,0-2 1,0 1 0,0 0 0,0 0 0,0-1-1,0 0 1,5 0 0,-4 0-18,-1 1 0,1-1 1,-1 0-1,1 1 0,-1 0 0,1 0 1,5 2-1,8 2-315,-3-10-530,-5 1 286,5 1-14,-11 2 383,-1 1 0,1-1 0,-1 1 0,1-1 0,-1 0 0,0 0 0,1 0 0,-1 0 0,0-1 0,0 1 0,0 0 0,0-1-1,2-2 1,13-13-1226</inkml:trace>
</inkml:ink>
</file>

<file path=ppt/ink/ink13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23:33.51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1 0 6720,'-17'0'2496,"17"0"-1952,-34 0-128,17 0 832,17 17-768,-34 0-128,17-17-224,0 34-1600,0-17 800,17 0-2464,-17 18 1760</inkml:trace>
</inkml:ink>
</file>

<file path=ppt/ink/ink1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33:59.96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 98 6816,'0'0'2197,"0"-3"-1344,1 2-823,-1 0-1,0 0 1,0 0-1,-1 0 1,1 0-1,0 1 1,0-1-1,0 0 1,0 0-1,-1 0 1,1 1-1,0-1 1,-1 0 0,0 0-1,-7-4 353,16 6-129,-5-1 147,-3 0-91,4 0 64,5 1-94,-1 0-172,0-1-1,0 0 0,-1 0 1,1-1-1,0 1 1,11-4-1,3-9-100,11 7-182,-7-8-608,7 8 37,-7-7-442,6 6 223,-9-6-415,-21 13 1291,-1-1 0,1 1 0,0-1 0,0 1 0,-1-1-1,1 1 1,0 0 0,0 0 0,2 0 0,-4 0 90</inkml:trace>
</inkml:ink>
</file>

<file path=ppt/ink/ink13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23:34.32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75 4736,'31'32'2581,"-28"-30"-1664,3-2-449,-3 0-405,0 0 0,0 0 0,-1 0-1,1 1 1,0-1 0,-1 1 0,4 0 0,3 2 21,-8-2-81,0-1 0,0 1 0,0-1 1,0 0-1,0 1 0,0-1 0,0 0 1,0 0-1,0 0 0,0 0 0,0 0 1,0 0-1,0 0 0,0 0 0,0 0 1,0 0-1,0 0 0,0-1 0,0 1 1,0 0-1,0-1 0,0 1 0,0-1 1,0 1-1,0-1 0,0-1 0,0 2-3,1-1-6,1 0 0,-1 1 0,1-1 1,0 0-1,-1 1 0,1 0 0,-1-1 0,1 1 1,4 1-1,14-2-32,21-14-3,-2 1 76,-24 12-19,-14 2-11,0 0 0,0 0 0,0-1 0,-1 1 0,1 0-1,0-1 1,0 1 0,0-1 0,0 0 0,-1 1 0,1-1 0,0 0-1,-1 0 1,1 0 0,-1 0 0,1-1 0,-1 1 0,1 0-1,-1-1 1,0 1 0,2-4 0,0 2 41,-1 0 0,0 0 0,-1-1 0,1 1 0,0 0 0,-1-1 0,0 0 1,0 1-1,0-1 0,1-7 0,-5 5 354,-9-5 368,1 5-171,11 6-597,-6-2 151,0 0 1,0 1-1,0 0 1,-7-1-1,-4 6 188,6 0-144,-7-1 32,14-3-176,0 1 1,0 0-1,0 0 1,0 0 0,0 0-1,0 0 1,1 1-1,-1 0 1,0-1 0,-5 5-1,3-1-33,-5 1-9,1 1 0,1 0 0,-12 12 0,18-17-33,1 1 1,0 0-1,0 0 0,-1 0 1,2 0-1,-1 0 0,0 1 1,1-1-1,-1 0 0,1 1 0,0-1 1,0 1-1,0-1 0,1 1 1,-1 6-1,1-8-8,-1 0 0,1 0-1,0 0 1,0 0 0,1 0 0,-1 0 0,0-1-1,1 1 1,-1 0 0,1 0 0,-1 0 0,1-1 0,0 1-1,0 0 1,0-1 0,0 1 0,0-1 0,0 1-1,0-1 1,0 1 0,1-1 0,-1 0 0,0 1-1,1-1 1,-1 0 0,4 1 0,0 0-58,1 0 1,0-1 0,0 0-1,-1-1 1,1 1-1,0-1 1,7 0-1,-4 0-37,3-1-10,0 0 1,0 0-1,0-1 0,0-1 0,-1 0 1,1 0-1,-1-1 0,16-8 0,-13 5-21,1-2-1,-1 0 1,-1 0 0,0-1-1,19-19 1,-26 23 189,0-1 1,0 0 0,0-1 0,-1 1 0,6-12-1,-2 0 101,10-33-1,-16 43-96,0 2-11,-1 1-1,0-1 0,0 0 0,-1 1 1,1-1-1,-2 0 0,1 0 1,-1 0-1,0 0 0,0 0 0,-2-8 1,-9-28 461,9 35-190,0 0 1,0 0-1,-1 0 1,-5-11-1,7 18-245,1 0 0,0 0-1,-1 0 1,1 0-1,-1 0 1,0 0 0,1 0-1,-1 0 1,0 0-1,1 0 1,-1 1 0,0-1-1,0 0 1,0 1-1,0-1 1,0 0 0,0 1-1,0-1 1,0 1 0,-1-1-1,1 1-42,0 0 0,0 0-1,0 0 1,0 0 0,0 1-1,0-1 1,0 0 0,0 1-1,0-1 1,0 1 0,0-1-1,0 1 1,-1 0 0,-3 3 111,-3-1-18,1 2 47,5 9-85,2 2-74,0 1-25,-3 33 1,-1-34 35,-1 19 18,6-27-6,-1-1 1,4 15 0,-1-12 23,-2 0 0,0 0 0,1 11 1,-2-11-94,1 1 0,0-1 0,0 0 0,6 19 0,-5-24-42,-1 0 0,1 0 0,0-1 0,0 1 0,1-1-1,0 0 1,-1 1 0,1-1 0,1 0 0,-1 0 0,0-1 0,1 1 0,6 3 0,0 1-74,3 0-476,-1 0 0,20 9-1,-28-15 563,1 0-1,-1-1 0,0 0 1,0 0-1,1 0 1,-1 0-1,1 0 0,-1-1 1,1 0-1,-1 0 1,1 0-1,-1-1 0,5 0 1,-2-2 99,-1 0 0,0 0 0,0 0 0,0-1 0,0 1 1,0-2-1,-1 1 0,0 0 0,0-1 0,5-7 0,-8 11 26,0-1 0,-1 0-1,1-1 1,-1 1 0,1 0-1,-1 0 1,0 0 0,0-1-1,0 1 1,0-1 0,-1 1 0,1-1-1,0-2 1,2-9 265,1 4-108,-3 9-156,-1 0 0,0 1 0,1-1-1,-1 1 1,0-1 0,1 0-1,-1 1 1,0-1 0,0 0 0,0 0-1,0 1 1,0-1 0,0 0-1,1 1 1,-2-1 0,1 0 0,0 0-1,0 1 1,0-1 0,0 0 0,0 1-1,-1-1 1,1 0 0,0 1-1,0-1 1,-1 0 0,1 1 0,-1-1-1,1 1 1,0-1 0,-1 0-1,1 1 1,-1-1 0,1 1 0,-2-1-1,2 1-12,0 0 0,-1-1-1,1 1 1,0 0 0,0 0-1,-1-1 1,1 1 0,0 0-1,0 0 1,-1-1-1,1 1 1,0 0 0,0-1-1,0 1 1,0 0 0,-1-1-1,1 1 1,0 0 0,0-1-1,0 1 1,0 0 0,0-1-1,0 1 1,0-1 0,0 1-1,0 0 1,0-1 0,0 1-1,0 0 1,0-1 0,0 1-1,1 0 1,-1-1 0,0 1-1,0 0 1,0-1-1,0 1 1,1-1 0,-2 0 107,1 46-250,0-42 55,0 0 0,0 0 0,0 0 0,0-1-1,1 1 1,-1 0 0,1 0 0,-1 0 0,1-1 0,0 1-1,0 0 1,0-1 0,1 1 0,-1-1 0,0 1-1,1-1 1,0 0 0,0 0 0,-1 0 0,1 1 0,0-2-1,1 1 1,-1 0 0,0 0 0,5 2 0,-2-3-156,0 0 1,0 0 0,0 0 0,0-1 0,1 0 0,-1 0-1,0 0 1,0-1 0,0 1 0,9-3 0,-10 1 133,1 1 1,-1-1-1,0 0 1,0 0 0,0 0-1,0 0 1,0-1-1,0 0 1,-1 0-1,1 0 1,3-4-1,-3-1 108,-1 0-1,0-1 0,3-13 0,-5 18-15,1-6 256,-1 1 0,-1-1 0,0-14 0,0 12 365,3 6 279,-3 6-895,8-7 441,-3 10 19,-1 1-241,10 2 110,-5-1-231,1 1-1,13 10 0,6 5-111,-15-12 37,1-1 1,0-1-1,0 0 1,0-1-1,25 5 1,-32-9-73,1-1-1,0 0 1,0 0 0,0-1-1,0-1 1,0 1 0,11-4-1,6-7-538,-12 8 355,-12 2 159,1 1 0,-1-1 1,1 1-1,-1-1 0,0 0 0,1 0 0,-1 0 0,0 0 0,1-1 0,-1 1 0,0-1 0,0 1 0,2-3 0,-1 1-6,1-1 0,-1 0 0,0 0 0,0 0-1,-1-1 1,1 1 0,-1-1 0,0 1 0,0-1 0,-1 0-1,1 1 1,1-9 0,-2-2-35,0-1 0,-1-27 1,-1 8 32,2 16 134,-1 10 6,1-1-1,-2 0 0,1 0 1,-4-15-1,0 11 204,1 4 60,0 0 1,-2-16-1,5 25-271,0-1-1,0 1 0,0-1 0,0 1 0,0-1 1,0 1-1,1-1 0,-1 1 0,1-4 0,0 5-36,-1-1 0,0 1 0,1 0-1,-1-1 1,0 1 0,1-1-1,-1 1 1,1-1 0,-1 1 0,0 0-1,1-1 1,-1 1 0,1 0-1,-1 0 1,1-1 0,-1 1 0,1 0-1,-1 0 1,1 0 0,0-1-1,-1 1 1,1 0 0,-1 0 0,1 0-1,0 0 1,2 0 476,-3 3-443,0-1-1,0 1 0,0-1 0,1 1 1,-1-1-1,1 0 0,-1 1 0,1-1 1,0 1-1,0-1 0,2 4 1,-2-4-34,1 1 1,-1 0-1,0 0 1,0 0-1,0 0 1,0 0-1,-1 0 1,1 1-1,-1-1 1,0 0-1,0 5 1,0 120-79,0-102-359,0 121-5787,0-130 4771</inkml:trace>
</inkml:ink>
</file>

<file path=ppt/ink/ink13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23:34.67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6 69 5728,'-17'-35'2112,"17"35"-1632,-17-17-128,0 17 1632,0 0-1152,17-17 864,-17 17-992,34 0-96,0 0-384,0 0-64,17 0-96,0 0 32,0 0-64,-17 0-3456,17 0 1856</inkml:trace>
</inkml:ink>
</file>

<file path=ppt/ink/ink13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23:35.12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35 5216,'-14'0'1696,"11"0"-1040,3 0-219,3-3 294,-2 2-650,1-1 0,-1 1 0,0 0 0,1 0 1,-1 0-1,1 0 0,-1 0 0,1 0 0,0 0 1,-1 1-1,1-1 0,0 0 0,-1 1 0,1 0 0,0-1 1,0 1-1,2 0 0,1 0 45,0 0 0,0-1 0,0 1 0,0-1 0,-1 0 0,10-3 0,14-3 128,0 4 9,43 2 1,-33 2-71,536-1 826,96 0-790,-443 3-106,-151 0-86,44 2 48,62-11 161,-68 12-117,-74-3-82,79 0 139,-34-6-228,-28-8-588,-44 9 385,25 1 0</inkml:trace>
</inkml:ink>
</file>

<file path=ppt/ink/ink13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23:35.75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7 120 3392,'0'-28'1088,"0"27"-1059,0 0 0,0 0 0,0 1 0,0-1 1,0 0-1,1 0 0,-1 1 0,0-1 0,0 0 0,0 1 1,1-1-1,-1 0 0,0 0 0,1 0 0,13-22 382,1 15 570,-10-6-293,1 5-372,-5 7-257,0 1 0,0-1 0,0 0 0,-1 1 0,1-1 0,0 0 0,0 0 0,-1 1 0,1-1 0,-1-4 0,0 4 320,0 4-139,0 2-209,0-1 0,-1 0-1,1 1 1,-1-1 0,0 0 0,-2 6 0,-5 14 36,7-12-83,0 0 1,0 16 0,-1 26-83,-10 9-36,6-8 1,2-27 27,0-10 24,2 0 0,-2 22 0,5-23-2,0-13 60,-1 0 0,0 0 0,0 0 0,0 0 0,0 0 1,0 0-1,-1 0 0,1 0 0,-1 0 0,-2 5 0,-8 9-40,5-3-53,-11 0-758,17-14 861,0 0 0,-1 0-1,1 0 1,-1 0-1,1 0 1,0 0-1,-1-1 1,1 1-1,-1 0 1,1 0 0,0 0-1,-1-1 1,1 1-1,0 0 1,-1 0-1,1-1 1,0 1-1,0 0 1,-1-1 0,1 1-1,0 0 1,0-1-1,-1 1 1,1-1-1,-6-16-318,3 9 254,-1-3 39,3 7 33,-1 0 0,1 0 1,0 0-1,-1 0 0,2-1 0,-1 1 1,1 0-1,-1-1 0,1 1 0,0-1 1,1 1-1,0-5 0,5-18-135,1 0 0,2 1 1,0 0-1,25-47 0,-27 62 207,-1 0 0,1 0 0,1 0 0,0 1 0,1 0 1,0 1-1,0 0 0,1 1 0,0-1 0,1 2 0,-1 0 0,1 0 0,1 1 1,-1 0-1,1 1 0,0 0 0,1 1 0,14-3 0,-21 6-23,0 0 0,-1 1 0,1 0 0,0 0-1,0 1 1,-1-1 0,1 1 0,0 0 0,-1 1 0,1 0 0,-1 0 0,8 3-1,-9-3-20,2 0 71,0 1 0,-1 0 0,1 0 0,-1 0 0,0 1 0,1-1 0,-2 1 0,1 1-1,0-1 1,-1 1 0,0-1 0,0 1 0,0 0 0,-1 1 0,4 6 0,-5-8 19,-1 0-1,0 0 1,1 0 0,-1 0 0,0 0 0,-1 0 0,1 0 0,-1 0 0,0 0 0,0 1 0,0-1 0,0 0 0,-1 0-1,0 0 1,0 0 0,0 1 0,0-1 0,-1-1 0,1 1 0,-1 0 0,0 0 0,-3 3 0,2-4-71,0 0 1,0 0-1,0 0 1,0-1-1,-1 0 0,1 1 1,-1-1-1,1-1 1,-1 1-1,0 0 1,0-1-1,0 0 1,0 0-1,0 0 1,0 0-1,-7 0 1,6-2-83,1 0 1,-1 0-1,1 0 1,-1 0 0,1-1-1,-1 1 1,1-1 0,0 0-1,0 0 1,-8-6-1,5 3-157,0-1 0,1 1 0,0-1 0,-11-13 0,12 12-72,0-1 1,1 0-1,1 1 1,-1-2-1,1 1 0,1 0 1,-1-1-1,1 1 0,-1-18 1,3 25 224,-3-49-1128,3 46 1095</inkml:trace>
</inkml:ink>
</file>

<file path=ppt/ink/ink13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23:36.15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4 18 7136,'-14'-14'2309,"11"11"-1413,0 6-368,-39 28 1125,30-11-1386,0-4-175,6-10-70,1 1 0,0 0 0,1 0 0,-1 0 0,-3 11 0,-4 13 18,2 1 0,1 0 0,-9 58 0,13-42-8,2-16-154,-8 35-1,6-50-19,1 0 0,1 0 0,0 1 0,1 21 0,2-29-41,-1-1 0,-1 18 0,-10-2-1097,8-2 403,4-22 701,0 0-1,0 1 1,0-1-1,0 1 1,0-1-1,0 1 0,0-1 1,0 1-1,1-1 1,-1 0-1,1 1 1,-1-1-1,1 1 0,0 1 1,0-3 67,0 1 1,0-1-1,0 0 1,0 1-1,-1-1 0,1 0 1,0 0-1,0 1 1,0-1-1,0 0 1,0 0-1,0 0 0,2 0 1</inkml:trace>
</inkml:ink>
</file>

<file path=ppt/ink/ink13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23:36.91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4 87 6048,'0'-14'1952,"-3"8"-1179,2 5-721,0 0 15,-1-1 0,1 1 0,0 0 0,0 0 0,0-1 0,0 1 0,0-1 0,1 1 0,-1-1 0,0 1 0,1-1 0,-1 1 0,1-1 0,-1 0 0,1 1 0,0-1 0,0 0 0,0 1 0,0-4 0,0 3-34,-1 0-1,1 0 1,-1 0 0,1 0 0,-1 0-1,0 1 1,0-1 0,1 0-1,-1 0 1,0 1 0,-1-1 0,1 0-1,0 1 1,-2-3 0,-3 2 84,2 1-87,2 1-25,0 0-1,0 0 1,0 0-1,0 0 1,0 0-1,0 0 1,0 1-1,0-1 1,1 1-1,-5 0 1,-2 14-10,0-9-30,-7 7-42,4 16 13,1-19 64,9-9 3,-1 1-1,0 0 0,1-1 0,-1 1 0,1 0 0,-3 3 1,3-1-1,0 0 0,0-1 0,0 1 1,0 0-1,0 3 0,-1 7-10,-6 4-52,7-16 50,0-1 1,0 1 0,1-1 0,-1 1-1,0 0 1,1 0 0,-1-1-1,1 1 1,0 0 0,0 0-1,-1 0 1,1 2 0,0-1-10,0 0 0,0 0 0,1 0-1,-1 0 1,0 0 0,2 4 0,6 0-77,-4-5-21,0 5-242,-3-6 338,-1-1 0,0 0 0,0 1 0,1-1 0,-1 1 0,0-1-1,1 1 1,-1-1 0,0 0 0,1 1 0,-1-1 0,1 0 0,-1 1 0,1-1-1,-1 0 1,1 1 0,-1-1 0,1 0 0,-1 0 0,1 0 0,-1 0 0,1 1-1,-1-1 1,1 0 0,-1 0 0,1 0 0,-1 0 0,1 0 0,-1 0 0,1 0 0,0-1-1,4 1-75,-1-1 0,0 1 0,0-1 0,0 0 0,0 0 0,-1-1 0,1 1 0,0-1 0,0 0 0,-1 0 0,1 0 0,5-5 0,4-4-43,20-22-1,-18 17 174,-9 13 276,0 3-294,-2-1 280,0 1 0,0 0 0,0 0 0,0 0-1,0 0 1,0 1 0,7 2 0,-2 11 9,13 0-144,-21-13-156,0-1 0,0 1-1,-1-1 1,1 1 0,0-1 0,0 0 0,0 1 0,0-1 0,0 0 0,-1 0 0,1 0 0,0 0 0,0 1 0,0-1 0,0 0 0,0-1 0,0 1 0,0 0 0,1 0 0,2-1 2,14 1-11,-11 1-9,0-1 0,1 0 0,6-2 0,-12 2 10,1-1 1,-1 1 0,1-1 0,-1 0 0,0 0 0,0 0 0,1 0 0,-1-1 0,0 1 0,0 0 0,0-1 0,2-2 0,4-4-4,-6 5 0,0 1-1,0 0 0,1-1 0,-1 1 0,1 0 0,-1 0 0,1 0 0,0 0 0,4-1 0,2 0-9,-7 3 17,-1 0 0,1 0 0,-1 0 1,0-1-1,1 1 0,-1-1 0,0 1 0,0-1 0,1 0 0,1-1 0,-2 1 5,-1 0 1,1 0-1,0-1 0,-1 1 0,1 0 0,-1 0 0,1-1 0,-1 1 1,1 0-1,-1-3 0,2-5 29,1 3 39,-1 0-1,1 0 1,0 1-1,3-6 1,2 5 77,-8 6-118,1 0-1,-1 0 1,0 0-1,1-1 0,-1 1 1,1 0-1,-1 0 1,0-1-1,1 1 1,-1 0-1,0-1 1,1 1-1,-1 0 0,0-1 1,0 1-1,1-1 1,-1 1-1,0 0 1,0-1-1,0 1 1,0-1-1,1 1 0,-1-1 1,0 1-1,0-1 1,0 1-1,0 0 1,0-1-1,0 1 1,0-2-1,-12 48 1073,17-32-945,-1-5-89,-2 0-28,-1 1-1,0 0 1,0 0 0,-1 0-1,-2 13 1,2 4 23,-1-20-45,0 0 1,0 0-1,-3 11 1,-1 8 84,5-24-99,0-1 1,1 0 0,-1 1-1,0-1 1,0 0 0,1 1-1,-1-1 1,1 0 0,-1 0 0,2 2-1,-1-1 15,0 0-1,0-1 1,0 1-1,-1 0 1,1 0-1,-1 0 1,1 0-1,-1-1 1,0 1 0,1 0-1,-1 2 1,0 6-81,0-28-291,0 10 255,2 0 1,-1 0 0,5-12-1,-1 1-93,-1 0-201,-2 11 232,0 0 1,0 0-1,1 0 0,4-9 1,6-16-80,-12 27 196,1 0 0,0 0 1,1 1-1,-1-1 0,1 1 0,5-8 0,-7 13 37,0-1 1,0 0 0,0 0-1,1 1 1,-1-1-1,0 1 1,1-1-1,-1 1 1,0-1-1,1 1 1,-1 0-1,0 0 1,1 0-1,-1 0 1,0 0-1,1 0 1,-1 0-1,3 0 1,6 1 37,-8-1-24,0 0-1,0 0 1,0 0-1,0 0 1,0 1 0,0-1-1,0 1 1,0 0-1,0-1 1,0 1-1,0 0 1,0 0 0,-1 0-1,1 0 1,0 1-1,-1-1 1,1 0 0,-1 1-1,1-1 1,-1 1-1,1-1 1,-1 1 0,0 0-1,1 2 1,19 21 139,-14-18-122,0 1-1,-1 0 0,0 0 0,4 9 0,5 6 121,16 25-99,-30-46-50,0 0 0,0 1 0,1-1 0,-1-1 1,0 1-1,1 0 0,-1 0 0,1 0 0,-1-1 1,1 1-1,0-1 0,0 1 0,0-1 0,0 0 1,3 2-1,0-1-19,1-1 0,-1 0 0,1 0 0,-1-1 0,1 1 0,7-2 0,-10 1-15,0 0 1,0 0-1,-1 0 0,1 0 1,0-1-1,0 0 1,-1 1-1,1-1 1,0 0-1,3-3 0,1 0-138,-1-1 0,0 1 0,10-12 0,8-11 54,28-42 0,-45 53 164,-5 9 40,3-4 130,-4 7-112,1 1 0,-1 0 0,0-1-1,0 1 1,0-1 0,0 1 0,-1-1 0,1-5-1,-1-5 833,0 13-922,0 1 0,0 0 1,0 0-1,0 0 0,0 0 1,0 0-1,0 0 0,0 0 1,0 0-1,0 0 0,0 0 1,0-1-1,0 1 1,0 0-1,0 0 0,0 0 1,0 0-1,0 0 0,0 0 1,0 0-1,0 0 0,0 0 1,0-1-1,0 1 0,0 0 1,0 0-1,0 0 0,0 0 1,0 0-1,0 0 0,-1 0 1,1 0-1,0 0 1,0 0-1,0 0 0,0 0 1,0 0-1,0 0 0,0 0 1,0 0-1,0 0 0,0 0 1,-1-1-1,1 1 0,0 0 1,0 0-1,0 0 0,0 0 1,0 0-1,0 0 0,0 1 1,0-1-1,0 0 1,-1 0-1,1 0 0,0 0 1,0 0 28,-1 0 0,1 0 0,-1 0 1,0 0-1,1 0 0,-1 0 1,1 0-1,-1 0 0,1 0 1,-1 0-1,1 0 0,-1 0 1,1 1-1,-1-1 0,1 0 0,-1 0 1,0 1-1,-5 13 539,5-10-495,-6 14 524,-14 25 0,12-25-357,0 0 0,-6 22 0,13-35-262,1 1 0,-1-1 0,1 1 0,1-1 0,-1 1 0,1-1 0,0 1 0,0 0 1,1-1-1,-1 1 0,1-1 0,3 8 0,-4-12-14,1 1 1,0 0 0,0-1-1,0 1 1,0 0 0,0-1-1,0 1 1,1-1 0,-1 0-1,0 1 1,1-1 0,-1 0-1,1 0 1,3 2-1,-1-1-66,0 0-1,0 0 0,0-1 0,0 0 0,6 2 0,-2-3-261,0 1 0,1-1 0,-1 0-1,1-1 1,-1 0 0,0 0 0,1-1 0,12-4 0,-4 1-271,60-12-3254,-6 0 1205</inkml:trace>
</inkml:ink>
</file>

<file path=ppt/ink/ink13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23:38.27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7 37 6144,'-3'2'226,"0"1"1,0 0-1,0 1 1,1-1-1,-1 0 1,1 1-1,0-1 1,0 1-1,0 0 1,0 0-1,1 0 1,-1 0-1,1 0 1,0 0-1,0 0 1,0 7-1,0 24 347,0-20-503,1 0 0,0 0 0,5 27 1,-2-24-105,-1-5 56,0-1 1,1 1-1,0-1 1,1 0-1,10 22 1,-11-31-12,-1 0 0,1 0-1,-1 0 1,1-1 0,0 1 0,0-1 0,1 1-1,-1-1 1,0 0 0,5 2 0,3 3 3,-8-5-19,0 0 0,0-1-1,-1 1 1,1 0 0,0-1-1,1 0 1,-1 0 0,0 0-1,0 0 1,0 0 0,1 0-1,-1-1 1,0 0 0,6 1-1,-8-1-1,1 0 1,0 0-1,0 0 0,-1-1 0,1 1 0,0 0 0,0-1 0,-1 1 0,1-1 0,0 1 0,-1-1 1,1 0-1,-1 0 0,1 0 0,-1 0 0,3-2 0,5-3-73,3-1-70,-9 5 107,0 1 0,0-1 0,0 0 0,0 1 0,0-1 0,-1-1 0,1 1-1,-1 0 1,1-1 0,3-5 0,-3 3 22,0 0-1,-1 0 1,0-1 0,0 0-1,0 1 1,0-1 0,-1 0-1,0 0 1,0 0 0,0-6-1,-1-50-42,0 56 331,3 9-6,2 3-148,0 1-1,-1 0 0,1-1 1,-1 2-1,5 12 0,-6-12-49,1 0 0,0 0 0,0 0-1,1-1 1,11 14 0,15 1 214,-15-9-187,-6-5-66,0 0 1,0-1-1,12 6 0,0-2-29,-17-8 28,-1 0 0,1 0 0,0-1 0,0 1 0,0-1-1,0-1 1,1 1 0,-1-1 0,11 2 0,-12-3 31,0 0-1,0-1 1,1 1-1,-1-1 1,0 1-1,0-1 1,0-1-1,5-1 1,-7 2-61,0 0 1,0 0-1,0 0 0,0-1 1,0 1-1,-1-1 1,1 0-1,0 0 0,-1 1 1,1-1-1,-1 0 0,0 0 1,3-4-1,-3 3-18,0 0 0,0 0 0,-1-1 0,1 1 0,-1 0 1,0 0-1,0 0 0,0 0 0,0 0 0,-1-5 0,1-5-10,0-3 0,0 6 26,0 0 1,0 0-1,-3-15 1,-3 5 10,4 15 3,0 0-1,1-1 0,-1 1 1,1-1-1,0 0 0,1 1 0,-1-1 1,1 0-1,0 1 0,1-1 1,-1 0-1,3-9 0,2 4 12,-3 7-20,-1 1 0,1 0 0,-1-1 0,0 1-1,0 0 1,-1-1 0,1 0 0,0-5 0,-1 8 5,0 0 0,0 0 1,0 0-1,0 0 0,0 0 1,1 0-1,-1 0 0,0 0 0,1 1 1,-1-1-1,1 0 0,-1 0 0,1 0 1,-1 0-1,1 1 0,0-1 0,-1 0 1,1 1-1,1-2 0,17-9 132,-13 9-104,-5 1-15,1 1 0,0-1 0,0 1 1,0 0-1,0 0 0,-1 0 1,1 0-1,0 0 0,0 0 0,0 0 1,0 0-1,0 1 0,-1-1 0,1 1 1,0 0-1,0-1 0,-1 1 0,3 2 1,14 3 28,5-3-20,1-1-1,0-2 1,24-1-1,3 0-10,165 1 201,-208 0-189,-1 0 0,1 0 1,-1-1-1,1 0 0,-1 0 0,0 0 1,1-1-1,-1-1 0,0 1 0,7-4 1,15-8 172,-29 14-193,0 0 0,0-1 0,1 1 0,-1 0 0,0 0 0,0 0 0,0 0 0,1 0 0,-1 0 0,0 0 0,0 0-1,1 0 1,-1 0 0,0-1 0,0 1 0,0 0 0,1 0 0,-1 0 0,0 0 0,0-1 0,0 1 0,0 0 0,0 0 0,1 0 0,-1-1 0,0 1 0,0 0 0,0 0 0,0 0 0,0-1 0,0 1 0,0 0 0,0 0 0,0-1 0,0-3 52,1 3-45,-1-1-1,0 1 1,0-1 0,0 1 0,0-1 0,0 1-1,0-1 1,0 1 0,-1-1 0,1 1 0,-1-1-1,1 1 1,-1-1 0,1 1 0,-1 0 0,0-1-1,0 0 1,-4-2-20,0 0 1,0 0-1,-1 1 0,1 0 0,0 0 1,-1 1-1,0-1 0,-10-2 0,11 4-13,1 0-1,0 0 1,-1 0-1,1 0 1,-1 1-1,0 0 1,1 0 0,-1 0-1,1 0 1,-1 1-1,1 0 1,-1 0-1,1 0 1,-5 2-1,3 1-16,1-1 0,0 1 0,-1 1-1,2-1 1,-1 1 0,0 0 0,1 0-1,0 0 1,0 0 0,0 1 0,1-1-1,0 1 1,-4 12 0,5-9 9,1-1 0,0 1 0,0 0 0,1 0 0,1 0 0,-1 0 0,4 11 0,-4-17 13,1 0-1,0 0 1,0 0-1,0 0 1,1 0 0,-1-1-1,1 1 1,-1 0 0,1-1-1,0 1 1,0-1-1,0 0 1,0 0 0,1 1-1,-1-2 1,1 1-1,-1 0 1,5 2 0,4 4-64,1 1 13,10 8-125,1-11-192,-12-4 183,4 2 24,-3-1-128,-1 0 0,1-1 0,15 1 0,-22-3 226,-1 0 0,1 0 0,-1-1 0,1 1 0,-1-1 0,0 0 0,1-1 0,-1 1 0,0-1 0,0 0 0,0 0 0,6-4 0,-4 2 42,-4 3 29,1 0 0,-1-1-1,0 1 1,0-1 0,1 0-1,-1 0 1,2-3 0,2-13-7,-4 8 16,0 6 11,0 0 1,0 0-1,0 0 1,4-6 0,-4 7 10,0 0 0,0 0 0,0 0 0,-1 0 0,1 0 0,-1 0 0,2-7 0,2-35 202,-3 36-59,0 1-1,0 0 0,1-1 0,5-11 1,-2 10 98,-5 9-206,0-1 1,0 1-1,0-1 1,0 1-1,-1-1 1,1 0 0,0 0-1,-1 1 1,1-1-1,0-4 1,-1 4 198,3 4 0,5 6-20,-3-4-162,-1-1 1,0 1-1,0 0 1,-1 0-1,1 0 1,-1 1-1,0-1 1,4 8-1,-1 11 78,-4-15-118,0 0 0,1-1 0,4 12 0,1-6-7,0 0 0,1-1-1,1 0 1,20 20 0,-27-29-32,1 2 75,1 0-1,0-1 1,1 1 0,5 3 0,-8-7-98,0 1-1,0-1 1,0 0-1,0-1 1,0 1 0,0 0-1,0-1 1,0 0-1,1 0 1,2 0 0,-5 0 14,0 0 0,-1 0 1,1 0-1,-1 0 1,1 0-1,0 0 0,-1 0 1,1 0-1,0 0 0,-1 0 1,1 0-1,0-1 1,-1 1-1,1 0 0,-1 0 1,1-1-1,-1 1 0,1-1 1,-1 1-1,1 0 1,-1-1-1,1 1 0,-1-1 1,1 1-1,0-2 0,0-16-250,-1 15 233,0-1 0,0 1-1,0-1 1,1 1 0,-1 0 0,2-6-1,3-2-15,-3 8 32,-1 0 0,0-1 0,0 1 0,0 0 0,0-1 0,0 1 0,0-1 0,-1 1 0,0-7 0,0-38-54,0 47 70,0 1 1,0-1 0,0 1 0,0-1-1,0 1 1,0-1 0,0 1-1,0-1 1,0 1 0,0-1 0,0 1-1,0-1 1,0 1 0,0-1 0,0 1-1,1-1 1,-1 1 0,0-1 0,0 1-1,1-1 1,-1 1 0,0 0-1,1-1 1,-1 1 0,0-1 0,1 1-1,-1 0 1,1-1 0,-1 1 0,0 0-1,1 0 1,-1-1 0,1 1 0,-1 0-1,1 0 1,-1 0 0,1 0-1,-1-1 1,1 1 0,-1 0 0,1 0-1,-1 0 1,1 0 0,0 0 0,0 1 7,0-1 1,1 1 0,-1-1 0,0 1 0,0-1 0,0 1 0,0 0 0,0-1 0,0 1-1,0 0 1,0 0 0,0 0 0,0 0 0,0 0 0,-1 0 0,1 0 0,1 2 0,6 19 367,-8-20-356,1 0 1,0 0-1,0 1 1,0-1-1,0 0 1,0 0-1,0 0 1,0 0-1,1 0 0,2 3 1,0-2 15,0 1 0,1-1 0,-1-1-1,0 1 1,7 2 0,-7-3-11,1 1-1,-1-1 0,1 1 1,-1 0-1,5 4 0,0 4 53,7 6 47,-9-12-87,0-1 0,-1-1 0,1 1 0,1-1 0,-1 0 0,0-1 0,13 3 0,-4-2 69,0 0-1,31-1 1,-43-2-87,0 0 0,0 0-1,-1-1 1,1 0 0,0 0 0,0 0 0,-1 0-1,5-2 1,8-3 138,-7 4-100,-7 2-56,-1-1 0,0 1 0,1 0 0,-1-1 0,0 1 0,1-1 0,-1 1 0,0-1 0,0 1 0,3-3 0,-4 2-13,1 0-1,0 0 1,0 0 0,-1 0-1,1 0 1,-1-1-1,1 1 1,-1 0 0,0 0-1,1-2 1,1-5-88,10-4-184,-7-13-197,7-1 166,-9 9 204,-2 10 67,0 1 0,1 0 0,0-1 0,0 1 0,4-7 0,11-21 75,-14 27 114,-3 6-135,0 1 0,0 0 0,0-1 0,0 1 0,0-1 0,0 1 0,0-1 0,0 1-1,0 0 1,1-1 0,-1 1 0,0-1 0,0 1 0,1 0 0,-1-1 0,0 1 0,0 0 0,1-1 0,-1 1 0,0 0 0,1 0-1,-1-1 1,0 1 0,1 0 0,-1 0 0,1-1 0,-1 1 0,0 0 0,1 0 0,-1 0 0,1 0 0,-1 0 0,1 0 0,-1 0 0,1 0-1,-1 0 1,0 0 0,1 0 0,-1 0 0,1 0 0,-1 0 0,1 0 0,-1 0 0,0 0 0,1 1 0,-1-1 0,1 0 0,-1 0-1,0 0 1,1 1 0,0-1 0,0 1 28,0 0 0,0-1 0,0 1 0,0 0 0,-1 0 0,1 0 0,0 0 0,0 0 0,0 0 0,-1 0 0,1 0 0,-1 0-1,1 0 1,-1 0 0,1 2 0,6 9 325,8-6-124,36 22 304,-49-27-511,-1-1 0,1 1 1,0-1-1,0 0 0,0 1 0,0-1 0,0 0 1,-1 0-1,1 0 0,0 0 0,0 0 1,0-1-1,0 1 0,0-1 0,-1 1 1,1-1-1,0 1 0,0-1 0,-1 0 0,1 0 1,0 0-1,-1 0 0,1 0 0,-1 0 1,3-3-1,-5 3 373,1 1-391,0-1 1,-1 1-1,1 0 0,0-1 0,-1 1 1,1 0-1,-1 0 0,1 0 1,-1-1-1,1 1 0,0 0 0,-1 0 1,1 0-1,-1 0 0,1 0 0,-1 0 1,1 0-1,-1 0 0,1 0 1,-1 0-1,1 0 0,0 0 0,-1 0 1,1 0-1,-1 0 0,1 0 0,-1 0 1,1 1-1,-1-1 0,1 0 1,0 0-1,-1 0 0,1 1 0,0-1 1,-1 0-1,1 1 0,-1 0 0,-1 1 39,-1 0 12,0 1 1,0 0-1,0 0 0,0 0 1,1 0-1,0 0 0,-1 0 1,-1 6-1,3-8-60,1 1 0,-1 0 0,1-1 1,0 1-1,0 0 0,0-1 0,0 1 0,0 0 0,0 0 0,0-1 0,0 1 0,1 0 0,0 1 0,6 3-29,0 0-12,-2 0 13,-3-4 17,0 1-1,0-1 1,0 0 0,0 0 0,1 1-1,-1-2 1,3 3 0,5 1-3,0-1 0,0-1 0,20 5 0,38 9 2</inkml:trace>
</inkml:ink>
</file>

<file path=ppt/ink/ink13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23:39.87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51 52 5888,'28'-14'1898,"-27"14"-1831,0-1-1,0 1 1,0-1-1,0 1 1,0-1-1,0 1 1,-1 0-1,1-1 1,0 1-1,0 0 1,0 0-1,0 0 1,0 0-1,0 0 1,1 0-1,5-2 188,2-3 294,-7 4-422,-1 0 0,1 0 0,0 0 0,-1 0 1,1 0-1,0 1 0,-1-1 0,1 1 0,0-1 0,3 0 1,-2 1 955,-3-3-340,0-8 26,0 11-760,0 0 1,0 0 0,0-1 0,0 1 0,0 0 0,0 0 0,0 0 0,0 0 0,0 0-1,0-1 1,0 1 0,0 0 0,0 0 0,0 0 0,0 0 0,0 0 0,0 0 0,-1-1-1,1 1 1,0 0 0,0 0 0,0 0 0,0 0 0,0 0 0,0 0 0,0 0 0,-1 0-1,1 0 1,0 0 0,0-1 0,0 1 0,0 0 0,0 0 0,-1 0 0,1 0 0,0 0-1,0 0 1,0 0 0,0 0 0,0 0 0,-1 0 0,1 0 0,0 0 0,0 0 0,0 0-1,0 1 1,0-1 0,-1 0 0,1 0 0,0 0 0,0 0 0,0 0 0,0 0 0,-10 0 181,1 0-88,0 0-1,-1 0 1,-15 3 0,-12 8-518,-14-5-53,-83 24-894,87-17 1092,-56 7 1,84-18 206,-7 0-14,1 1 0,-1 1 0,1 2 0,-42 14 0,30-6-34,30-12 76,2-1-19,-1 0 0,1 0 0,0 1 0,0 0-1,-10 5 1,13-6 46,1 1 0,-1-1-1,1 0 1,0 1 0,-1-1-1,1 1 1,0-1 0,0 1-1,0-1 1,0 1 0,0 0-1,0-1 1,0 1 0,1 0 0,-1 0-1,0 0 1,1 0 0,0 0-1,-1 0 1,1-1 0,0 1-1,0 3 1,0 49 57,1-39-75,-1-3 6,1-1 0,-2 1-1,-3 20 1,-7 16 197,7-20-95,2-15 30,0 0 1,-1 0 0,-6 20 0,4-19 6,1 0 1,0 0-1,-2 18 0,4-19-40,0-1-1,-1 0 1,-5 13 0,-6 12 226,8-6-117,0-17-51,5-11-116,-1-1 1,1 1 0,0 0-1,0 0 1,0 0-1,0 0 1,0 4 0,1-6-19,0-1 1,0 1-1,0-1 1,0 1-1,0-1 1,0 0-1,1 1 1,-1-1-1,0 1 1,0-1-1,0 1 1,1-1-1,-1 1 1,0-1-1,0 0 1,1 1-1,-1-1 1,0 0-1,1 1 1,0 0-1,0-1 2,0 1-1,0-1 0,0 1 1,0-1-1,0 0 1,1 1-1,-1-1 1,0 0-1,0 0 0,0 0 1,3 0-1,178 0 595,-172 1-579,1-1 1,0 2-1,-1-1 0,13 5 1,-3-2-5,-3 0-1,-12-4-22,1 1 1,-1 0-1,0 1 1,0-1-1,1 1 1,-1 0-1,0 0 1,4 3-1,-6-3-80,-1 0 0,1 0 0,0 0 0,0-1-1,0 1 1,0-1 0,0 0 0,0 0 0,1 0-1,-1 0 1,0-1 0,1 1 0,-1-1 0,5 0 0,12 0-680</inkml:trace>
</inkml:ink>
</file>

<file path=ppt/ink/ink13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23:40.22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8 1 7136,'-51'0'2656,"51"0"-2080,-17 0-160,17 0 1568,17 17-1184,0-17 864,0 17-960,34-17-33,18 0-383,-1 0 0,0 0-160,0 0-992,-17 0 481,0 0-1825,0 0 1216,1-17-2912,-18 17 2176</inkml:trace>
</inkml:ink>
</file>

<file path=ppt/ink/ink13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23:40.57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 171 5728,'0'34'2112,"0"-34"-1632,-17 34-128,17-17 704,0 17-640,0 0 192,0 0-352,0 1 608,17 16-480,-17-34-96,17 17-192,-17-17 192,17 0-160,0 0-32,0-17-64,0 0-192,0 17 96</inkml:trace>
  <inkml:trace contextRef="#ctx0" brushRef="#br0" timeOffset="1">325 18 6240,'-34'-18'2304,"34"18"-1792,-17 18-160,34-18 96,-17 0-320</inkml:trace>
</inkml:ink>
</file>

<file path=ppt/ink/ink1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34:00.30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4736,'0'0'1530,"0"3"-932,0 10-241,0-13-348,0 0-1,0 0 1,0 0 0,0 0-1,0 1 1,0-1-1,0 0 1,0 0 0,0 0-1,0 0 1,0 0-1,0 0 1,0 0 0,0 0-1,0 1 1,0-1-1,0 0 1,0 0 0,0 0-1,0 0 1,0 0-1,0 0 1,0 0 0,0 0-1,0 1 1,0-1 0,0 0-1,0 0 1,0 0-1,1 0 1,-1 0 0,0 0-1,0 0 1,0 0-1,0 0 1,0 0 0,0 0-1,0 0 1,0 0-1,0 0 1,1 0 0,-1 0-1,0 0 1,0 1-1,0-1 1,0 0 0,0 0-1,0 0 1,0 0 0,0-1-1,1 1 1,-1 0-1,0 0 1,0 0 0,0 0-1,0 0 1,13 0 359,-12 0-347,-1 0 0,0 0 1,0 0-1,1 0 0,-1 0 1,0 0-1,1 0 0,-1 0 1,0 0-1,0 1 0,1-1 1,-1 0-1,0 0 0,0 0 1,1 0-1,-1 0 0,0 1 1,0-1-1,1 0 0,-1 0 1,0 0-1,0 0 0,0 1 1,0-1-1,1 0 0,0 1 15,0 0 0,0 0 0,0 0 0,0 0 0,1-1 0,-1 1 0,0 0 0,0-1 0,1 1 0,-1-1 0,0 0 0,1 1 0,-1-1 0,0 0 0,1 0 0,-1 0 0,1 0 0,-1 0 0,0 0 0,1 0 0,-1-1 0,0 1 0,1 0 0,1-1 0,18-2 462,-17 3-423,-1 1 1,1-1-1,0 1 1,-1 0 0,5 2-1,5 1 149,-6-3-22,0 0 0,-1 0-1,14-1 1,-11 0-19,-1 0-1,17 3 1,-17-2-99,0 1 0,0 0 0,0 1 1,0 0-1,0 0 0,0 0 0,-1 1 1,1 0-1,12 10 0,6 19 194,-8-18-171,-15-13-74,0 1-1,-1-1 1,1 0 0,0 1-1,-1 0 1,1-1 0,-1 1-1,0 0 1,0 0 0,0 0-1,-1 1 1,1-1 0,-1 0-1,2 5 1,-1 3 49,-1 0 0,0 0-1,0 0 1,-2 18 0,0-8 5,1-15-79,0 0 1,-1 0-1,0 0 1,0 0-1,0 0 1,-1 0-1,0 0 1,0 0-1,-1-1 1,1 1-1,-5 5 1,-7 17-20,2 10-22,10-29-55,-1 0 0,1-1 0,-2 1 0,1-1 0,-1 1 0,-1-1 1,-5 8-1,-46 59-2451,44-60 1416,12-15 1050,0 0 0,-1 0 0,1 0-1,0 0 1,0 0 0,-1 0 0,1 0 0,0 0-1,0 0 1,-1 0 0,1 0 0,0-1-1,0 1 1,-1 0 0,1 0 0,0 0-1,0 0 1,0 0 0,-1 0 0,1-1-1,0 1 1,0 0 0,0 0 0,-1 0-1,1-1 1,0 1 0,0 0 0,0 0-1,0 0 1,0-1 0,-4-3-1483,3 3 1400,0 1 1,0-1 0,0 1-1,0-1 1,0 1-1,0 0 1,0-1-1,0 1 1,0 0 0,0 0-1,0 0 1,-1 0-1,-1 0 1</inkml:trace>
</inkml:ink>
</file>

<file path=ppt/ink/ink13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23:41.03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6144,'0'0'2272,"0"0"-1760,17 0-160,-17 0 800,17 0-704,0 0 480,0 0-576,17 0 192,0 17-320,0-34 64,0 34-160,0-17 64,17 0-96,-16 0 0,-18 0-32,0 0-1248,0 0 640</inkml:trace>
</inkml:ink>
</file>

<file path=ppt/ink/ink13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23:41.55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5568,'0'0'1786,"0"0"-1071,0 0-32,0 0 1093,0 0-427,0 3 134,0-3-1435,0 1 1,0-1 0,0 1 0,0 0-1,0-1 1,0 1 0,0-1 0,0 1-1,0-1 1,0 1 0,1-1-1,-1 1 1,0-1 0,0 1 0,0-1-1,1 1 1,0 0 0,12 5 621,-9-5-559,1 1-20,3 0 14,-1 1 0,1-1 0,-1 0-1,1-1 1,14 1 0,-11-1-30,-1 0 0,1 0 0,15 5 0,1-1 47,22 1-154,-9 5-592,-31-9 359,1-1 0,13-1 0,-20 0 46,1 0 1,-1 0-1,0 0 1,1 1-1,-1-1 1,0 1-1,0 0 1,1 0-1,-1 0 1,0 0-1,4 3 1,-5-3-48,0 0 0,0 0 0,0 0 0,0 0 0,0-1 0,0 1 0,0-1 0,0 1 0,1-1 1,-1 0-1,3 0 0,-2 0-1334</inkml:trace>
</inkml:ink>
</file>

<file path=ppt/ink/ink13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23:41.89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6144,'0'17'2272,"0"-17"-1760,17 0-160,-17 0 1376,17 18-1024,17-18 1056,1 0-1024,16 0-64,-17 0-448,-17-18 160,17 18-256,-34 0-1952,17 0 992,0 0-2560,-17 0 1888</inkml:trace>
</inkml:ink>
</file>

<file path=ppt/ink/ink13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23:43.84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7 13 5568,'-1'-10'1335,"-2"8"-349,2 3-935,0-1 0,0 1-1,0 0 1,0 0 0,1-1 0,-1 1-1,0 0 1,1 0 0,-1 0 0,1 0 0,-1 0-1,0 1 1,0 0 59,1 0 0,-1 0 0,1 0 0,-1 0 0,1 1 0,0-1 1,0 0-1,0 0 0,0 0 0,0 3 0,0 6 204,1-2-28,0-6-195,-1 1 1,0-1-1,0 0 0,0 0 1,0 1-1,0-1 0,-1 0 1,0 0-1,1 0 1,-2 4-1,-1-3-58,1 0 0,1-1 0,-1 1 0,1 0 0,-1 0 0,1 0 0,0 0 0,1 1 0,-1-1 0,0 7 0,1 41-28,0-51-16,0 0-1,0 0 1,0 0-1,0 1 1,0-1-1,0 0 1,1 0-1,-1 0 1,0 1 0,1-1-1,-1 0 1,0 0-1,1 0 1,0 0-1,-1 0 1,1 0-1,0 0 1,-1 0 0,1 0-1,0 0 1,0 0-1,0 0 1,0 0-1,0-1 1,0 1 0,0 0-1,0-1 1,2 2-1,3-1-65,-1 0-1,1 0 1,-1 0-1,1-1 1,10 0-1,-4 0-101,-2 0-50,0-1-1,13-1 1,17-10-246,-19 9 291,-10 1 91,1 0 1,-1-1-1,19-6 1,-14 3 108,-1 0-54,0 0 0,19-11 1,-31 16 92,-1 0 1,0-1 0,1 1 0,-1-1 0,0 1-1,0-1 1,0 0 0,0 0 0,0 0 0,-1 0-1,1 0 1,-1 0 0,1 0 0,-1-1 0,1 1 0,-1 0-1,0-1 1,0 1 0,-1-1 0,1 1 0,0-5-1,-1 9 16,0 0-1,-1 0 0,1 0 0,-1 0 0,0 0 1,1 0-1,-1 0 0,0 0 0,0 0 1,0-1-1,0 1 0,-1 0 0,1-1 0,0 1 1,-1-1-1,1 1 0,-4 1 0,0 3-31,0-1 0,0 1-1,1 0 1,0 0 0,0 0-1,0 1 1,1 0 0,0-1-1,0 1 1,0 0 0,-2 12-1,-15 58 197,-8 3-155,5 25-304,-5-14 16,12-28 86,11-37 66,-14 38-1,-17 14 89,24-54-101,4-7-133,5-11 100,0 1-1,0 0 1,-1-1 0,0 1-1,-8 9 1,-11 3-220,21-18 299,0 1 0,-1-1 1,1 0-1,0 0 1,0 1-1,-1-1 1,1-1-1,-1 1 0,1 0 1,-3 0-1,-16-7 26,13 3 10,5 3-5,-1-1 1,1-1-1,0 1 0,-1 0 0,1-1 0,0 0 0,0 1 0,0-1 0,0 0 0,1-1 0,-1 1 0,-4-5 0,0-1 15,4 5 18,-1 0 0,1-1 0,1 1 0,-1-1 1,0 0-1,1 0 0,0 0 0,0 0 0,0 0 0,0-1 0,1 1 0,-1 0 0,1-1 0,0-4 0,0 5-6,-1-6 88,1 0 0,0 0 0,1-1 0,0 1 0,1 0 1,0 0-1,4-18 0,1 6-18,2 0 1,9-22-1,-12 33-77,1 1 0,0 1 0,0-1 0,14-14 0,-1 0 78,-4 4-76,-5 6-570,17-18-1,-26 31 416,1 0 0,-1 0-1,1-1 1,-1 1 0,0-1 0,1 1 0,-1-1-1,0 1 1,0-1 0,0 1 0,0-1 0,0 0-1,-1 0 1,1 0 0,0 1 0,-1-1 0,1 0-1,-1 0 1,0 0 0,1-3 0,-1-12-979</inkml:trace>
</inkml:ink>
</file>

<file path=ppt/ink/ink13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23:44.19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36 4384,'14'-28'1424,"-14"27"-1397,0 1 0,0-1 0,1 1 1,-1-1-1,0 1 0,0-1 0,1 1 0,-1 0 0,0-1 1,1 1-1,-1-1 0,1 1 0,-1 0 0,1-1 0,-1 1 1,1 0-1,-1-1 0,0 1 0,1 0 0,0-1 0,37-21 789,-17 9 747,31-14 0,-27 16-763,-23 10-721,0-1 0,0 1 0,1 0 0,-1 0 0,0 1-1,0-1 1,1 0 0,-1 1 0,4-1 0,0-2 273,-5 2-276,1-1 1,-1 1-1,1 0 0,0 0 1,-1 0-1,1 0 1,0 0-1,0 0 0,-1 0 1,1 1-1,0-1 0,0 0 1,0 1-1,0 0 1,0-1-1,0 1 0,0 0 1,0 0-1,0 0 0,0 0 1,0 1-1,0-1 0,0 0 1,2 2-1,-1 0 66,0 1 0,0-1 0,0 1 0,-1 0 1,1-1-1,-1 2 0,0-1 0,4 6 0,1 2-146,10 1 63,-12-7-65,-1 0 1,1 1 0,-1 0-1,-1 0 1,1 0 0,3 8-1,-2 15-890,7-7-336,-7 7-1728,-4-27 2754,0 0 1,0 0-1,0 0 0,1-1 0,-1 1 0,0 0 0,1 0 0,-1-1 1,3 3-1</inkml:trace>
</inkml:ink>
</file>

<file path=ppt/ink/ink13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23:44.79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26 69 5216,'14'-28'1696,"-13"27"-1653,-1 0 1,0 1-1,1-1 1,-1 0-1,1 1 0,-1-1 1,0 0-1,1 1 1,-1-1-1,0 0 1,0 0-1,0 0 0,0 1 1,0-1-1,0 0 1,0 0-1,0 1 1,0-1-1,0 0 0,0 0 1,0-1-1,-1 0 186,1-1 907,-3 0-342,2 2-750,0 0 13,0 0 1,0 0-1,-1 0 1,1 0 0,0 0-1,-1 0 1,1 0-1,-1 0 1,1 0-1,-1 1 1,0-1-1,1 0 1,-1 1 0,0 0-1,1-1 1,-1 1-1,0 0 1,0 0-1,-2 0 1,-50 0 577,38 1-650,1 1 0,-1 1 1,-17 5-1,12-6-54,17-3 62,1 1-1,-1 1 1,1-1 0,-1 0-1,0 1 1,1 0-1,-5 1 1,6-1 8,-6 2 8,-1-1 0,1 1 1,-1-1-1,-17 1 1,24-3-19,0 0-1,0 0 1,1 0-1,-1 0 1,0 1-1,0-1 1,0 1-1,1-1 1,-1 1-1,0 0 1,1-1-1,-1 1 1,0 0-1,-2 2 1,-4 2-57,3-2 1,4-3 51,0 0-1,1 1 1,-1-1 0,0 0 0,1 1 0,-1-1-1,0 0 1,1 1 0,-1-1 0,1 1-1,-1-1 1,0 1 0,1-1 0,0 1-1,-1 0 1,1-1 0,-1 1 0,1 0 0,0-1-1,-1 1 1,1 1 0,-3 3-19,0 2 2,0 0 0,0 0 0,1 1 0,0-1 0,-2 11 0,-27 87 223,22-63-82,2-11 11,-14 44 0,5-31 35,-2-1 1,-31 52-1,18-53 15,8 4 314,-5-7-42,20-30-269,1 1 1,0-1 0,-5 12-1,-2 10-323,15-30 157,0-1 1,0 1-1,1-1 0,-1 1 1,0-1-1,1 1 1,-1-1-1,0 0 0,1 0 1,-1 0-1,0 0 0,1 0 1,-1 0-1,1 0 1,1-1-1,8 1 34,15 0 61,-2-1-59,1 1 0,28 4 0,-16 7-60,-5-4 56,-26-6-15,1 1-1,0-1 0,0 1 0,-1 1 0,1-1 1,-1 1-1,0 0 0,0 1 0,9 5 0,10 5-77,-4 0-1241,-21-13 1202,1-1-1,0 1 0,-1-1 1,1 1-1,0-1 0,0 1 1,-1-1-1,1 0 0,0 1 1,0-1-1,-1 0 1,1 1-1,0-1 0,0 0 1,0 0-1,0 0 0,0 0 1,-1 0-1,2 0 0,-2 0 63,0 0 0,1 0-1,-1 0 1,0 0-1,0 0 1,0 0-1,0 0 1,0 0 0,0 0-1,0 0 1,0 0-1,0 0 1,1 0 0,-1 0-1,0 0 1,0 0-1,0 0 1,0 0 0,0 0-1,0 0 1,0 0-1,0 0 1,0 0 0,0 0-1,1 0 1,-1 0-1,0 0 1,0 0-1,0 0 1,0 0 0,0 0-1,0 0 1,0 0-1,0-1 1,0 1 0,0 0-1,0 0 1,0 0-1,0 0 1,0 0 0,0 0-1,0 0 1,0 0-1,0 0 1,0 0 0,0-1-1,0 1 1,0 0-1,0 0 1,0 0 0,0 0-1,0 0 1,0 0-1,0 0 1,0 0-1,0-1 1,0-10-3373,0 8 1073</inkml:trace>
</inkml:ink>
</file>

<file path=ppt/ink/ink13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23:45.13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0 7808,'-17'0'2880,"17"0"-2240,17 0-160,-17 0 928,17 17-864,34-17 768,-17 0-768,18 0 32,-18 0-384,17 0-384,0 0 96,-17-17-3168,0 17 1824,17 17-4096,-17-17 3136</inkml:trace>
</inkml:ink>
</file>

<file path=ppt/ink/ink13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23:45.47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4 1 5056,'-29'0'1642,"29"0"-1617,0 0 0,-1 0-1,1 0 1,0 0 0,-1 0-1,1 0 1,0 0-1,-1 0 1,1 0 0,0 0-1,-1 0 1,1 0-1,0 0 1,-1 0 0,1 0-1,0 0 1,-1 1 0,1-1-1,0 0 1,-1 0-1,1 0 1,0 1 0,0-1-1,-1 0 1,1 1-1,-4 2 20,1 0 208,0 1 0,0-1 0,0 0 0,0 1 0,1-1 0,-1 1 0,1 0 0,0 0 0,0 0 0,-2 8 0,-8 8 581,9-15-643,0-1-1,0 1 1,1 0 0,-4 7 0,5-5-84,0 0 1,0 0-1,1 0 1,-1 0-1,2 7 1,-1 2-16,0-11-71,0-1 0,0 1-1,1 0 1,-1-1 0,1 1-1,0-1 1,0 0-1,0 1 1,1-1 0,0 0-1,-1 0 1,1 0 0,1 0-1,-1 0 1,1 0 0,-1 0-1,1-1 1,7 7 0,-8-8-17,1 0 1,1 0-1,-1 0 1,0 0 0,0-1-1,1 1 1,-1-1 0,1 0-1,-1 0 1,1 0-1,0 0 1,-1-1 0,1 1-1,0-1 1,-1 0-1,1 0 1,0 0 0,-1-1-1,8-1 1,-5 1 21,1-1 0,-1 0 0,0 0 0,0 0 0,0-1 0,0 1 0,-1-2-1,1 1 1,-1-1 0,10-7 0,5-15 247,-13 21-179,0-1 54,-6 2-93,0 0-1,0 0 0,-1 0 1,1 0-1,-1 0 0,0 0 1,0 0-1,-1 1 0,1-1 1,-1 0-1,0 0 0,0 0 1,-2-5-1,-3 3 21,-1 0 0,1 0 1,-2 0-1,1 1 0,-16-8 1,4 1 183,15 10-231,0-1-1,0 1 1,0 0 0,0 0 0,0 1 0,0-1-1,-6 0 1,-3-2-38,-3-3-178,15 6-3,-1 0 0,1 0 0,0 1 1,-1-1-1,1 0 0,-1 1 0,0-1 0,1 1 1,-1 0-1,-2-1 0,2 1-1157</inkml:trace>
</inkml:ink>
</file>

<file path=ppt/ink/ink13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23:47.94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 138 4992,'-12'0'1967,"21"0"-1289,-9 0-664,0 0-1,0 0 1,0 0-1,1 0 1,-1 0 0,0 0-1,0 0 1,0 0-1,0 0 1,0 0-1,0 0 1,0 0-1,0 0 1,0 0 0,1 0-1,-1 0 1,0 0-1,0 0 1,0 0-1,0 0 1,0 0 0,0 0-1,0 0 1,0 0-1,0 1 1,0-1-1,1 0 1,-1 0 0,0 0-1,0 0 1,0 0-1,0 0 1,0 0-1,0 0 1,0 0 0,0 0-1,0 0 1,0 0-1,0 1 1,0-1-1,0 0 1,0 0-1,0 0 1,0 0 0,0 0-1,0 0 1,0 0-1,0 0 1,0 0-1,0 1 1,0-1 0,0 0-1,0 0 1,0 0-1,0 0 1,0 0-1,0 1 10,0-1 0,0 1 0,0-1 0,0 1-1,0-1 1,0 1 0,0-1 0,0 1 0,1-1-1,-1 1 1,0-1 0,0 1 0,0-1 0,1 0-1,-1 1 1,0-1 0,1 1 0,-1-1 0,0 0-1,1 1 1,-1-1 0,0 0 0,1 1 0,0-1-1,13 4 386,-3-2-122,15 10 157,16-7-102,-5 7-149,49 5 11,-69-16-174,1 0-1,0-1 1,0-1 0,-1 0-1,1-2 1,22-5 0,-36 7-22,33-4 68,-3-7 95,-17 9-104,-10 1 11,0 1 1,0-1-1,0 0 1,11-5-1,-16 6-63,-1 0 1,1 0-1,-1 0 0,0 0 1,1 0-1,-1 0 0,0 0 1,0 0-1,0 0 0,1-1 1,-1 1-1,-1-1 0,1 1 1,0-1-1,0 1 0,0-1 0,-1 1 1,1-1-1,-1 0 0,1 1 1,-1-1-1,0 0 0,0 1 1,0-4-1,0 4-6,0-1-1,0 0 1,0 0 0,-1 0 0,1 1-1,-1-1 1,1 0 0,-1 0 0,0 1-1,1-1 1,-1 1 0,0-1 0,-1-1-1,-4-6 45,4 4-39,0 0 0,-1 0 0,0 0 0,0 0 0,0 1 1,-1 0-1,-6-8 0,9 12-11,-10-9-2,-12-5-112,18 7 71,-1 0 7,-2 5 44,-1 1 0,1 0 0,0 1 0,0 0 0,0 0 0,0 1 0,-12 2 0,15-1-1,1 0-1,0 0 1,-1 0 0,-5 5 0,7-5-18,0 0 1,0 0-1,0-1 1,0 1-1,-1 0 0,-3 0 1,-5 0-17,-10 5-14,-12 16 7,0-12 37,14 1 67,2 1 0,0 0 0,-26 26 0,41-36-31,0 0-1,0 0 1,0 0-1,0 1 1,1 0-1,-1-1 1,1 1-1,0 0 1,0 0-1,0 0 1,1 0-1,0 0 1,0 1-1,0-1 1,-1 8-1,2-4 18,1 1-1,0-1 1,0 1-1,1-1 1,0 1-1,5 11 1,-4-9-29,1 0 1,0 0 0,1-1-1,0 0 1,1 1-1,0-2 1,0 1-1,1-1 1,0 0-1,1 0 1,0-1-1,11 10 1,-6-7-1,1-1 0,0 0-1,0-1 1,31 14 0,-11-17-17,-17-4-8,-1 1 4,-9-1 16,1 0-1,-1-1 0,9 0 0,9-3-1,0-1-1,0-1 0,0-1 1,25-10-1,-4 1-554,-43 13 272,1 1 0,-1-1 0,0 0 0,1-1 0,-1 1 1,0-1-1,0 1 0,0-1 0,0 0 0,0 0 0,0 0 1,-1-1-1,1 1 0,2-4 0,1 0-1128,-3 3-509</inkml:trace>
</inkml:ink>
</file>

<file path=ppt/ink/ink13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23:48.45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18 6816,'-17'0'2528,"17"0"-1984,0 0-128,17 0 672,0 0-672,0 0 416,18 0-512,16 0-32,0 0-160,17-17-1696,-17 17 832</inkml:trace>
</inkml:ink>
</file>

<file path=ppt/ink/ink1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34:00.79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1 0 5216,'0'0'1696,"0"0"-1040,0 0-128,0 0 608,0 0-283,0 0 144,-3 4-261,1-3-626,1 1-1,-1-1 1,1 1-1,0 0 1,-1 0-1,1 0 1,0 0-1,0 0 1,0 0-1,0 0 1,1 0-1,-1 0 1,1 1-1,-1 2 1,1-5-74,0 1 1,0-1-1,0 0 1,0 1-1,0-1 1,0 0 0,0 0-1,0 1 1,-1-1-1,1 0 1,0 0-1,0 1 1,0-1-1,0 0 1,0 0-1,0 1 1,-1-1-1,1 0 1,0 0-1,0 1 1,0-1-1,-1 0 1,1 0-1,0 0 1,-1 1-1,-1 1 60,1 1-1,-1 0 0,0-1 1,1 1-1,-1 0 0,1 0 1,0 0-1,0 1 1,0-1-1,0 0 0,1 0 1,-1 0-1,1 5 0,-1 11 274,1 22-1,1-14-381,-1 2 39,-1-5 70,5 44 0,13 13 70,-13-56-96,14 58 185,15 24-20,-2 79 19,-20-108-194,-6-48-38,3 27 31,22 74 0,-12-77-93,-9-31 17,-1 1-1,-2 0 1,5 27 0,-8 26 88,-3-57-79,3 33 0,10-5-359,-10-30-5,-2 0-1,-1 29 0,0-16-767,0-29 986,-1 0 0,2 0 0,-1 0 0,0-1 0,0 1 0,1 0 0,-1 0 0,1-1 0,0 3 0,15 15-928</inkml:trace>
</inkml:ink>
</file>

<file path=ppt/ink/ink13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23:48.80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09 307 4160,'-14'-14'1333,"12"12"-997,1 7-160,1 29 315,0-24-444,0-1 37,0 0 0,0 0 1,3 17-1,2-4 24,-1 1 1,-1 0-1,-1-1 1,-1 42-1,-2-28 43,-9 100 869,6-107-771,1 6 289,2-21-298,0 0-1,-1-1 0,0 1 0,-1-1 0,-8 20 1,-37 69 1642,45-95-1807,0 0 0,-1 0 0,0-1 0,0 0 0,-1 0 0,0 0 0,0-1 0,0 1-1,-1-1 1,1 0 0,-1-1 0,-1 1 0,1-1 0,0 0 0,-1-1 0,0 0 0,0 0 0,0 0 0,0-1-1,0 0 1,-10 2 0,11-3-62,0-1 0,1 0-1,-1 0 1,0 0 0,0 0-1,1-1 1,-1 0 0,1 0-1,-1 0 1,1-1 0,-9-3-1,2 0-158,7 4 24,1 0 0,0-1 1,0 1-1,0-1 0,0-1 1,0 1-1,0 0 0,1-1 0,-5-4 1,3 2-83,2 0 1,-1 0 0,0-1 0,1 0-1,0 0 1,-2-8 0,-1 1-311,0 0-570,-8-26-1,12 27 628,0 0-1,1 0 1,0-20 0</inkml:trace>
  <inkml:trace contextRef="#ctx0" brushRef="#br0" timeOffset="1">341 35 6400,'0'-34'2368,"0"34"-1856,17 0-128,-17 0 416,0 0-512,17 0-960,-17 17 352</inkml:trace>
</inkml:ink>
</file>

<file path=ppt/ink/ink13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23:49.61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6 870 2304,'0'14'752,"0"-11"-453,0-3-22,0 0 363,0 0-59,-2 0 406,-10 0-198,9 0 182,3 0-235,-3 0 218,-8 0-255,11 0-683,0 0-1,0 0 1,0 0-1,0 0 1,0 0-1,0 1 1,-1-1-1,1 0 1,0 0-1,0 0 1,0 0-1,0 0 1,0 0-1,0 0 1,0 0 0,0-1-1,0 1 1,-1 0-1,1 0 1,0 0-1,0 0 1,0 0-1,0 0 1,0 0-1,0 0 1,0 0-1,0 0 1,0 0-1,0 0 1,0 0 0,-1 0-1,1 0 1,0 0-1,0 0 1,0-1-1,0 1 1,0 0-1,0 0 1,0 0-1,0 0 1,0 0-1,0 0 1,0 0-1,0 0 1,0 0-1,0-1 1,0 1 0,0 0-1,0 0 1,0 0-1,0 0 1,0 0-1,0 0 1,0 0-1,0 0 1,0-1-1,0-38 1180,0 19-1096,-1 2-45,0 0 0,2 0 0,3-22 0,9-4-32,-8 29-17,6-25 0,-6-9-21,7 12-54,-7 3 22,24-51 43,-24 54 133,7 8 171,-8 9-182,-3 10-86,0 0 1,0-1-1,1 1 0,-1 0 1,1 0-1,1 0 0,2-4 1,-3 4-24,0 0 0,0 0 0,0 0 0,0 0 0,2-7 0,-2 0-27,-2 9 11,1-1 0,-1 1-1,1 0 1,-1 0-1,1 0 1,0 0 0,1-4-1,21-16-49,-17 3 63,-3 9 6,8-12 15,-5-1-18,-4 14 9,0 1-1,0 1 1,6-12 0,4-1 105,-8 15-68,-1 0-1,0 0 1,0 0-1,3-9 0,0-11 246,-6 24-290,0 0 0,1 1 0,-1-1 0,0 1 0,1-1 0,-1 1 0,1-1 0,-1 1 0,1-1 0,-1 1 0,1-1 0,-1 1 0,1 0 0,-1-1 0,2 1 0,2-4 78,-2-10 114,-2 14-192,0-1 0,0 0 0,0 1-1,0-1 1,0 1 0,0-1 0,0 1 0,0-1 0,0 1 0,0-1 0,1 1 0,-1-1-1,0 1 1,0-1 0,0 1 0,1-1 0,-1 1 0,0-1 0,1 1 0,-1 0 0,0-1-1,1 1 1,-1 0 0,1-1 0,-1 1 0,1 0 0,-1-1 0,0 1 0,1 0 0,-1 0-1,1-1 1,-1 1 0,1 0 0,-1 0 0,1 0 0,0 0 0,-1 0 0,1 0 0,-1 0-1,1 0 1,0 0 0,2 0 82,0 0-43,-2 0-44,1 0 1,-1 0-1,1 0 1,-1 1-1,0-1 0,1 1 1,-1-1-1,0 1 1,1-1-1,-1 1 0,0 0 1,1-1-1,-1 1 1,0 0-1,0 0 0,0 0 1,0 0-1,0 0 1,0 0-1,0 0 0,0 0 1,0 2-1,5 11 71,-2-11-54,3 3 33,-5 3 21,-1 0 1,0 0 0,-1 0-1,0 16 1,-1-10 10,1-10-56,0-1 1,-1 0-1,0 0 1,0 1 0,0-1-1,0 0 1,-1 0-1,1 0 1,-4 4 0,-21 32 104,14-23-176,8-11-73,-1 0 1,1 0 0,-1-1-1,0 1 1,-1-1 0,0 0-1,-10 7 1,-18 5-874,20-14 417,11-3 132,3 2-90,0-1 513,0-1-1,0 1 1,0-1-1,0 1 0,0-1 1,0 1-1,0-1 1,0 1-1,0-1 1,0 1-1,0-1 0,0 1 1,1-1-1,-1 1 1,0-1-1,0 1 1,1-1-1,-1 0 0,0 1 1,1-1-1,-1 1 1,0-1-1,1 0 1,-1 1-1,0-1 1,1 0-1,-1 0 0,1 1 1,0-1-1,20 2-305,-12-2 272,1 0-27,44 1-95,-49 0 173,0 0 0,0-1 0,-1 2 0,1-1 0,0 0 0,-1 1 0,1 0 0,6 4 0,10 6-21,-14-9 109,-1 1 0,1 0 0,8 7 0,-14-10-12,0 1 1,1-1 0,-1 1 0,0-1 0,0 1 0,0-1-1,0 1 1,0 0 0,0-1 0,0 1 0,0 0 0,-1 0-1,1 0 1,-1 0 0,1-1 0,-1 1 0,0 4 0,0-5-19,0 0 0,0 0 0,0 0 0,-1 0 0,1 0 0,0 0 0,-1 1 0,1-1 0,-1 0 0,1-1 0,-1 1 0,1 0 0,-1 0 0,0 0 0,1 0 0,-1 0 0,0-1-1,0 1 1,0 0 0,0 0 0,0-1 0,0 1 0,0-1 0,-1 1 0,-4 2 194,-1-1-1,1 0 0,-8 2 1,-2 0 145,-7 7 128,11-9-334,1 0 0,-1-2 0,0 1 0,-16-2 0,4 0-203,-5 1-97,29 0 104,-1 0-1,0 0 1,0 0-1,1 0 1,-1 0-1,0 0 1,1 0-1,-1-1 0,0 1 1,0 0-1,1 0 1,-1-1-1,0 1 1,0-1-1,-5-1-56,0-1 0,0 1 1,0 0-1,0 1 0,0-1 0,0 1 0,0 1 0,-8-1 0,12 1-97,0 0 0,0 0 0,0-1 0,1 1 0,-1 0 0,0-1 0,0 0 0,1 1 0,-1-1 0,0 0 0,1 0 0,-1 0 0,1 0 0,-1 0 0,1 0 0,-1 0 0,-1-2 0,0 0-1763,6 3-1328,12 0 1067</inkml:trace>
</inkml:ink>
</file>

<file path=ppt/ink/ink13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23:50.2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 0 2816,'0'0'917,"0"0"-565,0 0-5,0 0 576,0 0-214,0 0 112,0 0-208,0 0 123,0 3-229,0 8 5,0-8-139,0-3 118,-3 0-91,-5 0 193,16 0-77,-5 0 247,-3 0-187,0 0 107,0 0-187,0 0 106,0 0-228,0 0-156,0 0-127,0 0-123,3 3 0,-2-2 34,1 1 0,-1-1 0,1 0 0,-1 0 0,1 0 0,0 0 0,0 0 0,-1 0 0,1-1 0,0 1 0,0 0 0,3 0 0,32 0 189,-31-1-168,176 0 883,-180 0-543,-4 0-171,-44 0-2288,46 0 2063,0 0 1,0 0-1,0 0 0,0 0 0,0 0 1,0 0-1,-1 0 0,1 0 0,0 0 1,0 0-1,0 0 0,0 0 0,0 0 1,0 0-1,0 0 0,0 0 0,0 0 1,-1 0-1,1 0 0,0 0 1,0 0-1,0 0 0,0 0 0,0 0 1,0 0-1,0 0 0,0 1 0,0-1 1,0 0-1,0 0 0,0 0 0,-1 0 1,1 0-1,0 0 0,0 0 0,0 0 1,0 0-1,0 0 0,0 0 0,0 1 1,0-1-1,0 0 0,0 0 0,0 0 1,0 0-1,0 0 0,0 0 0,0 0 1,0 0-1,0 0 0,0 1 0,0-1 1,0 0-1,0 0 0,0 0 0,0 0 1,0 11-3440,0-8 1104</inkml:trace>
</inkml:ink>
</file>

<file path=ppt/ink/ink13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23:54.49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8 3136,'14'-14'1029,"-11"11"-629,-3 3-96,3 0 315,1 0-458,1-1 408,0 1 1,-1 0 0,1 0 0,0 1-1,-1-1 1,9 3 0,-7 8-58,1-7-281,-2 1-16,-3 12 395,-2-14-548,0 1 1,-1-1-1,1 0 1,-1 1-1,0-1 1,0 0-1,0 0 1,0 0-1,0 0 1,-1 0-1,1 0 1,-1 0-1,-3 4 1,1 0 37,0 1 1,1 0 0,-3 9 0,3-9-79,0 0 0,0-1-1,-5 10 1,6-15-23,0 1 0,0 0-1,0 0 1,0 1 0,1-1 0,0 0-1,-1 0 1,1 1 0,0-1-1,1 1 1,-1-1 0,1 0-1,-1 1 1,1 0 0,0-1 0,1 5-1,-1 3 8,0-11-3,0 1-1,0 0 0,0-1 0,0 1 1,0 0-1,0-1 0,0 1 1,0 0-1,0-1 0,0 1 0,0-1 1,1 1-1,-1 0 0,0-1 1,0 1-1,1-1 0,-1 1 0,0-1 1,1 1-1,-1-1 0,1 1 0,-1-1 1,1 1-1,-1-1 0,2 1 1,0 0 6,-1-1 0,1 1 1,0-1-1,0 0 0,0 0 1,0 0-1,3 0 0,4 0 28,-6 0-39,1-1-1,-1 1 1,1-1-1,-1 1 1,1-1 0,-1 0-1,0-1 1,4 0-1,10-4-50,14 0-112,-25 4-40,0-1 0,0 1 1,-1-1-1,6-4 0,-5-5-1144,0 9 713,1-2-896,-6 5 1471,-1-1 0,0 1 0,0 0 0,0 0 0,0-1 0,0 1 1,0 0-1,0 0 0,0-1 0,0 1 0,0 0 0,0 0 0,0-1 0,0 1 1,0 0-1,0-1 0,0 1 0,0 0 0,0 0 0,0-1 0,0 1 0,0 0 1,0 0-1,0 0 0,-1-1 0,1 1 0,0 0 0,0 0 0,0 0 1,0-1-1,-1 1 0,1 0 0,0 0 0,-1-1 0,1 1-80,-1-1 0,0 1 0,0 0 0,0-1 0,0 1 0,0 0 1,1 0-1,-1 0 0,0-1 0,0 1 0,0 0 0,0 0 0,-2 1 0</inkml:trace>
</inkml:ink>
</file>

<file path=ppt/ink/ink13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23:54.91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8 3392,'14'-15'1088,"-11"13"-651,-3 2-47,0 0 495,0 0-165,0 0 282,-3 2-303,-8 10-43,8-7-283,3 7-175,0-9-145,0-3-229,0 0 80,3 0 219,42 0 357,-45 0-479,0 0 1,1 0 0,-1 0 0,0 0 0,0 0-1,0 0 1,0 0 0,0 0 0,0 0-1,0 0 1,0 0 0,0 0 0,0 0 0,1 0-1,-1 0 1,0 0 0,0 0 0,0 0-1,0 0 1,0 0 0,0 0 0,0 0 0,0 0-1,0 0 1,1 0 0,-1-1 0,0 1-1,0 0 1,0 0 0,0 0 0,0 0 0,0 0-1,0 0 1,0 0 0,0 0 0,0 0-1,0 0 1,0 0 0,0 0 0,0-1 0,0 1-1,0 0 1,0 0 0,0 0 0,0 0-1,0 0 1,0 0 0,0 0 0,0 0 0,0 0-1,0-1 1,0 1 0,0 0 0,0 0-1,0 0 1,0 0 0,0-12 147,0 12-147,0 0-1,0 0 0,0 0 0,0 0 0,0 0 1,0 0-1,0 0 0,0 0 0,0 0 1,0 0-1,0-1 0,0 1 0,0 0 0,0 0 1,0 0-1,0 0 0,0 0 0,0 0 0,0 0 1,0 0-1,0 0 0,0-1 0,0 1 1,0 0-1,0 0 0,0 0 0,0 0 0,0 0 1,0 0-1,0 0 0,0 0 0,0 0 0,-1 0 1,1 0-1,0 0 0,0 0 0,0 0 1,0 0-1,0-1 0,0 1 0,0 0 0,0 0 1,0 0-1,-1 0 0,1 0 0,0 0 1,0 0-1,0 0 0,0 0 0,0 0 0,0 0 1,0 0-1,0 0 0,0 0 0,0 1 0,-1-1 1,-47 0-573,48 2-821,0 13 363</inkml:trace>
</inkml:ink>
</file>

<file path=ppt/ink/ink13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23:55.35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0 0 5472,'0'0'1760,"0"0"-1051,-3 0-213,-8 0 448,5 3-256,2 2-359,0-1-137,0 0-1,0 0 0,0-1 0,-7 5 0,6-5-118,4-3-64,0 1-1,1-1 1,-1 0 0,0 0 0,1 1-1,-1-1 1,0 1 0,1-1-1,-1 1 1,1-1 0,-1 1-1,1-1 1,-1 1 0,1-1 0,-1 1-1,1 0 1,-1-1 0,1 1-1,0 0 1,-1-1 0,1 2 0,-3 3-7,-8 10-61,8-13-26,3-2-134,3 0 70,1 1 103,-1-1 28,-1 0 0,1 0 0,-1 0 0,1 0 0,-1-1 0,1 1 0,-1 0 0,5-2 0,-7 1 13,10-3-271,0-1 0,0-1 0,8-7 0,-15 7 153,-3-5 176,0 11-51,0 0 0,0 0-1,0 0 1,0 0-1,0 0 1,0 0 0,1-1-1,-1 1 1,0 0-1,0 0 1,0 0-1,0 0 1,0 0 0,0 0-1,-1 0 1,1 0-1,0 0 1,0-1 0,0 1-1,0 0 1,0 0-1,0 0 1,0 0 0,0 0-1,0 0 1,0 0-1,0 0 1,0 0 0,0 0-1,0 0 1,0-1-1,0 1 1,0 0-1,0 0 1,-1 0 0,1 0-1,0 0 1,0 0-1,0 0 1,0 0 0,0 0-1,0 0 1,0 0-1,0 0 1,0 0 0,-1 0-1,1 0 1,0 0-1,0 0 1,0 0-1,0 0 1,0 0 0,0 0-1,0 0 1,0 0-1,-1 0 1,-10 0 115,2 0 35,0 0 0,1 0 0,-17 3 0,18 0 16,0 0 0,1 0 0,-1 0 0,1 1 0,-12 9 0,17-13-179,1 0-1,0 1 0,-1-1 1,1 0-1,0 1 0,0-1 1,-1 1-1,1-1 0,0 1 1,0-1-1,0 1 0,-1-1 1,1 1-1,0-1 0,0 1 1,0-1-1,0 1 0,0-1 1,0 1-1,0-1 0,0 1 1,0-1-1,0 1 0,1-1 1,-1 1-1,0-1 0,0 1 1,0-1-1,0 1 0,1-1 1,-1 0-1,0 1 0,1-1 1,-1 1-1,1 0 0,-1-1 11,0 0-42,1 0-1,-1 0 1,1 1 0,-1-1 0,1 0-1,-1 0 1,1 0 0,-1 0-1,1 1 1,-1-1 0,1 0 0,0 0-1,-1 0 1,1 0 0,-1 0-1,1 0 1,-1 0 0,1-1 0,-1 1-1,1 0 1,-1 0 0,1 0 0,-1-1-1,1 1 1,0 0 0,16-15-741</inkml:trace>
</inkml:ink>
</file>

<file path=ppt/ink/ink13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23:55.81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7 35 4640,'0'-32'2549,"0"30"-1632,0 2-234,0 0 128,0 5-235,0 3-338,1-3-131,-1 0 0,0 0 0,0 0 0,0-1-1,-1 1 1,0 0 0,-1 4 0,-27 122 810,27-104-802,0 1-1,3 38 0,0-16-41,-1 15 338,0-65-405,0 0-1,0 0 1,-1 0 0,1 0-1,0 0 1,0 1 0,0-1 0,0 0-1,0 0 1,0 0 0,0 0-1,0 0 1,0 0 0,0 0 0,0 0-1,0 0 1,0 1 0,0-1-1,1 0 1,-1 0 0,0 0 0,0 0-1,0 0 1,0 0 0,0 0-1,0 0 1,0 0 0,0 0-1,0 0 1,0 1 0,0-1 0,0 0-1,0 0 1,0 0 0,0 0-1,1 0 1,-1 0 0,0 0 0,0 0-1,0 0 1,0 0 0,0 0-1,0 0 1,0 0 0,0 0-1,0 0 1,1 0 0,-1 0 0,0 0-1,0 0 1,0 0 0,0 0-1,0 0 1,0 0 0,0 0 0,0 0-1,12 0 230,-12 0-232,0 0 1,0 0-1,0 0 1,0 0-1,0 0 1,0 0-1,1 0 1,-1 0-1,0 0 1,0 0-1,0 0 0,0 0 1,0 0-1,0 0 1,0 0-1,0 0 1,0 0-1,1 0 1,-1 0-1,0 0 1,0 0-1,0 0 1,0 0-1,0 0 0,0 0 1,0 0-1,0 0 1,0-1-1,0 1 1,0 0-1,0 0 1,1 0-1,-1 0 1,0 0-1,0 0 1,0 0-1,0 0 0,0 0 1,0 0-1,0 0 1,0-1-1,0 1 1,0 0-1,0 0 1,0 0-1,0 0 1,0 0-1,0 0 1,0 0-1,0 0 0,0 0 1,0-1-1,0 1 1,0 0-1,0 0 1,0 0-1,0-37 8,0 30-78,1 1 0,0-1 1,4-10-1,2-11 25,-4 6 103,-2 14-31,1 0 1,-1 0 0,1 0-1,1 0 1,5-13 0,16-23-510,-21 40 405,0-1 0,0 0 0,1 1 0,-1 0 0,1 0 0,6-5 0,-8 8 58,0 0 0,0 0 1,0 0-1,0 0 0,0 1 1,1-1-1,2 0 0,6-1 30,5-4 100,-13 5-68,1-1-1,-1 1 1,1 0 0,-1 0-1,1 0 1,-1 1-1,1-1 1,-1 1 0,7 0-1,6 1 153,-1 1-1,1 1 0,16 5 1,-21-6-57,0-1 0,-1 0 0,1 0-1,12-2 1,-12 1-40,-1-1 1,20 4-1,-15 0-37,-13-2-53,-1-1 0,1 1-1,0-1 1,0 1-1,0-1 1,0 0 0,0 0-1,0 0 1,0 0 0,0 0-1,0 0 1,-1-1-1,1 1 1,0 0 0,0-1-1,0 0 1,0 1 0,-1-1-1,3-1 1,-1 1-84,0 0 0,0 0 0,1 0 0,-1 1 0,0 0 0,0-1 0,1 1 0,-1 0 0,0 1 0,4 0 0,-1-1-244,0 0-408</inkml:trace>
</inkml:ink>
</file>

<file path=ppt/ink/ink13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23:56.2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5 4736,'0'-14'1530,"0"11"-932,0 3-54,0 0 778,0 0-351,3 0 0,8 0-337,-11 0-623,0 0 0,0 0 0,0 0 0,0 0 0,0 0 0,1 0 0,-1 0 0,0 0 0,0 0 0,0 0 0,0 0 0,0 0 0,0 0 0,0 0 0,0 0-1,0 0 1,1 0 0,-1 0 0,0 0 0,0 0 0,0 0 0,0 0 0,0 0 0,0 0 0,0 0 0,0 0 0,0 0 0,0 0 0,1 0 0,-1 0 0,0 0 0,0-1 0,0 1 0,0 0-1,0 0 1,0 0 0,0 0 0,0 0 0,0 0 0,0 0 0,0 0 0,0 0 0,0 0 0,0-1 0,0 1 0,0 0 0,0 0 0,0 0 0,0 0 0,0 0 0,0 0 0,0 0 0,0 0-1,0 0 1,0 0 0,0-1 0,0 1 14,0-1-1,0 1 1,0-1 0,0 1-1,0-1 1,0 1-1,1-1 1,-1 1-1,0-1 1,0 1 0,0-1-1,1 1 1,-1 0-1,0-1 1,1 1-1,-1-1 1,0 1 0,1 0-1,-1-1 1,0 1-1,1 0 1,0-1-1,15-4 511,29 5 265,-24 1-620,266-1 1207,-283 0-1357,0 0 0,0 1 0,1-1 0,-1 1 0,0 0 0,0 0 0,0 1 0,0-1 0,0 1 0,6 3 1,2-1-3660,-27-5-1121,-16 1 2137</inkml:trace>
</inkml:ink>
</file>

<file path=ppt/ink/ink13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23:57.95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 36 3072,'-14'-15'976,"11"10"-587,3 4-372,0 0 0,0 1 0,0-1 0,0 0 1,0 0-1,0 1 0,-1-1 0,1 0 0,0 0 0,0 1 0,-1-1 0,1 0 0,0 1 0,-1-2 0,-6-1 380,14 4-111,-4-1 28,-3 0-68,0 0 111,0 0-176,0 0-182,0 1-1,0-1 1,0 1-1,0 0 1,0-1-1,0 1 1,0 0-1,0-1 1,0 1-1,0 0 0,0-1 1,1 1-1,-1 0 1,0-1-1,0 1 1,1-1-1,-1 1 1,0-1-1,1 1 1,-1-1-1,1 1 0,-1-1 1,1 1-1,-1-1 1,2 1-1,-1 0 30,1-1-1,-1 0 0,1 1 1,0-1-1,-1 0 0,1 0 1,-1 0-1,4-1 0,-3 1 25,0 0 0,0 0-1,1 0 1,-1 0-1,0 0 1,0 0-1,0 1 1,1-1 0,-1 1-1,3 0 1,-1 2-42,1-1 1,-1 0 0,1 0-1,0-1 1,-1 1 0,1-1-1,0 0 1,0 0 0,0-1-1,0 0 1,0 1 0,9-2-1,480 1 817,-310 8-939,5 1 133,276-9 214,-186 8-335,22 1 40,174 8-31,224 0 147,-643-17-48,1166 0 494,-710-9-532,-10 1 225,-1-1 237,-33 1 59,-396 8-458,657 17 1310,-163 34 235,-294-17-1364,-183-20-838,-24-8-864,-60-5 570,1 0 1,-1 1 0,1 0-1,-1 0 1,8 4 0</inkml:trace>
</inkml:ink>
</file>

<file path=ppt/ink/ink13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24:11.9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 78 3648,'0'-15'1173,"-3"10"-703,-8-7-92,8 10 523,3 1-784,0 0 0,0 0 0,0 0 0,0 0 0,0 1-1,0-1 1,0 0 0,0 0 0,0 0 0,1 0-1,-1 1 1,0-1 0,1 0 0,-1 0 0,1 0 0,0 0 36,0 1 0,0-1 1,0 1-1,0-1 0,0 1 1,0 0-1,1 0 0,-1-1 1,0 1-1,0 0 0,0 0 1,0 0-1,2 1 0,-2-1-105,-1 0-1,1-1 1,0 1-1,-1 0 1,1 0-1,-1 0 1,1 0-1,0 0 1,-1-1-1,1 1 1,-1 0-1,1 0 1,-1-1-1,1 1 1,0 0-1,-1-1 1,0 1-1,1-1 1,-1 1-1,1-1 1,-1 1-1,1-1 1,0 0-1,-1 0-12,0 0 0,1 1 0,-1-1 0,1 0 0,-1 1 0,1-1 0,0 1 0,-1-1 1,1 1-1,0-1 0,-1 1 0,1 0 0,0-1 0,-1 1 0,1 0 0,0-1 0,0 1 0,0 0 0,-1 0 0,1 0 0,0-1 0,0 1 0,0 0 0,0 0 0,7 1 176,-6-1-166,1 0 0,-1 0 0,0 0 0,1 0 0,-1 0 0,0-1 0,1 1 1,-1-1-1,3 0 0,-3 0-43,-2 0-3,1 1 0,0-1 0,0 1 0,0-1 0,0 1 0,0-1 0,0 1 0,0-1 0,0 1 0,0 0 0,0 0 0,0-1 0,0 1 0,0 0 0,0 0 0,0 0 0,0 0 0,0 0 0,0 0 0,0 1 0,0-1 0,0 0 0,0 0 0,0 1 0,0-1 0,0 1 0,0-1 0,0 1 0,0-1 0,1 2 0,0-1 3,1 0 13,0 0 0,0-1-1,0 1 1,0 0 0,1-1 0,-1 0 0,0 0 0,0 0-1,1 0 1,-1 0 0,4-2 0,-4 2-47,1-1 1,-1 1-1,0 0 0,0 0 0,1 0 1,-1 0-1,0 0 0,0 1 0,1-1 1,-1 1-1,4 1 0,7 10-480,-11-9-896,-3-3 406</inkml:trace>
</inkml:ink>
</file>

<file path=ppt/ink/ink1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34:09.62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4 5568,'0'0'1786,"0"0"-1071,0-3-150,1-8 2032,6 14 1501,7 5-4201,-7-7 133,0 1 0,0-1-1,0-1 1,0 1 0,0-1 0,8-1-1,-4 0 27,0 1 0,0 0 0,17 3 0,-13 0-20,5 2 76,1-2 1,37 3 0,104-6 99,-90 0-2499,-52 0 1322</inkml:trace>
</inkml:ink>
</file>

<file path=ppt/ink/ink13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24:12.34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 0 5824,'-17'0'2144,"17"0"-1664,17 17-128,-17-17 864,17 0-736,0 0 512,0 17-576,0-17-96,0 0-192,17 0-288,-17 0 64,18 0-1728,-18 0 1024</inkml:trace>
</inkml:ink>
</file>

<file path=ppt/ink/ink13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24:12.8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6 0 4576,'-14'0'1450,"11"0"-868,0 0-145,-5 0 394,16 0-227,-8 0-595,0 0 1,0 0-1,0 0 1,0 0-1,0 0 1,0 0 0,1 0-1,-1 0 1,0 0-1,0 0 1,0 0-1,0 0 1,0 0-1,0 0 1,0 0-1,0 0 1,0 0 0,1 0-1,-1 0 1,0 0-1,0 0 1,0 0-1,0 0 1,0 0-1,0 1 1,0-1-1,0 0 1,0 0 0,0 0-1,0 0 1,1 0-1,-1 0 1,0 0-1,0 0 1,0 0-1,0 0 1,0 0-1,0 0 1,0 1-1,0-1 1,0 0 0,0 0-1,0 0 1,0 0-1,0 0 1,0 0-1,0 0 1,0 0-1,0 0 1,0 1-1,0-1 1,0 0 0,0 0-1,0 0 1,0 0-1,0 0 1,-1 9 87,1 0 1,0 0 0,1 0-1,0 0 1,1 0-1,0 0 1,0 0 0,0-1-1,6 12 1,-3-11-62,1 1 1,0-1-1,0 0 0,1 0 1,14 13-1,-20-20-27,1-1 0,0 1-1,0-1 1,-1 1 0,1-1-1,0 0 1,0 0 0,0 0-1,1 0 1,3 2 0,24-2-158,-14-1-118,-11 0 194,-1-1-1,1 1 0,0-1 0,0 0 0,-1 0 0,1-1 1,-1 1-1,1-1 0,-1 0 0,0 0 0,8-6 0,1-2-50,0 0 0,15-17 0,-26 25 131,-1 1 0,1 0-1,-1-1 1,1 1 0,-1-1 0,0 1 0,0-1 0,0 0 0,0 0 0,0 1 0,0-1 0,-1 0-1,1 0 1,-1 0 0,1 0 0,-1-3 0,0 3 68,0 4 95,0 2-120,0-1-1,-1 1 0,0-1 0,1 1 0,-1-1 0,-3 7 1,-3 8 160,-10 67 665,12-31-545,-7 11-164,7 4-113,0-35-76,0-3 16,0 40 0,6-42 157,-2 1 0,-2-1 0,-8 43 0,9-62-119,-1-1-1,0 1 1,-1-1-1,0 0 1,-10 16 0,10-19-28,0-1 1,0 0 0,0 0 0,-1 0 0,1-1 0,-1 0 0,-1 0 0,1 0 0,0-1-1,-7 4 1,-11-1 1,12-3-4,4-2 5,0 1 1,0-1-1,0 0 0,-8 0 1,12-1 1,-1 0-1,1-1 1,0 1 0,-1-1 0,1 0-1,0 0 1,0 0 0,0-1-1,0 1 1,-4-3 0,-4-4-7,0 0-1,1-1 1,0 0-1,1 0 1,0-1-1,0-1 1,1 1-1,0-1 1,-10-21-1,16 28-5,0 0 0,1-1 0,-1 1 1,1-1-1,0 1 0,0-1 0,0 0 0,1 1 0,-1-1 0,1 0 0,0 1 0,1-1 0,-1 0 0,1 0 0,2-6 0,0 2 24,0 0 0,1 1 0,0 0 0,0 0 0,1 0 0,8-9 0,-10 12-10,1 0 1,0 1-1,0-1 1,0 1 0,0 0-1,1 1 1,-1-1-1,1 1 1,0-1 0,7-2-1,2-1-8,-4 0-163,0 1 0,1 1 0,-1 0 0,20-6 0,1 5-580,-17-1-178,-2 1-443,2 5-2300,0 1 1759</inkml:trace>
</inkml:ink>
</file>

<file path=ppt/ink/ink13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24:13.3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5 189 4736,'-14'0'1530,"8"3"-932,-5 8-17,8-8 907,3-4-1425,0 0-1,1-1 1,-1 1-1,0 0 0,1 0 1,-1 0-1,0 0 1,1 0-1,-1 0 1,1 0-1,0 0 1,-1 0-1,1 1 1,0-1-1,0 0 1,0 0-1,-1 1 1,3-2-1,22-14 1276,-20 13-1138,0 0-1,1 0 0,6-7 1,11-21-254,2 3 50,30-30 270,-47 46-201,-8 11-51,1-1-1,-1 1 0,1 0 0,-1 0 0,1-1 0,0 1 0,0 0 0,0 0 0,0 0 0,0 0 0,0 0 0,0 0 0,0 0 0,0 1 0,0-1 0,0 0 0,1 1 1,-1-1-1,0 0 0,0 1 0,1-1 0,-1 1 0,0 0 0,1 0 0,1-1 0,12 1 664,-15 0-667,0 0-1,0 0 1,0 0-1,0 0 1,0 0-1,0 0 0,0 0 1,0 0-1,1 0 1,-1 0-1,0 0 1,0 0-1,0 0 1,0 0-1,0 0 0,0 0 1,0 0-1,0 0 1,0 0-1,1 0 1,-1 0-1,0 0 1,0 0-1,0 0 1,0 0-1,0 0 0,0 0 1,0 1-1,0-1 1,0 0-1,0 0 1,0 0-1,0 0 1,0 0-1,1 0 0,-1 0 1,0 0-1,0 0 1,0 0-1,0 0 1,0 1-1,0-1 1,0 0-1,0 0 0,0 0 1,0 0-1,0 0 1,0 0-1,0 0 1,0 0-1,0 0 1,0 1-1,0-1 1,0 0-1,0 0 0,0 0 1,0 2 70,0 1-1,0-1 1,0 1 0,1-1-1,-1 0 1,1 1 0,-1-1-1,1 0 1,0 0 0,2 4-1,-1-3-21,-1 0 0,0 0 0,0 0 0,0 0 0,0 0 0,0 0 0,0 0 0,-1 0 1,0 0-1,1 6 0,-2 4 81,1-6-432,0 1-1,0-1 1,0 1-1,3 12 1,-2-18 197,0 0 0,0 0 0,0 0 0,1 0 0,-1-1 0,0 1 0,1 0 0,-1-1 0,3 3 0</inkml:trace>
</inkml:ink>
</file>

<file path=ppt/ink/ink13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24:25.01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81 70 4736,'0'-54'2858,"0"53"-2834,0 1 0,0-1-1,0 0 1,-1 1-1,1-1 1,0 1-1,0-1 1,0 0-1,-1 1 1,1-1-1,0 1 1,-1-1 0,1 1-1,0-1 1,-1 1-1,1-1 1,-1 1-1,1-1 1,-1 1-1,1-1 1,-1 1 0,1 0-1,-1-1 1,1 1-1,-1 0 1,0 0-1,1-1 1,-1 1-1,1 0 1,-2 0 0,-2-1 104,0 1 0,0-1 1,0 1-1,0 0 1,-7 1-1,-9 2 364,-24 7 1,38-8-477,-24 5 329,24-6-280,0 1 0,0-1 0,1 1 0,-1 0 1,-9 6-1,9-5-26,-7 4 142,0-1-1,-1-1 1,-25 8 0,2-2 91,-5-5-96,16 5-85,-2-5-11,22-4-77,0 0-1,0 1 1,0 0 0,0 0-1,1 0 1,0 1 0,-9 7-1,9-5-80,0 0 0,1 0-1,0 0 1,0 1 0,-3 7-1,4-8 43,3-4 34,-1 0 1,0 0 0,1 0 0,0 1 0,-1-1 0,1 0-1,0 0 1,0 4 0,0 9 125,-2-1 0,-6 26 0,-1 10-171,-20 132 15,26-114 104,3-47-39,-3 24 1,-2-14 83,-18 57 1,22-86-126,1 0 0,-1 0 1,1 0-1,-1 0 1,1 0-1,0 0 0,0 0 1,0 0-1,0 0 1,0-1-1,0 1 1,0 0-1,1 0 0,-1 0 1,1 0-1,-1 0 1,1 0-1,0 0 0,0 0 1,0-1-1,0 1 1,0 0-1,0-1 0,0 1 1,3 2-1,2-1-77,145-3-54,-133 1 179,0 1 0,32 6 0,-37-5-21,24 3 66,-3 5-26,0-5-43,-17 0 0,-14-5 11,1 1 0,-1-1 1,0 0-1,1 0 0,-1 0 0,1-1 1,-1 1-1,4-1 0,8 0-59,-13 0-661,-4-3-192,-10-8-1083,9 8 608</inkml:trace>
</inkml:ink>
</file>

<file path=ppt/ink/ink13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24:25.3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6 5728,'0'-14'1840,"0"11"-1110,3 3-202,60 0 3110,-58 0-3508,0 0 0,0 0 0,0-1 1,0 0-1,-1 1 0,1-2 0,8-2 1,11-2 59,0 3 9,0 1 0,37 3 0,-14 0 4,52-1 181,4 0 400,-92 0-566,-22 0-5514,8-3 3216,-9-5-1482,12 8 3463,0 0-1,0 1 1,-1-1 0,1 0-1,0 1 1,-1-1 0,1 1-1,0-1 1,0 0 0,0 1-1,0-1 1,-1 1 0,1-1-1,0 1 1,0-1 0,0 1-1,0-1 1,0 1 0,0-1-1,0 1 1,0-1 0,0 1-1,1 0 1</inkml:trace>
</inkml:ink>
</file>

<file path=ppt/ink/ink13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24:28.60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5 51 3488,'0'0'1115,"0"0"-673,0 0-111,0 0 293,0-3-128,0 3-465,0-1 0,0 1 1,0-1-1,0 1 0,0-1 0,0 1 0,0-1 1,1 1-1,-1-1 0,0 1 0,0-1 1,0 1-1,0-1 0,1 1 0,-1-1 1,0 1-1,0-1 0,1 1 0,-1-1 1,0 1-1,1 0 0,-1-1 0,1 1 0,-1 0 1,0-1-1,1 1 0,-1 0 0,1-1 1,-1 1-1,1 0 0,-1 0 0,1 0 1,-1-1-1,1 1 0,-1 0 0,1 0 1,-1 0-1,1 0 0,0 0 0,-1 0 1,2 0-1,0 0 886,-2 0-266,0-3-49,1 3-578,-1-1-1,0 1 1,0-1-1,0 1 1,0-1-1,0 1 1,-1-1-1,1 0 1,0 1-1,0-1 1,0 1-1,0-1 1,-1 1-1,1-1 1,0 1-1,0-1 1,-1 1-1,1-1 1,0 1-1,-1 0 1,1-1-1,0 1 1,-1-1-1,1 1 1,-1 0-1,1-1 1,-1 1-1,1 0 1,-1 0-1,1-1 1,-1 1-1,1 0 0,-1 0 1,1 0-1,-1 0 1,1-1-1,-1 1 1,0 0-1,1 0 1,-1 0-1,1 0 1,-1 0-1,1 1 1,-1-1-1,1 0 1,-2 0-1,2 0 89,-2-3 6,-8-4 115,10 7-228,-1 0 0,1 0 0,0 0 0,0 0 0,0 0 0,-1 0 0,1 0 0,0 0 0,0 0 0,-1 0 0,1 0 0,0 0 0,0 0 0,0 1 0,0-1 1,-1 0-1,1 0 0,0 0 0,0 0 0,0 0 0,0 1 0,-1-1 0,1 0 0,0 0 0,0 0 0,0 1 0,0-1 0,0 0 0,0 0 0,0 0 0,0 1 0,0-1 0,0 0 0,0 0 0,0 0 0,0 1 0,0-1 0,0 0 0,0 0 0,0 1 0,0-1 0,0 0 0,0 0 0,0 0 0,0 1 0,0-1 0,0 0 0,0 0-1,0 1-1,0-1 0,0 0 1,1 0-1,-1 0 1,0 0-1,0 0 0,0 0 1,0 0-1,0 0 0,0 0 1,0 0-1,0 1 0,0-1 1,0 0-1,0 0 1,0 0-1,-1 0 0,1 0 1,0 0-1,0 0 0,0 0 1,0 0-1,0 1 1,0-1-1,0 0 0,0 0 1,0 0-1,0 0 0,0 0 1,0 0-1,0 0 0,0 0 1,0 0-1,0 0 1,-1 0-1,1 0 0,0 0 1,0 0-1,0 0 0,0 0 1,0 0-1,0 0 1,0 0-1,0 0 0,0 0 1,-1 0-1,1 0 0,0 0 1,0 0-1,0 0 0,0 0 1,0 0-1,0 0 1,0 0-1,-1 0 0,0 0 10,0 0-1,0 0 1,0 0-1,0 0 0,0 0 1,0 1-1,0-1 1,0 0-1,0 1 0,0-1 1,0 0-1,0 1 1,0-1-1,0 1 1,0 0-1,0-1 0,-1 2 1,-8 16 262,5-9-144,-23 42 887,28-50-1007,-12 27 142,12-27-156,0 0 0,0 0 0,0-1 0,0 1-1,0 0 1,0 0 0,0 0 0,0 0 0,0 0-1,0 0 1,0-1 0,1 1 0,-1 0 0,0 0-1,1 0 1,-1-1 0,1 1 0,-1 0 0,1 0-1,-1-1 1,1 1 0,0 1 0,0-1-12,1 0 1,-1 1-1,0-1 1,1 0-1,-1 0 1,1 0-1,-1 0 0,1 0 1,-1 0-1,3 0 1,-3 0 2,0-1 1,0 0-1,-1 0 0,1-1 1,0 1-1,0 0 1,-1 0-1,1 0 0,0 0 1,0-1-1,-1 1 1,1 0-1,0-1 1,0 0-1,1 0-4,0 0 0,1 0-1,-1 1 1,0-1 0,0 0 0,0 1 0,0-1-1,1 1 1,-1 0 0,3 0 0,-1-1 43,1 1 0,-1-1 0,0 0 0,0 0-1,0 0 1,0-1 0,0 0 0,0 1 0,0-1 0,0-1 0,-1 1 0,1 0 0,-1-1 0,0 0 0,0 0-1,0 0 1,0 0 0,0 0 0,0 0 0,-1-1 0,3-4 0,-4 4 49,0 0-1,0-1 1,-1 1 0,0 0-1,1-1 1,-1 1-1,-1-8 1,1 9-68,0 3-3,0-1-1,0 1 1,0 0-1,0-1 1,0 1-1,0 0 1,0-1-1,0 1 1,0 0-1,0-1 1,0 1-1,-1-1 1,1 1-1,0 0 1,0 0-1,0-1 1,0 1-1,0 0 1,-1-1-1,1 1 1,0 0 0,0-1-1,0 1 1,-1 0-1,1-1 1,-34-33-21,19 20-96</inkml:trace>
</inkml:ink>
</file>

<file path=ppt/ink/ink13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24:30.53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7 155 4064,'-31'0'2293,"28"0"-1120,3 0-239,0 0 282,-3 0-395,-5 1-168,7 2 165,14 12 88,-11-14-920,2 3 35,1-1 0,0 1-1,0-1 1,0 0 0,0-1 0,1 1 0,-1-1 0,1 0 0,-1-1 0,1 1 0,0-1 0,0 0 0,7 0 0,211-1 283,-217-1-268,0 0 1,0-1 0,-1 0-1,1 0 1,-1 0-1,1-1 1,-1 1-1,10-7 1,-2 1 23,0 3 15,-8-7 5,1 8-51,-7 3-28,1 1 0,-1 0-1,1 0 1,-1-1-1,1 1 1,-1 0 0,0-1-1,1 1 1,-1-1-1,1 1 1,-1 0-1,0-1 1,1 1 0,-1-1-1,0 1 1,0-1-1,1 1 1,-1-1-1,0 1 1,0-1 0,0 1-1,0-1 1,0 1-1,0-1 1,0 1-1,0-1 1,0 1 0,0-1-1,0 0 1,0 1-1,0-2 1,0-10 8,1 9 3,-1 0 0,0 1 0,0-1-1,0 0 1,0 0 0,-1 0 0,1 0-1,-1 1 1,1-1 0,-1 0 0,0 1-1,0-1 1,0 0 0,-1 1-1,1-1 1,0 1 0,-1-1 0,0 1-1,0 0 1,-3-4 0,-23-22 132,19 22-75,-36-11-21,36 12-74,8 4 21,-1 0 0,1 0 0,-1 0 0,0 0 0,1 0 0,-1 1 0,0-1 0,1 1 0,-1-1 0,0 1 0,0-1 0,0 1 0,1 0 0,-4 0 0,-6-1-1,7 1 2,0 0 0,1-1 0,-1 2 0,0-1 0,0 0-1,0 1 1,0-1 0,-5 3 0,2 0-46,0 0-1,1 1 1,-10 6-1,10-6 29,0 0 0,0 0-1,0 0 1,-1-1 0,-9 3-1,2-3 15,12-3 8,0 0 0,0 0-1,0 1 1,0-1 0,1 0 0,-1 1 0,0-1 0,0 1 0,0 0 0,1 0 0,-1 0 0,0 0-1,1 0 1,-1 0 0,1 0 0,-1 0 0,1 1 0,0-1 0,-1 0 0,1 1 0,-1 1 0,-9 13-29,-1 0 1,-13 15-1,23-30 27,0 1-1,0 0 0,1 0 1,-1 0-1,1 0 0,-1 0 1,1 0-1,0 1 1,0-1-1,0 0 0,0 1 1,0-1-1,0 0 0,1 1 1,-1 4-1,-2 8 3,-2 2-14,3-14 4,1 1 0,0-1 0,0 1 0,0-1 0,0 1 0,1 0 0,-1-1 0,1 1 0,0 0 0,0-1 0,1 1 0,0 4 0,0-3 19,1 1 0,1-1 0,-1 0 0,1 1 1,0-1-1,0 0 0,0-1 0,1 1 0,0-1 0,0 1 1,0-1-1,0 0 0,1 0 0,-1-1 0,1 0 1,8 5-1,-1-2 11,1 0 0,0 0 0,0-1 1,0-1-1,20 4 0,21 2 47,15 3-38,-35-2-114,-3-5-385,-23-3-28,-1 1-1,15 8 0,-5-3-485,-3-3-626,-13-5 1532,-1 0 0,0 0 1,1-1-1,-1 1 0,0 0 0,1 0 1,-1 0-1,0 0 0,0 0 1,0 0-1,0 0 0,0 0 0,0 1 1</inkml:trace>
</inkml:ink>
</file>

<file path=ppt/ink/ink13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24:30.87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86 8896,'17'-17'3296,"-17"17"-2560,17-17-224,0 17 800,0 0-832,0 0 224,17-17-416,-17 17-320,17 0 0,0 0-2336,0 0 1312,18-17-3104,-18 0 2368</inkml:trace>
</inkml:ink>
</file>

<file path=ppt/ink/ink13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24:31.3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08 376 5728,'-14'42'1840,"13"-40"-1795,1-1 1,-1 0 0,1 0-1,0 1 1,0-1 0,-1 0-1,1 1 1,0-1 0,0 0-1,1 1 1,-1-1 0,0 0-1,0 1 1,0-1 0,2 2-1,4 34 684,-2 0 0,0 51 0,-4-69-449,3 22 0,1-20-122,0 12 127,-9 1 174,2-17-230,-3 34 336,-5 0 230,8-31-557,3-16-130,0 0-1,-1 0 0,0 0 0,0 0 0,0-1 1,0 1-1,0 0 0,-1 0 0,0-1 0,0 1 1,-3 5-1,3-6-53,1-1 0,-1 0 0,1 1 0,-1-1 0,0 0 0,0 0 1,0 0-1,0 0 0,0-1 0,-1 1 0,1 0 0,0-1 0,-1 0 0,1 1 0,-1-1 0,0 0 0,1 0 1,-1-1-1,0 1 0,-4 0 0,2 1-41,0-1-1,0 1 1,0-1 0,-1-1-1,1 1 1,0-1 0,0 0-1,0 0 1,0 0 0,-1-1-1,1 0 1,0 0 0,0 0-1,0 0 1,0-1 0,1 0-1,-1 0 1,0 0-1,1-1 1,-1 1 0,1-1-1,0 0 1,-6-5 0,-38-35-600,-3 6 161</inkml:trace>
  <inkml:trace contextRef="#ctx0" brushRef="#br0" timeOffset="1">308 1 10304,'0'0'3808,"0"0"-2944</inkml:trace>
</inkml:ink>
</file>

<file path=ppt/ink/ink13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24:32.04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 770 3712,'0'0'1221,"2"-3"-757,10-8-48,-9 8 587,-3 0-241,0-42 2897,0 42-3190,-3 0-255,1 1-189,1 0 0,-1 0 0,1 0 0,0 0 0,-1 0 0,1 0 0,0-1-1,0 1 1,1 0 0,-1-1 0,0 1 0,1-1 0,-1-2 0,1-40 169,0 34-215,1 0 0,-2 0-1,-1-13 1,-1 11 31,1 7 2,1-1 0,0 0 1,-1-9-1,7-17 13,-1 15-29,-2 1-37,-1-32 0,1-1-10,17-43 89,-9 49 207,-8 31-176,0 4-48,0 1-1,0 0 0,0 0 1,1 0-1,4-9 1,4-7 32,-7 14-19,0 0-1,11-17 1,-10 20-52,-4 4 5,0 1 0,1 0 0,-1 0 0,1 0-1,-1 0 1,1 0 0,0 1 0,0-1 0,0 0-1,0 1 1,0 0 0,0-1 0,5-1 0,14-11 2,-19 13 22,0-1 0,1 0-1,-1 0 1,1 1 0,0-1-1,0 1 1,-1 0-1,1 0 1,0 0 0,0 0-1,0 0 1,0 1 0,0-1-1,0 1 1,6 0 0,0-1 26,-5 1-7,-1-1 0,0 1 0,0 0 0,0 0 0,1 0 0,-1 1 0,0-1 0,0 1 0,0-1 1,4 3-1,-1 0 27,1 0-4,0 0 0,-1 1-1,1 0 1,-1 0-1,6 6 1,-5-4-41,-3-2-9,0 0 0,0 0 0,-1 0 1,6 8-1,-9-11 1,1 0-1,0 1 1,-1-1 0,1 1 0,-1-1 0,1 0 0,-1 1-1,0-1 1,1 1 0,-1-1 0,0 1 0,0-1-1,0 1 1,0-1 0,-1 1 0,1-1 0,0 1 0,-1-1-1,1 1 1,-1-1 0,0 3 0,-3 3 137,3-3-111,-1 0 1,0 0 0,0 0 0,0-1-1,0 1 1,-1-1 0,1 1-1,-1-1 1,-6 5 0,-16 2-172,2 0-22,4 4 29,17-12 117,0 0-1,-1 0 1,0 0 0,1 0 0,-1-1 0,0 1-1,0-1 1,0 0 0,0 1 0,0-1 0,0-1-1,0 1 1,0 0 0,0-1 0,0 0-1,-7 0 1,7 0 12,0 0 0,0 0-1,0 1 1,0-1 0,0 0-1,-4 2 1,-1 6-65,2-1-162,6-7 227,0 0 0,0 0 0,0 0-1,0 0 1,0 0 0,0 0-1,0 0 1,0 0 0,-1 0-1,1 0 1,0 1 0,0-1 0,0 0-1,0 0 1,0 0 0,0 0-1,0 0 1,0 0 0,0 0 0,0 0-1,0 0 1,0 0 0,0 0-1,0 0 1,0 0 0,-1 0 0,1 0-1,0 0 1,0 0 0,0 0-1,0 0 1,0 0 0,0 0 0,0 0-1,0 0 1,0 0 0,0 0-1,0 0 1,0 0 0,0 0 0,-1 0-1,1 0 1,0 0 0,0 0-1,0 0 1,0 0 0,0 0-1,0 0 1,0-1 0,0 1 0,0 0-1,0 0 1,0 0 0,0 0-1,0 0 1,0 0 0,0 0 0,0 0-1,0 0 1,0 0 0,0 0-1,0 0 1,0 0 0,0-1 0,3 1-205,0 0 142,-1 0-1,1 0 1,0 0-1,0 1 1,0-1-1,-1 1 1,4 0-1,3 4 2,1 1 1,13 10-1,6 6 70,-21-17 18,-1 0-1,0 1 1,-1 1 0,1-1 0,-1 1-1,0 0 1,-1 0 0,8 14 0,-11-18 47,0 0 0,0 0 0,0 1 0,-1-1 0,0 1 0,1-1 0,-1 1 0,-1 0 1,1-1-1,0 1 0,-1 0 0,0-1 0,0 1 0,0 0 0,0 0 0,-1-1 0,1 1 0,-1 0 1,0-1-1,0 1 0,0 0 0,-1-1 0,1 1 0,-1-1 0,-3 4 0,-2 4 322,4-5-277,0-1 0,-1-1-1,1 1 1,-1 0 0,0-1-1,-5 4 1,7-6-82,0-1-1,0-1 1,0 1 0,0 0-1,0 0 1,0-1 0,-4 1 0,-5 1 64,4 0-30,0 1-1,-13 6 1,13-5-25,0-1 1,-13 4-1,14-6-40,0 0 0,0 0 0,-10-1 0,12 0-48,-1 0 0,1 0 0,-1 1 0,-8 1 0,2 2-23,11-4 16,-1 1 0,0-1-1,1 0 1,-1 1 0,0-1 0,1 0 0,-1 1 0,0-1 0,1 0 0,-1 0 0,0 0 0,1 0 0,-1 0 0,0 0 0,0 0 0,1 0 0,-1 0 0,0 0 0,1 0 0,-1 0-1,0 0 1,1-1 0,-1 1 0,0 0 0,1-1 0,-1 1 0,0 0 0,1-1 0,-1 1 0,1-1 0,-1 1 0,0-1 0,1 1 0,0-1 0,-1 0 0,-2-2-1385,6 0-822,11-11 748</inkml:trace>
</inkml:ink>
</file>

<file path=ppt/ink/ink1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34:09.95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 0 7648,'-6'0'694,"-1"0"719,9 0-450,25 4 9,-24-3-873,-1 0-1,0 0 0,0 0 1,0 1-1,1-1 1,-1 1-1,-1-1 0,1 1 1,2 2-1,-2-2-26,-1 0 1,1-1-1,0 1 0,0 0 1,0-1-1,0 0 0,1 1 0,-1-1 1,3 1-1,0-1 90,0 0 0,0 0 1,0-1-1,11 1 0,-9-2-35,0 2-1,0-1 1,11 3-1,2 2 73,-11-2-128,-1-1 0,1 0 1,-1 0-1,13 0 0,80-2 510,-99 0-602,0 0-1,1 1 1,-1-1-1,0 1 0,1 0 1,-1 0-1,0 0 1,0 0-1,4 2 1,3 1-297,-5-8-363,-1-2 87,-2 6 500,-1-1-1,1 1 1,0 0-1,0-1 0,-1 1 1,1 0-1,0-1 1,0 1-1,0 0 0,0 0 1,-1 0-1,1 0 1,0 0-1,1 0 1,-2 0 43,0 0 0,0 0 0,0 0 0,0 0 0,0 0 0,1 0 0,-1 0 0,0 0 1,0 0-1,0 0 0,0 0 0,0 0 0,0 0 0,0 0 0,1 0 0,-1 0 0,0 0 0,0 0 1,0 0-1,0 0 0,0 0 0,0 0 0,0 0 0,0 0 0,0 0 0,1 0 0,-1 0 0,0 0 1,0-1-1,0 1 0,0 0 0,0 0 0,0 0 0,0 0 0,0 0 0,0 0 0,0 0 0,0 0 1,0 0-1,0-1 0,0 1 0,0 0 0,0 0 0,0 0 0,0 0 0,0 0 0,0 0 0,0 0 1,0 0-1,0-1 0,0 1 0,0 0 0,0 0 0,0 0 0,0 0 0,0 0 0,0-17-1959</inkml:trace>
</inkml:ink>
</file>

<file path=ppt/ink/ink13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24:32.46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 0 4800,'0'0'1792,"0"0"-1408,0 0-96,0 17 1472,0-17-1024,-17 17 1184,17 0-1088,0-17 480,0 17-768,0 0 64,0-17-352,-17 17-32,17-17-128,0 0-256,0 0 64,0 0-800,17 0 480</inkml:trace>
</inkml:ink>
</file>

<file path=ppt/ink/ink13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24:32.8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2 18 8320,'-51'-18'3072,"51"18"-2400,-17 18-160,0-18 1120,17 17-992,0-17-544,-17 0-96,17 0-1920,17 0 1056,-17 0-3296,17 17 2336</inkml:trace>
</inkml:ink>
</file>

<file path=ppt/ink/ink13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24:33.27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 18 4064,'0'0'1307,"0"0"-801,0-3-85,0-5 491,0 13-138,0-13 442,0 8-1201,0 0 1,0 0-1,0 0 0,0 0 1,0-1-1,0 1 1,0 0-1,0 0 1,0 0-1,0 0 1,0 0-1,0 0 0,0 0 1,0 0-1,0 0 1,0-1-1,0 1 1,0 0-1,0 0 0,0 0 1,0 0-1,0 0 1,0 0-1,0 0 1,0 0-1,0 0 1,-1 0-1,1-1 0,0 1 1,0 0-1,0 0 1,0 0-1,0 0 1,0 0-1,0 0 0,0 0 1,0 0-1,0 0 1,0 0-1,-1 0 1,1 0-1,0 0 1,0 0-1,0 0 0,0 0 1,0 0-1,0 0 1,0 0-1,0 0 1,0 0-1,0 0 0,-1 0 1,1 0-1,0 0 1,0 0-1,0 0 1,-1 0 33,1 0 0,-1 0 0,1 0 0,-1 0 0,1 0 0,-1 0 1,0 0-1,1 0 0,-1 0 0,1 0 0,-1 1 0,1-1 0,-1 0 1,1 0-1,-1 1 0,1-1 0,-1 0 0,1 1 0,-1-1 0,1 0 0,0 1 1,-1-1-1,1 0 0,0 1 0,-1-1 0,1 1 0,0-1 0,-1 1 1,1-1-1,0 1 0,0-1 0,-1 1 0,1-1 0,0 1 0,0-1 0,0 1 1,0 0-1,0-1 0,0 1 0,0-1 0,0 1 0,0-1 0,0 1 1,0-1-1,0 1 0,1 0 0,2 2 527,9 17 273,-10-15-686,1-1 0,-1 0 0,1 0 0,6 7 0,5 4 102,-8-8-187,1 0 0,0-1-1,13 10 1,8 4 2,-18-8-60,3 2-13,6-8-32,-10-4 7,-3 1-194,0-1-1,0 1 1,-1 0 0,6 3 0,-7-2-82,1 0-986,3-11-308,-8 6 1550,3-1-1498</inkml:trace>
</inkml:ink>
</file>

<file path=ppt/ink/ink13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24:33.73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6 0 8224,'-17'17'3040,"17"-17"-2368,-17 17-160,0 0 960,0 0-896,0-17 352,-17 34-576,0-17-192,17 1-96,-17-18-160,17 17 64,0-17-1664,0 17 928,17-17-2016,0 0 1568</inkml:trace>
</inkml:ink>
</file>

<file path=ppt/ink/ink13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24:34.11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5056,'0'14'1642,"0"-11"-1002,0-3-154,0 0 548,0 0-266,2 0 128,-1 0-862,-1 0-1,1 0 1,-1 0-1,1 0 1,-1 0-1,1 0 1,-1 0-1,1 0 1,-1 0-1,0 0 1,1 0-1,-1 0 1,1 1-1,-1-1 1,1 0-1,-1 0 1,0 0-1,1 1 1,-1-1-1,0 0 1,1 1-1,-1-1 1,0 0-1,1 1 1,-1-1-1,0 0 1,0 1-1,1-1 1,-1 1-1,0 0 1,5 6 725,7-1 41,-6 8 144,-5-11-815,1 0 0,0 0 1,1-1-1,-1 1 0,0-1 1,6 5-1,-5-4-27,1 0 0,-1 0 0,0 1 1,0 0-1,0-1 0,0 1 0,3 6 0,14 32 229,1-12-195,-15-21-105,1 0 0,7 14 0,-6-6-10,-3-6 43,1 0 0,12 19 1,-4-14-30,-11-12-53,0-1-1,1 0 0,-2 1 0,1-1 0,0 1 0,-1 0 0,0 0 0,0 0 0,0 0 0,0 0 0,-1 0 0,1 0 1,-1 1-1,0-1 0,0 7 0,-1 20-3149,0-28 336,0-3 923</inkml:trace>
  <inkml:trace contextRef="#ctx0" brushRef="#br0" timeOffset="1">239 86 7040,'-31'0'3813,"28"0"-2682,0 0-155,2 0-866,1 0 1,-1 0 0,0 1 0,0-1 0,0 0 0,1 0 0,-1 1-1,0-1 1,0 0 0,1 1 0,-1-1 0,0 1 0,1-1 0,-1 1-1,0-1 1,1 1 0,-1 0 0,1-1 0,-1 1 0,1 0 0,-1 0-1,-10 23 1213,3-7-626,-10 14-90,13-25-568,1 1 1,0-1-1,1 1 0,0 0 0,-5 14 1,6-10-23,-5 12 3,-15 12-15,20-32-3,1 0 1,0 1-1,0-1 0,0 1 0,0 3 0,-1 3 17,-1-2 38,0 1 0,-8 13 0,0 4-233,9-22 10,-3 9-800,4-12 903,1-1 0,-1 0 0,1 1 0,-1-1 0,1 0 0,-1 0 0,1 0 0,-1 1 0,1-1 0,-1 0 0,1 0 0,-1 0 0,1 0 0,-1 0 0,1 0 0,-1 0 0,0 0 0,-2 0-2135,6-3-47,8-11-2246,-11 12 4182,1 1-1,-1-1 0,1 1 0,-1-1 0,0 1 0,1-1 0,-1 1 1,0-1-1,0-1 0</inkml:trace>
</inkml:ink>
</file>

<file path=ppt/ink/ink13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24:36.74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2 170 6464,'-28'14'2090,"11"-8"-874,12-3-871,4 11 606,1-14-913,0 1-28,0-1-1,0 1 1,0-1 0,0 1 0,0-1 0,0 1 0,0-1 0,0 1-1,0-1 1,0 1 0,0-1 0,0 1 0,1-1 0,-1 1 0,0-1 0,0 0-1,1 1 1,-1-1 0,0 1 0,1-1 0,-1 0 0,0 1 0,1-1-1,-1 0 1,0 1 0,1-1 0,-1 0 0,1 1 0,-1-1 0,0 0 0,1 0-1,-1 0 1,1 1 0,-1-1 0,1 0 0,-1 0 0,1 0 0,-1 0-1,1 0 1,-1 0 0,1 0 0,-1 0 0,1 0 0,-1 0 0,1 0 0,0 0-1,21 3 98,-16-1-89,-1 0-9,1 0-1,-1 0 0,1 0 0,0-1 1,-1 0-1,1 0 0,0-1 1,0 1-1,0-1 0,0-1 0,7 0 1,21-11 92,-2 7-5,-10-7 53,-17 11-151,0 0-1,0 1 0,0-1 0,0 1 1,7 0-1,0 0-125,-12 0 123,1 1 1,0-1-1,-1 0 0,1 0 0,0 0 0,-1-1 0,1 1 0,0 0 0,-1 0 1,1 0-1,0 0 0,-1-1 0,1 1 0,0 0 0,-1-1 0,1 1 0,-1 0 0,1-1 1,-1 1-1,1-1 0,-1 1 0,1 0 0,-1-1 0,1 0 0,-1 1 0,1-2 1,0 2 9,-1-1 1,1 0 0,-1 1-1,1-1 1,-1 0 0,1 1-1,-1-1 1,1 1 0,0-1-1,0 1 1,-1-1 0,1 1-1,0 0 1,0-1 0,-1 1-1,1 0 1,0 0 0,0-1-1,0 1 1,-1 0 0,1 0-1,0 0 1,0 0 0,0 0-1,0 0 1,1 0 0,-2 0-3,1 0 0,-1 1 0,1-1 0,0 0 0,-1-1 0,1 1 0,-1 0 0,1 0-1,0 0 1,-1 0 0,1 0 0,-1-1 0,1 1 0,-1 0 0,1 0 0,-1-1 0,1 1 0,0-1-9,0 0-1,-1 0 1,0-1-1,1 1 1,-1 0-1,0 0 1,1 0-1,-1 0 1,0 0-1,0 0 1,0-1-1,0 1 1,0-2-1,0 3 13,0-1 0,0 1 0,0-1 0,0 1 0,0-1 1,0 1-1,0-1 0,0 0 0,1 1 0,-1-1 0,0 1 0,0-1 0,0 1 0,1-1 0,-1 1 0,0-1 0,1 1 0,-1 0 0,1-1 0,-1 1 0,0-1 0,1 1 0,-1 0 0,1-1 0,0 1 0,0-1 0,0 1 0,-1-1 0,1 1 0,0-1 1,-1 0-1,1 1 0,0-1 0,-1 0 0,1 1 0,-1-1 0,1 0 0,-1 0 0,0 0 0,1 1 0,-1-1 0,0 0 0,1 0 0,-1 0 0,0 0 1,0 1-1,0-1 0,0 0 0,0 0 0,0 0 0,0-2 0,0-82 543,-1 82-529,0 0 1,1 1-1,-1-1 0,-1 0 0,1 1 1,0-1-1,-1 1 0,1-1 0,-1 1 0,0 0 1,1-1-1,-1 1 0,0 0 0,-1 0 0,1 0 1,0 1-1,-1-1 0,-2-1 0,4 2-7,0 1 0,0 0 1,0-1-1,0 1 0,0 0 0,0 0 0,0 0 0,0 0 0,0 0 0,0 0 0,-1 0 0,1 0 0,0 1 1,0-1-1,0 0 0,0 1 0,0-1 0,1 0 0,-1 1 0,0-1 0,0 1 0,0 0 0,0-1 0,0 1 1,1 0-1,-2 0 0,-5 4 60,-1-1 33,4-3-69,1 1 0,-1 0 0,1 0 0,0 0 0,0 0 0,0 0 0,0 0 0,0 1 0,0 0 0,1 0 0,-1-1 0,-3 8 0,-14 18 133,-9-5 102,23-14-183,0-1 1,0 1-1,1 1 0,0-1 0,0 1 0,1 0 1,-4 14-1,-1 1 45,5-16-46,2-5-54,1-1 0,-1 1-1,1 0 1,-1 0-1,1-1 1,1 1 0,-1 0-1,0 0 1,1 0-1,0 0 1,0 0-1,0 0 1,0 0 0,1 4-1,10 23 117,-10-29-152,0 1 1,0-1 0,0 0 0,1 0 0,-1 1-1,0-1 1,1 0 0,-1 0 0,1 0 0,0-1-1,0 1 1,3 2 0,0 0-37,1-1 0,0 0 0,8 4 0,4 1-29,-11-5 15,-1 0 1,1-1-1,-1 0 0,1 0 1,0 0-1,0-1 0,0 0 1,12 0-1,-2-2-301,1 0 0,18-5-1,-16 2-346,0 2-1,21-1 0,7 3-125</inkml:trace>
</inkml:ink>
</file>

<file path=ppt/ink/ink13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24:37.33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 0 5824,'-34'0'2144,"34"0"-1664,0 0-128,0 0 1568,0 17-1120,0-17 640,0 0-832,34 0 96,-17 0-416,18 0-192,-1 0-32,17 0-1632,-17 0 864,17-17-3360,0 17 2240</inkml:trace>
</inkml:ink>
</file>

<file path=ppt/ink/ink13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24:37.69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2 0 5216,'-14'0'1696,"14"0"-1684,-1 0 0,1 0 0,0 0 0,0 0 1,0 0-1,0 0 0,0 0 0,-1 1 0,1-1 0,0 0 0,0 0 1,0 0-1,0 0 0,0 0 0,-1 0 0,1 0 0,0 0 0,0 0 1,0 0-1,0 0 0,0 1 0,0-1 0,0 0 0,0 0 0,-1 0 1,1 0-1,0 0 0,0 0 0,0 1 0,0-1 0,0 0 1,0 0-1,0 0 0,0 0 0,0 0 0,0 1 0,0-1 0,0 0 1,0 0-1,0 0 0,0 0 0,0 0 0,0 1 0,0-1 0,0 0 1,0 0-1,0 0 0,0 0 0,0 0 0,0 1 0,1-1 0,-1 0 1,0 0-1,-1 7 115,1-3-5,0 0 0,-1 0 0,1 0 0,1 0 1,-1 0-1,1 0 0,-1 0 0,3 5 0,6 26 444,-2-1-1,5 48 0,-9-19 65,0 10-54,2-36-266,-1-16 20,1 41 0,-5-49-71,3 25 0,-3-38-258,6 51 496,-6-46-384,0 1-1,-1-1 0,1 0 1,-1 0-1,-1 0 0,1 1 1,-3 5-1,-10 23 528,13-32-612,1 0 1,0-1-1,-1 1 1,1 0-1,-1-1 1,0 1-1,0-1 1,0 1-1,0-1 1,0 0-1,0 1 1,0-1-1,0 0 1,0 1-1,0-1 1,-1 0-1,1 0 1,0 0-1,-1 0 1,-2 1-1,2-2-61,0 0 0,0 0 0,0 0 0,0 0-1,0 0 1,0 0 0,0-1 0,0 1 0,0-1 0,0 1 0,0-1 0,1 0-1,-1 0 1,-2-1 0,2 1-1,1 1-1,-1-1 0,1 1 1,-1 0-1,1 0 0,-1-1 1,1 1-1,-1 0 0,-1 0 1</inkml:trace>
</inkml:ink>
</file>

<file path=ppt/ink/ink13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24:38.0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10144,'0'0'3744,"0"0"-2912,0 17-224,0-17-64,0 17-416,17-17-2848,0 17 1472,0 0-3616,17 0 2752</inkml:trace>
</inkml:ink>
</file>

<file path=ppt/ink/ink13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24:38.3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2 1161 6656,'-14'0'2144,"11"0"-1307,3 0-261,0 0 496,0 0-203,-3 0 449,-8 0-369,8 0 64,0-6-394,0 1-507,2 2-70,-1 0 0,1 0-1,-1 0 1,1 0 0,0-1 0,0 1-1,1 0 1,-1-1 0,0 1 0,1 0-1,0-5 1,0-8 27,0-1-31,3-33-1,8-4-218,-5-11-91,5-3-389,-3-2 152,4-31-140,10-111-309,-7 49 1042,-9 131 285,1 1 0,2-1 1,17-40-1,-11 35 655,-12 22-692,-3 13-290,0-1 0,1 1 0,-1-1 0,1 1 0,0 0-1,0-1 1,0 1 0,0 0 0,0-1 0,0 1-1,1 0 1,-1 0 0,1 0 0,1-2 0,4-3 12,-3 3 12,-1 0 0,1 0 0,0 1 0,8-6 0,-10 9-62,-1-1 1,0 0-1,1 1 0,-1-1 1,1 1-1,-1-1 0,0 1 1,1 0-1,-1 0 1,1-1-1,-1 1 0,1 0 1,0 0-1,-1 0 0,1 1 1,-1-1-1,0 0 0,1 1 1,-1-1-1,1 1 0,2 0 1,-3 1 2,1 0 0,0-1 1,-1 1-1,1 0 0,-1 0 0,0 0 1,1 0-1,-1 0 0,0 0 1,0 0-1,-1 0 0,1 1 0,0-1 1,-1 0-1,1 0 0,-1 1 1,0-1-1,1 0 0,-2 4 0,2 1-26,-1 0-1,0-1 0,-1 1 0,0 0 0,-2 11 0,0-12-58,0 0 0,0 0 0,0 0 0,-1-1 0,0 1 0,0-1 0,-6 6 0,-16 9-194,15-3 6,-12 0-321,15-6 171,8-11 376,-1 1 0,1-1-1,0 1 1,0-1-1,0 0 1,-1 1-1,1-1 1,0 0-1,-1 1 1,1-1 0,0 0-1,-1 1 1,1-1-1,0 0 1,-1 0-1,1 0 1,0 1 0,-1-1-1,1 0 1,-1 0-1,1 0 1,0 0-1,-1 0 1,1 0 0,-1 0-1,1 0 1,-1 0-1,1 0 1,-1 0-1,0 0 1,-2 0-733,6 0 79,-1 0 660,0 0 0,-1 1 1,1-1-1,0 0 0,-1 1 0,1-1 0,0 1 0,-1 0 0,1 0 0,-1-1 0,1 1 0,-1 0 0,1 0 1,-1 0-1,0 0 0,2 2 0,19 25-106,-4-3 78,-8-17 42,-8-7 22,0 0-1,-1 1 1,1 0-1,0-1 1,-1 1 0,1 0-1,-1 0 1,2 2-1,-1 1 34,0 1 0,0-1 0,1 12 0,-2-10 53,1 1 1,0 0-1,0-1 0,5 10 1,6 15 1057,-12-29-1058,0-1 0,-1 0 0,0 1 0,1-1 0,-1 1 0,0-1 0,0 0 0,0 1 0,0-1 0,-1 1 0,0 3 0,-10 17 974,8-13-787,-3 8 137,1-13-254,0 0 0,0-1 0,0 1-1,-1-1 1,1-1 0,-9 5-1,11-7-103,-1 0 1,1 0-1,0 0 0,0-1 0,0 1 0,0-1 0,-1 0 0,1 0 0,0 0 0,-4-1 0,-3 0-41,9 1-36,-1 0-1,0 0 0,0 0 0,1 0 0,-1 0 0,0-1 0,1 1 0,-1-1 0,0 1 0,1-1 1,-1 1-1,1-1 0,-1 0 0,1 0 0,-3-2 0,3 2-149,0 0 0,0 0 0,0 0 0,0-1 0,1 1 0,-1 0 0,1-1 0,-1 1 1,1-1-1,-1 1 0,1 0 0,0-1 0,-1 1 0,1-1 0,0 1 0,0-3 0,0-13-1560</inkml:trace>
</inkml:ink>
</file>

<file path=ppt/ink/ink1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34:18.41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1 19 3648,'-16'-16'1173,"16"16"-1165,0 0 1,-1 0-1,1 0 0,0-1 0,0 1 1,0 0-1,0 0 0,0 0 0,0 0 1,0 0-1,0 0 0,0 0 0,0-1 0,-1 1 1,1 0-1,0 0 0,0 0 0,0 0 1,0 0-1,0 0 0,-1 0 0,1 0 1,0 0-1,0 0 0,0 0 0,0 0 0,0 0 1,-1 0-1,1 0 0,0 0 0,0 0 1,0 0-1,0 0 0,0 0 0,-1 0 1,1 0-1,0 0 0,0 0 0,0 0 1,0 0-1,0 0 0,0 0 0,-1 0 0,1 0 1,0 1-1,0-1 0,0 0 0,0 0 1,0 0-1,0 0 0,0 0 0,-1 0 1,1 0-1,0 1 0,0-1 0,0 0 1,-13 13 236,10-10 64,3-3 22,0 4 490,-1 7-348,1-4-183,0-1-1,0 0 0,0 1 0,1-1 0,2 13 0,10 33 778,-6 13-326,6 5-178,6 32-27,-12-4-179,6 16-176,-7 7-138,0-57-55,0-5 75,-3 0-1,-5 84 1,-11-65 22,7-16-26,-1-31-50,4-19-61,1 0 1,0 0-1,-1 19 1,3 5-989,0-13 272</inkml:trace>
</inkml:ink>
</file>

<file path=ppt/ink/ink13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24:39.0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 1 8224,'-17'0'3040,"17"0"-2368,0 17-160,0-17-512,17 17-96,0-17-2720,0 17 1568</inkml:trace>
</inkml:ink>
</file>

<file path=ppt/ink/ink13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24:53.27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 1 3968,'0'0'1285,"0"2"-768,0 17 654,1-10-816,-1 0 0,0 0-1,0 0 1,-4 16-1,-7-2 638,9-13-662,1 0-1,0 1 1,1-1-1,0 13 1,1-8-116,-1-11-170,-1-1 1,1 0 0,1 0-1,-1 0 1,0 1-1,1-1 1,0 0 0,0 0-1,0 0 1,0 0 0,0 0-1,0 0 1,1 0 0,-1-1-1,1 1 1,0 0 0,0-1-1,0 1 1,0-1-1,1 0 1,4 4 0,-3-2-9,-3-2-22,0-1-1,1 1 0,-1-1 1,0 0-1,1 0 0,-1 0 1,1 0-1,-1 0 0,1 0 1,0 0-1,-1 0 0,1 0 1,0-1-1,0 1 0,-1-1 1,1 1-1,0-1 0,0 0 1,2 0-1,-2 1-8,0-1 0,0 0 0,0 0 0,0 1 1,-1-1-1,1 1 0,0 0 0,0 0 0,2 1 0,9 3-424,-7-7-545,-1 0 0,0 0 0,0 0 0,0-1 0,0 0 0,0 0 0,7-6 0,-9 6-1569</inkml:trace>
</inkml:ink>
</file>

<file path=ppt/ink/ink13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24:53.63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5 18 6144,'-34'-17'2272,"34"17"-1760,0 0-160,0 17 384,0-17-480,17 0-96,-17 0-96</inkml:trace>
</inkml:ink>
</file>

<file path=ppt/ink/ink13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24:54.02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7 53 4384,'0'-29'1424,"0"29"-1414,0 0 1,0 0 0,0 0-1,0 0 1,0 0-1,0 0 1,0-1-1,0 1 1,0 0-1,0 0 1,0 0 0,1 0-1,-1 0 1,0-1-1,0 1 1,0 0-1,0 0 1,0 0 0,0 0-1,0 0 1,-1-1-1,1 1 1,0 0-1,0 0 1,0 0 0,0 0-1,0 0 1,0-1-1,0 1 1,0 0-1,0 0 1,0 0 0,0 0-1,0 0 1,0 0-1,-1 0 1,1-1-1,0 1 1,0 0 0,0 0-1,0 0 1,0 0-1,0 0 1,-1 0-1,1 0 1,0 0-1,0 0 1,0 0 0,0 0-1,0 0 1,-1 0-1,1 0 1,0 0-1,-12 0 422,10 0 480,2 0-186,0 0 276,0-3-351,0 1-580,-1 2-54,1 0 0,0-1 0,0 1 0,0-1-1,0 1 1,0-1 0,0 1 0,0-1 0,1 1 0,-1-1 0,0 1 0,0 0 0,0-1 0,0 1 0,1-1 0,-1 1 0,0 0 0,0-1 0,0 1 0,1-1 0,1 0 35,-1 1 0,1-1 0,0 1 0,-1-1-1,1 1 1,-1 0 0,1 0 0,0-1 0,-1 1 0,3 1-1,11-2 76,-1 0 159,0 1-1,1 1 1,21 3 0,-13 7-9,2-5-53,-18 1-137,-2 0-3,4-1 33,-8-5-99,0-1 0,1 1 0,-1 0 0,0-1 0,0 1 1,0 0-1,0 0 0,0 0 0,0 0 0,0 0 0,0 0 0,-1 0 1,1 0-1,0 0 0,0 0 0,-1 1 0,1-1 0,-1 0 0,1 0 1,-1 1-1,0-1 0,1 0 0,-1 1 0,0 1 0,0 0 36,0 0 0,0 0 0,0 0 0,0 1-1,-1-1 1,0 0 0,1 0 0,-1 0 0,0 0 0,-2 3-1,-1 0-79,0-1-1,0 0 0,-1 0 0,-5 5 0,7-7 1,-3 3-140,0 0 0,0 0 0,-1-1 0,1 0 0,-1 0 0,-1-1 0,-14 7 0,3-3-119,1 0-108,-27 7-1,11-9-64,16 0 272,14-4 102,1-1 0,0 0 0,-1 0 0,1 0 0,0 0 0,-8 0 0,9 0-79,4 1 44,3 2 70,0-1 1,0 0 0,0 0-1,0-1 1,12 4 0,7 4 2,3 3 19,-17-9 74,0 0 0,-1 1 0,1 0 0,-1 1 1,15 11-1,-1 12 177,-12-20-159,3 5 3,-13-12-58,0 0 0,0 0 0,0 0 0,0 0-1,-1 0 1,1 0 0,0 4 0,1 5 23,3 6 9,-3-13-29,-1-1 1,0 1 0,0-1-1,0 1 1,0-1-1,-1 1 1,1 0 0,-1-1-1,0 1 1,0 0-1,-1-1 1,0 5 0,-2 2 46,-1 0-1,0 0 1,-7 12 0,2-6 69,8-14-109,0 1 1,0-1-1,-1 0 0,1 0 1,0 0-1,-1 0 1,0 0-1,1-1 1,-1 1-1,0 0 0,0-1 1,0 1-1,0-1 1,0 0-1,0 1 1,0-1-1,-1 0 0,1-1 1,0 1-1,-1 0 1,1-1-1,0 1 1,-1-1-1,-4 1 0,-6 1 94,1 0-53,9-1 14,0 0-1,0 0 1,0 0-1,0-1 1,0 0-1,0 1 1,0-1-1,0 0 1,0-1-1,-1 1 1,1 0-1,0-1 1,0 0-1,0 0 1,0 0-1,0 0 1,-4-3-1,0 1 114,1 0-1,-1-1 0,1 0 0,-9-9 0,12 11-140,0-1 0,1 0 0,0 0 0,0 0 0,0 0 0,0 0 0,0 0-1,0 0 1,1-1 0,0 1 0,-2-5 0,2 4 6,0 1 0,1-1 0,-1 0 0,1 0 0,-1 0 0,1 0 0,1-5 0,-1 6-53,1 1 0,0 0 0,0 0 0,-1-1 0,1 1 1,1 0-1,-1 0 0,0 0 0,0 0 0,1 0 0,-1 1 1,1-1-1,0 0 0,-1 1 0,1-1 0,2-1 1,16-11-257,40-20 0,-26 17 48</inkml:trace>
</inkml:ink>
</file>

<file path=ppt/ink/ink13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24:54.8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 54 5728,'-14'0'1840,"14"0"-1827,0 0-1,0 0 1,0 0 0,-1 0 0,1 0 0,0 0-1,0 0 1,0 0 0,0 0 0,0 0 0,0 0 0,0 0-1,0 0 1,0 0 0,-1 0 0,1 0 0,0 0 0,0 0-1,0 0 1,0 0 0,0 0 0,0 0 0,0 0-1,0 0 1,0-1 0,0 1 0,0 0 0,-1 0 0,1 0-1,0 0 1,0 0 0,0 0 0,0 0 0,0 0-1,0 0 1,0 0 0,0 0 0,0 0 0,0-1 0,0 1-1,0 0 1,0 0 0,0 0 0,0 0 0,0 0-1,0 0 1,0 0 0,0 0 0,0 0 0,0-1 0,0 1-1,0 0 1,0 0 0,0 0 0,0 0 0,0 0-1,0-12 607,0 10 784,0 2-369,3-3 60,0 0-973,1 0 1,0 0 0,0 1 0,0 0 0,0-1 0,0 2 0,0-1 0,9-2 0,-4 1-59,0 1 0,0 1 0,0 0 1,13-1-1,-3 2-2,-9-1 14,-1 1 0,1 0 1,0 1-1,15 2 0,18 10 198,-38-11-237,-1-1 0,1 1 0,-1 0-1,0 1 1,0-1 0,1 1 0,3 3 0,-6-3 16,1 0 0,-1-1-1,0 1 1,0 0 0,2 4 0,-3-6-39,-1 1 0,1-1 0,-1 0 0,1 0 0,-1 1 0,1-1 0,-1 0 0,0 0 0,0 1 0,0-1 0,0 0 0,0 1 0,0-1 0,0 0 0,0 1 0,0-1 0,-1 0 0,1 1 0,-1 1 0,-3 3-97,0-1 0,-1 1 1,0-1-1,0 0 0,0 0 1,0 0-1,-10 6 0,15-11 77,-18 13-223,1 0 1,-2-1 0,0-1-1,-25 11 1,35-18 171,-22 6-151,17-8 68,10-1 89,0-1 0,0 1 0,0 0 0,0 0 0,-4 2 0,6-2 24,0 0 1,0 1-1,0 0 0,0-1 1,1 1-1,-1 0 0,1 0 1,-1-1-1,1 1 1,-2 3-1,2-3-23,0 0 0,-1 0 0,1 0 0,-1 0 0,1 0 0,-1 0 1,0-1-1,0 1 0,0-1 0,-2 2 0,4-2 39,-1-1 0,1 0 0,0 0 0,-1 0-1,1 1 1,0-1 0,0 0 0,-1 0 0,1 1 0,0-1 0,0 0 0,-1 1 0,1-1-1,0 0 1,0 1 0,0-1 0,0 0 0,-1 1 0,1-1 0,0 0 0,0 1-1,0-1 1,0 1 0,0-1 0,0 0 0,0 1 0,0-1 0,0 1 0,0-1 0,0 0-1,0 1 1,1-1 0,-1 0 0,0 1 0,0 0 0,1 1-23,1 1 1,-1-1-1,0 0 1,1 0 0,0 1-1,2 2 1,5 3-17,0 1 0,0-2 1,12 8-1,39 22 72,-4 12 6,-18-18-14,-15-13 35,0 2-1,-2 0 0,25 30 1,-37-38 6,33 44 361,-39-52-378,-1 0-1,0-1 1,0 1 0,0 1-1,-1-1 1,1 0-1,-1 0 1,1 5 0,-2-7-20,0-1-1,1 1 1,-1 0 0,0-1 0,-1 1-1,1-1 1,0 1 0,0 0 0,-1-1-1,1 1 1,-1-1 0,1 1 0,-1 0-1,0-1 1,1 0 0,-1 1 0,0-1 0,0 1-1,0-1 1,0 0 0,0 0 0,-1 0-1,1 0 1,0 1 0,0-1 0,-1-1-1,1 1 1,-4 1 0,2 0 6,-8 4 30,0-1 0,-1 0 0,1-1 0,-1 0 0,-13 2 0,-7-3 153,-55-3 0,41 0 86,37 0-228,-23-2 101,30 2-144,1 0-1,0 0 0,-1-1 1,1 1-1,0-1 0,0 1 0,-1-1 1,1 1-1,0-1 0,0 0 0,0 0 1,0 0-1,0 1 0,0-1 1,0 0-1,0 0 0,0 0 0,0-1 1,-1-1-1,2 3-10,-1-1-1,1 1 1,0-1 0,0 1-1,0-1 1,-1 0 0,1 1-1,0-1 1,0 0-1,0 1 1,0-1 0,0 1-1,0-1 1,0 0 0,0 1-1,1-1 1,-1 0 0,0 1-1,0-1 1,0 1 0,1-1-1,-1 0 1,0 1 0,1-1-1,-1 1 1,0-1 0,1 1-1,-1-1 1,1 1 0,0-1-1,19-12 164,-10 8-90,13-9-65,0 1 1,1 2 0,40-14-1,24-1-162,8-13-224,-72 31 235,40-7 0</inkml:trace>
</inkml:ink>
</file>

<file path=ppt/ink/ink13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25:16.82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36 18 7232,'0'14'2314,"0"-11"-1396,0-3-353,3 0 320,59 0 1974,-56-3-2390,2-7-155,-8 10-304,0 0 1,0 0-1,0 0 0,0-1 0,-1 1 1,1 0-1,0 0 0,0 0 0,0-1 1,0 1-1,0 0 0,0 0 0,0 0 1,0-1-1,0 1 0,-1 0 0,1 0 0,0 0 1,0 0-1,0-1 0,0 1 0,-1 0 1,1 0-1,0 0 0,0 0 0,0 0 1,0 0-1,-1 0 0,1-1 0,0 1 1,0 0-1,-1 0 0,1 0 0,0 0 0,0 0 1,0 0-1,-1 0 0,1 0 0,0 0 1,0 0-1,0 0 0,-1 0 0,1 0 1,0 0-1,0 1 0,-1-1 0,1 0 1,-9-3 293,4 1-265,-1-1 0,0 1 0,0 0 0,0 1 0,0-1 0,0 1 0,0 1 0,-12-1 0,-76 1 127,93 0-164,-61 0 67,0 2-1,-74 13 1,13 1 95,81-13-166,-66 15 0,90-13-71,11-3-41,0 0 1,-1 0 0,1-1-1,-11 1 1,8-2-55,8 0 132,0-1 1,1 1 0,-1 0 0,0 0 0,1 0 0,-1 0 0,1 1 0,-1-1 0,0 0 0,1 1 0,-1-1 0,-2 2 0,-2 9-72,-1-6 191,6-5-77,1 1 0,-1-1 0,1 0 0,0 0 0,-1 1 0,1-1 1,-1 0-1,1 1 0,0-1 0,-1 1 0,1-1 0,0 0 0,-1 1 0,1-1 0,0 1 0,-1-1 0,1 1 0,0-1 0,0 1 0,0-1 0,0 1 0,-1-1 0,1 1 0,0-1 0,0 1 0,0 0 0,0-1 0,0 1 0,0-1 0,0 1 0,1 0 1,-1 425 1170,0-412-1116,0 0 0,-1-1-1,-1 1 1,0-1 0,0 0-1,-8 23 1,6-25-32,0 1 0,1-1 0,-2 15 0,1-4 47,3-19-46,0-1-1,1 0 0,-1 0 0,0 0 0,-1 0 0,1 0 0,-2 3 0,-1 1 44,-11 19 118,15-24-192,0 0-1,-1-1 0,1 1 1,-1 0-1,1-1 1,0 1-1,-1 0 1,1 0-1,0-1 0,0 1 1,0 0-1,-1 0 1,1 0-1,0-1 1,0 1-1,0 0 0,0 0 1,1 1-1,-3 2-4,-6 1 17,8-4-11,0-1-1,-1 0 1,1 0-1,-1 0 1,1 1-1,0-1 0,-1 0 1,1 1-1,0-1 1,-1 0-1,1 1 1,0-1-1,-1 0 1,1 1-1,0-1 1,0 0-1,-1 1 1,1-1-1,0 1 1,0-1-1,0 1 1,0-1-1,0 0 0,-1 1 1,1-1-1,0 1 1,0-1-1,0 1 1,0-1-1,1 1 1,-1 2-92,0-6 0,0 3 87,-1-1-1,1 1 0,0-1 0,0 1 0,1-1 0,-1 1 1,0-1-1,0 1 0,0-1 0,0 1 0,0-1 0,1 1 1,-1-1-1,0 1 0,0 0 0,1-1 0,-1 1 0,0-1 1,0 1-1,1 0 0,-1-1 0,1 1 0,-1-1 0,0 1 0,1 0 1,-1 0-1,1-1 0,-1 1 0,1 0 0,19-2 131,-13 2-80,-4 0-30,1 1 1,-1-1-1,1 1 0,-1-1 0,0 1 1,1 0-1,-1 0 0,4 2 0,10 3 9,17 0-9,-27-4-14,6 1 38,-1 0 0,1 0 0,0-2 0,14 1 0,-8-1 30,37 6-1,-36-3-21,39 1 0,131-5-1152,-176 0 261</inkml:trace>
</inkml:ink>
</file>

<file path=ppt/ink/ink13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25:17.17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 35 8320,'-14'14'2672,"11"-11"-1627,3-3-378,0 0 351,47 1 2630,-14 0-2986,60-6-1,89-23-256,-128 22-378,-27 1-94,-9 2-137,34-3 0,19 6-4404,-69 0 3014</inkml:trace>
</inkml:ink>
</file>

<file path=ppt/ink/ink13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25:17.59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 52 6976,'0'75'5264,"0"35"-1728,0-108-3483,0-1 0,0 1 0,-1 0 0,1 0 0,0 0 0,-1-1 1,1 1-1,-1 0 0,1 0 0,-1-1 0,0 1 0,0 0 1,-1 1-1,-4 10 290,3 13 9,3-20-96,0-6-128,0-3-37,-1-23 45,0 8-73,2 0 0,3-31 0,-4 47-62,1 0 0,0-1-1,0 1 1,0 0 0,0 0-1,0 0 1,3-3 0,0 0-17,13-30-153,-15 29 167,0 0-1,1 0 0,0 0 1,0 1-1,1-1 1,-1 1-1,1 0 0,9-9 1,6 6 58,-16 7-28,-1 1 0,1-1 1,-1 0-1,0 0 0,1 0 0,-1 0 0,0 0 1,0-1-1,0 1 0,0-1 0,2-1 0,-1 1 2,0 0-1,0 0 0,0 0 0,0 0 0,0 0 0,0 1 0,1 0 0,-1-1 0,1 1 0,-1 1 0,1-1 0,-1 0 1,1 1-1,-1 0 0,1 0 0,0 0 0,-1 0 0,5 1 0,5 1 24,-1 0-1,1 1 1,15 5-1,-27-7-124,1 0 0,0-1 0,0 1 0,0-1 0,0 0 0,0 0 0,0 0-1,0 0 1,0 0 0,0 0 0,0 0 0,0 0 0,0-1 0,0 1 0,0-1 0,0 1 0,0-1 0,-1 0 0,1 0 0,0 0 0,3-2-1,4-2-1114,-9 5 1012,1-1-1,0 1 1,0-1 0,0 1-1,0-1 1,0 1 0,0-1 0,0 1-1,-1-1 1,1 0 0,0 1-1,-1-1 1,1 0 0,0 0 0,-1 0-1,1 0 1,-1 1 0,1-1-1,-1 0 1,1 0 0,-1 0 0,0 0-1,1 0 1,-1 0 0,0-1-1,3-9-2055,-2 10 2111,-1 1 1,0-1 0,1 1-1,-1-1 1,1 1-1,-1 0 1,1-1 0,-1 1-1,1 0 1,-1-1 0,1 1-1,-1 0 1,1-1-1,-1 1 1,1 0 0,-1 0-1,1 0 1,0 0-1,-1 0 1,1 0 0,-1 0-1,1 0 1,0 0 0,-1 0-1,2 0 1</inkml:trace>
</inkml:ink>
</file>

<file path=ppt/ink/ink13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25:17.93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 1 7648,'-34'0'2816,"34"0"-2176,0 0-192,0 0 1600,0 0-1216,0 0 1215,0 0-1183,17 17-384,0-17-288,34 0-32,18 17-96,-18-17 192,17 0-160,0 0-1728,0 0 897,-17 0-2817,1 0 1984</inkml:trace>
</inkml:ink>
</file>

<file path=ppt/ink/ink13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25:18.56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 0 11392,'0'18'4224,"0"-18"-3297,0 0-255,0 17 704,0-17-896,17 0 416,0 17-512,18-17-192,-18 0-128,17 0-1216,0 0 640,0-17-2591,0 17 1727,0 0-3712,-17 0 2880</inkml:trace>
  <inkml:trace contextRef="#ctx0" brushRef="#br0" timeOffset="1">34 120 8128,'-28'14'2618,"22"-11"-1583,6 0-240,0 8 794,0-11-1569,0 0 1,0 0-1,0 0 1,0 0-1,0 1 1,0-1-1,0 0 1,0 0-1,0 0 1,0 0-1,0 0 1,0 0-1,0 0 1,0 0-1,0 0 1,0 1-1,0-1 1,0 0-1,0 0 1,0 0-1,0 0 1,0 0-1,0 0 1,0 0-1,0 0 1,0 0-1,1 0 1,-1 1-1,0-1 1,0 0-1,0 0 1,0 0-1,0 0 1,0 0-1,0 0 1,0 0-1,0 0 1,0 0-1,0 0 1,1 0-1,-1 0 1,0 0-1,0 0 0,0 0 1,0 0-1,0 0 1,0 0-1,0 0 1,0 0-1,0 0 1,1 0-1,-1 0 1,0 0-1,0 0 1,0 0-1,0 0 1,11 0 1317,-5 3-511,-5-3-792,0 2 7,0-1 0,0 0 0,1 0 0,-1 0 0,1 0 0,-1 0 0,1 0 0,-1 0 0,1 0 0,-1-1 0,1 1 0,0-1 0,-1 1 0,1-1 0,0 1 0,-1-1 0,1 0 0,0 0 0,2 0 0,7 1-22,-7-1-26,0 0-1,0 1 1,-1-2 0,1 1-1,0 0 1,0-1-1,0 1 1,5-3-1,-3 1-10,1 0-21,1-1 0,-1 1 0,1 0 0,0 1 0,14-1 0,77 2-3284,-93 0 1620,8 0 508</inkml:trace>
</inkml:ink>
</file>

<file path=ppt/ink/ink1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34:18.82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 372 3808,'-17'0'1227,"17"0"-1219,0 0 1,0 0-1,0 0 1,0 0-1,0 0 1,0 0-1,0 0 1,0 0-1,-1 0 1,1 0-1,0 0 1,0 0-1,0 0 1,0 0-1,0 0 1,0 0-1,0 0 1,-1 0-1,1 0 1,0 0-1,0 0 1,0 0-1,0-1 1,0 1-1,0 0 1,0 0-1,0 0 1,0 0-1,0 0 1,-1 0-1,1 0 1,0 0-1,0 0 1,0 0 0,0 0-1,0-1 1,0 1-1,0 0 1,0 0-1,0 0 1,0 0-1,0 0 1,0 0-1,0 0 1,0 0-1,0-1 1,0 1-1,0 0 1,0 0-1,0 0 1,0 0-1,0 0 1,0 0-1,0 0 1,0 0-1,0-1 1,0-12 364,0 10 416,3 3-202,30 0 624,-33 0-1178,1 0-1,-1 0 1,0 0 0,0 0 0,1 0 0,-1 0-1,0 0 1,1 0 0,-1 0 0,0 0 0,0 0 0,1 1-1,-1-1 1,0 0 0,0 0 0,1 0 0,-1 0-1,0 0 1,0 1 0,0-1 0,1 0 0,-1 0 0,0 0-1,0 1 1,0-1 0,12 11 405,-6-7-276,-1 1 1,1 1 0,-1-1-1,0 1 1,-1 0-1,1 0 1,3 7 0,3 15 22,-1 0 0,-1 0 1,6 40-1,-2-11-78,-7-35-74,2 13-4,2 0 0,1-1 0,16 35 0,29 25 382,-37-70-19,-18-23-374,0 0 1,0 0-1,0 0 1,1 0-1,-1 0 1,0 0-1,1 0 1,-1 0-1,0-1 1,1 1-1,-1-1 1,1 1-1,-1-1 1,1 1-1,1-1 1,0 0 15,0-1 0,1 1 0,-1-1 0,0 0 0,5-2 0,1-1 34,-3 3-22,-4 0-33,1 0-1,-1 0 1,1 0 0,-1 0-1,0 0 1,0 0-1,1-1 1,1-1 0,7-6 18,-1 0 1,0-1-1,12-16 1,33-48 11,-10 14-79,170-214 79,-183 233-59,66-91-54,-63 73 25,12-18-22,-27 45 38,18-34 0,-33 57-44,-1 0 1,2 0-1,-1 1 0,11-12 1,-16 19 69,0 1-1,0 0 1,1 0 0,-1-1 0,0 1-1,0 0 1,0 0 0,1 0-1,-1-1 1,0 1 0,0 0 0,1 0-1,-1 0 1,0 0 0,0 0-1,1 0 1,-1-1 0,0 1 0,0 0-1,1 0 1,-1 0 0,0 0-1,1 0 1,-1 0 0,0 0 0,14 0-424,-14 0 395,0 0 0,0 0 0,0 0 0,0 0-1,0 0 1,0 0 0,0 0 0,0 0 0,1 0 0,-1 0 0,0 0 0,0 0 0,0 0 0,0 0 0,0 0-1,0 0 1,0 0 0,0 0 0,1 0 0,-1 0 0,0 0 0,0 0 0,0 0 0,0 0 0,0 0 0,0 1-1,0-1 1,0 0 0,0 0 0,0 0 0,1 0 0,-1 0 0,0 0 0,0 0 0,0 0 0,0 0 0,0 0-1,0 1 1,0-1 0,0 0 0,0 0 0,0 0 0,0 0 0,0 0 0,0 0 0,0 0 0,0 0-1,0 1 1,0-1 0,0 0 0,0 0 0,0 0 0,0 0 0,0 0 0,0 0 0,0 1 0,0 4-531,-1-3 161,1 1 0,0 0 0,0 0 0,0 0 0,1 0 0,-1 0 0,1 0 0,1 4-1,14 13-1239</inkml:trace>
</inkml:ink>
</file>

<file path=ppt/ink/ink13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25:22.5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8 46 5984,'-29'-28'1920,"24"22"-1174,5 3-202,0-6 775,0 13 1057,0 27-551,0-16-1597,1-3-79,-1-1-1,-1 1 0,-2 20 1,0-19-128,-3 19-26,6-28 0,1 0 0,-1-1 0,1 1 0,0-1 0,2 6 0,0 1-19,1 10-49,-3-15 42,0 1 0,0-1 0,1 0 1,-1 0-1,1 0 0,0 0 0,4 5 0,-5-9-4,0 1-1,0-1 1,0 1 0,1-1-1,-1 0 1,1 1-1,-1-1 1,1 0 0,-1 0-1,1 0 1,0 0 0,0 0-1,-1 0 1,1-1-1,0 1 1,0-1 0,0 1-1,0-1 1,0 0-1,-1 1 1,1-1 0,0 0-1,3-1 1,3 0-162,0 0-1,-1-1 1,1 0-1,9-4 1,-5 2-164,19-9-313,0-1 0,48-29 0,-52 27 499,42-27-423,-61 37 570,-1-1-1,0 1 1,0-1 0,0-1-1,10-14 1,-15 18 86,1 0 0,0 1 0,0-1 0,0 1 0,0-1 0,1 1 0,-1 0 0,7-3 0,-3 4 112,-7 2-166,1 0 0,-1 0 0,0 0 1,0 0-1,0 0 0,0 0 0,0 0 0,0 0 0,0 0 0,0 1 0,1-1 0,-1 0 0,0 0 0,0 0 0,0 0 0,0 0 0,0 0 0,0 0 0,0 0 0,0 0 0,0 1 0,0-1 0,0 0 0,0 0 0,0 0 0,0 0 0,0 0 0,0 0 1,0 1-1,0-1 0,0 0 0,0 0 0,0 0 0,0 0 0,0 0 0,0 0 0,0 0 0,0 1 0,0-1 0,0 0 0,0 0 0,0 0 0,0 0 0,0 0 0,0 0 0,0 0 0,0 0 0,-1 1 0,-19 27 599,9 12-171,-14 22 21,-44 123-90,-16 75-420,65-196 93,-11 38 220,8-17-64,10-48-60,-2-1 0,-1-1 0,-39 62 0,53-94-132,0 0 0,0-1 1,-1 1-1,1 0 1,-1-1-1,1 0 0,-1 0 1,0 0-1,0 0 1,0 0-1,0 0 0,0-1 1,0 1-1,-1-1 1,-5 2-1,7-3 4,-1 1 0,1-1-1,-1 0 1,1 0 0,-1 0 0,1 0 0,0 0 0,-1-1-1,1 1 1,-1-1 0,1 1 0,0-1 0,-1 0 0,1 0-1,0 0 1,0 0 0,-1 0 0,1-1 0,0 1 0,0-1-1,-1-1 1,-11-10 7,7 6 44,1 1 0,-1-1 0,1-1-1,-7-10 1,10 13-13,1 0-1,0 0 1,0 0-1,0 0 1,1 0-1,0-1 1,0 1-1,0-1 1,1 1-1,-1-9 1,1 9-29,0-3 8,0 0 0,0 0 0,1-1 0,0 1 0,1 0 0,-1 0 0,1 0 0,1 0 1,4-11-1,1 2 109,-2 6-19,-1 0 0,13-18 1,-3 9-23,-5 6-33,0 0-1,1 1 1,0 0 0,15-12 0,-7 11-150,14-10-258,-31 23 162,-1 0 0,1-1 0,-1 1-1,0-1 1,0 1 0,0-1-1,0 1 1,0-1 0,0 0 0,0 1-1,-1-1 1,1 0 0,-1 0 0,1 1-1,-1-1 1,1-4 0,-1 4-1394</inkml:trace>
</inkml:ink>
</file>

<file path=ppt/ink/ink13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25:23.05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48 8384,'0'0'2704,"3"-2"-1638,0-2-924,0 1-73,1-1 0,-1 1 0,0 1 0,1-1 0,-1 0 0,1 1 0,0 0 0,0 0 0,0 0 1,8-3-1,-6 3-30,1-1 1,-1-1-1,0 1 0,0-1 1,-1 0-1,6-5 1,-4 4-12,99-61 236,-84 53-288,-6 3 226,-1-1 1,0-1-1,0 0 1,19-22-1,-24 25 172,-9 8-336,-1 0 0,1 0 0,0 1 0,-1-1 0,1 1 0,0-1 0,0 0 0,0 1 0,0-1 0,-1 1 0,1 0 0,0-1 0,0 1 0,0 0 0,0-1 0,0 1 0,0 0 0,0 0 0,0 0 0,0 0 0,0 0 0,0 0 0,0 0 0,0 0 0,0 1 0,0-1 0,2 1 0,-1 0 48,-1 0 1,1 0 0,0 1 0,-1-1-1,1 0 1,0 1 0,-1 0-1,0-1 1,1 1 0,-1 0-1,0 0 1,0-1 0,1 4-1,-1-3 39,0 1-1,0-1 1,-1 1-1,1-1 0,-1 1 1,1-1-1,-1 1 0,0-1 1,0 6-1,1 10 184,10 5 12,-5 8-181,-4-21-190,1-1 1,8 19-1,-9-25-107,-1 0 1,1 0 0,0-1 0,-1 1-1,2 0 1,-1-1 0,0 1-1,0-1 1,1 0 0,-1 1-1,1-1 1,4 2 0,7 2-2915,-13-5 2917,-1 0 1,1 0-1,-1-1 0,0 1 1,1 0-1,-1 0 0,0 0 1,0 0-1,0 0 0,0 0 1,1 0-1,-1 0 0,-1 1 1</inkml:trace>
</inkml:ink>
</file>

<file path=ppt/ink/ink13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25:23.66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10 156 8320,'14'-14'2672,"-11"8"-1627,-3 2-863,-1 2-40,1 0 0,0 0 0,0 0 0,0 0 0,0 0 0,1 1 0,-1-1 0,0 0 0,1 0 0,1-3 0,2 1 202,-4 4-322,0 0-1,0 0 1,1 0-1,-1-1 1,0 1-1,0 0 1,0 0-1,0 0 1,0 0-1,1 0 1,-1 0-1,0-1 1,0 1-1,0 0 1,0 0-1,0 0 1,0 0-1,0-1 1,1 1-1,-1 0 1,0 0-1,0 0 1,0 0-1,0-1 1,0 1-1,0 0 1,0 0-1,0 0 1,0-1-1,0 1 1,-10-11 584,10 11-591,-6-7 98,0 1 0,0 1 0,-1-1 1,0 1-1,0 0 0,0 0 0,0 1 0,-11-4 1,0 0-90,7 3-19,0 0-1,0 1 1,-1 0 0,-13-2-1,-8 3-9,0 1 0,0 2 0,-47 5-1,63-3 35,1 1-1,-1 0 1,1 1 0,0 1-1,1 0 1,-1 1 0,-25 15-1,-10 13 202,49-33-208,-1 1 0,1 0 0,-1 0 0,1 0 0,0 0 0,0 1 0,0-1 0,0 1 0,0-1 0,0 1 0,-1 3 0,1 0 46,0 0 1,0 0-1,1 0 1,-1 7-1,-2 8 40,-7 27 63,5-5-95,-8 33 19,9-53-46,0 0 0,2 0 0,1 1 0,0 23 0,2-47-49,0 14 40,0 1 0,-1 0 0,-4 17 0,-8 4 122,4-15-52,2 14 14,5-19-77,-9 33 91,9-38-109,1-6-35,0-1-1,0 0 1,0-1-1,0 1 0,0 0 1,-1 0-1,0 0 0,0-1 1,-4 7-1,-4 14-59,0 1-92,5-16 102,5-9 50,-1 0 1,1 0-1,0 0 0,0 0 0,0 1 1,0-1-1,0 0 0,0 0 0,0 0 1,-1 0-1,1 0 0,0 1 1,0-1-1,0 0 0,0 0 0,0 0 1,0 0-1,0 0 0,0 1 0,0-1 1,0 0-1,0 0 0,0 0 1,0 0-1,0 1 0,0-1 0,0 0 1,0 0-1,0 0 0,0 0 1,0 0-1,0 1 0,0-1 0,0 0 1,1 0-1,-1 0 0,0 0 0,0 0 1,0 1-1,0-1 0,0 0 1,0 0-1,0 0 0,1 0 0,-1 0 1,0 0-1,0 0 0,0 0 0,0 0 1,1 1-1,3 3-163,-2 0 58,5 3-29,1-5 81,0-1 0,0 0 0,0-1-1,1 0 1,10-1 0,0 1-55,1 0 48,-6-1 97,-1 1 0,22 4-1,-9 2 28,-19-4-42,-1 0 1,1-1-1,0 0 0,11 1 0,85-2-5178,-86 0 3450</inkml:trace>
</inkml:ink>
</file>

<file path=ppt/ink/ink13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25:24.2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 52 9632,'-17'0'3584,"17"0"-2784,17 17-256,-17-17 864,17 0-897,0 0 65,17 0-352,17-17-128,0 17-64,18-17-2143,-1 0 1151,0 0-3360,-17 17 2432</inkml:trace>
</inkml:ink>
</file>

<file path=ppt/ink/ink13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25:24.62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3 12 4384,'15'0'1424,"-12"0"-854,-3 0-36,0 0 831,0 0-240,0 0 395,-3 0-421,-12 0 1061,13 3-992,-3 0-865,0 1 0,1-1 0,-1-1 0,0 1 0,-7 2 0,3-1-117,1 0 1,0 0 0,-10 8 0,16-11-189,1 0-1,-1 1 1,0-1 0,1 1-1,0-1 1,-1 1-1,1-1 1,0 1 0,0 0-1,0 0 1,0 0-1,0 0 1,0-1 0,0 1-1,1 0 1,-1 0-1,1 1 1,0-1 0,-1 3-1,1 0 48,0-3-46,0 0 0,-1 0-1,1 0 1,0 0 0,0 0-1,1 0 1,-1 0 0,0-1-1,0 1 1,1 0 0,0 0-1,-1 0 1,1 0 0,0-1-1,0 1 1,0 0 0,0-1-1,0 1 1,0-1 0,0 1-1,0-1 1,1 1 0,-1-1-1,1 0 1,2 2 0,0 0-25,-1-1 4,-1 0 0,1-1 0,0 1 0,-1-1 0,1 0 0,0 0 0,0 0 0,0 0 0,0 0 0,0 0-1,0-1 1,0 0 0,1 1 0,-1-1 0,3-1 0,5 2-3,40-3-293,-46 1 288,0 1 0,-1-1 0,1 0 0,0-1 0,0 1 0,-1-1 0,1 0 0,6-4 0,-7 4 29,-1 0 0,1-1 0,0 2 0,1-1 0,-1 0 0,0 1 0,5-2 0,5-1 73,-13 4-53,0 0 0,0-1 0,0 1 0,0-1 0,0 1 0,0-1 0,0 1 1,0-1-1,0 0 0,0 1 0,-1-1 0,1 0 0,0 0 0,0 0 0,-1 0 0,1 0 0,-1 1 0,1-1 0,-1 0 1,1 0-1,0-2 0,-1 0 76,1-1 0,0 1 1,-1-1-1,0 1 1,0-5-1,0 2 59,0 5-119,0-1-1,-1 1 1,1 0-1,0-1 1,-1 1-1,1 0 0,-1-1 1,1 1-1,-1 0 1,0-1-1,1 1 1,-1 0-1,0 0 0,0 0 1,0 0-1,0 0 1,0 0-1,0 0 1,0 0-1,0 0 0,0 0 1,0 1-1,-1-1 1,1 0-1,-3 0 0,-4-4 186,-2-1-111,6 3-88,0 0-1,0 0 1,0 0-1,0 1 1,0-1-1,-1 1 1,1 1-1,-1-1 1,1 0-1,-1 1 1,0 0-1,0 0 1,0 1-1,1-1 1,-8 1-1,11 0-111,0 0 0,0 0 0,0 0 0,0 0 0,0 0 0,0 0 0,0 0 0,0 0 0,0-1 0,0 1 0,1 0 0,-1-1 0,-2 0 0,3 1 14,0 0-1,0 0 1,0 0 0,0-1 0,-1 1 0,1 0 0,0 0 0,0 0-1,0 0 1,0-1 0,0 1 0,0 0 0,-1 0 0,1-1 0,0 1-1,0 0 1,0 0 0,0 0 0,0-1 0,0 1 0,0 0 0,0 0-1,0-1 1,0 1 0,0 0 0,0 0 0,0 0 0,0-1 0,0 1-1,0 0 1,1 0 0,-1 0 0,0-1 0,0 1 0,0 0 0,0 0-1,0 0 1,0-1 0,1 1 0,-1 0 0,0 0 0,0 0 0,2 0-185,-1 1 1,1 0 0,-1 0-1,1 0 1,-1 0 0,0 0-1,1 1 1,1 1 0</inkml:trace>
</inkml:ink>
</file>

<file path=ppt/ink/ink13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25:28.93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6 53 4800,'-14'0'1557,"11"0"-954,3 0-219,0 0 224,0 3-176,1 20 1003,-1-10-602,1 0 0,-2 0 0,-3 24 1,-27 51 350,23-60-924,2-2 92,-17 40 1,6-28-14,2 1 1,-16 65 0,28-87-250,3-12-82,-1-1 0,0 1 0,0 0 0,0-1 0,0 1 0,-1-1 0,0 0 0,0 1 0,0-1 0,0 0 0,-1 0 0,1 0 0,-1-1 0,0 1 0,-5 4 0,7-7 2,-1 0-1,1 1 0,0-1 1,-1 1-1,1-1 1,0 1-1,0-1 0,0 1 1,0 0-1,0 0 1,0 0-1,1-1 1,-1 1-1,1 0 0,-1 0 1,0 3-1,1-2 28,0-6-26,0-2-42,0 2-4,0-1 1,0 1 0,0 0 0,0 0 0,1 0 0,0-1 0,0-2 0,18-46-1166,11-33 112,-20 43 784,-4 18 85,14-40 1,9 10 74,-6 5 128,5 10 16,-5-10-91,-5 18 182,32-43-1,-19 29 609,-30 43-661,0 1 0,0-1 0,0 1-1,1-1 1,-1 1 0,0 0 0,0 0-1,1-1 1,-1 1 0,1 0 0,-1 0-1,1 1 1,0-1 0,-1 0 0,3 0 0,0 0 68,0 0 0,0 1 0,0 0 1,1 0-1,4 0 0,8 1 306,-15-1-370,1 0 7,-1-1 0,1 2 0,-1-1 0,1 0 0,-1 0 0,0 1 0,1-1 0,-1 1 0,1 0 0,-1-1 0,0 1 0,0 0 0,1 1 0,-1-1 0,0 0 0,0 1 0,0-1 0,0 1 0,-1-1 0,3 4 0,7 6 77,-5-4-65,0-1 1,0 0-1,0 0 0,11 6 0,-12-8-50,1 0 0,0 1-1,-1 0 1,0 0 0,0 0-1,0 0 1,6 10 0,3 1 32,-13-15-41,1 1-1,-1-1 1,0 0-1,0 0 1,0 0-1,0 1 1,0-1-1,0 0 0,0 1 1,0-1-1,-1 1 1,1-1-1,0 3 1,-2 1-53,0-1 0,-1 0 0,0 1 0,0-1 0,0 0 0,-5 7-1,3-6-87,0 0-1,0-1 1,-1 1-1,1-1 1,-1 0-1,0 0 1,-1-1-1,1 1 1,-1-1-1,1-1 0,-7 3 1,2-1-43,-26 12-484,21-5 425,-9 4-57,-6-9-22,14-4 171,5 1 26,1 0 0,-15 6 0,17-5 45,0-1-1,-1 0 1,-8 1-1,0-2 54,0-1 0,-32-1 1,10 0 274,36 0-222,0 0-1,1 0 0,-1 0 1,0-1-1,0 1 0,0-1 1,1 1-1,-1-1 0,0 0 1,1 0-1,-1 0 0,1-1 1,-1 1-1,1 0 0,-4-4 1,4 3 302,4 2-47,12-1 271,-12 1-496,1 0-1,-1 0 1,1-1 0,-1 1-1,1 1 1,-1-1 0,1 0 0,-1 1-1,0-1 1,1 1 0,-1 0 0,0 0-1,1-1 1,-1 2 0,0-1-1,0 0 1,0 0 0,0 1 0,0-1-1,0 1 1,2 2 0,4 5 200,1 0 1,-1 0-1,-1 1 0,0 0 1,0 1-1,-1 0 0,-1 0 1,6 14-1,0 8 274,-7-20-279,1 0 0,12 24 0,11 3 221,-15-17-302,-8-14-72,0 0-1,0 0 0,1 0 1,1-1-1,6 8 0,19 18 200,-30-30-262,1 0 6,1 1 1,-1-1 0,1 0 0,-1 1-1,1-2 1,0 1 0,1 0-1,-1-1 1,1 0 0,8 5-1,-6-5-7,-1 1-1,1 0 1,0 0 0,-1 0-1,12 11 1,-17-14-34,0 1 0,0-1 1,1 0-1,-1 1 1,0-1-1,1 0 0,0 0 1,-1 0-1,1 0 1,-1 0-1,1 0 0,0-1 1,0 1-1,-1-1 1,1 1-1,0-1 0,0 1 1,0-1-1,2 0 1,-2 0 3,0 0 1,0 1-1,0-1 1,0 1-1,0-1 1,0 1-1,0 0 1,0 0 0,3 2-1,3 0-66,-2-11-292,-6 7 317,1 1 0,0 0 0,-1-1 1,1 1-1,0 0 0,-1 0 0,1-1 0,0 1 0,0 0 1,-1 0-1,1 0 0,0 0 0,0 0 0,0 0 0,5-3-1303,8-11 404</inkml:trace>
</inkml:ink>
</file>

<file path=ppt/ink/ink13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25:30.58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 1 4800,'-15'0'1557,"13"0"-954,2 0 53,0 0 1162,-3 0-458,-7 0 920,21 0-1212,25 0-154,168 0-237,-193 0-1561,-19 0-856,2 2-52,-5 13-1600,11-14 3160,-1 1-1,1-1 1,-1 1-1,1-1 0,0 1 1,-1-1-1,1 1 1,0-1-1,0 3 1</inkml:trace>
</inkml:ink>
</file>

<file path=ppt/ink/ink13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25:30.9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5 1 6880,'-17'0'2560,"17"0"-1984,17 34-160,-17-34 1184,0 17-960,0 17 864,0 0-864,-17 0 0,17 0-352,0 17-128,0-34-96,-17 17-64,17-17 32,0 1-1440,0-1 768,0-17-1600,0 0 1280</inkml:trace>
</inkml:ink>
</file>

<file path=ppt/ink/ink13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25:31.5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76 37 8224,'0'-15'2645,"0"15"-2627,0 0 0,0 0 1,0 0-1,0 0 0,0 0 0,0 0 1,0 0-1,0 0 0,0-1 0,0 1 1,0 0-1,0 0 0,0 0 0,0 0 1,0 0-1,0 0 0,0 0 0,0 0 1,0 0-1,0-1 0,0 1 0,0 0 1,0 0-1,1 0 0,-1 0 0,0 0 1,0 0-1,0 0 0,0 0 0,0 0 1,0 0-1,0 0 0,0 0 0,0 0 1,0-1-1,0 1 0,0 0 0,1 0 1,-1 0-1,0 0 0,0 0 0,0 0 1,0 0-1,0 0 0,0 0 0,0 0 1,0 0-1,0 0 0,1 0 0,-1 0 1,0 0-1,0 0 0,0 0 0,0 0 1,0 0-1,0 0 0,1 1 16,-1-1 0,1 0 0,-1 0 0,1 0-1,-1 0 1,1 0 0,0-1 0,-1 1 0,1 0 0,-1 0 0,1 0 0,-1 0 0,1-1 0,-1 1 0,1 0-1,-1 0 1,0-1 0,1 1 0,-1 0 0,1-1 0,-1 1 0,0 0 0,1-1 0,-1 1 0,0-1-1,1 1 1,-1-1 0,0 1 0,1 0 0,-1-1 0,0 1 0,0-1 0,0 0 0,0 1 0,0-1 0,1 1-1,-1-1 1,0 1 0,0-1 0,0 1 0,-1-2 0,1-1 505,0 3 133,-5 0-278,-129 0 134,116 0-484,8-1 62,0 1 1,0 0-1,1 1 1,-16 2-1,10 1 8,-1 0-1,1-1 0,-19 0 0,32-3-99,0 0 0,0 0 0,1 0-1,-1 1 1,0-1 0,0 0-1,0 1 1,0-1 0,0 1-1,0 0 1,1-1 0,-1 1-1,0 0 1,-1 1 0,-10 5 95,-13-4-18,26-4-92,0 1 0,0 0 1,0 0-1,0 0 0,-1 0 1,1 0-1,0 0 0,0 0 1,0 0-1,0 0 0,0 0 1,-1 0-1,1 0 0,0 0 0,0 0 1,0 0-1,0 0 0,0 0 1,-1 0-1,1 0 0,0 0 1,0 0-1,0 0 0,0 0 1,0 0-1,-1 0 0,1 0 0,0 0 1,0 0-1,0 0 0,0 0 1,0 0-1,0 0 0,-1 1 1,1-1-1,0 0 0,0 0 1,0 0-1,0 0 0,0 0 0,0 0 1,0 0-1,0 1 0,0-1 1,0 0-1,0 0 0,0 0 1,-1 0-1,1 0 0,0 1 1,0-1-1,0 0 0,0 0 0,0 2 3,0 0 0,-1 0 0,1 0-1,-1-1 1,1 1 0,-1 0-1,-2 2 1,-2 11 150,14 4-30,-8-15-108,-1 0 0,1 0 0,0 0 0,-1-1-1,0 1 1,0 7 0,-1 9-4,1 128 187,0-140-39,-1 0-1,0 0 0,0-1 0,-1 1 0,-5 13 0,5-15-92,1-2 19,0 1-1,0-1 1,1 1-1,-1-1 0,1 1 1,0 0-1,1 4 1,-1 1-192,0-7-14,0-3-12,86 0 417,-80 0-250,0 1 0,1 0 0,-1 0 0,0 0 1,8 4-1,-8-3-6,-1-1 0,0 1 1,1-1-1,-1 0 0,8 0 1,-9-1-9,0 0 0,0 0-1,1 1 1,-1 0 0,0 0 0,0 0 0,0 0 0,0 1 0,0-1 0,6 5 0,4-3-83,-11-3-224,-3 0-742,0-3-20,0 2 920,0 0 1,0 1 0,0-1-1,0 0 1,0 0-1,0 1 1,0-1-1,-1 0 1,1 0 0,0 1-1,0-1 1,-1 0-1,1 1 1,-1-2 0,0 2 36,1 0 0,-1-1 1,0 1-1,0-1 1,0 1-1,0 0 1,0 0-1,0 0 0,0-1 1,1 1-1,-1 0 1,0 0-1,-2 1 1</inkml:trace>
</inkml:ink>
</file>

<file path=ppt/ink/ink13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25:32.64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52 4896,'-14'0'1584,"14"0"-1574,0 0 1,0 0 0,0 0-1,0 0 1,0 0 0,0 0-1,0 0 1,0 0 0,-1 0-1,1 0 1,0 0 0,0 0-1,0 0 1,0 0 0,0 0-1,0 0 1,0 0 0,0 0-1,0 0 1,-1 0 0,1 0-1,0 0 1,0 0 0,0 0-1,0 0 1,0 0 0,0 0-1,0 0 1,0 0 0,0-1-1,0 1 1,0 0 0,0 0-1,-1 0 1,1 0 0,0 0-1,0 0 1,0 0 0,0 0-1,0 0 1,0 0 0,0-1-1,0 1 1,0 0 0,0 0-1,0 0 1,0 0 0,0 0-1,0 0 1,0 0 0,0 0-1,0 0 1,0-1 0,0 1-1,0 0 1,0 0 0,0-11 549,0 8 832,0 0-214,0-8 550,0 8-432,0 3 342,0 0-561,0 0-208,3-3-197,-2 2-614,0 0 38,0 0 1,1 0-1,-1-1 0,0 1 1,1 0-1,-1 0 0,1 1 1,-1-1-1,1 0 0,-1 0 0,1 1 1,0-1-1,-1 1 0,1-1 1,0 1-1,-1 0 0,1 0 0,0 0 1,2 0-1,76 0 1227,25 0-1318,-97 0-110,0 1 1,0 0-1,-1 1 1,1-1-1,13 6 0,-16-5-56,15 1-1455,-3-3 458</inkml:trace>
</inkml:ink>
</file>

<file path=ppt/ink/ink1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34:19.1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9 0 6240,'0'49'2005,"0"-47"-1927,1 0 1,-2 0-1,1-1 1,0 1-1,0 0 0,-1 0 1,1-1-1,-1 1 1,0 2-1,-12 38 423,12-36-321,0-1-1,0 1 0,0-1 1,1 1-1,0 6 0,-2 13 239,-3-6 8,2-12-308,1 1-1,0 0 0,0 0 1,1 0-1,0 0 0,0 0 1,1 0-1,0 0 0,1 0 1,2 11-1,10 14 54,-13-31-152,1-1 0,0 1 1,-1-1-1,1 1 0,0-1 1,0 1-1,0-1 0,1 1 1,-1-1-1,0 0 0,0 0 1,1 1-1,1 0 1,3 3 18,-4-3-28,-1-1-2,1 1 1,-1-1 0,1 1 0,-1-1-1,1 0 1,-1 0 0,1 1 0,0-1 0,-1 0-1,1-1 1,0 1 0,0 0 0,0 0-1,0-1 1,0 1 0,0-1 0,0 0 0,0 1-1,0-1 1,0 0 0,2 0 0,8 0 40,-8 1-29,1-1 0,-1 0 0,1 0 0,-1 0 0,1 0 0,-1-1 0,1 0 0,5-2 0,20-10 129,-29 13-130,1-1 0,-1 1-1,0-1 1,1 0 0,-1 1 0,0-1-1,1 0 1,-1 0 0,0 0 0,0 0-1,0 0 1,0 0 0,0 0 0,0-1-1,1 0 1,0-2 55,-1 4-71,-1-1 0,0 1 1,0 0-1,0 0 0,1 0 1,-1-1-1,0 1 0,0 0 1,0 0-1,0 0 0,0-1 1,1 1-1,-1 0 0,0 0 1,0-1-1,0 1 0,0 0 1,0 0-1,0-1 1,0 1-1,0 0 0,0 0 1,0-1-1,0 1 0,0 0 1,0 0-1,0-1 0,0 1 1,0 0-1,0 0 0,-1-1 1,1 1-1,0 0 0,0 0 1,0-1-1,0 1 0,0 0 1,-1 0-1,1 0 1,0-1-1,0 1 0,-1 0 1,-18-52 17,6 32-26,6 7-50,6 10-4,0 0 1,0 0-1,-1 1 1,1-1-1,-1 1 1,-3-5 0,5 7 28,0 0 1,0 0 0,-1 0-1,1 0 1,0-1 0,0 1-1,0 0 1,-1 0 0,1 0-1,0-1 1,0 1 0,0 0-1,0 0 1,0-1 0,-1 1-1,1 0 1,0 0 0,0-1-1,0 1 1,0 0 0,0-1-1,0 1 1,0 0 0,0 0-1,0-1 1,0-1-236,0 1 0,0-1 0,0 1 0,1-1 1,-1 1-1,0-1 0,1 1 0,0-3 0,16-16-1436</inkml:trace>
</inkml:ink>
</file>

<file path=ppt/ink/ink13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25:34.3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1 173 5824,'0'14'1866,"0"-14"-1845,0 0 0,0 1 1,0-1-1,0 0 0,0 0 0,0 1 0,1-1 0,-1 0 0,0 0 0,0 1 0,0-1 0,0 0 0,0 0 0,0 0 0,0 1 0,1-1 0,-1 0 0,0 0 0,0 0 0,0 0 0,1 1 0,-1-1 0,0 0 0,0 0 0,0 0 0,1 0 0,-1 0 0,0 0 0,0 0 0,0 1 0,1-1 0,-1 0 0,0 0 0,1 0 0,22 14 449,-18-7-150,1 0 96,20-1 64,-13 0-195,-12-5-251,1 0 0,0 0 1,-1 0-1,1 0 0,0 0 1,0-1-1,0 1 0,0-1 1,0 1-1,-1-1 0,1 0 1,0 0-1,0 0 0,2 0 1,12 0 112,-5 1-51,1-1 1,0 0-1,20-4 1,-17 0-156,-1 0 1,1-2-1,23-11 0,-32 14 102,0 1-1,0 0 0,0 0 0,0 0 0,12-1 1,-13 2 13,1 1 0,-1-2 0,0 1 1,1 0-1,-1-1 0,0 0 0,0 0 1,-1-1-1,7-3 0,1-2 29,-7 5 71,0 1 0,0-1 0,0-1-1,-1 1 1,1-1 0,-1 0 0,0 0-1,0 0 1,6-8 0,-8 8 3,0 0 1,0 0 0,-1-1-1,3-6 1,-4 9-136,0 0 1,0 1 0,0-1 0,0 0 0,0 1-1,-1-1 1,1 1 0,-1-1 0,1 0 0,-1 1-1,0-1 1,-1-2 0,0-12 135,2 15-144,0 0 1,0 0 0,0 0 0,0 0-1,0 0 1,0 0 0,-1 0-1,1 0 1,0 1 0,0-1 0,-1 0-1,1 0 1,0 0 0,-1-1 0,-14-3 169,-5-9 46,18 12-235,-1 0 0,1 0 1,-1 1-1,0-1 0,1 1 1,-1-1-1,0 1 0,0 0 1,0 0-1,0 0 1,0 1-1,0-1 0,0 1 1,0-1-1,0 1 0,-5 0 1,-28 0-113,2-2 31,-61 7 0,70-1 198,0 1 0,-47 17 0,3-2 616,68-19-712,-1-1 7,0 1 0,1-1 0,-1 1 1,0-1-1,1 1 0,-1 0 0,1 0 0,-1 0 0,1 0 1,-1 0-1,1 0 0,-1 1 0,1-1 0,0 0 0,0 1 1,0-1-1,0 0 0,0 1 0,0 0 0,0-1 0,0 1 0,0-1 1,1 1-1,-1 0 0,0 2 0,-13 25 226,11-25-199,1 0 0,0 0-1,0 0 1,0 0 0,0 1 0,1-1 0,-1 0 0,1 1 0,0 0 0,1-1 0,-1 1-1,1-1 1,0 1 0,0 0 0,1 8 0,0 16 163,-1 67 121,0-85-299,1 0 0,0-1 0,1 1 0,4 12 0,-2-3-14,-2-8-3,1 1 0,1 0 0,8 22 1,-10-31-15,1 0 1,-1 0 0,1-1 0,0 1 0,-1 0 0,2-1-1,-1 0 1,0 0 0,1 0 0,-1 0 0,1 0-1,0-1 1,6 4 0,16 6 38,31 12 0,-46-20-54,1-1 0,-1-1 1,1 1-1,-1-2 0,20 1 0,105-2 233,-128-1-215,0 1 0,0-1 1,-1-1-1,1 0 0,13-4 0,-16 4-16,-1 1-47,-1 0 0,0 0 0,0 1 0,0 0 0,1-1 0,-1 1-1,4 1 1,-2-1-185,-5 0 227,0 0 0,0 0 0,0 0 0,0 0 0,0 0-1,0 0 1,0 0 0,0 0 0,0 0 0,1 0 0,-1 0-1,0 0 1,0 0 0,0 0 0,0 0 0,0 0 0,0 0-1,0 0 1,0 0 0,0 0 0,1 0 0,-1 0 0,0 0 0,0 0-1,0 0 1,0 0 0,0 0 0,0 0 0,0-1 0,0 1-1,0 0 1,0 0 0,0 0 0,0 0 0,0 0 0,0 0-1,0 0 1,1 0 0,-1 0 0,0 0 0,0 0 0,0-1-1,0 1 1,0 0 0,0 0 0,0 0 0,0 0 0,0 0-1,0 0 1,0 0 0,0 0 0,0 0 0,0-1 0,0 1-1,0 0 1,-1 0 0,1-1-99,0 1 0,0-1 0,0 0 0,0 0 0,1 1 1,-1-1-1,0 0 0,0 0 0,0 1 0,1-1 0,-1 0 0,0 1 0,0-1 0,1 0 0,0 0 28,0 1 0,0-1 0,0 1 0,-1 0 0,1-1 0,0 1 0,0 0 0,0 0 0,0 0 0,0 0 0,0 0 0,0 0 0,1 0 0</inkml:trace>
</inkml:ink>
</file>

<file path=ppt/ink/ink13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25:35.1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 1 8224,'-17'0'3040,"17"0"-2368,17 0-160,-17 0 672,0 0-736,0 0 672,0 0-640,17 0-256,0 0-128,17 0-32,-17 0-32,0 0-1152,17 0 608,-17 0-1472,17 0 1120</inkml:trace>
</inkml:ink>
</file>

<file path=ppt/ink/ink13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25:35.5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75 1 7712,'-14'0'2506,"12"1"-1863,4 6-304,2 4-131,-2-7-81,0 0 0,-1 0 1,1 1-1,-1-1 1,0 1-1,-1-1 1,1 1-1,-1-1 1,0 9-1,0 188 1713,0-189-1723,0-1 0,-1 1 0,0-1 0,-1 1 1,0-1-1,-1 0 0,0 0 0,-1 0 0,0 0 0,-1-1 0,0 1 0,-1-1 0,0 0 0,0-1 0,-1 0 0,-1 0 0,1 0 0,-1-1 0,-16 13 0,5-8 63,-1 0 0,-26 12-1,38-21-197,0-1-1,0-1 0,0 1 1,0-1-1,-17 2 1,-37-2-1106,58-2 962,2 0 45,1 0 1,0 0-1,-1 0 1,1 0-1,-1 0 0,1 0 1,0 0-1,-1-1 1,1 1-1,0-1 1,-1 1-1,1-1 1,0 1-1,-1-1 0,1 0 1,0 1-1,0-1 1,0 0-1,0 0 1,0 0-1,0 0 1,0 0-1,0 0 0,0 0 1,0-1-1,1 1 1,-1 0-1,0 0 1,1-1-1,-1 1 0,1 0 1,-1-2-1,-3-6-756,-13-25-1452</inkml:trace>
</inkml:ink>
</file>

<file path=ppt/ink/ink13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25:35.95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 34 11296,'-17'0'4192,"17"0"-3264,17 0-257,-17 0 1,0 0-512,17 0-1695,0 0 831,-17-17-7424,0 0 4512</inkml:trace>
</inkml:ink>
</file>

<file path=ppt/ink/ink13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25:37.91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041 4224,'0'0'1365,"0"0"-826,0 0-102,0-3 523,0 1-866,0 1-1,0-1 1,1 0-1,-1 1 1,1-1-1,-1 0 1,1 1 0,0-1-1,0 0 1,-1 1-1,2-2 1,0 1-3,-1 0 0,0 0-1,0 1 1,0-1 0,0 0 0,-1 0 0,1-1 0,-1 1 0,1 0 0,-1 0-1,1-3 1,-1 3-34,0 0 0,0 1 0,0-1 0,1 0 0,-1 1 0,1-1 0,-1 0 0,1 1 0,-1-1 0,1 1 0,0-1 0,1-1 0,5-11 194,-1-14 203,0 11-221,-5 14-171,1-1 1,-1 0-1,0 1 0,0-1 1,0 0-1,-1 0 1,0 1-1,1-5 0,-1-1 3,1 1-1,0 0 0,1-1 0,2-8 0,-1 9-34,-1-1 0,-1 1-1,0 0 1,1-11 0,-3-11 156,1 11-102,0 0-1,4-29 1,7 5-4,-5-16 117,5 5-53,-5 2-53,5-2-43,-5-5 5,5 16 54,-5-2 229,-4 33-183,2 0 0,-1 0 0,1 0-1,1 1 1,8-16 0,-10 24-109,-1-1-1,0 0 0,0 0 1,0 0-1,-1 0 1,1-1-1,0-4 1,2-5 40,-2 11-47,-1 0 1,1 0-1,0 0 0,0 0 0,1 0 1,-1 0-1,1 1 0,4-5 0,-3 3 28,5-1 207,-2 1-241,0 0 0,-1 0 1,1 0-1,-1-1 0,6-6 0,-10 9-15,0 1-1,0-1 1,0 1 0,1-1-1,-1 1 1,0 0 0,0-1 0,1 1-1,-1 0 1,1 1 0,-1-1-1,1 0 1,-1 1 0,1-1 0,-1 1-1,1 0 1,-1 0 0,5 0 0,-5 0 14,-1 0 0,1 0 0,0 0 1,0 0-1,0-1 0,-1 1 1,1-1-1,0 1 0,0-1 1,-1 0-1,1 1 0,0-1 1,1-1-1,10-5 260,-9 6-226,0 0 0,0 1 0,0-1-1,0 1 1,0 0 0,7 0 0,-10 0-25,1 0 1,-1 0-1,1 1 1,0-1-1,-1 0 0,1 1 1,-1-1-1,1 1 1,-1 0-1,1-1 0,-1 1 1,1 0-1,-1 0 1,0 0-1,1 0 1,-1 0-1,0 0 0,0 0 1,0 1-1,2 1 1,-6 0 152,-7 8-179,-1-1-1,-1 0 1,0 0 0,-25 14 0,16-11-325,16-9 213,1-1 1,-2 0-1,1 0 0,-8 3 0,-9-1 5,17-4 68,0 0 0,0 1 0,0-1 0,0 1-1,0 0 1,-6 4 0,3-1-169,7-4 117,-1 1 1,1-1-1,-1 0 0,0 0 1,1 0-1,-1 0 0,0-1 0,0 1 1,0 0-1,1-1 0,-1 1 1,-4 0-1,3-1-487,3 0 186,3 0 0,4 0 342,0 1 0,0 0-1,0 0 1,0 1 0,-1 0 0,1 0-1,0 1 1,9 5 0,15 6 68,-21-11-21,26 14 12,1 11-11,-33-25-12,0 0 25,1 0-1,-1 1 1,0-1 0,1 1 0,-2 0 0,1 0 0,0 0 0,-1 1-1,0-1 1,5 9 0,-5-7 121,0 1 0,0-1 0,-1 1 0,0 0 0,3 13 0,-5-17-91,0-1 0,0 0-1,0 0 1,0 0 0,0 0-1,0 0 1,0 0 0,-1 0 0,1 0-1,-1 0 1,0 0 0,1 0 0,-1 0-1,0 0 1,0 0 0,0 0 0,0 0-1,-1-1 1,1 1 0,0 0 0,-1-1-1,1 1 1,-1-1 0,-2 2-1,-8 5 117,0 0-1,0-1 0,-1-1 0,0 0 0,0-1 0,-14 4 0,18-8-67,0 0 0,0 0-1,-1-1 1,-11-1 0,15 1-79,1-1 0,0 0-1,-1 0 1,1 0 0,0-1 0,0 0 0,0 0 0,-9-5 0,-34-24-338,47 31 302,1 0 0,-1 0 0,1-1 0,-1 1-1,1 0 1,-1-1 0,1 1 0,-1 0 0,1-1-1,0 1 1,-1 0 0,1-1 0,-1 1 0,1-1-1,0 1 1,-1-1 0,1 1 0,0-1 0,0 1-1,-1-1 1,-10-22-510,10 22 427,1 0 0,-1 0 0,1-1 0,0 1 0,-1 0 0,1 0 0,0 0 0,0 0-1,0-1 1,0 1 0,0 0 0,0 0 0,0 0 0,0-1 0,1 1 0,-1 0-1,0 0 1,1 0 0,-1 0 0,1 0 0,-1 0 0,1 0 0,-1 0 0,1 0 0,0 0-1,-1 0 1,1 0 0,0 0 0,0 0 0,0 0 0,0 1 0,1-2 0,-1 1-199,-1 1 224,1-1-1,-1 1 1,0 0-1,0 0 1,1-1 0,-1 1-1,0 0 1,1 0-1,-1 0 1,0 0 0,1-1-1,-1 1 1,0 0 0,1 0-1,-1 0 1,0 0-1,1 0 1,-1 0 0,0 0-1,1 0 1,-1 0-1,0 0 1,1 0 0,-1 0-1,1 0 1,27 0-1166</inkml:trace>
</inkml:ink>
</file>

<file path=ppt/ink/ink13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25:38.33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52 7136,'0'43'3205,"0"19"-2080,0 55 1787,0-117-2870,0 1 0,0 0 0,0 0 0,0 0-1,0 0 1,1-1 0,-1 1 0,0 0 0,0 0 0,1-1-1,-1 1 1,0 0 0,1 0 0,-1-1 0,0 1 0,1 0-1,-1-1 1,1 1 0,0-1 0,-1 1 0,1 0 0,-1-1-1,1 1 1,1 0 0,-2-1-5,1 0 0,-1 0 0,1 1 0,-1-1-1,1 1 1,-1-1 0,1 1 0,-1-1 0,0 1 0,1-1 0,-1 1 0,0-1-1,1 1 1,-1-1 0,0 1 0,0-1 0,1 1 0,-1 0 0,0-1-1,0 1 1,0-1 0,0 1 0,0 1 0,0 1 411,0-6-150,0-11 234,0 9-489,-1 1 0,1-1 0,0 1 0,1-1 0,-1 1 1,1-1-1,0 1 0,0-1 0,0 1 0,1 0 0,-1 0 1,1 0-1,0 0 0,4-6 0,-3 4-65,0 0-1,0 0 1,-1 0-1,0-1 1,2-11 0,-2 12-40,-1-1 1,1 1 0,0 0 0,0 0 0,6-11 0,24-31 418,-32 46-327,1 1 0,-1 0 0,1-1 0,0 1 1,0 0-1,0 0 0,0-1 0,0 1 0,0 0 0,0 0 0,0 0 0,0 0 0,0 0 0,0 1 1,1-1-1,-1 0 0,0 0 0,1 1 0,-1-1 0,0 1 0,1-1 0,-1 1 0,1 0 0,-1-1 0,1 1 1,-1 0-1,3 0 0,-1 0 327,-3 0-101,2 0-80,13 0-1488,-15-3 69,0 3 1106,0-1-1,0 0 1,0 1-1,0-1 1,0 0-1,0 1 1,0-1-1,1 1 1,-1-1-1,0 0 0,0 1 1,1-1-1,-1 1 1,0-1-1,1 1 1,-1-1-1,1 1 1,-1-1-1,0 1 0,1 0 1,-1-1-1,1 1 1,0-1-1,0 0-151,0 1 1,-1-1-1,1 1 0,0-1 0,-1 1 0,1-1 0,-1 1 0,1-1 1,-1 0-1,1 1 0,-1-1 0,1 0 0,-1 1 0,0-1 1,1 0-1,-1 0 0,0 1 0,0-1 0,1 0 0,-1 0 1,0 0-1,0 1 0,0-1 0,0-1 0,0-15-3540</inkml:trace>
</inkml:ink>
</file>

<file path=ppt/ink/ink13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25:38.69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8 8384,'0'-17'3104,"0"17"-2400,17 0-224,-17 0 1312,17 0-1088,-17 0 1055,17 0-1023,17 0 64,-17 17-480,18-17-128,-1 0-128,17 0-2304,-17 17 1217</inkml:trace>
</inkml:ink>
</file>

<file path=ppt/ink/ink13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25:39.1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3 1 7872,'-9'0'1940,"5"0"-1511,1-1 0,-1 1 0,1 0-1,-1 0 1,1 0 0,-1 1 0,1 0 0,-1-1 0,-3 2 0,1 13 787,-5-1-368,5-11-496,5-3-365,1-1 0,-1 1-1,0 1 1,0-1 0,1 0 0,-1 0 0,0 0 0,1 0-1,-1 0 1,0 1 0,0-1 0,1 0 0,-1 1 0,0-1 0,1 1 7,-1-1 1,1 0 0,0 0 0,0 0 0,0 0 0,0 0 0,0 1 0,-1-1 0,1 0 0,0 0 0,0 0-1,0 1 1,0-1 0,0 0 0,0 0 0,0 1 0,0-1 0,0 0 0,0 0 0,0 0 0,0 1 0,0-1 0,0 0-1,0 0 1,0 1 0,0-1 0,0 0 0,0 0 0,0 0 0,0 1 0,0-1 0,0 0 0,0 0 0,0 0 0,0 1-1,1-1 1,-1 0 0,0 0 0,0 0 0,0 0 0,0 1 0,1-1 0,7-3-157,-7 1 117,1 1 0,0 0 1,0 0-1,0 1 1,0-1-1,0 0 1,0 1-1,0-1 0,4 1 1,2 0-376,-6 0 301,0 0-1,1 0 0,-1 0 1,0 0-1,1 0 0,-1 0 1,0-1-1,1 1 1,2-2-1,12-10-307,-3 7 257,-8-3 240,-6 7-64,0 1 0,0 0 0,0-1 0,0 1 0,1 0 0,-1-1 0,0 1-1,0 0 1,0 0 0,1-1 0,-1 1 0,0 0 0,0 0 0,1-1 0,-1 1 0,0 0 0,0 0 0,1 0 0,-1-1 0,0 1 0,1 0 0,-1 0 0,0 0 0,1 0 0,-1 0 0,0 0 0,1-1 0,-1 1 0,0 0 0,1 0 0,0 0 0,-84 0 2607,80 0-2576,1 0 0,-1 0-1,0 1 1,0-1 0,1 0-1,-1 1 1,0 0 0,0-1-1,1 1 1,-1 0-1,1 0 1,-1 1 0,1-1-1,-1 1 1,-2 2 0,-1-1-693,-2-3-439,19 0-1565,6 0 730</inkml:trace>
</inkml:ink>
</file>

<file path=ppt/ink/ink13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25:39.59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52 7712,'14'-14'2506,"-11"11"-1524,0 6-460,8 9 60,-8-7-236,-3-3-302,1-1 0,-1 1 0,0 0 0,1-1 0,-1 1 0,1-1 0,0 1 0,-1-1-1,1 1 1,1 1 0,5 12 113,-1 14-50,0-13-67,-4-12-20,-1-1 0,0 1 0,0 0-1,0-1 1,0 1 0,0 0 0,-1 0 0,0 4 0,1 5 37,0-9 4,-1 0 0,0 0 0,0 0 1,0 0-1,-1 0 0,1 0 0,-1-1 0,-1 7 1,-3 1 83,3-8-85,1 0-1,-1 1 1,1-1-1,0 0 1,0 1 0,1-1-1,-1 1 1,1-1-1,-1 7 1,1-10-60,0 3 39,1 0 1,-2 0 0,1 0-1,0 0 1,-1 0 0,-1 4-1,-15 10 367,6-25-289,8 5-74,3 0-129,0-7 92,0 0 35,-1 0 1,2 1-1,-1-1 1,1 0 0,1 1-1,0-1 1,0 1-1,1-1 1,4-9 0,7-11 17,-3 7-60,15-24 1,-11 27 304,-13 15-243,-2 4-29,1 1 0,-1-1 1,0 0-1,1 1 1,-1-1-1,0 0 0,1 1 1,-1-1-1,1 1 1,-1-1-1,1 0 1,-1 1-1,1-1 0,-1 1 1,1 0-1,0-1 1,-1 1-1,1-1 0,0 1 1,-1 0-1,2-1 1,4-1 153,8-10 353,-9 9 186,-4 3-692,0 0 0,0 0 0,-1 0 0,1 0 0,0 0 0,0 0 1,-1 0-1,1 0 0,0-1 0,-1 1 0,1 0 0,0 0 0,-1-1 0,2 0 0,3-7 431,7 14-197,-7-15-113,-3 8-148,-1 1-1,0-1 1,1 1-1,-1 0 1,0-1-1,1 1 1,-1 0-1,0 0 1,1-1-1,-1 1 0,1 0 1,-1 0-1,0 1 1,3-1-1,-2 1-4,-1-1-1,0 0 1,1 0 0,-1 0-1,1 0 1,-1 0-1,0 0 1,1 0 0,-1 0-1,0-1 1,1 1-1,-1 0 1,0-1-1,3-1 1,1-5-40,-5 7 36,0-1 0,0 1 0,1-1 1,-1 1-1,0 0 0,1-1 0,-1 1 1,0-1-1,1 1 0,-1 0 0,1-1 1,-1 1-1,1 0 0,-1-1 0,0 1 0,1 0 1,-1 0-1,1-1 0,-1 1 0,1 0 1,-1 0-1,1 0 0,0 0 0,-1 0 0,1 0 1,-1 0-1,1 0 0,-1 0 0,1 0 1,-1 0-1,2 0 0,35 0-2349,-23 0 1077</inkml:trace>
</inkml:ink>
</file>

<file path=ppt/ink/ink13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25:40.04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52 5984,'0'0'1920,"0"0"-1174,0 0-154,0 0 688,3 0-266,8 0 372,-8 0-335,0 0 277,-2 0-1268,0 0-1,-1 0 1,1 0 0,0 0 0,0 0-1,-1 0 1,1-1 0,0 1-1,0 0 1,-1 0 0,1-1 0,0 1-1,-1 0 1,2-1 0,2-5 368,-5 6-75,1 0-343,0 0-1,0 0 1,0 0-1,0 0 1,1 0-1,-1 0 1,0 0 0,0 0-1,0 0 1,0 0-1,0 0 1,0 0-1,0 0 1,0 0 0,0 0-1,0 0 1,1 0-1,-1 0 1,0 0-1,0 0 1,0 0 0,0 0-1,0 0 1,0 0-1,0 1 1,0-1-1,0 0 1,0 0 0,0 0-1,0 0 1,0 0-1,0 0 1,1 0-1,-1 0 1,0 0 0,0 0-1,0 0 1,0 1-1,0-1 1,0 0-1,0 0 1,0 0 0,0 0-1,0 0 1,0 0-1,0 0 1,0 0 0,0 0-1,0 1 1,0-1-1,-1 0 1,1 0-1,0 0 1,0 0 0,0 0-1,12-8 636,-7 5-277,0 3-291,-2 0-64,1 0 0,-1 0 0,0 0 1,0 0-1,1-1 0,-1 1 0,3-2 0,1 0 15,0-1 43,0 1-1,0 0 1,1 0 0,-1 1-1,1 0 1,7 0-1,84 1 949,-99 0-1011,0 0-1,0 0 1,0 0-1,1 0 1,-1 0 0,0 0-1,0 0 1,0 0-1,0 0 1,0 0-1,0 0 1,0 0 0,0 0-1,0 0 1,1 0-1,-1 0 1,0 0-1,0 0 1,0 0 0,0 0-1,0 0 1,0 0-1,0 0 1,0 0-1,0 0 1,0 0 0,1 0-1,-1 0 1,0 0-1,0 0 1,0 0 0,0 0-1,0 0 1,0 1-1,0-1 1,0 0-1,0 0 1,0 0 0,0 0-1,0 0 1,0 0-1,0 0 1,0 0-1,0 0 1,0 0 0,0 1-1,0-1 1,0 0-1,0 0 1,0 0 0,0 0-1,0 0 1,0 0-1,0 0 1,0 0-1,0 1 1,0 6 291,0-14-33,0 4-292,0 3-689,-3 0-266,-3 0-118,6 0-571,0-1 1393,1 1 0,-1 0 0,1-1 0,-1 1 0,1 0 0,-1-1 1,1 1-1,-1 0 0,1-1 0,-1 1 0,1-1 0,-1 1 0,0-1 0,1 1 0,-1-1 1,0 1-1,1-1 0,-1 1 0,0-1 0,0 0 0,0 1 0,1-1 0,-1 1 0,0-1 1,0 0-1,0 0 0,0-2-3371</inkml:trace>
</inkml:ink>
</file>

<file path=ppt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31:58.21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 80 3712,'-17'0'1221,"17"0"-1213,0 0 0,0 0 1,0 0-1,0 0 0,0 0 0,0 0 0,-1 0 0,1 1 0,0-1 1,0 0-1,0 0 0,0 0 0,0 0 0,0-1 0,0 1 0,0 0 1,-1 0-1,1 0 0,0 0 0,0 0 0,0 0 0,0 0 0,0 0 1,0 0-1,0 0 0,0 0 0,0 0 0,-1 0 0,1 0 0,0 0 1,0 0-1,0 0 0,0-1 0,0 1 0,0 0 0,0 0 0,0 0 0,0 0 1,0 0-1,0 0 0,0 0 0,0 0 0,0-1 0,0 1 0,0 0 1,0 0-1,0 0 0,0 0 0,0 0 0,0 0 0,0 0 0,0 0 1,0-1-1,0 1 0,0 0 0,0 0 0,0-13 349,0 10 385,0 3-204,3-4 65,3 1-443,-1-1 1,1 0-1,0 1 1,0 0-1,13-4 0,8-4-29,-18 7-157,0 0 0,-1 1 0,2 1 0,-1-1-1,0 1 1,0 1 0,1 0 0,-1 0 0,1 1 0,12 1-1,1-1-74,-16 0 94,0 0 0,0 1 0,0-1 1,0 2-1,11 2 0,-14-3 25,-1 1-1,0-1 1,1 1 0,-1 0 0,0 0 0,0 0-1,0 1 1,0-1 0,0 1 0,-1-1 0,1 1-1,-1 0 1,4 4 0,14 29 342,-18-32-322,0 0-1,0 0 1,-1 0 0,1 0-1,-1 0 1,0 0 0,0 7-1,-1-7 0,-1 0 1,1-1-1,-1 1 0,0 0 0,-2 4 0,-1 4 60,-1 12 32,4-17-112,0 0 0,-1 0 0,0 0 1,0 0-1,0 0 0,-1-1 0,0 1 0,-1-1 1,1 1-1,-1-1 0,-1-1 0,-6 10 0,-35 24 133,17-3-22,-7-10 32,8-5-63,-45 32 56,58-43-166,7-5-2,0 0 0,-13 11 0,21-16 16,-1 1 1,1-1 0,0 0-1,0 0 1,-1 0 0,1 1-1,0-1 1,0 0-1,0 0 1,0 0 0,-1 1-1,1-1 1,0 0 0,0 0-1,0 1 1,0-1 0,0 0-1,0 0 1,0 1 0,0-1-1,0 0 1,-1 1-1,1-1 1,0 0 0,1 1-1,-1 15 362,3-16-198,2 0-177,-1 1-4,0-1 1,-1 0-1,1-1 0,0 1 0,0 0 0,-1-1 0,5-1 1,-2 0 1,3-1 3,-1 0 0,1 1 0,0 0 0,0 0 0,16 0 0,98 2-561,-70 0-2259,-34 0 1322</inkml:trace>
</inkml:ink>
</file>

<file path=ppt/ink/ink1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34:19.6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6 20 4896,'-19'-19'2672,"19"22"-1638,0 10-207,0-13-807,0 0 1,0 0-1,0 0 0,0 0 1,0 1-1,0-1 0,0 0 0,0 0 1,0 0-1,0 0 0,0 0 1,0 0-1,0 0 0,0 0 1,0 1-1,0-1 0,0 0 1,0 0-1,0 0 0,0 0 0,0 0 1,0 0-1,0 0 0,0 0 1,0 1-1,-1-1 0,1 0 1,0 0-1,0 0 0,0 0 0,0 0 1,0 0-1,0 0 0,0 0 1,0 0-1,0 0 0,0 0 1,-1 0-1,1 0 0,0 0 0,0 0 1,0 0-1,0 0 0,0 1 1,0-1-1,0 0 0,0 0 1,-1 0-1,1 0 0,0-1 1,0 1-1,0 0 0,0 0 0,0 0 1,0 0-1,-1 0 0,-12 0 791,10 0-70,0 0-239,-10 0 95,10 0-197,3 0 27,0 0-134,0 3 6,-1 5-140,1-1 1,-1 0-1,0 0 1,-1-1-1,-3 13 0,-2 2 191,5-10-188,1-1 0,0 1 1,0 0-1,2 18 0,0 0 115,-10 95 380,2-52-343,0 64 16,-9 6-147,0 6-51,13-11-1,-1-3-54,-2-63-53,-4 79 37,7-43 41,-5-56-117,5-36-606,0 1 0,0 29 0,3 11-562</inkml:trace>
</inkml:ink>
</file>

<file path=ppt/ink/ink14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25:51.66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 17 5056,'-14'0'1642,"14"0"-1630,0 0-1,0 0 0,-1 0 0,1 0 1,0 0-1,0 0 0,0 0 0,0 0 1,0 0-1,0 0 0,0 0 0,0 0 0,0 0 1,-1 0-1,1 0 0,0 0 0,0 0 1,0 0-1,0 0 0,0 0 0,0 0 0,0 0 1,0 0-1,0 0 0,0 0 0,-1 0 1,1 0-1,0 0 0,0 0 0,0 0 1,0 0-1,0 0 0,0-1 0,0 1 0,0 0 1,0 0-1,0 0 0,0 0 0,0 0 1,0 0-1,0 0 0,0 0 0,0 0 0,0 0 1,0-1-1,0 1 0,0 0 0,0 0 1,0 0-1,0 0 0,0 0 0,0 0 1,0 0-1,0 0 0,0 0 0,0-1 0,0-10 405,0 8 310,0 3-129,3 0 390,8 0-171,-8 0 272,-3 0-304,0 0 90,0 0-212,0 0 239,0 0-234,0 48 1658,0-47-2320,0-1 0,0 0-1,0 0 1,0 1 0,0-1 0,0 0 0,0 0 0,0 1 0,0-1 0,1 0-1,-1 0 1,0 0 0,0 1 0,0-1 0,0 0 0,0 0 0,1 0 0,-1 1-1,0-1 1,0 0 0,0 0 0,0 0 0,1 0 0,-1 0 0,0 0 0,0 1-1,1-1 1,-1 0 0,0 0 0,0 0 0,0 0 0,1 0 0,-1 0 0,1 0-1,5 3 26,1-1 0,0 0 0,0 0 0,0 0-1,0-1 1,0 0 0,0 0 0,14-1-1,63-9 150,-48 4-140,35-1 51,-3-5 38,-3 5 6,-32 0 41,-23 3-82,0 1 1,1 1-1,13-1 1,42 2 535,-63 0-863,-3 0-1110,0 0 346</inkml:trace>
</inkml:ink>
</file>

<file path=ppt/ink/ink14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25:54.26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 1 4640,'-13'0'1789,"26"0"-256,-13 0-845,0 0 448,0 0-288,0 0 64,0 0-245,0 0 144,0 0-230,0 0 102,0 0-187,0 0 106,0 0-202,0 0-69,0 0-160,3 0-54,286 0 1488,-287 0-1568,0 0-1,0 1 1,0-1 0,0 1-1,0-1 1,0 1-1,-1 0 1,1 0 0,0 0-1,0 0 1,-1 0 0,1 0-1,-1 1 1,3 1-1,-1 0 108,-3-3-85,0 0-96,0 0-161,0 0-543,0-3-182,0-11-3071,0 14 959,0 0 1009</inkml:trace>
</inkml:ink>
</file>

<file path=ppt/ink/ink14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25:54.7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 17 5056,'-13'0'1915,"26"0"175,-13 0-1178,0 0 187,-3 0-315,3 0-748,-1 0 0,0 0 0,1 0 0,-1 0 0,1 0 0,-1 0 0,1 0 0,-1 1 0,1-1 0,-1 0 0,1 0 0,-1 0 0,1 0 1,-1 1-1,1-1 0,-1 0 0,1 0 0,-1 1 0,1-1 0,0 0 0,-1 1 0,1-1 0,0 1 0,-1-1 0,1 0 0,0 1 0,-1-1 0,1 1 0,0-1 1,0 1-1,-1-1 0,1 1 0,0-1 0,0 1 0,0-1 0,0 1 0,0-1 0,0 1 0,0 0 0,0-1 0,0 2 0,0 0 770,0-2-257,0 0-10,0 0-139,3 0 186,3 1-272,-1-1-105,-1 0 0,1 1-1,-1-2 1,1 1 0,-1 0 0,1-1-1,5-1 1,-1-4 29,-8 5-233,1 0 0,-1 0-1,1 0 1,-1 1 0,1-1-1,0 0 1,-1 0 0,1 1 0,0 0-1,0-1 1,-1 1 0,1 0-1,2-1 1,118 1 75,-119 0-70,0 0 0,0 0 0,1 1 0,-1-1 0,0 0 0,4 2-1,2 7 137,-9-9-138,0 0 0,0 1 0,1-1-1,-1 1 1,0-1 0,0 0 0,1 1-1,-1-1 1,0 0 0,1 0-1,-1 1 1,1-1 0,-1 0 0,0 0-1,1 1 1,-1-1 0,1 0 0,-1 0-1,0 0 1,1 0 0,-1 0 0,1 0-1,-1 1 1,1-1 0,-1 0 0,1 0-1,0-1 1,2 1 413,-3 0-111,2 0-60,10 0-250,-12 0-8,0 1 0,0-1-1,0 0 1,0 0-1,0 0 1,0 0-1,0 0 1,1 0 0,-1 0-1,0 0 1,0 0-1,0 0 1,0 0-1,0 0 1,0 0 0,0 0-1,0 0 1,0 0-1,1 0 1,-1 0 0,0-1-1,0 1 1,0 0-1,0 0 1,0 0-1,0 0 1,0 0 0,0 0-1,0 0 1,0 0-1,0 0 1,0 0-1,0 0 1,1 0 0,-1 0-1,0 0 1,0-1-1,0 1 1,0 0 0,0 0-1,0 0 1,0 0-1,0 0 1,0 0-1,0 0 1,0 0 0,0 0-1,0-1 1,0 1-1,0 0 1,0 0-1,0 0 1,0 0 0,0 0-1,0 0 1,0 0-1,0-17-2257,0 2 1141</inkml:trace>
</inkml:ink>
</file>

<file path=ppt/ink/ink14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25:57.05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1 52 6048,'0'0'1952,"-2"-3"-1179,-10-9-202,9 10 591,3-1-292,0-2-464,2-13 1056,-2 17-1449,0 1 0,0-1 0,1 1 0,-1-1 1,0 1-1,0 0 0,1-1 0,-1 1 0,0-1 0,1 1 0,-1 0 0,0-1 0,1 1 0,-1 0 1,1-1-1,-1 1 0,1 0 0,-1 0 0,1-1 0,-1 1 0,1 0 0,-1 0 0,1 0 0,-1 0 0,1-1 1,-1 1-1,1 0 0,-1 0 0,2 0 0,-2 0-10,0 0 0,0 0 0,0 0 0,0 0-1,0 0 1,0 0 0,0 0 0,0 0 0,0 0 0,0 0 0,1 0 0,-1 0 0,0 0 0,0 0-1,0 0 1,0 0 0,0 0 0,0 0 0,0 0 0,0 0 0,0 0 0,1 0 0,-1 0 0,0 1-1,0-1 1,0 0 0,0 0 0,0 0 0,0 0 0,0 0 0,0 0 0,0 0 0,0 0 0,0 0-1,0 0 1,0 0 0,0 0 0,0 1 0,1-1 0,-1 0 0,0 0 0,0 0 0,0 0 0,0 0-1,0 0 1,0 0 0,0 0 0,0 0 0,0 1 0,0-1 0,0 0 0,0 0 0,0 0 0,0 0-1,-1 0 1,1 0 0,0 83 19,0-81-23,0 1 1,1 0 0,-1 0 0,0-1 0,1 1 0,0 0 0,-1 0 0,1-1 0,0 1 0,3 4 0,-3-5 5,0 1 0,1-1 1,-1 1-1,-1-1 1,1 1-1,0 0 1,-1 0-1,1-1 0,-1 1 1,0 5-1,0-6-6,1-1 0,-1 1 0,0 0 0,0 0-1,1 0 1,-1-1 0,1 1 0,0 0 0,-1-1-1,1 1 1,0 0 0,0-1 0,0 1 0,0-1-1,0 1 1,0-1 0,3 2 0,-4-3-3,0 0 1,0 0-1,0 1 0,0-1 1,0 0-1,0 0 0,0 0 1,0 0-1,0 0 0,0 0 1,0 0-1,1 1 0,-1-1 1,0 0-1,0 0 1,0 0-1,0 0 0,0 0 1,0 0-1,0 0 0,1 0 1,-1 0-1,0 0 0,0 0 1,0 0-1,0 0 0,0 0 1,0 0-1,1 0 0,-1 0 1,0 0-1,0 0 0,0 0 1,0 0-1,0 0 1,0 0-1,1 0 0,-1 0 1,0 0-1,0 0 0,0 0 1,0 0-1,0 0 0,0 0 1,0 0-1,1-1 0,-1 1 1,0 0-1,0 0 0,0 0 1,0 0-1,0 0 1,0 0-1,0 0 0,0-1 1,0 1-1,5-5-306,0 0 28,1-1-1,-1 1 1,8-5-1,16-10-480,-6-8 299,-19 24 407,1 0 0,0 0-1,0 1 1,0 0 0,10-5-1,-9 5-9,0 0 0,-1 0 0,1-1 0,-1 1 0,10-9 0,-14 10 90,1 1 1,-1-1-1,0 1 1,1 0-1,0-1 1,-1 1-1,1 0 1,0 0-1,-1 0 1,1 0 0,0 1-1,0-1 1,0 0-1,0 1 1,0-1-1,2 1 1,-2 0 194,-4 5 60,0 2-64,-1 0 0,1 0 0,0 0 0,-1 11 1,-5 21 196,-17 41 213,-20 86-283,16-56-410,21-82 62,-10 40 9,9 0 29,7-41 39,-9 34 0,8-51-65,-5 26 100,-3 1 0,-19 45 0,15-57-129,15-25 25,-1 1 1,1 0-1,-1-1 1,1 1-1,-1-1 1,0 1-1,1-1 1,-1 1-1,0-1 1,0 0-1,1 1 1,-1-1-1,0 0 1,0 1-1,0-1 1,1 0-1,-1 0 1,-1 0-1,1 0 3,-1 0 1,1 0-1,0-1 0,-1 1 0,1 0 1,0-1-1,0 1 0,-1-1 1,1 0-1,0 1 0,0-1 0,-1-1 1,-23-20 52,18 14-35,1 0-1,-1-1 1,1 0-1,1 0 1,-1-1 0,2 1-1,-1-1 1,1 0 0,1 0-1,0-1 1,-4-20 0,6 18 50,-1 0 0,1 0 1,1 0-1,0 0 1,1 1-1,1-1 0,0 0 1,0 0-1,1 0 0,6-14 1,0 4-123,-4 8-335,1 0 1,0 1-1,1 0 0,14-21 1,10 1-656</inkml:trace>
</inkml:ink>
</file>

<file path=ppt/ink/ink14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25:57.4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20 8480,'17'-17'3136,"-17"17"-2432,34-34-224,0 17 384,-17 17-576,0-17 736,0 0-576,0 0 480,0 17-513,0 0-95,-17 17-192,0 0 320,17 0-224,-17 0-192,17 0-32,-17 0-1759,17 0 959</inkml:trace>
</inkml:ink>
</file>

<file path=ppt/ink/ink14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25:57.76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31 53 8544,'0'0'2757,"3"0"-1674,-3 0-1071,0 0 1,1 0 0,-1 0 0,0 1 0,0-1-1,1 0 1,-1 0 0,0 0 0,0 0 0,0 0-1,1 0 1,-1 0 0,0 0 0,0 0 0,0 0-1,1 0 1,-1 0 0,0 0 0,0 0 0,1 0-1,-1-1 1,0 1 0,0 0 0,0 0 0,1 0-1,-1 0 1,0 0 0,0 0 0,0-1 0,0 1-1,1 0 1,-1 0 0,0 0 0,0 0 0,0-1 0,0 1-1,0 0 1,0 0 0,0 0 0,1 0 0,-1-1-1,0 1 1,0 0 0,0 0 0,0-1 0,0 1-1,0 0 1,-8-10 365,2 7-170,5 3-188,-1 0-1,1 0 1,-1-1 0,1 1 0,-1-1 0,1 1 0,-1-1 0,1 1 0,-1-1 0,1 0 0,-3-1 0,2 0-13,0 1 1,0 0-1,0 0 1,0 0-1,0 0 0,0 1 1,0-1-1,0 0 1,-1 1-1,1-1 1,0 1-1,-4 0 1,-9-1-86,-1 0 0,-25-5 1,24 3-27,0 0 0,-30 0 1,6 2 131,13 0 253,1 1 1,-51 7-1,71-6-185,-1 1-1,1 0 1,0 0 0,0 0 0,0 1 0,0 0-1,0 0 1,1 1 0,0 0 0,-1 0 0,1 1 0,1-1-1,-1 1 1,1 1 0,-7 7 0,6-5 11,0 0 0,1 1 0,1 0 1,-1-1-1,1 2 0,-4 14 0,2-1 13,-3 36 0,5-27-1,-10 40 238,9-49-235,0 0-1,2 1 0,-1 36 1,4-48 11,-1 0 0,0-1 1,0 1-1,-2-1 0,1 1 1,-7 18-1,-6 7 299,10-6-256,-7-8-128,11-19-52,1 0 0,-1 0-1,1 0 1,0 8 0,0-12 4,-1 1-8,1 1 1,0-1 0,0 1 0,0-1-1,1 0 1,-1 1 0,0-1-1,0 0 1,1 1 0,-1-1-1,1 0 1,-1 1 0,1-1-1,0 0 1,-1 0 0,1 1 0,0-1-1,0 0 1,0 0 0,0 0-1,0 0 1,0 0 0,0 0-1,0-1 1,0 1 0,0 0-1,1 0 1,-1-1 0,3 2 0,2-1-10,0 0 1,-1 0-1,1-1 0,0 0 1,12-1-1,1 1-22,6 1-42,33 6 0,-33-3-222,31 1 0,-27-5 54,-11 1-687,-1-1 1,25-4 0,9-7-1305,-35 9 1021,-11 1 642,1 0 1,-1 0-1,0 0 1,6-2-1,-6 1 228,-1-1 0,0 1-1,0-1 1,1 0 0,-2-1-1,1 1 1,4-5 0</inkml:trace>
</inkml:ink>
</file>

<file path=ppt/ink/ink14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25:58.16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9 18 9152,'-68'-17'3360,"68"17"-2592,0 17-224,0-17 1312,17 17-1120,0-17-65,0 17-447,17-17-160,17 17-32,17 0-608,0-17 320,18 17-3135,-18 0 1855,-17-17-3424,0 17 2816</inkml:trace>
</inkml:ink>
</file>

<file path=ppt/ink/ink14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25:58.53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1 1 9152,'-14'28'2928,"14"-27"-2845,-1 0 0,1 0 0,-1-1 0,1 1 0,0 0 0,0 0 0,-1 0 0,1 0 0,0 0 0,0 0 0,0 0 0,0 0 0,0 1 0,0 6 219,-1 0 1,0 0-1,0-1 0,-1 1 0,0-1 1,-1 1-1,1-1 0,-6 9 0,6-12-182,0 0 0,0-1 0,1 1 0,-1 1 0,1-1 0,0 0 0,0 0 0,0 0 0,0 8 0,1-9-89,1-1 1,-1 1-1,0-1 0,1 1 1,0-1-1,0 1 0,0-1 0,0 1 1,0-1-1,0 0 0,3 4 0,-4-5-17,1 0 0,0 0-1,0 0 1,0 0 0,0 0-1,0 0 1,0 0 0,0 0-1,0 0 1,0 0 0,0 0-1,1-1 1,-1 1 0,0-1-1,0 1 1,1-1-1,-1 1 1,2 0 0,17-10-52,-2 8 0,-15 1 33,-1 0 0,1 0-1,0 0 1,-1 0 0,1-1 0,-1 1-1,1 0 1,-1-1 0,5-2 0,-4 2 19,-1 0 1,0 0-1,0-1 0,0 1 1,0-1-1,0 1 1,0-1-1,0 0 0,0 0 1,-1 0-1,1 0 1,-1 0-1,0 0 0,1 0 1,-1 0-1,0 0 0,0-1 1,0 1-1,-1-1 1,1 1-1,0 0 0,-1-1 1,0 1-1,1-1 1,-1-4-1,-1 4 8,1-1-1,-1 1 1,0 0-1,0-1 1,0 1-1,0 0 1,-1 0-1,1-1 1,-1 1 0,0 0-1,0 1 1,0-1-1,0 0 1,0 0-1,0 1 1,-1 0-1,0-1 1,1 1 0,-4-2-1,-18-6 77,-1 0 39,16 5-116,8 3-132,-1 1 0,1 0 0,-1 1 0,0-1 0,1 0 0,-1 0 0,0 1 0,0-1 0,1 1 0,-5-1 0,3 1-1276,6-3-2031,11-11 1018</inkml:trace>
</inkml:ink>
</file>

<file path=ppt/ink/ink14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26:33.47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 46 7648,'-14'-14'2453,"15"14"-2376,-1-1-1,1 1 1,-1 0 0,1-1 0,-1 1-1,1 0 1,-1 0 0,1-1 0,0 1-1,-1 0 1,1 0 0,-1 0 0,1 0-1,0 0 1,-1 0 0,1 0 0,0 0-1,0 0 106,0 0-40,1 0 0,0 0 0,0 0 0,0-1 0,0 1 1,0 0-1,0-1 0,0 0 0,0 1 0,-1-1 0,1 0 1,0 0-1,2-1 0,-2 0-83,-1 1 1,1 0-1,0 1 0,-1-1 1,1 0-1,0 0 0,0 1 1,0-1-1,0 1 0,0-1 1,0 1-1,0 0 1,2 0-1,7 1 132,-7-1-125,0 0 0,0 1-1,0-1 1,-1-1 0,1 1 0,0-1 0,0 1 0,5-3 0,-2 1 18,-4 1-43,0-1-1,0 2 1,0-1-1,0 0 1,0 0-1,4 1 1,24 5 202,-25-3-165,1-1 0,-1 0 0,12 1 0,-14-2-73,0 0 1,0 0-1,0 1 1,0 0 0,0-1-1,0 2 1,6 1 0,-8-2-24,0 0 0,0 0 1,0 0-1,-1 0 1,1 0-1,0 1 0,-1-1 1,1 1-1,-1-1 0,1 1 1,-1 0-1,0-1 1,0 1-1,0 0 0,0 0 1,0 0-1,1 3 1,-1-3 22,0 1 0,0-1 1,-1 1-1,1-1 0,-1 1 1,1-1-1,-1 1 0,0 0 1,0-1-1,0 1 0,-1-1 1,1 1-1,-1-1 0,1 1 1,-1-1-1,0 1 0,0-1 1,-2 4-1,-10 12 4,5-8 9,1 0 1,-10 17-1,12-17 82,-1 0 1,0-1-1,-1 0 1,0 0-1,-10 10 0,12-14-60,0 1-1,0 0 0,-4 7 0,-7 8 23,-2-8 8,14-11-63,1 0-1,0 0 0,0 0 1,0 1-1,0-1 1,1 1-1,-1-1 1,-3 7-1,-9 19-182,10-11 53,1-14 89,-4 3-12,8-5 44,-1 0 0,1 0 0,-1 0-1,1 0 1,0 0 0,-1 1-1,1-1 1,0 0 0,0 0 0,0 0-1,0 1 1,0-1 0,0 2-1,1 13-125,-1-13 132,0 0 0,0 0 0,0 0-1,1 0 1,0-1 0,-1 1-1,1 0 1,0 0 0,1 0 0,-1-1-1,0 1 1,1-1 0,-1 1-1,1-1 1,0 1 0,0-1 0,0 0-1,0 0 1,0 0 0,1 0-1,-1 0 1,4 1 0,28 14 108,-32-16-189,1 0-1,-1 0 1,0 0 0,1-1 0,0 1-1,-1-1 1,1 0 0,-1 0 0,1 0-1,-1 0 1,1 0 0,4-1 0,28-10-2235,-25 7 1767,7-2-2453,-16 6 2854,-1-1-1,0 0 0,1 0 0,-1 0 1,0 0-1,1 0 0,-1 1 0,0-1 1,0 0-1,0 0 0,0 0 0,0 0 1,0-2-1</inkml:trace>
</inkml:ink>
</file>

<file path=ppt/ink/ink14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26:33.93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9376,'0'0'3488,"0"0"-2720,0 17-192,0-17 640,17 0-768,0 0 255,1 0-415,-1 0-192,17 0-32,-17 0-2175,17 0 1151</inkml:trace>
</inkml:ink>
</file>

<file path=ppt/ink/ink1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34:20.8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30 58 2912,'17'-16'923,"-14"13"-550,0 3 0,10 0 646,-13 0-1005,0 0 0,0 0 0,1 0 0,-1 0 0,0 0-1,0 0 1,0 0 0,0 0 0,0 0 0,0 0 0,0 0 0,0 0 0,1 0 0,-1 0 0,0 0 0,0 0 0,0 0 0,0 0 0,0 0 0,0 0 0,0 0 0,0 0-1,1 0 1,-1 0 0,0 0 0,0 0 0,0 0 0,0-1 0,0 1 0,0 0 0,0 0 0,0 0 0,0 0 0,0 0 0,0 0 0,0 0 0,0 0 0,1 0 0,-1 0-1,0-1 1,0 1 0,0 0 0,0 0 0,0 0 0,0 0 0,0 0 0,0 0 0,0 0 0,0-1 0,0 1 0,0 0 0,0 0 0,0 0 0,0 0 0,0 0 0,-1 0-1,1-13 910,0 9-251,4 4 139,3-1-458,-6-3-44,-9-7 234,8 11-535,0 0 0,-1 0 0,1-1-1,0 1 1,0 0 0,0 0 0,0 0 0,0 0 0,0 0 0,0 0-1,0 0 1,0-1 0,0 1 0,-1 0 0,1 0 0,0 0 0,0 0-1,0 0 1,0 0 0,0 0 0,-1 0 0,1 0 0,0 0 0,0 0 0,0 0-1,0 0 1,0 0 0,-1 0 0,1 0 0,0 0 0,0 0 0,0 0-1,0 0 1,0 0 0,-1 0 0,1 0 0,0 0 0,0 0 0,0 0-1,0 0 1,0 0 0,-1 0 0,1 0 0,0 0 0,0 0 0,0 1-1,0-1 1,0 0 0,0 0 0,0 0 0,0 0 0,-1 0 0,1 0-1,0 0 1,0 1 0,0-1 0,-3 2 59,0 0 0,0 0 0,0 0 0,0 0 0,0 0 0,-1-1 0,1 0 0,-1 1 0,1-1 0,-1-1 0,-3 2 0,1-1-31,1 0 0,0 0 1,-1 1-1,1 0 0,0 0 1,0 1-1,0-1 0,-4 4 1,-8 8 71,-24 26 0,17-16-26,7-7 57,1 1 0,0 0-1,2 1 1,-17 26 0,9-7 81,2 1 0,1 0 1,3 2-1,1 0 1,-14 58-1,-3 34 484,15-36-286,4 0 0,0 159 0,13-223-373,3 143 121,0-120-51,11 63 1,-8-88-69,1 0 0,1 0 0,2-1 0,18 39 0,7-4-74,-25-45-108,-7-13 40,0 0 0,1 0 0,-1 0 1,2 0-1,-1 0 0,1-1 1,0 0-1,0 0 0,10 9 1,0-4-1733,29 17 0,-42-28 1568,-1 1-1,1 0 0,0-1 0,0 0 1,-1 1-1,1-1 0,0 0 1,0 0-1,1 0 0,17 0-1457</inkml:trace>
</inkml:ink>
</file>

<file path=ppt/ink/ink14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26:34.29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 189 6400,'-15'0'2058,"13"0"-1258,4-3-181,10-9 666,-7 10-319,-4 1-900,0 1 0,0 0 0,-1 0 1,1 0-1,0 0 0,0-1 0,-1 1 0,1 0 1,0-1-1,-1 1 0,1 0 0,0-1 1,-1 1-1,1-1 0,0 1 0,-1-1 0,1 1 1,-1-1-1,1 0 0,-1 1 0,1-1 1,-1 1-1,0-1 0,1 0 0,-1 0 0,1 0 1,0-1-8,0-1 1,0 1-1,0 1 1,1-1 0,-1 0-1,1 0 1,-1 0-1,1 1 1,3-4 0,8-3 94,-1-1 1,0 0 0,0-1-1,19-22 1,-8 1 197,2 11-91,-17 10-48,-8 9-203,1 1 0,-1-1 0,0 1 0,0-1 0,1 1 0,-1 0 0,1-1 0,-1 1 0,0-1 0,1 1 0,-1 0 0,1-1 0,-1 1 0,0 0 0,1 0 0,-1-1 0,1 1 0,-1 0 0,1 0 0,-1 0 0,1 0 0,0 0 0,-1 0 0,1-1 0,-1 1 0,1 0 0,-1 0 0,1 1 0,-1-1 0,1 0 0,0 0 1,13 0 346,-14 0-352,0 0 0,1 0 0,-1 0 0,0 0 0,0 0 0,0 0 0,0 0 0,0 0 0,0 0 0,0 0 0,0 0 0,0 0 1,1 0-1,-1 0 0,0 0 0,0 0 0,0 0 0,0 0 0,0 0 0,0 0 0,0 0 0,0 0 0,0 0 0,0 0 0,1 0 0,-1 0 0,0 0 0,0 0 0,0 0 0,0 1 0,0-1 1,0 0-1,0 0 0,0 0 0,0 0 0,0 0 0,0 0 0,0 0 0,0 0 0,0 0 0,0 0 0,0 1 0,0-1 0,0 0 0,0 0 0,0 0 0,0 0 0,0 0 0,0 0 0,0 0 1,0 0-1,0 0 0,0 0 0,0 1 0,0-1 0,0 0 0,0 12 354,0-4-301,0 1 0,0 0 1,3 15-1,14 16-1903,-6-14-230,-5-18-3200,8 6 1537</inkml:trace>
</inkml:ink>
</file>

<file path=ppt/ink/ink14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26:34.97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5 1466 5568,'-14'14'1786,"11"-8"-1071,3-6-656,0 1-1,0 0 1,-1 0 0,1 0 0,0-1-1,0 1 1,-1 0 0,1 0-1,0-1 1,-1 1 0,1 0-1,-1 0 1,1-1 0,-1 1 0,1-1-1,-1 1 1,0 0 0,1-1-1,-1 1 1,-1 0 0,2-1 10,-1 1 1,1-1-1,-1 0 1,1 1 0,-1-1-1,1 0 1,-1 1-1,1-1 1,0 1-1,-1-1 1,1 1-1,0-1 1,-1 1 0,1-1-1,0 1 1,0 0-1,-1-1 1,1 1-1,0 0 1,3-43 4501,3 28-4351,-5 12-197,0 1 1,0-1-1,0 1 1,0-1-1,-1 0 1,1 1-1,0-1 1,-1 0-1,0 0 1,1 0-1,-1 1 1,0-1-1,0-2 1,1-8 117,0 1 0,1 0 0,3-15 0,0 6 148,0-5 4,-2 6-215,9-25-1,-11 41-79,7-20 17,-1 0 0,-1-1 1,3-25-1,-6 21 2,3-26-24,10-2-64,-7 26 25,29-138-283,-5 15 173,-21 113 155,79-244 711,-65 208-782,-18 53 75,-4 12-13,0 1 1,1-1 0,0 1-1,13-17 1,-6 8-35,-2 3 37,1 0 1,1 1-1,23-23 0,-28 32 5,-1 0 0,1 0 0,0 1 0,0 0 0,1 0 0,-1 1 0,1 0-1,0 1 1,12-5 0,-18 8 7,-1 0 0,0-1 0,0 1 0,0 0-1,0 0 1,1 0 0,-1 0 0,0 0 0,0 0 0,0 0 0,1 0-1,-1 0 1,0 0 0,0 1 0,0-1 0,0 0 0,0 1 0,1-1-1,-1 1 1,0-1 0,0 1 0,0 0 0,0-1 0,0 1 0,-1 0-1,3 1 1,5 5 45,4 0-10,-8-6-28,-1 1 0,1 0 0,-1 0 0,0 1 0,0-1 0,0 1-1,0-1 1,0 1 0,0 0 0,2 4 0,-4-5-5,3 3 0,0 0 1,-1 0-1,0 1 0,0 0 1,0-1-1,0 1 1,-1 0-1,0 0 1,0 1-1,-1-1 1,2 11-1,-3-9 2,1 0-1,0 0 1,0-1 0,1 1-1,5 13 1,-5-16 24,-1-2 4,0 0-1,0 0 0,-1 0 0,1 0 0,-1-1 0,0 1 1,1 0-1,-1 0 0,-1 0 0,1 0 0,0 0 0,-1 0 1,1 0-1,-1 0 0,0-1 0,0 1 0,0 0 0,0 0 0,-1-1 1,-1 4-1,-2 2 84,0 7-34,-7-10-193,4 9-64,-15 4-202,18-11 238,-1 0-13,-10-6-30,13-1 156,1 0 0,0 0-1,-1 0 1,1 0 0,-1 0 0,1 1 0,-1-1 0,1 1 0,0-1 0,-4 2 0,-2 4-16,6-5 35,1 0 1,-1 0 0,1 0-1,-1 0 1,0-1-1,1 1 1,-1 0-1,0-1 1,0 1 0,1-1-1,-1 0 1,0 0-1,0 1 1,-3-1-1,-43 0-13,47 0 13,0 0-1,1 0 0,-1 0 0,0 0 0,0 0 0,0 0 0,1 0 0,-1 0 0,0 1 0,0-1 0,1 0 0,-1 1 1,0-1-1,1 0 0,-1 1 0,0-1 0,1 1 0,-1-1 0,0 1 0,1 0 0,-1-1 0,1 1 0,-1-1 0,0 2 1,1-2-1,0 1 1,-1 0 0,1-1 0,0 1-1,-1-1 1,1 0 0,-1 1 0,1-1-1,-1 1 1,1-1 0,-1 0 0,1 1-1,-1-1 1,1 0 0,-1 1 0,0-1-1,1 0 1,-1 0 0,1 0 0,-1 0-1,0 1 1,1-1 0,-2 0-1,-1 0-76,6 0-48,6-1 65,-4 1 32,0 0-1,-1-1 1,1 2-1,-1-1 1,1 1 0,0-1-1,4 3 1,-2-1 54,58 22-180,-57-20 116,1 0 0,-2 0 0,1 0 0,0 1 0,-1 1 0,8 6 0,-9-6 40,-2-2 28,0 0 0,0 0 0,-1 0 0,6 8 0,-8-11-6,-1 0-1,1 1 1,0-1-1,-1 1 1,0-1-1,1 0 1,-1 1-1,0-1 1,1 1 0,-1-1-1,0 1 1,0-1-1,0 1 1,0-1-1,-1 1 1,1-1-1,0 1 1,0-1 0,-1 1-1,1-1 1,-2 3-1,0-1 50,-1 0 1,1 0-1,-1-1 1,0 1-1,0-1 0,0 1 1,0-1-1,0 0 0,0 0 1,0-1-1,-7 4 0,2-2 94,-3 3 28,-2 0 0,1-1 0,0 0 0,-25 4 0,-11-3 48,22 1-129,20-6-92,-1 1 1,0 0-1,1-1 1,-13 0-1,6 0-21,10 0-10,0-1 1,0 0-1,0 0 1,0 0 0,-1 0-1,1 0 1,0-1-1,0 1 1,0-1 0,-4-2-1,-7-8-255,13 11 190,1-1 0,0 1 0,-1 0 0,1-1 0,0 1 0,-1-1 0,1 1 0,0-1 0,0 1 0,0-1 0,-1 1 0,1-1 0,0 1 0,0-1 0,0 1 0,0-1 0,0 1 0,0-1 0,0 1 0,0-1-1,0 1 1,0-1 0,0 1 0,0-1 0,0 1 0,1-1 0,-1 1 0,0 0 0,0-1 0,0 1 0,1-1 0,-1 1 0,0-1 0,1 1 0,0-1 0,-1 1 72,0 0-105,1-1 0,0 1 0,0-1-1,0 1 1,0 0 0,0 0 0,-1-1 0,1 1 0,0 0 0,0 0 0,0 0 0,0 0 0,2 0 0</inkml:trace>
</inkml:ink>
</file>

<file path=ppt/ink/ink14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26:35.59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85 5312,'0'0'1701,"3"-2"-1024,8-10-202,-8 9 400,-3 1-273,0-10-10,3 7-160,8-7 160,-10 13-558,-1-1 0,0 1 0,1-1 0,-1 1 0,0-1 1,0 1-1,1-1 0,-1 1 0,0 0 0,0-1 0,0 1 0,0-1 0,0 1 0,0 0 0,0-1 0,0 1 0,0 0 0,0 0 31,1 37 497,0-25-442,0-1 0,-1 0 0,-1 0 0,-4 23 0,2-24-23,-2 12 105,5-21-185,0 1 1,0-1-1,1 0 1,-1 0-1,1 1 1,0-1 0,0 3-1,1-2 60,-1 0-1,0 1 0,0-1 1,0 1-1,-1-1 1,1 1-1,-1 5 1,0 36 931,0-42-619,3-6-15,-2 1-323,1 0 1,-1 0 0,1 0 0,-1-1 0,0 1 0,0 0-1,0-1 1,0 1 0,0-1 0,0-5 0,3-6 247,-2 8-153,1 1 0,-1 0 0,1-1 0,6-6 0,3-8 356,13-39 325,-22 46-756,2 1 0,0 1 0,0-1 0,1 1 0,0 0 0,1 0 0,0 0 0,9-9 0,-14 19-56,0-1 0,0 0 0,0 1 0,0-1 0,1 1 0,-1 0 0,0 0 0,1 0 0,-1 0 0,0 0-1,1 0 1,-1 1 0,4-1 0,8-3 27,0-2 9,-13 5-63,1 0 1,-1 0 0,1 0-1,0 0 1,-1 1 0,1-1 0,-1 1-1,1-1 1,0 1 0,-1 0 0,1-1-1,2 1 1,27 0-1781,-28 0-122,-3 0 570</inkml:trace>
</inkml:ink>
</file>

<file path=ppt/ink/ink14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26:36.71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51 4992,'0'-14'1589,"0"14"-1578,0 0 0,0 0 0,0 0 0,0 0 0,0 0 0,0 0 0,0 0 0,0-1 0,0 1 1,0 0-1,0 0 0,0 0 0,0 0 0,0 0 0,0 0 0,0 0 0,0 0 0,0 0 0,0 0 0,0-1 0,0 1 0,0 0 0,0 0 0,0 0 0,0 0 0,0 0 0,0 0 0,0 0 0,1 0 0,-1 0 0,0 0 0,0 0 0,0 0 1,0-1-1,0 1 0,0 0 0,0 0 0,0 0 0,0 0 0,0 0 0,0 0 0,1 0 0,-1 0 0,0 0 0,0 0 0,0 0 0,0 0 0,0 0 0,0 0 0,0 0 0,0 0 0,0 0 0,1 0 0,-1 0 0,0 0 0,0 0 0,11 0 464,-8 0 512,0-2-219,11-10 261,0 7-277,-9-2-197,-1 1-36,10 4-260,123 2 8,-134 0-248,0 0 0,0 1 0,0-1 0,0 0 0,0 1 1,0 0-1,0 0 0,0 0 0,0 0 0,0 0 0,-1 0 0,1 1 0,0-1 0,-1 1 1,1 0-1,-1 0 0,0 0 0,1 0 0,-1 0 0,0 0 0,0 1 0,0-1 0,2 5 1,-1-3 39,-2-2-31,0-1 0,1 1 0,-1 0 1,0 0-1,0 0 0,0 0 0,0 0 0,0 0 0,-1 0 0,1 0 0,0 0 0,-1 0 0,0 1 0,1-1 0,-1 0 0,0 0 1,0 0-1,0 1 0,-1-1 0,1 0 0,-1 2 0,-2 4 66,0 0-1,0-1 1,0 1 0,-1-1-1,-1 0 1,-8 11 0,-15 5 205,2 8-118,15-22-148,0-1 0,0 0 0,-1 0 0,-23 10 0,31-16-8,-1 1 0,1-1 0,-1 1 0,1 0 0,-5 4 0,-14 21 60,20-25-91,0 0-1,-1-1 1,1 1 0,-1-1 0,-4 2 0,7-3 3,-1-1 0,1 1 0,0-1 0,0 1 0,0-1 0,0 1 0,0 0 0,0 0 0,0 0 0,0-1 0,0 1 1,0 0-1,0 0 0,0 0 0,0 2 0,1-3 5,0 0-1,0 1 1,0-1 0,0 0 0,0 1-1,0-1 1,1 0 0,-1 1-1,0-1 1,0 0 0,0 1 0,0-1-1,1 0 1,-1 0 0,0 1 0,0-1-1,1 0 1,-1 0 0,0 1-1,0-1 1,1 0 0,-1 0 0,0 0-1,1 1 1,2 1 23,0 2 18,3 3 37,19-1 21,-2 6 48,-5-11-136,-15-1-125,-1-1 1,1 1-1,0 1 0,-1-1 1,1 0-1,-1 0 0,1 1 1,-1 0-1,5 1 0,11 12-586</inkml:trace>
</inkml:ink>
</file>

<file path=ppt/ink/ink14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26:37.06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5 9632,'17'0'3584,"-17"0"-2784,68-17-256,-34 17 160,1 0-512,-1 0 128,17 0-192,-34-17-3232,17 17 1696</inkml:trace>
</inkml:ink>
</file>

<file path=ppt/ink/ink14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26:32.65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29 17 11456,'-17'0'4256,"17"0"-3297,17 0-287,-17 0-160,17 0-416,0 0-96,18 0-32,16-17-672,-17 17 384</inkml:trace>
</inkml:ink>
</file>

<file path=ppt/ink/ink14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26:25.33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6 802 4736,'-28'14'1530,"25"-12"-1410,0 0-1,0 0 1,0 0-1,0 0 0,0 1 1,0-1-1,1 1 1,-1 0-1,-2 4 0,-1-1 191,3 0 213,3-5-456,0-1 0,0 1 0,0 0 0,0 0-1,0-1 1,-1 1 0,1 0 0,0-1 0,0 1 0,-1 0 0,1-1 0,0 1-1,-1-1 1,1 1 0,-1 0 0,1-1 0,-1 1 0,1-1 0,-1 1-1,1-1 1,-1 0 0,0 1 0,0 0-1,1-1 1,-1 0-1,0 1 0,1-1 0,-1 1 0,1-1 1,-1 1-1,1-1 0,-1 1 0,1-1 1,0 1-1,-1 0 0,1-1 0,0 1 0,-1 0 1,1-1-1,0 1 0,0 0 0,0-1 1,-1 1-1,1 0 0,0 0 0,0 0-52,0-1 0,0 0 0,0 0 0,0 0 0,0 0 1,0 0-1,0 0 0,0 0 0,1 0 0,-1 0 0,0 0 0,0 1 0,-1-1 0,1 0 0,0 0 0,0 0 0,0 0 0,0 0 0,0 0 0,0 0 0,0 0 0,0 0 0,0 1 0,0-1 0,0 0 0,0 0 0,0 0 0,0 0 0,0 0 0,0 0 0,0 0 0,0 0 0,0 0 0,-1 0 1,1 0-1,0 0 0,0 0 0,0 0 0,0 0 0,0 0 0,0 0 0,0 0 0,0 1 0,0-1 0,0 0 0,-1 0 0,1 0 0,0 0 0,0 0 0,0 0 0,0-1 0,0 1 0,0 0 0,0 0 0,0 0 0,-1 0 0,-10 0 1016,11 0-1019,0 0 1,0 0 0,0 0 0,0 0 0,0 0-1,-1 0 1,1 1 0,0-1 0,0 0-1,0 0 1,0 0 0,0 0 0,0 0 0,0 0-1,0-1 1,0 1 0,-1 0 0,1 0 0,0 0-1,0 0 1,0 0 0,0 0 0,0 0 0,0 0-1,0 0 1,0 0 0,0 0 0,0 0-1,0 0 1,-1 0 0,1 0 0,0 0 0,0 0-1,0 0 1,0-1 0,0 1 0,0 0 0,0 0-1,0 0 1,0 0 0,0 0 0,0 0 0,0 0-1,0 0 1,0 0 0,0-1 0,0 1-1,0 0 1,0 0 0,0 0 0,0 0 0,0 0-1,0 0 1,0 0 0,0 0 0,0-1 0,0 1 19,0-1 1,0 1-1,0-1 1,0 0 0,0 1-1,0-1 1,0 0 0,-1 1-1,1-1 1,0 1 0,0-1-1,-1 1 1,1-1 0,0 0-1,-1 1 1,1-1-1,-1 1 1,1 0 0,-1-1-1,1 1 1,0-1 0,-1 1-1,-1-1 1,2 1-25,-1-1-1,0 1 1,1-1 0,-1 1 0,1-1-1,-1 0 1,0 1 0,1-1 0,-1 1-1,1-1 1,0 0 0,-1 1 0,1-1-1,0 0 1,-1 0 0,1 1 0,0-1-1,0 0 1,-1 0 0,1 0 0,0 1-1,0-1 1,0 0 0,0-1 0,0 0-10,0 1 0,0-1 0,0 0 0,-1 0 0,1 1 0,-1-1 0,1 0 0,-1 1 0,0-1 0,1 0 0,-1 1 0,-2-3 0,2 2 1,0 0 0,0 0 0,0 0 0,0 1 0,0-1 0,1 0 0,-1 0 0,0 0 0,1-1 0,0 1 0,-1 0 1,1-4-1,0 0 0,1 0 1,0 0-1,0 0 1,3-8-1,3-19 42,-2 1 34,10-55 92,14-50-161,27-96 656,-45 200-466,-5 12-130,9-22 0,-11 35-54,-1 1 0,1 0-1,1 0 1,-1 0 0,1 0-1,9-9 1,52-49-123,-64 63 113,-1 0-1,1 1 1,0-1-1,1 1 1,-1-1-1,0 1 1,0 0-1,0 0 1,1 0-1,-1 0 1,1 0-1,-1 1 1,0-1-1,1 1 1,-1-1-1,1 1 1,-1 0-1,1 0 1,0 0-1,2 1 1,-4-1 20,0 0 0,0 0 0,0 0 0,0 0 0,0 1 0,0-1 0,-1 0 0,1 1 0,0-1 0,0 1 0,0-1 0,0 1 0,0-1 0,-1 1 0,1-1 0,0 1 0,-1 0 0,1-1 0,0 2 0,11 17 189,-10-13-190,-1-3-9,0 0 0,0 0-1,-1 0 1,1 0 0,-1 1-1,0-1 1,0 0 0,0 0-1,0 0 1,0 1 0,-1-1-1,0 0 1,-1 4 0,-15 33 255,6-12 81,10-26-335,1 0-1,-1 0 1,1 0-1,-1 0 1,0-1-1,0 1 1,0 0 0,0-1-1,0 1 1,0-1-1,0 1 1,-1-1-1,1 1 1,-1-1-1,1 0 1,-1 0-1,1 1 1,-1-1 0,-2 1-1,-5 3-13,5-2-10,-1-1 0,1 0 1,0 0-1,-1 0 0,-8 2 0,-1 1-39,3 7-115,8-12 97,1 1 0,-1 0-1,0-1 1,1 0 0,-1 0-1,-4 0 1,7 0 69,-5 0-410,5 0-134,0-2 208,-1 1 330,1 1 0,0-1 0,0 1 1,0 0-1,0-1 0,0 1 1,0-1-1,0 1 0,0 0 1,0-1-1,0 1 0,0 0 1,0-1-1,0 1 0,0-1 1,1 1-1,-1 0 0,0-1 1,0 1-1,0 0 0,0-1 1,1 1-1,-1 0 0,0-1 1,0 1-1,1 0 0,-1-1 0,0 1 1,1 0-1,-1 0 0,0-1 1,1 1-1,-1 0 0,0 0 1,1 0-1,-1 0 0,0-1 1,1 1-1,-1 0 0,1 0 1,-1 0-1,1 0 0,16 8-136,-8-3 81,-6-3 41,0 0 0,0 0 0,0 0 0,0 1 0,0-1 0,0 1 0,-1 0 0,0 0 0,1 0 0,2 5 0,18 38-34,-11-20 162,-8-16-48,-1 0 1,0 0-1,0 1 0,-1-1 1,0 1-1,-1-1 0,0 1 0,-1 0 1,-2 17-1,2 0 580,0-25-601,0-1-1,0 0 1,-1 0 0,1 0 0,0 1 0,-1-1-1,0 0 1,1 0 0,-1 0 0,0 0 0,0 0-1,0 0 1,-1 0 0,1 0 0,0-1 0,-1 1-1,1 0 1,-1-1 0,1 1 0,-1-1-1,-3 3 1,-2 2 100,5-4-109,0 0 0,0 0-1,0 0 1,0-1 0,0 1 0,0-1 0,0 0 0,-1 0 0,1 0 0,-1 0 0,1 0 0,0 0-1,-1 0 1,-4 0 0,-6 2 114,0 4-34,13-7-104,-1 1-1,0 0 1,0-1 0,1 1-1,-1-1 1,0 1-1,0-1 1,0 1 0,0-1-1,0 0 1,0 1-1,1-1 1,-1 0 0,0 0-1,0 0 1,0 0-1,0 0 1,0 0 0,0 0-1,0 0 1,0 0-1,0 0 1,0 0 0,0-1-1,-1 1 1,-1-2-141,1 1 0,-1-1 1,1 0-1,0 0 0,0 0 0,0 0 1,0 0-1,0 0 0,0 0 0,0-1 1,1 1-1,-1-1 0,1 1 0,0-1 1,0 0-1,0 1 0,0-1 0,0 0 1,0 0-1,1 0 0,-1 1 0,1-1 0,0 0 1,0 0-1,0 0 0,0 0 0,1 0 1,-1 0-1,2-5 0,-1 6-39,0 0 1,0 0-1,0 0 0,1 0 0,-1 0 0,0 1 0,1-1 0,-1 0 0,3-1 1</inkml:trace>
</inkml:ink>
</file>

<file path=ppt/ink/ink14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26:25.69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 3 7968,'-14'14'2565,"8"-3"-1546,2 0-833,2-7-129,0 0 0,1 1 0,0-1 1,0 1-1,0-1 0,0 1 0,0-1 0,1 1 0,0 7 0,0 67 226,0-76-237,0 0-1,0 0 1,0 0 0,1 0 0,-1 0 0,1 0 0,0 0 0,0 0 0,0 0 0,0-1 0,2 4-1,-2-3-14,0-1-1,1 0 0,-1 1 0,-1-1 0,1 1 0,0-1 0,-1 1 0,1-1 0,-1 1 0,0 0 0,0 2 1,0 10 203,0-13 332,3-2-76,-3 1-467,1-1-1,-1 0 1,1 0-1,-1 0 1,1 0-1,-1 0 0,1 0 1,-1 0-1,1 0 1,-1-1-1,1 1 1,-1 0-1,1 0 1,-1 0-1,0 0 1,1-1-1,-1 1 1,1 0-1,-1 0 0,0-1 1,1 1-1,-1 0 1,0-1-1,1 1 1,-1 0-1,0-1 1,1 1-1,-1 0 1,0-1-1,0 1 1,1-1-1,-1 1 0,0-1 1,0 1-1,0-1 1,0 1-1,0 0 1,0-1-1,0 1 1,0-1-1,0 1 1,0-1-1,0 1 1,0-1-1,0 1 0,0-1 1,0-1 53,0 0 1,0 0-1,0 0 1,1 0-1,-1 0 1,1 0-1,-1 0 1,2-3-1,1 0 4,-1-1 0,0 0-1,0-1 1,0 1 0,1-12 0,0 1-26,-1 12-43,-1-1 0,1 1 0,0 0 0,1 0 0,0 0 0,-1 0 0,1 0 0,1 1 0,-1-1 0,6-4 0,1-2-1,2 0-1,15-10 1,-16 13-42,1 1 0,0 0 0,1 1 0,-1 0 0,1 1 0,0 1 0,17-4 0,-17 5 69,1 2 0,-1 0 1,1 0-1,17 3 0,3-1 91,-19-2-33,-12 1-216,0-1 0,0 1 1,-1 0-1,1 0 0,0 0 0,-1 0 1,1 1-1,0-1 0,0 1 0,-1-1 1,4 3-1,-2 0-289,1 1-1549,3-11-535,-7 7 2434,1-3-2334</inkml:trace>
</inkml:ink>
</file>

<file path=ppt/ink/ink14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26:26.09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 52 6240,'0'0'2005,"-3"0"-1221,2 0-747,0 0-1,1 0 1,-1 0 0,0 0-1,0 0 1,1-1-1,-1 1 1,0 0 0,1 0-1,-1 0 1,0-1 0,1 1-1,-1 0 1,0-1-1,-2-8 1031,3 15-187,0-15 491,0 7-262,0 2 390,3 0-497,-3 0-970,1-1 0,-1 1 0,1 0 0,-1 0 0,1 0-1,-1 1 1,1-1 0,-1 0 0,1 0 0,-1 0 0,1 0 0,-1 0 0,1 1-1,-1-1 1,1 0 0,-1 0 0,1 1 0,-1-1 0,1 0 0,-1 1-1,0-1 1,1 0 0,-1 1 0,0-1 0,1 1 0,-1-1 0,0 1 0,1-1-1,-1 1 1,0-1 0,0 1 0,0-1 0,1 1 0,-1-1 0,0 1 0,0-1-1,0 1 1,0-1 0,0 1 0,0-1 0,0 2 0,0-2-24,0 0-1,0 0 1,0 0 0,0 0 0,0 0-1,0 0 1,0 0 0,0 1 0,0-1-1,0 0 1,0 0 0,0 0 0,0 0 0,0 0-1,0 0 1,0 0 0,0 0 0,0 0-1,0 1 1,0-1 0,0 0 0,0 0-1,0 0 1,0 0 0,0 0 0,0 0-1,0 0 1,0 0 0,0 0 0,0 0 0,0 0-1,0 0 1,0 1 0,1-1 0,-1 0-1,0 0 1,0 0 0,0 0 0,0 0-1,0 0 1,0 0 0,0 0 0,0 0-1,0 0 1,0 0 0,1 0 0,-1 0 0,0 0-1,0 0 1,0 0 0,0 0 0,0 0-1,0 0 1,0 0 0,0 0 0,1 0-1,7 0 30,2 0-2,1 0 0,-1 0 0,0-1 0,0 0 0,0 0 0,-1-1 0,1-1 0,18-6 0,9-8-675,11-1 144</inkml:trace>
</inkml:ink>
</file>

<file path=ppt/ink/ink14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26:26.70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9312,'0'0'3424,"0"0"-2656,0 0-192,0 0 448,0 0-672,17 0 480,0 0-481,17 0 129,1 0-320,-1 0 0,0 0-96,0 0-1471,0 0 799,0 0-2176,-17 0 1568</inkml:trace>
</inkml:ink>
</file>

<file path=ppt/ink/ink1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34:21.47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52 896,'16'0'304,"-15"0"-302,-1 0 0,0 0 0,0 0 0,0 0 0,0 0 0,0 0 0,0 0 0,0 0 0,0 0 0,1 0 0,-1 0 0,0 0 0,0 0-1,0 0 1,0 0 0,0 0 0,0 0 0,0 0 0,0 0 0,1 0 0,-1 0 0,0 0 0,0 0 0,0 0 0,0-1 0,0 1 0,0 0 0,0 0 0,0 0 0,0 0 0,0 0 0,1 0 0,-1 0 0,0 0 0,0 0 0,0 0 0,0-1 0,0 1 0,0 0 0,0 0 0,0 0-1,0 0 1,0 0 0,0 0 0,0 0 0,0 0 0,0-1 0,0 1 0,0 0 0,0 0 0,0 0 0,0 0 0,0 0 0,0 0 0,0 0 0,0-1 0,0-15 729,3 16-225,-2 0-457,0 0-1,-1 0 0,1 0 1,0 0-1,0-1 0,0 1 1,-1 0-1,1 0 1,0-1-1,0 1 0,-1-1 1,1 1-1,0 0 0,-1-1 1,1 1-1,0-1 0,-1 0 1,1 1-1,-1-1 0,1 1 1,-1-1-1,1-1 1,0 2-14,-1-1 1,1 0 0,-1 1 0,1-1 0,-1 0-1,1 1 1,-1-1 0,1 1 0,0-1 0,-1 1-1,1-1 1,0 1 0,-1-1 0,1 1 0,0 0 0,0 0-1,-1-1 1,1 1 0,0 0 0,0 0 0,0 0-1,1 0 1,1 0 338,0 0 10,-1-1-263,-1 1-54,0 0 0,0 0 0,0-1 0,0 1 0,0 0 0,0 0 0,0 0 0,0 0 0,0 0 0,0 1-1,0-1 1,1 1 0,-2-5 93,0-5-71,0 18-18,0-5 79,0-4 36,0 0 236,0 0-92,0 0 17,0 0-96,0 0 106,0 0-96,0 0 33,0 0-81,0 0 27,0 0-27,0 0 166,0 0-86,0 0 27,0 0-85,0 0 69,0 0-69,0 0 165,0 0-102,0 0 22,0 0-74,0 0 111,0 0-96,0 0 33,0 0-54,0 0 117,0 3-58,0 59 783,-1-37-877,-7 36-1,1-17 49,1 34 66,0-38-158,1-5-4,-1 46 0,6 232-1442,0-293 352</inkml:trace>
</inkml:ink>
</file>

<file path=ppt/ink/ink14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26:27.16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7 7136,'0'0'2656,"0"0"-2080,0 18-160,0-18 1568,17 0-1184,0 0 640,17 0-832,0 0-384,0-18-192,1 18-544,-1 0 288,-17-17-2496,17 17 1472</inkml:trace>
</inkml:ink>
</file>

<file path=ppt/ink/ink14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26:29.9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 30 5216,'-14'-14'1696,"11"11"-1040,3 0-139,0-6 3188,0 18-1997,3-3-732,82 79 640,-14 3-1186,-62-76-369,13 19 307,3-13-365,3 4-590,-27-21 318,0 1 0,0-1 0,0 0 0,0 1 0,0-1 0,0 1 0,0-1 0,0 1 0,0-1 0,-1 1 0,1-1 0,-1 1 0,1 0 0,-1-1 0,0 1 0,1 2 0,-1-4 269,0-1-238,0 0 1,0 1 0,0-1 0,0 0 0,0 1 0,0-1 0,0 0-1,0 0 1,0 1 0,1-1 0,-1 0 0,0 1 0,1-1 0,-1 0-1,1 0 64,0 1-1,0-1 1,0 1 0,0 0-1,0-1 1,-1 1-1,1 0 1,0 0-1,0 0 1,0 0-1,0 0 1,0 0-1,2 0 1</inkml:trace>
</inkml:ink>
</file>

<file path=ppt/ink/ink14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26:30.27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61 1 8320,'-28'0'2672,"27"0"-2632,1 0 0,0 0 0,-1 0 0,1 0 1,0 0-1,-1 0 0,1 0 0,0 0 1,-1 0-1,1 0 0,0 0 0,-1 0 0,1 0 1,0 0-1,-1 0 0,1 1 0,0-1 0,-1 0 1,1 0-1,0 0 0,0 1 0,-1-1 0,1 0 1,0 0-1,-1 1 0,-3 2 220,0 0 0,0 0 1,0 0-1,-6 2 0,-15 9 642,-43 34 666,20-22-992,-28 34-243,15-9-459,30-28-263,-6 25-1301,29-40 1238,5-4 44,-1-1 0,1 1-1,-1-1 1,0 0 0,-4 3-1,8-6 327,-1 1 1,1-1-1,-1 0 0,1 0 0,0 1 0,-1-1 0,1 0 0,-1 0 0,1 0 1,-1 0-1,1 0 0,-1 0 0,1 0 0,0 0 0,-1 0 0,1 0 1,-1 0-1,1 0 0,-1 0 0,1 0 0,-1 0 0,1 0 0,-1 0 0,1 0 1,0-1-1,-1 1 0,1 0 0,-1 0 0,1-1 0,0 1 0,-1 0 1,1 0-1,0-1 0,-1 1 0,1-1 0,0 1 0,-1 0 0,1-1 0,0 1 1,0 0-1,-1-1 0,1 1 0,0-1 0,0 1 0,0-1 0,0 1 0,0-1 1,0 1-1,0-1 0,0 1 0,0 0 0,0-1 0,0 1 0,0-1 1,0 1-1,0-1 0,0-2-1966</inkml:trace>
</inkml:ink>
</file>

<file path=ppt/ink/ink14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26:30.60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 207 6720,'-14'14'2170,"11"-11"-1322,0-3-202,-4 0 614,14 0-238,-1-3 269,3-5-946,-1 0 1,2 1 0,-1 0-1,20-11 1,-13 9-354,-2 0 1,27-22-1,5-3 26,-39 30-6,0-1 0,0 0 0,0-1 0,-1 1 0,1-1 0,-1 0 0,-1-1 0,7-9 0,-8 11-3,-2 3-20,-1 0 0,1 0 0,0 0 1,-1 0-1,1 1 0,0-1 0,0 1 0,0-1 1,0 1-1,1 0 0,-1 0 0,0 0 0,1 0 1,4-2-1,-7 3 15,1 0 1,0 0-1,-1 0 1,1 0 0,0 0-1,-1 0 1,1 0-1,0 0 1,-1 0-1,1 0 1,0 1-1,-1-1 1,1 0-1,0 0 1,-1 0-1,1 1 1,-1-1-1,1 0 1,0 1-1,-1-1 1,1 1 0,-1-1-1,1 1 1,-1-1-1,1 1 1,-1-1-1,0 1 1,1-1-1,-1 1 1,0-1-1,1 1 1,-1 0-1,0-1 1,1 1-1,-1 0 1,0-1-1,0 1 1,0 0 0,0-1-1,0 1 1,0 0-1,0-1 1,0 2-1,0 83 599,0-81-600,0 0 0,1 0-1,-1 0 1,1 0 0,0-1 0,0 1 0,0 0 0,2 3 0,3 9-408,-3-3-378,-3-12 651,0 0 1,0 0 0,1 0-1,-1 0 1,0 0-1,1 0 1,-1 0 0,0 0-1,1 0 1,-1 0 0,1 0-1,-1 0 1,1-1-1,0 1 1,-1 0 0,1 0-1,0-1 1,0 1 0,-1 0-1,1-1 1,0 1 0,0-1-1,0 1 1,0-1-1,0 1 1,1 0 0,15 10-4883,-15-10 4666,-1-1 0,1 1 0,-1-1-1,1 0 1,-1 1 0,1-1 0,-1 0-1,1 0 1,1 0 0</inkml:trace>
</inkml:ink>
</file>

<file path=ppt/ink/ink14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26:31.39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5 1160 4992,'-14'28'1589,"0"-7"-529,13-21-987,1 1 1,-1 0-1,1-1 0,-1 1 1,1 0-1,-1-1 1,1 1-1,-1 0 1,1 0-1,0 0 0,0-1 1,-1 1-1,1 0 1,0 0-1,0 0 0,0 0 1,0 0-1,0-1 1,0 2-1,0 1 924,0 0 70,0 5-600,0-12 248,0-20 551,0-129 281,1 125-1426,6-38 1,-3 38-54,1-41-1,3-47-16,-2 62-27,-2 8 3,12-96 79,-14 133-87,5-36 187,3 0-1,25-72 0,-7 63 8,-21 40-112,-4 7-32,0 1 1,0 1-1,7-11 1,14-7 108,-6 6-63,10-15 118,-21 22-153,1 1 1,0 0-1,15-13 1,-9 12 1,1 1 0,0 1 0,0 0 0,23-8 0,-31 12-104,1 2-1,0-1 0,-1 1 0,1 0 0,0 0 0,0 1 0,0 0 0,1 0 0,11 2 0,-19-2 36,1 1-1,0 0 1,-1 0 0,1 0-1,-1 0 1,1 1 0,-1-1-1,1 0 1,-1 1 0,1-1-1,-1 1 1,1-1-1,-1 1 1,3 1 0,-4-1 25,1 1 0,0-1 0,0 1 0,0-1 1,-1 1-1,1 0 0,-1-1 0,1 1 0,-1 0 0,0-1 0,0 1 1,1 0-1,-1 0 0,0-1 0,-1 4 0,1-4-12,0 1-1,0 0 1,0-1-1,-1 1 1,1-1 0,-1 1-1,1 0 1,-1-1-1,1 1 1,-1-1 0,0 0-1,0 1 1,1-1-1,-1 1 1,0-1 0,0 0-1,-2 2 1,-1 0 2,1 0-1,-1-1 1,0 1 0,-5 2 0,-3 2 33,8-5-78,1 0 0,-1 0-1,1 0 1,-1 0 0,0-1 0,0 1-1,1-1 1,-1 0 0,0 0-1,0-1 1,-5 1 0,-9 2-133,-19 8-277,5-5-485,18 1 435,13-6 386,-1 0 0,1 0-1,-1-1 1,1 1 0,-1 0-1,0-1 1,1 1 0,-1-1 0,0 0-1,1 1 1,-1-1 0,-2 0 0,-8 0-931,27 0 518,-8 0 465,0 1-1,-1 0 1,1 0 0,-1 1-1,1-1 1,-1 1 0,0 1-1,1-1 1,-1 1-1,0 0 1,-1 1 0,7 4-1,7 6 212,-1 2-1,18 19 0,-29-29-39,-3-2-30,-1 0 0,1-1 0,-1 1 0,0 1 0,0-1 0,-1 0 0,1 1 0,-1-1 0,0 1 0,0 0 1,0 0-1,-1 0 0,2 7 0,0-1 145,2 12 263,-10-1 215,2-10-373,2-8-224,0 0-1,0 1 1,-1-1-1,1 0 1,-4 6-1,3-8-75,1 0 1,-1 0-1,0 0 0,0 0 0,0-1 0,0 1 0,-1 0 1,1-1-1,0 0 0,-4 2 0,0 0-2,-1 0-1,0 0 1,1-1 0,-1 0-1,0 0 1,0 0-1,0-1 1,-1 0 0,1-1-1,0 0 1,0 0 0,-9-1-1,-24 0 122,31 1-160,-1-1-1,1 0 1,0 0 0,0-1-1,1 0 1,-1-1 0,0 0-1,1 0 1,-1-1 0,1 0-1,-9-6 1,15 9-73,1-1 0,-1 1-1,1 0 1,-1-1 0,1 1 0,0-1-1,-1 1 1,1-1 0,0 0 0,0 1 0,0-1-1,0 0 1,1 0 0,-1 0 0,0 0-1,1 0 1,-1 1 0,1-1 0,0 0-1,0 0 1,0 0 0,0 0 0,0 0 0,0-3-1,0 3-82,0-1-85,0 1 0,1 0 0,-1-1 0,0 1 0,1 0 1,0-1-1,-1 1 0,1 0 0,0 0 0,0 0 0,0 0 0,0 0 1,1 0-1,-1 0 0,0 0 0,1 0 0,0 1 0,-1-1 0,1 0 0,0 1 1,0-1-1,0 1 0,2-2 0,-2 2-428,1 1 0,-1-1 0,0 0 0,0 0 0,1 1-1,-1-1 1,0 1 0,5 0 0,24 0-2755</inkml:trace>
</inkml:ink>
</file>

<file path=ppt/ink/ink14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26:32.28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5 0 9632,'-17'0'3584,"17"0"-2784,-17 0-256,17 0-704,0 0-32</inkml:trace>
</inkml:ink>
</file>

<file path=ppt/ink/ink14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26:38.91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1 206 4992,'14'-15'1589,"-11"10"-960,-3 4-589,0 1-1,0 0 1,0 0-1,0-1 1,0 1-1,0 0 1,0 0-1,0-1 1,0 1-1,0 0 0,0 0 1,0-1-1,0 1 1,0 0-1,0 0 1,0-1-1,0 1 1,0 0-1,0-1 0,0 1 1,0 0-1,0 0 1,1 0-1,-1-1 1,0 1-1,0 0 1,0 0-1,0 0 1,1-1-1,-1 1 0,0 0 1,0 0-1,0 0 1,1 0-1,-1-1 1,0 1-1,0 0 1,1 0-1,-1 0 0,0 0 1,0 0-1,1 0 1,-1 0-1,0 0 1,0 0-1,1 0 1,-1 0 0,1 0 0,-1 1 1,1-1-1,-1 0 0,0 1 0,1-1 1,-1 1-1,1-1 0,-1 1 1,0-1-1,0 0 0,1 1 0,-1-1 1,0 1-1,0-1 0,0 1 1,0 0-1,1-1 0,-1 1 1,0-1-1,0 1 0,0-1 0,0 1 1,-5 12 324,4-11-326,0 0-1,0-1 1,1 1 0,-1 0-1,0 0 1,1 0 0,-1 0-1,1-1 1,-1 5 0,1-3 15,-1 1 0,0 0 1,0-1-1,0 1 1,0-1-1,-1 1 0,1-1 1,-1 0-1,0 0 1,0 1-1,-3 2 0,-7 15 296,8-8 148,-1-1 0,-8 15 0,12-25-440,-10 12 918,8-11-314,6-3-172,-3 0-480,1 0-1,-1 0 1,1 0 0,-1 0-1,1 0 1,-1 0 0,1 0-1,-1 0 1,1 0 0,-1 0-1,0 0 1,1-1 0,-1 1-1,1 0 1,-1 0 0,0 0-1,1-1 1,-1 1-1,1 0 1,-1-1 0,0 1-1,1 0 1,-1-1 0,0 1-1,0 0 1,1-1 0,-1 1-1,0 0 1,0-1 0,1 0-1,4-6 55,6 1 75,-8 2-24,0-1 0,-1 1 0,1-1 0,-1 1 0,-1-1 0,2-5 0,3-30 167,5 15-159,-4 2-155,-6 15-16,2 0 0,-1 0 0,5-11 0,6-1-276,-9 15 244,-1 0 0,0 0-1,0 0 1,3-9 0,-3 0 209,-3 12-90,1-1 0,-1 1-1,1-1 1,0 1 0,0 0 0,0-1 0,0 1-1,0 0 1,0-1 0,1 1 0,-1 0-1,1 0 1,2-2 0,10-10 243,-11 8-111,-3 5-159,0 0-1,1 0 0,-1 0 1,0 0-1,1 0 1,0 0-1,-1 0 1,1 0-1,-1 0 1,1 0-1,0 0 1,0 0-1,0 0 0,0 1 1,-1-1-1,1 0 1,0 1-1,0-1 1,0 1-1,0-1 1,0 1-1,2-1 0,10-8 62,-10 3-201,-3 5 73,0 1 1,0-1-1,0 0 0,0 0 0,0 1 1,0-1-1,0 0 0,0 1 0,0-1 1,1 0-1,-1 0 0,0 1 0,1-1 1,0 0-1,-1 0 11,1 1 0,0 0 0,0-1 1,0 1-1,0 0 0,-1-1 0,1 1 0,0 0 1,0 0-1,0 0 0,0 0 0,0 0 0,2 0 1</inkml:trace>
</inkml:ink>
</file>

<file path=ppt/ink/ink14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26:41.31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 12 5728,'0'0'1840,"0"0"-1110,-3 0-298,-5 0 75,19 0 549,-11-3-597,0-4 62,3 5 39,12 16 524,-13-13-1031,2 3 95,-1-2-90,0 1-1,-1-1 1,1 1 0,-1 0-1,0-1 1,0 1 0,0 0-1,3 6 1,1 22 795,5 3-234,-8-21-428,-2-9-127,0 1-1,0-1 1,0 0-1,1 0 1,-1 0-1,1-1 1,0 1-1,4 5 1,-4-5-31,1 0 1,-1 0 0,0 0 0,0 1-1,1 6 1,-1-1 11,-1-7-36,-1-1 0,0 0 0,1 0 0,0 0 0,-1 1 0,1-1 0,2 3 1,9 8 44,-9-11-39,-1 0 0,0 0-1,0 1 1,0-1 0,-1 0-1,1 1 1,0-1 0,1 4-1,8 11 162,-7-10-118,-4-6-45,0-1 0,0 1 0,0-1 0,0 1 0,1-1 0,-1 1 0,0-1 0,0 1 0,1-1 1,-1 1-1,1-1 0,-1 1 0,0-1 0,1 0 0,-1 1 0,1-1 0,-1 0 0,0 1 0,1-1 0,-1 0 0,1 0 0,-1 1 1,1-1-1,0 0 0,-1 0 0,1 0 0,-1 0 0,1 0 0,-1 1 0,1-1 0,-1 0 0,1 0 0,-1-1 0,1 1 1,0 0-1,-1 0 0,1 0 0,13 0 163,-11 0-379,-3 0-149,0 0-528,-3-3-53,-8-8-928,8 8 117,3 0-1270,0-11 988</inkml:trace>
</inkml:ink>
</file>

<file path=ppt/ink/ink14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26:41.71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5 0 5728,'-14'0'1840,"11"0"-1110,3 0-228,0 0 378,-2 0-139,1 0-692,1 0-1,-1 0 1,1 0-1,-1 0 1,1 0 0,-1 0-1,1 0 1,-1 0 0,1 0-1,0 1 1,-1-1-1,1 0 1,-1 0 0,1 0-1,-1 0 1,1 1 0,0-1-1,-1 0 1,1 0-1,0 1 1,-1-1 0,1 0-1,0 1 1,-1-1-1,1 0 1,0 1 0,0-1-1,-1 1 1,1-1 0,0 1-1,-6 6 536,-5-1 306,5 8-340,-5 3-145,10-14-355,0-1 0,-1 1 0,1-1 1,-1 0-1,0 0 0,1 0 0,-1 0 0,0 0 1,0 0-1,-3 2 0,-5 5 155,-2 8 179,-13 2 176,18-10-368,0 0 0,-9 16 0,11-17-82,0 0 0,-9 10 1,-6-6 166,-8 10-69,17-15-58,10-7-133,1 1-1,-1-1 1,0 0-1,1 1 1,-1-1-1,1 1 1,-1-1-1,0 1 1,1-1-1,-1 1 1,1 0-1,0-1 1,-1 1 0,1 0-1,-1-1 1,1 1-1,-1 1 1,-1 3 10,-9 9 111,5-11-196,-4-3-1145,20 0-730,-4-3-152,8-8-2385,-13 10 4161,1 1-1,-1-1 0,1 1 0,-1 0 0,1-1 0,-1 1 0,1 0 1,-1 0-1,3 0 0</inkml:trace>
</inkml:ink>
</file>

<file path=ppt/ink/ink14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28:42.94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34 342 3712,'14'-28'1221,"-13"26"-1166,0 1 0,-1-1 0,1 1 0,0 0 0,0-1 0,0 1 0,-1 0 0,2 0 0,-1-1 0,0 1 0,1-1 0,3-4 144,1-8 707,5 8-239,-5-8 74,-1 5-526,-4 7-132,1 1-1,-1-1 1,0 0 0,-1 0 0,1 1 0,0-1 0,0 0 0,-1 0-1,1 0 1,-1 0 0,0 0 0,1 0 0,-1 0 0,0 0 0,0 0 0,0 0-1,-1 0 1,1 0 0,0 0 0,-1 0 0,0-3 0,-6-9 82,0 0-1,0 1 1,-1 0 0,-18-22 0,18 24-93,-1-1-26,4 5-37,0 0 0,0 0 0,-1 0 0,1 1 0,-1 0-1,-1 0 1,1 1 0,-1 0 0,0 0 0,-13-7 0,12 9-54,1 0-1,-1 0 1,0 1 0,0 0 0,0 0 0,-1 1 0,1 0 0,0 1 0,0-1-1,-1 2 1,1-1 0,-12 3 0,12-1 39,0 1 0,1 0 1,-1 1-1,0-1 0,1 1 0,0 1 0,0-1 1,0 1-1,-6 7 0,8-9 0,-8 8 54,1 0 1,0 0-1,1 1 1,0 1-1,1 0 0,0 0 1,1 1-1,1 0 1,0 0-1,1 1 1,0 0-1,-8 31 0,13-36-10,0 1-1,1 0 0,1-1 1,0 1-1,2 16 0,9 50 88,3 0-1,26 81 1,28 64 45,-63-208-159,4 15 2,6 33 1,-9 6-66,-4-34 18,4 17-6,-3-24 39,0 0 1,-2-1-1,-2 31 1,-3-35 35,-1 0 0,0 0 0,-2 0 0,-18 40 1,21-53-15,0 0 0,-1 0 0,0 0 0,-1-1 0,0 0 0,0 0 0,0 0 0,-1-1 0,-1 0 0,-11 9 0,10-9-2,-9 9 16,-18 14 21,3-13 0,15-9-27,1 1-5,-17 8 0,2-11-43,15-4 1,3 2 0,-11 1-55,-11-10-135,26 3 131,0 0 1,-14 0 0,16 2 53,-14-2-24,22 2 42,-1 0 0,1 0-1,-1-1 1,1 1 0,0 0-1,-1-1 1,1 1 0,0 0-1,-1-1 1,1 1 0,-1 0-1,1-1 1,0 1 0,0-1-1,-1 1 1,1 0 0,0-1 0,0 1-1,0-1 1,-1 1 0,1-1-1,0 1 1,0-1 0,0 1-1,0-1 1,0 1 0,0-1-1,0 1 1,0-2 0,0 0-150,0 2-117,17 0-224,-14 2 357,3 4 98,2 1 56,-1 1 1,0 0 0,0 0 0,-1 0 0,0 0 0,0 1 0,6 15 0,25 92 16,-30-97-30,2 3 27,0 1-1,-2 0 1,7 41 0,-11-25 191,-3 50 0,0-44 23,-9 113-5,3-94-338,1 52-38,-7-11 138,7-40 31,-10 89 258,-36 176 169,17-114-484,28-186 200,1 1 0,2 0 0,1 0 0,1 0 1,4 36-1,-2-62-159,-1 0 0,1 0 0,1 0 0,-1-1-1,1 1 1,0 0 0,0-1 0,0 1 0,0-1 0,1 0 0,0 1 0,0-2 0,0 1-1,0 0 1,1 0 0,-1-1 0,1 0 0,0 0 0,0 0 0,0 0 0,1 0 0,-1-1 0,0 0-1,1 0 1,0 0 0,-1-1 0,1 1 0,9 0 0,8 1-375,0-2 0,0 0 0,0-2 0,-1 0 0,1-2 0,0 0 0,24-8 0,11-6-1133</inkml:trace>
</inkml:ink>
</file>

<file path=ppt/ink/ink1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34:26.28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7 21 3904,'0'-17'1253,"0"14"-762,0 3-70,0 0 582,-3 0-182,-4 0-231,5 0-344,0 0-1,0 0 1,0 0-1,0 0 1,0 0 0,0 0-1,-4 2 1,5-2-182,1 0 0,-1 1 0,1-1 0,-1 1 0,0-1 0,1 1 0,-1-1 0,1 1 0,-1-1 0,1 1 0,0 0 0,-1-1 0,1 1 0,0 0 0,-1-1 0,1 1 0,0 0 0,-1-1 0,1 1 0,0 0 0,0 0 0,0-1 0,0 1 0,0 0 0,0 0 0,0 1 0,0 4 405,0 72 544,0 82-53,0-104-648,-3 161 502,-1-153-677,-8 237 254,12-300-391,-3 259 107,-14-3 217,-2 20 12,19-277-336,-4 114 118,-9-30 106,11-56-108,1 33 0,1-32 9,0 3-637,1-43 342,0 0-1,5-16 1,2-22-252,-1-39-789,6-3 209,-7-32-236,7-8 374,-9-186-528,-4 195 1115,0-227 805,-15 174 608,13 158-1045,1 2 67,0-1 0,1 0 1,1 1-1,0-1 0,6-27 1,-3 26 20,-2-1 0,2-25 1,-4 31-87,1 0 0,0 0 0,1 0 0,5-14 0,-2 3 34,-3 9-69,-1 10-4,0-1 0,0 0 0,0 1 0,1-1-1,-1 1 1,1 0 0,0-1 0,0 1 0,6-7 0,1-4 68,-4 7 22,0-1 0,12-11 1,-15 18-35,-1 7-7,-1 5-9,1-4-33,-1 1 1,0 0 0,0-1-1,-1 1 1,-2 12 0,-11 52 365,8 34-97,-14 76 73,4-53-219,-42 237 248,-3-17-401,24-113 562,1-79 36,30-114-224,-1-23-260,4-8-141,16-21-233,-12 8 199,1 1-1,-1-1 1,1 0 0,-1 1-1,0-1 1,0 0-1,1 0 1,-1 0-1,-1 0 1,1 0-1,0 0 1,0 0-1,0-4 1,4-28-551,-3 14 210,1 0 0,1 1 1,8-24-1,4-9-616,-1 0 1,9-79-1,16-364-3034,-40 26 5375,0 463-1179,-1 0 0,1-1 0,-3-9 0,3 14-78,-1 0-1,1 0 1,-1 0 0,0 0 0,0 0 0,0 0 0,0 1 0,0-1 0,-1 0 0,-2-2 0,1 2 265,3 10-36,0 305 2537,0 358-2068,0-633-1176,-2 1-1,-2-1 1,-10 42 0,11-64 172,-10 49-1097,7 10-2160,3-60 2656,-1 0 0,-6 17 0,10-32 808</inkml:trace>
</inkml:ink>
</file>

<file path=ppt/ink/ink14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28:43.5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 52 5216,'-34'-34'1952,"34"34"-1536,0-17-96,0 17 800,17 17-672,-17 0 320,0 0-448,17 17-320,-17 17-32,17 0 704,1 1-352,-1 16-640,-17 0 160,17 0-1312,-17-17 832</inkml:trace>
</inkml:ink>
</file>

<file path=ppt/ink/ink14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28:44.1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 171 5824,'-24'0'1604,"20"0"-579,18 0 95,15 0-553,-17 1-518,1-1 0,-1 0 0,0-1 0,0 0 0,0-1 0,1-1 0,-1 0 0,15-5 0,-15 4-42,1 0 0,0 1 0,21-2 0,-7 1 24,52-13 93,-68 14-137,-1-1 0,1 0 0,0-1 0,18-11-1,-9 2 142,-6 11-58,-11 3-1,-6 3 283,0 0-324,1-1 37,-1 0 1,1 0-1,0 1 1,0-1-1,0 1 1,0-1-1,0 1 1,0 0-1,1 0 1,-1 0-1,1 0 1,0 0-1,0 0 0,0 0 1,0 0-1,0 1 1,1-1-1,0 0 1,-1 0-1,2 6 1,-1-4-64,1-1 1,-1 0 0,1 0-1,0 0 1,1 1 0,-1-1-1,1 0 1,0-1 0,0 1-1,0 0 1,0-1 0,0 1-1,1-1 1,0 1 0,0-1-1,0 0 1,0 0 0,0-1-1,1 1 1,-1-1 0,5 3-1,-5-4-26,0 0-1,0 0 0,0-1 0,0 1 0,1-1 1,-1 1-1,0-1 0,0 0 0,0-1 1,5 1-1,1-1-65,-7 1 42,0 0 0,-1 0 1,1 0-1,0-1 0,0 1 1,0 0-1,-1-1 0,1 1 1,0-1-1,0 0 0,-1 0 1,1 1-1,-1-1 0,3-2 1,5-2-358,2 0-25,-8 4 337,-1-1-1,1 1 1,-1 0 0,0-1 0,1 1-1,-1-1 1,0 1 0,2-3-1,-4 3 86,10-9-286,-10 10 285,0-1 1,0 1-1,0 0 0,0 0 1,0 0-1,0-1 0,0 1 1,0 0-1,0 0 0,0 0 1,0-1-1,0 1 0,0 0 0,0 0 1,-1 0-1,1 0 0,0-1 1,0 1-1,0 0 0,0 0 1,0 0-1,0 0 0,0 0 1,-1-1-1,1 1 0,0 0 1,0 0-1,0 0 0,0 0 1,-1 0-1,-3-4-129,-3-8-58,6 11 178,1 0 0,0-1 0,-1 1 1,0 0-1,1 0 0,-1 0 1,0 0-1,1 0 0,-1 0 0,0 0 1,0 0-1,0 1 0,0-1 1,0 0-1,-1-1 0,-10-3-106,11 5 117,0 0 1,0-1-1,-1 1 0,1-1 0,0 1 1,0-1-1,0 1 0,0-1 0,0 0 1,0 0-1,0 0 0,0 0 0,0 1 1,0-1-1,0 0 0,1 0 0,-2-2 1,-2-5-9,4 8 27,0-1 0,0 1 0,0-1 1,0 1-1,0 0 0,-1-1 0,1 1 0,0-1 0,0 1 0,-1-1 0,1 1 0,0-1 1,-1 1-1,1 0 0,0-1 0,-1 1 0,1 0 0,0-1 0,-1 1 0,1 0 0,-1 0 1,1-1-1,-1 1 0,1 0 0,-1 0 0,1 0 0,-1 0 0,1 0 0,-1-1 0,1 1 1,-1 0-1,1 0 0,-1 0 0,1 0 0,-1 1 0,-2-1 324,3 0 171,3-3-198,2-1-285,0 0 0,0 1 0,1 0 0,-1 0 0,12-4 0,5-3-200,-16 7 204,1 0 63,0-1 0,-1 0 1,1 0-1,-1 0 1,6-6-1,2-4 144,-13 14-217,-1-1 1,0 1 0,0 0-1,1 0 1,-1-1 0,0 1-1,1 0 1,-1-1 0,0 1-1,1 0 1,-1 0 0,0 0-1,1 0 1,-1-1 0,1 1-1,-1 0 1,0 0 0,1 0-1,-1 0 1,1 0-1,-1 0 1,0 0 0,1 0-1,-1 0 1,1 0 0,-1 0-1,0 0 1,1 0 0,-1 0-1,1 0 1,-1 1 0,0-1-18,0 0 0,1 0 1,-1 0-1,0 0 0,0 0 1,0 0-1,0 0 0,0 0 0,0 0 1,0 0-1,0 0 0,0 0 1,0 0-1,0 0 0,0 0 1,0 0-1,1 0 0,-1 0 0,0 0 1,0 0-1,0 0 0,0 0 1,0 0-1,0 0 0,0 0 0,0 0 1,0 0-1,0 0 0,0 0 1,0 0-1,0 0 0,0 0 1,1 0-1,-1 0 0,0 0 0,0 0 1,0 0-1,0 0 0,0-1 1,0 1-1,0 0 0,0 0 1,0 0-1,0 0 0,0 0 0,0 0 1,0 0-1,0 0 0,0 0 1,0 0-1,0 0 0,0 0 1,0 0-1,0-1 0,0 1 0,0 0 1,0 0-1,0 0 0,0 0 1,0 0-1,0 0 0,0 0 1,0 0-1,0 0 0,0 0 0,0 0 1,0 0-1,0 0 0,0-1 1,-1 1 58,1-1-41,0 0 0,-1 0 0,1 0 0,0 1 0,-1-1 0,1 0 0,-1 0 0,1 1 0,-1-1 0,1 0 0,-1 1 0,1-1 0,-1 0 0,0 1 0,0-1 0,1 1 0,-1-1 0,-1 0 0,2 4 50,0 43 646,0-41-703,0 0-1,1 0 1,-1 0 0,1 0 0,0 0-1,0 0 1,2 5 0,4 18 6,-4-6 11,3 22 38,1-21-57,21 44-1,-3-7-103,-19-41 63,-2-4-28,11 22 0,25 32-213,-14-7 21,-20-50-6,16 20 1,-17-26 88,-1 1 1,1 0 0,-1 0-1,0 0 1,-1 0-1,6 16 1,-8-17 42,0 0-1,0 0 1,-1 10 0</inkml:trace>
</inkml:ink>
</file>

<file path=ppt/ink/ink14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28:44.64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8 6400,'34'-17'2368,"-34"17"-1856,51 0-128,-17 17 1568,1-17-1152,-1 17 1216,0 0-1152,0 17-224,-17 17-416,-17-17 127,0 17-223,-17-17-1247,0 0 607</inkml:trace>
</inkml:ink>
</file>

<file path=ppt/ink/ink14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29:19.72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955 3072,'7'0'480,"-6"1"-406,1-1 0,0 0-1,0 0 1,0 0 0,-1 0 0,1 0-1,0-1 1,0 1 0,0 0 0,-1-1-1,4-1 1,0-5 63,-5 7-129,0-1 0,1 1 1,-1-1-1,0 1 0,0-1 0,1 1 1,-1-1-1,1 1 0,-1 0 0,0-1 0,1 1 1,-1 0-1,1-1 0,-1 1 0,1 0 1,-1 0-1,1-1 0,-1 1 0,1 0 1,-1 0-1,1 0 0,-1 0 0,1 0 0,-1-1 1,1 1-1,-1 0 0,1 0 0,-1 0 1,1 1-1,-1-1 0,2 0 0,0 0 1,0 0-1,0 0 1,0-1-1,0 1 1,-1-1-1,1 1 1,0-1-1,0 0 1,0 1-1,-1-1 1,1 0-1,2-2 1,-3 2-8,1 0 1,-1 0 0,1 0 0,0 1-1,0-1 1,0 0 0,-1 1 0,1-1-1,0 1 1,0-1 0,0 1 0,2 0 0,0 0-11,-1 0 1,1-1-1,-1 1 1,0-1-1,1 0 1,-1 0-1,1 0 1,2-2-1,11-3 91,71-14 830,-34 5-183,0 2 0,77-7-1,-85 16-462,98-12 636,123-16 10,-190 28-745,162-11-376,602-54-15,-591 49 245,28-8 182,-182 20-148,92-10-9,128-24-78,13 2 16,133-30 107,-191 26-59,136-12-48,-312 42 7,1063-137 114,-1029 137-56,523-60 115,16-11-1113,-373 50-1643</inkml:trace>
</inkml:ink>
</file>

<file path=ppt/ink/ink14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25:05.60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9792,'0'0'3648,"0"0"-2848,17 0-224,-17 0-384,18 0-224,16 0 96,0 0-32,17 0-576,0 0 288,17 0-2208,-17 0 1344,0 0-4032,-33 0 2912</inkml:trace>
</inkml:ink>
</file>

<file path=ppt/ink/ink14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25:05.93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9 1 8384,'-17'17'3104,"17"-17"-2400,0 68-224,-17-34 1024,17 0-928,-17 17 896,17 0-833,-17 18-607,17-1-64,0 0-671,0-17 383,0-17-2112,0-17 1344,17-17-5504,17 0 3680</inkml:trace>
</inkml:ink>
</file>

<file path=ppt/ink/ink14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25:06.28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 0 8896,'4'1'640,"1"-1"1,0 1 0,0 0 0,0 1-1,0-1 1,5 4 0,-1-2-625,31 14 352,-6-11-59,-32-6-300,72 18 547,-63-15-424,0 0-1,0 2 0,-1-1 0,18 11 1,-26-13-98,0-1 1,0 1 0,0 0 0,0-1 0,-1 1 0,1 0 0,0 0 0,-1 0 0,0 0-1,2 3 1,-3-4-18,1 0 1,-1 0-1,0 0 0,1 0 0,-1 0 0,0 0 0,0-1 0,0 1 0,0 0 0,0 0 0,0 0 1,0 0-1,0 0 0,0 0 0,0 0 0,0 0 0,-1 0 0,1-1 0,0 1 0,-1 0 0,1 0 1,0 0-1,-1 0 0,1-1 0,-1 1 0,0 0 0,1-1 0,-1 1 0,1 0 0,-1-1 1,0 1-1,0-1 0,0 1 0,-24 11 236,16-9-172,1 0-1,0 1 1,0 0-1,-11 7 1,3 2 65,6-5-48,0 0 0,0-1 0,-12 6 0,17-11-38,1 0-1,-1 1 1,1 0-1,0 0 1,0 0-1,-6 7 1,-18 28 77,24-31-157,2-5 17,-10 19-8,12-20 19,-1 0 0,1 1 0,-1-1 1,1 0-1,0 0 0,-1 1 0,1-1 0,0 0 0,0 1 1,0-1-1,0 0 0,0 1 0,1-1 0,-1 0 1,0 1-1,0-1 0,2 2 0,-1-1-8,0 1 0,1-1 0,0 0 0,-1 1 0,1-1 0,0 0 0,0 0 0,0 0 0,1-1 0,-1 1 0,0 0 0,1-1 0,-1 0 0,1 1 0,-1-1 0,1 0 1,0 0-1,-1-1 0,1 1 0,3 0 0,7 1-631,0-2 0,1 1 0,16-3 0,4 1-2942,-3 1 1403</inkml:trace>
  <inkml:trace contextRef="#ctx0" brushRef="#br0" timeOffset="1">1 188 9728,'0'-17'3584,"0"17"-2784,17 0-224,0 0 608,0 17-768,17-17-33,0 0-223,17 0-1023,-17 0 447</inkml:trace>
</inkml:ink>
</file>

<file path=ppt/ink/ink14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25:06.66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 275 9888,'-14'-14'3178,"13"13"-3119,1 0 0,-1 1 0,1-1 0,0 1 0,-1-1 0,1 0 0,0 1 1,-1-1-1,1 0 0,0 0 0,0 1 0,0-1 0,0 0 0,0 1 0,0-1 0,0 0 0,0 0 0,0 1 0,0-1 0,0 0 0,0 0 0,0 1 0,1-1 0,-1 0 0,0 1 0,1-1 0,-1 0 0,2-2 128,2-6-133,1 1-1,0-1 1,0 1-1,1 0 1,0 1 0,1-1-1,14-12 1,19-22-13,-28 27 4,1 0 1,28-24 0,-33 33-65,0 0 0,0 1-1,1-1 1,0 2 0,0-1 0,0 1 0,18-5 0,-1 5-165,-25 4 179,0 0 0,0-1 0,0 1 1,0 0-1,0 0 0,0 0 0,0 0 1,0 1-1,0-1 0,0 0 1,0 0-1,0 1 0,0-1 0,0 0 1,0 1-1,0-1 0,0 1 0,0-1 1,0 1-1,0 0 0,1 1 1,3 26 57,-2-18-36,-1-6-11,-1-1 0,0 1 0,-1 0 0,1-1 0,0 6 0,-6 21 44,1-12-20,-1 31 29,-2-23-16,5-20-256,1-1 0,-1 1-1,1 0 1,0-1-1,1 1 1,-1 0 0,1-1-1,0 1 1,0 0-1,1 0 1,1 7 0,-1-11 59,0 0 0,0 0 1,0 0-1,1 0 1,-1 0-1,0-1 0,1 1 1,-1 0-1,3 1 1</inkml:trace>
</inkml:ink>
</file>

<file path=ppt/ink/ink14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25:07.13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5 1050 8320,'-28'14'2672,"22"-11"-1627,6 0-320,0 8 555,0-8-341,0-3 229,0 0-374,0 0-31,3 0-352,-2 0-406,1 0 0,-1 0 1,1 0-1,-1-1 0,0 1 1,1 0-1,-1-1 0,0 1 1,1-1-1,-1 0 0,0 1 1,0-1-1,1 0 0,-1 0 1,0 0-1,0 0 0,0 0 1,0 0-1,0 0 0,0 0 1,0 0-1,0-2 0,1-1 22,1 1-1,-1-1 1,1 0-1,0 1 0,-1 0 1,8-6-1,-7 6-48,0 0 0,0 0-1,0-1 1,0 1 0,0-1 0,-1 0 0,1 1-1,-1-1 1,2-6 0,5-16-318,11-54-1,-15 56 142,41-208-1122,-41 202 1229,47-220-324,-18 114 1051,-31 124-564,1 0 0,1 0 0,0 0 0,1 1 0,0 0 0,1 0 0,0 0 0,0 1 0,1 0 1,1 1-1,9-9 0,-12 12-33,1 0 0,-1 1 0,1 0 0,0 0 0,1 0 0,7-3 0,48-15 146,-46 17-128,-10 4-37,0 0-1,0 0 1,0 0-1,8 0 1,-12 2-15,1 0 1,-1 1 0,1-1-1,0 1 1,-1-1 0,1 1 0,-1 0-1,0 0 1,1 1 0,4 1-1,-1 1 39,0 0-1,0 0 0,-1 0 0,8 7 0,-12-9-20,0-1 1,0 1-1,-1 0 0,1 0 1,-1 0-1,1 0 1,-1 0-1,0 0 0,0 0 1,0 0-1,0 1 0,0-1 1,0 0-1,0 1 1,-1-1-1,0 1 0,1 3 1,-1-2 31,-1 0 1,0 1-1,0-1 0,0 1 1,-1-1-1,1 0 0,-1 0 1,0 0-1,0 0 0,-1 0 1,-3 5-1,-3 4 89,-22 21 0,4-10-281,-34 23-1,46-36-26,11-8 20,0 0 0,0 0 0,-1-1 0,1 0 0,-6 2 0,6-2 54,-9 3-753,12-4 773,1-1 0,0 1 0,-1-1 0,1 1 0,0-1 0,0 0 0,0 1 0,-1 0 0,1-1 0,0 1 0,0-1 0,0 1 0,0-1 0,0 1 0,0-1 0,0 1 0,0 0 0,3 5-873,-1-4 860,0-1 1,0 1-1,1-1 0,-1 0 1,0 1-1,1-1 0,-1 0 0,1-1 1,0 1-1,-1 0 0,6 0 0,6 2-73,20 8-233,-15-6 315,-9-3-8,0 0 0,20 9 0,-27-10 143,0 1 0,0-1 0,-1 1 0,1 0 0,0 0 1,-1 0-1,1 0 0,-1 0 0,0 1 0,0-1 0,0 1 0,0-1 0,2 6 1,0-2 73,-4-5-75,1 0-1,-1-1 1,1 1 0,-1 0-1,0 0 1,1 0 0,-1 0 0,0 0-1,1 0 1,-1 0 0,0 0 0,0 2-1,0-2 12,-1 0 0,1 0 0,-1 0 0,1 0 0,-1 0-1,0-1 1,1 1 0,-1 0 0,0 0 0,1 0 0,-1 0 0,0-1-1,0 1 1,0 0 0,0-1 0,-1 1 0,-9 6 442,0-2 1,-1 0-1,-14 5 1,6-2 226,-81 25 906,100-32-1631,-10 2 61,0 0-48,1 0-1,-1 0 1,0-1-1,0-1 1,-12 1-1,-25-2-1460,45-1 929,6-1-116,-1 0 380,0 1 0,0-1 0,0 1 0,1-1 0,-1 1 0,1 0 0,-1 0 0,1 0 0,-1 1 0,1-1 0,5 0 0,6-2-616,23-9-2540,-26 11 2634,0 0-1,14 1 1,-24 0 728</inkml:trace>
</inkml:ink>
</file>

<file path=ppt/ink/ink14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25:08.44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 1 6400,'-18'0'2368,"18"0"-1856,18 17-128,-18-17 1632,0 17-1184,0 0 1408,0 0-1248,-18 17 255,18-17-735,0 17-448,0-17-64,0 0-384,18 1 224,-18-18-1343,17 0 831</inkml:trace>
</inkml:ink>
</file>

<file path=ppt/ink/ink1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34:31.32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3232,'0'0'1035,"10"0"-614,62 0 565,156 0 2524,-217 1-3258,1-1 0,-1 2-1,0-1 1,15 5 0,-14-3-111,-1-1-1,0 0 1,1 0 0,14-1-1,-20-1-70,0 0 0,1 0 0,-1 1 0,0-1-1,0 2 1,0-1 0,0 1 0,0 0 0,0 0-1,8 4 1,-6-3 78,-8-3-135,1 0-1,-1 1 1,1-1 0,-1 0-1,1 0 1,-1 0 0,1 0-1,-1 0 1,1 0 0,-1 1-1,0-1 1,1 0-1,-1 0 1,1 1 0,-1-1-1,1 0 1,-1 1 0,0-1-1,1 0 1,-1 1 0,0-1-1,0 1 1,1-1 0,-1 1-1,0-1 1,0 0-1,1 1 1,-1-1 0,0 1-1,0-1 1,0 1 0,0-1-1,0 1 1,0-1 0,0 1-1,0-1 1,0 1 0,0-1-1,0 1 1,0-1 0,0 1-1,0-1 1,0 1-1,0-1 1,-1 1 0,1-1-1,0 1 1,0-1 0,-1 1-1,1-1 1,-1 1 0,-3 5 24,0 0 1,-1 0 0,0-1 0,0 1 0,-1-1-1,1 0 1,-1-1 0,-10 7 0,-19 16-42,9 6-327,19-27-109,-1-1 1,0 0-1,0 0 1,0 0-1,0-1 0,-17 5 1,23-8-12,-1 0 1,0-1 0,1 1 0,-1-1-1,0 0 1,-3 0 0,-14 0-1694</inkml:trace>
</inkml:ink>
</file>

<file path=ppt/ink/ink14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25:08.78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 0 9152,'-17'0'3360,"17"0"-2592,0 0-224,0 0-288,0 0-256,17 0-1984,0 0 1088</inkml:trace>
</inkml:ink>
</file>

<file path=ppt/ink/ink14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25:09.15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9 1 7392,'0'0'2373,"3"0"-1424,80 0 2102,-81 0-3033,0 0 0,1 1 1,-1-1-1,0 1 0,1 0 0,-1-1 1,0 1-1,0 0 0,1 1 0,-1-1 1,0 0-1,0 0 0,-1 1 0,1 0 0,0-1 1,0 1-1,-1 0 0,1 0 0,-1-1 1,1 1-1,-1 0 0,0 1 0,0-1 1,0 0-1,0 0 0,0 0 0,0 1 1,-1-1-1,1 0 0,0 5 0,-1 4-14,0-8-9,0-1 0,1 1 1,-1 0-1,-1 0 0,1-1 0,0 1 1,-1 0-1,1-1 0,-1 1 0,0 0 1,-2 4-1,-11 6-141,2-3 31,-10 21-56,-27 34 75,48-62 64,-1 0 0,0 0 0,0 0 0,-1 0 0,1-1 0,-1 1 0,1-1 0,-1 0 0,0 1 0,0-1 0,0-1 0,-4 4 0,-7-2-149,13-3 158,0 0 1,0 0-1,1 0 1,-1 0-1,0 1 0,0-1 1,1 0-1,-1 0 1,0 1-1,0-1 1,1 0-1,-1 1 0,0-1 1,1 1-1,-1-1 1,1 1-1,-2 0 0,1 2-9,1-1 0,-1 0-1,0 0 1,1 1-1,-1-1 1,1 1-1,0-1 1,0 0-1,0 4 1,0-4 30,0-1 1,1 0-1,-1 0 0,0 0 1,0 0-1,1 0 1,-1 0-1,1 0 0,-1 0 1,0 0-1,1 0 0,0-1 1,-1 1-1,1 0 1,0 0-1,-1 0 0,1-1 1,0 1-1,0 0 1,0-1-1,0 1 0,-1 0 1,1-1-1,0 1 0,0-1 1,2 1-1,13 11-103,-9-6 62,-1 1 0,-1 1 1,1-1-1,-1 1 0,5 11 0,-2-4 49,16 23-1,-20-34 3,-1 0-1,0 1 0,0-1 0,0 1 0,0 0 1,-1 0-1,0 0 0,0 0 0,0 1 1,-1-1-1,0 0 0,0 1 0,1 9 1,-2 0 13,0-4 25,0 0 0,-2 13 0,2-21-24,-1 0 1,0 0-1,1-1 1,-1 1 0,0 0-1,-1 0 1,1 0 0,0-1-1,-1 1 1,0-1 0,1 1-1,-4 3 1,-24 16 660,20-10-438,-4 2 160,10-13-309,1 0 0,0 0 0,0 0 0,-1-1 0,1 1 0,0 0 0,-5-1 0,-4 2 203,-10 3 71,10-2 9,0-1 1,0 0-1,-15 1 1,24-3-307,0 0 0,1 0-1,-1 0 1,0-1 0,1 1 0,-1 0 0,0-1 0,1 1 0,-1-1-1,0 1 1,1-1 0,-1 0 0,1 0 0,-1 0 0,1 1 0,-1-2-1,1 1 1,0 0 0,-2-2 0,2 2-32,1 1-30,0 0-1,-1 0 0,1 0 1,0 0-1,0-1 0,0 1 1,0 0-1,-1 0 0,1 0 0,0 0 1,0-1-1,0 1 0,0 0 1,0 0-1,0-1 0,0 1 0,0 0 1,0 0-1,0 0 0,0-1 1,0 1-1,0 0 0,0 0 1,0-1-1,0 1 0,0 0 0,0 0 1,0 0-1,0-1 0,0 1 1,0 0-1,0 0 0,0 0 0,0-1 1,1 1-1,-1 0 0,0 0 1,0 0-1,0-1 0,0 1 1,0 0-1,1 0 0,1-5 65,-1 2-55,0 0-1,1 0 1,-1 0 0,1 1-1,0-1 1,0 0 0,-1 1-1,2-1 1,-1 1-1,0 0 1,0 0 0,1 0-1,-1 0 1,1 0 0,3-2-1,82-32-938,-48 21-770,-3-2 330</inkml:trace>
</inkml:ink>
</file>

<file path=ppt/ink/ink14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25:02.72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 974 5632,'-1'-28'2653,"1"24"-2623,0-1 1,0 1-1,0 0 0,1 0 0,-1 0 0,3-6 0,-3 8-23,1 0 1,0 0-1,0 0 1,0 1-1,0-1 1,0 0-1,0 0 1,0 0-1,0 1 1,1-1-1,2-2 1,-2 3 10,-1-1 0,0 1 0,1-1 1,-1 1-1,0-1 0,0 1 0,0-1 0,0 0 1,1-2-1,4-19 602,-4 15-412,0 0-1,1 0 1,4-11-1,14-22 617,26-77 0,-27 59-477,11-1-107,35-88 309,-59 128-427,-4 9-13,1 1 0,7-14-1,-3 12-5,1 0 0,9-11 1,-9 13 20,-1-1 0,0 1 0,9-17 0,-3-1 71,-7 10 64,2 2-1,12-19 0,3 2 275,-14 19-300,0 1 0,17-18 0,-25 29-202,0 1 0,0-1-1,0 0 1,1 1 0,-1-1-1,0 1 1,1 0 0,-1 0 0,1 0-1,-1 0 1,1 0 0,0 0 0,-1 1-1,1-1 1,0 1 0,0 0-1,-1 0 1,1 0 0,0 0 0,0 0-1,-1 0 1,1 1 0,0 0-1,4 1 1,-6-1-19,0-1-1,0 1 1,0 0-1,0 0 0,0 0 1,0 0-1,0-1 1,-1 1-1,1 0 1,0 0-1,0 0 1,-1 1-1,1-1 1,-1 0-1,1 2 0,6 9 275,-3-8-178,-3-4-102,-1 0 0,0 0 0,0 0 0,0 0 0,0 0-1,0 0 1,1 0 0,-1 0 0,0 0 0,0 0 0,0 1 0,0-1 0,0 0-1,0 0 1,0 0 0,1 0 0,-1 0 0,0 0 0,0 1 0,0-1 0,0 0-1,0 0 1,0 0 0,0 0 0,0 1 0,0-1 0,0 0 0,0 0-1,0 0 1,0 0 0,0 0 0,0 1 0,0-1 0,0 0 0,0 0 0,0 0-1,0 0 1,0 1 0,0-1 0,0 0 0,0 0 0,0 0 0,-1 0-1,1 0 1,0 0 0,0 1 0,0-1 0,0 0 0,0 0 0,-1 0 0,-4 9 130,1-1-50,3-5-93,0 0 1,0 0-1,-1 0 1,0 0 0,1 0-1,-1-1 1,0 1-1,0-1 1,-1 1 0,1-1-1,0 0 1,-1 1 0,1-1-1,-5 2 1,-15 6-614,16-8 346,0 1 1,0-1-1,1 1 1,-1 0-1,-8 8 1,8-8-250,-3-5-779,21 6 743,1 4 523,-1-1 1,0 2 0,12 11 0,0-1 32,44 32 120,-63-47-115,-1-2 30,-1 0 1,0 1 0,0-1 0,0 1 0,4 5-1,-6-6 9,0 0-1,0 0 0,0 0 1,-1 0-1,1 1 1,0-1-1,-1 0 0,0 0 1,1 0-1,-1 1 0,0 3 1,0-1 45,0-1 0,0 1 1,0-1-1,-1 0 0,0 1 1,0-1-1,0 1 0,0-1 1,0 0-1,-1 0 0,0 0 1,0 0-1,0 0 0,0 0 1,-1 0-1,1-1 0,-1 1 1,0-1-1,0 0 1,-4 4-1,-4 5 74,5-6-83,0 1 0,0-1-1,0-1 1,-11 7 0,12-7-60,-1-1 0,0 0 0,0-1 0,0 0 0,0 0 0,-1 0 0,0-1 0,1 1 0,-1-2 0,-10 3-1,15-4-28,0 0 0,0 0 0,1-1 0,-1 1 0,0 0 0,0-1 0,0 1 0,1-1 0,-1 1 0,0-1 0,1 0 0,-1 0 0,0 0 0,-2-1 0,-4-4-63,6 6 17,1-1 0,-1 1 0,0-1 1,1 0-1,-1 0 0,0 0 0,1 0 1,-1 0-1,1 0 0,0 0 0,-1 0 1,1-1-1,0 1 0,0 0 0,0-1 1,0 1-1,0-1 0,0 1 0,0-1 1,0 0-1,1 1 0,-1-1 0,1 0 1,-1 0-1,0-2 0,-5-17-1016,-5-8-1209,8 9 726</inkml:trace>
</inkml:ink>
</file>

<file path=ppt/ink/ink14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25:03.10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8960,'0'18'3328,"0"-18"-2592,17 17-192,-17-17 192,0 17-512,17-17 192,0 17-256,17-17-64,0 0-64,0-17-1664,17 17 896,1 0-3008,-1 0 2080</inkml:trace>
</inkml:ink>
</file>

<file path=ppt/ink/ink14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25:03.44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2 0 9728,'0'17'3584,"0"-17"-2784,34 17-224,-17-17-384,0 0-224,17 0-672,-17 0 384</inkml:trace>
  <inkml:trace contextRef="#ctx0" brushRef="#br0" timeOffset="1">0 154 9216,'17'17'3424,"-17"-17"-2656,17 17-224,1-17 64,16 17-448,-17-17 0,17 0-96,0 17-2528,0-17 1376</inkml:trace>
</inkml:ink>
</file>

<file path=ppt/ink/ink14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25:09.80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2 18 9056,'0'-17'3360,"0"17"-2624,17 17-192,-34 0 1024,17-17-960,0 17 543,-17 17-671,17-17-352,-18-17-96,1 17-256,17 0 128,0-17-1855,17 17 1055,1-34-3552,-1 0 2464</inkml:trace>
</inkml:ink>
</file>

<file path=ppt/ink/ink14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25:10.1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 17 9728,'-18'0'3584,"18"0"-2784,35-17-224,-18 17-2208,17 0 768</inkml:trace>
</inkml:ink>
</file>

<file path=ppt/ink/ink14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25:03.80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 1 8128,'-17'0'3008,"17"0"-2336,17 17-160,-17 0 480,0-17-640,0 17 544,34 17-480,-17-17-96,0 17-192,34-17-160,-17 17 0,18-16 384,-18-1-192,0 0-1216,-17 0 576</inkml:trace>
</inkml:ink>
</file>

<file path=ppt/ink/ink14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25:04.1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44 0 8128,'-34'17'3008,"34"-17"-2336,-51 17-160,17 0 960,17 0-896,-34 17 480,-1 0-608,18 18-192,-17-1-160,17-17-448,0 17 224,0-34-1728,17 17 1024</inkml:trace>
</inkml:ink>
</file>

<file path=ppt/ink/ink14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25:04.52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323 7232,'-14'-14'2314,"14"13"-2292,-1 1-1,1 0 0,0 0 1,0 0-1,0 0 0,0 0 1,0-1-1,-1 1 0,1 0 1,0 0-1,0 0 0,0-1 1,0 1-1,0 0 0,0 0 1,0-1-1,0 1 0,0 0 1,0 0-1,0 0 0,0-1 1,0 1-1,0 0 0,0 0 1,0-1-1,0 1 0,0 0 1,0 0-1,0 0 0,0-1 1,0 1-1,0 0 0,0 0 1,0 0-1,1-1 0,-1 1 1,0 0-1,0 0 0,0 0 1,0 0-1,0-1 0,1 1 1,5-14 223,-2 6 5,0-1 0,0 1 0,1 0 0,0 1-1,1-1 1,11-12 0,19-20 204,-25 26-395,1 1-1,0 1 1,1 0-1,19-14 1,16-9 64,-35 24 6,0 1-1,0 1 1,1 0 0,1 1 0,20-9 0,-34 16-86,1 1 0,-1 0 0,0 0 0,1-1 1,-1 1-1,0 0 0,1 0 0,-1 0 0,0 0 0,1 1 0,-1-1 0,0 0 1,0 1-1,1-1 0,-1 0 0,0 1 0,0 0 0,1-1 0,-1 1 0,0 0 1,0-1-1,0 1 0,0 0 0,0 0 0,0 0 0,0 0 0,0 0 0,-1 0 1,2 2-1,0-1 51,-1 1 0,1-1 0,-1 1 1,0 0-1,0-1 0,0 1 0,0 0 1,0 0-1,-1 0 0,1 4 0,-5 14 632,0-5-262,-2 29 256,-5-5-400,5 6-320,-5-9-571,10-32 469,0 1 0,0 0 0,1 9 1,0-13 81</inkml:trace>
</inkml:ink>
</file>

<file path=ppt/ink/ink1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34:31.67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 0 3392,'-19'0'1248,"19"0"-960,0 20-64,19-1 768,-19-19-576,20 20 416,-20 19-512,0 0 128,19 0-288,-19-19 0,0 19-96,0 0 32,0-20-64,0 21-800,0-21 416,20-19-3776,-1 0 2240</inkml:trace>
</inkml:ink>
</file>

<file path=ppt/ink/ink14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25:04.86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9 838 5568,'1'10'584,"-1"-6"-314,1 0 1,-1 0-1,0 0 1,-1 0-1,1 0 1,-1 0-1,1 1 1,-2 3-1,-27 43 2834,24-40-2526,4-8-480,0-1-1,0 0 1,-1 1-1,1-1 1,-1 0 0,1 1-1,-1-1 1,-2 2-1,2-2 12,1 0 1,-1 0-1,1 0 0,-1 0 0,1 0 0,0 0 1,0 0-1,-1 1 0,2-1 0,-1 0 0,0 1 1,0-1-1,1 1 0,-1-1 0,1 1 0,0-1 0,0 1 1,0 4-1,1-11-77,-1 1 0,1-1 0,0 0 0,0 1 0,0-1 0,0 0 0,1 1 0,-1-1 0,1 1 0,4-6 0,-3 5-50,-1 1 1,0 0-1,0-1 1,0 0-1,-1 1 1,1-1-1,-1 0 0,0 0 1,0 0-1,0 0 1,-1 0-1,1-8 1,3-19-176,22-43-202,2-56-634,0-2 255,1 53 572,-14 13 290,-9 33 121,13-36 0,17-31 1119,-28 77-850,2 2 0,18-31 1,6 10 155,-24 28-423,-8 10-160,1 0-1,-1 1 1,1-1 0,0 1-1,-1 0 1,1 0 0,1 0-1,-1 0 1,0 0 0,1 1-1,-1-1 1,1 1 0,0 0-1,0 0 1,0 1 0,6-3-1,5 2 126,0 0-1,0 1 1,24 2-1,-32-1-137,0 1 0,0 0 1,0 0-1,0 0 0,-1 1 0,1 0 0,0 0 0,-1 1 0,11 5 0,-14-6-13,-1 0 1,1 1-1,-1-1 0,1 1 1,-1-1-1,0 1 0,0 0 0,0-1 1,-1 1-1,1 0 0,-1 0 1,1 1-1,-1-1 0,0 0 0,0 0 1,-1 1-1,1-1 0,-1 0 1,1 1-1,-1-1 0,0 0 0,0 1 1,-1-1-1,1 1 0,-1-1 1,1 0-1,-1 1 0,0-1 1,0 0-1,-3 6 0,1-4-44,-1 1 1,1 0-1,-1-1 1,0 1-1,-1-1 1,1-1-1,-9 8 0,-1-1-207,-22 13 0,6-6-10,8-5-304,-30 14 1,24-13 199,22-11 245,-7 4-261,0-1 0,-1-1-1,-25 8 1,36-12 275,0-1-1,1 1 0,-1 0 1,0 1-1,1-1 1,-1 0-1,1 1 0,-1-1 1,-1 3-1,-5 10-483,6-11 343,-1 3-195,4-5 402,0 0 0,1-1 1,-1 1-1,1-1 0,-1 1 1,1 0-1,0-1 0,-1 1 0,1-1 1,-1 0-1,1 1 0,0-1 0,-1 0 1,1 1-1,1-1 0,6 4-86,1 0-1,-1-1 1,14 2-1,-18-4 87,15 4-2,-6-2 52,26 9 0,-23-5 49,-5-4 8,0 2 1,16 8-1,-25-11-18,1-1 1,-1 1-1,1 0 1,-1 0-1,0 0 1,1 0-1,-1 1 1,0-1-1,-1 1 0,1-1 1,0 1-1,-1-1 1,1 1-1,1 4 1,-3-6-20,0 0 1,1 0-1,-1 0 1,0 0-1,0 1 1,1-1-1,-1 0 1,0 0-1,0 0 1,-1 1-1,1-1 1,0 0-1,0 0 1,0 0-1,-1 0 1,1 1-1,-1-1 1,1 0-1,-1 0 1,1 0-1,-1 0 1,0 0-1,1 0 1,-1 0-1,0 0 1,-1 1-1,-5 6 404,-12 21 341,-13-6-16,22-16-652,-3 4 83,-1-1-1,0-1 1,-1 0-1,-24 10 1,30-16-367,0 1-1,0-2 1,0 1 0,-1-1-1,1-1 1,-18 1-1,14-1-2721,29-5-187,12-7-1595,-8 8 1472</inkml:trace>
</inkml:ink>
</file>

<file path=ppt/ink/ink14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25:05.23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6 1 9568,'0'0'3520,"0"0"-2720,17 34-256,-17-17 800,17 17-864,0 0 287,0 17-447,0 0-32,0 0-192,-17-17-544,17 18 224,0-35-2079,0 0 1247</inkml:trace>
  <inkml:trace contextRef="#ctx0" brushRef="#br0" timeOffset="1">274 52 10560,'-17'17'3904,"17"-17"-3040,-35 85-224,18-51 415,0 17-703,-17 0 192,0 0-288,-17 1-736,34-18 256,0-17-2879,-17 17 1695</inkml:trace>
</inkml:ink>
</file>

<file path=ppt/ink/ink14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25:10.70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 0 5312,'0'0'1701,"3"0"-1024,9 0-69,-10 0 859,-2 0-326,0 3 267,0 8-432,3-5 22,-2-5-965,0 0 0,-1-1 1,1 1-1,0 0 0,-1 0 1,1 0-1,0 0 0,-1 0 1,1 0-1,-1 0 0,0 0 1,1 0-1,-1 0 0,0 0 1,0 0-1,0 0 0,1 0 1,-1 1-1,0-1 0,0 0 1,-1 0-1,1 0 1,0 0-1,0 0 0,0 0 1,-1 0-1,1 0 0,-1 0 1,1 0-1,-2 2 0,1 1 57,0 0-1,-1 0 0,1 0 0,1 0 1,-1 0-1,0 7 0,1-7-28,0 1 0,0-1 0,0 0-1,-2 8 1,-10 10 153,11-17-174,0 1 0,0-1 0,0 0 0,1 0 1,0 0-1,0 1 0,0-1 0,0 0 1,1 0-1,2 9 0,9 0-163,-7-11-143,7-3-209,-7-3-1018,9-11 416</inkml:trace>
</inkml:ink>
</file>

<file path=ppt/ink/ink14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25:11.03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 0 10400,'-17'0'3840,"17"0"-2976,0 0-256,17 0-128,0 0-384</inkml:trace>
</inkml:ink>
</file>

<file path=ppt/ink/ink14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26:03.77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7 17 6240,'15'-14'2005,"-13"11"-1221,1 3-293,9 0 314,-10 0-176,-2 3 331,0-1-891,0-1 1,0 0-1,0 1 0,-1-1 0,1 1 0,-1-1 0,1 0 1,-1 1-1,0-1 0,0 2 0,-8 17 376,4 28-51,-7 18 172,6-15-267,-8 54 74,-37 131 731,31-134-113,15-84-739,3-11-134,0 1 0,0-1 1,1 0-1,-1 11 0,2-16-79,0 0 0,0 0 0,0-1-1,0 1 1,0 0 0,-1-1 0,1 1 0,-1 0-1,1-1 1,-1 1 0,0 0 0,1-1 0,-1 1-1,0-1 1,0 1 0,0-1 0,0 0 0,0 1-1,-2 1 1,2-3-31,-2 3 131,0-6-182,1 2-17,1-1 18,0 1-1,0 0 0,0 0 1,0-1-1,0 1 1,0-1-1,0 1 0,0-1 1,1 1-1,-1-1 1,0 1-1,1-1 0,-1 0 1,1 1-1,0-1 1,0 0-1,0 1 0,-1-1 1,2 0-1,-1-3 0,0-13-355,-1-4-203,5-37 1,7-9-211,-7 31 548,-1-2-195,10-39 0,-5 42 249,18-72-296,-23 98 532,1 1 1,0 1 0,0-1 0,1 1 0,0-1 0,1 1 0,0 1 0,0-1 0,0 1-1,1 0 1,0 0 0,1 1 0,-1 0 0,10-5 0,-7 5 93,0 1 1,1 0-1,0 0 1,0 1-1,0 0 1,0 1-1,1 1 1,-1 0-1,1 0 1,19 0-1,-27 2-80,1 0 0,-1 0 0,1 0 0,-1 1 1,1-1-1,-1 1 0,1 0 0,-1 0 0,0 1 0,1-1 0,-1 1 0,0 0 0,0 0 0,0 0 0,0 1 0,-1-1 0,1 1 0,-1 0 0,6 6 1,-7-8-17,-1 1 1,1 1-1,-1-1 1,1 0 0,-1 0-1,0 1 1,0-1 0,0 0-1,0 1 1,0-1-1,-1 1 1,1-1 0,-1 1-1,1-1 1,-1 1 0,0 0-1,0-1 1,0 1-1,-1-1 1,1 1 0,0-1-1,-2 5 1,0-2 5,0 1-1,0-1 1,-1 1 0,1-1-1,-1 0 1,0 0 0,-1 0-1,1 0 1,-9 8-1,-30 21-755,28-23 401,1-1-1,-2-1 0,-17 9 1,25-14 186,-1-1 0,1 0 0,-1-1 1,0 0-1,0 0 0,0 0 0,-1-1 0,-11 0 1,11-1 64,0-1 0,1-1 0,-19-4 0,20 4 64,-1 0 1,0 1 0,-15-2-1,6 3 57,17 0-44,0 0 0,0 0-1,0 0 1,0 0 0,-1 0-1,1 0 1,0 0-1,0 0 1,0 0 0,0 0-1,0 0 1,0 0 0,0 0-1,0 0 1,0 0 0,-1 0-1,1 0 1,0 0 0,0 0-1,0 0 1,0 0 0,0 0-1,0 0 1,0 0-1,0 0 1,0 0 0,0 0-1,-1 0 1,1 0 0,0 1-1,0-1 1,0 0 0,0 0-1,0 0 1,0 0 0,0 0-1,0 0 1,0 0 0,0 0-1,0 0 1,0 0 0,0 1-1,0-1 1,0 0-1,0 0 1,0 0 0,0 0-1,0 0 1,0 0 0,0 0-1,0 0 1,0 0 0,0 1-1,0-1 1,0 0 0,0 0-1,0 4 196,0 1-59,-1 0-1,1 0 1,1 0-1,-1 0 1,1 0 0,-1 0-1,2 0 1,-1-1 0,0 1-1,1 0 1,0-1 0,0 1-1,0-1 1,5 7 0,5 4 153,0-1 1,2 0 0,27 23 0,52 28 613,-80-56-776,7 3 50,0 0 0,39 15 1,-51-23-300,0 0 0,0 0 0,-1 1 0,0 0 0,0 0 0,0 1 0,9 9 0,-13-12-1839,-6-6 117,-11-11-1190,-3-3 1004</inkml:trace>
</inkml:ink>
</file>

<file path=ppt/ink/ink14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26:04.15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5 69 8064,'-28'-14'2592,"28"14"-2563,-1 0 0,1 0 0,0 0 1,0 0-1,-1 0 0,1 0 0,0 0 1,0-1-1,0 1 0,-1 0 0,1 0 1,0 0-1,0 0 0,0 0 1,-1 0-1,1-1 0,0 1 0,0 0 1,0 0-1,-1 0 0,1 0 0,0-1 1,0 1-1,0 0 0,0 0 0,0-1 1,0 1-1,0 0 0,-1 0 0,1 0 1,0-1-1,0 1 0,0 0 0,0-1 1,0-10 647,0 11-657,0 0 1,0 0-1,0-1 0,0 1 0,0 0 1,0 0-1,0 0 0,0 0 1,0 0-1,0 0 0,0 0 1,0 0-1,0 0 0,0-1 1,0 1-1,0 0 0,0 0 0,0 0 1,0 0-1,0 0 0,0 0 1,0 0-1,0 0 0,0 0 1,0 0-1,0-1 0,0 1 0,1 0 1,-1 0-1,0 0 0,0 0 1,0 0-1,0 0 0,0 0 1,0 0-1,0 0 0,0 0 0,0 0 1,0 0-1,0 0 0,1 0 1,-1 0-1,0 0 0,0 0 1,0 0-1,0 0 0,0 0 1,0 0-1,0 0 0,0 0 0,0 0 1,1 0-1,-1 0 0,0 0 1,0 0-1,0 0 0,23 1 1077,-8-1-670,-1 1 0,0-2 0,22-3 1,-16-1-349,-9 3-74,-1-1-1,1 2 0,-1-1 1,14 1-1,3 2-31,-15 0 47,0 0-1,0-1 1,1-1-1,-1 0 1,13-3 0,-10-3-154,-14 6 97,0 0 0,1 0 0,-1 1 0,1-1 1,0 0-1,-1 1 0,1-1 0,0 1 0,-1-1 0,1 1 0,0 0 0,1 0 0,21 0-1606,-20 0 619,-12 0-458,5 0 197</inkml:trace>
</inkml:ink>
</file>

<file path=ppt/ink/ink14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26:04.55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3 1 6656,'0'0'2464,"0"0"-1920,0 34-160,-17-17 1632,34 17-1184,-34 0 640,17-17-864,-17 34 512,0-34-641,0 17-31,17 0-288,-17-17 128,17 0-192,-17 0-256,17-17 96,17 0-2399,-17-17 1375</inkml:trace>
</inkml:ink>
</file>

<file path=ppt/ink/ink14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26:04.92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1 29 9152,'0'-15'2928,"0"15"-2908,0 0 0,0 0 1,0 0-1,0 0 1,0 0-1,0 0 0,0 0 1,0 0-1,0 0 1,0-1-1,0 1 0,0 0 1,0 0-1,0 0 1,0 0-1,0 0 0,0 0 1,0 0-1,0 0 1,0 0-1,0-1 0,0 1 1,0 0-1,0 0 1,0 0-1,0 0 0,0 0 1,0 0-1,0 0 1,0 0-1,0 0 0,0 0 1,-1 0-1,1 0 1,0 0-1,0 0 0,0-1 1,0 1-1,0 0 1,0 0-1,0 0 0,0 0 1,0 0-1,0 0 0,-1 0 1,1 0-1,0 0 1,0 0-1,0 0 0,0 0 1,0 0-1,0 0 1,0 0-1,0 0 0,0 0 1,-1 1-1,-1-2 113,0 1-1,0-1 1,0 0 0,0 1-1,-1-1 1,1 0-1,-3-2 1,-3-1 561,2 13-6,4-8-600,-1 0 0,0-1 0,0 1 0,1 0 0,-1-1 1,0 0-1,0 0 0,0 1 0,1-2 0,-1 1 0,-5-1 0,-2 1 23,-72 0 59,75-1-222,0 1-1,1 0 0,-1 1 0,1-1 0,-1 2 0,1-1 0,-1 0 0,1 1 0,0 1 1,-1-1-1,-10 6 0,10-4-80,3-3 125,0 1 1,0 0-1,1 0 1,-1 0-1,1 0 1,-1 1-1,1-1 1,0 1-1,-6 6 1,-8 25 50,17-33-5,-1 1 1,1-1 0,-1 1 0,1-1 0,0 1 0,-1-1 0,1 1 0,0 0 0,0 1 0,0-2-3,0 1-1,0 0 1,0-1 0,0 1 0,0-1-1,-1 1 1,1-1 0,0 1-1,-2 1 1,-3 6 171,4-8-169,0 1-1,0-1 1,0 1-1,0-1 0,1 1 1,-1 0-1,0-1 0,1 1 1,-1 0-1,1 0 1,0-1-1,-1 1 0,1 2 1,0-1 52,2 33 398,-2-34-482,1 0 0,-1 0 1,1 0-1,-1 0 1,1 0-1,0 0 1,0-1-1,0 1 0,0 0 1,0 0-1,0-1 1,2 3-1,0 2 255,-3-6-261,0 1 11,0-1-1,0 1 0,0 0 1,0 0-1,0-1 0,1 1 1,-1 0-1,0 0 0,0-1 1,0 1-1,1 0 0,-1-1 0,0 1 1,1 0-1,0 0-13,-1-1-1,1 1 1,-1-1-1,1 0 1,-1 0-1,1 1 1,0-1-1,-1 0 0,1 0 1,-1 0-1,1 1 1,0-1-1,-1 0 1,1 0-1,0 0 1,-1 0-1,1 0 1,-1 0-1,1 0 1,0-1-1,0 1 1,1 0-25,-1 0 1,1-1-1,-1 1 0,1 0 1,-1 0-1,1 1 0,-1-1 1,1 0-1,0 0 1,-1 1-1,0-1 0,1 1 1,1 0-1,3 2-91,0-1 0,0 0 0,0 0 0,0-1 0,0 1-1,0-1 1,1 0 0,7-1 0,22 0-1849,-4 0 998</inkml:trace>
  <inkml:trace contextRef="#ctx0" brushRef="#br0" timeOffset="1">51 165 8320,'-17'-17'3072,"17"17"-2400,-17 0-160,17 0 1664,0 0-1280,17 0-1,-17 0-543,34 0-256,0 17-64,18-34-320,-1 17 160</inkml:trace>
</inkml:ink>
</file>

<file path=ppt/ink/ink14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26:07.20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8 205 6656,'-14'-14'2144,"14"14"-2130,0 0 1,0 0 0,0 0-1,0-1 1,-1 1 0,1 0 0,0 0-1,0 0 1,0 0 0,0 0-1,0 0 1,0 0 0,0 0-1,0-1 1,0 1 0,-1 0-1,1 0 1,0 0 0,0 0 0,0 0-1,0 0 1,0 0 0,0 0-1,0 0 1,-1 0 0,1 0-1,0 0 1,0 0 0,0 0-1,0 0 1,0 0 0,0 0 0,-1 0-1,1 0 1,0 0 0,0 0-1,0 0 1,0 0 0,0 0-1,0 0 1,-1 0 0,1 0-1,0 0 1,0 1 0,0-1-1,0 0 1,0 0 0,0 0 0,0 0-1,0 0 1,-1 0 0,1 0-1,0 0 1,0 1 0,0-1-1,0 0 1,-11 11 657,8-5 827,3-2-1062,-1-1-273,1-1 0,0 1 0,0 0 0,1-1 1,-1 1-1,0-1 0,1 1 0,1 3 0,2 3 117,-3-5-230,1 0 0,0 0-1,0-1 1,0 1-1,0-1 1,1 1-1,-1-1 1,1 0-1,0 0 1,5 4 0,1-1-50,0-1 0,0-1 0,1 0 0,-1 0 0,1-1 1,0 0-1,0-1 0,0 0 0,1 0 0,-1-1 0,0-1 0,0 0 1,1 0-1,17-3 0,3-3-193,-1-1-1,0-1 1,48-21 0,-74 28 187,0-1 1,0 0 0,0 0 0,0-1-1,-1 1 1,1-1 0,-1 1 0,1-1 0,-1-1-1,0 1 1,0 0 0,0-1 0,-1 1-1,1-1 1,-1 0 0,0 0 0,0 0 0,0 0-1,-1 0 1,0 0 0,1 0 0,-1 0-1,0-8 1,-1 8 11,-1-1 0,0 1 0,0-1 0,0 1 0,0 0-1,-1-1 1,0 1 0,0 0 0,0 0 0,0 0 0,-4-4 0,0-1 22,0 2 0,-1-1 1,0 1-1,-11-9 1,-4-1 150,-25-16 1,38 28-101,0 0 1,0 0 0,0 1 0,0 1 0,0 0 0,-1 0 0,-10-2 0,3 4 133,1-1 1,-26 3 0,36-1-161,0 0 0,0 1 0,0 0-1,0 0 1,0 1 0,1-1 0,-1 1 0,0 1 0,1-1 0,-7 5 0,-5 10 74,5-3-75,-2-1-25,-14 14-13,22-20-5,0 2 1,1-1-1,0 1 1,1-1 0,0 1-1,-3 10 1,-16 62 284,12-35-126,6-32-58,2 0 0,0 0 0,-2 15 0,5-24-84,0 1-1,1 0 1,-1-1 0,1 1-1,0 0 1,0-1-1,1 0 1,0 1-1,0-1 1,4 8-1,-3-7 6,0 1 0,1-1-1,0 0 1,9 10-1,-11-13-16,1-1 0,-1 0-1,1 0 1,0 0-1,0 0 1,0 0-1,0 0 1,0-1-1,0 1 1,1-1-1,-1 0 1,6 1-1,36 4 231,-31-3-185,-10-1-72,0-1 0,0 0 0,1-1 0,7 1 0,25-5-339,-24 1 48,1 1 1,21 0 0,62 2-2290,-89 0 1614,0 0 0,16-3 1,24-11-1071</inkml:trace>
</inkml:ink>
</file>

<file path=ppt/ink/ink14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26:07.59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9792,'17'0'3648,"-17"0"-2848,68 34-224,-51-34-448,17 0-192,0 0 320,18 0-160,-18 0-1408,0 0 704,0 0-2880,0 0 1952</inkml:trace>
</inkml:ink>
</file>

<file path=ppt/ink/ink1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34:32.00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09 1 5632,'12'1'1367,"-10"3"-365,-3-3-960,0 0 1,1 0 0,-1 0-1,0 0 1,0 0-1,0 0 1,0-1-1,0 1 1,0 0 0,0-1-1,0 1 1,-2 0-1,-13 5 316,13-1-271,3-4-76,0-1 0,-1 1 0,1 0 0,0-1 0,-1 1 0,1-1-1,-1 1 1,1-1 0,0 1 0,-1-1 0,1 1 0,-1-1 0,1 0 0,-2 2-1,-13 2 227,11-3-177,0 0-1,0 1 1,0-1-1,0 1 0,0 0 1,0 0-1,1 0 1,-1 0-1,1 1 1,-6 4-1,-9 7 191,-13 10 377,-34 36 0,65-60-627,-68 74 992,3 21-267,41-62-436,-21 32 286,27-33-393,2 2-1,1 1 0,-17 59 1,25-66-137,1 0 1,2 1 0,0-1 0,2 54 0,2-62-34,0-1 1,7 37-1,-3-42-41,0 1 0,11 21 0,-9-23 4,-2-3-91,1 0 1,0 0-1,1 0 0,7 10 0,-9-15-64,0-1-1,0 0 1,1 0 0,-1 0-1,1 0 1,0-1-1,0 0 1,7 4 0,-4-4-259,-1 1 0,1-1 0,-1-1 0,1 1 0,0-1 0,0-1 0,0 1 0,1-1 0,-1-1 0,0 0 0,0 0 0,15-2 0,-7-2-876,26-8 1</inkml:trace>
</inkml:ink>
</file>

<file path=ppt/ink/ink14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26:07.94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01 427 7552,'0'34'3564,"0"37"-1342,0-63-2092,0 0 0,-1 0 0,0 0 0,0 0 0,-1 0 0,0 0 0,0-1-1,-1 1 1,0-1 0,-1 1 0,1-1 0,-1 0 0,-7 9 0,-52 64 1017,58-73-1049,-1 1 0,0-1 0,-1 0 1,0-1-1,0 1 0,-8 4 0,14-10-92,-2 1 19,-1 1 0,0-1 0,0 0 0,0-1 0,0 1 0,-1 0 0,1-1 0,-9 1 0,-7 3 134,9 0-82,-1-2-89,11-4-1,0 0 0,-1 1 0,1-1-1,0 1 1,0-1 0,0 0 0,0 0-1,0 0 1,0 0 0,-2-1 0,-2-4-317,0 0 0,0 0 1,1-1-1,0 1 0,-7-15 0,9 17 12,0-1 0,1 1 0,-1-1 0,1 0-1,0 0 1,0 0 0,1 1 0,-1-1 0,1 0 0,0 0 0,1 0-1,-1 0 1,1 0 0,1-7 0,2-14-1310,-1-56-1534</inkml:trace>
  <inkml:trace contextRef="#ctx0" brushRef="#br0" timeOffset="1">471 0 11040,'0'17'4096,"0"-17"-3168,-17 0-289,0 17-831,17-17-31</inkml:trace>
</inkml:ink>
</file>

<file path=ppt/ink/ink14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26:08.55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5 1161 6144,'-15'14'1978,"13"-9"-1199,1-3-642,1 0 0,0 0 0,-1 0 0,0 0-1,1 0 1,-1 0 0,0-1 0,0 1 0,0 0 0,0 0 0,0-1 0,0 1 0,0-1-1,-3 3 1,1-1 941,3-3 180,0-5-546,0-3-144,0 0 1,1-1 0,1-10 0,10-6-239,-7-21-324,7-5-12,-7-3 118,7-14-90,-7-9-225,7 15-5,-9 30 61,1-3-84,9-37 1,-7 38 115,-1 1-1,1-62 1,-6 83 176,0 0 0,1-1 1,3-19-1,19-33 179,-17 29-60,-3 18-93,2-4 25,1 0 0,14-33 0,-17 48-99,0 0 1,0 1-1,1 0 1,-1 0-1,1 0 1,1 0 0,-1 1-1,1-1 1,7-5-1,2 0 28,0 1-1,23-12 0,-9 6 114,-10 4-85,-10 6-52,0 1 0,0 0 0,0 1 0,0 0 0,17-6 0,6 5 15,-8-7 170,2 9-52,-25 3-147,0 0 1,0 0-1,1 0 0,-1 0 1,0 0-1,0 0 0,0 0 1,0 0-1,0 0 0,1 0 1,-1-1-1,0 1 0,0 0 1,0 0-1,0 0 1,0 0-1,1 0 0,-1 0 1,0 0-1,0 0 0,0 0 1,0 1-1,0-1 0,1 0 1,-1 0-1,0 0 0,0 0 1,0 0-1,0 0 1,0 0-1,0 0 0,1 0 1,-1 0-1,0 0 0,0 0 1,0 1-1,0-1 0,0 0 1,0 0-1,0 0 0,0 0 1,0 0-1,1 0 1,-1 1-1,0-1 0,0 0 1,0 0-1,0 0 0,0 0 1,0 0-1,0 1 0,0-1 1,0 0-1,0 1 10,-1 1 0,1-1 0,0 0 0,-1 1 1,1-1-1,-1 0 0,1 0 0,-1 0 0,0 1 0,1-1 0,-1 0 0,0 0 0,0 0 0,0 0 0,0 0 1,0 0-1,0-1 0,0 1 0,0 0 0,0 0 0,-3 0 0,-8 9 104,-14 22 70,3-12-79,-26 17-1,24-18-481,-23 21 0,43-36 206,0 1 0,0-1 0,-8 5 0,11-8 46,0 0 0,1 0 0,-1 0 0,0 0 0,1 0-1,-1 1 1,1-1 0,-1 0 0,1 1 0,0 0 0,-1-1-1,1 1 1,0 0 0,0-1 0,0 1 0,1 0 0,-1 0 0,0 0-1,0 2 1,4-1-230,2 2 225,0 0 54,0 1-1,1-1 1,7 5-1,-8-7 76,-1 0-1,0 0 1,0 0 0,0 1 0,0-1 0,0 1-1,-1 0 1,1 0 0,-1 1 0,0-1-1,3 7 1,0-2 94,-2 1 0,1-1 0,-1 1 0,-1 0 0,0 0 0,0 0 0,-1 1 0,0-1 0,0 18 0,-2-23 85,-1 0 0,0 0-1,0 0 1,0 0 0,-1-1-1,0 1 1,0 0 0,0-1-1,0 1 1,-1-1 0,0 0 0,0 1-1,0-1 1,-6 6 0,3-5-13,1 1 1,-1-2 0,1 1 0,-1 0-1,-1-1 1,1 0 0,0-1 0,-11 5-1,14-7-159,0 0-1,1 0 0,-1-1 0,0 1 0,0-1 0,0 1 0,0-1 0,0 0 0,0 0 0,0-1 1,0 1-1,0 0 0,1-1 0,-1 0 0,0 0 0,0 0 0,0 0 0,1 0 0,-1 0 0,-3-3 0,-2 0-114,0 0-451,1 0 363,5-11-3582,2 1 1920</inkml:trace>
</inkml:ink>
</file>

<file path=ppt/ink/ink14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26:09.01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2 2 4736,'-14'0'1530,"14"0"-1512,-1 0-1,1 0 0,0 0 0,0 0 0,-1 0 0,1 0 0,0 0 0,0 0 0,0 0 0,-1 0 0,1 0 0,0 0 0,0 0 0,0 1 0,-1-1 1,1 0-1,0 0 0,0 0 0,0 0 0,-1 1 0,1-1 0,0 0 0,0 0 0,0 0 0,0 1 0,0-1 0,0 0 0,0 0 0,-1 1 0,1-1 1,0 0-1,0 0 0,0 1 0,0-1 0,-14 23 564,7-18 31,0 1 264,3 8-209,3-12-488,1 1-1,-1-1 1,0 1 0,0-1-1,0 1 1,0-1-1,0 0 1,0 1 0,-1-1-1,1 0 1,-4 4 0,0-1 45,0 0 0,1 1 0,0 0 0,-4 6 1,5-6-166,-1 0 1,0 0-1,-1-1 1,-4 6-1,-40 37 1536,47-42-1387,1 4 231,1-16 528,0 4-795,0-1 1,0 0-1,0 0 1,1 0-1,-1 0 1,2-4-1,10-13 63,-10 10-150,4-8 70,20-8-59,-3-14-240,-17 34 146,1 0 0,-1 0 0,1 0 0,1 1 0,-1 0 0,12-6 0,0 0-70,-13 7-72,17-9-534,-22 13 510,0-1 0,1 1 1,-1 0-1,1 0 0,-1-1 0,0 1 0,1 0 0,-1 0 0,1 1 1,-1-1-1,0 0 0,1 0 0,-1 1 0,0-1 0,1 1 0,1 0 1,14 14-1421</inkml:trace>
</inkml:ink>
</file>

<file path=ppt/ink/ink14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26:09.3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5 6048,'18'0'2240,"-18"0"-1728,0 17-160,0-17 1024,17 17-832,-17 0 992,17 0-896,0 17-320,-17-17-192,17 0 64,0 0-96,0 0-1312,0 0 672,-17 0-2464,0-17 1664</inkml:trace>
  <inkml:trace contextRef="#ctx0" brushRef="#br0" timeOffset="0.49">154 1 8896,'-17'0'3296,"17"0"-2560,0 17-224,-17-17 1056,17 17-960,-17 17 607,0 0-703,0-17-224,0 17-160,0-17-832,0 17 416,-1-17-2527,18 0 1567</inkml:trace>
</inkml:ink>
</file>

<file path=ppt/ink/ink14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26:09.7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 18 8480,'-17'17'3136,"17"-17"-2432,17 17-224,-17 0 256,17 17-512,17 0 416,0 17-384,17-17-192,-17 18-64,0-18-160,0 17 96,-17-34-1856,0 0 1024,0 0-2848,0-17 2080</inkml:trace>
  <inkml:trace contextRef="#ctx0" brushRef="#br0" timeOffset="1">341 1 8960,'0'0'3328,"0"0"-2592,-17 17-192,0-17 1472,17 34-1216,-17-17 863,0 34-959,-17 0-160,0-17-352,0 17-192,0-16-32,0-1-2368,0 0 1313</inkml:trace>
</inkml:ink>
</file>

<file path=ppt/ink/ink14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26:11.17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4 5056,'0'-14'1642,"0"11"-1002,0 3-58,0 0 879,0 0-272,0 0 433,0 0-428,0 0 198,6 3-474,-1 0-709,-2-1-118,0-1 1,0 1-1,0-1 0,1 0 1,-1 0-1,0 0 1,0 0-1,1-1 1,-1 1-1,1-1 1,3 0-1,3 1-3,-1 0 0,0 0 0,14 5 0,-15-4-40,0 0 0,0-1 0,-1 1 0,1-2 0,0 1 0,0-1 0,0 0 0,15-2 0,-7-2-82,0 1-200,0 0 0,0 1-1,19-1 1,-33 3 107,0 0-1,0 0 0,-1 0 0,1-1 0,0 1 0,0-1 1,-1 1-1,1-1 0,0 0 0,-1 1 0,1-1 0,-1 0 0,3-2 1,4-2-745,7 0-850,-10-7-1526,-4 12 3088,0-1 0,0 1 0,0 0 0,-1-1 0,1 1 0,0 0 0,0-1 0,0 1 0,0 0 0,0 0 0,0 0 0,0 0 0,1 0 0</inkml:trace>
</inkml:ink>
</file>

<file path=ppt/ink/ink14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26:11.72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0 11 4064,'0'0'1307,"0"0"-801,0 0-170,0 0 197,0 0-106,0 0 256,0 0-171,0 0 48,0 0-176,0 0 21,0 0-90,0 0 101,3 0-91,8 0 112,-8 0-95,0 0 143,8 0-165,-8 0-69,-3-3-75,0-5 100,0 19 237,0-11-310,0 0 127,3 3-132,-1 0-187,1 1 0,-1-1 0,0 1 0,0-1 0,-1 1 1,1 0-1,-1 0 0,0 0 0,2 8 0,-1-5 79,0 1-1,0 0 1,4 6-1,-3-6-28,0-1 0,0 1 1,-1 0-1,0-1 0,0 1 0,0 11 1,1 2 32,2 5-17,-2-9-4,0 1 1,0 20 0,-3-15-3,1-4 196,-1-1-1,-4 25 1,3-38-177,0 1-1,-1-1 1,1 0 0,-1 0 0,0 0-1,0 0 1,-1-1 0,1 1 0,-1 0-1,0-1 1,-1 0 0,-4 5-1,4-5 9,0 0-1,0-1 0,0 1 0,-1-1 0,0 0 0,1-1 0,-1 1 0,0-1 0,0 0 0,-1 0 0,1-1 0,0 1 0,-1-1 0,-6 0 0,-7 0-134,15-1-53,0 1 0,0-1-1,0 0 1,0 0 0,0-1 0,0 1 0,1-1 0,-1 0-1,0 0 1,-7-2 0,8 0-277,0 0-1,-1-1 0,1 1 1,1 0-1,-1-1 1,0 0-1,1 0 1,0 0-1,0 0 1,0 0-1,-3-7 1,4 1-1399,0 1 1,1-18 0,0-24-1915</inkml:trace>
</inkml:ink>
</file>

<file path=ppt/ink/ink14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26:12.0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10144,'0'0'3744,"0"0"-2912,0 0-224,0 17-672,0-17-96,17 0-3552,-17 17 2048</inkml:trace>
</inkml:ink>
</file>

<file path=ppt/ink/ink14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26:12.50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5 1057 6656,'0'0'2144,"0"3"-1307,0-2-805,0-1-1,0 1 1,0-1 0,0 1-1,0-1 1,0 1-1,0 0 1,0-1 0,0 1-1,-1-1 1,1 1-1,0-1 1,0 1 0,0-1-1,-1 1 1,1-1 0,0 0-1,-1 1 1,1-1-1,0 1 1,-1-1 0,1 0-1,0 1 1,-1-1-1,1 0 1,-1 1 0,1-1-1,-1 0 1,1 1 0,-1-1-1,1 0 1,-1 0-1,1 0 1,-1 0 0,1 0-1,-1 1 1,1-1 0,-1 0-1,1 0 1,-1 0-1,0-1 1,-2 1 667,3 0 575,-3-2-239,-1-1-640,3 3-281,0-1 0,0 0 1,0 0-1,0 0 0,0 0 1,0 0-1,0 0 0,1 0 1,-1 0-1,0 0 0,0 0 1,1 0-1,-1 0 0,1-1 1,-1 0-1,-3-8 45,1 0 0,0 0 0,1-1 0,0 1 0,0 0-1,1-1 1,1 1 0,1-21 0,1 7-150,0 0 0,2 1 0,7-23 0,40-167-1011,-33 117 410,5-24 267,38-119-1,-44 193 758,-3 21-32,-10 11-98,-4 11-250,1 1 1,-1-1 0,1 1 0,0-1-1,0 1 1,0 0 0,0-1 0,0 1-1,0 0 1,1 0 0,-1 0 0,1 0-1,1-2 1,-2 3-39,3-4 88,1 1 0,0-1-1,0 1 1,6-4 0,-8 7-66,-1 0 1,1 0-1,0 0 0,1 0 1,-1 0-1,0 0 0,0 1 1,0 0-1,0-1 0,4 2 1,25-1 165,-27 2-74,7 10-42,-12-12-85,1 1 0,-1-1 1,0 1-1,1 0 0,-1-1 0,0 1 1,1 0-1,-1-1 0,0 1 0,0 0 1,0 0-1,0-1 0,1 1 1,-1 0-1,0-1 0,0 1 0,-1 0 1,1 0-1,0-1 0,0 1 1,0 0-1,0 0 0,0-1 0,-1 1 1,1 0-1,0-1 0,-1 2 0,0 0-52,-11 27-653,12-27 613,-1 1 1,0-1-1,0 0 1,0 0-1,-1 1 1,1-1 0,0 0-1,-1 0 1,1 0-1,-1 0 1,0-1-1,0 1 1,0 0-1,1-1 1,-2 1-1,1-1 1,-3 2 0,-19 15-826,16-10 402,5-4 303,0-1 1,-1 1 0,1-1 0,-1 0-1,-5 3 1,2-3-165,6-2 351,1-1-1,-1 0 1,1 0 0,-1 0 0,1 0-1,-1 1 1,1-1 0,-1 0 0,1 1-1,-1-1 1,1 0 0,-1 1 0,1-1 0,0 0-1,-1 1 1,1-1 0,0 1 0,-1-1-1,1 1 1,0-1 0,0 1 0,-1-1-1,1 1 1,0-1 0,0 1 0,0-1 0,0 1-1,0-1 1,0 1 0,0 0 0,0-1-1,0 1 1,0-1 0,0 1 0,0-1-1,0 1 1,0 0 0,0 1-22,0 1 1,0 0 0,-1-1-1,2 1 1,-1-1-1,0 1 1,0-1-1,1 1 1,0-1-1,-1 0 1,1 1-1,0-1 1,0 1 0,0-1-1,1 0 1,-1 0-1,0 0 1,1 0-1,0 0 1,1 2-1,-1-2 26,-1-1 0,1 1 0,-1 0 0,1 0 0,-1 0 0,0 0 0,1 3 0,9 14 346,12 12 79,-17-10 88,-4-10-191,10 11 450,-11-19-601,0 0 0,-1 1 0,1-1 0,0 0 0,-1 0 0,0 0 0,0 1 1,0-1-1,0 0 0,0 0 0,-1 1 0,0-1 0,1 0 0,-1 0 0,0 0 1,0 0-1,-1 0 0,1 0 0,-1 0 0,1 0 0,-1-1 0,0 1 0,0 0 0,0-1 1,0 0-1,-1 1 0,-3 2 0,1-1-26,-1-1 1,1 1 0,-1-1-1,0 0 1,1-1-1,-1 1 1,-1-1-1,1 0 1,0-1 0,0 0-1,-1 0 1,1 0-1,-8 0 1,2 0-46,8-1-91,1 0 1,0 1 0,0-1 0,0 0 0,0-1 0,0 1-1,-1 0 1,1-1 0,0 0 0,-4-1 0,-7-9-412,14 10 389,-1 1-1,1 0 1,0 0-1,0 0 1,0 0 0,0 0-1,0-1 1,-1 1-1,1 0 1,0 0-1,0 0 1,0-1-1,0 1 1,0 0-1,0 0 1,0-1-1,0 1 1,0 0-1,0 0 1,0 0-1,0-1 1,0 1-1,0 0 1,0 0-1,0-1 1,0 1-1,0 0 1,0 0-1,0 0 1,0-1-1,0 1 1,0 0-1,0 0 1,0 0-1,0-1 1,1 1-1,-1 0 1,0 0-1,0 0 1,0 0-1,0-1 1,1 1-1,13-28-1006</inkml:trace>
</inkml:ink>
</file>

<file path=ppt/ink/ink14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26:13.2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 37 4064,'0'0'1307,"0"0"-801,0 0-133,0 0 326,0 0-80,0 0 479,0 0-308,0 0-33,0 0-288,0 0-31,0 0-86,0 2 208,0 16 97,1-7-268,-1 1 0,-1-1 0,-2 20 0,-2-15-224,3-9-73,0 0-1,0 1 1,1-1-1,0 0 1,0 9 0,1-9 38,0-5-92,0-1 1,1 1-1,-1 0 1,0 0-1,-1 0 1,1-1-1,0 1 1,0 0-1,-1 0 1,1-1-1,-2 4 1,-2-1 158,1 1 165,10 3-121,-7-8-236,3 3 395,-3-6-155,0-8-138,3 5-86,7-3-68,-2 1 32,-1 1 0,0-1 0,9-11 0,-2-3 0,-7 10-56,0 0-1,19-21 1,22-4 18,-45 34 114,-1 0 0,1 0 0,-1 0 0,1 1 0,0 0 0,0-1 0,0 1 0,1 0 0,-1 0 0,0 1 1,1-1-1,-1 1 0,1 0 0,-1-1 0,1 2 0,0-1 0,0 0 0,-1 1 0,7 0 0,-5-1-13,-1 1 0,0-1 0,0 0 0,1 1 0,-1-2 0,0 1 0,0 0 0,0-1 0,6-4 0,-5 5-99,0 0 1,-1 0-1,1 0 0,0 1 0,-1-1 1,1 1-1,0 0 0,8 2 0,5-2-1289,-13 0 924,10 0-3205,-1 0 1797</inkml:trace>
</inkml:ink>
</file>

<file path=ppt/ink/ink1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34:32.3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0 3 6400,'0'0'2058,"6"0"-1258,1-1-662,-3 1-41,0-1 0,0 1 0,-1 0 0,1 0 0,0 0 0,0 1 0,-1-1 0,1 1 1,0 0-1,3 1 0,3 3 133,23 10 942,-10-6-731,1 2 0,40 24 0,-61-32-418,0-1 0,1 1 1,-1 0-1,0 0 0,0 1 1,0-1-1,-1 0 0,1 1 0,-1 0 1,0 0-1,0 0 0,0-1 1,0 2-1,-1-1 0,0 0 0,0 0 1,0 0-1,1 8 0,-2-7 2,0 1-1,0 0 1,0 0-1,-1-1 0,0 1 1,0 0-1,0-1 1,0 1-1,-1-1 0,0 1 1,-1-1-1,1 0 1,-5 7-1,2-5-9,-1 3 49,0 0 0,-1-1 0,-1 0 1,1 0-1,-16 12 0,5-8 57,-1 0 0,-38 19 0,46-26-74,0 1 0,0 0 0,1 1 0,0-1 0,-12 14 0,19-18-24,0 0-1,0 0 0,-1 0 1,-6 4-1,4-4 8,-6 3 12,12-5-40,0-1-1,0 0 0,-1 0 1,1 1-1,0-1 1,0 0-1,0 0 0,0 1 1,0-1-1,0 0 1,0 0-1,0 1 0,0-1 1,0 0-1,0 1 1,0-1-1,0 0 0,0 1 1,0-1-1,0 0 1,0 0-1,0 1 0,0-1 1,0 0-1,0 0 1,0 1-1,0-1 0,1 0 1,-1 0-1,0 1 1,0-1-1,0 0 0,0 0 1,1 1-1,-1-1 1,0 0-1,0 0 0,1 0 1,-1 1-1,2-1 17,-1 1-1,1 0 1,0-1-1,0 1 1,-1-1-1,1 1 1,0-1-1,0 0 1,0 0-1,0 0 1,-1 0-1,5 0 1,22-4 10,11-9-342,-17 8-403,-12 3 346,-1-1 0,0 1 0,1-1 1,9-5-1,16-9-1677,-15 11 288,-14-7-1003,-5 12 2632,0 1 0,0-1 0,0 1 0,0 0 0,0-1 0,0 1 0,0 0 0,0 0 0,0 0 0,1-1 0,-1 1 0,0 0 0,2 1 0</inkml:trace>
</inkml:ink>
</file>

<file path=ppt/ink/ink14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26:15.1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5 5408,'0'0'1728,"0"-3"-1046,0-8-159,0 11-504,0 0 0,0-1 0,-1 1 0,1 0 1,0 0-1,0 0 0,0 0 0,0 0 0,0 0 0,0 0 0,0 0 0,0 0 0,0-1 0,0 1 0,0 0 0,0 0 1,0 0-1,0 0 0,1 0 0,-1 0 0,0 0 0,0 0 0,0 0 0,0 0 0,0-1 0,0 1 0,0 0 1,0 0-1,0 0 0,0 0 0,0 0 0,0 0 0,0 0 0,0 0 0,0 0 0,1 0 0,-1 0 0,0 0 0,0 0 1,0 0-1,0 0 0,0 0 0,0 0 0,0 0 0,0 0 0,0 0 0,1 0 0,-1 0 0,0 0 0,0 0 1,0 0-1,0 0 0,0 0 0,0 0 0,0 0 0,0 0 0,20 1 892,-13 0-729,1-1 1,-1 0-1,1 0 0,0 0 0,-1-1 0,14-3 1,-11 0-143,-7 2-11,0 1 0,0-1-1,0 1 1,0 0 0,0 0-1,0 1 1,1-1 0,-1 0-1,0 1 1,1 0 0,-1 0-1,0 0 1,1 0 0,-1 1-1,0-1 1,4 2 0,0 0 4,24 9 580,-29-10-554,0-1 0,0 1 0,0 0 0,0 0 0,0 0 0,-1 1 0,1-1 0,0 0 0,-1 1 0,1-1 0,-1 1 0,2 2 0,3 8 408,-5-10-377,0 1-1,0-1 0,0 0 1,1 1-1,-1-1 1,3 3-1,-3-4-61,-1-1-1,1 1 1,-1-1-1,0 1 0,1-1 1,-1 1-1,0-1 1,0 1-1,1 0 1,-1-1-1,0 1 0,0 0 1,0-1-1,0 1 1,0-1-1,0 1 1,0 0-1,0-1 0,0 1 1,0 0-1,0-1 1,0 1-1,-1-1 1,1 1-1,0 0 0,0-1 1,-1 1-1,1-1 1,0 1-1,-1 0 1,0 0 55,-1 2-3,-1 0 0,-1 0 1,1 0-1,0-1 1,-1 1-1,1-1 0,-1 0 1,0 0-1,-7 3 1,4-2-11,6-2-59,-1-1-1,1 1 1,-1-1 0,1 1-1,-1-1 1,1 0 0,-1 0-1,0 0 1,-1 0 0,2 0-7,-1 0 0,0 0 1,1 0-1,-1 0 0,1 1 0,-1-1 1,1 0-1,-1 1 0,-1 0 0,3-1-2,-10 5-85,0 0 0,0 1 0,-8 6 0,15-9-189,6 0 128,-2-2 147,0 1 1,1-1 0,-1 0-1,0 0 1,1 0-1,-1 0 1,1 0-1,0 0 1,-1 0-1,1-1 1,0 1 0,-1 0-1,1-1 1,0 0-1,0 1 1,-1-1-1,4 0 1,-3 0 5,0 0-1,0 1 1,0-1 0,0 0-1,0 1 1,-1 0 0,1-1-1,0 1 1,0 0 0,-1 0 0,1 0-1,2 1 1,-3-1-24,1 0 0,-1 0 0,1 0 1,0 0-1,0-1 0,0 1 0,-1 0 0,1-1 0,0 0 0,0 1 1,0-1-1,2 0 0,13 0-1073,0 0 283</inkml:trace>
</inkml:ink>
</file>

<file path=ppt/ink/ink14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26:15.4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8480,'0'0'3136,"0"0"-2432,0 0-224,0 0 896,17 17-864,0-17 288,17 0-480,-17-17-1248,17 17 512,0 0-5088,0 0 3040</inkml:trace>
</inkml:ink>
</file>

<file path=ppt/ink/ink14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26:16.09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0 1 7136,'7'-1'615,"-1"1"1,1 1-1,0-1 1,-1 1-1,1 1 1,10 2-1,-15-3-539,-1 0 0,1 0 0,0 0-1,0 0 1,-1 0 0,1 0 0,-1 0 0,1 1 0,-1-1-1,0 1 1,1-1 0,-1 1 0,0-1 0,0 1 0,0 0 0,0-1-1,0 1 1,0 0 0,-1 0 0,1 0 0,-1 0 0,1 0-1,-1 0 1,0 0 0,1 0 0,-1 0 0,0 3 0,0 74 937,-1-73-973,1-1 0,0 0 1,-1 1-1,0-1 0,-1 0 0,1 0 1,-1 0-1,0 0 0,0 0 0,0 0 1,-6 8-1,-2 5 90,4-6-72,2-2 66,-1-1 0,0 1 1,-1-1-1,1-1 0,-2 1 1,-9 9-1,-11 7 230,-1-2 0,-47 29-1,72-49-374,-3 1-25,0 1 1,0 0-1,-6 7 0,8-7-22,4-5 67,-1 0-1,1 0 0,0 0 0,0 0 1,0 0-1,0 0 0,0 0 0,0 1 0,0-1 1,-1 0-1,1 0 0,0 0 0,0 0 1,0 0-1,0 0 0,0 0 0,0 0 0,0 1 1,0-1-1,0 0 0,0 0 0,0 0 1,0 0-1,0 0 0,0 0 0,0 1 0,0-1 1,0 0-1,0 0 0,0 0 0,0 0 1,0 0-1,0 0 0,0 1 0,0-1 1,0 0-1,0 0 0,0 0 0,0 0 0,0 0 1,0 0-1,0 0 0,0 1 0,0-1 1,0 0-1,0 0 0,0 0 0,1 0 0,-1 0 1,0 0-1,0 0 0,0 0 0,0 0 1,0 0-1,0 1 0,1-1 0,4 5-106,0 0-1,0 0 1,1 0 0,7 4-1,-12-9 84,0 1 0,0-1-1,1 1 1,-1-1-1,0 0 1,1 1 0,-1-1-1,0 0 1,0 0-1,1 0 1,-1 0 0,0 0-1,3 0 1,7-1-251,88 1-5479,-79 0 3937</inkml:trace>
  <inkml:trace contextRef="#ctx0" brushRef="#br0" timeOffset="1">17 307 7648,'0'-17'2816,"0"17"-2176,17 0-192,0 0 2080,0 0-1472,34 0 351,0 0-831,0 0-288,1 17-192</inkml:trace>
</inkml:ink>
</file>

<file path=ppt/ink/ink14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29:44.17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71 3328,'14'-14'1061,"-13"14"-1044,-1-1-1,0 1 0,0 0 1,1 0-1,-1-1 1,0 1-1,0 0 0,1 0 1,-1 0-1,0 0 1,1-1-1,-1 1 1,0 0-1,1 0 0,-1 0 1,0 0-1,1 0 1,-1 0-1,0 0 0,1 0 1,-1 0-1,0 0 1,1 0-1,-1 0 0,1 0 1,95 0 2404,-63 0-1972,-5 1-188,28-5 0,26-7 43,43 5 154,20-8-202,421-37-186,-433 39 1,109-7 194,-89 13-143,-31-5-58,-22 5-224,-45-1-426,-36 3-41,23 1 0,-33 3-1495,-9 0 650</inkml:trace>
</inkml:ink>
</file>

<file path=ppt/ink/ink14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30:11.94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29 3072,'0'-16'976,"0"16"-969,0 0 0,0 0-1,0 0 1,0 0 0,0 0 0,0-1 0,0 1 0,0 0-1,0 0 1,0 0 0,0 0 0,0 0 0,0 0 0,0 0-1,0 0 1,0-1 0,0 1 0,0 0 0,0 0-1,0 0 1,0 0 0,0 0 0,0 0 0,0 0 0,0 0-1,0 0 1,0 0 0,0-1 0,0 1 0,1 0 0,-1 0-1,0 0 1,0 0 0,0 0 0,0 0 0,0 0 0,0 0-1,0 0 1,0 0 0,0 0 0,1 0 0,-1 0 0,0 0-1,0 0 1,0 0 0,0 0 0,0 0 0,0 0 0,0 0-1,0 0 1,1 0 0,-1 0 0,0 0 0,0 0 0,0 0-1,0 0 1,1 0 14,0 0 1,0 0-1,-1 0 0,1 0 0,0-1 0,0 1 0,-1 0 1,1 0-1,0-1 0,0 1 0,-1-1 0,1 1 0,0 0 1,-1-1-1,1 1 0,-1-1 0,1 1 0,0-1 0,-1 0 1,1 1-1,-1-1 0,1 0 0,-1 0 5,1 0-1,-1 1 0,1-1 1,-1 0-1,1 1 1,-1-1-1,1 1 1,0-1-1,-1 1 0,1-1 1,0 1-1,-1-1 1,1 1-1,0 0 1,-1-1-1,1 1 1,0 0-1,0 0 0,-1-1 1,1 1-1,0 0 1,1 0-1,-2 0-5,0 0-1,1 0 1,-1 0-1,0 0 1,0 0-1,1 0 1,-1 0-1,0 0 1,1 0-1,-1 0 1,0 0-1,0 0 0,1-1 1,-1 1-1,0 0 1,0 0-1,0 0 1,1 0-1,-1-1 1,0 1-1,0 0 1,0 0-1,1 0 1,-1-1-1,0 1 1,2-2 64,1 0 0,-1 1 0,1-1 0,0 1 0,-1-1 0,1 1 0,0 0 0,0 0 0,0 0 1,0 0-1,0 1 0,-1-1 0,1 1 0,0 0 0,0 0 0,4 0 0,2-3-212,-3 0 124,0 1 1,1-1-1,-1 1 0,0 0 0,1 1 1,0 0-1,-1 0 0,1 0 1,8 1-1,133 0 137,-136 0-154,0-1 0,0-1 1,17-4-1,1-1 29,-2 4 42,0 2-1,39 1 1,-19 1 121,100-1 288,-136 0-446,0-1 0,-1 0 0,23-6 0,-5 0-44,-1 4-75,0 2-1,39 1 0,-19 1 182,-17-1-29,74 3 159,-63 3-146,-13-1-17,51 0 1,-20-4-19,-5 0-9,58-6-1,-22-8 82,7 7 69,-56 2 1,137-8 308,-42 3-980,-78 2 388,49 1 81,12-11 148,-13 3 119,13 7-118,-60 2-155,120-6-100,616 11 276,-635-9 0,-91 3-53,240 1-175,-187 6 52,319-1 229,-281 4-138,-19 8-85,178-8-205,-20-1 271,-212 2 21,133 5 38,291-10 30,-329-3-161,-90-2 25,177-2 175,-168 13-86,138 3 348,-15 1-509,-125-4-230,-12-2 114,178 14-143,205 1 561,-465-19-216,79 0-124,165 3-213,-167 4 352,-20-2 26,85-4 0,-70-6-11,163-6 33,823 11 533,-937-1-503,217 5-130,-176 9-17,-17-7-6,-9 7 0,202-9 122,-201-5 17,672 1-80,-581-9-7,82 2 173,-221 13-86,176 1 21,-212-10-150,84-3-116,-2 11 109,-76-1 143,378 0 1023,-37-2-1239,-207 11 48,232-9 169,-261-5 5,323 1 237,-361-3-149,-60-4 141,62-2 156,-121 9-602,0-1 1,1 0-1,21-5 0,-29 5 75,-1-1 0,0 1 0,0-1 0,0-1 0,-1 1 0,1 0 0,0-1 0,-1 0 0,0 0-1,5-5 1,-8 7 15,-1 1 1,1-1-1,-1 0 0,1 0 0,-1 0 0,1 0 0,-1 0 0,0 0 0,0 0 1,1 0-1,-1 1 0,0-1 0,0 0 0,0 0 0,0 0 0,0 0 0,0 0 1,-1 0-1,1 0 0,0 0 0,0 0 0,-1 0 0,1 0 0,0 0 0,-1 0 1,1 0-1,-1 1 0,1-1 0,-1 0 0,1 0 0,-1 1 0,0-1 0,0 0 1,0 0-1,-2-2-283,0-1-1,0 1 1,-1 1 0,1-1 0,-1 0 0,-3-1-1,5 3 165,0 0-1,1 1 0,-1-1 0,0 1 0,1 0 0,-1-1 0,0 1 0,0 0 0,-1 0 0,-16 0-2806</inkml:trace>
</inkml:ink>
</file>

<file path=ppt/ink/ink14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30:13.24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91 3648,'-1'-4'168,"1"0"-1,0 0 1,1 0-1,-1 1 1,1-1 0,1-5-1,-2 9-143,0-1 0,1 0 0,-1 1 0,1-1-1,-1 1 1,0 0 0,1-1 0,-1 1 0,1-1-1,-1 1 1,1 0 0,0-1 0,-1 1 0,2-1 0,2-1 88,-3-1 82,0 1 1,0-1 0,-1 1 0,1-1 0,-1 0 0,0 1 0,0-1 0,0 1 0,0-5 0,0 5-241,0-1 596,3 0-166,9-10 133,-9 10-170,-3 3-86,0 0-85,0 3 32,0-2-202,0-1-1,0 0 1,0 1 0,0-1-1,0 1 1,0-1 0,0 1-1,0-1 1,0 1 0,0-1-1,1 1 1,-1-1 0,0 1-1,0-1 1,0 1 0,1-1-1,-1 0 1,0 1 0,0-1-1,1 1 1,-1-1 0,0 0-1,1 1 1,-1-1 0,0 0-1,1 1 1,-1-1 0,1 0-1,-1 0 1,1 1-1,11 8 119,-9-5-109,0 0 0,-1 0 0,1 0 1,-1 1-1,0-1 0,-1 1 0,3 5 0,-2-2 1,0-1-1,1 0 0,0 0 0,1 0 1,4 6-1,-1-3 29,-3-6-13,-1 0 0,0 0-1,0 1 1,5 9-1,-6-8-6,-1 0 0,1 1 0,-1-1 0,0 9 0,1 5 22,37 177 243,-24-132-306,-1 20-7,0 6 7,-11-76 143,2 0 1,-1 0-1,13 26 0,-11-30 9,0-1 1,0 0 0,1-1-1,0 1 1,1-1-1,12 11 1,-19-19-127,-1 0 0,1-1 1,-1 1-1,1-1 0,0 1 1,-1-1-1,1 1 0,0-1 0,0 1 1,-1-1-1,1 1 0,0-1 0,0 0 1,0 0-1,0 1 0,0-1 0,1 0 1,14-6 275,-12 4-236,8-3 101,-10 4-148,0 1-1,0-1 0,-1 0 1,1 0-1,0 0 0,-1 0 0,1 0 1,-1 0-1,1 0 0,-1-1 1,0 1-1,1 0 0,-1-1 0,0 1 1,2-3-1,5-8-18,0 0 52,14-24 0,-12 10 65,-1 0 0,9-40 0,5-12-21,8 12-180,-6-11 100,-9 24 188,1 5-32,-3 10-46,9-43 1,-17 40 204,7 3-74,-7 0-21,0 18-149,-4 12-78,1 0 1,-2-1-1,1 1 0,0-12 1,-2-56 98,0 76-97,0 0 1,0 0-1,0 0 1,0 0-1,0 0 1,0 0 0,0 0-1,0-1 1,0 1-1,0 0 1,0 0-1,0 0 1,0 0 0,0 0-1,0 0 1,0 0-1,0 0 1,0-1-1,0 1 1,0 0 0,0 0-1,0 0 1,0 0-1,0 0 1,0 0-1,0 0 1,0 0 0,0 0-1,0-1 1,0 1-1,-1 0 1,1 0-1,0 0 1,0 0 0,0 0-1,0 0 1,0 0-1,0 0 1,0 0-1,0 0 1,0 0 0,-1 0-1,1 0 1,0 0-1,0 0 1,0 0 0,0 0-1,0 0 1,0 0-1,0 0 1,0 0-1,-1 0 1,1 0 0,0 0-1,0 0 1,0 0-1,-13 0-666,13 0 660,0 0 0,0 0 1,0 0-1,0 0 0,0 0 0,0 0 0,-1 0 0,1 0 0,0 0 0,0 0 1,0 0-1,0 0 0,0 0 0,0 0 0,0 0 0,0 0 0,-1 0 0,1 0 0,0 0 1,0 0-1,0 0 0,0 0 0,0 0 0,0 0 0,0 0 0,0 0 0,0 0 1,0 0-1,-1 1 0,1-1 0,0 0 0,0 0 0,0 0 0,0 0 0,0 0 0,0 0 1,0 0-1,0 0 0,0 0 0,0 1 0,0-1 0,0 0 0,0 0 0,0 0 1,0 0-1,0 0 0,0 0 0,0 0 0,0 0 0,0 1 0,0-1 0,0 0 0,0 0 1,0 0-1,0 0 0,0 0 0,0 1-63,0 0 0,0 0 1,0-1-1,0 1 0,-1 0 1,1 0-1,0 0 0,0-1 0,-1 1 1,1 0-1,0-1 0,-1 1 0,1 0 1,-1-1-1,1 1 0,-1 0 1,1-1-1,-1 1 0,0-1 0,1 1 1,-1-1-1,0 1 0,0-1-33,0 1 1,1-1-1,-1 1 0,0-1 0,1 1 1,-1-1-1,1 1 0,-1 0 0,1-1 1,-1 1-1,1 0 0,-1-1 0,1 1 1,0 0-1,-1-1 0,1 1 0,0 0 1,0 0-1,-1-1 0,1 1 0,0 0 0,0 1 1,0 1-1173</inkml:trace>
</inkml:ink>
</file>

<file path=ppt/ink/ink14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30:14.06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81 3392,'0'-15'1088,"0"14"-1071,0 1 0,0 0-1,0-1 1,0 1 0,0 0 0,0 0 0,0-1-1,0 1 1,0 0 0,0 0 0,0-1 0,1 1 0,-1 0-1,0 0 1,0-1 0,0 1 0,0 0 0,0 0-1,1-1 1,-1 1 0,0 0 0,0 0 0,0 0 0,1 0-1,-1-1 1,13-11 346,-13 11-334,0 1 1,0 0-1,1 0 1,-1 0 0,0 0-1,0-1 1,0 1-1,1 0 1,-1 0-1,0-1 1,0 1-1,0 0 1,0 0-1,0 0 1,1-1-1,-1 1 1,0 0 0,0-1-1,0 1 1,0 0-1,0 0 1,0-1-1,0 1 1,0 0-1,0-1 1,0 1-13,0-1 1,0 0 0,0 1-1,0-1 1,0 1 0,0-1-1,0 0 1,0 1 0,0-1-1,0 1 1,1-1 0,-1 1-1,0-1 1,0 1 0,1-1-1,-1 1 1,0-1 0,1 1-1,-1-1 1,0 1-1,1-1 1,-1 1 0,1-1-1,-1 1 1,1 0 0,-1-1-1,1 1 1,-1 0 0,1-1-1,-1 1 1,1 0 0,-1 0-1,1 0 1,-1 0 0,1-1-1,0 1 1,-1 0 0,1 0-1,-1 0 1,1 0-1,1 0 1,-2 0-15,0 1 0,0-1 0,0 0 0,0 0 0,0 0 0,0 0-1,0 0 1,1 0 0,-1 0 0,0 0 0,0 0 0,0 0 0,0 0 0,0 0 0,0 0 0,0 0-1,0 0 1,1 0 0,-1 0 0,0 0 0,0-1 0,0 1 0,0 0 0,0 0 0,0 0 0,0 0-1,0 0 1,0 0 0,1 0 0,-1 0 0,0 0 0,0 0 0,0 0 0,0 0 0,0 0 0,0-1-1,0 1 1,0 0 0,0 0 0,0 0 0,0 0 0,0 0 0,0 0 0,0 0 0,0 0 0,0-1-1,0 1 1,0 0 0,0 0 0,0 0 0,0 0 0,0 0 0,0 0 0,0 0 0,0 0 0,0-1-1,0-4 43,-1 0 214,1 0 1,0-1 0,0 1-1,1 0 1,-1 0-1,3-9 1,10 7 12,-7-8-70,7-4-106,-8 6-97,-4 10-1,1 1 1,-1-1-1,1 0 1,-1 1-1,1-1 0,0 1 1,-1-1-1,4-1 0,8-8 150,0 1-1,1 0 1,0 2 0,1-1-1,29-13 1,-34 17-155,0 0 1,9-7-1,-13 8 31,1 0-1,0 0 1,13-6-1,-14 10 76,0-1 0,-1 1-1,12-2 1,0 1 136,-4-1-165,0-1 1,0 0 0,23-12 0,-24 10-167,1 0-1,23-6 1,-19 10 104,1 0 0,-1 1-1,31 2 1,-19 0 111,-10-2 49,-15 1-135,-1 0-1,1-1 1,-1 1 0,1 0 0,-1 1 0,1-1-1,-1 1 1,1-1 0,5 3 0,10 10 95,-6-7-20,-10-5-90,-1 0 0,1 0 0,0 1 1,-1-1-1,1 1 0,-1 0 0,1 0 0,1 2 1,9 10 158,-7-7-68,1-1-1,-1 1 1,1-1-1,11 8 1,-2-8 51,-11 2-72,-5-7-78,1-1-1,-1 1 1,0-1 0,1 1 0,-1-1-1,0 1 1,1-1 0,-1 0 0,1 1-1,-1-1 1,1 1 0,-1-1-1,1 0 1,-1 1 0,1-1 0,-1 0-1,1 0 1,-1 1 0,1-1 0,-1 0-1,1 0 1,0 0 0,-1 0 0,1 0-1,-1 1 1,1-1 0,0 0 0,-1-1-1,1 1 1,-1 0 0,2 0 0,14 0 176,-16 0-182,0 0 0,0 0 1,0 0-1,0 0 0,0 0 0,1 0 0,-1 0 0,0 0 0,0 0 0,0 0 1,0 0-1,0 0 0,0 0 0,0 0 0,0 0 0,1 0 0,-1 0 0,0 0 0,0 0 1,0 0-1,0 0 0,0 0 0,0 0 0,0 0 0,0 0 0,0 0 0,0 0 1,1 0-1,-1-1 0,0 1 0,0 0 0,0 0 0,0 0 0,0 0 0,0 0 0,0 0 1,0 0-1,0 0 0,0 0 0,0 0 0,0-1 0,0 1 0,0 0 0,0 0 1,0 0-1,0 0 0,0 0 0,0 0 0,0 0 0,0 0 0,0-1 0,0 1 0,0 0 1,0 0-1,0 0 0,0 0 0,0-16-1417,-3 16-353,-13 0 556</inkml:trace>
</inkml:ink>
</file>

<file path=ppt/ink/ink14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30:14.68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6 21 3712,'-12'0'1205,"20"0"-725,-7 0-471,-1 0 0,0 0 0,0 0-1,1 0 1,-1 0 0,0 0 0,1 0 0,-1 0 0,0 0-1,0 0 1,1 0 0,-1 0 0,0 0 0,0-1-1,1 1 1,-1 0 0,0 0 0,0 0 0,0 0 0,1-1-1,-1 1 1,0 0 0,0 0 0,0 0 0,1-1-1,1-1 87,-1 0-56,1 1 0,-1 0 0,0 0 0,1-1 0,-1 1 0,1 0 1,0 1-1,-1-1 0,1 0 0,0 0 0,-1 1 0,1-1 0,0 1 0,0-1 0,0 1 1,-1 0-1,1 0 0,0 0 0,0 0 0,0 0 0,2 0 0,5 0 118,-1-1 25,-1 0-1,0 1 1,0 0 0,0 1 0,0-1 0,13 4-1,-11 1-128,0 0 0,0 0 0,-1 1 0,1 0-1,-1 0 1,-1 1 0,0 0 0,0 0 0,9 12-1,-7-6-30,-1 0 0,-1 1 0,0 0 0,-1 0 0,0 0 0,-1 1 0,4 18 0,-8-27 10,-1 0-1,1 1 1,-1-1-1,-1 1 1,1-1-1,-1 1 1,0-1-1,0 0 1,-1 1-1,0-1 1,0 0-1,-4 8 1,4-10-4,0 2 20,-1 0 0,1 0 1,-1-1-1,0 1 1,-1-1-1,1 0 0,-1 0 1,0 0-1,0-1 1,-1 1-1,1-1 0,-1 0 1,-9 6-1,-37 16 176,18-3-114,24-16-49,-2 1 0,-15 7 0,8-5-11,8-5 2,-1 1-1,0-1 1,-14 4-1,-10-3-19,18 3-143,15-8 74,1-1 0,-1 1 0,0 0 0,1 0 0,-1 0 1,0-1-1,1 1 0,-1-1 0,0 1 0,-2-1 0,4 0 18,0 0 1,0 0-1,0 0 1,-1 0-1,1 0 0,0 0 1,0 0-1,0 0 0,0 0 1,0 0-1,0 0 1,0 0-1,0 0 0,-1 0 1,1 0-1,0 0 0,0 0 1,0 0-1,0 0 1,0 0-1,0 0 0,0 0 1,0 0-1,-1 0 1,1 0-1,0 0 0,0 0 1,0 0-1,0 0 0,0 0 1,0-1-1,0 1 1,0 0-1,0 0 0,0 0 1,0 0-1,0 0 0,0 0 1,0 0-1,0 0 1,0 0-1,-1-1 0,1 1 1,0 0-1,0 0 1,0 0-1,0 0 0,0 0 1,0 0-1,0 0 0,0 0 1,1-1-1,-1 1 1,0 0-1,0 0 0,0 0 1,0-13-1081,0 10-1194</inkml:trace>
</inkml:ink>
</file>

<file path=ppt/ink/ink14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30:15.09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8 38 3552,'3'0'1147,"-3"0"-1125,1 0 1,0 0 0,-1 0 0,1 0 0,0 0 0,-1 0 0,1 0 0,0 0 0,-1-1 0,1 1 0,0 0 0,-1 0 0,1-1 0,0 1-1,-1 0 1,2-1 0,-2 0 62,1 0 0,-1 0-1,1 0 1,-1 0-1,0 0 1,1 1-1,-1-1 1,0 0 0,0 0-1,0 0 1,1 0-1,-1 0 1,0 0 0,-1-2-1,5 3 561,4-1 0,-6-2 346,-10-6 154,6 6-1318,2 3 180,0 0 0,-1 0 0,1 0 0,0 0 0,0 0 0,0-1 0,0 1 0,0 0 0,0 0 0,0 0 0,0 0-1,0 0 1,0 0 0,-1 0 0,1-1 0,0 1 0,0 0 0,0 0 0,0 0 0,0 0 0,0 0 0,-1 0 0,1 0 0,0 0-1,0 0 1,0 0 0,0 0 0,0 0 0,-1 0 0,1 0 0,0 0 0,0 0 0,0 0 0,0 0 0,0 0 0,-1 0 0,1 0-1,0 0 1,0 0 0,0 0 0,0 0 0,0 0 0,0 1 0,-1-1 0,1 0 0,0 0 0,0 0 0,0 0 0,0 0 0,0 0-1,0 0 1,0 1 0,0-1 0,0 0 0,-1 0 0,1 0 0,-12 13 222,12-13-223,-1 0 0,1 1 0,0-1-1,0 0 1,0 0 0,0 0 0,-1 1-1,1-1 1,0 0 0,0 0 0,-1 0-1,1 0 1,0 1 0,0-1-1,-1 0 1,1 0 0,0 0 0,0 0-1,-1 0 1,1 0 0,0 0 0,0 0-1,-1 0 1,1 0 0,-1 0 0,-1 0 5,0 1 1,0-1-1,0 1 1,0-1-1,0 1 1,0 0-1,1 0 1,-1-1-1,0 1 0,-3 3 1,-5 2 27,-9 0 36,9-1 1,-21 9 189,26-13-225,1 1 0,0 0 0,0-1 0,1 1 0,-1 0 0,0 1 0,1-1 0,-1 1 0,1 0 0,0-1 0,0 1 0,0 1 0,-4 4 0,1 1 22,-45 74 361,48-77-403,-4 7 101,1 0 0,0 0 0,1 1 0,-4 15 0,8-24-97,1 0-1,-1-1 1,1 1-1,0 0 1,0-1-1,0 1 1,1 0-1,-1 0 0,1-1 1,0 1-1,1-1 1,-1 1-1,1-1 1,0 1-1,0-1 1,5 7-1,-6-9 7,9 12 338,19 24 0,-26-35-344,1 1 0,0-1 1,-1 1-1,1-1 0,1 0 0,-1-1 0,0 1 0,1-1 1,-1 1-1,1-2 0,5 3 0,-1-2 8,0-1 0,0 0 0,17-1 0,-19 0-96,-1 0 0,1 0 0,8 2 0,14 11-1258,-24-12 1014,0 0 0,0 0 0,0-1 1,10 0-1,-10 0-257,0 0 0,0 0 1,0 1-1,9 1 0,12 11-1766,-21-12 1673,0 0 0,0-1 0,0 1 0,9-1 0</inkml:trace>
</inkml:ink>
</file>

<file path=ppt/ink/ink14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30:28.94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8 1136 4480,'-16'16'1445,"13"-13"-885,3-3-80,0 3 581,0-2-1014,0-1 0,0 1 0,0-1 0,0 1 0,0 0-1,0-1 1,0 1 0,0-1 0,-1 1 0,1-1 0,0 1-1,0-1 1,0 1 0,-1-1 0,1 1 0,0-1 0,-1 1-1,1-1 1,-1 1 0,1-1 0,0 1 0,-1-1 0,1 0-1,-1 1 1,1-1 0,-1 0 0,1 0 0,-1 1 0,0-1-1,-19 2 2275,14-2-2004,6 0-306,0 0 1,0 0-1,0 0 1,0 0-1,0 0 0,0 0 1,0 0-1,-1 0 1,1 0-1,0 0 1,0 0-1,0 0 0,0 0 1,0 0-1,0 0 1,0 0-1,0 0 0,-1 0 1,1 0-1,0 0 1,0 0-1,0 0 1,0 0-1,0 0 0,0 0 1,0 0-1,0 0 1,0 0-1,0-1 0,-1 1 1,1 0-1,0 0 1,0 0-1,0 0 0,0 0 1,0 0-1,0 0 1,0 0-1,0 0 1,0-1-1,0 1 0,0 0 1,0 0-1,0 0 1,0 0-1,0 0 0,0 0 1,0 0-1,0 0 1,0-1-1,0 1 1,0 0-1,0 0 0,0 0 1,0 0-1,0 0 1,0-9 328,0 4-198,0 0-1,0-1 1,1 1-1,0-6 0,16-27-31,2-10-67,-15 37-32,0-1 0,-1 1 1,0-1-1,-1 0 0,1-13 1,0-2 10,10-24 37,-7-15 64,7 3-59,-9 13-131,-4-66 1,-1 61-52,1-113-117,1 144 263,0 0-1,8-32 1,-4 24 71,-2 9-46,-3 15 15,1-1 1,1 0 0,0 0-1,0 1 1,1-1-1,6-14 1,-1 8-63,0 0 1,1 0-1,1 0 0,15-16 1,-22 28-17,0 1 0,0 0 1,0 0-1,0 0 0,0 0 0,1 1 0,-1-1 1,1 1-1,-1 0 0,1 0 0,-1 0 0,1 1 1,4-1-1,14-4 24,-5 1 64,-11 2-55,1 0-1,0 0 0,-1 1 0,1 0 0,0 0 0,0 1 0,0-1 0,13 3 1,24 10-151,-25-10 80,-17-2 41,1 0 1,-1 0 0,1 0 0,-1 0-1,1 0 1,0 1 0,-1-1 0,1 1-1,-1 0 1,0 0 0,1 0 0,-1 0-1,1 0 1,-1 0 0,0 0-1,0 1 1,0-1 0,0 1 0,0 0-1,0 0 1,0 0 0,1 2 0,0 0 17,-1 1 1,1-1-1,-1 1 1,0 0 0,-1 0-1,1 0 1,-1 0-1,0 0 1,0 0 0,-1 0-1,1 1 1,-1-1-1,0 0 1,0 0 0,-1 0-1,-1 7 1,0-7-59,0 1 1,0-1-1,0-1 0,-1 1 0,0 0 1,0-1-1,-6 8 0,-26 26-549,26-30 430,2-1 22,0-1 0,-1 0 0,1 0 0,-2 0 0,1-1 0,0-1 0,-1 1 0,0-1 0,-13 4 0,18-7 97,1 0-1,-1-1 1,0 1 0,1-1 0,-1 1-1,1-1 1,-5-1 0,3 1-28,5 0 70,-1 0 1,1 0-1,0 0 1,0 0-1,0 0 1,0 0-1,0 0 1,0 0-1,0 0 1,0 0-1,-1 0 1,1 0-1,0 0 1,0 0-1,0 0 1,0 0-1,0 0 1,0 0-1,0 0 1,0 0-1,-1 0 1,1 0-1,0 0 1,0 0-1,0 0 1,0 0-1,0 0 1,0 0-1,0 0 1,0 0-1,0 1 1,0-1-1,0 0 1,0 0-1,-1 0 1,1 0-1,0 0 1,0 0 0,0 0-1,0 0 1,0 0-1,0 1 1,0-1-1,0 0 1,0 0-1,0 0 1,0 0-1,0 0 1,0 0-1,0 0 1,0 0-1,0 1 1,0-1-1,0 0 1,0 0-1,0 0 1,1 2-17,-1 0 0,1 0 0,-1 0 0,1 0 0,-1 0 0,1 0 0,0 0 0,0 0 0,0 0 0,0 0-1,1 0 1,-1-1 0,0 1 0,1-1 0,-1 1 0,1-1 0,-1 1 0,1-1 0,0 0 0,2 2 0,7 4-24,1-1-1,15 7 1,-8-4 52,-16-8 1,57 32-42,-54-30 48,-1 0 0,0 1 0,0 0 0,0 0 0,0 1 0,-1-1-1,6 7 1,-9-9 42,0-1-1,-1 1 0,1-1 0,0 1 0,0 0 1,-1-1-1,1 1 0,-1 0 0,1-1 0,-1 1 1,0 0-1,0 0 0,0-1 0,0 1 0,0 0 1,0 0-1,0-1 0,0 1 0,-1 0 1,1 0-1,-1-1 0,1 1 0,-1-1 0,0 1 1,0 0-1,-1 1 0,0 0 44,-1 0-1,0 1 1,1-1 0,-1 0-1,-1-1 1,1 1 0,0 0-1,-1-1 1,1 0 0,-5 2-1,-48 19 542,32-14-344,-38 19 0,42-15-214,17-10-65,0-1 1,0 0-1,-1 0 0,1 0 1,-1 0-1,1 0 0,-1-1 0,0 1 1,0-1-1,0 0 0,1 0 1,-1-1-1,0 1 0,-5-1 1,4 0-64,0 1 1,1-1 0,-1 1 0,0 0 0,1 0 0,-1 0 0,1 0 0,-1 1 0,1 0 0,-7 4 0,10-5-88,0-1 1,-1 1 0,1-1-1,0 0 1,0 1 0,0-1-1,-1 0 1,1 0 0,0 0-1,0 0 1,-3 0 0,2 0-1043,2 0-254</inkml:trace>
</inkml:ink>
</file>

<file path=ppt/ink/ink1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34:32.67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 567 6880,'-19'-20'2560,"19"20"-1984,0 20-160,19-20 1184,-19 0-960,20 0 448,-1 20-640,20-20-256,-19 0-128,-1 0-160,40 19 64,-40-19-2592,21 0 1440,18-19-3968,-19 19 2912</inkml:trace>
  <inkml:trace contextRef="#ctx0" brushRef="#br0" timeOffset="1">763 0 6144,'39'20'2272,"-39"-20"-1760,19 59-160,20-20 1376,-19 0-1024,-1 39 1120,20 0-1024,0 20 128,-19-20-544,-20 0-96,20 0-160,-40 39 192,0-38-193,-38-1-95,38 0-64,-38-20-3007,38-18 1663</inkml:trace>
</inkml:ink>
</file>

<file path=ppt/ink/ink14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30:29.47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9 133 6144,'-19'0'2272,"19"0"-1760,0 0-160,-19 19 544,0-19-576,1 38 704,-1-19-576,-19 0 544,19 0-544,-19 0 32,19 0-288,19 0 384,0 0-320,0-19 224,19 19-256,0-19-1280,0 0 576</inkml:trace>
  <inkml:trace contextRef="#ctx0" brushRef="#br0" timeOffset="1">190 20 8224,'-38'0'3040,"38"0"-2368,0 0-160,0 0 128,0 0-448,0 0-704,0 0 256,19-19-5120,19 19 2944</inkml:trace>
</inkml:ink>
</file>

<file path=ppt/ink/ink14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30:30.1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6 323 6304,'-38'0'2336,"38"0"-1824,19 19-128,-19-19-64,0 18-256,19 1 128,0 0-128,-19 0-224,38 0 64,-19 19 960,0-19-480,19 0-128,-19 0-160,0 0 256,-19 0-192,0-19-2272,0 19 1152</inkml:trace>
  <inkml:trace contextRef="#ctx0" brushRef="#br0" timeOffset="1">322 247 6240,'-38'0'2304,"38"0"-1792,-18 38-160,-1-19 1312,0 0-992,-19 18 512,19-18-704,-19 19-192,0 19-192,19-38-640,-19 19 288,19-19-1248,0 0 864</inkml:trace>
  <inkml:trace contextRef="#ctx0" brushRef="#br0" timeOffset="2">739 19 9984,'-19'0'3680,"19"0"-2848,19 0-256,0 0-384,-19 0-224,38 0 160,-19 0-64,19 0-1280,0-19 640,0 19-3136,0 0 2048</inkml:trace>
</inkml:ink>
</file>

<file path=ppt/ink/ink14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30:30.62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8 20 6976,'-38'0'2592,"38"0"-2016,19 19-160,0-19 896,-19 0-800,0-19 128,38 19-352,-19-19-1952,19 19 896</inkml:trace>
</inkml:ink>
</file>

<file path=ppt/ink/ink14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30:31.02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 1404 3712,'-16'0'1221,"13"0"-757,3 0-48,0 0 587,0-4-251,0-141 2672,-1 82-3267,0 28-70,6-60-1,8 20-48,-7-8-12,7-18-20,-7 16-33,-2 52-6,8-120 50,-13 131 213,2 0 0,1 1 1,0-1-1,2 1 0,7-26 0,-2 14 74,3-13 475,2 2 0,27-57-1,-36 90-707,2 0 0,0 1 1,0 0-1,1 0 0,11-11 0,-11 13-100,0 1 0,0 0-1,1 0 1,14-8 0,3-1-1,-23 14 30,0 0 8,0 0-1,0 0 1,0 0-1,0 1 0,0-1 1,1 1-1,-1 0 1,1 0-1,-1 0 1,1 0-1,-1 1 1,1-1-1,-1 1 0,5 0 1,46 0-83,-54 0 70,1 0 0,0 0 0,-1-1 0,1 1 0,-1 0 0,1 0 0,0 1 0,-1-1 1,1 0-1,-1 0 0,1 0 0,-1 0 0,1 0 0,0 1 0,-1-1 0,1 0 0,-1 0 0,1 1 0,0 0 0,-5 6-73,-1 2 31,-1 3-40,5-9 17,0 0 1,0 0-1,-1-1 0,1 1 0,-1-1 1,0 1-1,0-1 0,-2 3 1,-10 10-380,8-8 256,1-1 1,-12 9-1,15-13 59,0-1 0,-1 1 0,1-1-1,0 0 1,-1 1 0,1-1-1,0-1 1,-1 1 0,1 0-1,-1-1 1,0 1 0,1-1-1,-4 1 1,5-1 115,1-1-1,-1 1 1,1 0-1,-1 0 1,1 0 0,-1 0-1,1 0 1,-1 1 0,1-1-1,-1 0 1,1 0-1,-1 0 1,1 0 0,0 1-1,-1-1 1,1 0 0,-1 0-1,1 1 1,-1-1-1,1 0 1,0 1 0,-1-1-1,1 0 1,0 1-1,-1-1 1,1 0 0,0 1-1,-1-1 1,1 1 0,0-1-1,0 1 1,0-1-1,-1 1 1,1 0 0,0 0 10,0-1 1,0 1-1,1-1 1,-1 1-1,0-1 1,0 0-1,0 1 1,1-1-1,-1 1 1,0-1-1,1 1 1,-1-1-1,0 0 1,1 1-1,-1-1 1,0 0-1,1 1 1,-1-1-1,1 0 1,-1 0-1,1 1 1,-1-1-1,1 0 1,-1 0-1,1 0 1,-1 1-1,1-1 1,-1 0-1,1 0 1,-1 0-1,1 0 1,-1 0-1,1 0 1,0 0-1,-1 0 5,1 0 0,-1 0 0,0 0 0,0 0 1,1 0-1,-1 0 0,0 0 0,0 0 0,1 0 0,-1 0 0,0 0 0,0 0 0,1 0 0,-1 0 1,0 1-1,0-1 0,1 0 0,-1 0 0,0 0 0,0 0 0,0 1 0,1-1 0,-1 0 0,0 0 1,0 1-1,4 2-27,0 1 0,1-1 0,-1 0-1,7 3 1,-6-4 23,-1 1 1,0-1-1,0 1 0,0 0 0,0 0 0,0 0 0,0 1 0,-1-1 0,6 9 0,-2-2 102,-1 0-1,9 21 1,-13-27-42,-1 0 0,0 0 0,1 0-1,-1 0 1,-1 0 0,1 1 0,-1-1 0,1 0-1,-1 1 1,-1-1 0,1 0 0,-1 5 0,-12 29 492,12-32-451,0-1 0,-1 1 1,0-1-1,0 1 0,0-1 1,0 0-1,-1 0 0,0 0 1,0 0-1,0-1 0,-1 1 1,1-1-1,-7 6 0,-1 1 68,-28 26 573,35-34-670,0 1 0,0-1 1,-1-1-1,1 1 0,-1-1 0,0 1 0,-9 2 0,-21 1 144,13 3-170,17-10-248,0-1 1,-1 0 0,1-1 0,-8-4 0,12 6 35,1 0-1,-1 0 1,1 1-1,0-1 0,-1 0 1,1 0-1,0 1 1,0-1-1,0 0 1,-1 0-1,1 0 0,0 0 1,0 1-1,0-2 1,0-1-1714</inkml:trace>
</inkml:ink>
</file>

<file path=ppt/ink/ink14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30:32.03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7 77 4160,'-15'0'1333,"12"0"-997,2 6-160,1 44 1275,0-48-1364,0 0 1,0 0-1,0 0 1,-1 0-1,1 0 1,-1 0-1,0 0 1,1 0 0,-1 0-1,0 0 1,0-1-1,0 1 1,-2 2-1,-2 5 346,-2 13 218,2-9-304,3-9-153,0-1 0,1 1 0,0-1 1,0 1-1,0 0 0,0 0 0,0 0 0,1-1 0,-1 8 0,1-2 467,0-18-69,0 6-240,4 0-117,1-2-181,-2 3-21,0-1 0,0 0 0,-1 1 0,1-2 0,-1 1 0,1 0 1,-1 0-1,3-7 0,-2-2 22,4-11-3,-5 20-51,0-1 1,1 0-1,-1 1 1,1 0-1,7-6 1,-4 3 5,-1 0 0,1-1 0,5-8 0,27-54 372,-22 47-86,-12 13-204,-4 9-80,0-1 0,0 1 0,0-1 0,1 0 0,-1 1 0,0-1 0,0 1 0,1-1 0,-1 1 0,0-1 0,1 1 0,-1-1 0,1 1 0,-1 0 0,1-1 0,-1 1 0,1-1 0,-1 1 0,1 0 0,-1-1 0,1 1 0,-1 0 0,1 0 0,0 0 0,-1-1 0,1 1 0,-1 0 1,1 0-1,0 0 0,-1 0 0,1 0 0,-1 0 0,1 0 0,0 0 0,-1 0 0,1 0 0,0 1 0,34-1-1033,-32 0-779,0 3-2527,13 13 1306</inkml:trace>
</inkml:ink>
</file>

<file path=ppt/ink/ink14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30:32.4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58 7232,'0'0'2656,"0"0"-2048,19 38-192,0-19 512,-19-1-608,38 1 288,-19 19-352,18-38-576,1 19 160</inkml:trace>
  <inkml:trace contextRef="#ctx0" brushRef="#br0" timeOffset="1">209 1 7040,'-38'0'2624,"38"0"-2048,0 57-128,-19-38 352,19 0-512,-19 18 448,0-18-416,1 19-1856,-1 0 832,19-19-4768,-19 0 3040</inkml:trace>
</inkml:ink>
</file>

<file path=ppt/ink/ink14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30:32.8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7456,'19'0'2784,"-19"0"-2176,38 0-160,-19 0-224,0 19-224,0-19-2912,0 19 1600</inkml:trace>
  <inkml:trace contextRef="#ctx0" brushRef="#br0" timeOffset="1">19 152 8480,'19'-19'3136,"-19"19"-2432,19 0-224,19-19 480,-19 38-640,19-19-64,0 0-160</inkml:trace>
</inkml:ink>
</file>

<file path=ppt/ink/ink14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30:34.34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175 3488,'0'60'2949,"0"-48"-2144,0-9 305,0-3-268,0 0 182,0-3-336,0-2-436,0 3-173,0-1-1,0 0 1,0 0 0,0 0 0,0 1-1,1-1 1,-1 0 0,3-4-1,9-16 157,-5-11-64,-2 14-23,-2 12-84,-1 1 0,-1-1 0,1 0 1,-1 0-1,0-12 0,-1 8 2,1 0-1,1-15 1,11-23 68,-7-33 20,12-26-1,-4 13 9,-10 47-98,14-110-11,-2 76 33,-12 44 147,-1 11 77,12-53 0,1 31 127,3-14 75,-16 43-251,-2 17-220,-1 1-1,1-1 1,-1 0-1,1 0 0,0 1 1,0-1-1,1 1 0,-1-1 1,1 1-1,-1-1 1,1 1-1,0 0 0,5-6 1,18-9 115,4-5-40,-27 21-115,14-11-31,-16 13 28,1-1 1,0 1 0,0-1 0,0 1 0,0 0 0,-1 0 0,1-1 0,0 1 0,0 0 0,0 0 0,0 0-1,0 0 1,0 0 0,0 0 0,-1 0 0,1 1 0,0-1 0,0 0 0,0 0 0,0 1 0,1 0-1,39 25 69,-29-18-59,-10-7-7,0 0 0,-1 1 0,1-1 0,-1 0 0,1 1 0,-1-1 0,1 1 0,-1-1 0,0 1 0,0-1 0,0 1 0,0 0 0,0 0 0,0 0 0,0 1 0,0 2-2,0 0-1,-1-1 0,1 1 1,-1 0-1,-1 5 0,1 9-52,0-15 27,0-1 1,-1 1-1,1-1 1,-1 0-1,1 1 0,-1-1 1,0 0-1,0 1 0,0-1 1,-1 0-1,1 0 0,-1 0 1,0 0-1,0 0 0,0 0 1,0-1-1,0 1 0,0-1 1,-1 1-1,1-1 0,-1 0 1,0 0-1,-5 3 0,-4 3-332,-29 19-983,25-21 307,10 2 540,6-7 475,0-1 1,0 1-1,-1-1 1,1 0-1,0 1 1,0-1-1,-1 1 1,1-1 0,0 0-1,-1 1 1,1-1-1,-1 1 1,1-1-1,0 0 1,-1 0-1,1 1 1,-1-1-1,1 0 1,-1 0 0,1 0-1,-1 1 1,1-1-1,-1 0 1,1 0-1,-1 0 1,1 0-1,-1 0 1,1 0 0,-1 0-1,0 0 1,-2 0-291,3 0-175,0 0 133,3 0 43,0 0 315,-1 1 1,1 0-1,0-1 1,-1 1-1,1 0 1,0 1-1,-1-1 1,0 0-1,1 1 1,-1-1-1,0 1 1,0 0-1,1 0 1,-2 0-1,1 0 1,0 0-1,0 0 1,0 0-1,-1 1 1,0-1-1,1 0 1,1 5-1,3 28 575,-1-17-380,-3-11-24,0 1 0,0-1 0,0 1 0,-1 0 0,0 0 1,-1-1-1,1 1 0,-1 0 0,-1 0 0,-2 10 1,0-6 212,-1-1 0,-1 0 1,0-1-1,-12 19 1,16-27-337,0-1 1,0 1 0,-1-1 0,1 1 0,0-1 0,-1 0-1,1 1 1,0-1 0,-1 0 0,0 0 0,1 0 0,-1 0-1,0 0 1,1-1 0,-4 2 0,-7 3 145,5-1-155,5-3-40,0 1-1,0-1 0,0 0 1,-1 0-1,1 0 0,0 0 1,0-1-1,-1 1 0,1 0 1,-1-1-1,1 0 1,0 1-1,-1-1 0,1 0 1,-1 0-1,1-1 0,-1 1 1,-2-1-1,3 0 6,0 0 1,0 0 0,0 0-1,1 0 1,-1 0 0,0 0-1,1-1 1,-4-2 0,5 4-11,0 0-11,0 0 0,-1 0 0,1 0 0,0-1 0,0 1 1,0 0-1,-1 0 0,1 0 0,0-1 0,0 1 0,0 0 0,0 0 1,0 0-1,-1-1 0,1 1 0,0 0 0,0-1 0,0 1 0,0 0 0,0 0 1,0-1-1,0 1 0,0 0 0,0 0 0,0-1 0,0-15-1519,0-3 410</inkml:trace>
</inkml:ink>
</file>

<file path=ppt/ink/ink14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30:34.72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9 9376,'19'0'3488,"-19"0"-2720,57 19-192,-38-19 288,0 0-576,19 0 256,19 0-320,-19 0-288,0 0 32,0-19-2464,0 19 1376,-19 0-2592,0-19 2112</inkml:trace>
</inkml:ink>
</file>

<file path=ppt/ink/ink14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30:35.13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7 0 5312,'0'0'1701,"0"4"-1024,0 15 115,1-4-246,-1 0 0,-1-1 0,-2 17 0,-12 15-104,11-36-293,0 0 0,1 0-1,0 0 1,1 0 0,0 1-1,0 12 1,1-15-3,1 0 0,-1 0 0,-1 0 0,0 0 0,-2 8 1,-2 4 59,0 18 295,-1-19-321,5-16-155,1 1 0,0-1 0,-1 1 0,1 0 0,1 0 0,-1 0 0,0-1 0,1 6 0,0-2 7,-1-5-24,1 0 0,0 0 0,0 0 0,0 0 0,0 0 0,0 0 0,1 0 0,-1 0 0,1 0 0,-1 0 0,2 3 0,11 2 24,-7 5-21,10-5-48,-6-2-83,-9-3 76,1-1 1,0 0-1,-1 0 0,1 0 1,0 0-1,0-1 0,0 1 1,0 0-1,0-1 0,0 1 1,0-1-1,0 0 1,2 0-1,18 0-1359,13 0 401</inkml:trace>
  <inkml:trace contextRef="#ctx0" brushRef="#br0" timeOffset="1">342 114 5568,'0'19'2048,"0"-19"-1568,38 38-160,-19 0 1248,0-19-928,0 19 576,0-19-704,19 19-64,0 0-288,-19-19 192,19 18-224,-38-37-1440,19 19 704</inkml:trace>
</inkml:ink>
</file>

<file path=ppt/ink/ink1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34:33.62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86 20 3072,'16'-16'976,"-17"16"-943,1-1-1,-1 1 1,1-1 0,-1 1 0,0 0-1,1 0 1,-1-1 0,1 1-1,-1 0 1,0 0 0,0 0 0,1 0-1,-1 0 1,0 0 0,1 0 0,-1 0-1,-1 0 1,2 0 55,-3 0 462,3 0-177,-3 0-43,-11 0-100,14 0-219,0 0 0,0 0-1,-1 0 1,1 0 0,0 0 0,0 0 0,-1 0 0,1 0 0,0 0 0,-1 0-1,1 0 1,0 0 0,0 0 0,-1 1 0,1-1 0,0 0 0,0 0-1,-1 0 1,1 0 0,0 1 0,0-1 0,0 0 0,-1 0 0,1 0 0,0 1-1,-1 0 18,-1 1 0,0-1 0,1 0 0,-1 1 0,0-1 0,1 0 0,-1 0 0,0 0 0,0-1 0,-3 2-1,-2-1 79,1 0 0,0 0 0,-12-1 0,8 1 15,0 0 1,0 1-1,-15 4 0,15-3-30,1-1 0,-1 0-1,-16 1 1,22-3-66,1 0 0,0 0 1,0 0-1,-1 1 0,1-1 0,0 1 0,0 0 1,0 0-1,0 0 0,0 0 0,-5 3 0,5-3-5,1 1-1,-1-1 0,0 0 0,-1 0 1,1 0-1,0 0 0,0-1 0,0 1 1,-1-1-1,1 0 0,-5 0 0,-168 0 984,175 0-993,0 0 0,1 0 0,-1 0 0,0 0 0,0 0 0,0-1 0,1 1 0,-1 0 0,0 0 0,0-1 0,1 1 0,-1-1 0,0 1 0,1-1 0,-1 1 0,0-1 0,1 1 0,-1-1 0,1 1 0,-1-1 0,1 0 1,-1 0-1,0 0 58,1 0 0,0 1 1,-1-1-1,1 0 0,-1 1 1,0-1-1,1 1 0,-1-1 1,0 0-1,1 1 0,-1 0 1,0-1-1,1 1 0,-1-1 1,0 1-1,0 0 1,1 0-1,-1-1 0,0 1 1,0 0-1,0 0 0,0 0 1,17 0 811,-13 3-736,10 10-16,-10-10 149,-3 1-42,0 10-24,0-3-100,0 0 0,0 1 0,4 15 1,9 15 58,-7 13 102,7 10-122,-6 20-113,6-13-5,-9 99 328,-5-118-304,1 84 104,-1-113-88,-1 0 0,-5 23 1,3-26 29,-2 39 0,6 25-1686,0-76 83,0-18-1131,0 5 803</inkml:trace>
</inkml:ink>
</file>

<file path=ppt/ink/ink14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30:35.62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4 19 5824,'-38'-19'2144,"38"19"-1664,0 0-128,-18 19 1920,18-19-1312,-19 19 1024,19 0-1152,-38 19 512,19 0-769,0 19-95,0-19-288,0 0 96,0-1-192,-19-18-1024,19 19 512,19-38-3391,-19 38 2143</inkml:trace>
</inkml:ink>
</file>

<file path=ppt/ink/ink14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30:47.54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422 2496,'2'-2'71,"-1"1"-24,0-1 0,1 1 0,-1-1 0,1 1 0,-1 0 0,1 0 0,-1 0 0,1 0 0,0 0 0,-1 0 0,1 0 0,0 0-1,0 1 1,0-1 0,0 1 0,-1-1 0,1 1 0,0 0 0,0 0 0,0 0 0,2 0 0,7 1 18,-8-1 13,1 1 0,-1-1 0,1 0 0,0 0 0,-1 0 0,1-1 0,-1 1 0,1-1 0,-1 0 0,5-1 0,1-3 152,23-9 89,-22 9-246,0 0-1,0 0 1,11-9 0,20-11 228,-27 17-154,0-2 1,0 1-1,-1-2 1,-1 0 0,15-16-1,90-90-1256,-101 103 1356,1-1 0,0 2 0,0 0 0,1 1 0,27-12 0,-8 5-61,77-35 18,-73 40-206,-14 4 8,0 0 0,27-16 0,-50 24 1,19-12 74,0 2 0,44-17 0,-37 18-40,41-22 0,2-2-107,-14 4 75,14-7 260,-4 13-97,-46 17-137,0 0 0,27-14 0,42-36 3,-14 8-33,-62 42-5,3-3 0,25-17 0,35-39 0,-10 20 37,-37 25 32,35-29 1,-62 46-62,17-14 48,0 0 0,2 1 0,0 1 0,30-15 0,152-79 498,-191 102-497,1 0 0,28-11 0,-37 18-16,7-4 146,-14 6-191,0-1-1,0 1 1,1-1 0,-1 1 0,0-1-1,0 0 1,0 1 0,0-1 0,0 1-1,0-1 1,0 1 0,0-1 0,0 1-1,0-1 1,0 1 0,0-1 0,0 1-1,0-1 1,-1 1 0,1-1 0,0 1-1,0-1 1,-1 1 0,1-1 0,-1 0-1,1 0-42,-1 0-1,0 0 0,0 0 1,0 0-1,0 0 0,1 0 0,-1 0 1,-1 0-1,1 0 0,0 0 0,0 0 1,0 1-1,0-1 0,0 1 1,-1-1-1,1 1 0,0-1 0,-3 0 1,-6 0-183,-1 0 1,-18 0 0</inkml:trace>
</inkml:ink>
</file>

<file path=ppt/ink/ink14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30:59.22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4 19 5568,'-19'-19'2048,"19"38"-1568,0-19-160,0 0 320,0 19-416,0 0 192,0 0-256,-19 0-64,19 19-64,-19-19-544,0 19 288,0-19-2656,0 0 1600</inkml:trace>
</inkml:ink>
</file>

<file path=ppt/ink/ink14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30:59.82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2 8 4576,'-1'-7'1213,"-1"6"-504,-2 11-319,-5 23-313,7-24 84,1-1 0,1 16 1,0-15-53,-1-1 0,-2 16 0,-9 33 232,6-14-194,4-15 84,-12 46-1,3-38-94,3-11-175,-8 50 1,10-2-37,-7-13 155,7-6 91,-7-13 309,10-26-326,2-12-102,1 0 1,-1 0-1,1 0 1,-1 0-1,0 0 1,0 0-1,0-1 1,-1 1-1,1 0 1,-1-1-1,-3 5 1,5-6-49,0-1 1,0 0-1,0 0 1,0 0 0,0 0-1,0 0 1,0 0-1,-1 1 1,1-1 0,0 0-1,0 0 1,0 0-1,0 0 1,0 0-1,0 0 1,0 0 0,-1 0-1,1 0 1,0 1-1,0-1 1,0 0 0,0 0-1,0 0 1,0 0-1,-1 0 1,1 0-1,0 0 1,0 0 0,0 0-1,0 0 1,0 0-1,-1 0 1,1 0 0,0 0-1,0 0 1,0 0-1,0 0 1,0 0-1,-1-1 1,1 1 0,0 0-1,0 0 1,0 0-1,0 0 1,0 0 0,0 0-1,0 0 1,-1 0-1,1 0 1,0-1 0,0 1-1,0 0 1,0 0-1,0 0 1,0 0-1,0-1 1,-5-6 29,0-1 1,1 1-1,0-1 0,1-1 0,-1 1 1,-3-17-1,5 14-29,1 1-1,0-1 1,0 1 0,2-19 0,0 5-2,0 5-85,1 0-1,5-28 1,-1 18-77,0-18-27,-4 33 157,0 0 0,0 0 1,1 0-1,1 1 0,1-1 1,0 1-1,7-14 0,2-5-191,-9 20 115,1 1-1,-1-1 1,2 1 0,13-19 0,-19 30 105,0-1 0,-1 0 1,1 0-1,0 1 0,0-1 0,1 1 1,-1-1-1,0 1 0,0 0 1,0-1-1,0 1 0,0 0 0,0 0 1,1 0-1,-1 0 0,0 0 0,0 0 1,2 0-1,1 0 69,0 0-1,1 0 1,-1 0 0,0 1-1,0-1 1,0 1 0,0 0-1,1 0 1,-1 1 0,-1-1-1,1 1 1,0 0 0,0 0-1,-1 0 1,6 5 0,17 25 341,-14-22-306,7 8 11,-12-7-61,0 1 0,-1 0 0,5 15 0,-5-12 25,0 0 0,11 16 0,-16-29-65,1-1-1,-1 1 0,0 0 0,0 0 1,0-1-1,0 1 0,-1 0 1,1 0-1,-1 0 0,1 0 0,-1 0 1,1 0-1,-1 0 0,0 0 1,0 0-1,0 0 0,0 0 0,0 0 1,-1 0-1,0 2 0,-1 0 36,0 0-1,0 0 1,-1 0-1,0 0 1,0 0-1,0 0 0,-7 5 1,6-4-2,-1 0-1,0-1 1,-1 1 0,-7 4-1,9-7 23,1-1-1,-1 1 1,0-1-1,1 0 1,-1 0-1,0 0 1,0-1-1,0 1 1,0-1-1,-4 0 1,-6 0 137,6 1-234,0-1-1,-1 0 1,1-1-1,-14-2 1,20 2-8,1 1 0,-1-1 0,1 0 0,0 0 0,-1 0 1,1 0-1,0 0 0,0 0 0,0-1 0,-1 1 0,1 0 1,1 0-1,-1-1 0,0 1 0,0-1 0,0 1 0,1-1 1,-1 1-1,1-1 0,-1 1 0,1-1 0,0 0 0,-1 1 1,1-1-1,0 0 0,0-1 0,-3-11-442,2 10 346,-1 0 0,1 0-1,0 0 1,0-1 0,0 1-1,0 0 1,1-1 0,0 1-1,0-1 1,0 1 0,0-1-1,1 1 1,0 0 0,-1-1-1,2 1 1,1-6 0,2-5-232,14-45-729</inkml:trace>
</inkml:ink>
</file>

<file path=ppt/ink/ink14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31:01.26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7 20 5152,'32'-16'1648,"-26"13"-987,-6 3-101,0 0 784,0 0-379,0 0-47,-3 3-358,-13 10-43,14-12-489,-1 1 0,1 0-1,-1 0 1,1 0 0,0 0 0,-1 0 0,1 1 0,0-1 0,1 0-1,-1 1 1,0 0 0,1-1 0,-1 1 0,1 0 0,0 0-1,0 0 1,0 0 0,1 0 0,-2 5 0,0 9-1,1 0 1,1 27-1,0-18-31,-3 46 46,-1-46 43,2-13 25,-1 24-1,4-18-28,4 25 0,-2-24-122,0 30 0,-3-38 22,0 1-1,-3 16 1,-9 15 147,10-37-91,1 1 0,0 0 0,1-1 0,0 10 0,0 8 354,0-23-393,0 0 1,0 0 0,0 0 0,-1 0 0,1 0-1,-1 0 1,1 0 0,-1 0 0,0 0 0,0 0 0,0 0-1,0-1 1,0 1 0,0 0 0,0-1 0,-1 1-1,-1 1 1,-1 0-116,4-6 282,0 0-196,1 0-1,-1 0 1,0 0 0,1 0-1,0 1 1,-1-1 0,1 0-1,0 0 1,1 0-1,-1 1 1,0-1 0,1 1-1,-1-1 1,5-4-1,14-26-494,20-65-293,-23 54 379,-1 3 174,-13 26 288,-2 11 1,-1 1-1,1-1 1,0 0-1,1 0 1,2-6-1,-3 9-10,-1 0 0,1 0 0,0 0 0,0 0 0,0 0 0,0 1-1,0-1 1,-1 0 0,1 0 0,0 1 0,1-1 0,-1 1 0,0-1 0,0 1-1,0-1 1,0 1 0,0 0 0,0-1 0,1 1 0,-1 0 0,0 0 0,0 0-1,2 0 1,-3 0-4,0 0-1,1 0 0,-1 0 1,0 0-1,1 0 1,-1 0-1,0 0 0,0 0 1,1 0-1,-1 0 1,0 1-1,0-1 0,1 0 1,-1 0-1,0 0 0,0 0 1,1 0-1,-1 1 1,0-1-1,0 0 0,0 0 1,1 0-1,-1 1 1,0-1-1,0 0 0,4 5 54,0 0-1,0 1 1,-1-1-1,0 0 1,0 1-1,-1 0 0,1 0 1,-1 0-1,0 0 1,-1 0-1,1 0 1,-1 1-1,-1-1 0,1 8 1,-1-6-34,0 1 0,1-1 1,-1 1-1,2-1 0,-1 0 0,1 0 0,1 0 1,-1 0-1,6 10 0,-5-12-6,0 0 1,-1 0-1,1 1 0,-1-1 1,0 1-1,-1-1 0,0 1 1,0 0-1,0 10 0,-1-8 16,1 0 0,0 0-1,1-1 1,0 1 0,6 14 0,-6-17-66,-1 3-207,1-1 0,-1 1 0,-1 0-1,0-1 1,-1 14 0,1-11-176,0-11 407,0 0-1,0 0 1,0 0 0,0 0-1,0 1 1,0-1 0,0 0-1,0 0 1,0 0 0,0 0-1,0 0 1,0 0 0,0 0-1,0 0 1,0 1 0,0-1-1,0 0 1,0 0 0,0 0-1,0 0 1,0 0 0,0 0-1,0 0 1,0 0 0,0 0-1,0 1 1,0-1 0,0 0-1,0 0 1,0 0 0,0 0-1,0 0 1,1 0 0,-1 0-1,0 0 1,0 0 0,0 0-1,0 0 1,0 0 0,0 0-1,0 0 1,0 0 0,1 0-1,-1 0 1,0 0 0,0 0-1,0 0 1,0 0 0,0 0-1,0 0 1,0 0 0,0 0-1,1 0 1,-1 0 0,0 0-1,0 0 1,0 0-8,1 0 1,-1 0-1,1 0 0,0 0 1,-1 0-1,1 0 0,-1 0 1,1 0-1,-1 0 0,1 0 1,-1 0-1,0 0 0,1-1 1,-1 1-1,1 0 0,-1 0 1,1-1-1,-1 1 0,1 0 1,-1-1-1,0 1 1,1 0-1,-1-1 0,0 1 1,1 0-1,-1-1 0,0 1 1,0-1-1,1 1 0,-1-1 1,6-8-113,13 3-19,57-29 122,-23 13 22,7-9-138,-6 13 45,-37 13 47,1 0 1,23-12-1,-19 6 6,0-2-1,-1-1 1,0 0-1,22-22 1,-38 32 171,-2 0 0,1 0 0,0 0 0,-1 0 0,0-1 0,0 0 0,0 1 0,-1-1 0,4-10 0,-4 5-3,0 0-1,-1 0 0,0 0 0,-1-13 0,0 20-100,-1-2-12,1 0 0,-1 1 1,0-1-1,0 1 0,0-1 1,-1 1-1,0-1 0,-2-4 0,-21-34 24,23 41-33,1 0 1,0 1-1,-1-1 1,1 0-1,-1 0 0,0 1 1,1-1-1,-1 1 1,-3-3-1,-11-2 191,11-2-111,4 8-91,1-1 0,0 1-1,-1-1 1,1 1 0,0-1-1,-1 1 1,1-1 0,0 1-1,-1-1 1,1 1-1,-1 0 1,1-1 0,-1 1-1,1 0 1,-1-1 0,1 1-1,-1 0 1,1 0 0,-1-1-1,0 1 1,1 0 0,-1 0-1,1 0 1,-1 0-1,0 0 1,1 0 0,-1 0-1,1 0 1,-1 0 0,0 0-1,0 0 1,-2 1-32,0-1 0,-1 1 0,1 0 0,0 0 0,0 0 0,0 0 0,1 1 0,-1-1 0,0 1 0,0 0 0,1-1 0,-1 1 1,-1 3-1,-1-2 28,1 1 1,0 0-1,0 1 1,1-1 0,-1 1-1,-3 6 1,-4 17 201,10-24-141,0 0 0,-1 0 0,1-1 0,-5 8 0,-1 1-77,0 0-1,1 0 0,1 1 1,-5 14-1,9-21 95,-1 1-1,1 0 0,1-1 1,-1 1-1,1 0 1,1 13-1,0-4 77,-1-13-747,3-3 84,0 0 451,0 0-1,0 0 0,0 0 1,-1 0-1,1-1 0,0 1 1,0-1-1,-1 1 0,1-1 1,0 0-1,-1 0 1,1 0-1,-1-1 0,1 1 1,-1 0-1,1-1 0,-1 0 1,4-3-1,-4 3 51,0 0-1,0 0 1,1 0 0,-1 1-1,1-1 1,-1 1-1,1 0 1,-1 0 0,1 0-1,0 0 1,-1 0 0,1 0-1,3 0 1,10-2-17,-15 2 40,0 1 1,1-1 0,-1 0-1,0 1 1,1-1 0,-1 0-1,0 0 1,0 0 0,0 0-1,0 0 1,0 0 0,0 0-1,0 0 1,0-1 0,0 1-1,-1 0 1,1 0 0,1-3-1,-2 3 9,0 0-1,0 0 1,1 1-1,-1-1 0,0 0 1,1 1-1,-1-1 0,1 0 1,-1 1-1,0-1 1,1 1-1,-1-1 0,1 0 1,0 1-1,-1 0 1,1-1-1,-1 1 0,1-1 1,0 1-1,-1 0 1,1-1-1,0 1 0,0 0 1,-1-1-1,1 1 1,0 0-1,0 0 0,1 0 1,1 0 342,-3 0-69,0 2-224,0 0 0,0 0 0,0 0 0,1 0-1,-1 0 1,1-1 0,-1 1 0,1 0 0,0 0 0,0 0 0,0-1 0,0 1 0,2 2 0,3 6 134,4 19 103,-9-26-289,0 0-1,0-1 0,0 1 0,0 0 0,0 0 0,1 0 0,-1-1 0,1 1 0,0-1 1,-1 1-1,1-1 0,0 0 0,1 1 0,-1-1 0,0 0 0,1 0 0,3 2 1,25 15 116,-26-17-190,-1 1 1,0-1-1,1 0 1,-1 0 0,1 0-1,0 0 1,5 0-1,5 3-358,11 7-316,-20-10 467,0-1 0,0-1 0,0 1 0,11-1 0,-8-1-2,-9 1 266,1 0-1,-1 1 1,0-2 0,0 1 0,1 0 0,-1 0 0,0 0 0,1 0 0,-1 0-1,0 0 1,0 0 0,1 0 0,-1 0 0,0 0 0,0 0 0,0-1 0,1 1-1,-1 0 1,0 0 0,0 0 0,1-1 0,-1 1 0,0 0 0,0 0 0,0-1-1,13-15-10,-12 15 17,-1-1-1,1 0 0,-1 0 0,0 0 0,1 1 0,-1-1 1,0 0-1,0-2 0,0 3 6,0 0 0,0 0 0,0 0 0,0 0 0,0 0 0,0 0 0,0 0 0,0 0-1,1 0 1,-1 0 0,0 0 0,1 0 0,-1 0 0,1-1 0,4-1 27,-5 3-29,1 0 0,0-1 1,-1 1-1,1 0 0,-1-1 0,1 1 0,-1 0 1,1-1-1,-1 1 0,1-1 0,-1 1 0,1-1 1,-1 1-1,1-2 0,0 1 8,-1-1 0,1 1 0,-1-1 0,1 1 0,-1-1 0,0 1 0,0-1 0,1 0 0,-1 1 0,0-1 0,-1-3 0,1-7 191,0 10-159,0 0-1,1 1 1,-1-1 0,0 1 0,1-1 0,-1 1-1,1-1 1,-1 1 0,1-1 0,0 1 0,-1-1 0,1 1-1,0 0 1,0-1 0,0 1 0,0 0 0,0 0 0,0 0-1,1 0 1,-1 0 0,0 0 0,2-1 0,13-4 414,-11-2-241,-5 7-197,1 1 0,-1-1 0,0 1 0,1-1 0,-1 1 0,0-1 0,1 1 0,-1-1 0,1 1 0,-1-1 0,1 1 0,-1 0 1,1-1-1,-1 1 0,1 0 0,-1 0 0,1-1 0,-1 1 0,1 0 0,-1 0 0,1 0 0,0-1 0,-1 1 0,1 0 0,-1 0 1,1 0-1,0 0 0,-1 0 0,1 0 0,-1 0 0,2 1 0,16-1 214,-10-1-267,1 1 0,-1 0 0,1 1 0,12 2 0,1 10-4,-11-8 32,19 12 10,-17-9 7,-7-5-8,0 0 0,-1 1-1,0-1 1,0 1-1,0 0 1,0 1-1,-1-1 1,1 1-1,5 9 1,-3-1 64,-6-10-52,0-1-1,0 1 0,1 0 1,-1-1-1,1 0 1,2 4-1,-3-6-12,-1 1 1,0-1-1,0 0 0,0 0 0,1 0 1,-1 1-1,0-1 0,0 0 0,0 0 1,0 0-1,1 1 0,-1-1 1,0 0-1,0 0 0,0 1 0,0-1 1,0 0-1,0 0 0,0 1 1,0-1-1,0 0 0,0 0 0,1 1 1,-1-1-1,-1 1 0,2 6 38,-1-3-19,1 0-1,-1 0 1,0 0-1,0-1 1,0 1-1,-1 0 1,1 0-1,-1 0 1,-2 4-1,2-7-28,0-1-1,1 1 1,-1-1-1,0 0 1,0 1-1,0-1 1,0 0-1,0 0 1,0 0-1,0 1 1,0-1-1,-1 0 0,-1-1 1,2 1 1,0 0 0,0 0 1,0 0-1,0 0 0,0 0 0,0 0 0,0 1 0,0-1 1,0 0-1,0 0 0,0 1 0,0-1 0,-1 2 1,-4 5 28,6-6-22,0-1 1,0 1 0,-1 0-1,1-1 1,0 0-1,-1 1 1,1-1 0,-1 1-1,1-1 1,0 1 0,-1-1-1,1 0 1,-1 1-1,1-1 1,-1 0 0,0 1-1,1-1 1,-1 0-1,1 0 1,-1 0 0,1 1-1,-1-1 1,0 0-1,1 0 1,-1 0 0,1 0-1,-1 0 1,0 0-1,1 0 1,-1 0 0,0-1-1,0 1-5,0 0 0,0 0 0,0 0 0,0 0 0,0 0 0,0 0 0,0 0 0,1-1 0,-1 1 0,0 0 0,0 0 0,0-1 0,0 1 0,1-1-1,-1 1 1,0-1 0,1 1 0,-1-1 0,0 0 0,1 1 0,-1-1 0,0 0 0,1 1 0,-1-2 0,0 1 6,1 1 0,0-1 1,-1 1-1,1-1 0,-1 1 0,1-1 1,-1 1-1,1-1 0,-1 1 0,1-1 0,-1 1 1,1-1-1,-1 1 0,0 0 0,1 0 0,-1-1 1,0 1-1,1 0 0,-1 0 0,0 0 1,1-1-1,-1 1 0,-1 0 0,-1 0 30,3 0-144,0 0-48,3 0-160,-1 0 296,0 0-1,0-1 0,0 1 0,0-1 1,0 0-1,0 0 0,3-1 0,11-4-6,6 12 42,16-15 58,15 2-53,4-5-107,-26 7 58,-16 3 145,-1 0 1,1-1-1,21-8 0,-26 7-38,59-25 193,-61 24-258,0 0 0,0 0 0,-1 0 0,0-1 0,8-7 0,-2 1 39,-10 10-34,-1 0 0,1-1 0,-1 1 0,0-1 0,1 1 0,-1-1 0,0 0 0,-1 0 0,1 0 0,1-3 1,4-26 182,2 10-80,-11 15-70,0 0 0,-1 0-1,-6-10 1,8 15-2,0-1 0,0 1 0,-1 0-1,1 0 1,-1-1 0,0 1 0,0 0 0,0 1 0,0-1 0,0 0-1,0 0 1,0 1 0,-5-3 0,3 2-5,-1 1 0,1 0 0,-1-1-1,0 2 1,1-1 0,-1 0 0,0 1 0,-4 0 0,3 0 24,1 1 1,0 0 0,0 0 0,0 0 0,0 1 0,0-1 0,0 1 0,0 0 0,0 1 0,1-1 0,-1 1 0,1 0 0,0 0 0,-1 0 0,2 1 0,-7 5 0,9-7-36,0 1 1,0-1-1,0 0 1,0 1-1,1-1 1,-1 1 0,0 3-1,-1 6-20,-3 6-150,2-11 131,1 1 1,0 0-1,1-1 1,0 1-1,0 0 1,0 0-1,1-1 1,0 1-1,1 0 1,1 11 0,-1-16 34,1 1 0,-1 0 0,1-1 1,-1 1-1,1-1 0,0 0 1,1 1-1,-1-1 0,0 0 1,1 0-1,5 4 0,0 0 34,1-1 0,14 9 0,-22-15-54,8 6-83,1-1 0,0 0 0,1-1 1,-1 0-1,1-1 0,16 4 0,-3-4-703,37 0 1,15 2-2271,0 10 815,-76-15 2232</inkml:trace>
</inkml:ink>
</file>

<file path=ppt/ink/ink14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31:02.7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79 5312,'0'-31'1701,"0"25"-1260,3 5-205,10 1 90,-13 0-323,0 0 1,0 0 0,0 0-1,0 0 1,0 0 0,0 0-1,0 0 1,1 0 0,-1 0-1,0 0 1,0 0 0,0 0-1,0 0 1,0 0-1,0 0 1,0 0 0,0 0-1,1 0 1,-1 0 0,0 0-1,0 0 1,0 0 0,0 0-1,0 0 1,0 0 0,0 0-1,0 1 1,0-1 0,1 0-1,-1 0 1,0 0 0,0 0-1,0 0 1,0 0-1,0 0 1,0 0 0,0 0-1,0 0 1,0 1 0,0-1-1,0 0 1,0 0 0,0 0-1,0 0 1,0 0 0,0 0-1,0 0 1,0 0 0,0 1-1,0-1 1,0 0-1,0 0 1,0 0 0,0 0-1,0 0 1,0 0 0,0 38 1484,0 319 250,0-356-1703,0 0-1,0 0 0,-1-1 0,1 1 1,1 0-1,-1 0 0,0 0 1,0-1-1,0 1 0,0 0 0,0 0 1,1-1-1,-1 1 0,0 0 0,1 1 1,6-6 740,3-3-829,-8 6 31,0 0 1,0-1-1,-1 1 1,1-1-1,0 1 1,-1-1-1,1 0 0,-1 0 1,0 0-1,1 0 1,-1 0-1,0 0 1,0 0-1,0 0 1,-1-1-1,1 1 1,0 0-1,0-5 1,0 1-68,1-1 1,1 1 0,-1-1-1,6-9 1,23-37-690,-5-1 230,-15 36 302,17-17-1,2-7 66,-20 25 135,-8 13 47,0 0 1,0 0-1,0 0 0,0 1 1,1-1-1,0 1 0,0 0 1,0 0-1,0 0 1,6-5-1,5-1 130,-5 4 33,-1 0 0,12-11 0,-17 14 95,0 8 12,8 19 375,10 38 0,-19-50-561,0 0-1,-1 0 1,-1 0-1,-1 18 1,0 0-176,1 79 1014,0-109-920,0-1-1,0 0 1,0 0-1,0 1 0,0-1 1,0 0-1,0 0 1,0 1-1,0-1 1,0 0-1,0 1 0,0-1 1,-1 0-1,1 0 1,0 1-1,0-1 1,0 0-1,0 0 1,0 0-1,-1 1 0,1-1 1,0 0-1,0 0 1,-1 0-1,1 1 1,-13 11-157,10-9-74,3-6-353,0-16-29,-1 8 332,1 0 0,0 0 1,1 0-1,2-14 0,8 7 60,-6 11 166,2-3 39,-1-1 0,-1 1 0,0-1 1,7-20-1,-9 17 2,-2 9 32,0 0-1,0 1 1,1-1 0,-1 1-1,1-1 1,0 1 0,0 0-1,5-6 1,1-4 228,-3 7-36,0-1-1,0 1 0,10-11 0,-7 9-7,-6 7-171,0-1 1,0 1-1,0 0 1,0 0-1,1 0 1,-1 0-1,0 0 1,1 0-1,-1 1 1,1-1-1,0 1 1,0 0-1,-1 0 1,1 0 0,0 0-1,4-1 1,-7 2-32,0 0 1,0 0-1,0 0 1,0 0 0,0 0-1,0 0 1,0 0 0,0 0-1,1 0 1,-1 0-1,0 0 1,0 0 0,0 0-1,0 0 1,0 0 0,0 0-1,0 0 1,0 0-1,1 0 1,-1 0 0,0 0-1,0 0 1,0 0 0,0 0-1,0 0 1,0 0-1,0 1 1,0-1 0,0 0-1,0 0 1,1 0-1,-1 0 1,0 0 0,0 0-1,0 0 1,0 0 0,0 0-1,0 0 1,0 1-1,0-1 1,0 0 0,0 0-1,0 0 1,0 0 0,0 0-1,0 0 1,0 0-1,0 0 1,0 1 0,0-1-1,0 0 1,0 0-1,0 0 1,0 0 0,0 0-1,0 0 1,0 2 25,0 0 0,1 0-1,-1-1 1,0 1 0,1 0 0,0 0 0,-1-1-1,1 1 1,0-1 0,1 3 0,7 13 130,-7-6-62,-1 0-1,0 0 1,0 0-1,-1 0 1,-1 14-1,0 6-81,1 234 658,0-264-679,0 0 0,0 0 0,0 0 0,0 0 0,0 0 0,-1 0 0,1 0 1,0 0-1,0 0 0,-1 0 0,1 0 0,0-1 0,-1 1 0,0 2 0,0-3-10,1 0 0,-1 1-1,1-1 1,-1 0 0,1 1-1,-1-1 1,0 0-1,1 1 1,-1-1 0,0 0-1,1 0 1,-1 0-1,0 0 1,1 0 0,-1 0-1,0 0 1,0 0 0,-2 0-325,6 0-239,3 0 507,0 0 0,0-1-1,0 0 1,1 0 0,-1 0 0,-1-1 0,1 0 0,0 0-1,0 0 1,7-5 0,50-20-132,13-6 7,58-45 63,-115 66 182,-1-1 0,-1-1-1,0-1 1,-1 0 0,18-24-1,-28 30 72,0-1-1,-1 1 1,0-1 0,-1 0-1,0-1 1,4-19-1,-6 26-95,-1 0 0,0 0 0,-1 0 0,1 0 0,-1 0 0,0 0 0,0 0 0,0 0 0,0-1 0,-1 1-1,0 0 1,-2-7 0,2 8-20,0 0-1,-1 1 1,1-1-1,-1 0 1,0 1-1,0-1 1,0 1-1,0-1 1,-4-2-1,5 4 10,0 0 0,0 0 0,0 0 0,0 0 0,0 0 0,0 1 0,-1-1 0,1 1 1,0-1-1,0 1 0,0-1 0,-1 1 0,1-1 0,0 1 0,-1 0 0,1 0 0,0 0 0,-1 0 0,1 0 0,0 0 0,-1 0 0,1 0 0,0 1 0,-2-1 0,-19 13 12,11-10-22,8-3 0,1 0 0,0 1 0,-1 0 0,1-1 0,0 1 0,-1 0 0,-1 2 0,2-1 0,-1 0 0,1 0 0,0 0 0,0 1 0,0-1 0,-2 5 0,-4 4 0,-7 7 0,11-14 6,-1 1 1,1 0-1,0 1 1,1-1-1,-1 1 1,1-1-1,0 1 1,-3 10-1,0 22 64,0-18 16,4-12-39,-1 0-1,2 0 1,-1 1 0,0 11 0,2-19-27,0 1 1,0 0-1,0 0 1,0 0 0,1 0-1,-1 0 1,0 0-1,1-1 1,0 1 0,-1 0-1,1 0 1,0 0-1,0-1 1,2 4 0,-2-4-15,0 0 1,0 0-1,0-1 1,0 1-1,0 0 1,1 0 0,-1-1-1,0 1 1,0-1-1,1 1 1,-1-1-1,0 0 1,0 1 0,1-1-1,-1 0 1,2 0-1,3 0-139,1-1-1,-1 0 1,0 0-1,0 0 0,1-1 1,8-3-1,-7 2-322,-3 1 156,0 1 0,0-1 0,0-1 0,-1 1 0,1-1 0,8-6 0,-11 8 170,-1-1 0,1 1 0,-1-1 0,1 0 0,-1 0 0,0 0 0,0 0 0,0 0 0,0 0 0,0 0 0,0 0 0,0 0 0,-1 0 0,1-1 0,-1 1 0,0 0 0,1-1-1,-1-2 1,0-8 72,0 13 62,0 0-1,0 0 1,0 0 0,0-1 0,0 1 0,0 0 0,0 0-1,0 0 1,0 0 0,0 0 0,0 0 0,0 0 0,0 0-1,0-1 1,0 1 0,0 0 0,0 0 0,0 0 0,0 0-1,0 0 1,0 0 0,0 0 0,0 0 0,0 0 0,0-1 0,-1 1-1,1 0 1,0 0 0,0 0 0,0 0 0,0 0 0,0 0-1,0 0 1,0 0 0,0 0 0,0 0 0,0 0 0,-1 0-1,1 0 1,0 0 0,0 0 0,0 0 0,0 0 0,0 0-1,0 0 1,0 0 0,0 0 0,-1 0 0,1 0 0,0 0-1,0 0 1,0 0 0,0 0 0,0 0 0,0 0 0,0 0-1,-1 0 33,0 0 0,1 0 0,-1 0 0,1 0 0,-1 0 0,1 0 0,-1 0 0,0 0 0,1 0 0,-1 0-1,1 1 1,-1-1 0,1 0 0,-1 0 0,1 1 0,-1-1 0,1 0 0,-1 1 0,1-1 0,0 0-1,-1 1 1,1-1 0,-1 1 0,1-1 0,0 0 0,-1 1 0,1-1 0,0 1 0,-1 0 0,0 21 874,1-14-668,0-7-210,0 1 1,0-1-1,1 1 1,-1-1 0,0 1-1,1-1 1,0 1-1,-1-1 1,1 1 0,0-1-1,-1 0 1,1 1-1,0-1 1,0 0 0,0 0-1,0 0 1,1 1-1,-1-1 1,0 0 0,0-1-1,1 1 1,-1 0-1,0 0 1,1 0 0,2 0-1,5 5 134,-2-1-61,0 0 1,0 0-1,6 8 1,-10-9-76,0-1 0,0 0 0,0-1 0,1 1 0,6 4 1,-6-5-14,-1-1 0,1 0 0,-1 0 0,1 0 0,4 0 0,4 2 35,29 9 151,-33-10-247,0-1-1,0 0 1,1 0-1,-1-1 1,0 0-1,0-1 1,0 1-1,0-1 1,0-1 0,0 0-1,0 0 1,-1-1-1,1 1 1,13-9-1,0-1-306,37-23-613,-52 31 836,0-1 0,0 0 0,-1 0-1,0 0 1,0 0 0,0-1-1,5-6 1,-5 0-80,1 1 0,6-24 0,-6 18-99,9-19 1,16-24-142,-9-6 58,-17 50 351,0 0 0,-2 0-1,3-23 1,-2 12 79,4-10 191,-6 30 69,0 1 1,-1-1-1,0 0 1,0-8-1,-1 8 2,0-11 785,0 17-1055,1 1 0,-1-1 0,0 1 1,0 0-1,0-1 0,0 1 0,0-1 0,-1 1 0,1-1 0,0 1 1,0 0-1,0-1 0,0 1 0,0-1 0,-1 1 0,1 0 0,0-1 1,0 1-1,0 0 0,-1-1 0,1 1 0,-1-1 0,1 1-18,0 0-1,-1 0 0,1 0 1,0 0-1,-1 0 1,1 0-1,0 0 0,0 0 1,-1 0-1,1 0 1,0 0-1,-1 0 0,1 0 1,0 1-1,0-1 1,-1 0-1,1 0 0,0 0 1,0 0-1,-1 1 0,1-1 1,0 0-1,0 0 1,-1 0-1,1 1 0,0-1 1,0 0-1,0 0 1,0 1-1,-1-1 0,1 0 1,0 0-1,0 1 1,0-1-1,0 0 0,0 1 1,2 13 434,1 1-138,-12 23 132,6-18-308,2-1-1,1 38 1,0-27-28,0 103-277,1-114-106,1 1 0,0-1 0,6 20 0,-5-22-81,-1-9 112,-1 0 1,-1 17 0</inkml:trace>
</inkml:ink>
</file>

<file path=ppt/ink/ink14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31:03.84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 153 5472,'-16'-15'1760,"16"14"-1733,0 1 0,0 0 1,-1 0-1,1 0 0,0 0 0,0-1 1,0 1-1,-1 0 0,1 0 1,0 0-1,0-1 0,0 1 0,0 0 1,0 0-1,-1-1 0,1 1 1,0 0-1,0 0 0,0-1 0,0 1 1,0 0-1,0-1 0,0 1 1,0 0-1,0-1 0,0 1-4,0-1-1,0 1 1,0-1-1,0 1 1,0-1 0,0 1-1,0-1 1,0 1-1,0-1 1,0 1-1,0 0 1,0-1 0,0 1-1,1-1 1,-1 1-1,0-1 1,0 1-1,0-1 1,1 1 0,-1-1-1,7 5 498,3 2-447,9 1 284,3 5-138,13-5-118,5 7-42,-30-10-34,0-1 1,0 1-1,18 2 0,20-2 67,78-3 0,-57-3-52,193 2 179,-242 0-135,-1-2 1,0 0-1,21-6 1,-24 5 3,22-4 238,-16-5 495,-14 8-555,-7 4-241,-1 0 1,1 0 0,-1-1-1,1 1 1,-1 0 0,1 0-1,-1 0 1,1-1 0,-1 1-1,1 0 1,-1-1 0,1 1-1,-1 0 1,0-1-1,1 1 1,-1-1 0,1 1-1,-1-1 1,0 1 0,1-1-1,-1 1 1,0-1 0,0 1-1,0-1 1,1 1 0,-1-1-1,0 1 1,0-1 0,0 1-1,0-1 1,0 1 0,0-1-1,0 0 1,0 1 0,0-1-1,0 1-19,0-1-1,0 1 1,0 0-1,0 0 1,0 0-1,0 0 1,0 0-1,0 0 1,0 0-1,0 0 1,0-1 0,0 1-1,0 0 1,0 0-1,0 0 1,0 0-1,0 0 1,0 0-1,0 0 1,0 0-1,0-1 1,0 1-1,0 0 1,0 0-1,0 0 1,0 0-1,0 0 1,0 0-1,0 0 1,-1 0-1,1 0 1,0 0-1,0 0 1,0-1-1,0 1 1,0 0 0,0 0-1,0 0 1,0 0-1,0 0 1,-1 0-1,1 0 1,0 0-1,0 0 1,0 0-1,0 0 1,0 0-1,0 0 1,0 0-1,0 0 1,-1 0-1,1 0 1,0 0-1,0 0 1,0 0-1,0 0 1,-16 4 74,13-2-78,-1 1 0,1 0 0,0 0-1,0 0 1,0 1 0,1-1 0,-1 1 0,1-1 0,-4 8 0,0 0-48,1-3 31,-1-1 0,0 0 0,-10 9 0,-5 6 33,14-11-31,0 1 1,-11 23 0,13-23-35,-1-1 1,-14 22 0,9-18 5,-15 19-128,-25 43 0,50-76 171,1-1 0,-1 1 0,1-1 0,0 1 0,-1 0 1,1-1-1,0 1 0,-1 0 0,1-1 0,0 1 0,0 0 0,0-1 0,-1 1 0,1 0 0,0-1 1,0 1-1,0 0 0,0 0 0,0-1 0,1 1 0,-1 0 0,0-1 0,0 1 0,0 0 0,0-1 1,1 1-1,-1 0 0,0-1 0,1 1 0,-1-1 0,0 1 0,1 0 0,-1-1 0,1 1 1,-1-1-1,1 1 0,1 1 16,0 0-19,0 0 1,1-1-1,-1 1 1,1 0-1,-1-1 1,1 1-1,-1-1 0,1 0 1,0 0-1,0 0 1,0 0-1,-1 0 1,1-1-1,0 1 1,0-1-1,0 0 0,0 0 1,6-1-1,12 0-485,0-1-1,0-1 1,-1-1-1,1-1 1,-1 0-1,38-17 1,-3-3-963,62-40-1,7-18 428,-62 39 765,14-3 326,-64 39 190,0-1 0,-1-1 1,0 0-1,0-1 0,-1 1 1,-1-2-1,10-13 0,3-22 1245,-16 34-1072,5-11 665,-11 22-1012,1 0-1,-1 1 1,0-1 0,0 0-1,0 1 1,0-1-1,0 0 1,0 1 0,-1-1-1,1 0 1,-1-2-1,0 2 15,0 0 0,0 0 0,0 0 0,0 0 0,0 1 0,-1-1 0,1 0 0,-3-2 0,3 4-74,1-1 1,0 1-1,-1-1 1,1 1-1,-1 0 1,1-1-1,-1 1 0,1 0 1,-1 0-1,1 0 1,-1-1-1,1 1 1,-1 0-1,1 0 0,-1 0 1,0 0-1,1 0 1,-1 0-1,1 0 1,-1 0-1,1 0 1,-1 0-1,0 0 0,1 0 1,-1 0-1,1 1 1,-1-1-1,1 0 1,-1 0-1,1 1 0,-1-1 1,1 0-1,-1 1 1,1-1-1,-1 1 1,1-1-25,-6 19 250,-7 19-59,7 19 85,-9 13-71,10-52-136,1 1 0,1-1-1,0 1 1,1 0-1,1 0 1,2 23 0,12 31 116,-11-57-208,0-1 159,0-1-1,9 29 1,-10-39-160,0-1-1,1 1 0,0-1 1,-1 0-1,1 0 1,1 1-1,-1-1 0,0 0 1,1-1-1,-1 1 1,1 0-1,0-1 1,0 1-1,0-1 0,7 4 1,-1-1-169,-7-3 100,0-1 1,-1 0 0,1 0-1,0 0 1,0 0-1,0-1 1,0 1-1,-1 0 1,1-1 0,0 1-1,0-1 1,0 0-1,3 0 1,-3 1-41,1-1 1,0 0-1,0 0 1,0 0-1,-1 0 1,1 0-1,0-1 1,0 1-1,0-1 0,-1 0 1,1 0-1,-1 0 1,1 0-1,0 0 1,-1-1-1,0 1 1,1-1-1,-1 0 0,0 1 1,3-4-1,-4 4 36,1-1-1,0 0 1,0 1-1,0-1 0,1 1 1,-1 0-1,3-2 1,17-9-417,-11 2 325,-10 8 162,1 0 0,0 1 1,0-1-1,-1 0 0,1 1 1,0-1-1,0 1 1,1 0-1,-1 0 0,0-1 1,0 1-1,1 1 1,-1-1-1,0 0 0,1 1 1,3-1-1,-6 1 34,1 0 0,-1 0 0,0 0 0,0 0 0,1 0 0,-1 0 0,0-1 0,1 1 0,-1 0 0,0 0 0,0 0 0,1 0 0,-1 0 0,0 0 0,0 0 0,1-1 0,-1 1 0,0 0 0,0 0 0,0 0 0,1 0 0,-1-1 0,0 1 0,0 0 0,0-1 0,2 0 41,0-1-1,0 1 0,-1 0 1,1-1-1,0 1 1,0 0-1,0 0 1,0 0-1,1 1 1,-1-1-1,0 0 1,0 1-1,0-1 1,1 1-1,-1 0 0,0 0 1,0 0-1,1 0 1,-1 0-1,0 0 1,0 1-1,3 0 1,11 7 336,-15-7-347,1 0 1,0 0 0,-1-1 0,1 1 0,0 0 0,0-1 0,0 1 0,0-1 0,-1 1 0,1-1 0,0 0-1,2 1 1,151-1 585,-121 0-561,-9 1-5,1-1-1,34-5 0,-31-2-45,-22 5-10,0 0 0,1 1 0,-1-1-1,14 1 1,-12 0-22,0 0 0,-1 0 0,1-1-1,-1 0 1,16-5 0,-18 5 3,-4 1-7,1 0 0,0 1 0,-1-1 1,1 1-1,0 0 0,3 0 0,-3 0 3,-1 0 0,1-1 0,0 1 0,-1 0-1,1-1 1,3 0 0,0-2-18,34-8-213,-36 10 240,0 1 0,-1-1 0,1 1 0,0 0 0,-1 0 0,1 0 0,0 0 0,0 1 0,5 1 0,16 11 82,10-7 287,2 6 70,1-5 490,3 5-426,-23-10-620,0 0 0,0-2 0,0 0 0,-1-2 1,33-5-1,1 0-272,37 0-84,-9-5-203,-3 6 229,-3-7 49,-16 7 154,-16-7 10,-25 10 173,-13 2 85,-1 1 1,1-1-1,0 1 0,0-1 1,-1 0-1,1 0 0,0 0 1,-1 0-1,1-1 1,-1 1-1,0-1 0,1 1 1,-1-1-1,3-2 0,10-12 239,-11 13 202,-4 12 187,0-5-548,0-1 0,0 0 0,0 0 0,0 1 0,-1-1 0,1 0 0,-3 6 0,-2 10 253,0 0 0,-3 22 0,-11 95 690,6-35-747,7-3-107,0-50-71,-4 87 127,10-18 120,0-111-305,0-2 25,0 1-1,0 0 1,-1 0 0,-1 7 0,2-11-62,0 0-1,-1 0 0,1 0 1,-1 0-1,0 1 0,1-1 1,-1 0-1,0 0 0,1 0 1,-1 0-1,0-1 0,0 1 1,0 0-1,0 0 0,0 0 1,0-1-1,0 1 0,0 0 1,0-1-1,0 1 0,-2 0 1,0-1-6,1 1 0,-1 0 0,1-1 0,-1 0 0,1 0 0,-1 0 0,1 0-1,-1 0 1,1 0 0,-1 0 0,1-1 0,-4-1 0,-5-2-112,-21-10-1,6 1-309,1-2 1,0 0-1,1-1 0,-25-23 0,-36-46-1976,22 6 754,63 79 1633</inkml:trace>
</inkml:ink>
</file>

<file path=ppt/ink/ink14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31:04.21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9888,'38'0'3648,"-38"0"-2816,38 0-256,-19 0-5024,0 19 2304</inkml:trace>
</inkml:ink>
</file>

<file path=ppt/ink/ink14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29:15.83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65 52 4800,'0'0'1557,"3"0"-954,12 1 857,-13 0-1329,1-1 0,-1 0 0,0 0 0,1 0 0,-1 0 0,1 0 0,3-2 0,-5 2-107,0-1 1,-1 1-1,1 0 0,0-1 1,-1 1-1,1-1 0,-1 0 1,1 1-1,-1-1 0,1 1 1,-1-1-1,1 0 0,-1 1 1,0-1-1,1 0 0,-1 0 0,0 1 1,1-1-1,-1 0 0,0 0 1,0 0-1,0 1 0,0-1 1,0 0-1,0 0 0,0 1 1,0-3-1,0-8 456,-3 5-245,1 5-240,1-1-7,0 1 0,0 0 0,-1 0 0,1 0 0,-1 0 0,1 0 0,0 0 0,-1 1 0,0-1 0,1 0 0,-1 1 0,1-1 0,-1 1 0,0-1 0,1 1 0,-1 0 1,0 0-1,0 0 0,1 0 0,-4 0 0,-140 0-111,-31 0 230,159 1 35,1 0-1,-1 1 1,1 1 0,-17 4 0,27-5-103,-1-1-1,1 0 1,0-1-1,0 0 1,0 0-1,0 0 1,0-1-1,-11-2 1,3-2-122,11 3 32,-1 0-1,0 1 1,1 0 0,-1 0 0,-5-1 0,9 2 47,-1 0-1,1 0 1,-1 0 0,1 0 0,-1 0-1,1 0 1,-1 0 0,1 0 0,-1 0-1,1 0 1,-1 0 0,1 1 0,-1-1 0,1 0-1,-1 0 1,1 1 0,0-1 0,-1 0-1,1 1 1,-1-1 0,1 0 0,0 1-1,-1-1 1,1 1 0,0-1 0,0 0 0,-1 1-1,1-1 1,0 1 0,0-1 0,-1 1-1,1-1 1,0 1 0,0-1 0,0 1-1,0-1 1,0 1 0,0-1 0,0 1 0,0-1-1,0 1 1,0-1 0,0 1 0,0 2 62,-3 0-4,2-1-56,0-1 1,-1 1-1,1 0 1,0 0-1,0 0 1,0 0-1,0-1 1,0 1 0,1 1-1,-1-1 1,1 0-1,-1 0 1,1 0-1,0 0 1,-1 0-1,1 0 1,0 0-1,1 1 1,-1 1 0,1 1 16,-1 0 1,-1 0-1,1 0 1,-1 0-1,1 0 1,-4 8 0,0-4 46,0 0 0,-1 0 0,-8 10 0,-9 18-28,11-16 46,-15 46 0,15-39-42,11-27-40,0 0 0,-1 0 0,1 0 1,0 0-1,-1 0 0,1 0 0,0 0 1,-1 0-1,1 0 0,-1 0 0,1 0 1,-1 0-1,0-1 0,1 1 0,-1 0 1,0 0-1,0-1 0,-1 2 0,-4 3-76,5-5 73,1 1 1,0-1 0,0 0 0,-1 1 0,1-1-1,0 1 1,0-1 0,0 0 0,0 1 0,0-1-1,-1 1 1,1-1 0,0 0 0,0 1 0,0-1-1,0 1 1,0-1 0,0 1 0,0-1 0,0 1-1,1-1 1,-1 0 0,0 1 0,0-1 0,0 1-1,1 0 1,7 11-179,-4-5 53,0 1 39,-3-4 156,1-1 1,0 0 0,0 1 0,0-1-1,0 0 1,0 0 0,1 0-1,-1 0 1,1 0 0,0-1-1,0 1 1,6 3 0,5 2-163,0 0 1,1-2 0,16 6-1,-16-6 84,0 0 0,-1 1 0,16 9 0,-1 5-240,-20-15-41,-1 0 0,17 9-1,-11-12-702,-11-3 304</inkml:trace>
</inkml:ink>
</file>

<file path=ppt/ink/ink14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29:16.18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5 5728,'0'0'2112,"0"0"-1632,0 0-128,0 0 992,17 0-800,-17 0 1248,34 0-992,-17 0 384,0 0-704,17 0-128,0-17-224,-17 17 128,34 0-160,-16-17-1856,-1 17 928,-17 0-3808,17 17 2592</inkml:trace>
</inkml:ink>
</file>

<file path=ppt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31:58.54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 98 4064,'-19'0'1504,"19"0"-1184,0 0-64,0 0 928,0 0-704,19-20 640,1 20-640,19-19-32,0 19-288,20-39-32,-1 39-64,1-20-832,0 20 416,-20 0-2656,19 0 1664</inkml:trace>
</inkml:ink>
</file>

<file path=ppt/ink/ink1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34:34.05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9 20 7456,'-39'-20'2784,"39"20"-2176,20 0-160,-20 0 1536,0 0-1184,19 0 992,-19 20-1025,39-20 609,0 19-832,-19-19-64,19 20-288,0-20-1248,0 20 544,-19-20-3007,19 19 1919,-20 1-3424,-19-20 2848</inkml:trace>
</inkml:ink>
</file>

<file path=ppt/ink/ink15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29:16.55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5 0 4064,'-14'0'1307,"14"0"-1298,0 0 0,0 0 1,-1 0-1,1 0 0,0 0 1,0 0-1,0 0 1,0 0-1,0 0 0,-1 0 1,1 0-1,0 0 0,0 1 1,0-1-1,0 0 1,0 0-1,0 0 0,-1 0 1,1 0-1,0 0 1,0 0-1,0 0 0,0 0 1,0 1-1,0-1 0,0 0 1,0 0-1,0 0 1,0 0-1,-1 0 0,1 1 1,0-1-1,0 0 1,0 0-1,0 0 0,0 0 1,0 0-1,0 1 0,0-1 1,0 0-1,0 0 1,0 0-1,0 0 0,0 0 1,0 1-1,1-1 0,-1 0 1,0 0-1,0 0 1,0 0-1,0 0 0,0 0 1,0 1-1,1 8 75,0-3 108,-1 0-1,0 1 1,0-1-1,0 0 0,-1 1 1,-3 11-1,3-12 20,-2 1 115,0 0-1,1 1 1,1 0 0,-1-1 0,0 15-1,2 112 1377,0-133-1694,0 1 1,0-1-1,0 1 1,0-1-1,0 1 1,1-1-1,-1 0 1,0 1-1,1-1 1,-1 0 0,1 1-1,-1-1 1,1 0-1,0 1 1,-1-1-1,1 0 1,0 0-1,0 0 1,0 0-1,0 0 1,0 0-1,0 0 1,0 0-1,0 0 1,1 0 0,-1-1-1,0 1 1,0 0-1,1-1 1,1 1-1,2 0 22,1 0 0,-1 0 0,1-1-1,0 0 1,-1 0 0,7 0 0,2-1 3,-12 1-35,1 0 1,0 0-1,0 0 0,0-1 0,-1 1 0,1-1 0,0 0 1,0 0-1,-1 0 0,1 0 0,-1 0 0,1-1 0,-1 1 1,1-1-1,-1 1 0,4-4 0,-2 0 1,0 0 0,0 0 0,-1-1 0,1 1 0,3-9 0,7-10 209,-13 22-199,0 1 1,0 0-1,0-1 1,0 1-1,-1 0 1,1-1-1,0 1 1,-1-1-1,1 0 1,-1 1-1,1-1 1,-1 1-1,0-1 0,1 0 1,-1 1-1,0-1 1,0 0-1,0 1 1,-1-1-1,1 1 1,0-1-1,-1 0 1,1 1-1,-1-1 1,0-1-1,-3-9 17,-9-33 87,11 42-100,1 0 0,0 0-1,-1 0 1,0 0 0,0 0 0,0 1 0,0-1-1,0 0 1,0 1 0,-1 0 0,-2-3 0,-14-1 115,9 4-59,-4-5 24,13 6-115,-1 0-1,1 0 1,-1 0 0,1 0-1,-1 1 1,0-1 0,1 1-1,-1-1 1,1 1 0,-1 0-1,0-1 1,-2 1 0,7 3-1290,-2-2 1225,-1-1 1,1 1-1,-1-1 1,1 1-1,-1-1 1,1 1-1,-1-1 1,1 1-1,-1-1 1,1 0 0,0 1-1,-1-1 1,1 0-1,0 1 1,-1-1-1,1 0 1,0 0-1,-1 0 1,1 0-1,0 0 1,0 0-1,-1 0 1,1 0 0,0 0-1,0 0 1,-1 0-1,1 0 1,0 0-1,-1-1 1,1 1-1,0 0 1,-1 0-1,1-1 1,0 1-1,0-1 1,9-3-1271,-5 3 946,-1 0-1,1 1 0,0-1 1,8 1-1</inkml:trace>
</inkml:ink>
</file>

<file path=ppt/ink/ink15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29:17.64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0 53 3552,'-14'0'1147,"8"2"-683,-5 10-27,8-9 725,3-3-239,0 0 245,-12 2-28,8 4-599,5-4-514,-1-1 0,1 1 0,-1 0 0,1 0 0,0-1 0,0 1 0,0-1 0,1 3 0,3 5 140,-1-2-105,0 0 48,9-2 4,-11-4-102,18 10 72,-15-8-38,-1 0 0,1 0 0,0 0 1,7 2-1,19 1 71,-13-1-81,-11-3-28,0 0-1,0-1 0,1 1 1,-1-1-1,8 0 0,4-1-41,-7 1 20,0-2 0,0 1 0,12-3 0,2-8 56,2 5 28,-21 3-13,0 1 1,-1-2 0,1 1 0,-1-1 0,12-8-1,-17 11-55,-1 1 0,0 0-1,0 0 1,1-1-1,-1 1 1,0 0 0,0 0-1,0-1 1,0 1 0,1 0-1,-1-1 1,0 1 0,0 0-1,0-1 1,0 1 0,0 0-1,0-1 1,0 1-1,0 0 1,0-1 0,0 1-1,0 0 1,0-1 0,0 1-1,0-1 1,0-44 174,0 43-174,0 1 1,0-1-1,0 1 0,0-1 1,0 1-1,0-1 0,0 1 0,-1-1 1,1 1-1,-1-1 0,1 1 1,-1 0-1,1-1 0,-1 1 1,0 0-1,0-1 0,0 1 1,0 0-1,0 0 0,0 0 0,0 0 1,0 0-1,0 0 0,0 0 1,0 0-1,-1 0 0,1 1 1,0-1-1,-3 0 0,-21-14-12,22 13 3,1 1 1,-1-1 0,0 0 0,1 0 0,-1 1-1,0 0 1,0 0 0,0-1 0,0 2-1,0-1 1,0 0 0,-1 1 0,1-1 0,0 1-1,0 0 1,0 0 0,-4 0 0,-6 0 9,6 0 8,-1 0 0,1 0 0,0 0 0,-14 3 0,-4 9 37,-15-7 27,15 7-11,15-10-24,-9 4 43,14-1-13,-1 1 1,1 0 0,0 0 0,1 0 0,-1 0-1,1 1 1,1-1 0,-1 1 0,1 0-1,-4 14 1,6-12-16,0 0 0,0 0 1,1 0-1,0 0 0,1 0 0,0 0 0,0 0 0,1 0 0,0 0 0,1 0 0,4 11 1,2 4-10,-6-13-27,1-1 1,0 0-1,0 0 1,1-1 0,0 1-1,1-1 1,8 12-1,-5-13-3,1-1 0,0 1 0,0-2 0,1 1 0,19 8 0,-27-14-16,1 0 0,0 0 0,0-1 0,0 1 0,0-1 0,0 0 0,0 0 0,5-1-1,5 1-19,37 0-337,-49-1 276,-1 1 1,1 0 0,0 0 0,-1 0 0,1-1 0,0 1 0,-1-1-1,1 0 1,0 1 0,-1-1 0,1 0 0,1-1 0,11-5-1076,11 4-438,-24 4 1491,-1-1 0,0 0 0,1 0 1,-1 0-1,0 0 0,1 0 0,-1 0 1,0 0-1,1 0 0,-1 0 0,1 0 0,-1-1 1,0 1-1,1 0 0,-1 0 0,0 0 1,0 0-1,1 0 0,-1-1 0,0 1 1,1 0-1,-1 0 0,0-1 0,0 1 1,1 0-1,13-15-1689</inkml:trace>
</inkml:ink>
</file>

<file path=ppt/ink/ink15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27:23.55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3 5632,'0'-12'2094,"0"24"836,0-12-1570,3 0 170,165 0 3044,-1 0-9542,-167 0 4908,0 0 1,0 0 0,1 0 0,-1 0 0,0 0 0,0 0 0,0 0 0,0 0-1,0 0 1,0 0 0,0 0 0,0 0 0,0 0 0,0 0 0,1 0-1,-1 0 1,0 0 0,0 0 0,0 0 0,0 0 0,0 0 0,0 0 0,0 0-1,0 0 1,0 0 0,0 0 0,1 0 0,-1 0 0,0 1 0,0-1-1,0 0 1,0 0 0,0 0 0,0 0 0,0 0 0,0 0 0,0 0 0,0 0-1,0 0 1,0 0 0,0 0 0,0 1 0,0-1 0,0 0 0,0 0-1,0 0 1,0 0 0,0 0 0,0 0 0,0 0 0,0 0 0,0 0 0,0 1-1,0-1 1,0 0 0,0 0 0,0 14-2234</inkml:trace>
</inkml:ink>
</file>

<file path=ppt/ink/ink15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27:23.89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 1 5056,'-17'0'1888,"17"0"-1472,0 17-128,17-17 2336,-17 0-1504,34 17 1088,-17-17-1280,34 0-224,-17 0-448,0 0-32,1 0-128,-18 0-1600,17 0 800,-17 0-1600,0 0 1280,0 0-2368,-17 0 1888</inkml:trace>
</inkml:ink>
</file>

<file path=ppt/ink/ink15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27:27.35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07 18 2912,'-14'0'923,"14"0"-917,0 0 1,0 0-1,0 0 1,0 0-1,0 0 1,0 0-1,0 0 1,-1 0-1,1 0 1,0 0 0,0 0-1,0 0 1,0 0-1,0 0 1,0 0-1,0 0 1,0 0-1,0 0 1,-1 0 0,1 0-1,0 0 1,0 0-1,0 0 1,0 0-1,0 0 1,0 0-1,0 0 1,0-1-1,0 1 1,0 0 0,0 0-1,0 0 1,0 0-1,-1 0 1,1 0-1,0 0 1,0 0-1,0 0 1,0 0 0,0 0-1,0-1 1,0 1-1,0 0 1,0 0-1,0 0 1,0 0-1,0 0 1,0 0-1,0 0 1,0 0 0,0 0-1,0-1 1,0 1-1,0 0 1,0 0-1,0 0 1,0-1 29,1 1 1,-1-1 0,0 1-1,0-1 1,0 1-1,-1-1 1,1 1-1,0-1 1,0 1 0,0-1-1,0 1 1,0-1-1,-1 1 1,1-1-1,0 1 1,0-1 0,-1 1-1,1-1 1,0 1-1,-1 0 1,1-1-1,0 1 1,-1-1 0,1 1-1,-1 0 1,1-1-1,-1 1 1,1 0-1,-1 0 1,1-1 0,-1 1-1,1 0 1,-1 0-1,1 0 1,-1 0-1,1 0 1,-1 0 0,1 0-1,-1 0 1,1 0-1,-2 0 1,-1 0 853,1 0 161,-13 0 682,12 3-1066,-12 12 70,6-8-640,2 0 0,-1 1 0,1 0 0,0 0 0,1 1 0,0 0 0,1 0 1,-7 13-1,3 8-40,-10 52 0,16-63-33,2-17-20,1 0-1,-1 1 0,1-1 1,0 0-1,0 1 0,0-1 1,0 0-1,0 1 1,0-1-1,1 0 0,-1 1 1,1-1-1,0 0 0,-1 1 1,1-1-1,0 0 0,0 0 1,1 0-1,-1 0 1,0 0-1,1 0 0,-1 0 1,1 0-1,0-1 0,-1 1 1,1-1-1,0 1 0,0-1 1,0 0-1,0 1 1,0-1-1,0 0 0,0 0 1,1-1-1,-1 1 0,0 0 1,1-1-1,-1 1 0,0-1 1,1 0-1,-1 0 1,0 0-1,1 0 0,-1 0 1,5-1-1,2-2-112,-1 0 0,1-1 0,-1 0-1,0-1 1,0 1 0,-1-1 0,8-7 0,18-11-239,10 1-127,-27 4 261,-7 7 87,40-26-492,-46 35 578,-1-1-1,1 1 1,1 0 0,-1 0-1,5-3 1,-7 5 68,0-1-1,-1 1 1,1 0-1,0-1 1,-1 1-1,1 0 1,0 0 0,-1-1-1,1 1 1,0 0-1,0 0 1,-1 0 0,1 0-1,0 0 1,0 0-1,-1 0 1,1 0 0,0 0-1,0 0 1,-1 0-1,1 1 1,0-1 0,-1 0-1,1 1 1,0-1-1,-1 0 1,1 1 0,0-1-1,-1 1 1,1-1-1,-1 1 1,1-1 0,-1 1-1,1-1 1,0 2-1,0 3 85,0 0-1,0-1 1,0 1-1,-1 0 0,0 0 1,0 0-1,-1 6 1,1 12 136,-2 21-58,-2 1-1,-15 69 1,10-64-147,2-11-48,-37 189-377,39-212 370,0-1 1,0 1-1,-1-1 1,-1 0-1,-16 25 1,11-21 44,-16 35 64,22-44-63,-1-2-1,0 1 1,0-1 0,-1 1-1,0-2 1,-9 8 0,14-13-16,0 1 1,-1-1 0,1 0-1,-1 0 1,1-1-1,-1 1 1,0-1 0,0 1-1,0-1 1,1-1 0,-1 1-1,0 0 1,0-1 0,0 0-1,0 0 1,0 0 0,0 0-1,0-1 1,0 0 0,0 1-1,0-1 1,-4-2 0,-28-17 108,27 14-92,2 3 0,1-1 0,0-1 0,0 1 0,1-1 0,-1 0 0,1 0 0,0-1 0,-5-6 0,4 2 78,0-1 1,1 0 0,-6-15 0,7 14 10,0 3 59,1 0 1,0 0 0,1 0-1,0 0 1,0 0 0,1 0-1,1-1 1,-1 1 0,1 0-1,1-1 1,1-11 0,2 8-192,-1 0 1,1 0-1,1 1 1,0-1-1,14-21 1,-2 7-884,26-33 0,-35 50 602,-3 5 3,-1-1-1,0 1 1,6-12-1,13-39-2539,-20 50 2508,1 0 0,-1 1 0,1 0 0,0 0 0,9-8 0,-13 13 319</inkml:trace>
</inkml:ink>
</file>

<file path=ppt/ink/ink15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27:27.69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07 7552,'0'-28'2448,"0"27"-2385,0 0 0,0 0 1,0 1-1,0-1 0,0 0 0,0 0 1,1 1-1,-1-1 0,0 0 1,0 1-1,1-1 0,-1 0 0,0 1 1,1-2-1,2-5 207,1 1 0,0-1 1,1 1-1,-1-1 0,7-5 0,13-17 601,-21 25-797,0 0 0,0 0-1,0 1 1,1-1-1,-1 1 1,1 0-1,0-1 1,0 2-1,0-1 1,5-2-1,2-2 188,0 1-1,15-13 1,-8 5-51,-16 13-181,0 0-1,1 0 0,-1 0 1,0 0-1,1 0 0,-1 1 1,1-1-1,-1 1 1,1-1-1,0 1 0,-1 0 1,1 0-1,-1 0 0,1 1 1,3 0-1,2-1-23,-7 0-16,1 0-1,-1 0 1,1 0 0,-1 0 0,1 0-1,-1 1 1,0-1 0,1 0 0,-1 1-1,0-1 1,1 1 0,-1-1 0,0 1 0,1 0-1,-1-1 1,0 1 0,0 0 0,0 0-1,0 0 1,2 1 0,-2 1 43,0-1 0,0 0 1,0 1-1,0-1 0,0 0 0,0 1 1,-1-1-1,1 5 0,2 8 245,1-2-105,1 1 0,8 18 0,-6-19-211,-2 1 0,6 19 0,-5 1-856,8-1 255,-14-32 624</inkml:trace>
</inkml:ink>
</file>

<file path=ppt/ink/ink15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27:28.18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17 18 5152,'0'-15'1648,"0"12"-987,-3 3-133,-61 0 3750,-94 0-2444,148 0-1688,-1 1-1,-13 1 1,-16 10 110,-3-7-144,18 7 27,4-10 127,-3 2 24,23-4-289,0 0 0,-1 1 0,1-1-1,0 1 1,0-1 0,0 1 0,0-1 0,0 1-1,0 0 1,0 0 0,1-1 0,-1 1 0,0 0-1,0 0 1,0 0 0,1 0 0,-2 2 0,1-1-2,0 1 0,-1-1 0,1 0 0,-1 0 0,1 1 0,-1-1 0,0 0 1,0 0-1,0-1 0,-3 3 0,-5 5 32,9-8-28,0 0-1,1 0 1,-1 0 0,0 0 0,1 0-1,-1 0 1,1 0 0,-1 0-1,1 0 1,0 0 0,-1 1 0,1 1-1,-2 3 6,-9 40 24,7-19-15,0-2 19,-8 28 1,-19 36-1,-6 24 3,26-76 52,-26 59-1,-34 58 1174,67-146-1135,1-1 1,1 2-1,0-1 0,0 0 0,0 0 0,1 1 0,0-1 1,1 12-1,3-14 452,-2-5-547,1 0-1,0 1 0,-1-1 1,1 0-1,0 0 1,0 0-1,0 0 1,0 0-1,0 0 1,0-1-1,0 1 1,1-1-1,1 1 1,33 0 100,-29-2-178,0 1 1,0 1-1,0-1 0,10 3 0,16 8-148,-14-7 23,-15-3 98,0 0 1,0 0 0,1 1 0,-1 0 0,0 0 0,-1 0 0,6 3-1,-6-3-212,0 1 0,0-1 0,0 0 0,0-1-1,0 1 1,0 0 0,0-1 0,0 0 0,1 0-1,-1-1 1,0 1 0,1-1 0,-1 0-1,0 0 1,6-1 0,9 1-1687,10 0-574,-9 0 870</inkml:trace>
</inkml:ink>
</file>

<file path=ppt/ink/ink15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27:28.55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9 69 8128,'-51'-17'3008,"51"17"-2336,-17 0-160,17 0 2176,17 0-1568,-17 0 447,17 0-927,0-17 96,17 17-416,0 0-192,17-17-64,1 17-2336,-1-17 1249</inkml:trace>
</inkml:ink>
</file>

<file path=ppt/ink/ink15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27:28.90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0 52 6048,'0'0'1952,"-3"0"-1179,1 0-589,0 0-1,0 1 1,0-1-1,0 1 1,0 0-1,0-1 1,0 1-1,0 0 1,1 0-1,-1 0 1,0 1-1,1-1 1,-1 0-1,1 1 1,-1-1-1,-1 2 1,-16 14 2275,10-12-2135,1 1 1,0 0 0,0 0 0,1 1 0,-1 0 0,2 0-1,-1 0 1,1 1 0,0 0 0,-6 13 0,4-9-129,-1 2 44,1 0 1,-9 22-1,15-32-215,1 1 1,0-1-1,-1 1 0,1-1 0,1 1 0,-1-1 0,1 1 0,0 0 0,0-1 1,0 1-1,1-1 0,-1 1 0,3 7 0,-2-10-12,0 0 1,-1 0-1,1-1 0,0 1 1,0 0-1,1-1 1,-1 0-1,0 1 0,0-1 1,1 1-1,-1-1 0,1 0 1,-1 0-1,4 2 0,-1-1-16,0 0 0,0-1 0,1 1 0,-1-1 0,5 2-1,3-2-160,1 0-1,-1-1 0,0 0 0,1-1 0,-1 0 1,0-1-1,0 0 0,0-1 0,12-5 0,-19 7 107,-1 0-1,1-1 0,0 0 1,-1 0-1,1 0 0,-1-1 1,0 0-1,5-3 0,-6 2 16,0 1-1,-1-1 1,1 1-1,2-7 0,5-6-74,2 3 23,-10 12 81,-1-1 1,1 0-1,0 1 0,-1-1 0,1 0 0,1-4 0,-1 3-3,-1-1 0,0 0 0,0 0-1,0 1 1,0-6 0,1-6-29,2-1 1,0-5-6,-9-2 21,2 12 23,2 6 6,0 0 1,-1 0 0,1 0-1,-1 0 1,0 0-1,0 0 1,-1 1 0,0-1-1,1 1 1,-1 0-1,-1 0 1,-4-6 0,3 5-31,1 0 0,0 0 0,-4-8 0,-6-5-258,14 17 223,-1 1 0,0-1 0,0 0 0,1 1 0,-1-1 0,0 1 0,0-1 0,0 1 0,0-1 0,0 1 0,0 0 0,1-1 0,-1 1 0,0 0 0,0 0 0,0 0 0,-1-1 1,2 1 0,-1 1 1,1-1 0,0 0 0,0 0 0,0 0 0,0 0 0,0 0 0,0 0 0,0 0 0,0 0 0,0 0-1,-1 0 1,1 0 0,0 0 0,0 0 0,0 0 0,0 0 0,0 0 0,0 0 0,0 0 0,0-1 0,0 1-1,0 0 1,-1 0 0,1 0 0,0 0 0,0 0 0,0 0 0,0 0 0,0 0 0,0 0 0,0 0 0,0 0-1,0 0 1,0 0 0,0 0 0,0-1 0,0 1 0,0 0 0,0 0 0,0 0 0,0 0 0,0 0 0,0 0-1,0 0 1,0 0 0,0 0 0,0-1 0,0 1 0,0 0 0,0 0 0,0 0 0,0 0 0,0 0-1,0 0 1,0 0 0,0-15-2586</inkml:trace>
</inkml:ink>
</file>

<file path=ppt/ink/ink15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27:29.29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51 3488,'0'-36'2129,"0"21"3464,3 15-3657,2 1-1165,0 0-1,0 0 1,0 1-1,6 2 0,6 1-249,-8-3-202,0-1-1,0 0 0,1 0 0,16-2 0,-1 0-37,157 1 679,-9 0-5967,-139 0 3487</inkml:trace>
</inkml:ink>
</file>

<file path=ppt/ink/ink1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34:34.4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 1 5568,'-20'19'2048,"20"-19"-1568,0 0-160,0 0 2016,0 20-1344,0-20 928,20 20-1120,0-20-64,19 0-448,-20 0-1344,20 0 576,0 0-3392,0-20 2112</inkml:trace>
</inkml:ink>
</file>

<file path=ppt/ink/ink15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27:29.66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1 0 6048,'0'105'4341,"0"117"-112,-3-142-3423,-9-9 26,8-36-534,2-9-18,-11 46 0,-19 28 232,32-98-560,0 1-1,-1-1 1,1 1 0,-1-1-1,0 1 1,0-1 0,0 0-1,0 1 1,0-1 0,0 0-1,-1 0 1,1 0 0,-1 0-1,0 0 1,-3 3 0,5-4-18,-1 0 1,1 0 0,-1-1-1,0 1 1,0 0-1,1-1 1,-1 1 0,0-1-1,0 1 1,0-1-1,0 1 1,0-1-1,0 1 1,1-1 0,-1 0-1,0 0 1,0 1-1,0-1 1,0 0 0,0 0-1,0 0 1,0 0-1,0 0 1,-2-1 0,2 1-85,0-1 1,0 0 0,0 0 0,0 0 0,1 0-1,-1 0 1,0 0 0,1 0 0,-1 0 0,0-1-1,1 1 1,-1 0 0,1 0 0,0 0 0,-1-1-1,1 1 1,0 0 0,0 0 0,0-1 0,0 1 0,0 0-1,0-1 1,0-1 0,0-31-3840,0-14 1269</inkml:trace>
</inkml:ink>
</file>

<file path=ppt/ink/ink15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27:30.02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8 6656,'0'0'2464,"0"0"-1920,17 0-160,-17 0 1696,17 0-1216,0 0 1056,17 0-1088,0 0 159,17 0-575,0 0-160,0 0-160,-17 0-864,18 0 417,-18-17-1953,0 17 1280</inkml:trace>
  <inkml:trace contextRef="#ctx0" brushRef="#br0" timeOffset="1">290 18 6464,'0'0'2400,"0"0"-1856,0 0-160,0 0 1696,0 17-1216,-17 0 992,17 17-1088,-17 0 96,17 0-513,-17 17-223,0 1-64,0-18 0,17 0-32,-17 0-927,17-17 479,0-17-2080,0 17 1376</inkml:trace>
</inkml:ink>
</file>

<file path=ppt/ink/ink15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27:30.7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4 35 5056,'0'0'1642,"0"0"-1002,0 0-96,0 0 752,0 0-272,0 0 294,0 0-438,0 0-64,-3-3-336,-8-8-134,5 8-164,-42 3-70,47 0-110,0 0 0,0 0 0,1 0 0,-1 0 0,0 0 0,0 0 1,1 0-1,-1-1 0,0 1 0,0 0 0,1 0 0,-1-1 1,0 1-1,1 0 0,-1-1 0,1 1 0,-1-1 0,0 1 0,1-1 1,-1 1-1,1-1 0,-1 1 0,1-1 0,-1 1 0,0-2 1,1 2-4,0-1 0,-1 0 0,1 1 0,-1-1 0,1 1 0,-1-1 0,1 1 0,-1-1 0,1 1 0,-1-1 0,0 1 0,1 0 1,-1-1-1,0 1 0,1 0 0,-1-1 0,0 1 0,1 0 0,-1 0 0,0 0 0,0 0 0,1 0 0,-1 0 0,0 0 0,-1 0 1,-63 0 528,65 0-522,0 0 0,0 0 0,0 0 1,0 0-1,0 0 0,-1 0 0,1 0 1,0 0-1,0 0 0,0 0 1,0 0-1,0 0 0,0 0 0,0 0 1,0 0-1,0 0 0,-1 0 0,1 0 1,0 0-1,0 0 0,0 0 0,0 0 1,0 0-1,0 0 0,0 0 1,0 0-1,0 0 0,0 0 0,0 0 1,0 0-1,-1 0 0,1 0 0,0 0 1,0 1-1,0-1 0,0 0 0,0 0 1,0 0-1,0 0 0,0 0 1,0 0-1,0 0 0,0 0 0,0 0 1,0 0-1,0 1 0,0-1 0,0 0 1,0 0-1,0 0 0,0 0 1,0 0-1,0 0 0,0 0 0,0 0 1,0 1-1,0 0 28,0 1 0,-1 0-1,1 0 1,0-1 0,-1 1 0,0 0 0,1 0 0,-1-1-1,0 1 1,0-1 0,0 1 0,0-1 0,0 1 0,0-1-1,-1 0 1,-1 2 0,1-1 5,1 0 0,-1-1 1,0 1-1,1 0 0,0 0 0,-1 0 0,1 0 0,0 0 0,0 0 1,0 0-1,0 0 0,1 0 0,-1 1 0,0-1 0,1 0 1,0 0-1,-1 4 0,1-2-16,0 0 1,-1 1-1,0-1 1,0 0-1,0 0 1,0 0-1,-1 1 1,0-1-1,-3 6 0,4-7-12,0 0 0,0 0 0,1 1 0,-1-1 0,1 0 0,-1 0 0,1 0 0,0 1 0,1-1 0,-1 4 0,1 2 44,-1 62 255,0-68-301,0-1 1,1 0 0,-1 0 0,1 0-1,-1 0 1,1 0 0,0 0-1,0 0 1,-1 0 0,1 0-1,2 2 1,-2-2 12,0-1 1,0 1-1,0-1 0,0 1 1,-1 0-1,1-1 0,0 1 1,-1 0-1,0-1 0,1 1 0,-1 2 1,0-1 126,0-3-58,0 0-91,0 0-160,0 0 26,3 0-26,-1 0 150,-1 0-1,1 0 1,0 1-1,0-1 0,-1 1 1,1-1-1,0 1 0,-1 0 1,1-1-1,-1 1 1,2 1-1,-1 0 11,0-1 1,0 0-1,0 0 1,0 0-1,0-1 0,0 1 1,0 0-1,0-1 1,0 1-1,0-1 0,3 1 1,-3-1 9,0 0 0,-1 0 1,1 0-1,0 0 0,-1 1 0,1-1 1,0 1-1,-1-1 0,3 2 0,-2 0-1,0-1-1,0 1 0,1-1 1,-1 0-1,1 0 0,-1 0 1,1 0-1,-1 0 0,1-1 1,0 1-1,2 0 0,44-1-4061,-46 0 2667</inkml:trace>
</inkml:ink>
</file>

<file path=ppt/ink/ink15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27:31.06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 17 6400,'-17'-17'2368,"17"17"-1856,0 0-128,0 0 2112,0 0-1440,17 0 928,-17 0-1184,0 0-1,17 0-479,17 0 0,0 0-192,-17 0-2111,17 0 1087</inkml:trace>
</inkml:ink>
</file>

<file path=ppt/ink/ink15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27:33.61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 138 2816,'-13'0'1124,"23"0"-691,-10-1-421,0 1-1,0 0 1,0 0 0,0 0-1,0 0 1,1 0-1,-1 0 1,0 0 0,0 0-1,0 0 1,0 0-1,0 0 1,0 0 0,0 0-1,0 0 1,0 0-1,1 0 1,-1 0 0,0 0-1,0 0 1,0 0-1,0 1 1,0-1 0,0 0-1,0 0 1,0 0-1,0 0 1,0 0 0,0 0-1,1 0 1,-1 0-1,0 0 1,0 0 0,0 0-1,0 0 1,0 0-1,0 0 1,0 1 0,0-1-1,0 0 1,0 0-1,0 0 1,0 0 0,0 0-1,0 0 1,0 0 0,0 0-1,0 0 1,0 1-1,0-1 1,0 0 0,0 0-1,0 0 1,0 0-1,0 0 1,0 0 0,0 4 165,0-2 0,-1 1-1,1-1 0,0 0 1,1 0-1,-1 1 0,0-1 1,1 0-1,-1 0 0,2 3 1,12 0 623,3 5-200,-10-5-175,0-1 1,16 6 0,8-4 699,-19-3-815,10 2 84,1-10-185,-12 2-156,23-3 37,0-6 54,-14 8-89,-12 2-37,0 0 0,0 0 0,0-1-1,9-3 1,-5-2 82,1 0-1,-2 0 1,1-1 0,-1-1-1,15-16 1,-12 9 182,-8 3-36,1 9-149,-7 5-91,1 0 1,-1 0-1,1-1 0,-1 1 1,1 0-1,-1-1 0,0 1 0,1 0 1,-1-1-1,1 1 0,-1-1 1,0 1-1,1 0 0,-1-1 0,0 1 1,0-1-1,1 1 0,-1-1 1,0 1-1,0-1 0,0 1 0,0-1 1,0 1-1,0-1 0,1 0 1,-1 1-1,0-1 0,-1 1 0,1-1 1,0 1-1,0-2 0,0-46 608,0 48-613,0 0 1,0 0 0,0 0 0,0 0-1,0-1 1,0 1 0,0 0 0,0 0 0,0 0-1,0 0 1,0 0 0,0 0 0,0 0-1,0 0 1,0 0 0,0-1 0,0 1 0,0 0-1,0 0 1,0 0 0,0 0 0,0 0-1,0 0 1,0 0 0,0 0 0,0 0 0,0 0-1,0 0 1,0-1 0,0 1 0,-1 0-1,1 0 1,0 0 0,0 0 0,0 0 0,0 0-1,0 0 1,0 0 0,0 0 0,0 0-1,0 0 1,0 0 0,-1 0 0,1 0 0,0 0-1,0 0 1,0 0 0,0 0 0,0 0-1,0 0 1,0 0 0,0 0 0,0 0 0,-1 0-1,1 0 1,0 0 0,-116 0 329,107 1-314,1-1 1,-1 2-1,1-1 1,-9 4 0,8-3-10,1 0 0,0 0 0,-1-1 0,-9 0 0,11 0 35,0-1 0,-1 1 0,1 1 0,0-1 0,-7 3 0,-4 1 136,8-3-79,7-1-75,1-1 0,0 1 0,0-1 0,-1 1-1,1 0 1,0-1 0,-3 3 0,-8 12 195,6-7-99,-10 3 162,15-8-225,0 0 0,0 0 0,0 1 0,0-1 1,1 1-1,0-1 0,-1 1 0,1-1 1,1 1-1,-1 0 0,0-1 0,1 8 1,-1-1 63,1 0 1,0 1 0,4 17-1,-2-21-86,0 0-1,1 0 0,-1 0 0,2 0 0,-1-1 0,1 1 0,5 7 0,7 12 36,-10-14-51,-2-3 10,1 1-1,0-1 0,1 0 0,0 0 0,0 0 0,10 9 0,1-1 16,-2-3-11,19 23-1,-29-29-25,-4-6-6,1 0 0,-1 0 0,1 0-1,-1 0 1,1 0 0,0 0 0,0-1 0,0 1 0,3 2 0,-1-3-1,-1 0 0,1 0 0,0 0 0,-1 0-1,5 0 1,6 1-1,11 10-117,-17-11-49,-1 0 1,1 0-1,-1-1 0,13 0 0,-7-1-200,-10 2 183,0-1 0,0-1-1,-1 1 1,1 0 0,0-1 0,0 1-1,0-1 1,-1 0 0,1 0-1,0 0 1,3-2 0,-4 2-10,1-1 1,0 1 0,-1 0 0,1 0-1,0 0 1,-1 1 0,1-1 0,0 1 0,0-1-1,0 1 1,4 0 0,-3 0-277,1 0-1,-1-1 1,0 0 0,0 0-1,0 0 1,1 0 0,-1-1-1,0 1 1,6-5 0,-8 6 253,-1-1 0,1 1 0,-1-1 0,1 1 0,-1 0 0,1-1 0,-1 1 0,1 0 0,1 0 0</inkml:trace>
</inkml:ink>
</file>

<file path=ppt/ink/ink15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27:35.05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7968,'0'0'2944,"0"0"-2272,0 17-192,0-17 1568,17 0-1216,1 17 512,-1-17-801,17 17-255,0-17-160,-17 0-256,34 0 64,-34 0-2079,17 0 1183</inkml:trace>
</inkml:ink>
</file>

<file path=ppt/ink/ink15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27:35.4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7 171 4224,'0'0'1365,"0"0"-826,0 0-43,0 3 725,0 124 2357,0 169-1279,-1-283-2055,0 0 0,-1 0 0,0 0 0,-4 13 0,4-18-40,-4 26 452,-5-3 37,11-30-681,0 0 0,-1 0 0,1 0-1,0 0 1,0 0 0,-1-1-1,1 1 1,0 0 0,-1 0-1,1 0 1,-1 0 0,1-1 0,-1 1-1,0 0 1,1 0 0,-1-1-1,0 1 1,1 0 0,-1-1-1,0 1 1,0-1 0,0 1 0,1-1-1,-1 1 1,0-1 0,0 0-1,0 0 1,0 1 0,0-1-1,0 0 1,0 0 0,-1 0 0,-10 3-25,7-2 29,3 0-134,-1 0 0,0 0 0,0 0 0,0-1 0,1 1 0,-6 0 0,6-2 23,1 1 0,-1 0 0,1-1 0,-1 1 0,1-1 0,-1 1 0,1-1 0,0 0-1,-1 0 1,1 0 0,0 0 0,0 0 0,0 0 0,0 0 0,-1-1 0,-2-2-131,1 0 1,0 0-1,0 0 0,1-1 0,-3-5 1</inkml:trace>
  <inkml:trace contextRef="#ctx0" brushRef="#br0" timeOffset="1">103 1 11872,'-17'0'4416,"17"0"-3457,0 34-255,0-34-288,0 0-384</inkml:trace>
</inkml:ink>
</file>

<file path=ppt/ink/ink15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27:37.17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091 3136,'0'0'1029,"3"-2"-629,8-10 6,-8 9 665,-3 1-217,0 0-723,0 0 0,1 0 0,-1 0 0,1 1-1,-1-1 1,1 0 0,0 0 0,0 1 0,-1-1 0,4-2 0,1-6 247,18-41 2108,-12 31-1852,-5-8 172,5 2-246,-9 14-365,-1-1 0,0 1 0,-2-20 0,1-1-31,-1-22 34,5-123 78,7 96-121,-11 81-149,14-97 584,-12 84-544,1 0 0,1 0 0,1 0 0,7-16 1,16-13 59,-17 23 218,12-37-1,-3 7-58,-17 45-213,0 0-1,0 0 1,0 1 0,1-1-1,-1 1 1,1 0-1,0 0 1,7-5 0,0 0 123,-7 4-104,0 1 0,0-1 0,-1 0 0,1 0 0,2-6 0,-4 7-45,-1 1 0,1 0 0,1-1-1,-1 1 1,0 0 0,1 1 0,-1-1-1,1 0 1,0 1 0,5-5-1,-5 5-25,0 1 0,0-1 0,0 0-1,0 1 1,0-1 0,0 1 0,0 0-1,0 0 1,0 0 0,1 0 0,-1 0-1,0 1 1,0 0 0,1 0-1,-1 0 1,1 0 0,-1 0 0,0 0-1,6 2 1,-4 1-3,1-1-1,0 1 0,-1 0 1,7 4-1,-10-5 11,1 0 0,-1 0 0,1 0 1,-1 0-1,0 0 0,0 0 0,0 1 0,0 0 0,0-1 0,0 1 1,-1 0-1,2 2 0,-2-2 3,0 1 0,0-1-1,-1 0 1,1 0 0,-1 0 0,0 0 0,0 1 0,0-1 0,0 0 0,-1 0 0,1 0 0,-1 0 0,-1 5-1,-9 12-233,8-7 135,3-11 41,0 0 1,-1 0-1,1-1 1,0 1-1,-1 0 1,1 0-1,-1 0 1,0-1-1,0 1 0,0 0 1,0-1-1,0 1 1,0-1-1,0 1 1,0-1-1,0 1 1,-1-1-1,1 0 1,-1 1-1,-1 0 0,-13 10-385,-24 14-512,36-24 831,1 0 1,-1-1-1,0 1 0,0-1 0,1 1 0,-1-1 0,0-1 0,0 1 0,-5 0 0,2-1-106,-26-1-975,33 1 1180,-1 0 0,1 0 0,0 0 0,0 0 0,0 0 0,-1 0-1,1 0 1,0-1 0,0 1 0,-1 0 0,1 0 0,0 0 0,0 0 0,0 0 0,0 0 0,-1 0 0,1 0-1,0-1 1,0 1 0,0 0 0,0 0 0,-1 0 0,1 0 0,0 0 0,0-1 0,0 1 0,0 0-1,0 0 1,0 0 0,0-1 0,-1 1 0,1 0 0,0 0 0,0-1 0,1 1-11,-1-1 0,1 0-1,0 0 1,-1 1 0,1-1 0,0 0 0,0 1 0,-1-1 0,1 1-1,0-1 1,0 1 0,0 0 0,1-1 0,-1 0 6,1 1-1,-1-1 1,1 1-1,-1-1 1,1 1 0,-1 0-1,1-1 1,0 1 0,-1 0-1,1 0 1,0 0 0,-1 1-1,1-1 1,-1 0-1,1 1 1,0-1 0,-1 1-1,1-1 1,-1 1 0,1-1-1,-1 1 1,0 0-1,2 1 1,12 5 8,-1-3 28,-11-4-13,0 1 1,-1-1-1,0 1 1,1 0-1,-1-1 0,1 1 1,-1 1-1,0-1 1,0 0-1,1 0 0,-1 1 1,0-1-1,2 3 1,-3-3-15,3 3 35,1 1 0,-1 0 1,0-1-1,4 8 0,-7-10 124,1 1 0,-1 0 0,0 0 0,0 0 0,-1 1 0,1-1 0,-1 0 0,1 0 0,-1 0 0,0 4 0,0-4-11,-1-1 0,1 0 0,-1 1 0,1-1 0,-1 0-1,0 1 1,0-1 0,0 0 0,0 0 0,0 0 0,-1 0 0,1 0-1,0 0 1,-1 0 0,0 0 0,1 0 0,-1-1 0,-3 3 0,-4 2 160,0 0 1,-17 8-1,17-10-214,1-1 0,-1 0-1,0-1 1,0 0 0,0 0-1,0-1 1,0 0 0,-1-1-1,-9 0 1,18 0-131,-1 0-1,0 0 1,0 0 0,1-1-1,-1 1 1,0 0-1,1-1 1,-1 1-1,0-1 1,1 1 0,-1-1-1,0 0 1,1 0-1,-1 0 1,1 0 0,0 0-1,-1 0 1,1 0-1,-2-2 1,2 2-3,-2-2-588</inkml:trace>
</inkml:ink>
</file>

<file path=ppt/ink/ink15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27:37.5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52 6720,'0'-17'2496,"0"17"-1952,0 0-128,17 0 544,-17 0-608,34-17 288,0 17-384,0 0-224,17 0-32,-17-18-1120,1 18 576,16 0-1920,-34 0 1344,0 18-2624,0-18 2112</inkml:trace>
</inkml:ink>
</file>

<file path=ppt/ink/ink15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27:37.97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0 0 4800,'0'14'1557,"-3"-8"-954,-9 5-43,9-5 832,3-2-1162,0 0 0,-1-1 1,0 1-1,0 0 0,0-1 1,0 1-1,-3 4 0,-1 4 317,-15 56 1261,-31 68 43,47-123-1656,-7 27 1,6-22-113,3-8-38,1-8-33,0 0 0,1 0-1,-1 0 1,1 0-1,-1 0 1,1 0 0,0-1-1,0 1 1,0 0-1,0 0 1,0 0 0,1 0-1,-1 0 1,0 0-1,1 0 1,-1 0 0,1 0-1,0 0 1,1 2 0,3 7 117,-5-9-134,0-1 0,1 0 0,-1 0 0,1 0 0,-1 0 0,0 0 0,1 0 0,0 0 0,-1 0 1,1 0-1,0-1 0,-1 1 0,1 0 0,0 0 0,0 0 0,0-1 0,0 1 0,0 0 0,-1-1 0,1 1 0,0-1 0,1 1 0,0 0 0,2 0-190,1 0 1,-1-1-1,0 1 0,1 0 0,-1-1 0,0 0 0,1 0 1,-1-1-1,7 0 0,0-2-553,1 0 0,17-8 0,20-6-350</inkml:trace>
  <inkml:trace contextRef="#ctx0" brushRef="#br0" timeOffset="1">402 137 3648,'-17'-18'1344,"17"18"-1024,0 0-128,0 0 1248,0 0-832,0 0 768,17 0-832,0 18 288,-17 16-480,17-17 448,0 17-480,0 0-480,1 0 64,16 0-576,-17-17 384,-17 0-2464,17 0 1504</inkml:trace>
</inkml:ink>
</file>

<file path=ppt/ink/ink1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34:34.74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11 53 5152,'5'-7'590,"-4"6"-467,0-1-1,0 1 1,0 0 0,1-1 0,-1 1 0,0 0-1,1 0 1,-1 0 0,1 0 0,-1 0 0,1 0-1,-1 0 1,3 0 0,1-2-24,-1 1 60,-1 0 0,1 1 0,0-1-1,0 1 1,0-1 0,0 1-1,0 0 1,0 1 0,0-1 0,4 1-1,-4-1 32,0 1 0,0 0 0,0-1-1,-1 0 1,1 0 0,7-3 0,-9 3-91,1 0 0,0 0 0,0 1 0,0-1 0,0 0 0,5 1 0,2 1 145,1 1 1,-1 0 0,0 1-1,0 1 1,0-1 0,-1 2-1,15 7 1,-11-3-96,-7-6-112,0 1 1,-1 0-1,1 0 1,-1 0-1,0 1 0,5 4 1,-9-6-20,0-1 1,0 0-1,0 1 1,0-1 0,-1 0-1,1 1 1,0 2-1,1 6 63,3-1-11,-4-9-59,-1 1 0,1-1 0,0 0 0,-1 1 0,1-1 1,-1 0-1,0 1 0,1-1 0,-1 3 0,-5 17 137,0-6-61,3-3-29,2-9-46,-1-1 0,1 1 0,-1-1 0,0 1 0,1-1 1,-1 1-1,-2 3 0,-1-2-17,0 0 0,1 0 0,-1-1 0,-1 1 0,1-1 0,0 0 0,-1 0 0,-8 4 0,-41 17-1317,46-21 966,-4 1-201,-1 0 0,1 0 0,-1-1 0,-15 1-1,5-1-299,-7 3 17,10-2-68,0-1 1,-24 1 0,-50-4-1696,90 0 2570,1 0-1,-1 0 1,0 0-1,1-1 1,-1 1 0,0-1-1,1 0 1,-1 0-1,1 0 1,-1 0-1,1 0 1,0-1-1,-1 0 1,1 0 0,0 0-1,0 0 1,-5-4-1,-13-10 423,-8-1 1270,26 16-1309,0-1 1,0 0 0,0 0-1,0 0 1,0 0 0,1 0 0,-1-1-1,1 1 1,-3-4 0,4 4-226,-1 0 0,1 1 0,0-1 1,-1 1-1,1 0 0,-1-1 1,1 1-1,-4-2 0,2 2 313,1 0 0,-1 1 0,0-1 0,0 1-1,0-1 1,1 1 0,-1 0 0,0 0 0,-4 1 0,0-1 1540,7 3-1322,0 3-402,0-3-167,1 1 0,-2 0 0,1 0 0,0-1 0,-1 1 0,1 0-1,-2 3 1,0 0-20,-2 1 13,2 1 1,-1-1-1,1 1 1,1 0-1,-2 16 1,4-6 41,-1-7-47,0-1 0,0 0-1,-4 18 1,1-14-6,-1 5 29,0 1 0,-1 37 0,5-48-80,0 0 1,-1 0-1,0 0 0,-1 0 1,0 0-1,-1 0 0,0 0 1,-5 11-1,4-9-156,1 0-1,-1 1 1,2-1-1,-2 23 1,2 51-1340,2-71 1179,0-14 217,0-1 1,0 0 0,-1 1-1,1-1 1,0 1-1,0-1 1,0 0-1,0 1 1,1-1 0,-1 1-1,0-1 1,0 0-1,0 1 1,0-1-1,0 0 1,0 1-1,1-1 1,-1 1 0,0-1-1,0 0 1,1 0-1,-1 1 1,0-1-1,0 0 1,1 1 0,-1-1 55,10 8-1245,-4-12-970,-2 0 893,-4 3 1206,1 1-1,0-1 1,0 1 0,0 0-1,0-1 1,0 1-1,0 0 1,1 0-1,-1 0 1,0-1-1,0 1 1,0 0-1,2 1 1</inkml:trace>
</inkml:ink>
</file>

<file path=ppt/ink/ink15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27:38.44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2 17 6400,'0'-17'2368,"0"17"-1856,-17 17-128,17-17 1472,0 18-1088,-17-1 1056,0 17-1088,-18 17-352,35 0-256,-34-17-128,0 17 0,17-17-2208,0 0 1216,0-17-2560,0 0 2016</inkml:trace>
</inkml:ink>
</file>

<file path=ppt/ink/ink15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27:38.7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1 6304,'-17'0'2336,"17"0"-1824,17 0-128,-17 0 1216,17 0-960,0 17 992,0 17-928,17-17 704,1 17-800,-1 0-193,0 0-255,0 0-256,0 0 32,0 1-1599,0-1 927,-17-17-2816,0 0 2016</inkml:trace>
  <inkml:trace contextRef="#ctx0" brushRef="#br0" timeOffset="1">392 1 8896,'-17'0'3296,"17"0"-2560,-17 34-224,0-17 1632,17 0-1281,-34 0 353,17 17-704,-34-17-320,34 34-128,-17-17-768,0 0 384,-1 1-3135,1-1 1919</inkml:trace>
</inkml:ink>
</file>

<file path=ppt/ink/ink15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27:39.43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 239 9568,'-17'0'3520,"17"0"-2720,17 17-256,-17-17 2047,17 0-1535,0 0-128,17 0-608,17-17-224,-17 17-64</inkml:trace>
  <inkml:trace contextRef="#ctx0" brushRef="#br0" timeOffset="1">546 171 5728,'0'154'5150,"0"200"-1180,0-346-3812,0 0-1,-1-1 1,0 1 0,0-1 0,-1 1 0,0-1 0,0 0 0,-1 0 0,0 0 0,0 0 0,-1 0 0,-5 8 0,5-9 30,0 1 0,0-1-1,-7 8 1,8-11-90,0-1 0,0 1 0,-1-1 1,1 0-1,0 0 0,-1 0 0,-7 3 0,-2-1-79,0 0 0,-1 0 0,0-2 0,0 1 0,0-2 0,0 0 1,0 0-1,0-2 0,0 0 0,0 0 0,-18-5 0,18 2-553,-24-12 0,24 10 221,6 3 122,3 1 2,0 0-1,0 0 1,0-1-1,1 1 1,-1-1-1,1 0 1,-6-5-1,4 1-596,0-1 0,1 1 1,-9-17-1,8 13 137,-28-43-1985</inkml:trace>
  <inkml:trace contextRef="#ctx0" brushRef="#br0" timeOffset="2">512 34 8480,'0'-17'3136,"0"17"-2432,0 0-224,0-17 128,17 17-448,-17 0-3456,0 17 1792</inkml:trace>
</inkml:ink>
</file>

<file path=ppt/ink/ink15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27:40.07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7 1024 4896,'-32'31'2730,"29"-25"-1434,3 16 2160,0-18-695,0-19-1527,0-28-821,-1 12-334,5-62-1,8 42-264,3-65-79,-13 98 237,1-12-13,0-2 149,11-45 1,37-96 34,-49 163-139,2-2 9,0-1 0,6-12 0,18-21 56,-15 11 33,-10 24-58,1 1-1,0-1 1,0 1 0,8-12-1,16-26 181,-5-1-5,5 12 266,-5 6-101,-16 25-216,1 0-1,0 0 1,0 0-1,9-4 1,-14 9-146,-1 1 0,1-1 0,-1 1 0,1-1 1,-1 1-1,1 0 0,-1 0 0,5 0 0,-2 0 19,0 3 113,-4-2-151,0 1-1,0-1 0,0 0 0,-1 0 0,1 1 1,-1-1-1,1 0 0,-1 1 0,1-1 1,-1 1-1,0-1 0,1 1 0,-1-1 0,0 1 1,0-1-1,0 0 0,0 1 0,-1-1 0,1 1 1,0-1-1,-1 1 0,1-1 0,0 0 0,-1 1 1,0-1-1,-1 3 0,0 2-14,1-3-68,0 1 0,0 0 0,-1-1 0,1 1 0,-1-1 0,0 0 0,0 1 0,0-1 0,-1 0 0,-2 3 0,-7 8-352,-10 17-501,9-21 293,1 0 0,-2-1 0,1 0 0,-1-1 0,0-1 0,-20 8 0,17-12-357,14-3 320,6 3-1,1 1 486,0 1 93,0-1 0,0-1 0,0 1-1,7 4 1,-8-6 101,0-1 0,-1 1-1,1-1 1,-1 1 0,1 0-1,-1 0 1,0 0 0,0 1-1,0-1 1,0 0 0,0 1-1,2 2 1,15 20 382,-15-22-207,-1 1 1,0-1 0,0 1 0,-1 0-1,1 0 1,-1 0 0,0 0 0,0 0-1,0 0 1,0 1 0,-1-1-1,0 1 1,2 8 0,1 7 731,0-8-515,1 10 348,-10 1 248,1-11-519,4-9-360,-1 0 0,1 0-1,-1-1 1,0 1 0,0 0 0,0 0-1,-1 0 1,1-1 0,-1 1-1,1 0 1,-1-1 0,0 1 0,0-1-1,0 0 1,0 0 0,0 0 0,-1 0-1,1 0 1,-1 0 0,-3 2-1,1-1 2,1 1 10,0-1-1,-1 0 0,0 0 0,0 0 1,0 0-1,0-1 0,0 0 0,-1 0 0,1 0 1,-12 2-1,4-1 15,-19 2 96,28-5-198,0 0 1,1-1 0,-1 0-1,1 0 1,-6-1-1,-1-1 41,5 2-181,0-1 0,0 1 0,0-1-1,0 1 1,0-1 0,0-1 0,1 1-1,-1-1 1,1 0 0,0 0 0,0 0-1,-6-5 1,7 4-7,-10-12-1231,12 16 1192,1-1 0,0 0-1,-1 1 1,1-1-1,0 0 1,0 0-1,-1 1 1,1-1-1,0 0 1,0 0-1,0 0 1,0 1 0,0-1-1,0 0 1,0 0-1,1 1 1,-1-1-1,0 0 1,0 0-1,0 1 1,1-2 0,14-15-2136</inkml:trace>
</inkml:ink>
</file>

<file path=ppt/ink/ink15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27:41.14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52 4160,'0'-15'1333,"0"13"-821,0 2-59,0 0 603,0 0-208,0 0 288,0 0-298,0 0 138,0 0-299,0 0 16,0 0-277,3 0-85,181 0 2714,-175 0-3009,0 1-1,0 0 1,17 6-1,-18-5 12,0 0 0,0-1 1,15 2-1,-8-3 20,12-1 114,-26 1-185,0 0-1,-1 0 0,1 0 0,-1 0 0,1-1 1,-1 1-1,1 0 0,-1 0 0,1-1 1,-1 1-1,1 0 0,-1-1 0,1 1 0,-1 0 1,0-1-1,1 1 0,-1-1 0,0 1 0,1-1 1,-1 1-1,0-1 0,0 1 0,1-1 1,-1 1-1,0-1 0,0 1 0,0-1 0,1 1 1,-1-1-1,0 1 0,0-1 0,0-1 0,3-3-965,8-7-161,-8 7-1221,-3-10 726</inkml:trace>
</inkml:ink>
</file>

<file path=ppt/ink/ink15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27:41.49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5 1 3968,'-31'0'2288,"31"0"-2266,0 0 0,0 0 0,0 0 1,0 0-1,0 0 0,-1 0 0,1 0 0,0 0 0,0 0 1,0 0-1,0 0 0,0 0 0,0 0 0,0 0 0,0 0 1,0 0-1,-1 0 0,1 0 0,0 0 0,0 0 0,0 0 1,0 0-1,0 0 0,0 0 0,0 0 0,0 0 1,0 0-1,0 0 0,0 0 0,-1 1 0,1-1 0,0 0 1,0 0-1,0 0 0,0 0 0,0 0 0,0 0 0,0 0 1,0 0-1,0 0 0,0 0 0,0 0 0,0 1 0,0-1 1,0 0-1,0 0 0,0 0 0,0 0 0,0 0 1,0 0-1,0 0 0,0 0 0,0 0 0,0 1 0,0-1 1,0 0-1,1 5 482,-1-3-331,1 0-1,-1 0 1,0 0 0,0 0-1,0 0 1,0 0-1,0 0 1,0 0 0,-1 0-1,1 0 1,-1 0-1,1 0 1,-1 0-1,-1 2 1,0 1 94,0-2-130,0 0-1,1 0 0,0 0 1,-1 0-1,1 0 1,0 1-1,1-1 0,-1 0 1,1 1-1,-1-1 1,1 5-1,0 3 137,-2-1 0,1 1 0,-1-1-1,-1 0 1,-5 17 0,3-12 109,-5 25-1,8-22-181,-5 15 133,-15 18 387,15-19-392,5-16-187,-4 8 84,4-21-201,1-1 1,0 1-1,0 0 0,1 0 0,-1 0 0,1 0 0,-1 0 0,1 0 1,0 0-1,0 0 0,0 1 0,2 4 0,9 15 99,-8-9-108,-2-11-8,-1-1-1,0 0 0,1 0 0,0 1 0,-1-1 0,1 0 1,0 0-1,2 4 0,-2-5-29,0 0 1,0 0-1,1 0 1,-1 0-1,0-1 1,0 1-1,0 0 1,1 0 0,-1-1-1,0 1 1,1-1-1,-1 1 1,1-1-1,-1 0 1,0 0-1,1 1 1,-1-1-1,1 0 1,2-1-1,30 4-1603,14 12 410</inkml:trace>
</inkml:ink>
</file>

<file path=ppt/ink/ink15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27:41.86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52 4384,'0'-32'2437,"0"32"-2420,0 0 0,0 0 0,0 0-1,0 0 1,0 0 0,0 0 0,0 0 0,0 0 0,0-1 0,0 1-1,0 0 1,0 0 0,0 0 0,0 0 0,0 0 0,0 0-1,0 0 1,0 0 0,0 0 0,0-1 0,0 1 0,0 0-1,0 0 1,0 0 0,0 0 0,0 0 0,0 0 0,0 0 0,0 0-1,0 0 1,0 0 0,1 0 0,-1 0 0,0 0 0,0-1-1,0 1 1,0 0 0,0 0 0,0 0 0,0 0 0,0 0-1,0 0 1,0 0 0,1 0 0,-1 0 0,0 0 0,0 0 0,0 0-1,0 0 1,0 0 0,0 0 0,0 0 0,0 0 0,0 0-1,1 0 1,-1 0 0,11 0 698,-5-2 106,-5 0-738,1 1-1,0 0 0,0-1 1,0 1-1,-1 0 1,1 0-1,0 1 1,0-1-1,0 0 1,0 1-1,1-1 1,1 0-1,30-1 1050,-33 2-1096,5 3 327,1 3-133,-5-4-201,0-1 0,0 1 0,-1 0 0,1 0 0,0-1 0,-1 1 0,1 0 0,-1 0 0,0 0 0,1 1 0,-1-1 0,0 0 0,0 0 0,0 1 0,-1-1 0,1 0 0,-1 1 0,1-1 0,-1 4 0,1 7 4,-1-4 100,0 0 0,0 0 0,-4 17 1,-7 11 234,5 8 149,-5-8-149,7-17-154,3-15-171,0 0-1,0 0 1,-1 1-1,0-1 1,1 0 0,-2-1-1,-2 6 1,3-7-37,0 0 1,0-1 0,1 1-1,-1 0 1,1 0 0,-1 0-1,1 0 1,0 0 0,0 0-1,1 0 1,-1 0 0,0 0-1,1 1 1,0-1 0,0 6-1,0-2-30,2 13-83,-2-20 98,0 1-1,0-1 1,0 0 0,1 1-1,-1-1 1,0 1 0,1-1-1,-1 1 1,0-1 0,1 0-1,-1 1 1,0-1 0,1 0 0,-1 1-1,1-1 1,-1 0 0,0 0-1,1 1 1,-1-1 0,1 0-1,-1 0 1,1 0 0,-1 0-1,1 0 1,-1 1 0,1-1-1,-1 0 1,1 0 0,0 0 0,5 2-573,-5-1 492,0 1-19,0-1-1,1 0 0,-1 0 1,0 0-1,1 0 0,-1 0 1,0 0-1,1 0 1,-1-1-1,1 1 0,0 0 1,-1-1-1,1 1 0,-1-1 1,1 0-1,0 1 1,-1-1-1,1 0 0,3 0 1,9 0-2009,3 0 620</inkml:trace>
</inkml:ink>
</file>

<file path=ppt/ink/ink15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27:42.30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 34 8064,'-17'-17'2976,"17"17"-2304,17 17-192,-17-17 1696,17 0-1280,0-17 639,0 17-927,17 0-672,-17 0 0,17-17-1951,-34 17 1119,17 0-4256,0 0 2848</inkml:trace>
</inkml:ink>
</file>

<file path=ppt/ink/ink15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27:42.66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 52 4640,'14'-14'1504,"-8"11"-912,-4 3-497,-1 0 0,1-1 0,0 1 0,0-1 0,0 1 0,0-1 0,-1 1 0,1-1 0,0 0 0,2-1 0,1-1 194,0 1 0,-1 0 0,1 0 0,8-2 0,2-2 184,-10 5-333,-1-1 1,1 1-1,0-1 1,-1 1-1,1 0 1,0 1-1,0 0 1,-1-1-1,7 2 1,80-1 483,-88 0-597,1 0 1,-1 0 0,1 0 0,-1 1 0,1-1-1,-1 1 1,1 0 0,-1 0 0,0 0 0,5 3-1,4 1 57,-9-4-19,0 0 3,1 0 1,0 1-1,0-1 0,-1 1 1,6 3-1,-9-5-52,1 1 0,0-1 0,-1 1 0,1 0 0,-1-1 0,1 1 0,-1-1 0,0 1 0,1 0 0,-1-1 0,0 1 0,1 0 0,-1-1 0,0 1 0,0 0 0,1 0 0,-1-1 0,0 1 0,0 0 0,0 0 0,0-1 0,0 1 0,0 0 0,0 0 0,0-1 0,-1 1 0,1 0 0,0-1 0,0 1 0,-1 0 0,1 0 0,0-1 0,-1 2 0,-2 2 87,1 0 0,-1 0 0,0 0 1,-1 0-1,1-1 0,-1 1 0,-5 3 1,-30 21 649,29-22-636,-7 6 93,10-7-158,-1 0-1,1 0 1,-1 0-1,0-1 0,0-1 1,-17 6-1,12-6-46,11-3-5,1 0-1,0 0 0,0 0 0,0 0 1,0 1-1,0-1 0,0 0 0,0 1 1,0-1-1,0 0 0,1 1 0,-1 0 1,0-1-1,0 1 0,0-1 0,0 1 1,1 0-1,-1-1 0,0 1 0,0 0 1,1 0-1,-1 0 0,1 0 0,-1 0 0,1-1 1,-1 1-1,0 2 0,-4 6 42,4-7-27,0-1 1,0 1-1,0 0 0,0-1 0,0 1 0,1 0 1,-1-1-1,0 1 0,1 0 0,-1 3 1,1-4-12,0-1 0,0 0 1,0 0-1,0 0 1,0 0-1,0 0 1,0 0-1,0 0 1,0 0-1,0 0 1,0 1-1,0-1 1,0 0-1,0 0 0,0 0 1,0 0-1,0 0 1,0 0-1,0 0 1,0 0-1,0 0 1,0 0-1,0 1 1,0-1-1,0 0 1,0 0-1,0 0 0,0 0 1,0 0-1,1 0 1,-1 0-1,0 0 1,0 0-1,0 0 1,0 0-1,0 0 1,0 0-1,0 0 1,0 0-1,0 0 0,0 0 1,1 1-1,-1-1 1,0 0-1,0 0 1,0 0-1,0 0 1,0 0-1,0 0 1,0 0-1,0 0 1,0-1-1,1 1 0,-1 0 1,0 0-1,0 0 1,1 0-3,1 1 0,0-1 0,-1 0 1,1 0-1,-1 1 0,1-1 0,-1 1 0,1 0 1,-1-1-1,0 1 0,3 2 0,-2-2-38,0 0 1,0 0-1,0 0 0,0 0 0,0 0 0,0 0 1,0-1-1,1 1 0,-1-1 0,0 1 0,0-1 1,4 0-1,28 0-838,14 0 257</inkml:trace>
  <inkml:trace contextRef="#ctx0" brushRef="#br0" timeOffset="1">18 137 7872,'-17'-17'2944,"17"17"-2304,34 0-160,0 0 1920,-17 0-1408,17 0 223,17 0-735,0 0-160,1 17-192</inkml:trace>
</inkml:ink>
</file>

<file path=ppt/ink/ink15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27:58.4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5 45 4800,'0'-15'1557,"0"13"-954,-3-1-182,-5-7 241,8 10-647,0 0 0,0-1 0,0 1 0,0 0 0,0 0 1,0 0-1,0-1 0,0 1 0,1 0 0,-1 0 0,0 0 0,0-1 0,0 1 0,0 0 0,0 0 1,0 0-1,1-1 0,-1 1 0,0 0 0,0 0 0,0 0 0,0 0 0,1 0 0,-1 0 0,0-1 1,0 1-1,0 0 0,0 0 0,1 0 0,-1 0 0,0 0 0,0 0 0,1 0 0,-1 0 0,0 0 1,0 0-1,0 0 0,1 0 0,-1 0 0,0 0 0,0 0 0,1 0 0,-1 0 0,0 0 0,0 0 1,0 0-1,1 1 0,-1-1 1,0 0 0,0 0 0,0 0 0,0 0 0,0 0 0,0 0 0,1 0 0,-1 0 0,0 0 0,0 0 0,0 0 0,0 0 0,0 0 0,0 0 0,0 0 0,0 0 0,0 0 0,1 0 0,-1 0 0,0 0 0,0 0 0,0 0 0,0 0 0,0 0 0,0-1 0,0 1 0,0 0 0,0 0 0,0 0 0,0 0 0,1 0 0,-1 0 0,0 0 0,0 0 0,0 0 0,0 0 0,0 0 0,0 0 0,0-1 0,0 1 0,0 0 0,0 0 0,0 0 0,0 0 0,0 0 0,0 0 0,0 0 0,0 0 0,0 0 0,0-1 0,0 1 0,0 0 0,0 0 0,0 0 0,0 0 0,0 0 0,0-7 1480,0 23-675,-3 32-146,-2-24-519,1 1 0,-1 45 1,5-31-53,-3 87 107,-3-81-197,2-16-16,0 33 0,4 43 520,0-95-372,0-17-158,0-31-224,0 19 135,2-10-80,1 0 1,1 1-1,2-1 0,1 1 1,1 0-1,2 1 0,18-39 1,-19 48 115,1 1 0,0 1 0,2 0 0,0 0 0,20-20 0,-24 29 60,0 0 0,1 0-1,0 1 1,0 1 0,1-1-1,-1 2 1,21-8 0,-22 9 5,0-1 7,0 1 0,1 1 1,0-1-1,-1 2 0,1-1 1,0 1-1,16 0 0,-22 1 6,1 0-1,-1 0 0,1 0 1,-1 1-1,1-1 0,-1 1 1,1 0-1,-1 0 0,6 3 1,-4-1 34,0 1 1,0 0-1,0 0 0,5 6 1,-9-9-46,2 2 11,-2-2-13,0-1 1,0 1-1,-1-1 0,1 1 1,0 0-1,0-1 1,-1 1-1,1 0 0,0 0 1,-1-1-1,1 1 0,-1 0 1,1 0-1,-1 0 1,1 0-1,-1 0 0,0 0 1,1 0-1,-1 0 0,0 0 1,0 0-1,0 0 0,0 0 1,0 0-1,0 0 1,0 0-1,0 0 0,0 0 1,0 0-1,-1 0 0,1 0 1,0 0-1,-1 0 1,1 0-1,0 0 0,-2 1 1,-3 4-175,0 0 0,-1 0 0,0-1 0,0 0 0,0 0 1,0 0-1,-1-1 0,0 0 0,0 0 0,0-1 1,-12 5-1,6-3-108,-1-1 0,1-1 1,-1 0-1,0 0 0,-27 0 1,-64-3 457,101 0-30,0 1 1,-1-1-1,1 1 0,0-1 1,0 1-1,0 0 1,0 1-1,0-1 1,0 1-1,-6 3 0,2-1 329,1 0 237,5 14-85,2-8-407,0-1 0,1 1 1,0-1-1,1 1 1,0-1-1,0 0 1,1 0-1,6 13 1,3 1 285,1 0 0,19 25 0,-23-36-412,0-1 1,1 0-1,1-1 1,0 0-1,12 9 1,-9-9-29,31 22 245,87 48 0,-127-77-520,1 0 1,0-1-1,0 0 0,0 0 1,0 0-1,0-1 1,1 0-1,10 0 1,-11-3-1782,8-13 604</inkml:trace>
</inkml:ink>
</file>

<file path=ppt/ink/ink1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34:35.0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3 1 4320,'0'0'1392,"0"3"-848,1 5-55,-1-3 157,1 0-1,-1 0 0,0 0 1,-1 1-1,1-1 1,-1 0-1,-2 6 1,2-8-538,-2 1-3,1 0 0,0 1 0,1-1 1,-1 0-1,1 1 0,0-1 0,0 1 1,0-1-1,0 1 0,1-1 0,0 7 1,0 14 263,1-6-53,-1 0 0,-4 29 0,-1-30-97,0 6 101,5-20-279,1 0 1,-1-1-1,1 1 1,0 0 0,2 3-1,1 6 88,-3-3 45,1 0 0,-2 1-1,0 19 1,0-16-47,0-12-100,0 1 0,0-1 0,0 0 0,0 0 1,1 0-1,-1 0 0,1 0 0,-1 0 0,1 0 1,0 0-1,0 0 0,0 0 0,0-1 0,2 4 1,3 5 65,-2-1 49,1-1 35,12-6 32,-16-2-210,-1 0 1,1 0-1,-1 0 1,1 0-1,-1 0 1,1 0-1,-1 0 0,1 0 1,-1 0-1,1 0 1,-1 0-1,1 0 1,-1-1-1,1 1 1,-1 0-1,1 0 1,-1-1-1,1 1 0,-1 0 1,0-1-1,1 1 1,-1 0-1,1-1 1,-1 1-1,0-1 1,1 1-1,-1 0 1,0-1-1,0 1 1,1-2-1,5-6-84,13 1 128,-9 4 83,-3 0 113,1 1 0,-1 0 0,1 0-1,0 1 1,0-1 0,14 1-1,-10 0 8,-7 1-155,-1 0 0,1-1 1,-1 1-1,1 1 0,-1-1 0,1 1 1,-1 0-1,7 1 0,12 8 151,-4 0 28,7 3-126,-19-10 59,-7-3-123,3 0-182,6 0-394,-18 0-1184,6 0 416</inkml:trace>
</inkml:ink>
</file>

<file path=ppt/ink/ink15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27:58.83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69 6656,'-14'-14'2144,"11"11"-1307,3 0-37,0-8 1269,0 11-2041,0 0-1,0 0 1,0 0-1,0 0 1,0 0-1,0-1 1,0 1-1,0 0 1,0 0-1,0 0 1,0 0-1,0 0 1,0 0-1,0 0 1,0 0-1,0 0 1,0-1-1,0 1 1,0 0-1,0 0 1,0 0-1,0 0 1,0 0-1,0 0 1,0 0-1,0 0 1,1 0 0,-1 0-1,0 0 1,0-1-1,0 1 1,0 0-1,0 0 1,0 0-1,0 0 1,0 0-1,0 0 1,0 0-1,0 0 1,1 0-1,-1 0 1,0 0-1,0 0 1,0 0-1,0 0 1,0 0-1,0 0 1,0 0-1,0 0 1,0 0-1,1 0 1,-1 0-1,0 0 1,0 0-1,0 0 1,0 0-1,5-1 614,0 0-1,0 0 1,0 0 0,6-3-1,6-2-360,65-9 313,-64 13-504,4 0-174,1 0-1,23 3 1,-15-1-224,137 0-4629,-164 0 4521,0 0 1,1 0 0,-1 1-1,0-1 1,0 1 0,9 2-1,-12-2 233,0-1 0,0 1-1,0-1 1,0 1 0,0 0 0,-1-1-1,1 1 1,0 0 0,0 0-1,0 0 1,-1-1 0,1 1 0,0 0-1,-1 0 1,1 0 0,-1 0-1,1 0 1,-1 0 0,0 0 0,1 0-1,-1 0 1,0 1 0,0-1-1,1 0 1,-1 0 0,0 0-1,0 1 1,0-2 148,0 1-1,0-1 1,0 0 0,0 0-1,0 0 1,0 0-1,0 0 1,0 0 0,0 0-1,0 0 1,0 0-1,0 1 1,0-1 0,0 0-1,0 0 1,0 0-1,0 0 1,0 0 0,0 0-1,0 0 1,0 0-1,0 0 1,0 0 0,0 1-1,0-1 1,-1 0-1,1 0 1,0 0 0,0 0-1,0 0 1,0 0 0,0 0-1,0 0 1,0 0-1,0 0 1,0 0 0,0 0-1,0 0 1,-1 0-1,1 0 1,0 0 0,0 0-1,0 0 1,0 0-1,0 0 1,0 0 0,0 0-1,0 0 1,0 0-1,-1 0 1,1 0 0,0 0-1,0 0 1,0 0-1,0 0 1,0 0 0,-16 5-1489,15-4 1500,-1 0 0,1 0 0,-1 0 0,0-1 0,0 1 0,1-1 0,-1 1 0,-3 0 0,-22-6 1223,21 3-762,-1 0 1,0 1 0,-12-1-1,-8 1 1270,18 1-1111,-1-1 1,1 1 0,0 1-1,-14 2 1,20-2-482,0 0 0,-1 0 0,1 0 0,0 1 1,0-1-1,0 1 0,0 0 0,0 0 0,0 0 0,1 0 0,-1 0 0,1 1 1,-1-1-1,1 1 0,0-1 0,-2 4 0,0 1-62,1 0-1,0 0 1,0 0 0,1 1 0,-3 12-1,-9 26-14,10-37-67,1 0 1,1 0 0,-1 0-1,1 0 1,1 1 0,0-1-1,0 10 1,1-15-180,0 1 0,0 0 0,-1-1 0,-1 9 0,1-11 132,0 0 0,0 0 0,0 0 1,0 0-1,0 0 0,-1-1 0,1 1 0,-1 0 1,-1 1-1</inkml:trace>
</inkml:ink>
</file>

<file path=ppt/ink/ink15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27:59.2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07 15 9632,'0'-14'4341,"1"14"-4319,-1 1 1,0-1-1,0 1 1,0-1-1,0 1 0,0-1 1,0 1-1,-1-1 1,1 1-1,0-1 1,0 1-1,0-1 0,0 1 1,-1-1-1,1 1 1,0-1-1,0 0 1,-1 1-1,1-1 0,0 1 1,-1-1-1,1 0 1,0 1-1,-1-1 1,1 0-1,0 1 0,-1-1 1,1 0-1,-1 0 1,1 1-1,-1-1 1,1 0-1,-1 0 0,1 0 1,-1 0-1,1 0 1,-1 0-1,1 0 1,-1 1-1,1-2 0,-1 1 1,1 0-1,-1 0 1,1 0-1,-1 0 1,-1 0 20,0 0 0,0 0 0,0 0 0,0 1 0,0-1 0,0 1 0,0-1 0,-2 2 0,-13 12 72,16-12-121,-1-1 0,1 0 0,0 1 1,-1-1-1,1 0 0,-1 0 0,0 0 0,1 0 1,-1 0-1,0 0 0,1 0 0,-1 0 1,0-1-1,0 1 0,0-1 0,0 1 0,0-1 1,-2 0-1,-9 0-295,10 0 245,1-1 1,-1 1 0,0 0 0,1 0-1,-1 0 1,0 0 0,1 1 0,-1-1-1,0 1 1,1 0 0,-1-1 0,1 1 0,-1 0-1,1 1 1,0-1 0,-1 0 0,1 1-1,0-1 1,0 1 0,-3 2 0,2-1-36,0-1 0,0 0 0,0 0 1,0 0-1,-5 2 0,6-3 56,0 0-1,0 0 0,0 0 1,0 0-1,0 0 0,0 0 1,0 1-1,1-1 0,-1 1 1,1-1-1,-1 1 0,-1 2 1,-2 8 6,4-10 47,-1 1 0,1-1 0,0 0 0,0 1 0,-1-1 0,0 0 0,1 0 0,-3 2 0,-11 10 588,8-7-280,0-1 0,1 1-1,-10 13 1,14-17-315,-2 2 116,1 0-1,-1 0 1,1 1 0,0-1-1,0 1 1,1 0 0,-1 0-1,1 0 1,1 0 0,-1 1-1,0 10 1,2 62 561,0-78-684,-1-1 0,1 0 0,0 1 0,0-1 0,0 0 0,0 1 1,0-1-1,0 1 0,0-1 0,0 0 0,1 1 0,-1-1 0,0 0 0,0 1 0,0-1 0,0 0 1,0 0-1,1 1 0,-1-1 0,0 0 0,0 1 0,0-1 0,1 0 0,-1 0 0,0 1 0,2 0-2,-1 1-1,0-1 0,1 0 0,-1 0 0,1 0 1,-1 0-1,1 0 0,-1 0 0,1 0 0,0-1 1,-1 1-1,1-1 0,0 1 0,0-1 0,-1 1 0,1-1 1,3 0-1,-4 0 13,1 0 0,0 0 0,0 1 0,-1-1 0,1 1 0,0-1-1,-1 1 1,1-1 0,-1 1 0,1 0 0,-1 0 0,2 0 0,12 6 29,-11-6-51,0 0 0,1-1 0,-1 0 0,1 1 0,7-2 0,-8 0-79,1 1 0,-1-1 0,0 1 0,1 1 0,-1-1 0,0 1 0,1-1 0,-1 1 0,5 2 0,11 8-1667,-16-10 1500,1 0 0,0 0 0,-1-1 0,9 0 1</inkml:trace>
</inkml:ink>
</file>

<file path=ppt/ink/ink15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27:59.6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5 18 7648,'-34'-17'2816,"34"17"-2176,0 0-192,17 0 960,0 0-864,17 0 416,0 17-576,34-17-64,-17-17-192,51 17-4032,1 0 2112</inkml:trace>
</inkml:ink>
</file>

<file path=ppt/ink/ink15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28:00.05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28 597 5728,'-28'28'1840,"22"-22"-1110,3-6-191,2 0-680,-2 0 515,1 0 0,0 1 0,-1-1 0,1-1 0,0 1 0,-1 0 1,1-1-1,0 1 0,-4-2 0,2-3-234,1-1-1,0 1 1,0-1 0,-1-6 0,1 1-19,-3-9 67,-4 2-14,7 14-137,0-1-1,1 1 1,-1-1-1,1 0 1,0 0-1,1 0 1,-1 0-1,1 0 1,0 0-1,0-6 1,-1-3-43,-4-25-117,0-56 1,6-67-864,-1 151 910,2 1 1,0-1 0,0 0 0,1 0 0,4-15 0,-4 19 99,1 1 0,0 1 0,0-1 0,0 0 0,1 1 0,-1 0 0,1 0 0,9-9 0,4-6 216,-11 6 27,-6 14-264,0 0 1,0-1-1,0 1 0,0 0 1,1 0-1,-1 0 1,0 0-1,0 0 1,0-1-1,0 1 1,1 0-1,-1 0 1,0 0-1,0 0 1,1 0-1,-1 0 1,0 0-1,0 0 1,0 0-1,1 0 1,-1 0-1,0 0 0,0 0 1,1 0-1,-1 0 1,0 0-1,0 0 1,0 0-1,1 0 1,-1 0-1,0 0 1,0 0-1,0 0 1,1 1-1,-1-1 1,0 0-1,0 0 1,0 0-1,1 0 1,-1 0-1,0 1 0,0-1 1,0 0 6,-2 5 13,0 0-1,0-1 1,-1 1-1,-5 7 1,-20 8 78,2-1 18,-85 62 1650,-4 6-331,97-72-1095,12-10-211,0 0 0,0 1 0,1-1 0,0 1 0,0 0 0,0 1 0,-5 10 0,9-16-98,0 1 0,0 0 0,1 0 1,-1-1-1,0 1 0,1 0 0,-1 0 0,1 0 0,-1 0 0,1 0 1,0 0-1,0 0 0,0-1 0,0 1 0,0 0 0,0 0 0,1 0 0,-1 0 1,1 0-1,-1 0 0,1 0 0,0-1 0,-1 1 0,1 0 0,0 0 1,0-1-1,1 1 0,-1-1 0,0 1 0,0-1 0,1 1 0,-1-1 0,1 0 1,2 2-1,8 4-38,0-1 1,0-1-1,25 8 1,-28-10-47,2 1-339,0-1 0,0 0 1,0-1-1,0 0 0,0-1 0,1 0 1,-1-1-1,19-2 0,41-9-2181,9 5-1601,-57 3 2784,25-8 1</inkml:trace>
</inkml:ink>
</file>

<file path=ppt/ink/ink15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27:21.14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19 275 3648,'0'0'1173,"6"0"-703,16 0-119,-16 0 433,-6-3-48,0-9 614,0 10-332,11 2 897,-22 0-635,8-3-1061,1 1-179,0 0 0,0 1 0,0 0 0,-1-1 0,1 1 0,-1 0 0,1 0 0,-1 0 0,1 0 0,-1 1 0,1-1 0,-1 1 0,0-1 0,1 1 0,-1 0 0,0 0 0,-3 1 0,3-2-19,-1 1 0,1-1 0,0 0 0,0 0-1,0 0 1,0 0 0,0 0 0,0-1 0,0 1 0,0-1 0,-4-3 0,4 2-19,0 1 0,-1 0-1,1 0 1,-1 0-1,-6-2 1,-9 0 14,6 1 77,-26-10 1,26 8-56,1-1 0,0 0 0,0-1 0,1 0 1,-15-13-1,5 4 54,-1 0 1,-34-17-1,8 10 20,11-2-48,14 18-44,12 5-24,-9-4-22,16 4 21,0 0 0,0 1 0,0 0 0,0 0 0,0 0 0,0 0 0,0 1 0,0 0 0,0 0 0,0 0 0,0 0 0,0 0 0,0 1 0,0 0 0,-4 1 0,-7 5 6,1 0 0,-24 19 0,25-18 17,10-6-5,0 1-1,0 0 1,0-1-1,0 1 1,1 0 0,-1 0-1,1 1 1,0-1 0,0 0-1,-2 4 1,-3 5-8,-5 6-55,7-11 34,0 0 0,0 1 1,0 0-1,1 0 0,1 0 1,-6 16-1,-8 59 11,2 16 134,7-39-141,-3 5-265,5 3 138,1-33 226,1-3 69,-1 35 1,5-53-101,0 1 1,-2-1-1,1 1 0,-2-1 1,1 0-1,-10 25 1,7-27-27,3-9-82,1 1-1,0-1 1,-1 1-1,1-1 1,0 1-1,1 0 1,-1 4-1,1-5-112,0-3 533,0 0-69,3 0-182,-2 0-116,1 0 1,0 0-1,-1-1 0,1 1 1,0-1-1,0 1 0,-1-1 1,1 0-1,-1 0 0,1 1 1,1-3-1,-1 2-12,-1 0 1,1 0-1,0 0 0,0 0 1,0 0-1,0 1 0,0-1 1,0 1-1,0-1 0,1 1 1,2-1-1,120 1-229,-109 0 301,25 3 1,1 8 23,-19-8-27,0-1 1,41-3-1,-26 0 7,30 1 175,-65 0-699,-6-3-282,-8-8-1275,8 8 587</inkml:trace>
</inkml:ink>
</file>

<file path=ppt/ink/ink15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27:21.47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 51 6400,'-17'0'2368,"17"0"-1856,0 0-128,0 0 1568,0 0-1152,0 0 1088,17 0-1088,17 0 416,0 0-705,17-17-223,0 0-160,17 17-896,18-17 417,-35 17-2113,0 0 1376,-17 0-2112,0 0 1792</inkml:trace>
</inkml:ink>
</file>

<file path=ppt/ink/ink15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27:21.8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6560,'0'0'2117,"0"3"-1285,0 8-245,0-11-568,0 0 1,0 0 0,0 1-1,0-1 1,0 0 0,0 0-1,0 0 1,0 0 0,0 0-1,0 0 1,0 0-1,0 0 1,0 0 0,0 1-1,0-1 1,0 0 0,0 0-1,0 0 1,0 0 0,0 0-1,0 0 1,0 0 0,0 0-1,0 0 1,0 0 0,1 0-1,-1 1 1,0-1 0,0 0-1,0 0 1,0 0-1,0 0 1,0 0 0,0 0-1,0 0 1,0 0 0,0 0-1,0 0 1,1 0 0,-1 0-1,0 0 1,0 0 0,0 0-1,0 0 1,0 0 0,0 0-1,0 0 1,0 0-1,0 0 1,0 0 0,1 0-1,-1 0 1,0 0 0,0 0-1,0 0 1,0 0 0,12 0 849,-7 3 315,-4-2-1147,0-1 0,0 1-1,-1 0 1,1 0 0,0-1 0,0 1 0,0-1-1,0 1 1,0-1 0,0 1 0,0-1 0,0 0-1,0 1 1,0-1 0,0 0 0,0 0 0,1 0-1,-1 0 1,0 0 0,0 0 0,0 0 0,0 0 0,0 0-1,0-1 1,0 1 0,0 0 0,0-1 0,0 1-1,0 0 1,2-2 0,1 1 37,0-1 0,0 1 0,0 0 0,0 0 0,0 1 0,7-1 0,140 1-2165,-150 0 2007,-1 0 1,1 0-1,-1-1 1,1 1-1,-1 0 0,1 0 1,0 0-1,-1 0 1,1 0-1,-1 1 0,1-1 1,-1 0-1,1 0 1,-1 0-1,1 0 0,0 1 1,-1-1-1,1 0 1,-1 0-1,1 1 0,-1-1 1,0 0-1,1 1 1,-1-1-1,1 0 0,-1 1 1,0-1-1,1 1 1,-1-1-1,0 1 0,1 0 1,0 9-4501,-1-10 2334</inkml:trace>
</inkml:ink>
</file>

<file path=ppt/ink/ink15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27:22.22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 1 5312,'0'0'1701,"-3"2"-1024,-8 10-117,8-9 694,3-1-294,0 307 5483,0-248-5409,0-59-1011,0 1 1,1 0 0,-1-1-1,1 1 1,-1-1 0,1 0-1,0 1 1,0-1 0,0 1-1,1-1 1,-1 0 0,0 0-1,1 0 1,0 0 0,-1 0-1,1 0 1,0 0 0,0 0-1,0-1 1,0 1-1,0-1 1,5 3 0,-3-3-429,1 0 1,0 0-1,-1 0 1,1 0-1,0-1 1,-1 0-1,1 0 1,8-1-1,5 0-2535,-1 1 988</inkml:trace>
</inkml:ink>
</file>

<file path=ppt/ink/ink15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27:22.56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 35 3072,'0'0'976,"-3"0"-587,3 0-359,-1 0-1,1 0 1,-1 0 0,1 0-1,-1 0 1,1 0-1,-1 0 1,0-1-1,1 1 1,-1 0 0,1 0-1,-1 0 1,1 0-1,-1-1 1,1 1 0,0 0-1,-1 0 1,1-1-1,-1 1 1,1-1 0,-1 1-1,1 0 1,0-1-1,-1 1 1,1-1-1,0 1 1,0 0 0,-1-1-1,1 1 1,0-1-1,0 1 1,-1-1 0,1 1-1,0-1 1,0 1-1,0-1 1,0 0-1,0 1 1,0-1 0,0 1-1,0-2 1,0 0 668,0 2 209,0 0-160,0 0 394,0 0-266,0 0 245,0 0-310,0 0 70,0 0-197,0 0 320,0 0-262,3 2 16,-3-1-716,1-1 1,-1 1-1,1-1 0,-1 1 1,1-1-1,-1 0 0,1 1 1,-1-1-1,1 0 0,0 1 1,-1-1-1,1 0 0,-1 0 1,1 0-1,0 1 0,-1-1 1,1 0-1,0 0 0,-1 0 1,1 0-1,0 0 0,-1 0 1,1 0-1,0 0 0,-1-1 1,1 1-1,0 0 0,-1 0 0,1 0 1,-1-1-1,1 1 0,0-1 1,2 0 39,0 0 0,0 0-1,0 0 1,0 1 0,0-1 0,0 1 0,4 0 0,13 0 118,-2 0-43,32-3 1,-21-2-32,-8 1 4,1 1 0,26 0 0,170 3 335,-211 1-453,-1 0 0,0 0 0,1 0 1,-1 1-1,0 0 0,0 0 0,0 1 0,-1-1 1,11 7-1,-1-1 58,-1-5 150,-14-3-221,0 0 1,0 0 0,0 0-1,0 0 1,0 0 0,0 0 0,1 0-1,-1 0 1,0 0 0,0 0-1,0 0 1,0 0 0,0 0-1,0 0 1,0 0 0,0 0-1,0 0 1,1 0 0,-1 0 0,0 0-1,0 0 1,0 0 0,0 0-1,0-1 1,0 1 0,0 0-1,0 0 1,0 0 0,0 0-1,0 0 1,0 0 0,1 0-1,-1 0 1,0 0 0,0 0 0,0 0-1,0 0 1,0 0 0,0-1-1,0 1 1,0 0 0,0 0-1,0 0 1,0 0 0,0 0-1,0 0 1,0 0 0,0 0 0,0 0-1,0-1 1,0 1 0,0 0-1,0 0 1,0 0 0,0 0-1,0 0 1,0-12-906,0 10-335,0-1-1739,0-12 917</inkml:trace>
</inkml:ink>
</file>

<file path=ppt/ink/ink15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28:45.38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38 206 896,'14'-29'304,"-13"28"-289,-1-1 0,1 1 0,0 0 0,-1-1-1,1 1 1,0 0 0,0-1 0,0 1 0,0 0 0,0 0 0,2-1 0,2-4 94,12-29 1176,-16 31-700,0 0 0,0 0 0,0 0 0,-1-1 0,0 1 0,0 0 0,-1-8 0,1 5-385,0-2 203,0 7-268,0 0-1,0 0 1,0 0-1,0 0 1,0 1-1,0-1 1,-1 0-1,0-3 1,0 4-86,0 0 1,0 0-1,0 0 1,0 0-1,0 0 1,0 1-1,0-1 1,0 0-1,0 0 1,-1 1 0,-1-2-1,-11-9 5,12 9-48,0 0 0,0 0 0,0 0-1,0 1 1,0-1 0,0 1 0,0-1 0,-5-1 0,1 2 72,-1 0 1,1 0 0,-1 0 0,0 1-1,-8 1 1,-5-1 25,-6 2-113,0 1 0,1 1 0,0 1 0,-1 1 0,-25 11 0,39-12-23,1 1 0,-13 7 0,11-6 38,-9 6 59,-1-1 46,-34 26 0,49-31-38,-1 1 0,1-1 1,0 2-1,1-1 1,0 1-1,0 0 1,-5 11-1,2 0 0,1 2-1,0-1 1,2 2-1,-9 38 1,14-49-72,-1-1 0,1 1 0,1-1 0,0 1 0,1-1 0,0 1 0,1 0 0,0-1 0,1 1 0,3 12 0,9 22 115,1 0 0,30 61 0,-33-82-86,3 12 17,41 79 8,-43-93-74,-1 0 1,-1 1 0,-1 0 0,9 33 0,12 59 567,-30-110-591,0 0 0,-1 0 0,0 0 0,0-1 0,-1 1 0,0 0 0,1 0 0,-2-1 0,1 1 0,-1-1 0,0 1-1,-3 6 1,3-7 35,0-1-19,0 1 1,-1-1-1,1 0 1,-1 1 0,0-1-1,0-1 1,-1 1-1,1 0 1,-1-1 0,0 1-1,0-1 1,0 0-1,0-1 1,0 1 0,-1-1-1,1 0 1,-1 0 0,0 0-1,1 0 1,-9 1-1,-21 3-256,16-2 192,14-2 68,-1 0 0,1-1 0,-1 0 0,0 0 1,0 0-1,1 0 0,-1-1 0,0 0 0,0 0 0,0 0 1,-8-2-1,11 1 7,1 0 0,-1 1 0,0-1 0,1 0 1,-1 0-1,1 0 0,-1-1 0,-2-1 0,5 2-20,0 1-1,0-1 1,0 1 0,-1 0-1,1-1 1,0 1-1,0 0 1,0 0-1,0 0 1,0 0 0,0-1-1,0 1 1,1 1-1,0-1 21,0 0-1,0 0 1,-1 0-1,1 1 0,0-1 1,-1 1-1,1-1 1,0 1-1,-1 0 1,1-1-1,-1 1 0,2 1 1,11 5-33,7-2 3,-15-4 33,0 1 0,0 0 1,0 0-1,0 0 0,-1 0 0,8 5 0,-5-2 1,0 1-1,0 0 1,-1 0 0,1 1 0,-1 0 0,-1 1 0,9 11 0,-3 0 37,0-1 0,13 34 0,16 44 425,54 197-1,-60-168-124,-31-107-226,11 38 285,14 4-33,-25-50-281,-1 1-1,1 0 1,2 19 0,-5-17 20,1-1 1,1 0-1,0-1 1,7 20-1,-7-26-53,-1-1 1,1 1-1,0-1 0,0 0 0,0 0 0,0 0 0,1 0 0,-1 0 0,1-1 0,0 0 1,0 0-1,1 0 0,-1 0 0,6 2 0,3 0 47,0 0 1,23 5-1,32 7 70</inkml:trace>
</inkml:ink>
</file>

<file path=ppt/ink/ink1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34:35.84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0 138 4640,'-16'-17'1504,"16"17"-1494,0 0 1,0 0-1,0 0 0,-1 0 1,1 0-1,0-1 1,0 1-1,0 0 0,0 0 1,0 0-1,0 0 0,0 0 1,0 0-1,-1 0 1,1 0-1,0-1 0,0 1 1,0 0-1,0 0 1,0 0-1,0 0 0,-1 0 1,1 0-1,0 0 0,0 0 1,0 0-1,0 0 1,0 0-1,-1 0 0,1 0 1,0 0-1,0 0 1,0 0-1,0 0 0,0 0 1,-1 0-1,1 0 0,0 0 1,0 0-1,0 0 1,0 0-1,0 1 0,-1-1 1,1 0-1,0 0 1,0 0-1,0 0 0,0 0 1,0 0-1,0 0 0,0 0 1,0 1-1,-1-1 1,1 0-1,0 0 0,0 0 1,-13 13 533,10-9 778,3-1-244,0 9-158,-1-7-461,1 0-1,0 0 1,1 0-1,0 8 1,0-11-373,0 0 0,-1 0 0,1 0 0,0 0 1,0 0-1,0 0 0,0 0 0,0-1 0,1 1 0,-1 0 1,0-1-1,1 1 0,-1-1 0,1 1 0,3 1 1,13 8 44,0-1 1,1 0 0,0-2 0,0 0 0,1-1 0,0-1 0,1 0 0,-1-2-1,1-1 1,34 2 0,-35-6-62,0-1 0,28-6 0,-18 3 35,25-2 23,-35 2-18,0-1 0,34-15 0,-52 20-116,0 0-1,0 0 0,-1 0 1,1 0-1,-1-1 0,1 1 0,-1 0 1,1-1-1,-1 1 0,0-1 0,1 1 1,-1-1-1,0 0 0,0 1 0,-1-1 1,1 0-1,0 0 0,0 0 0,-1 0 1,1 1-1,-1-1 0,0 0 0,1 0 1,-1 0-1,0 0 0,0 0 0,0 0 1,-1 0-1,1 0 0,0 0 0,-1 0 1,1 0-1,-2-2 0,-11-22-313,10 14 225,-4-12-87,-11-1-128,7 11 145,4 4 60,4 6 74,1 0-1,-1 1 1,1 0 0,-1-1-1,-6-4 1,-2 2 20,0 0 0,0 1-1,-1 0 1,1 1 0,-1 0 0,0 0 0,-1 2 0,1-1 0,0 2-1,-18-1 1,24 2 45,0 0-1,0 1 0,0 0 1,0 0-1,0 1 1,0-1-1,0 1 1,0 0-1,0 1 0,1 0 1,-10 5-1,-6 4 126,4-4-48,10-5-39,1 0 0,-1 1 1,-11 7-1,9-2 82,0 0 0,1 1-1,0 0 1,-12 20-1,-7 10 156,18-30-196,5-5-49,0-1 1,1 1 0,-1 0 0,1 0 0,-3 6 0,4-5-15,1 0-1,-1 0 1,1 0 0,0 7 0,-2 5 74,-1 2 38,2-12-52,1 0-1,-1 15 1,3-12-34,0 1 1,1-1-1,1 0 1,0 0-1,0 0 0,1-1 1,1 1-1,8 15 1,-8-20-60,-1 0 1,1-1-1,0 0 0,0 0 1,1 0-1,0 0 1,-1-1-1,1 0 0,1 0 1,-1-1-1,1 0 1,-1 0-1,1 0 0,0-1 1,11 3-1,3-1-324,1 0 0,-1-1 0,38-1 0,-39-2-426,0-2-1,0 0 0,0-2 0,0 0 0,-1-1 0,0-1 1,0-1-1,0 0 0,23-14 0,-2 1-823</inkml:trace>
</inkml:ink>
</file>

<file path=ppt/ink/ink15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28:46.33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5 17 4160,'-28'-14'1333,"28"14"-1324,-1 0 0,1 0 0,0-1 0,0 1 0,0 0 0,0 0 0,-1 0 0,1 0 0,0 0 0,0 0 0,0-1 0,0 1 0,-1 0 0,1 0 0,0 0 0,0 0 0,0 0 0,-1 0 0,1 0 0,0 0 0,0 0 0,0 0 0,-1 0 0,1 0 0,0 0 0,0 0 0,0 0 0,-1 0 0,1 0 0,0 0 0,0 0 0,0 1 0,-1-1 0,1 0 0,0 0 0,0 0 0,0 0-1,0 0 1,-1 0 0,1 0 0,0 1 0,0-1 0,0 0 0,0 0 0,0 0 0,0 0 0,0 1 0,-1-1 0,1 0 0,0 0 0,0 0 0,0 1 0,0-1 0,0 0 0,0 0 0,0 1 0,-3 4 68,2-2-6,-1 0 0,1 0 0,-1 0 0,1 0 0,0 0 0,0 1 0,0-1 0,1 0-1,-1 1 1,1-1 0,0 5 0,-1-1 64,1 0 0,-1-1 0,-1 1 0,-2 8 0,-2 11 363,3-7-280,2-1-1,0 0 0,2 24 0,0-5 50,8 104 466,-1-15-116,-8 67 1015,0-182-1551,-1 0-1,0 0 1,-1 0 0,0 0 0,-6 17 0,4 1 198,1-10-298,3-19 16,0 0 0,0 0 1,0 0-1,0 0 1,-1 0-1,1 0 1,0 0-1,0 0 1,0 0-1,0 1 1,0-1-1,0 0 1,0 0-1,0 0 1,0 0-1,0 0 1,-1 0-1,1 0 1,0 0-1,0 0 0,0 0 1,0 0-1,0 0 1,0 0-1,0 0 1,0 0-1,0 0 1,-1 0-1,1-1 1,0 1-1,0 0 1,0 0-1,0 0 1,0 0-1,0 0 1,0 0-1,0 0 0,0 0 1,0 0-1,0 0 1,0 0-1,-1 0 1,1 0-1,0 0 1,0-1-1,0 1 1,-6-11-198,5 10 153,1-1 0,-1 0 0,1 0 0,0 0 0,0 0 0,0 0 0,0 0 0,0 0 0,0 0 0,1 0-1,-1 1 1,0-1 0,1 0 0,0 0 0,-1 0 0,1 0 0,0 1 0,2-4 0,2-8-339,2-23-290,-6 29 562,1 0 0,-1 0 0,1 0 0,0-1 0,1 2 0,-1-1 0,1 0 0,1 0 0,-1 1 0,7-8 0,-7 10 81,0 0 0,0 0 1,1 0-1,-1 0 0,1 1 0,0 0 1,0 0-1,0 0 0,1 0 1,-1 0-1,0 1 0,1 0 0,0 0 1,8-2-1,-7 2 52,0 1 0,0 0 0,1 0 1,-1 1-1,0 0 0,1 0 0,-1 1 0,0-1 0,0 1 0,0 1 0,8 2 0,-5 1 61,-1 1 0,-1 0 0,1 1 0,-1-1 0,7 9-1,2 2 125,-8-8 49,0 0 0,0 1 0,0-1 0,7 16 0,-12-19-137,0-1 0,0 1 0,-1 0 1,1 1-1,-2-1 0,1 0 0,-1 1 0,0-1 0,1 11 1,-2-13-7,0 0 1,1 0 0,-1 0-1,1 1 1,0-1 0,3 6-1,-4-9-94,1 0 0,0 0 0,-1 0 0,0 0 0,1 0 0,-1 0 0,0 0 0,1 0 0,-1 0 0,0 1 0,0-1 0,0 0 0,0 0 0,0 0 0,0 0 0,0 0 0,-1 0 0,1 0 0,0 0-1,0 0 1,-1 0 0,1 0 0,-1 0 0,1 0 0,-1 0 0,1 0 0,-1 0 0,0 0 0,1 0 0,-2 1 0,-4 1 181,4-3-160,-1 0 0,1 1 0,0-1 0,0 1 0,-1 0 0,1 0 0,-4 2-1,4-2-33,0 0 0,0 0-1,0 0 1,0 0 0,-1-1-1,1 1 1,-5 0 0,7-1-14,-1 0 0,0 0 1,0 0-1,0-1 0,0 1 0,0 0 1,0 0-1,0-1 0,1 1 0,-1-1 1,0 1-1,0-1 0,1 1 0,-1-1 1,0 1-1,0-1 0,1 0 0,-1 1 1,1-1-1,-1 0 0,1 0 1,-1 0-1,1 1 0,-1-1 0,0-1 1,0-1-143,0 0 1,1 1-1,-1-1 1,0 0 0,1 1-1,0-1 1,-1 0-1,1 0 1,0 0 0,0 1-1,1-1 1,-1 0 0,1 0-1,0-3 1,2-3-242,0 1 1,8-16-1,23-32-1179,-33 52 1522,5-7-84,-1 0 0,2 0 0,-1 0 0,17-18 0,-11 17 228,-7 8 3,-1-1-1,1 1 1,6-11-1,-6 7 64,-5 6-120,1 1-1,-1 0 0,1-1 1,0 1-1,0 0 0,0 0 0,-1-1 1,1 1-1,0 0 0,0 0 1,0 0-1,1 0 0,-1 0 0,0 0 1,0 0-1,0 1 0,1-1 1,-1 0-1,0 1 0,1-1 0,-1 1 1,3-1-1,-4 1-20,0 0-1,0 0 1,1 0-1,-1 0 1,0 0-1,0 0 1,0 0-1,0 0 1,0 0-1,0 0 1,0 0-1,0 0 1,0 0-1,1 0 0,-1 0 1,0 0-1,0 0 1,0 0-1,0 0 1,0 0-1,0 0 1,0 0-1,0 0 1,0 0-1,0 0 1,1 0-1,-1 0 1,0 0-1,0 0 1,0 0-1,0 0 1,0 0-1,0 0 1,0 1-1,0-1 1,0 0-1,0 0 1,0 0-1,0 0 1,0 0-1,0 0 1,0 0-1,0 0 1,0 0-1,0 1 1,0-1-1,0 0 1,0 0-1,0 0 1,0 0-1,0 0 1,0 0-1,0 0 1,0 0-1,0 0 1,0 1-1,0 44 1514,0-41-1461,0-1 0,0 1 0,-1-1 1,1 1-1,-1-1 0,0 1 0,0-1 0,-3 7 0,-2 6 62,5-10-130,0 0 1,1 0 0,0-1 0,0 1-1,0 0 1,1 0 0,0 0 0,0-1-1,1 1 1,-1 0 0,4 7 0,-3-8 6,0 2 29,-1-5-23,0 1-1,-1-1 1,1 0 0,0 1 0,0-1 0,0 0-1,1 0 1,1 3 0,-1-4-32,-1 0 1,0 0-1,1 0 1,-1-1-1,0 1 0,1 0 1,-1-1-1,1 0 0,-1 1 1,1-1-1,0 0 0,-1 1 1,1-1-1,-1 0 1,1 0-1,1-1 0,4 1 16,-4 1-66,0-1 0,0 0 0,0 0 0,1 0 1,-1 0-1,0-1 0,0 1 0,0-1 0,0 0 0,0 0 0,0 0 0,0 0 0,0-1 1,0 1-1,0-1 0,0 1 0,3-5 0,15-10-301,-19 15 347,0 0-1,0-1 1,0 1 0,0-1-1,0 1 1,0-1 0,-1 0-1,1 0 1,0 0 0,1-3-1,-3 3-2,1-1 0,-1 1 0,0-1 0,0 1 0,0-1 0,-1 1 0,1 0 0,-1-1-1,1 1 1,-1-1 0,0 1 0,0 0 0,0-1 0,0 1 0,0 0 0,-2-3 0,1 1-26,-1-1 1,-1 1 0,1 0-1,0 0 1,-1 0 0,0 0 0,0 1-1,-5-4 1,-20-7 26,28 13 24,0 0-1,-1 1 0,1-1 1,0 1-1,-1-1 0,1 1 1,-1 0-1,1 0 0,-1-1 0,1 1 1,0 0-1,-1 0 0,1 0 1,-1 1-1,1-1 0,-1 0 1,1 1-1,-1-1 0,1 0 0,0 1 1,-3 1-1,2 1 11,-6 7-157,5-7 11,2-5-32,12 2-105</inkml:trace>
</inkml:ink>
</file>

<file path=ppt/ink/ink15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28:46.79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9 1 4896,'-51'0'1824,"51"0"-1440,-17 0-96,17 17 832,0 0-672,0 0 384,0 17-480,17 17 160,17 17-288,-17 1 0,0-1-128,17-17 96,-17 17-128,17-17-384,-34-17 192,0 0-1248,0-17 768</inkml:trace>
</inkml:ink>
</file>

<file path=ppt/ink/ink15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28:47.29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6 1 4896,'-15'0'1584,"10"3"-976,4-2-539,-1 0 1,1 0 0,0 1-1,0-1 1,0 1-1,0-1 1,0 1 0,1 0-1,-1-1 1,-1 4-1,0 27 1235,1-19-949,1-1-38,0 0 0,3 22 1,9 28 455,-9-26-483,-1-20-211,-1 0-1,2 0 1,0 0-1,8 21 1,2-3-20,22 65-6,-29-82-285,0 0 1,2-1-1,17 30 1,-16-31-216,-1 0 0,12 30 0,-19-42 138,0 0 0,0 0 0,-1 0 1,0 0-1,1 0 0,-1 0 0,-1 5 0,1 0-847,0 9-374</inkml:trace>
</inkml:ink>
</file>

<file path=ppt/ink/ink15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28:47.89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529 3232,'0'-14'1035,"0"14"-1023,0-1 0,0 1 0,0 0 0,0 0 0,1-1 0,-1 1 0,0 0 0,0 0 0,0 0 0,0-1 0,0 1 0,0 0 0,0 0 0,0-1 0,1 1 0,-1 0 0,0 0 0,0 0 0,0 0 0,0-1 0,1 1 0,-1 0 0,0 0 0,0 0 0,0 0 1,1 0-1,-1 0 0,0-1 0,0 1 0,1 0 0,-1 0 0,0 0 0,0 0 0,1 0 0,22-14 377,-15 0 587,4 7-218,-11 6-694,1 1 1,-1-1 0,0 1-1,0-1 1,0 1 0,0-1-1,0 0 1,0 1 0,0-1-1,0 0 1,0 0 0,0 0-1,-1 0 1,1 0-1,1-1 1,20-49 1311,-20 49-1295,0-1-1,0 1 0,0 0 1,0 0-1,0 1 1,0-1-1,1 0 1,-1 1-1,1-1 1,-1 1-1,5-2 1,14-8-2,7-6-89,-23 14 2,-1 1 0,1-1 1,0 1-1,0 1 0,0-1 1,0 1-1,0-1 0,0 2 1,0-1-1,0 0 0,1 1 0,-1 0 1,10 1-1,-6 0 13,-1-1-1,1 0 0,0-1 1,15-2-1,-6-2-66,-11 2 40,0 2-1,0-1 1,0 1-1,1 0 1,6 0-1,55 1 1234,-69 2-886,0 0-294,0 0 1,0 0 0,0 1 0,0-1 0,0 0 1,0 1-1,0-1 0,-1 0 0,1 1 0,-2 3 0,-6-1-20,8-5-11,0 0 1,-1 0-1,1 1 0,-1-1 0,1 0 0,0 0 0,-1 1 0,1-1 1,-1 0-1,1 1 0,0-1 0,0 0 0,-1 1 0,1-1 1,0 1-1,0-1 0,-1 0 0,1 1 0,0-1 0,0 1 0,0-1 1,0 0-1,0 1 0,-1-1 0,1 1 0,0-1 0,0 1 1,0-1-1,0 1 0,1 0 0,-1 2 52,0-3-122,0 0-379,0 0 139,2 3 191,2 1 110,0 0-1,0-1 0,1 1 1,-1-1-1,1 1 0,9 4 1,-12-8 2,0 1 1,0 0-1,0-1 1,0 0-1,0 1 1,0-1-1,0 0 1,0 0-1,0 0 0,4-1 1,8 0 46,-8-2 66,22-25-86,-25 25-431,0 0-246,4-7 210,-7 10 432,0 0-1,0-1 0,0 1 0,0 0 0,0 0 0,0 0 1,0-1-1,0 1 0,0 0 0,0 0 0,0 0 0,0-1 1,0 1-1,0 0 0,-1 0 0,1 0 0,0-1 0,0 1 1,0 0-1,0 0 0,-1 0 0,1 0 0,0 0 0,0 0 1,0-1-1,0 1 0,-1 0 0,1 0 0,0 0 0,0 0 1,-1 0-1,1 0 0,0 0 0,0 0 0,0 0 0,-1 0 1,1 0-1,0 0 0,0 0 0,0 0 0,-1 0 0,1 0 1,0 0-1,0 0 0,-1 0 0,1 0 0,0 1 0,0-1 7,0 0 0,-1 0 0,1 0 0,0 0 0,0 0 0,0 0 0,0 0 0,0 0 0,0 0 0,0 0 0,0 0 0,0 0 0,-1 0 0,1 0 0,0 0 0,0 0 0,0 0 0,0 0 0,0 0-1,0 0 1,0 0 0,0 0 0,0 0 0,0 0 0,-1-1 0,1 1 0,0 0 0,0 0 0,0 0 0,0 0 0,0 0 0,0 0 0,0 0 0,0 0 0,0 0 0,0 0 0,0 0 0,0 0 0,0-1 0,0 1-1,0 0 1,0 0 0,0 0 0,0 0 0,0 0 0,0 0 0,0 0 0,0 0 0,0 0 0,0-1 0,0 1 0,0 0 0,0 0 0,0 0 0,0 0 0,0 0 0,0-1-9,0 1 0,0-1 0,0 1 0,0-1 0,0 1 0,0-1 0,0 1 0,0-1 0,0 0 0,-1 1 0,1-1 0,0 1 0,0-1 0,0 1 0,-1-1 0,1 1-1,0 0 1,-1-1 0,1 1 0,0-1 0,-1 1 0,1 0 0,0-1 0,-1 1 0,1 0 0,-1-1 0,1 1 0,-1 0 0,1 0 0,-1-1 0,1 1 0,-1 0 0,1 0 0,-1 0 0,1 0 0,-1-1 0,1 1 0,-1 0 0,1 0 0,-1 0 0,0 1 0,1-1 13,-1 0 0,1 0 1,0 0-1,0 0 0,0 0 0,0 0 0,0 0 0,0 0 1,0 0-1,0 0 0,0 0 0,0 0 0,-1 0 0,1 0 1,0 0-1,0 0 0,0 0 0,0 0 0,0 0 0,0 0 1,0 0-1,0 0 0,0 0 0,-1-1 0,1 1 0,0 0 1,0 0-1,0 0 0,0 0 0,0 0 0,0 0 0,0 0 1,0 0-1,0 0 0,0 0 0,0 0 0,0 0 0,0-1 0,0 1 1,0 0-1,0 0 0,0 0 0,0 0 0,0 0 0,0 0 1,0 0-1,0 0 0,0 0 0,0 0 0,0-1 0,0 1 1,0 0-1,0 0 0,0 0 0,0 0 0,0 0 0,0-1-3,0 0 0,0 0-1,0 1 1,0-1-1,0 0 1,0 1-1,-1-1 1,1 0-1,0 0 1,0 1-1,-1-1 1,1 0-1,0 1 1,-1-2-1,0 2 10,1 0-1,-1-1 1,0 1-1,1 0 1,-1-1-1,0 1 0,1 0 1,-1 0-1,0 0 1,0 0-1,1-1 1,-1 1-1,0 0 0,0 1 1,1-1-2,-3 0 256,3 0-102,0 0-175,0 0 53,3-3 251,11-12-59</inkml:trace>
  <inkml:trace contextRef="#ctx0" brushRef="#br0" timeOffset="1">358 1 2976,'0'0'971,"-2"2"-603,-10 10-27,12-12-327,0 0 0,0 0 1,0 0-1,0 0 0,-1 0 0,1 0 0,0 0 1,0 0-1,0 0 0,0 1 0,0-1 1,0 0-1,0 0 0,0 0 0,0 0 0,-1 0 1,1 0-1,0 0 0,0 0 0,0 1 1,0-1-1,0 0 0,0 0 0,0 0 0,0 0 1,0 0-1,0 0 0,0 1 0,0-1 1,0 0-1,0 0 0,0 0 0,0 0 0,0 0 1,0 1-1,0-1 0,0 0 0,0 0 1,0 0-1,0 0 0,0 0 0,1 0 0,-1 0 1,0 1-1,0-1 0,0 0 0,0 0 1,0 0-1,0 0 0,0 0 0,0 0 0,0 0 1,1 0-1,-1 0 0,0 0 0,0 1 1,2 0 107,-1 1 0,1 0 0,-1 0 1,0 0-1,0 0 0,0 1 0,0-1 1,0 0-1,0 0 0,-1 1 0,1-1 1,0 5-1,0 34 1147,1 2-341,10 14-101,-9 39 325,-1 35-155,10-71-666,-7-1-27,7-16-91,-9-26-128,-3-11-47,2 1 0,-1-1 1,1 0-1,0 0 0,5 11 1,-7-15-64,1-1 1,-1 1-1,1-1 0,-1 1 1,0-1-1,0 1 1,1 0-1,-1-1 1,0 2-1,0 15-193</inkml:trace>
</inkml:ink>
</file>

<file path=ppt/ink/ink15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28:48.32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 130 4992,'0'0'1589,"0"0"-960,-3 0-239,3 0-371,-1 0 0,1 0-1,0 0 1,-1 0 0,1 0 0,0 0 0,0 0 0,-1 0 0,1 0 0,0 0 0,0 0 0,-1 0 0,1 0-1,0 0 1,-1 0 0,1 0 0,0 0 0,0 0 0,-1 0 0,1 1 0,0-1 0,0 0 0,0 0-1,-1 0 1,1 1 0,0-1 0,0 0 0,0 0 0,-1 1 0,4 7 280,-2-6-271,0-1 0,0 1 0,0 0 0,0 0 0,0 0 0,-1 0 0,1 0 0,-1 0 0,1 4 0,-1 0 1,0 0-1,0 1 0,2 9 0,-2-16-25,1 1 0,-1 0 0,0-1 0,0 1 0,1 0 0,-1-1 0,0 1 0,1-1 0,-1 1 0,1-1 0,-1 1 0,1-1 0,-1 1 0,1-1 0,-1 1 0,1 0 0,4 2 36,1 0 68,-6-3-107,0 0 13,1 0 0,0 0 0,0 0 0,-1 0 0,1 0 1,0 0-1,-1 1 0,1-1 0,0 0 0,0 0 0,-1 1 1,1-1-1,0 0 0,0 1 0,2 3 45,3-1-20,2-10-74,-8 7 35,3-6-117,-3 2 2,-1 0 69,1 1-1,0 0 1,1 0-1,-1-1 1,0 1-1,1 0 1,1-4-1,2-1-16,-3 6 51,0 1 0,0-1 0,0 0 0,0 0 1,-1 0-1,1 1 0,0-1 0,-1 0 0,1 0 0,-1 0 0,0 0 0,1 0 0,-1 0 1,0 0-1,0 0 0,-1 0 0,1 0 0,-1-4 0,-4-3-135,4 8 116,0-1 0,0 1 0,0-1 0,0 1 0,0-1 0,1 0-1,-1 1 1,0-1 0,1 0 0,0 0 0,-1 1 0,1-1 0,0-2 0,0-10-328,0 25 1824,0 23 845,0-31-2229,0-1 0,1 0 0,-1 1 0,1-1-1,-1 1 1,1-1 0,0 0 0,0 1 0,0-1 0,0 0 0,0 0 0,1 0-1,-1 0 1,1 0 0,-1 0 0,1 0 0,0 0 0,-1-1 0,4 3 0,2 2 157,-7-5-226,1-1 1,-1 0 0,0 0 0,0 1 0,1-1 0,-1 0 0,0 0 0,0 0 0,1 0 0,-1 1-1,0-1 1,1 0 0,-1 0 0,0 0 0,1 0 0,-1 0 0,0 0 0,1 0 0,-1 0 0,0 0-1,1 0 1,-1 0 0,0 0 0,1 0 0,0 0 0,1 0 18,1 0 1,-1 0-1,1 0 1,-1 0 0,1-1-1,-1 1 1,1-1-1,-1 0 1,1 0-1,-1 0 1,0 0-1,1 0 1,-1 0-1,0-1 1,0 1-1,0-1 1,3-2-1,7-9-135,0-1 0,15-24 1,-24 34-8,-1 0 1,0 0 0,0 1 0,0-1 0,-1-1 0,1 1-1,-1 0 1,0 0 0,0 0 0,0-1 0,-1 1 0,0-1-1,0 1 1,0 0 0,0-6 0,-1-9-1470,2 12 972,1 11-8,-1-1 355,0-1 0,1 1-1,-1 0 1,1 0 0,0-1 0,3 5-1,12 10-851</inkml:trace>
</inkml:ink>
</file>

<file path=ppt/ink/ink15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29:18.00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7 6816,'0'0'2528,"0"0"-1984,0 0-128,0 0 1376,0 17-1056,0-17 480,17 17-704,0-17 736,0 0-672,17 0-385,-17 0-127,17-17 0,-17 17-32,17-17-2143,0 17 1183,-34-17-2336,35 17 1856</inkml:trace>
</inkml:ink>
</file>

<file path=ppt/ink/ink15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29:01.29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 104 3552,'-15'-14'1147,"12"11"-683,3 3-123,0 0 395,0 0-675,-1 0 0,1 0 0,-1 1 1,1-1-1,-1 0 0,1 0 0,-1 0 0,1 0 1,-1 0-1,1 0 0,-1 0 0,1-1 0,-1 1 0,1 0 1,-1 0-1,1 0 0,-1 0 0,1-1 0,-1 1 1,1 0-1,-1 0 0,1-1 0,-1 0 0,11-11 496,-5 7-412,24-23 447,-29 27-593,0 1 0,0 0-1,1 0 1,-1-1-1,0 1 1,0 0-1,1 0 1,-1 0-1,0-1 1,1 1 0,-1 0-1,0 0 1,1 0-1,-1 0 1,0 0-1,1 0 1,-1 0 0,0 0-1,1 0 1,-1 0-1,0 0 1,1 0-1,-1 0 1,0 0 0,1 0-1,7-1 60,-1-1 0,1 0-1,-1 0 1,0-1 0,0 0 0,0 0-1,9-6 1,-3 3-77,-10 5 42,0 0 1,1 0-1,-1 0 0,1 1 1,-1-1-1,1 1 1,-1 0-1,1 0 1,3 1-1,6 0 111,-10-1-77,-1 1 0,1-1 1,0 1-1,-1 0 1,1 0-1,-1 0 0,1 0 1,-1 0-1,0 1 1,1-1-1,-1 1 0,0-1 1,0 1-1,0 0 1,0 0-1,0 0 0,-1 0 1,1 0-1,-1 0 1,3 5-1,-3-6-43,-1 1 0,1-1 0,-1 1-1,1 0 1,-1-1 0,0 1 0,1-1 0,-1 1 0,0 0 0,0-1-1,0 1 1,-1 0 0,1-1 0,0 1 0,0-1 0,-1 1 0,1-1 0,-1 1-1,0-1 1,1 1 0,-1-1 0,0 1 0,-1 1 0,-5 12-32,1 13 12,-5-5 97,8-12-58,-3 9 41,-10 3 57,7-12-65,-14 21 14,-5-10-181,5 7 21,16-24 62,0 1 1,0-1 0,0 0-1,-1-1 1,-12 6 0,11-6-29,7-3 36,1 0-1,0 0 1,0-1 0,0 1-1,0 0 1,0 0-1,0 0 1,1 0-1,-1 0 1,0 0-1,0 0 1,1 0 0,-1 0-1,1 1 1,-1-1-1,1 0 1,-1 0-1,1 2 1,-3 22-394,6-19 366,0-4 54,1 2 42,1 0-1,-1 1 1,0 0 0,5 6-1,-4 3-51,3-9-80,-8-5 65,1 1 0,-1-1 0,0 0 1,1 0-1,-1 0 0,1 1 0,-1-1 0,0 0 0,1 1 0,-1-1 0,0 0 0,1 1 0,-1-1 0,0 0 0,0 1 0,1-1 0,-1 1 0,0-1 0,0 0 0,0 1 0,0-1 0,1 1 0,-1-1 0,0 1 0,0-1 0,0 1 0,0-1 0,0 1 0,0-1 0,0 1 0,0-1-5,0 0 1,-1 0-1,1 0 1,0 1-1,0-1 1,0 0-1,0 0 1,0 0-1,0 0 1,0 0-1,0 0 1,0 0 0,0 0-1,0 0 1,0 1-1,0-1 1,0 0-1,0 0 1,0 0-1,1 0 1,-1 0-1,0 0 1,0 0-1,0 0 1,0 0-1,0 0 1,0 1-1,0-1 1,0 0-1,0 0 1,0 0 0,0 0-1,0 0 1,0 0-1,0 0 1,1 0-1,-1 0 1,0 0-1,0 0 1,0 0-1,0 0 1,0 0-1,0 0 1,0 0-1,0 0 1,0 0-1,0 0 1,1 0-1,-1 0 1,0 0 0,0 0-1,0 0 1,0 0-1,0 0 1,0 0-1,0 0 1,12 0-841,-9 0-927,-3 0 544</inkml:trace>
</inkml:ink>
</file>

<file path=ppt/ink/ink15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29:01.6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 18 6304,'-17'0'2336,"17"0"-1824,0 0-128,0 0 864,17 0-768,0 0 416,17 0-512,0 0 224,0 0-352,17 0-160,-17-18-32,17 18-576,-16 0 288,-1 0-2016,0 0 1248</inkml:trace>
</inkml:ink>
</file>

<file path=ppt/ink/ink15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29:02.02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7 18 5472,'-34'-17'2016,"34"17"-1536,0 17-160,-17-17 1152,17 17-864,0-17 256,17 17-512,-17-17 64,17 17-256,0-17-224,17 0 32,0 0-1760,-17 0 992</inkml:trace>
  <inkml:trace contextRef="#ctx0" brushRef="#br0" timeOffset="1">18 154 5408,'-17'0'1984,"17"0"-1536,0 0-128,0 0 384,17 17-448,-17-17 896,34 0-672,-17 17 160,0-17-384,17 17-96,0-17-96,0 18-1024,-17-18 512,17 0-2432,-16 0 1600</inkml:trace>
</inkml:ink>
</file>

<file path=ppt/ink/ink15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29:02.41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0 15 4576,'-15'-14'1450,"10"25"-442,4-10-942,0-1-1,1 0 0,-1 1 1,0-1-1,0 0 0,1 0 0,-1 1 1,0-1-1,0 0 0,0 0 0,1 0 1,-1 0-1,-2 0 0,2 0 105,-1 0 0,0 0 0,0 0 0,0 0 0,0 1-1,1-1 1,-1 0 0,-2 2 0,-31 26 1361,33-27-1451,0 0 1,0 1-1,0-1 1,0 0-1,0 0 1,0 1-1,1 0 1,-1-1-1,0 1 1,1 0-1,-1-1 1,1 1-1,0 0 1,-1 0-1,0 3 1,0 0 30,1 0-1,0 0 1,0 0 0,1 0 0,-1 0 0,1 8 0,0-11-112,1-1 1,-1 1 0,0-1-1,1 1 1,-1-1 0,1 1 0,-1-1-1,1 0 1,0 1 0,-1-1-1,1 0 1,0 0 0,0 0 0,0 1-1,0-1 1,0 0 0,0 0-1,0 0 1,0 0 0,1-1-1,-1 1 1,0 0 0,1 0 0,-1-1-1,0 1 1,1-1 0,1 1-1,4 3-1,2-1 11,0 0-1,-1 0 1,1 0-1,0-1 1,1 0 0,-1-1-1,0 0 1,0 0-1,1-1 1,-1-1 0,0 1-1,16-4 1,15-8 114,-20 9-58,-8 1-61,-1 0 0,0-1 0,12-4 1,-20 6 19,0 0-1,0-1 1,0 1 0,0-1 0,0 0 0,-1 0 0,1 0 0,-1 0-1,1 0 1,-1-1 0,0 1 0,1-1 0,-1 0 0,-1 1 0,3-5 0,-1 2 42,-2 4-56,-1 0 1,1 0-1,-1 0 0,1 1 1,-1-1-1,0 0 0,1 0 0,-1 0 1,0 0-1,0 0 0,0 0 0,1-2 1,-2 2-7,1 0 1,-1 0-1,1 0 1,-1 0-1,1 0 1,-1 0 0,0 0-1,1 1 1,-1-1-1,0 0 1,0 0-1,1 1 1,-1-1-1,0 0 1,0 1-1,-2-2 1,-8-3 76,-1 0 0,0 1 1,0 0-1,0 1 0,-24-4 1,18 4-85,11 2-77,0 0 0,0 0 0,0 1 0,0 0 0,0 0 0,0 1 0,0-1 0,0 2 0,0-1 0,1 1 0,-1 0 0,-10 4 0,12-3-346</inkml:trace>
</inkml:ink>
</file>

<file path=ppt/ink/ink1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34:37.36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6 79 3904,'0'0'1253,"-3"0"-762,2 0-467,0 0 1,1 0-1,-1 0 1,1 0-1,-1 0 0,1 0 1,-1-1-1,0 1 1,1 0-1,-1 0 1,1 0-1,-1-1 0,1 1 1,-1 0-1,1 0 1,-1-1-1,1 1 1,-1-1-1,1 1 0,-1 0 1,1-1-1,-1 1 1,1-1-1,0 1 1,-1-1-1,1 1 0,0-1 1,0 1-1,-1-2 1,-1-19 3830,2 16-2347,0 6-1496,1-1 0,-1 1-1,0-1 1,0 1 0,0 0 0,-1-1 0,1 1 0,0-1 0,0 1 0,0 0 0,0-1 0,-1 1 0,1-1 0,0 1 0,0-1 0,-1 1 0,1-1-1,0 1 1,-1-1 0,1 1 0,-1-1 0,1 1 0,0-1 0,-1 1 0,1-1 0,-1 0 0,0 1 0,1-1 0,-1 0 0,1 0 0,-1 1 0,1-1 0,-1 0-1,0 0 1,1 0 0,-1 0 0,1 0 0,-1 0 0,0 0 0,1 0 0,-2 0 0,2 0-3,0 0-1,-1 0 1,1 0-1,0 0 1,-1 0 0,1 0-1,0 0 1,0 0-1,-1 0 1,1 1 0,0-1-1,0 0 1,-1 0 0,1 0-1,0 0 1,0 0-1,-1 1 1,1-1 0,0 0-1,0 0 1,-1 0-1,1 0 1,0 1 0,0-1-1,0 0 1,-13 14 343,9-11-112,1-3-43,-10 0-53,10 0 59,3 0-64,0 0 21,-3 0 10,-17 0 614,11 0-678,18 0-46,-9 0-61,1 0 0,-1 0 1,0 0-1,0 0 0,1 0 1,-1 0-1,0 0 1,1 0-1,-1 0 0,0-1 1,0 1-1,1 0 1,-1 0-1,0 0 0,0 0 1,1 0-1,-1-1 0,0 1 1,0 0-1,0 0 1,1 0-1,-1 0 0,0-1 1,0 1-1,0 0 1,20-20 224,-18 18-209,1 0 1,-1 1 0,1-1 0,0 1-1,-1-1 1,1 1 0,0 0 0,0 0-1,0 0 1,5 0 0,9-4 24,9-8 29,10 7 81,-17-1-86,-15 5-30,-1 1 0,1-1-1,0 1 1,0 0 0,0 0-1,0 1 1,0-1 0,8 1 0,-3-1-25,-2 1 77,0 0-1,0 0 1,7 2-1,-12-2-65,-1 1-1,1-1 1,-1 0-1,1 1 1,-1-1-1,1 1 1,-1 0-1,1-1 1,-1 1-1,0 0 1,1 0-1,-1 0 1,0 0-1,0 0 0,0 0 1,0 0-1,0 1 1,0-1-1,2 2 1,-1 1 40,0 0-22,0 1 1,0-1 0,0 0-1,0 1 1,-1 0 0,2 6-1,-8 11 62,0-8-45,0 8-1,5-16-47,-1-1-1,0 0 0,-1 0 1,1 0-1,-1-1 0,0 1 1,0 0-1,0-1 0,-6 8 0,-1-1 28,-1-1 0,0 0 0,0-1-1,-18 12 1,4-3 64,5-2-28,12-10-84,0 0 0,-1 0 1,0-1-1,0 0 0,0 0 0,-12 4 0,-3 0-40,10-5 39,-1 2 1,1-1 0,-15 10-1,13-5 5,4-3-142,-18 15 0,28-21 149,0 0 1,1-1 0,-1 1-1,1 0 1,-1 0 0,1-1-1,-1 1 1,1 0-1,0 0 1,-1 0 0,1 0-1,0 0 1,-1-1 0,1 1-1,0 0 1,0 0 0,0 2-1,0-3 3,0 0 17,0 0-1,0 1 1,0-1 0,0 0-1,0 0 1,0 1-1,0-1 1,0 0 0,0 0-1,0 1 1,1-1 0,-1 0-1,0 1 1,0-1-1,0 0 1,0 0 0,0 0-1,1 1 1,-1-1-1,0 0 1,0 0 0,0 0-1,1 1 1,-1-1 0,0 0-1,3 2 28,1 0 1,-1 0-1,0 0 1,0 0-1,1-1 0,-1 1 1,1-1-1,0 0 0,-1 0 1,1 0-1,0-1 1,0 1-1,3-1 0,62-1 231,-41 0-152,-16 1-242,0-1 1,0 0 0,23-6-1,-5 0-389,-6 4 212,-15 2-183,1 0 0,-1-1 1,0 0-1,-1-1 0,1 0 0,11-5 1,16-11-1762,-28 13 1284,10-4-1475,-13 8 1985,0 2 0,0-1 1,1 0-1,8 1 0</inkml:trace>
</inkml:ink>
</file>

<file path=ppt/ink/ink15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29:02.78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3 1 8640,'-17'34'3200,"17"-34"-2496,-17 85-192,-1-51 96,18 17-448,-34 17-2688,17-34 1376</inkml:trace>
</inkml:ink>
</file>

<file path=ppt/ink/ink15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28:04.74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7 18 4064,'0'-17'1504,"0"17"-1184,-17 0-64,17 17 832,0 0-640,-17 34 1184,17-17-960,-17 17 480,0 1-672,0 33-352,0-17-96,0 17-448,17-17 192,-17-16-1216,17-1 800</inkml:trace>
</inkml:ink>
</file>

<file path=ppt/ink/ink15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28:05.59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03 4800,'0'-14'1557,"0"14"-1540,0-1 1,0 1-1,0 0 0,0 0 0,0-1 0,0 1 1,0 0-1,0 0 0,0-1 0,0 1 1,1 0-1,-1 0 0,0 0 0,0-1 0,0 1 1,0 0-1,0 0 0,1 0 0,-1 0 1,0-1-1,0 1 0,0 0 0,1 0 0,-1 0 1,0 0-1,0 0 0,0 0 0,1-1 0,-1 1 1,0 0-1,0 0 0,1 0 0,-1 0 1,1 0-1,10-8 159,-5 5-13,-1-1 0,1 0 0,-1 1 1,10-3-1,19 0 210,6-6-127,-25 7-193,-1 1 0,19-3 0,-12 5-80,24 1 0,-24 1 25,23-3 0,-9-3 140,-21 3-40,0 1-1,0 0 1,0 1 0,0 1-1,1 0 1,18 3-1,-11 4 71,-19-6-54,0 0-1,1 0 1,-1 0 0,0 0-1,1 0 1,-1-1 0,6 1-1,-7-1-28,0 0 0,0 0 0,0 0 0,-1 1 0,1-1 0,0 1 0,0-1 0,-1 1 0,1 0 0,-1 0 1,1 0-1,0-1 0,1 3 0,5 2 447,-6-5-438,-1 1-1,0 0 1,1-1 0,-1 1 0,0 0-1,0-1 1,0 1 0,0 0 0,0 0-1,0 0 1,2 2 0,-3-1 15,1 0-1,-1 0 1,0-1 0,1 1-1,-1 0 1,0 0-1,0 0 1,0 3 0,-1 4 12,1 14 63,-1-10-154,1-1-1,0 0 0,1 1 0,2 13 1,26 54-233,-28-76 194,0 0-1,0-1 1,0 1 0,1 0-1,-1-1 1,4 6 0,0 0 42,-5-8-53,1 0 1,-1 0 0,1 0-1,0 0 1,0 0-1,-1 0 1,1 0 0,0 0-1,0 0 1,0 0-1,0 0 1,0 0 0,0 0-1,0-1 1,0 1-1,0-1 1,1 1 0,-1 0-1,0-1 1,0 0-1,1 1 1,-1-1 0,0 0-1,0 0 1,1 0-1,-1 1 1,0-1 0,1-1-1,-1 1 1,0 0-1,1 0 1,1-1 0,11 1-269,-14 0 283,0 0-1,0 0 1,0 0 0,0 0-1,0 0 1,1 0 0,-1 0-1,0 0 1,0 0 0,0 0-1,0 0 1,0 0 0,0 0-1,0 0 1,0 0 0,0 0-1,1 0 1,-1 0 0,0 0-1,0 0 1,0 0 0,0 0-1,0 0 1,0-1 0,0 1-1,0 0 1,0 0 0,0 0-1,0 0 1,1 0 0,-1 0-1,0 0 1,0 0 0,0 0-1,0 0 1,0 0 0,0 0-1,0 0 1,0-1 0,0 1-1,0 0 1,0 0 0,0 0-1,0 0 1,0 0 0,0 0-1,0 0 1,0 0 0,0 0-1,0-1 1,0 1 0,0 0-1,0 0 1,0 0 0,0 0-1,0 0 1,0-2-13,0 0 1,0 1-1,1-1 1,-1 0-1,1 0 1,-1 1-1,1-1 1,0 1-1,0-1 1,0 0-1,1-1 1,-1 2 8,0-1 0,0 0 1,0 0-1,0 0 0,0 0 0,-1 0 1,1 0-1,0 0 0,-1 0 1,0 0-1,1-4 0,-1-76 100,0 80-75,3 4 32,5 7 38,0-1 1,-1 2-1,0-1 1,11 20-1,-11-16-78,1-1 0,0-1 0,0 0 0,1 0-1,1-1 1,11 10 0,-7-5 22,-7-8-4,1-1-1,-1 1 0,1-1 1,1-1-1,-1 0 0,1 0 1,0 0-1,0-1 0,0 0 1,0-1-1,1 0 0,-1-1 1,1 0-1,0 0 0,13 0 1,-7-2-141,-12 1 81,1-1 1,-1 0-1,1 0 1,-1 0-1,1-1 0,-1 0 1,1 0-1,-1 0 1,1 0-1,-1 0 0,0-1 1,0 0-1,0 0 1,7-4-1,-3 1 0,-6 5 33,-1-1-1,0 1 0,1-1 0,-1 0 0,0 1 1,0-1-1,0 0 0,0 0 0,0 0 0,0 0 1,0 0-1,0 0 0,0 0 0,0 0 1,0 0-1,0 0 0,-1-1 0,1 1 0,-1 0 1,1 0-1,-1-1 0,1 1 0,-1 0 1,0-1-1,1 1 0,-1 0 0,0-1 0,0-1 1,0-10 1,-1 4 0,1 0 0,1 1 0,2-18 0,2 8 1,-3 11 18,0 0 1,0 0-1,-1-1 0,0 1 1,0-8-1,-1-50 866,0 63-844,0 1 0,0-1 1,0 0-1,0 0 0,0 1 0,1-1 0,-1 0 0,0 0 0,1 1 0,0-1 0,1-2 0,-1 3-24,0 0 0,0 0-1,0 0 1,0 0 0,0 0-1,0 0 1,0 1-1,0-1 1,1 0 0,1 0-1,15-9 82,-6 1-85,-5 4-3,1-1 0,-1 1 1,1 1-1,0-1 0,10-3 0,-12 6 24,0 1 0,0 0 0,0 0 1,1 1-1,-1 0 0,11 1 0,12 0 122,-27-1-141,0 0 0,0 0 0,0-1 1,0 1-1,0-1 0,0 1 0,0-1 0,0 0 0,0 0 1,3-1-1,-5 2-6,0-1-1,0 1 1,0 0 0,0 0-1,1 0 1,-1 0 0,0 0-1,0-1 1,0 1 0,0 0-1,0 0 1,1 0 0,-1 0-1,0 0 1,0 0 0,0 0-1,0 0 1,1 0 0,-1 0-1,0 0 1,0 0 0,0 0-1,1 0 1,-1 0 0,0 0-1,0 0 1,0 0 0,1 0 0,-1 0-1,0 0 1,0 0 0,0 0-1,0 0 1,1 0 0,-1 0-1,0 0 1,0 0 0,0 0-1,0 0 1,1 1 0,-1-1-1,0 0 1,0 0 0,0 0-1,2 25 928,-2 162 675,0-183-1601,0 0 0,0 0 1,1 0-1,0 0 0,0 0 1,0 0-1,0 0 0,0-1 1,5 8-1,-5-9-16,-1-1 0,2 1 0,-1-1-1,0 1 1,0-1 0,0 0 0,1 1 0,-1-1 0,0 0 0,1 0 0,-1 0 0,1 0-1,0 0 1,-1 0 0,1-1 0,0 1 0,-1 0 0,1-1 0,0 1 0,0-1 0,0 0 0,2 1-1,2-4-313,-2-1 214,-1 1 57,0 1 1,-1 0-1,1-1 1,-1 0-1,0 0 0,0 0 1,0 0-1,3-5 0,-4 4 39,-1 1 0,1 0-1,-1-1 1,0 1-1,0 0 1,0-1-1,0 1 1,0 0-1,-1-1 1,0 1 0,1 0-1,-1-1 1,-2-4-1,0 3 26,1 0 0,-1 0 0,1 0-1,-1 0 1,-1 1 0,-6-9 0,-4 4-10,5-5-144,0 7 82,7 7 41,1-1-1,0 1 0,0-1 0,0 0 0,0 0 1,-1 0-1,1 0 0,0 1 0,0-1 0,1 0 1,-1-1-1,0 1 0,0 0 0,0 0 0,1 0 1,-1 0-1,1-1 0,-1 1 0,1 0 0,-1-1 1,1-1-1,2-3-799,15-8-2197,15-3 821</inkml:trace>
</inkml:ink>
</file>

<file path=ppt/ink/ink15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28:06.76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7 86 4384,'-14'-14'1424,"11"11"-854,0 3-164,-8 0 388,10 0-781,1 0-1,0 0 0,0 0 0,0 0 0,0 0 0,0 0 0,0 0 0,0 0 0,0 0 0,0 0 0,-1 0 0,1 0 0,0 0 0,0 0 0,0 0 1,0 0-1,0 0 0,0 0 0,0 0 0,0 0 0,0 0 0,0 0 0,-1 0 0,1 0 0,0 0 0,0 0 0,0 0 0,0 0 0,0 0 1,0 0-1,0 0 0,0 0 0,0 1 0,0-1 0,0 0 0,0 0 0,0 0 0,0 0 0,0 0 0,0 0 0,0 0 0,-1 0 0,1 0 1,0 0-1,0 1 0,0-1 0,0 0 0,0 0 0,0 0 0,0 0 0,0 0 0,1 0 0,-1 0 0,0 0 0,0 0 0,0 1 0,0 0 105,-1 1 0,1-1 0,0 0 0,-1 1 0,1-1 0,0 1 0,-1-1 0,0 0 0,1 1-1,-2 0 1,-7 19 608,7 11 76,3-22-510,-2 0 0,-2 20 1,1-21-177,-1 4 14,0 1 0,1 0 0,1 0 1,0 0-1,1 22 0,12 18 293,-9-33-336,-3-16-94,0 0-1,1 1 1,0-1 0,0 0-1,0 0 1,1 0-1,0-1 1,0 1 0,0 0-1,0-1 1,1 1-1,-1-1 1,1 0-1,0 1 1,6 4 0,-3-2 39,-4-5-39,-1 0 0,0-1 0,1 1 0,-1-1 0,1 1 0,-1-1 0,1 1 0,0-1 0,0 0 0,0 0 0,0 0 0,0 0 1,0 0-1,0 0 0,3 0 0,-2-1-92,0-1 0,0 0 0,-1 0-1,1 0 1,0 0 0,0 0 0,-1-1 0,1 1 0,0-1 0,-1 0 0,0 1 0,1-1 0,-1 0 0,3-4 0,21-15-927,-22 18 915,1-1 0,-1 1 0,0-1 0,0 0 1,0 0-1,-1 0 0,1-1 0,4-7 0,-4 3-50,1 0-1,-2 0 1,1 0 0,2-14-1,0-12 99,5 1 283,-5 3 666,2 16-366,-8 13-303,1 1 0,0 0 0,0-1 0,-1 1 0,1-1 1,0 1-1,-1-1 0,0 1 0,1-1 0,-1-2 0,0 16 680,0-2-584,0 0 0,0 0 0,3 13 0,9 11 29,-8-15-38,-4-15-266,1 1 0,0 0 0,1 0 0,-1-1 0,1 1 0,0 0 0,0-1 0,0 0 0,1 1 0,-1-1 0,1 0 0,6 6 0,-9-10-51,1 1 0,-1-1 0,1 1 0,0-1 0,-1 0 0,1 1 0,0-1 0,-1 0 0,1 0 0,0 0-1,-1 1 1,1-1 0,0 0 0,0 0 0,-1 0 0,1 0 0,0 0 0,0 0 0,-1-1 0,1 1 0,0 0 0,-1 0 0,1 0 0,0-1 0,-1 1-1,1 0 1,0-1 0,2 0-45,2-1-76,0-1 0,0 1 0,0-1 0,0 0 0,-1 0 1,1 0-1,-1-1 0,0 0 0,7-8 0,5-7-967,12-22 0,-25 38 1018,-1-2-11,1 0 0,-1 1 0,-1-1 0,1 0 0,0 0 0,0-7 0,4-10-14,1 8 211,-6 12 34,-1 1 0,1 0 0,0-1-1,0 0 1,-1 1 0,1-1 0,-1 1-1,1-1 1,-1 0 0,0 1-1,1-1 1,-1-2 0,3 7 909,-1 0-787,0 1-1,1-1 0,-1 1 1,-1 0-1,1-1 1,0 1-1,-1 0 0,0 0 1,2 8-1,-2-5 5,2 1 0,-1 0 0,4 6-1,2 3 95,0-2 0,16 23 0,-19-32-315,0-1 1,0 1-1,1-1 1,0 0-1,-1 0 0,2-1 1,-1 0-1,11 6 0,0-1-16,-7-4-41,0 0-1,12 4 1,-19-8-23,0 0 1,0 0 0,1 0-1,-1-1 1,0 1-1,1-1 1,-1 0 0,0 0-1,1 0 1,-1-1-1,5 0 1,-1-1-269,1-1 0,0 0 0,-1 0 1,0 0-1,1-1 0,-1 0 0,-1 0 0,1-1 0,-1 0 0,8-7 0,-12 10 210,-1 0 1,1 0-1,-1 0 0,1 0 1,-1-1-1,0 1 0,0 0 1,0 0-1,0-1 0,0 1 0,0-1 1,-1 1-1,1-4 0,3-8-458,3 0 33,-6 13 474,-1-1 0,1 1 0,0-1 0,0 1 0,-1-1 0,1 0 0,-1 1 0,1-1 0,-1 0 0,0 1-1,1-1 1,-1-2 0,0-10-21,0 14 79,0 0 0,0 0 0,0 0 0,0 0 0,0 0-1,0 0 1,0 0 0,0-1 0,0 1 0,0 0 0,0 0 0,0 0 0,0 0 0,0 0 0,0 0 0,0 0 0,0 0-1,0 0 1,0-1 0,0 1 0,0 0 0,0 0 0,0 0 0,0 0 0,0 0 0,0 0 0,0 0 0,0 0 0,0 0-1,0 0 1,0 0 0,0 0 0,1-1 0,-1 1 0,0 0 0,0 0 0,0 0 0,0 0 0,0 0 0,0 0 0,0 0 0,0 0-1,0 0 1,0 0 0,1 0 0,-1 0 0,0 0 0,0 0 0,0 0 0,0 0 0,0 0 0,0 0 0,0 0 0,0 0-1,0 0 1,1 0 0,0 1 71,1-1-1,0 0 1,0 1-1,-1-1 1,1 1-1,0 0 1,-1-1-1,1 1 1,-1 0-1,1 0 1,-1 0-1,1 0 1,-1 0-1,0 1 1,1-1-1,-1 0 1,0 0-1,0 1 1,0-1-1,0 1 1,0-1-1,0 1 1,0 0-1,-1-1 1,1 1-1,-1 0 1,1 2-1,3 8 455,-1 1 1,3 23-1,-3-14-203,0-11 24,0 1 0,7 14 0,2 10 53,5 32 45,-16-64-431,1 0 1,-1 0-1,1 0 1,0 0 0,3 5-1,-4-9-122,-1 1 1,1 0-1,0 0 0,0-1 1,0 1-1,0 0 0,-1-1 1,1 1-1,0-1 0,0 1 1,0-1-1,0 0 0,0 1 1,1-1-1,-1 0 0,0 0 1,0 0-1,0 0 0,0 0 1,1 0-1,4-3-1602,-3 0 1038,0-1 0,-1 0 0,1 1 0,-1-2 0,0 1 0,0 0 0,0 0 0,2-8 0,-2 3 5,0 0-1,0-1 1,-1 1 0,0-13-1,-1-71-2653,0-53 2667,2 120 2035,0-1 1,9-33-1,-6 23 1271,0 19-1654,-2 11-401,-1-1 0,-1 1 0,1-1 0,-1-9 0,-1 15-501,0 1 0,0 0 0,0 0 0,0 0-1,0 0 1,1-1 0,-1 1 0,0 0 0,0 0 0,1 0-1,-1 0 1,1 0 0,0-1 0,-1 1-30,1 1 0,-1 0 0,1-1 0,-1 1-1,1 0 1,-1 0 0,1-1 0,-1 1 0,1 0 0,-1 0 0,1 0 0,0 0 0,-1 0-1,1-1 1,-1 1 0,1 0 0,-1 1 0,2-1 0,-2 0-57,0 0 0,0 0 0,0 0 0,0 0 0,1 0 0,-1 0 0,0 0 0,0 0 1,0 0-1,0 0 0,0 0 0,0 0 0,1 0 0,-1 0 0,0 0 0,0 0 0,0 0 0,0 0 0,0 1 0,0-1 0,1 0 0,-1 0 1,0 0-1,0 0 0,0 0 0,0 0 0,0 0 0,0 1 0,0-1 0,0 0 0,0 0 0,0 0 0,0 0 0,0 0 0,0 1 1,0-1-1,0 0 0,0 0 0,0 0 0,0 0 0,0 1 0,0-1 0,0 0 0,0 0 0,0 0 0,0 0 0,0 0 0,0 0 0,0 1 1,0-1-1,0 0 0,0 0 0,-1 0 0,1 51 1774,0 129-633,0-58-4846,0-106 2343,-1 1 0,-1-1 0,0 0 0,-7 21 0,8-31 679,0 0-1,1 0 1,-1 10 0</inkml:trace>
</inkml:ink>
</file>

<file path=ppt/ink/ink15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28:07.19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09 19 7712,'-14'-14'2506,"14"13"-2468,-1 1 0,1 0 0,0 0-1,0-1 1,-1 1 0,1 0 0,0 0-1,0 0 1,-1-1 0,1 1 0,0 0-1,-1 0 1,1 0 0,0 0-1,-1 0 1,1 0 0,0 0 0,-1 0-1,1 0 1,0-1 0,-1 2 0,1-1-1,-1 0 1,1 0 0,-1 0 0,-5-1 130,3 1-25,0-1 1,0 1-1,-1 0 0,1 0 0,0 0 1,-1 1-1,1-1 0,0 1 0,0 0 0,-4 1 1,-13 9 709,-11-5 368,16-2-937,-1-1 0,1 0 0,-19 1 0,29-4-268,1 0-1,-1 0 0,0 0 1,0 1-1,0-1 1,1 1-1,-1 0 1,0 1-1,-4 2 0,-7 1-30,14-4 6,-1-1 0,1 1 0,0-1 0,0 1 0,-1 0 0,1 0 0,0 0 0,0 1 0,0-1 0,-3 3 0,4-3-3,0 1 1,0-1-1,0 1 0,0-1 0,0 1 0,1-1 0,-1 1 0,0-1 0,0 3 0,0 0-10,0 0 15,0 1 1,0-1 0,1 0-1,-1 0 1,1 1 0,0-1-1,0 0 1,0 1 0,1-1-1,-1 0 1,1 0 0,0 1-1,1-1 1,-1 0 0,1 0-1,3 7 1,0 1-19,-2-6 6,-1 0-9,0 0 0,1 0 0,0-1 0,0 1 0,4 5 0,4 0-135,1 1 1,0-1-1,14 9 0,-5-3-295,-7-8 33,0 0 1,0-1-1,0 0 1,26 8 0,60 16-4132,-77-29 2690</inkml:trace>
</inkml:ink>
</file>

<file path=ppt/ink/ink15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28:08.2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8 4896,'0'-14'1584,"0"14"-1574,0 0 1,0 0 0,0-1-1,0 1 1,0 0 0,0 0-1,0 0 1,0 0 0,0 0-1,0 0 1,0 0 0,0 0-1,0 0 1,0-1 0,0 1-1,0 0 1,0 0 0,0 0-1,0 0 1,0 0 0,0 0-1,0 0 1,0 0 0,0 0-1,0 0 1,0-1 0,0 1-1,0 0 1,0 0 0,0 0-1,0 0 1,0 0 0,1 0-1,-1 0 1,0 0 0,0 0-1,0 0 1,0 0 0,0 0-1,0 0 1,0 0 0,0 0-1,0 0 1,0 0 0,1 0-1,-1 0 1,0 0 0,0 0-1,0 0 1,0 0 0,0 0-1,0 0 1,0 0 0,0 0-1,0 0 1,1 0 0,10 0 549,-8 0 832,-3-3-214,0-5 516,0 16-444,0-5 30,0 3-458,0 3-504,1 2-108,-2 0 0,1 0-1,-3 12 1,-2-3-50,3-10-86,-1 1 1,2-1 0,-1 1-1,1 12 1,1 179-214,0-200 68,0 0 0,0-1-1,1 1 1,-1 0-1,0 0 1,1-1 0,-1 1-1,1 0 1,0-1-1,0 1 1,-1 0 0,1-1-1,0 1 1,1-1-1,-1 1 1,0-1 0,2 2-1,-3-3 61,0 0 1,0 1-1,0-1 0,0 0 0,0 0 1,0 0-1,1 0 0,-1 0 0,0 0 1,0 0-1,0 0 0,0 1 0,0-1 1,0 0-1,0 0 0,0 0 0,1 0 1,-1 0-1,0 0 0,0 0 0,0 0 0,0 0 1,0 0-1,0 0 0,0 0 0,1 0 1,-1 0-1,0 0 0,0 0 0,0 0 1,0 0-1,0 0 0,1 0 0,-1 0 1,0 0-1,0 0 0,0 0 0,0 0 1,0 0-1,0 0 0,0 0 0,1 0 1,-1 0-1,0 0 0,0 0 0,0-1 0,0 1 1,0 0-1,0 0 0,0 0 0,0 0 1,0 0-1,1 0 0,-1 0 0,0 0 1,0-1-1,14-10-533,-13 10 519,0 1 0,0 0 1,0-1-1,0 1 0,0-1 0,0 1 0,-1-1 1,1 1-1,0-1 0,0 0 0,0 0 1,-1 1-1,1-1 0,0 0 0,-1 0 0,1 0 1,-1 0-1,1 0 0,-1 1 0,1-1 1,-1 0-1,0 0 0,1 0 0,-1 0 1,0 0-1,0 0 0,0-2 0,3-11-182,8-23-156,-5-9 54,0 21 185,-4 18 127,0 1 1,-1-1-1,1 0 0,-1-12 1,-1 13 104,1 0 0,-1-1-1,1 1 1,1 0 0,-1-1 0,1 1 0,0 0 0,3-6 0,-4 11-49,-1 1 1,1-1 0,-1 0 0,0 1 0,1-1 0,-1 0 0,0 0 0,1 1 0,-1-1 0,0 0-1,0 0 1,0 1 0,0-1 0,0 0 0,0 0 0,0 0 0,0 1 0,0-2 0,2-3 242,-2 5-289,0 0 0,0-1 1,1 1-1,-1 0 1,0 0-1,0 0 1,0-1-1,0 1 1,1 0-1,-1 0 0,0 0 1,0 0-1,1 0 1,-1-1-1,0 1 1,0 0-1,1 0 1,-1 0-1,0 0 0,0 0 1,1 0-1,-1 0 1,0 0-1,0 0 1,1 0-1,-1 0 1,0 0-1,0 0 1,1 0-1,-1 0 0,0 0 1,0 0-1,1 0 1,-1 0-1,0 1 1,0-1-1,1 0 1,-1 0-1,0 0 0,0 0 1,0 0-1,1 1 1,-1-1-1,1 2 111,-1-1 0,1 1 0,0-1 0,-1 1 0,0-1 0,1 1 0,-1-1 0,0 1 0,0 0 0,0-1 0,0 3 0,1 4 9,0-1 0,0 1-1,4 10 1,-3-8-62,1-1 0,-2 1 1,2 17-1,-2-20-36,-1 0-1,1 0 0,1 1 0,-1-1 0,3 7 0,1 4 44,1 13 2,-5-27-73,1 0-1,0 0 0,-1 0 1,5 5-1,-5-8-69,-1 0 0,1 0-1,-1 0 1,1 0 0,0-1 0,0 1-1,-1 0 1,1-1 0,0 1 0,0-1 0,0 1-1,0-1 1,0 1 0,0-1 0,0 1-1,0-1 1,0 0 0,0 0 0,0 1-1,1-1 1,-1 0-1,1 0 1,-1 0-1,0-1 0,0 1 0,0 0 1,0-1-1,0 1 0,0 0 0,0-1 1,0 1-1,-1-1 0,1 1 0,0-1 0,0 0 1,0 1-1,0-1 0,-1 0 0,1 0 1,0 0-1,-1 1 0,1-1 0,-1 0 1,1 0-1,-1 0 0,1 0 0,0-1 1,10-15-402,-3 10 235,-6 5 189,1 0 0,-1 0 0,0 0 0,0 0 0,-1 0 0,1 0 0,0 0 0,-1-1 0,1 1 0,-1 0 0,0-1 0,2-4 0,2-36-23,7 6 96,-7 6 133,-2 24 198,0 1 0,0-1-1,1 0 1,-1 1 0,10-12-1,-10 15 774,-3 9-347,0 3-461,-1 1-102,1-1 0,0 0 0,4 16 0,7 10 121,-3 0-164,-7-27-166,1 1 0,0 0 0,0-1 0,1 0 1,0 0-1,1 0 0,8 15 0,-5-11-138,-4-7 55,1 0 0,-1-1 0,1 1 0,7 7-1,-9-10 26,0-1-1,0 0 0,0 0 1,0 0-1,0 0 0,0 0 0,1 0 1,-1-1-1,0 1 0,0-1 1,1 1-1,-1-1 0,0 0 0,4 0 1,12 1-251,-9-1-122,1 0 0,-1 0 1,1-1-1,10-1 0,-18 1 344,0 1 0,0-1 0,1 0-1,-1 1 1,0-1 0,0 0 0,0 0 0,0 0 0,0-1 0,0 1 0,-1 0 0,1-1 0,0 1-1,-1-1 1,1 0 0,-1 0 0,1 1 0,-1-1 0,0 0 0,0 0 0,0 0 0,2-4 0,2-22 59,9 2 38,-11 20-36,0-1 1,-1 1 0,0-1 0,0 0 0,-1 0 0,1-9 0,0-50 154,-2 57-86,0 7 34,0-1 1,0 0-1,0 0 1,0 0-1,1 1 0,-1-1 1,1 0-1,0 0 1,-1 1-1,1-1 1,0 0-1,1 1 0,-1-1 1,0 1-1,1-1 1,2-2-1,-2 3 411,-4 1-71,1 1-389,1 0 1,-1 0 0,1 0-1,-1 0 1,0 0 0,1 0-1,-1 0 1,1 0 0,-1 0-1,1 1 1,-1-1 0,1 0-1,-1 0 1,1 0 0,-1 1-1,1-1 1,-1 1 0,-5 12 529,5-9-500,-2 4 18,0-1 0,1 1 0,0 0 0,0 0 0,1 0 0,0 0 0,1 0 0,0 0 1,0 0-1,2 15 0,0-16-86,0 0 1,0 0 0,0 0 0,1-1-1,0 1 1,0-1 0,1 0-1,7 10 1,3 12 24,-14-27-39,0 0-1,0 0 1,0 0-1,1 0 1,-1 0-1,0 0 1,1 0-1,-1-1 1,0 1-1,1 0 1,-1 0-1,1 0 1,0-1-1,-1 1 1,1 0-1,0 0 1,-1-1-1,1 1 1,0-1-1,0 1 1,-1 0-1,1-1 1,0 0 0,0 1-1,0-1 1,0 1-1,0-1 1,0 0-1,0 0 1,0 0-1,0 1 1,0-1-1,0 0 1,0 0-1,0 0 1,-1 0-1,3-1 1,4 1-98,-5 0 8,0 0 1,1-1 0,-1 1-1,0 0 1,1-1 0,-1 0-1,0 1 1,0-1 0,0 0-1,0 0 1,0 0 0,0-1-1,0 1 1,0 0-1,0-1 1,-1 1 0,1-1-1,0 0 1,-1 1 0,1-1-1,1-4 1,1-1-248,0 0-1,-1-1 1,1 1 0,1-11-1,-2 10 86,-2 4 169,0 0 1,0 0 0,0 0-1,-1 0 1,0 1 0,0-1 0,0 0-1,0-6 1,-1-3-46,0 2 68,0 1 0,-4-19 0,0-1 44,11 7 39,-11 9 55,4 12-45,0 1 1,0-1-1,1 0 1,-1 1-1,0-1 1,1 0-1,-1-3 1,1 3 235,3 4 36,1 3-167,-1 1 1,1-1 0,-1 1 0,0 0 0,0-1-1,0 2 1,-1-1 0,0 0 0,0 0 0,1 10-1,-1-4-42,1-1-1,1 1 0,6 13 0,-7-21-19,0 1 0,1-1 0,0 0-1,6 5 1,-6-4 83,-4-5-149,0 0 0,0 0 0,0 0 0,0 0 0,1 1 0,-1-1 0,0 0 0,0 0 0,0 0 0,0 0 0,0 0 0,0 0 0,0 0 0,0 0 0,0 0 0,1 0 0,-1 1 0,0-1 0,0 0 0,0 0 0,0 0 0,0 0 0,0 0 0,0 0 0,1 0 0,-1 0 0,0 0 0,0 0 0,0 0 0,0 0 0,0 0 0,0 0 0,1 0 0,-1 0 0,0 0 0,0 0 0,0 0 0,0 0 0,0 0 0,0 0 0,1-1 0,-1 1 0,0 0 0,0 0 0,0 0 0,0 0 0,0 0 0,0 0 0,0 0 0,0 0 0,1 0 0,-1 0 0,0-1 0,0 1 0,0 0 0,0 0 0,11-12-206,-5 10-58,-5 1 226,0 1 0,0 0 0,-1 0 0,1-1 0,0 1 0,0 0 1,0-1-1,0 1 0,-1-1 0,1 1 0,0-1 0,0 1 0,-1-1 0,1 1 0,-1-1 0,1 0 1,0 1-1,-1-1 0,1-1 0,11-19-530,-11 18 484,0 1 42,0 0 0,0-1 0,0 0 1,-1 1-1,1-1 0,-1 1 0,0-1 1,0 0-1,0-4 0,1-14-26,4 5 43,-3 9-17,0 0 0,0 0 0,-1 0 0,0 0 0,0-13 0,-1-5 55,0 19 96,14 6 730,-13 0-824,-1 0 0,0 0 0,0 0 0,0 0 0,0 0 1,0 0-1,0 0 0,0 0 0,0 0 0,0 0 0,0 0 0,1 0 0,-1 0 0,0 0 0,0 0 0,0 0 0,0 0 0,0 0 0,0 0 0,0 0 0,0 0 0,0 0 0,1 0 1,-1 0-1,0 0 0,0 0 0,0 0 0,0 0 0,0 0 0,0 1 0,0-1 0,0 0 0,0 0 0,0 0 0,0 0 0,0 0 0,0 0 0,0 0 0,0 0 0,0 0 1,0 0-1,0 1 0,1-1 0,-1 0 0,0 0 0,0 0 0,0 0 0,0 0 0,0 0 0,0 0 0,-1 0 0,1 0 0,0 0 0,0 1 0,0-1 0,0 0 0,0 2 67,1-1-1,-1 1 1,0-1-1,1 1 0,-1-1 1,1 1-1,-1-1 1,1 1-1,0-1 0,1 3 1,5 11 357,-1 13-42,-5-23-348,1-1-1,0 1 1,-1-1-1,1 0 1,1 0-1,-1 0 1,1 0 0,-1-1-1,1 1 1,0-1-1,4 5 1,-6-8-65,0 0 0,0 1 0,0-1 0,0 0 0,1 0 0,-1 0 1,0 0-1,0 0 0,0 0 0,0 0 0,0 0 0,0 0 0,0 0 0,0-1 1,0 1-1,0 0 0,0-1 0,0 1 0,0 0 0,0-1 0,0 0 0,0 1 0,-1-1 1,1 1-1,0-1 0,1-1 0,5-3 19,4 0 5,-9 4-13,1 0 1,-1 0-1,1-1 0,-1 1 0,0-1 0,0 1 1,0-1-1,3-2 0,9-10-281,-11 8 17,-3-56-433,0 59 790,0 3 95,2 3 374,-1-2-533,0 0 17,1 0 0,-1 0 0,0 1 0,0-1 0,0 0 0,0 1 0,0-1 0,0 1 0,-1-1 0,1 1 0,0 0 0,-1-1 0,1 1 0,-1 0 0,0-1 0,1 1 0,-1 0 0,0 0 0,0 2 0,0 2 10,1 1-1,0-1 1,0 0-1,1 0 1,0 0-1,0 0 1,1 0 0,2 6-1,-4-9-293,0-1-1,1 0 0,-1 1 1,0-1-1,1 0 1,0 0-1,-1 0 1,1 0-1,0 0 1,0 0-1,0 0 1,0-1-1,0 1 0,0-1 1,1 1-1,-1-1 1,0 0-1,1 0 1,-1 0-1,1 0 1,-1-1-1,4 1 1,-3-1-2080</inkml:trace>
</inkml:ink>
</file>

<file path=ppt/ink/ink15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28:08.6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 70 5408,'8'-8'1038,"-7"6"-840,1 0 0,0 0 0,0 0 0,-1 0 0,1 0 0,0 1 0,1-1 0,-1 1 0,0-1 0,0 1 0,1 0 0,-1 0 0,1 0 0,-1 0 0,1 0 0,-1 0 0,5 0 0,-5 1-28,0 0-1,0 0 0,-1-1 1,1 1-1,0 0 0,0-1 0,-1 0 1,1 1-1,0-1 0,-1 0 1,1 0-1,-1 0 0,3-1 0,4-3 837,4-1 137,-9 5-768,-1 0-1,1 0 1,-1 0 0,0-1-1,0 1 1,4-3-1,-4 1 1125,-2 3-59,-5 0-565,-1-1-653,2 1-151,1 0 0,0-1 0,0 1 0,-1 0 0,1 1 0,0-1 0,-1 0 0,1 1 0,0 0-1,-4 1 1,-1 2-21,-1 2 1,1-1-1,1 1 0,-9 7 0,13-10-49,1 0 0,0 0 0,0 1 0,0-1 0,0 1-1,0-1 1,0 1 0,1 0 0,0 0 0,0 0 0,0-1 0,0 1 0,1 0 0,-1 0 0,1 0 0,0 0-1,0 0 1,1 0 0,-1 0 0,2 5 0,0 0-15,0 0-1,1-1 0,0 1 1,0-1-1,1 0 1,0 0-1,1 0 1,6 10-1,-2-7-48,8 12-290,-11-3-490,-4-9 299,5 3-188,-6-13 457,-1 1 0,1-1-1,0 0 1,-1 0 0,1 1-1,-1-1 1,1 1 0,-1-1-1,1 3 1,-1-3 176,-1-1 1,1 1-1,0-1 1,0 1-1,-1-1 1,1 0-1,-1 1 1,1-1-1,0 1 1,-1-1-1,1 0 1,-1 1-1,1-1 1,-1 0-1,1 0 1,-1 1-1,1-1 1,-1 0 0,1 0-1,-1 0 1,1 0-1,-1 0 1,1 0-1,-1 1 1,1-1-1,-1 0 1,1 0-1,-1-1 1,1 1-1,-1 0 1,0 0-1,0 0 1,-19 3-3620,-11 11 1260</inkml:trace>
</inkml:ink>
</file>

<file path=ppt/ink/ink15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28:09.1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 69 5312,'-14'-15'1701,"14"15"-1644,1 0 1,-1-1-1,1 1 0,-1 0 0,1 0 0,-1-1 1,1 1-1,-1 0 0,1 0 0,0 0 1,-1 0-1,1-1 0,-1 1 0,1 0 1,0 0-1,-1 0 0,2 1 0,-2-1 102,11 0 1328,-9 0-1293,-1 0 0,1 0-1,-1 0 1,1 0 0,0 0 0,-1 0-1,1 0 1,-1 0 0,1-1-1,-1 1 1,1-1 0,2 0 0,2-8 878,5 15-326,-5-15 76,-5 9-768,-1 0 1,1-1 0,0 1 0,0 0 0,0 0 0,-1 0-1,1 0 1,0-1 0,0 1 0,0 0 0,0 0 0,-1 1 0,1-1-1,0 0 1,0 0 0,0 0 0,-1 0 0,1 1 0,0-1 0,0 0-1,0 1 1,-1-1 0,1 1 0,0-1 0,-1 1 0,1-1-1,0 1 1,-1-1 0,1 2 0,10 4 91,-7-5-76,1 0-1,-1-1 1,1 1-1,9-1 0,-8 0-11,0 0-1,0 0 0,9 2 0,-2 2 53,-1-1-43,-1-1 0,1 1 0,0-2 0,-1 0 0,15 0 0,232-1 659,188 0-33,-311 0-633,344-3 24,-110-9-191,4 7 54,19-7 117,344 9-358,-444 4 71,-8-1 4,-42 0 70,-38-3-54,-36-9 144,-2 9 343,-125 3-269,-28 1-93,0-2 0,15-1-1,-22 0 41,0 0 0,0 0-1,0 0 1,7-5-1</inkml:trace>
</inkml:ink>
</file>

<file path=ppt/ink/ink15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28:00.4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5 10400,'0'0'3840,"0"0"-2976,34 0-256,-17 0 383,17 0-671,17 0 64,0 0-224,51-17-160,-16 17-32,-1-17-2783,0 17 1535</inkml:trace>
  <inkml:trace contextRef="#ctx0" brushRef="#br0" timeOffset="1">307 69 5632,'0'17'2112,"0"-17"-1664,0 102-96,0-51 1568,0 0-1120,0 35 928,-17-1-992,17-34-320,-17 0-256,0 0 128,17-17-160,0 0-2784,0-34 1440</inkml:trace>
</inkml:ink>
</file>

<file path=ppt/ink/ink15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28:00.82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 239 8736,'-17'-34'3232,"17"34"-2528,34-34-192,-17 17 1504,-17 0-1216,34 0 927,0 0-991,34 0-160,1 17-384,16-17-544,-17 17 160,0 0-2591,-34 0 1535,0-17-2240,0 17 2016,-34 0-1664,0 17 1792</inkml:trace>
  <inkml:trace contextRef="#ctx0" brushRef="#br0" timeOffset="1">291 17 2912,'0'-17'1056,"0"17"-800,17 0-96,-17 0 1824,0 17-1120,17 18 1280,0-1-1248,-17 17 320,0 0-704,0 0-160,0 0-224,-17-17 64,17 0-128,-17 0-1632,17-16 832</inkml:trace>
</inkml:ink>
</file>

<file path=ppt/ink/ink1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34:37.70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3 352 5472,'0'0'1760,"0"-3"-1051,1-9-4,-1 25 1132,0-5-1136,0-1-1,-1 1 1,-2 13-1,-2-7-300,-9 34 656,9-28-867,0 0 1,2 1-1,-1 29 0,4-37-105,0 0-1,-3 16 1,-10 17 156,12-38-120,0 1 0,1 13 0,0-13 9,0 1-1,-1-1 1,-3 18-1,0-15-10,0-1 0,-1 0 0,0 0 0,-1-1 0,-1 0 0,0 0 0,0 0-1,0-1 1,-12 11 0,17-18-160,-1 1 0,1-1 1,0 0-1,-1 0 0,1-1 0,-1 1 0,0 0 0,0-1 1,0 0-1,1 0 0,-1 1 0,0-2 0,0 1 0,-1 0 0,1-1 1,0 1-1,0-1 0,0 0 0,0 0 0,0 0 0,0 0 1,0-1-1,-1 1 0,1-1 0,-3-1 0,-12-9-1141,10 5 660,5 5 447,-1-1-256,0 0-1,1-1 1,-1 1-1,1-1 1,0 1-1,0-1 1,0 0-1,0 0 1,0-1-1,0 1 1,1 0-1,0-1 1,0 0-1,0 1 1,0-1-1,-2-5 1,3 2-336,0 0 0,1 0 0,-1-11 1,1 18 666</inkml:trace>
  <inkml:trace contextRef="#ctx0" brushRef="#br0" timeOffset="1">235 0 7552,'0'0'2816,"0"0"-2208,0 20-160,0-20 192,0 0-448</inkml:trace>
</inkml:ink>
</file>

<file path=ppt/ink/ink15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28:01.15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77 35 8064,'0'-14'2592,"-3"8"-1568,1 5-910,1 0 0,-1-1 1,1 1-1,-1 0 0,0 0 1,1 0-1,-1 0 0,0 1 1,0-1-1,0 0 0,0 1 1,-3-1-1,-32-1 2027,32 2-1944,-16 0 181,-37 1-171,53-1-245,0 1 0,0 0 0,0 0 1,0 0-1,0 1 0,1-1 0,-1 1 1,-8 5-1,2 1-57,6-6 65,0 2-1,0-1 0,0 1 1,0-1-1,1 1 0,-4 5 1,7-7 21,0 0 1,0 0 0,0 0 0,0 1 0,1-1 0,-1 0 0,0 4 0,-1 4-23,-11 21-86,10-25 102,0 1 0,0-1 0,1 0 0,-2 9 0,-2 34 31,1-23 0,2-9 18,0 1-1,0 20 1,3-33 19,0 0 0,0 0 0,0 0 0,-1 0-1,0 0 1,0-1 0,0 1 0,-1 0 0,1 0 0,-1-1 0,0 1 0,-4 5 0,4-7 11,0 0 1,0 0-1,0-1 0,1 1 1,-1 0-1,1 1 1,0-1-1,0 0 0,0 0 1,0 1-1,1-1 0,-1 0 1,1 6-1,0-9-56,0 0-1,0 0 1,0 1-1,0-1 1,0 0 0,0 1-1,0-1 1,0 0-1,0 0 1,0 1 0,0-1-1,0 0 1,0 1-1,0-1 1,-1 0-1,1 0 1,0 1 0,0-1-1,0 0 1,0 0-1,0 1 1,-1-1-1,1 0 1,0 0 0,0 0-1,-1 1 1,1-1-1,0 0 1,0 0-1,-1 0 1,1 0 0,0 1-1,0-1 1,-1 0-1,1 0 1,0 0 0,-1 0-1,-2 1 32,2 0-23,-1-1 0,1 1 0,-1 0 0,1-1 0,0 1-1,-1 0 1,1 0 0,0 0 0,0 0 0,-1 0 0,1 0 0,0 0 0,0 0 0,0 0 0,0 1 0,0-1 0,1 0 0,-1 1 0,0-1 0,1 1 0,-1-1 0,0 3-1,1-1 103,0-3 20,0 0-123,0 1-1,0-1 0,0 0 0,0 0 0,1 0 1,-1 1-1,0-1 0,0 0 0,0 0 0,0 0 1,0 1-1,0-1 0,0 0 0,0 0 1,0 0-1,0 1 0,0-1 0,0 0 0,0 0 1,0 1-1,0-1 0,0 0 0,0 0 0,0 0 1,0 1-1,0-1 0,0 0 0,0 0 0,0 0 1,0 1-1,-1-1 0,1 0 0,0 0 0,0 1-6,0-1-1,-1 0 1,1 1 0,0-1-1,0 1 1,0-1-1,0 0 1,0 1-1,0-1 1,-1 0-1,1 1 1,0-1-1,0 1 1,0-1-1,0 0 1,0 1-1,1-1 1,-1 1 0,0-1-1,0 0 1,0 1-1,0-1 1,0 0-1,0 1 1,1-1-1,-1 1 1,0-1-1,0 0 1,1 0-1,-1 1 1,0-1 0,0 0-1,1 1 1,-1-1-1,8 8 79,-2-1 58,1 0 0,0 0 0,14 10-1,-16-14-132,1 0-1,0-1 0,-1 1 0,1-1 0,0-1 0,0 1 0,0-1 0,1 0 1,5 1-1,-10-2-11,0 0 0,0 0 0,0 0 0,0 1 0,0-1 1,0 1-1,0-1 0,0 1 0,0 0 0,3 2 0,7 1-325,0-8-572,-10 3 545,-1 0 1,1 0-1,0 0 0,0 0 0,0 1 1,0-1-1,-1 1 0,1-1 0,0 1 1,0 0-1,3 0 0,9 0-1161</inkml:trace>
</inkml:ink>
</file>

<file path=ppt/ink/ink15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28:01.52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2 35 9888,'-51'-17'3648,"51"17"-2816,0 0-256,17 0 2175,-17 0-1631,34 0 1376,0 0-1440,51 0-352,0-17-448,35 17-4544,-18 0 2304</inkml:trace>
</inkml:ink>
</file>

<file path=ppt/ink/ink15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29:22.19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9 32 3072,'0'-31'4090,"0"31"-4063,0 1 0,0-1 0,0 0 0,0 1-1,0-1 1,0 1 0,0-1 0,0 1 0,0-1-1,0 1 1,1-1 0,-1 0 0,0 1 0,0-1-1,0 1 1,1-1 0,-1 0 0,0 1 0,0-1-1,1 0 1,-1 1 0,0-1 0,1 0 0,-1 1-1,1-1 1,-1 0 0,1 1 0,7 7 438,-7-5-398,0 0 0,0 0 0,0 0 0,-1 0 0,1 0 0,-1 0 0,0 0 0,0 0-1,0 0 1,-1 5 0,-7 37 338,1-11-207,5-15-124,1 25-1,2-33-62,-1 0-1,0 0 0,-1 0 1,0 0-1,-1 0 0,0 0 1,-1 0-1,0 0 0,-6 12 1,-56 96 1322,61-113-1263,0 0 1,0 0-1,0 0 1,-1-1-1,1 0 0,-10 8 1,-30 20-249,43-33 61,0 1 0,0 0 1,0 0-1,-1-1 0,1 1 0,0-1 1,-1 1-1,1-1 0,-1 1 1,1-1-1,0 0 0,-1 0 1,1 0-1,-1 0 0,1 0 1,-1 0-1,1 0 0,0 0 0,-1 0 1,1-1-1,-2 0 0,0 0-345,1 0 0,-1-1-1,1 1 1,-1-1-1,1 0 1,0 0 0,-4-3-1,-11-12-1686</inkml:trace>
</inkml:ink>
</file>

<file path=ppt/ink/ink15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29:22.72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2 18 6464,'-17'-17'2400,"17"17"-1856,-17 17-160,17-17 1344,0 0-1024,-17 17-1056,17-17 128</inkml:trace>
</inkml:ink>
</file>

<file path=ppt/ink/ink15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29:23.4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2 847 2976,'0'0'971,"-3"0"-603,-8 0-11,8 0 523,0 0-123,-3 0-137,-12-2 2378,18 2-2979,-1 0-1,1-1 0,-1 1 0,1 0 0,-1-1 0,1 1 0,-1-1 0,1 1 0,-1-1 0,1 1 0,0-1 0,-1 1 1,1-1-1,0 0 0,0 1 0,-1-1 0,1 1 0,0-1 0,0 0 0,0 1 0,0-1 0,-1 0 0,1 1 0,0-1 1,0 1-1,1-2 0,-1-237 344,8 128-469,1 0-31,-10 98 139,2-1 0,-1 1-1,2-1 1,0 1 0,1-1 0,7-21-1,0 11 114,-5 11-21,1-1 1,4-20 0,-8 22-1,-1 8-41,-1 0 0,1 0 0,0 0 0,1 0 0,-1 0 0,1 0 0,-1 1 0,1-1 0,5-6 0,0 0 62,-3 4-37,0 1-1,0-1 1,0 0-1,4-12 0,-6 10-19,-2 6-45,0 1 1,1-1-1,-1 1 0,0-1 1,1 1-1,-1 0 0,1-1 0,0 1 1,0-1-1,1-1 0,-1 2-5,0 1 0,0-1 0,0 0 0,0 1-1,0-1 1,1 1 0,-1-1 0,0 1 0,0 0 0,2-1 0,5-1 13,-2-6-20,-3 4-10,25-10 234,-22 23-48,-5-9-160,-1 1 1,1-1 0,0 1 0,-1-1 0,1 0 0,0 1-1,0-1 1,0 0 0,-1 1 0,1-1 0,0 0 0,0 0 0,0 0-1,0 0 1,-1 0 0,1 0 0,0 0 0,0 0 0,1 0-1,8 1 123,-10 0-135,1 0-1,-1-1 1,1 1 0,-1-1-1,0 1 1,1 0 0,-1-1 0,0 1-1,1 0 1,-1-1 0,0 1-1,0 0 1,0-1 0,0 1-1,0 0 1,0-1 0,0 1 0,0 0-1,0 1 1,0-2 1,0 1 1,0 0-1,0 0 0,0 0 1,0 0-1,-1 0 0,1-1 1,0 1-1,0 0 0,-1 0 1,1 0-1,-1-1 0,1 1 1,0 0-1,-1-1 0,0 1 1,1 0-1,-1-1 0,1 1 1,-1 0-1,0-1 0,1 1 1,-1-1-1,0 1 0,0-1 1,1 0-1,-1 1 0,-2-1 1,2 1-11,0 0 0,0-1 0,0 1 0,-1 0 0,1-1 0,0 1 0,0 0 0,0 0 0,0 0 0,0 0 0,0 0 0,0 0 0,0 0 0,0 2 0,-2 2-155,3-4 117,0-1 0,0 1 1,-1 0-1,1-1 0,0 1 1,-1 0-1,1-1 0,-1 1 1,1 0-1,-1-1 1,1 1-1,-1-1 0,1 1 1,-1-1-1,0 1 0,1-1 1,-1 0-1,1 1 0,-1-1 1,0 0-1,-1 1 0,-3 2-143,-4 2-332,8-4 417,-1 0 1,1 0-1,-1 0 0,1 0 1,-1-1-1,0 1 1,1 0-1,-1-1 1,0 1-1,0-1 1,1 0-1,-1 1 1,-2-1-1,3 0 53,1-1-1,-1 1 0,1 0 1,-1 0-1,1 0 1,-1 0-1,0 0 0,1 0 1,-1 0-1,1 0 0,-1 0 1,1 0-1,-1 0 0,0 1 1,1-1-1,-1 0 1,1 0-1,-1 1 0,1-1 1,-1 0-1,1 0 0,-1 1 1,1-1-1,-1 1 0,1-1 1,0 0-1,-1 1 0,1-1 1,0 1-1,-1-1 1,1 1-1,0-1 0,-1 1 1,1-1-1,0 1 0,0-1 1,0 1-1,-1 0 0,1-1 1,0 1-1,0-1 1,0 1-1,0-1 0,0 1 1,0 0-1,0-1 0,0 1 1,0-1-1,1 2 0,2-2-329,0 0 346,-1-1 34,0 1 0,0 0 1,0 0-1,0 0 1,0 0-1,0 1 1,0-1-1,0 0 1,0 1-1,3 1 0,1 12-2,2 0 34,-5-10 59,-1-1 0,0 1 1,1 0-1,-2 0 0,1 1 0,0-1 0,0 5 0,-4-3 390,0 1-1,0-1 1,-6 9 0,7-13-380,0 0 0,0-1 0,0 1 0,0 0 1,0-1-1,-1 1 0,1-1 0,0 0 0,-1 1 1,1-1-1,-1 0 0,-2 2 0,-25 7 593,9-4-45,11-2-535,-18 5 378,25-8-479,1-1 0,-1 1 0,0-1 0,0 0 0,0 0 0,0 0 0,0 0 0,0 0 0,0 0 1,0-1-1,1 1 0,-1-1 0,-3-1 0,1 1-308,1-1-1,-1 0 1,1 0 0,0 0-1,0 0 1,0-1 0,-3-3-1,7 5 64,-1-1 0,1 0 0,-1 0-1,1 0 1,0 1 0,-1-1 0,1 0 0,0 1-1,0-1 1,0 1 0,3-3 0,-4 3 130,1 1-1,0-1 1,-1 0 0,1 1 0,0-1-1,0 1 1,0 0 0,-1-1 0,1 1 0,0 0-1,0 0 1,0-1 0,0 1 0,0 0 0,0 0-1,0 0 1,0 0 0,1 0 0</inkml:trace>
  <inkml:trace contextRef="#ctx0" brushRef="#br0" timeOffset="1">324 233 5728,'-17'5'704,"11"-4"-331,0 1 0,0 0 1,0 0-1,-9 6 0,11-6-292,3-2-53,-1 1-1,1-1 1,0 1 0,-1-1-1,1 1 1,0 0-1,0-1 1,-1 1 0,1 0-1,0 0 1,0 0 0,0 0-1,0 0 1,0 0 0,0 0-1,1 1 1,-1-1-1,0 0 1,0 0 0,1 1-1,-1-1 1,1 0 0,-1 1-1,1-1 1,0 0-1,-1 3 1,1-2-7,0 0 1,0 0-1,0-1 0,-1 1 0,1 0 1,-1 0-1,1-1 0,-1 1 1,0 0-1,0-1 0,1 1 0,-1-1 1,-2 3-1,-2 4 44,3-4-48,0 0 1,0 0-1,0 1 0,-1 6 1,3-9-19,0 0 1,0-1-1,0 1 1,0 0-1,0-1 1,0 1-1,1-1 0,-1 1 1,1-1-1,0 1 1,-1 0-1,2 1 1,-1 0-14,0-1 1,0 0 0,-1 1 0,1-1-1,-1 1 1,1-1 0,-1 0-1,0 1 1,0-1 0,0 4-1,1 10-5,7-8 67,-8-7-44,1-1 0,-1 0-1,1 1 1,-1-1 0,1 0-1,-1 1 1,0-1 0,1 1-1,-1-1 1,0 0 0,1 1-1,-1-1 1,0 1 0,1-1-1,-1 1 1,0-1 0,0 1 0,0-1-1,0 1 1,0 0 0,1-1-1,-1 1 1,0-1 0,0 1-1,0-1 1,0 1 0,-1-1-1,1 2 1,0 63-159,0-62-1834,0-3 528</inkml:trace>
  <inkml:trace contextRef="#ctx0" brushRef="#br0" timeOffset="2">290 182 7712,'-34'0'2880,"34"0"-2240,0 0-192,0 0 128,0 0-416,-17 0-640,17 0 256,17 0-4224,-17 17 2432</inkml:trace>
</inkml:ink>
</file>

<file path=ppt/ink/ink15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29:25.75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2 205 4384,'0'0'1632,"0"0"-1248,17 17-128,-17-17 1344,0 17-928,0 0 640,0 17-768,0 1 992,0-1-896,0 0-352,0 0-224,17-17 0,-17 17-32,17-17-384,-17-17 224,0 17-1824,17 0 1088</inkml:trace>
  <inkml:trace contextRef="#ctx0" brushRef="#br0" timeOffset="1">222 239 5824,'0'0'2144,"0"0"-1664,0 0-128,-17 0 992,17 17-800,-17 0 704,0 0-736,0 18 160,-17-1-384,17-17-32,-17 17-160,17-17-192,0 0 32,0 0-1664,0 0 960,17-17-2432,0-17 1792</inkml:trace>
  <inkml:trace contextRef="#ctx0" brushRef="#br0" timeOffset="2">427 35 4736,'-17'0'1760,"17"0"-1376,17-17-96,-17 17 896,17 0-704,-17 17 704,17 0-672,0-17 96,-17 17-352,34 0-160,-34 0-64,17 0 32,0 17-32,-17-17-1440,17 0 800,-17-17-2528,17 17 1760</inkml:trace>
  <inkml:trace contextRef="#ctx0" brushRef="#br0" timeOffset="3">648 1 6720,'-17'0'2496,"17"0"-1952,-34 0-128,34 0 1248,0 17-992,0-17 768,-17 34-800,17-17-224,-17 0-256,0 17 160,0-17-192,0 17-1024,0 0 480,-17 0-2464,17 0 1600</inkml:trace>
</inkml:ink>
</file>

<file path=ppt/ink/ink15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29:33.83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63 4640,'0'0'1504,"0"0"-912,0 0-214,0 0 209,0 0-32,0 0 559,0 0-282,0-2 0,1-7-476,3 7-67,14-5 720,-4-1-551,-9 5-347,0 0 0,0 1-1,0-1 1,0 1 0,0 0-1,0 0 1,0 0 0,1 1-1,-1 0 1,1 0 0,5 0-1,2 1 50,22-3 0,-19 0-13,-8 1-57,-1 1 0,1 0 0,7 0 0,27 6 141,-18-2-158,41 3-9,-11 5-27,-3-5 198,39 15 235,-61-13-300,-20-7-51,0 0-1,0 0 1,0-1 0,9 0 0,-3-1-361,-18-1-403,-26-44-7254,27 43 5558</inkml:trace>
</inkml:ink>
</file>

<file path=ppt/ink/ink15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29:34.19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9 17 4800,'-14'-14'1557,"11"11"-954,3 3-145,0 3 481,0-2-902,0-1 0,0 1 1,0 0-1,0-1 0,0 1 0,0-1 0,0 1 0,0 0 0,0-1 1,0 1-1,-1-1 0,1 1 0,0-1 0,0 1 0,-1-1 0,1 1 1,-1 0-1,0 0 79,0-1 1,0 1 0,0-1 0,0 0 0,0 1 0,0-1-1,0 0 1,-1 0 0,1 1 0,0-1 0,0 0-1,0 0 1,-2-1 0,3 1-87,-1 0-1,1 0 1,-1 0-1,1 0 1,-1 0 0,1 0-1,-1 0 1,1 0-1,-1 0 1,1 0 0,-1 1-1,1-1 1,0 0-1,-1 0 1,1 0 0,-1 0-1,1 1 1,-1-1-1,1 0 1,0 1 0,-1-1-1,1 0 1,0 0-1,-1 1 1,1-1 0,0 1-1,-1-1 1,1 0-1,0 1 1,0-1 0,0 1-1,-1-1 1,1 1-1,0-1 1,0 0 0,0 1-1,0-1 1,0 1 0,0-1-1,0 1 1,0-1-1,0 1 1,0-1 0,0 1-1,0-1 1,0 1-1,0 1 56,0 0 0,0 0 0,0 0 0,-1 0-1,1 0 1,-1 0 0,1 0 0,-2 3 0,1-3-31,-1 1 8,0 1 0,0 0 0,1-1 1,-1 1-1,1 0 0,0 0 0,0 0 0,1 0 0,-1 0 0,1 0 0,0 5 1,-2 19 107,-2 0 0,0-1 0,-2 0 0,-12 35 0,1 2-28,5-21-82,-8 34 104,15-29-90,3-40-61,0 1 0,0-1 0,-1 0-1,-5 13 1,2-12-13,5-7-21,0-1 1,0 1-1,0-1 0,0 1 0,1 0 0,-1-1 0,0 1 0,1 0 1,-1 0-1,0 3 0,1-2-1024,-11-3-2566,22 0 1942</inkml:trace>
</inkml:ink>
</file>

<file path=ppt/ink/ink15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29:36.3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16 0 3072,'0'0'976,"0"0"-587,0 0-15,0 0 553,0 0-132,0 0 400,0 0-454,0 0-352,-6 0-202,-496 0 874,500 0-1063,0 0 0,0 0-1,0 0 1,0 0-1,0 1 1,0-1-1,0 0 1,1 1 0,-1 0-1,0-1 1,0 1-1,1 0 1,-1 0-1,0 0 1,1 0 0,-1 0-1,1 0 1,-1 0-1,1 0 1,-1 1 0,1-1-1,0 1 1,0-1-1,-1 2 1,-1 2 11,1 1 1,1-1-1,-1 0 0,1 1 1,0-1-1,-1 9 1,-1 7 59,-9 28 16,7 5-26,2-34-52,-2 14 19,-2 42 0,8-47 26,-1-13 4,0-1-1,-3 28 0,-4-22 79,5-18-103,1 0-1,0 1 1,0-1 0,0 0 0,1 1 0,-1-1-1,1 1 1,-1 5 0,1-2 17,-1-4-30,1 0-1,0-1 0,0 1 1,0 0-1,0 0 0,0 0 0,0 0 1,1 0-1,-1 0 0,1 0 1,1 3-1,10 0 207,-7 5-160,1-7-161,-1-1 0,1 0 0,-1-1 0,7 3 0,-8-4 93,0 0 1,0 0 0,-1-1 0,1 0 0,0 1 0,7-2-1,9 1 27,-10 0-13,0 0 1,13 3 0,17 8-257,-24-9-284,0 0 0,1-1 0,24-2 0,5 0-1179,2 1 696</inkml:trace>
</inkml:ink>
</file>

<file path=ppt/ink/ink15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29:36.6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34 6560,'-17'17'2432,"17"-17"-1888,0 0-160,17 17 576,0-17-608,-17 0 352,35 0-416,-18 0 0,17 0-192,0-17-1248,0 0 608,17 0-2016,0 0 1408</inkml:trace>
</inkml:ink>
</file>

<file path=ppt/ink/ink1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34:38.51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 1116 2976,'0'62'5418,"0"-62"-5344,0 1-1,0 0 0,0 0 0,0 0 1,0 0-1,0 0 0,0-1 0,0 1 1,-1 0-1,1 0 0,0 0 0,-1-1 1,1 1-1,-1 1 0,-9 1 1052,15-3-362,-13 0 21,8 0-774,0 0 0,0 0 0,0 0 0,0 0 0,0 0 0,-1 0 0,1 0 0,0 0 0,0 0 0,0 0 0,0 0 0,0 0 0,0 0 0,0 0 0,-1 0 0,1 0 0,0 0 0,0 0 0,0 0 0,0 0 0,0 0 0,0 0 0,0 0 0,0 0 0,0 0 0,-1 0 0,1 0 0,0 0 0,0-1 0,0 1 0,0 0 0,0 0 0,0 0 0,0 0 0,0 0 0,0 0 0,0 0 0,0 0 0,0 0 0,0-1 0,0 1 0,0 0 0,0 0 0,0 0 0,0 0 0,0 0 0,0 0 1,0 0-1,0 0 0,0-1 0,0 1 0,0 0 0,0 0 0,0 0 0,0 0 0,0 0 0,0-1 26,0 0-1,0 0 1,0 1 0,0-1 0,0 0 0,0 1 0,1-1 0,-1 0 0,0 1 0,0-1 0,1 0-1,-1 1 1,0-1 0,1 0 0,-1 1 0,1-1 0,-1 1 0,1-1 0,-1 1 0,1-1 0,-1 1-1,1-1 1,1 0 0,-1 1-5,-1-1 0,1 1 0,0-1 0,0 1 0,-1-1 0,1 0 0,-1 1 0,1-1 0,0 0 1,-1 0-1,1 1 0,-1-1 0,0 0 0,1 0 0,-1 0 0,0 0 0,1 0 0,-1 1 0,0-1 0,0 0 0,0 0 0,0 0 0,0 0 0,0-1 0,0-54 454,0 52-470,1 0 0,-1 0 0,0 0-1,1 0 1,0 0 0,0 0 0,0 1 0,4-9-1,2-6 24,-1-25-22,7-12-107,-6-7-26,6-10-128,-8 34 136,13-64-204,-8 64 230,15-77 214,-18 50 104,6-6 373,-7 12-117,2 30-88,-6 21-279,0 0 0,0 1 0,-1-1 0,1-13 1,-2 15-39,0 1 0,0 0 1,0-1-1,3-8 0,10-16 208,-12 22-195,0-1 1,0-16-1,-1 25-99,0-1 15,0 0-1,0 0 1,0 0-1,0 0 1,0 0-1,0 0 1,0 0-1,1 0 1,-1 0-1,0 0 1,1 0-1,-1 0 1,1-2-1,19-36 322,-7 13-133,-12 25-193,-1-1 0,1 1 0,0 0-1,-1 0 1,0 0 0,1-1 0,-1 1 0,0 0 0,1 0 0,-1-1 0,0 1 0,0-2 0,0 3-11,0 0 1,0-1-1,0 1 1,0-1-1,0 1 1,0-1-1,0 1 1,1 0-1,-1-1 1,0 1-1,0 0 1,0-1-1,0 1 1,1 0-1,-1-1 1,0 1 0,0 0-1,1-1 1,-1 1-1,0 0 1,1-1-1,-1 1 1,1 0-1,3-3 1,0 0 0,0 0 0,0 0 0,6-2 0,-9 5 7,-1-1 0,1 1 0,0-1 0,0 1 0,-1-1 0,1 1 0,0 0 0,0-1 0,0 1 0,0 0 0,0 0 0,-1-1 0,1 1 0,0 0-1,0 0 1,0 0 0,0 0 0,0 0 0,0 1 0,0-1 0,1 0 0,1 1 27,6 2 115,-4 0-126,0-1-10,0 1 0,0-1 0,0 1 1,5 5-1,-8-7-9,-1 0-1,1 1 0,-1-1 1,0 1-1,0-1 1,1 1-1,-1-1 1,0 1-1,0 0 1,-1 0-1,1-1 1,0 1-1,0 0 0,-1 0 1,1 0-1,-1 0 1,0 0-1,1 3 1,-1-2 5,0 1 0,0 0 0,1 0 0,0-1 0,0 1 0,2 6 0,-1-7-28,-1 0-1,0 1 0,0-1 0,-1 1 1,1-1-1,0 7 0,-2-2-151,0 1-1,-3 13 1,1-11-116,1 1-1,0 20 1,2-27 170,0 0-1,0 1 1,-1-1 0,1 0-1,-1 0 1,0 0 0,-1 0-1,1 0 1,-1 0 0,0 0 0,0 0-1,0-1 1,-1 1 0,0-1-1,1 1 1,-2-1 0,1 0-1,-8 7 1,8-7-62,-1 0 1,1 1-1,0 0 1,-5 9-1,-6 9-613,13-23 775,1 1 0,0-1 0,0 0-1,0 0 1,0 0 0,-1 1 0,1-1 0,0 0 0,0 0 0,0 0 0,-1 0 0,1 1 0,0-1 0,0 0 0,-1 0 0,1 0 0,0 0 0,-1 0 0,1 0 0,0 0 0,0 0 0,-1 0 0,1 0 0,0 0 0,-1 0 0,1 0 3,-1 0 1,0 1 0,1-1-1,-1-1 1,0 1-1,1 0 1,-1 0-1,1 0 1,-1 0-1,0 0 1,1 0-1,-1-1 1,1 1-1,-1 0 1,1 0 0,-1-1-1,1 1 1,-1 0-1,1-1 1,-1 1-1,1-1 1,-1 1-1,1-1 1,0 1-1,-1-1 1,1 1 0,0-1-1,-1 1 1,1-1-1,0 1 1,-1-1-1,1 1 1,0-1-1,0 0 1,0 1-1,0-1 1,0 1-1,0-1 1,0 0 0,0 1-1,0-2 1,0-1-227,0 0-112,0 2 342,0 0 1,0 1-1,0-1 1,0 0-1,0 1 1,0-1-1,0 0 1,0 1-1,0-1 1,1 1-1,-1-1 1,0 0-1,1 1 1,-1-1-1,0 1 1,1-1-1,-1 1 1,0-1-1,1 1 1,-1-1-1,1 1 1,-1-1-1,1 1 1,-1 0-1,1-1 1,-1 1-1,1 0 1,0-1-1,1 1-4,-1-1 1,1 1-1,0 0 0,0 0 0,-1 0 0,1 0 0,0 0 1,0 0-1,-1 0 0,4 1 0,1 1-3,0 0 1,0 0-1,0 0 0,0 1 0,8 5 1,-9-4 62,1 0 1,-1 0 0,0 1-1,0 0 1,0 0 0,-1 0-1,0 0 1,6 10 0,-9-12 29,1 0 0,0 0 1,-1 0-1,0 0 0,0 0 1,0 1-1,0-1 0,0 0 1,-1 1-1,1-1 0,-1 0 0,0 1 1,0-1-1,0 1 0,-1-1 1,-1 7-1,-8 8 463,4-10-273,3-3 29,-1 1 0,1 0-1,-3 9 1,5-12-184,-1 0 0,1 0 0,0 0 0,-1 0 0,0 0 0,0-1 0,0 1 0,0-1 0,0 1 0,0-1 0,-1 0 0,1 0 0,-1 0 0,-4 3 0,1-2 55,-1 0 0,0 0 0,0 0 1,-14 3-1,-14 0 500,12 4-282,6-16-181,16 5-216,-1 0 1,0 0-1,0 0 0,0 1 1,0-1-1,0 0 0,-4 0 1,6 1-5,0 0 0,0 0 0,0 0 0,-1 0 1,1 0-1,0 0 0,0 0 0,0 1 0,0-1 0,0 0 0,0 0 1,0 0-1,0 0 0,-1-1 0,1 1 0,0 0 0,0 0 1,0 0-1,0 0 0,0 0 0,0 0 0,0 0 0,0 0 1,-1 0-1,1 0 0,0 0 0,0 0 0,0 0 0,0 0 1,0 0-1,0 0 0,0 0 0,0-1 0,0 1 0,0 0 0,0 0 1,0 0-1,0 0 0,0 0 0,-1 0 0,1 0 0,0 0 1,0-1-1,0 1 0,0 0 0,0 0 0,0 0 0,0 0 1,0 0-1,0 0 0,0 0 0,0 0 0,0-1 0,1 1 0,-1 0 1,0 0-1,0-5-263,-1 2-169,1 0-1,0 0 1,0 0-1,0 0 1,1 1-1,-1-1 1,1 0-1,1-5 1,14-11-1679</inkml:trace>
</inkml:ink>
</file>

<file path=ppt/ink/ink15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29:37.06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3 1 5312,'-29'14'1701,"18"-6"-1024,4-1-551,2-3-31,0 0 1,0 1 0,1-1-1,-1 1 1,1 0-1,-4 7 1,5-6-12,0 0-1,1 0 1,-1 0-1,1 1 1,0-1-1,1 1 1,-1-1 0,1 1-1,1-1 1,-1 1-1,1 8 1,1-14-79,-1 1 1,0-1-1,0 1 0,1-1 1,-1 0-1,0 1 1,1-1-1,0 0 1,-1 1-1,1-1 0,0 0 1,-1 0-1,1 0 1,0 0-1,0 0 1,0 0-1,0 0 0,0 0 1,0 0-1,0 0 1,1 0-1,-1 0 1,0-1-1,0 1 0,3 0 1,5 4 18,-5-2-7,0-1 0,0 0 0,0 0-1,0 0 1,1-1 0,-1 1 0,1-1 0,8 1-1,-1-1 72,25-1 0,-11-1 22,-19 1-77,1-1 0,-1 0 0,0 0 0,1 0 0,-1-1 0,0 0 0,0-1 0,0 0 0,0 0 0,-1 0 0,1-1 0,-1 0 0,0 0 0,0 0 0,10-11 0,-16 15-28,13-15 199,-12 14-198,-1 1 0,0-1 0,1 1 0,-1 0 0,0-1 1,1 1-1,-1-1 0,0 1 0,0-1 0,0 1 1,1-1-1,-1 1 0,0-1 0,0 1 0,0-1 1,0 1-1,0-1 0,0 0 0,0 1 0,0-1 0,0 1 1,0-1-1,-1 1 0,1-1 0,0 1 0,0-1 1,0 1-1,-1-1 0,1 1 0,-1-1 0,-13-8 58,2-8-87,10 14 15,0-1 0,0 1-1,0-1 1,0 1 0,-1 0 0,1 0-1,-1 0 1,0 1 0,0-1 0,0 1-1,-1-1 1,1 1 0,-5-2 0,4 3-5,-1 0 0,1 0 0,-1 1 0,-8 0 1</inkml:trace>
</inkml:ink>
</file>

<file path=ppt/ink/ink15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29:37.45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1 0 5216,'0'0'1696,"-2"9"-1040,-2 6-487,0-1 1,1 1 0,1 1-1,0 15 1,1-9-9,-1 1 1,-1-1 0,-1 0-1,-1-1 1,-1 1-1,-11 27 1,-13 45 184,20-51-242,6-21-28,-2-1-1,0 1 0,-1-1 0,-11 21 0,15-36-76,1-1 0,-1 1-1,1 0 1,0 0 0,1 0 0,-1 1 0,1-1 0,0 11-1,1-15 34,-3-4-32,-8-9-112,10 11 103,1-1 0,0 1 0,-1 0 0,1-1 0,0 1 0,0-1 0,-1 1-1,1-1 1,0 1 0,0 0 0,0-1 0,0 1 0,0-1 0,-1 1 0,1-1 0,0 1-1,0-1 1,0 1 0,0-1 0,0 1 0,0-1 0,1 1 0,-1-1 0,1-13-217,1 1-1,0-1 1,1 1 0,6-19 0,6-35-638,7-28 37,-14 71 529,0 0-1,20-37 0,-21 49 295,0 0 0,0 1 1,1 0-1,0 0 0,1 1 1,17-15-1,-9 10 308,1 2 0,35-21 0,-45 30-133,1 0 1,-1 0-1,1 1 0,0 0 0,0 1 0,0 0 0,0 0 0,0 1 1,12 0-1,-13 1-35,0 1 0,-1 0 1,1 0-1,0 1 0,13 5 0,-16-5-57,-3-2-59,0 1 0,-1-1 0,1 1 0,0-1 0,0 1 0,-1 0 0,1 0 0,-1 0 0,1 0 0,-1 0 0,1 0 0,-1 0 0,0 0 0,1 1 0,-1-1 0,0 0 0,0 1 0,0-1 0,0 1 0,0-1 0,0 1 0,-1 0 0,1-1 0,0 1 0,0 2 0,-1-2-7,1-1-5,-1 0-1,0 0 1,1 0-1,-1 0 1,0 1-1,0-1 1,0 0-1,0 0 1,0 0-1,0 0 1,0 0-1,0 1 1,0-1 0,-1 0-1,1 0 1,0 0-1,-1 0 1,1 0-1,-1 0 1,1 0-1,-1 0 1,1 0-1,-2 2 1,-5 9 24,5-3-22,2-8-20,-1 1 0,1-1-1,0 0 1,-1 1 0,1-1 0,-1 0 0,1 1 0,-1-1 0,1 0 0,-3 2 0,-22 9-577,15-3 369,8-7 171,1 0 1,-1-1-1,0 1 1,1-1-1,-1 1 1,-4 1-1,3-1-46,-1-1-1,0 0 1,0 0-1,0 0 1,-5 0-1,-5 1-182,-13 4-123,20-4 316,1 0 1,-1 0 0,0-1 0,-8 0-1,14-1 63,-1 0 0,0 0 0,0 0-1,0 1 1,1-1 0,-1 0-1,0 1 1,0-1 0,1 1-1,-1 0 1,0-1 0,1 1 0,-1 0-1,-2 2 1,-4 2-92,5-3 73,-5 3 72,12 1 274,3 4-64,19 35 1136,-17-28-701,0-1 1,18 22-1,18 14-204,-5-4-292,5-8-65,-39-34-94,-1 0 1,0 1-1,7 12 0,-8-11 61,1-1-1,0 0 0,10 12 1,4-5 61,-17-13-138,1 0 0,-1 1 0,1-1 0,-1 1 0,0 0 1,0 0-1,0 0 0,0 0 0,0 0 0,3 4 1,-2 2-4,-3-8-48,0 1 0,0-1 0,0 1 0,1-1 0,-1 1 0,0-1 0,0 1 1,1-1-1,-1 1 0,0-1 0,1 1 0,-1-1 0,1 0 0,-1 1 0,0-1 0,1 0 0,-1 1 1,1-1-1,-1 0 0,1 1 0,-1-1 0,1 0 0,-1 0 0,1 0 0,-1 1 0,1-1 1,-1 0-1,1 0 0,-1 0 0,1 0 0,0 0 0,-1 0 0,1 0 0,-1 0 0,1 0 0,-1 0 1,1-1-1,16 1-980</inkml:trace>
</inkml:ink>
</file>

<file path=ppt/ink/ink15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29:37.81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 69 5472,'-18'-17'2016,"18"17"-1536,18 0-160,-1 0 1024,-17 0-800,17 0 768,17 0-768,0-17-320,0 17-192,17-17 256,0 17-192,-17-17-2176,17 17 1088</inkml:trace>
</inkml:ink>
</file>

<file path=ppt/ink/ink15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29:38.3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6 1 5152,'0'17'1888,"0"-17"-1440,-17 51-160,17-34 768,0 0-640,-17 17 480,17 0-544,-34-17-32,34 17-192,0-17-1440,-17-17 736</inkml:trace>
</inkml:ink>
</file>

<file path=ppt/ink/ink15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29:38.70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1 36 6720,'-14'-14'2170,"9"11"-1322,-32 3 75,-6 0-731,37-3-208,4 1-28,0 0-1,-1 0 1,1 1 0,-1-1-1,-5-1 1,7 2 31,0 1 0,0-1 0,0 1-1,0-1 1,0 1 0,0 0 0,0 0 0,0 0 0,0-1 0,0 1-1,0 0 1,0 0 0,0 0 0,0 1 0,0-1 0,0 0 0,0 0-1,0 0 1,0 1 0,0-1 0,0 1 0,0-1 0,-1 2 0,2-2 29,-1 1 0,1-1 1,-1 1-1,1 0 0,0 0 1,0-1-1,-1 1 1,1 0-1,0-1 0,0 1 1,0 0-1,0 0 0,0-1 1,0 2-1,0-2-16,-3 6 133,-3 3-145,0 0 0,0 1 0,-4 10 0,10-20 18,-1 1 24,1 1 0,-1-1 0,1 1 0,-1-1 0,1 1 0,0-1 0,0 1 0,0-1 0,0 3 0,-3 16 390,-8 11-95,6-11-128,5-15-156,-1 0-1,-1 0 1,1 1 0,-1-1-1,0 0 1,0-1 0,-3 6 0,-9 10 103,8-5-38,2-13-43,-3 4 50,4 4-49,3-9-53,0 0-1,0-1 0,0 1 0,0 0 0,0 0 1,0-1-1,0 1 0,0 0 0,-1-1 1,1 1-1,0 0 0,0-1 0,-1 1 0,1-1 1,0 1-1,-1 0 0,1-1 0,-1 1 1,1-1-1,0 1 0,-1-1 0,1 1 0,-1-1 1,0 1-1,1-1 0,-1 0 0,1 1 1,-1-1-1,0 0 0,1 1 0,-1-1 0,0 0 1,1 0-1,-1 0 0,0 0 0,1 0-6,-1 0-1,1 0 0,0 0 1,0 0-1,0 0 0,0 0 1,0 0-1,0 0 1,0 0-1,0 0 0,0 0 1,-1 0-1,1 0 0,0 0 1,0 0-1,0 0 1,0 0-1,0 0 0,0 0 1,0 0-1,0 0 0,0 0 1,-1 1-1,1-1 0,0 0 1,0 0-1,0 0 1,0 0-1,0 0 0,0 0 1,0 0-1,0 0 0,0 0 1,0 0-1,0 0 1,0 0-1,0 0 0,0 1 1,0-1-1,0 0 0,0 0 1,0 0-1,0 0 0,-1 0 1,1 0-1,0 0 1,0 0-1,0 0 0,0 1 1,1-1-1,-1 0 0,0 0 1,0 0-1,0 0 1,0 0-1,0 0 0,0 12 232,0-12-233,0 0 1,0 0 0,0 0-1,0 0 1,0 0-1,0 0 1,0 0-1,0 0 1,0 1-1,0-1 1,0 0-1,0 0 1,0 0-1,0 0 1,0 0-1,0 0 1,0 0-1,0 0 1,0 0-1,0 1 1,0-1 0,0 0-1,0 0 1,0 0-1,0 0 1,0 0-1,-1 0 1,1 0-1,0 0 1,0 0-1,0 0 1,0 0-1,0 0 1,0 0-1,0 1 1,0-1-1,0 0 1,0 0-1,0 0 1,-1 0 0,1 0-1,0 0 1,0 0-1,0 0 1,0 0-1,0 0 1,0 0-1,0 0 1,0 0-1,0 0 1,0 0-1,-1 0 1,1 0-1,0 0 1,0 0-1,0 0 1,-10-1 18,15 1-299,-2 0 239,0 0 0,0 0 1,0 0-1,0 1 0,0-1 1,4 2-1,2 4 35,-8-5 8,0 0 0,1 0 0,0 0 0,-1-1 0,1 1 1,-1 0-1,1-1 0,0 1 0,0-1 0,-1 1 0,1-1 0,0 0 0,2 1 0,30-1-1102,-17 0 410</inkml:trace>
  <inkml:trace contextRef="#ctx0" brushRef="#br0" timeOffset="1">35 206 6816,'-34'0'2528,"34"0"-1984,0 0-128,0 0 832,0 17-768,17-17 1056,17 0-864,-17 0-256,34-17-256,-17 17-1280,0 0 608,0-17-3168,0 17 2048</inkml:trace>
</inkml:ink>
</file>

<file path=ppt/ink/ink15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29:40.35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55 4736,'0'14'1530,"0"-14"-1512,0 0-1,0 1 0,0-1 0,0 0 0,0 0 0,1 1 0,-1-1 0,0 0 0,0 0 0,0 0 0,0 1 0,0-1 0,0 0 0,0 0 0,1 0 1,-1 1-1,0-1 0,0 0 0,0 0 0,0 0 0,1 0 0,-1 1 0,0-1 0,0 0 0,0 0 0,1 0 0,-1 0 0,0 0 0,0 0 0,1 0 1,-1 0-1,0 0 0,0 0 0,1 1 0,14 4 286,28 8 0,-7-3-67,-33-9-202,0-1-1,0 1 1,0-1 0,0 1-1,0-1 1,4 0-1,-7 0-33,22-2 101,41-9 1,-54 10-92,2-1 33,0 0 0,0-1-1,0 0 1,0-1 0,0 0-1,-1-1 1,16-9 0,-14 6 41,-7 5-53,0 0-1,0 0 1,-1-1 0,1 0-1,-1 0 1,5-4-1,-3-9 95,-4 8-47,10-2 29,-11 7-89,0 1-1,-1-1 1,1 0 0,-1 1 0,1-1-1,-1 0 1,0 0 0,0 1 0,-1-1 0,0-6-1,0 4 70,-1 1 1,1-1-1,-1 1 0,0-1 0,0 1 0,-5-9 0,3 9-16,0 0-1,0 0 1,-1 1-1,0-1 1,1 1-1,-2 0 1,-5-3-1,-8-8 113,7-2-61,10 15-116,0 1-1,0-1 1,0 1-1,0-1 1,-1 1-1,1 0 0,0 0 1,-1 0-1,1 0 1,-1 1-1,1-1 1,-1 0-1,0 1 0,1 0 1,-1 0-1,-4 0 1,3 0 11,0 0-1,0 1 1,0 0 0,0 0 0,0 0 0,0 0-1,0 1 1,0-1 0,0 1 0,-4 3 0,0 0 15,0 0 0,1 0 0,-1 1 0,1 0 0,1 0 0,-1 1 0,1-1 0,0 1 0,1 1 0,0-1 0,0 1 0,0 0 0,-3 10 0,-1-1 62,-8 17 116,15-27-167,1 0 0,-1 1 0,1 7 0,-1 2 35,-4 9 52,-1 19 61,6-41-166,1 0 0,0 0-1,0 0 1,0 0 0,1 0 0,-1 0 0,1 0-1,2 7 1,-1-7 35,1 1 1,-1-1-1,1 0 0,6 7 0,-2-2 45,-2-2-79,0 0 1,0 0 0,1 0-1,0 0 1,0-1 0,1 0-1,-1-1 1,1 0 0,1 0-1,-1 0 1,1-1 0,-1 0-1,18 6 1,-9-5-229,0-1 0,0-1 1,1-1-1,-1 0 0,33-1 0,-40-1-354,0 0-1,1-1 0,-2 0 1,1-1-1,0 0 0,0-1 1,14-5-1,14-9-1400</inkml:trace>
</inkml:ink>
</file>

<file path=ppt/ink/ink15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29:40.73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8 6560,'0'-17'2432,"0"17"-1888,0 0-160,17 17 864,-17-17-768,34 0 0,0 0-288,-17 0 0,35 0-96,-18 0-2240,17 0 1152</inkml:trace>
</inkml:ink>
</file>

<file path=ppt/ink/ink15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29:41.1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5 342 4800,'0'5'709,"0"5"-97,0-1-1,-3 18 1,-2-9-298,3-11-191,0 0-1,0 0 1,1 0 0,0 0 0,0 8-1,0-5 43,1 0-1,-2 0 0,1 0 0,-4 10 1,3-11-1,0 1 0,0 0 1,1 0-1,0 10 0,1-15-99,0-1-1,0 0 1,-1 0-1,0 1 1,1-1-1,-1 0 1,0 0-1,-1 0 1,1 0 0,-1 0-1,0 0 1,0 0-1,0 0 1,0-1-1,-1 1 1,0-1-1,-3 4 1,-16 23 624,16-19-444,5-8-202,0-1 1,-1 1-1,1-1 0,0 0 1,-1 1-1,0-1 0,1 0 1,-1 0-1,0 0 0,0 0 1,0 0-1,0-1 0,0 1 1,0 0-1,-4 1 0,-1-2-34,0 0 0,0 0 0,0 0 0,0-1 0,-8-1 0,-1 1-233,12 0 54,-1 0 1,1 0 0,-1 0 0,1-1-1,0 0 1,-1 0 0,1 0 0,0 0-1,0-1 1,-1 1 0,1-1 0,0 0 0,1 0-1,-6-4 1,-25-23-2466,0 10 817</inkml:trace>
  <inkml:trace contextRef="#ctx0" brushRef="#br0" timeOffset="1">325 1 6976,'0'0'2592,"0"0"-2016,0 0-160,0 0 896,0 0-800,0 0-1056,0 17 256</inkml:trace>
</inkml:ink>
</file>

<file path=ppt/ink/ink15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29:41.61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 921 4640,'0'0'1504,"0"0"-912,-3-2-155,-5-10 411,13 7-155,-8-3-89,2 6-515,0 1 0,0-1 1,0 0-1,0 0 0,1 0 0,-1 0 1,0 0-1,1 0 0,0 0 0,-1 0 1,1-3-1,0-22 404,-1 7-337,1 0-1,4-27 1,7 4-108,-6 11-19,10-55-15,-11 71-49,7-26-118,5-51-1,-13 66 104,3-25-38,9 5 55,-5 20 76,12-47 266,5-18 467,-22 77-470,1 0 1,1 0-1,15-24 0,-18 33-101,1 0 0,0 0 0,7-5 0,-7 6 84,-5 4-268,1 1-1,-1 0 1,0-1 0,1 1-1,-1 0 1,1 0 0,-1-1-1,0 1 1,1 0 0,-1 0 0,1 0-1,-1-1 1,1 1 0,-1 0-1,1 0 1,-1 0 0,1 0-1,-1 0 1,1 0 0,-1 0 0,1 0-1,-1 0 1,1 0 0,-1 1-1,1-1 1,-1 0 0,1 0 0,-1 0-1,1 0 1,-1 1 0,1-1-1,-1 0 1,0 1 0,1-1-1,0 1 1,-1-1-19,1 3 67,0 0 0,-1 0 1,1 0-1,-1 0 0,1 1 1,-1-1-1,0 0 0,0 0 1,0 0-1,-1 1 0,1-1 1,-1 0-1,-1 4 0,0-3-86,0 0-1,0 0 0,0 0 1,1 0-1,-1 0 1,1 0-1,0 0 0,1 1 1,-1 6-1,1-9-40,0 0-1,0 0 1,0-1-1,-1 1 1,1 0-1,0 0 0,-1-1 1,1 1-1,-1 0 1,1 0-1,-1-1 1,0 1-1,0-1 1,0 1-1,0-1 1,-2 3-1,-3 5-231,1-1-4,4-6 154,-1 0 0,1 0 1,-1 0-1,1 0 0,-1 0 0,0 0 1,0 0-1,0-1 0,0 1 0,0-1 1,0 1-1,0-1 0,-5 2 0,-7 9-1156,9-10 411,-7-2-475,13 0 1350,-1 0-1,1 0 0,-1 0 1,1 0-1,-1 0 1,0 0-1,1 0 1,-1 0-1,1 1 1,-1-1-1,1 0 1,-1 0-1,1 0 0,-1 0 1,0 1-1,1-1 1,-1 0-1,0 0 1,1 1-1,-1-1 1,1 0-1,-1 1 1,0-1-1,0 0 0,1 1 1,-1-1-1,0 0 1,0 1-1,1-1 1,-1 1-1,5 7-51,12 0 46,-9-1 33,0 0 0,0 0 1,-1 1-1,0 0 0,-1 0 1,0 0-1,10 19 0,-8-12 90,-5-10-42,0 1 1,0-1 0,-1 0-1,1 1 1,-1 0-1,2 11 1,-5-13 150,0 1 0,0-1 0,-1 0 0,1 0 0,-1 0 0,0 0 0,0 0 0,-1 0 0,1 0 0,-1-1 0,-5 7 0,5-7-160,-1 0 0,1 0 0,0 0 1,-1 0-1,0 0 0,1-1 0,-1 0 1,0 0-1,0 0 0,0 0 1,-1-1-1,1 1 0,0-1 0,-1 0 1,1-1-1,0 1 0,-1-1 0,1 1 1,-7-2-1,10 1-131,-1 0 1,0 0-1,0 0 0,0-1 1,1 1-1,-1-1 0,0 1 1,1-1-1,-1 0 0,0 0 1,1 1-1,-1-1 0,1 0 1,-1 0-1,1-1 0,-1 1 1,-1-2-1,3 3 30,0 0 1,-1-1-1,1 1 1,0 0-1,0-1 1,0 1-1,-1 0 1,1 0-1,0-1 1,0 1-1,0 0 1,0-1-1,-1 1 1,1 0-1,0-1 1,0 1-1,0 0 1,0-1-1,0 1 1,0 0-1,0-1 1,0 1-1,0 0 1,0-1-1,0 0 1,0-21-2239,0 16 726</inkml:trace>
</inkml:ink>
</file>

<file path=ppt/ink/ink15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29:42.09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4 1 3808,'-14'0'1227,"14"0"-1218,0 0-1,-1 0 1,1 0 0,0 0 0,0 0 0,0 0 0,0 0 0,0 0 0,-1 0 0,1 0 0,0 0 0,0 0 0,0 0 0,0 0 0,0 0 0,-1 0 0,1 0 0,0 0 0,0 1 0,0-1 0,0 0 0,0 0 0,0 0 0,0 0 0,0 0 0,0 0 0,-1 1 0,1-1 0,0 0 0,0 0 0,0 0 0,0 0 0,0 0 0,0 0 0,0 1 0,0-1 0,0 0 0,0 0 0,0 0 0,0 0 0,0 1 0,0-1 0,0 0 0,0 0 0,0 0 0,0 0 0,0 0 0,0 0 0,0 1 0,1-1 0,-1 0 0,0 0 0,0 0 0,0 168 4124,0-165-4067,0 0-1,0 0 1,0 0-1,-1 0 1,1 0-1,-2 5 1,-6 0 536,7-7-581,1-1 0,0 0-1,-1 0 1,1 1-1,0-1 1,-1 0-1,1 1 1,0-1 0,-1 0-1,1 1 1,0-1-1,-1 0 1,1 1-1,0-1 1,0 0 0,0 1-1,-1-1 1,1 1-1,0-1 1,0 1-1,0-1 1,0 0-1,0 1 1,0-1 0,0 1-1,0-1 1,0 1-1,0 2 444,-3-6-128,3 3-327,-7-7 262,9 3 14,3-4-71,-4 6-196,-1 1 0,0 0 0,1-1 0,-1 1 0,0-1 0,0 1-1,0 0 1,0-1 0,0-2 0,0 1 3,0-1 0,0 1 0,0-1 0,0 1 0,1-1 0,0 1 0,1-5 0,5-6-82,0 0 1,19-25 0,-18 27 22,6-5-79,-8 14-155,22 3-326,-22 3-31,5 8-1302,-8-5-10,-3 5-1563,0-8 1131</inkml:trace>
</inkml:ink>
</file>

<file path=ppt/ink/ink1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34:41.2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60 4384,'0'0'1424,"0"-3"-854,0-10-127,0 9 517,0 4-197,0 0 266,0 0-298,3 0 37,2 0-566,-1 1-30,-1-1-1,1 0 0,-1-1 1,0 1-1,1 0 0,-1-1 1,4-1-1,3-4 112,-8 5-236,-1 0 0,1-1 1,0 1-1,0 0 0,0 1 0,0-1 1,0 0-1,0 0 0,0 1 0,0 0 1,0-1-1,0 1 0,0 0 1,4 0-1,6 1 117,-8-1-107,1 0 0,-1 1 0,1-1 0,-1-1 0,1 1 0,-1-1 0,1 0 0,5-1 0,6-4 9,22-3-1,-33 8-57,0 0 0,0 1-1,0-1 1,0 1 0,1 0-1,-1 1 1,0-1 0,0 1 0,6 1-1,15 12 25,-12-12-26,-12-2-4,-1 0 0,1 0 0,0 0 0,-1 1 1,1-1-1,0 0 0,-1 1 0,1-1 0,0 1 0,-1-1 1,1 1-1,-1 0 0,1 0 0,-1 0 0,1 0 0,-1 0 1,0 0-1,0 0 0,1 0 0,-1 0 0,0 1 0,0-1 1,0 0-1,0 1 0,0-1 0,0 3 0,6 28 148,-3-23-106,-3-7-37,-1-1 0,1 1 1,0 0-1,-1 0 0,1-1 1,-1 1-1,1 0 0,-1 0 1,0 2-1,-5 29 70,1-17-42,1-2-9,3-10-17,-1 0 0,0 0 0,1 0 0,-2-1 0,-1 7 0,-26 32 71,23-31-57,1 0-1,-7 23 1,8-22 17,0-1-1,-11 21 1,-18 10 24,7-3-80,15-25 7,6-7 16,0 0 0,0 0 0,0 1 0,-3 8 0,8-15-6,-1 0 1,0 0-1,0 0 0,0 0 0,0 0 0,0 0 1,0 0-1,0 0 0,0 0 0,0 0 0,-1-1 1,1 1-1,0 0 0,0-1 0,-3 1 0,-9 7-41,7 1 5,6-9 28,-1 1 0,1-1 0,0 1 1,0-1-1,-1 1 0,1-1 0,0 1 1,-1-1-1,1 0 0,0 1 0,-1-1 0,1 0 1,-1 1-1,1-1 0,0 0 0,-1 1 0,1-1 1,-1 0-1,1 0 0,-1 0 0,1 1 1,-1-1-1,1 0 0,-1 0 0,1 0 0,-1 0 1,1 0-1,-1 0 0,1 0 0,-2 0 1,97 0 155,-91 0-138,0 0 0,0 1 1,0 0-1,0-1 0,0 2 0,0-1 1,0 0-1,0 1 0,0 0 0,3 2 1,-2-2-13,-4-1-13,1 0 0,-1-1 1,1 1-1,-1-1 1,1 1-1,0-1 1,-1 0-1,1 1 1,0-1-1,-1 0 1,1 0-1,0 0 1,0 0-1,-1 0 1,3-1-1,-4 1 7,1-1 0,-1 1 0,1 0 1,0 0-1,-1 0 0,1 0 0,-1 0 0,1 0 0,0 0 0,-1 0 0,1 0 0,-1 0 0,1 0 0,-1 0 0,1 1 0,-1-1 1,1 0-1,0 0 0,-1 0 0,1 1 0,-1-1 0,1 0 0,-1 1 0,1 0 0,0-1-13,-1 1 0,0 0-1,1 0 1,-1-1 0,0 1 0,1 0-1,-1 0 1,0 0 0,0-1 0,0 1-1,0 0 1,0 0 0,0 0-1,0 1 1,0 1-876,0-6-16,0-10-746,0 9 506</inkml:trace>
</inkml:ink>
</file>

<file path=ppt/ink/ink15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29:42.49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2 52 4736,'0'0'1760,"0"0"-1376,17 0-96,-17 0 1088,17 17-800,0-17 480,-17 17-608,17 0 96,0 17-320,0-17 64,17 0-160,-34 0 0,17 0-64,0-17-1824,0 17 992,-17-17-2272,17 0 1728</inkml:trace>
  <inkml:trace contextRef="#ctx0" brushRef="#br0" timeOffset="1">239 1 7136,'-17'17'2656,"17"-17"-2080,-34 34-160,17-17 768,0 0-736,0 0-32,-17 17-256,0-17-64,17 0-32,-1 0-128,1-17 32,17 17-1664,-17-17 928</inkml:trace>
</inkml:ink>
</file>

<file path=ppt/ink/ink15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29:42.9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5824,'0'0'2144,"0"0"-1664,0 0-128,0 0 704,0 0-640,0 17 1120,17-17-896,1 34 288,16-17-576,0 17 288,-17 0-352,34 17-96,-17-17-96,0 0 64,0 0-96,-17-17-512,-17 1 224</inkml:trace>
</inkml:ink>
</file>

<file path=ppt/ink/ink15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29:43.65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1 1 7712,'-34'34'2880,"34"-34"-2240,-51 51-192,17-34 832,17 17-800,-17 0 0,-1 17-288,-16-16-256,34-1 0,-17-17-3200,0 0 1760</inkml:trace>
</inkml:ink>
</file>

<file path=ppt/ink/ink15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30:44.6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404 1984,'0'0'640,"0"0"-389,0 0-1,0 0 385,0 0-240,0 0-246,0 0-26,0 0 239,0 0-42,0 0 123,0 0-107,0 0 42,3 0-138,3 0-211,14-2 251,-20 2-273,1 0 0,-1-1 0,1 1 0,-1 0 0,1 0 0,-1-1 0,1 1 0,-1-1 0,1 1 0,-1 0 0,1-1 0,-1 1-1,0-1 1,1 1 0,-1-1 0,0 1 0,1-1 0,-1 1 0,0-1 0,0 1 0,0-1 0,1 1 0,-1-1 0,0 1 0,0-1 0,0 0 0,0 1 0,0-1 0,0 0 0,0-2 30,0 3-64,0 0-31,1-1 69,0 1 0,0 0 0,0 0 0,0 0 0,-1-1 0,1 1 0,0 0 0,0 0 1,0 0-1,0 1 0,0-1 0,2 0 0,-1 1 37,1-1 90,-3 0-4,0 0-17,3 0 107,10 0-85,-13 0-138,0 0 1,1 0-1,-1 0 1,0 0-1,0 0 0,1 0 1,-1 0-1,0-1 1,0 1-1,1 0 1,-1 0-1,0 0 0,0 0 1,1 0-1,-1 0 1,0 0-1,0-1 1,1 1-1,-1 0 0,0 0 1,0 0-1,0-1 1,1 1-1,-1 0 1,0-1-1,16-11-17,0 9 21,-16 3-3,0 0 0,0 0 0,1 0 0,-1 0 0,0 0 0,1 0-1,-1 0 1,0 0 0,0-1 0,1 1 0,-1 0 0,0 0-1,0 0 1,1 0 0,-1 0 0,0 0 0,0-1 0,0 1 0,1 0-1,-1 0 1,0 0 0,0-1 0,0 1 0,1 0 0,-1 0-1,13-13 58,-13 13-54,0-1 0,0 1-1,0 0 1,0 0 0,1 0-1,-1-1 1,0 1 0,0 0 0,0 0-1,1 0 1,-1 0 0,0-1-1,0 1 1,1 0 0,-1 0 0,0 0-1,0 0 1,1 0 0,-1 0-1,0 0 1,0 0 0,1 0 0,-1 0-1,0 0 1,1 0 0,1-1 2,0 1 1,0 0 0,0-1 0,0 1-1,1-1 1,-1 0 0,0 0 0,-1 0-1,1 0 1,0 0 0,0 0 0,3-3-1,4-2 5,-6 4-8,1 0 1,0 0-1,-1 0 1,9-1-1,16-8 6,28-24-10,-43 28 8,-2 0 1,1-1-1,10-9 1,-4 2 15,61-45 216,-25 21-291,-31 23-216,-1 0-1,31-30 1,-29 21 470,-1 1 14,1 1 1,2 1-1,51-35 0,-22 20-140,57-34-175,-67 49 147,72-25 0,-75 31 16,0-1 0,69-39 0,-35 6-70,-36 25 23,-13 9-23,0-1 1,30-26 0,3-14-244,16-16 96,70-53 920,-44 49-385,-72 56-339,-6 4 9,50-26 0,-17 8 273,-38 29 47,-9 0-236,-9 5-161,1-1-1,0 1 1,-1 0 0,1 1 0,0-1-1,0 0 1,0 0 0,0 1 0,0-1-1,0 1 1,0-1 0,0 1 0,2 0-1,12 0-1457,-32 0 746</inkml:trace>
</inkml:ink>
</file>

<file path=ppt/ink/ink15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30:45.88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474 2144,'0'-16'699,"0"16"-694,0 0-1,0 0 1,0 0 0,0 0 0,0 0 0,0-1 0,0 1 0,0 0 0,0 0 0,0 0 0,0 0 0,0 0 0,0 0 0,0 0 0,0 0 0,0-1 0,0 1 0,0 0 0,0 0 0,0 0 0,0 0 0,0 0 0,0 0 0,1 0 0,-1 0 0,0 0-1,0 0 1,0-1 0,0 1 0,0 0 0,0 0 0,0 0 0,0 0 0,0 0 0,0 0 0,0 0 0,1 0 0,-1 0 0,0 0 0,0 0 0,0 0 0,0 0 0,0 0 0,0 0 0,0 0 0,0 0 0,1 0 0,-1 0 0,0 0 0,0 0-1,0 0 1,0 0 0,0 0 0,0 0 0,0 0 0,1 0 0,-1 0 12,1 0-1,-1 0 0,1 0 1,0 0-1,-1 0 1,1 0-1,-1 0 0,1 0 1,0 0-1,-1 0 0,1-1 1,-1 1-1,1 0 1,-1 0-1,1-1 0,-1 1 1,1 0-1,-1-1 0,1 1 1,-1 0-1,1-1 1,-1 1-1,0-1 0,1 1 1,-1-1-1,0 1 1,1-1-1,-1 1 0,0-1 1,1 1-1,-1-1 0,0 1 1,0-1-1,0 0 1,0 1-1,0-1 0,1 1 1,-1-1-1,0 0 0,0 1 1,-1-2-1,1-1 331,0 3 21,0-3-123,1 1-211,-1 0-1,1-1 0,-1 1 1,1 0-1,-1 0 1,1 0-1,0 0 1,0 0-1,0 0 0,0 0 1,1 1-1,-1-1 1,0 0-1,3-2 1,-4 4-25,1 0 0,-1 0 0,0 0 0,0-1 0,1 1 0,-1 0 0,0 0 0,0 0 0,0-1 0,0 1 0,1 0 0,-1 0 0,0 0 0,0-1 0,0 1 0,0 0 0,0-1 0,0 1 0,0 0 0,0 0 0,0-1 0,0 1 0,0 0 0,0 0 0,0-1 0,0 0 7,0 0-1,0-1 0,0 1 1,1 0-1,-1 0 0,0 0 1,0-1-1,1 1 0,-1 0 1,0 0-1,1 0 0,-1 0 1,1 0-1,0 0 0,-1 0 1,1 0-1,1-1 0,17-10 245,-8 7-215,-10 5-52,0-1 0,0 0 0,0 1 0,0-1 0,0 0 0,0 0 0,0 0 0,-1 1 0,1-1 0,0 0 0,0 0 0,-1 0 0,1 0 0,-1 0 0,1 0 0,0-2 0,0 1 4,0 0-1,0 0 0,0 0 0,0 0 0,0 0 1,1 0-1,2-3 0,11-7 133,1 1 1,1 0-1,23-12 0,-25 16-155,0 1 0,1 0 0,-1 1 0,1 0 0,27-3-1,-27 4 8,91-27 41,45 6 170,-147 23-188,0 1 0,0-1 0,0 0 0,0-1 1,0 1-1,-1-1 0,1 0 0,-1 0 0,0 0 1,5-5-1,17-11 115,25-6-44,-10-7-203,110-88 229,-88 66 54,102-59-11,-131 88-7,2 1 0,45-22-1,42-26 41,-85 49-230,0 0-1,67-27 0,18 9-8,0 0 12,-104 33 82,-1-1-1,28-17 0,-25 13 89,1 1 0,26-11 0,-25 13-74,33-17 0,-48 22-55,0-1-1,0 1 1,0-2-1,-1 1 1,0-1-1,0 0 0,6-8 1,69-99 366,-57 86-371,32-29-1,-31 32-111,-23 21 190,-3-9 21,1 18 42,-1-2-142,0 0 1,0 0 0,-1 0 0,1 1 0,-1-1 0,-1 5-1,-11 11-881,7 0-298,-10 0-1942</inkml:trace>
</inkml:ink>
</file>

<file path=ppt/ink/ink15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31:06.19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 1233 3488,'-14'0'2226,"28"0"-964,-14 0-1038,3-3 176,19-12 25,-17 13-321,0-1 0,0 1-1,-1-1 1,9-7 0,23-27 855,62-57 53,-78 78-947,0 1-1,2 0 1,34-17-1,-15 12-22,105-58 252,100-95 442,-97 53-256,-45 47 104,-57 41-320,95-72 280,12-6-70,-33 24-164,9-9-251,-122 88-142,0-1 1,0 0 0,0-1-1,-1 1 1,9-17 0,-11 18-38,14-15-194</inkml:trace>
</inkml:ink>
</file>

<file path=ppt/ink/ink15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31:07.08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214 2304,'8'0'393,"-5"0"-276,0 0 0,0 0 0,0 0 0,0 0-1,0 0 1,0 1 0,6 1 0,1 4 182,-9-5-242,1 0-1,-1 0 1,1 0 0,0 0 0,0 0-1,0 0 1,0 0 0,0-1-1,-1 1 1,1-1 0,0 1 0,0-1-1,3 0 1,67 0 2892,-68 0-2780,2 0 73,0 0 1,0 0 0,9-2-1,-14 1-228,1 1 1,-1 0-1,0-1 0,0 1 0,0-1 0,0 0 0,0 1 1,1-1-1,-1 0 0,0 0 0,0 0 0,-1 0 0,1 1 1,0-1-1,0 0 0,0-1 0,-1 1 0,2-2 0,0-2 12,0 1 0,1-1 0,-1 0 0,1 1 0,0 0-1,0 0 1,0 0 0,0 0 0,1 0 0,0 0 0,-1 1 0,6-4-1,108-75 1037,-100 69-903,58-40 498,42-17-65,202-173 426,-171 123-804,-22 29-149,-84 62-93,242-180-596,-170 121 235,-73 59 278,-12 9-1028,53-48-1,-41 27-134</inkml:trace>
</inkml:ink>
</file>

<file path=ppt/ink/ink15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27:44.19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024 2912,'0'0'923,"0"3"-550,0 8 11,0-8 682,0-3-154,0 0 395,0 0-294,0 0 305,0-3-518,1 1-750,-1 1 0,0-1 0,1 1 0,-1-1 0,0 0 0,1 1 0,0-1 0,-1 1 0,1 0 0,1-3 0,6-11 173,-7 9-108,0 1-1,0-1 1,-1 0 0,0 0-1,0-6 1,0 3 95,0-1-1,2-15 1,1 11-109,1-4 65,-1 0-1,2-32 1,-5 32-147,1 0 0,1-1 0,1 1 0,8-25 1,-6 22-41,-1 0 0,0 0 1,0-24-1,-2 13 13,10-53 35,-8 41 45,12-79 202,-9 92 52,11-30 0,-13 49-169,-1 1-1,2 0 0,-1 0 0,2 1 0,9-14 1,-2 7 54,-3 2-51,24-23 0,-30 33-149,0 1 0,1 0 0,0 0 0,0 0 0,0 1-1,0 0 1,13-5 0,-14 6 3,14-5-27,1 1 0,0 0 0,0 2 0,0 0 0,27-1 0,-30 5-99,-5-1 53,-1 1-1,14 2 1,-23-2 57,0 1-1,0-1 1,0 1 0,0-1 0,0 1-1,0 0 1,0-1 0,0 1 0,0 0-1,0 0 1,-1 1 0,1-1 0,0 0-1,-1 0 1,1 1 0,-1-1 0,2 3 0,-2-2 5,0 0 1,0-1 0,0 1 0,0 0-1,-1 1 1,1-1 0,0 0 0,-1 0 0,0 0-1,0 0 1,0 0 0,0 0 0,0 0-1,0 1 1,0-1 0,0 0 0,-1 0 0,1 0-1,-1 0 1,0 0 0,0 0 0,0 0-1,-1 2 1,-10 11-55,-2-1 0,1-1-1,-2 0 1,-21 15 0,15-12-274,11-7 162,-1-1 1,0 0-1,-1-1 0,0-1 1,-17 8-1,-39 17-525,67-31 673,0 1 0,0-1 0,-1 0 0,1 0 0,0 0 0,0 1 0,0-1 0,-1 0 0,1-1 0,0 1 0,0 0 0,-1 0 0,1 0 0,0-1 0,0 1 0,0 0 0,0-1 0,0 1 0,-1-1 0,1 0 0,0 1 0,0-1 0,0 0 0,1 0 0,-1 1 0,0-1 0,-1-2-1,0 1-22,3 2 19,0 0-1,-1-1 1,1 1 0,0-1-1,0 1 1,0 0-1,0 0 1,0 0-1,0-1 1,0 1 0,0 0-1,-1 0 1,3 1-1,-1-1 7,0 0 0,0 0 0,-1 0-1,1 0 1,0 1 0,0-1 0,-1 1-1,1 0 1,0-1 0,-1 1 0,1 0 0,-1 0-1,1 0 1,-1 0 0,2 2 0,6 3-53,-4-3 37,-2-1 17,0 0 1,0 0-1,0 0 0,0 0 0,-1 0 0,5 5 0,15 36-47,0-13 96,4 6 286,-24-33-274,-1 0 1,1 0-1,-1 0 1,0 1-1,0-1 0,0 0 1,0 1-1,0-1 0,0 7 1,-6 13 554,1-12-291,4-8-231,0 0 0,-1-1 0,0 1 0,1 0 0,-1 0 0,0-1 0,0 1 0,-1-1 0,1 1 0,-1-1 0,1 0 0,-1 1 0,0-1 0,1 0 0,-1 0 0,0 0 0,0 0 0,-1 0 0,1-1 0,-5 3 1,-8 7 349,11-8-372,0 0 0,0-1 0,0 1 0,0-1 0,0 0 0,0 0 0,-7 2-1,-71 13 507,76-16-592,-1 0 0,1 0 0,-1-1 0,1 1-1,-1-2 1,0 1 0,1-1 0,-10-1 0,-10-10-1467,25 12 1387,1-1-1,-1 1 1,0 0-1,1-1 1,-1 1-1,1-1 1,-1 1-1,1 0 1,-1-1-1,1 1 1,0-1-1,-1 1 1,1-1-1,0 0 1,-1 1-1,1-1 1,0 1-1,-1-1 1,1 0-1,0 1 0,0-1 1,0 1-1,0-1 1,0 0-1,0 1 1,0-1-1,0 0 1,0 1-1,0-1 1,0 0-1,0 1 1,0-1-1,1-1 1,10-12-2769,-8 11 998</inkml:trace>
</inkml:ink>
</file>

<file path=ppt/ink/ink15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27:44.64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03 8384,'0'0'2704,"0"3"-1638,0-2-1025,0-1-1,0 1 0,0-1 0,0 1 1,0-1-1,0 1 0,1 0 0,-1-1 1,0 1-1,0-1 0,0 1 1,0-1-1,1 1 0,-1-1 0,0 1 1,0-1-1,1 1 0,-1 0 0,2-1 58,-1 1-1,0-1 0,0 1 1,0-1-1,0 0 1,0 1-1,0-1 0,0 0 1,0 0-1,1 0 0,-1 0 1,0 0-1,1 0 0,11 0 361,-4-1-163,0 1 0,0 1 0,17 2 0,11 8 110,11-5-208,3 5-144,-3-5-138,-8 5-240,-21-8-628,-1-2-1,30-1 1,-19-1-2326,-26 1 1125,-6-3 474,-9-8-683,10 8 806</inkml:trace>
  <inkml:trace contextRef="#ctx0" brushRef="#br0" timeOffset="1">273 1 5472,'-14'0'1760,"11"0"-1051,3 3-144,0-3-517,0 0 0,0 1 0,0-1-1,0 1 1,0-1 0,0 1 0,0-1 0,0 1-1,0-1 1,0 0 0,0 1 0,0-1-1,0 1 1,0-1 0,-1 0 0,1 1-1,0-1 1,0 1 0,-1-1 0,1 0 0,0 1-1,0-1 1,-1 0 0,1 0 0,0 1-1,-1-1 1,1 0 0,0 0 0,-1 1-1,0-1 1,-10 9 743,10-8-708,0 0 1,0 0-1,0 0 0,0 1 0,1-1 0,-1 0 0,0 1 1,1-1-1,-1 1 0,1-1 0,-1 3 0,0-1 131,0 1 0,-1 0 0,1 0 0,-1-1 0,0 1 0,-3 4 0,-17 23 912,10 6-305,3-17-370,6-15-332,0 0 0,1 0-1,0 0 1,0 0-1,0 1 1,0-1-1,1 1 1,0-1 0,0 8-1,1 38 309,0-49-433,0-1 0,0 1 1,1 0-1,-1 0 0,0 0 0,1-1 1,0 1-1,-1 0 0,1-1 1,0 1-1,0 0 0,0-1 0,0 1 1,0-1-1,0 1 0,0-1 1,0 0-1,1 1 0,-1-1 0,1 0 1,-1 0-1,1 0 0,2 2 0,0-2-134,0 1-1,0-1 1,0 1-1,0-1 1,0 0-1,0 0 0,0-1 1,8 1-1,53-12-5043,-45 11 176,-3 0 1590</inkml:trace>
</inkml:ink>
</file>

<file path=ppt/ink/ink15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27:45.03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4 4480,'0'-17'1664,"0"17"-1312,0-17-64,0 17 2496,0 0-1568,0 0 1504,17 0-1600,-17 0 831,17 0-1119,17 0 384,0 17-704,35-34-640,-18 17 64,34 0-4959,-17 0 2751</inkml:trace>
</inkml:ink>
</file>

<file path=ppt/ink/ink1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34:43.58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0 3904,'0'-16'1253,"0"13"-762,3 3 47,13 0 2289,-12 3-955,-2 1-1393,-1-3-345,0 0 1,0 1 0,0-1 0,0 0-1,0 0 1,0 0 0,0 0 0,0 0-1,1 0 1,-1 0 0,0 0 0,1-1-1,-1 1 1,0 0 0,2 0 0,4 2 86,0-1 0,0 1 0,0-1 0,0 0 0,0-1 0,0 0 0,0 0 0,9 0 0,13 0 88,-21-1-267,0 1-1,0-1 0,1 0 0,-1-1 0,0 0 0,9-2 0,9-10 50,9 6-6,-15 0-50,-16 5-37,-1 1-1,1 0 0,0-1 0,0 1 1,0 0-1,0 1 0,0-1 1,4 1-1,8 0-184,-12 0-506,-4 0-75,0 0-789,0 0 271,0 0-511,0 0 624</inkml:trace>
</inkml:ink>
</file>

<file path=ppt/ink/ink15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27:45.46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11392,'0'17'4224,"0"-17"-3297,51 17-255,-34-34 480,17 17-768,17 0-1056,-16 17 320</inkml:trace>
  <inkml:trace contextRef="#ctx0" brushRef="#br0" timeOffset="1">68 307 8800,'-34'-17'3264,"34"17"-2528,0 0-224,0 0 1568,17 0-1248,0 0-65,17 17-479,17-17-1120,18 0 449</inkml:trace>
</inkml:ink>
</file>

<file path=ppt/ink/ink15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27:45.88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 34 6656,'-17'0'2464,"17"0"-1920,0 34-160,0-17 2272,17 0-1536,0 35 608,17-18-1024,-17 17-65,17 0-383,0 0-32,0-17-128,0 0-1951,0 0 991</inkml:trace>
  <inkml:trace contextRef="#ctx0" brushRef="#br0" timeOffset="1">325 0 8480,'0'0'3136,"0"0"-2432,-17 0-224,17 17 896,-17 0-864,0 34 640,-18 0-672,1 1-193,-17-1-159,17 17-1599,-17-34 799,17 0-2752,0 0 1920</inkml:trace>
</inkml:ink>
</file>

<file path=ppt/ink/ink15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27:46.2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88 7712,'17'-17'2880,"-17"17"-2240,34-34-192,-17 16 736,0-16-736,0 17 736,18-17-672,-1 17-128,-17 17-224,0-17-128,0 17 0,0 34 672,-17-17-385,0 0 289,17 17-352,-17 1-576,0-18 160</inkml:trace>
</inkml:ink>
</file>

<file path=ppt/ink/ink15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27:46.64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 1023 6816,'-14'29'2197,"11"-24"-1344,3-5-362,0 0 112,0 0-225,0 0 44,-1-14 75,0 11-448,1 0 0,0 1 0,0-1-1,0 0 1,0 0 0,0 1 0,0-1-1,1 0 1,0 1 0,-1-1 0,3-4-1,-1 4 34,0-1 0,-1 0 0,1 0 0,0 0 0,-1 0 0,0 0 0,0 0 0,0 0 0,-1 0 0,1-8 0,-1 2 40,1 1 1,1-1-1,3-16 1,-2 18-32,-2 1 1,1-1-1,-1 1 0,0-1 0,-1 0 1,1 1-1,-2-1 0,-1-15 1,-1 7 18,-1 0-4,1-1 0,1 0-1,0-22 1,5-38 321,8 0-107,-8 32-164,-2 22-79,1 0 0,1 0 0,11-42-1,14-6 42,-21 51-92,-3 10-8,0-1 0,7-13 0,-1 9 22,22-27-1,5-6 36,-29 36-38,-4 4-7,1 1 0,1-1-1,-1 1 1,1 0 0,0 0-1,1 1 1,0-1 0,10-6-1,29-10 131,-29 11-108,-14 10-41,0 0-1,0 0 0,0 0 0,0 0 0,0 1 0,0-1 0,1 1 0,-1 0 0,1 0 0,-1 0 0,1 0 0,-1 0 0,1 1 0,4 0 0,-4 0 11,-1 0-1,1 0 0,0 0 1,0 1-1,0 0 1,-1 0-1,1 0 1,0 0-1,-1 1 1,5 2-1,-6-3 9,0 0 0,-1 0 0,1 1 0,-1-1 0,1 1 0,-1-1 0,1 1 0,-1-1-1,0 1 1,0 0 0,0 0 0,0-1 0,0 1 0,0 0 0,-1 0 0,1 0 0,0 0 0,-1 0 0,0 0 0,1 0 0,-1 0 0,0 4 0,0-2 17,0 0-1,0 0 1,-1 0 0,-1 8 0,-9 11 103,9-17-124,1-2-43,0 0 1,-1 0 0,1 0 0,-1 0-1,1 0 1,-1-1 0,-1 1 0,1-1-1,0 1 1,-1-1 0,0 0 0,0 0-1,0 0 1,-3 3 0,-25 12-248,26-16 137,0 1 0,0-1-1,1 1 1,-1 1 0,-6 4-1,2 2-73,8-8 156,-1-1-1,1 1 1,0 0-1,-1-1 1,1 0-1,-1 1 0,0-1 1,1 0-1,-1 0 1,0 0-1,0 0 0,1 0 1,-1 0-1,0 0 1,0-1-1,0 1 0,0-1 1,0 1-1,0-1 1,-1 0-1,-2 0 0,-34 0-1317,29 0 431,22 0 543,-10 0 388,-1 0 1,1 1 0,-1-1-1,0 0 1,1 1 0,-1-1-1,0 1 1,1-1 0,-1 1 0,0 0-1,0-1 1,0 1 0,1 0-1,-1 0 1,0 0 0,0 0-1,0 0 1,0 0 0,0 0 0,-1 0-1,1 0 1,0 1 0,0-1-1,-1 0 1,2 3 0,3 4 8,2 5 148,1-1 1,-1 1-1,-1 0 1,6 18-1,-1-5 231,-8-16-152,1 0 0,-1 0 0,-1 0 0,0 1 0,0-1 0,-1 1 0,-1-1 1,1 1-1,-2-1 0,1 0 0,-2 1 0,1-1 0,-1 1 0,-1-1 0,0 0 1,0 0-1,-1-1 0,0 1 0,-8 12 0,9-18-164,1-1 1,-1 0-1,0-1 0,0 1 0,0 0 1,0-1-1,0 0 0,0 1 0,-1-1 1,-3 1-1,-5 4 26,8-4-157,0-1-1,0 0 0,-1 0 0,1 0 0,-1 0 0,1-1 0,-1 0 0,1 0 1,-1 0-1,0 0 0,0-1 0,1 0 0,-10-1 0,4 1-608,10 0 599,-1 0 0,1 1 1,0-1-1,-1 0 0,1 0 0,-1 0 0,1 0 0,0 0 0,-1 0 0,1-1 0,0 1 0,-1 0 0,1 0 0,0 0 0,-1 0 0,1 0 0,0 0 0,0-1 0,-1 1 0,1 0 0,0 0 0,-1 0 0,1-1 0,0 1 0,-1-1 0,-10-13-4179,10 13 3952,1-1 0,-1 1 1,1-1-1,0 1 1,-1-1-1,1 1 0,0-1 1,0 1-1,0-3 1</inkml:trace>
</inkml:ink>
</file>

<file path=ppt/ink/ink15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27:47.12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7 10720,'0'-17'3968,"0"17"-3072,34 17-288,0-17 1535,-17 0-1311,34 0 576,0 17-832,0-17-608,0 0 0,-16-17-2592,-1 17 1440,0 0-3167,-17 0 2463,-17-17-2048,17 17 2240</inkml:trace>
</inkml:ink>
</file>

<file path=ppt/ink/ink15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27:50.69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0 1 3904,'0'0'1253,"0"0"-762,0 0-1,0 0 822,0 0-245,0 0 325,0 2-341,0 5-634,-1 1-1,0-1 1,-1 0 0,1-1 0,-1 1 0,-1 0 0,1 0 0,-1-1-1,-7 11 1,5-8-95,0 1 0,1 0 0,-5 16 0,3 8 147,1-16-301,3-11-121,0 0 1,1 0-1,-1 0 1,1 1 0,0 6-1,0-1-7,1-10-32,0 0-1,-1 0 1,1 0-1,0 1 1,1-1-1,-1 0 1,0 0-1,1 0 1,0 0-1,1 4 1,2 1-34,-3-4-103,1 0-1,-1-1 0,1 1 0,1 0 1,-1-1-1,0 1 0,1-1 1,0 0-1,5 6 0,-5-9-119,0 1-1,0 0 0,-1-1 1,1 0-1,0 1 1,0-1-1,0 0 1,0 0-1,0-1 0,0 1 1,-1-1-1,1 1 1,0-1-1,0 0 1,-1 0-1,1 0 0,3-2 1,8-3-720,-8 5-8,-1 0-1,1 1 1,9-1 0,-15 1 977,20 0-2672</inkml:trace>
  <inkml:trace contextRef="#ctx0" brushRef="#br0" timeOffset="1">394 86 6560,'0'-17'2432,"0"17"-1888,0 17-160,0 0 928,17-17-800,0 34 992,0 0-864,0 17 32,0-17-384,1 0-128,-1 0-96,0 1-1248,0-18 640,0 0-2720,0 0 1792</inkml:trace>
  <inkml:trace contextRef="#ctx0" brushRef="#br0" timeOffset="2">531 137 9312,'-17'0'3424,"17"0"-2656,-17 51-192,-1-34 576,18 0-736,-17 17 128,0 0-352</inkml:trace>
</inkml:ink>
</file>

<file path=ppt/ink/ink15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27:51.03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69 6240,'0'0'2005,"0"-2"-1221,0-10-155,0 12-604,0 0 0,0 0 0,0 0 0,0 0 0,0 0 0,0 0 0,0 0 0,0-1 0,0 1 0,0 0 0,0 0 0,0 0 0,0 0 0,0 0 0,0 0 0,0 0 0,0 0 0,0 0 0,0-1 0,0 1 0,0 0 0,0 0 0,0 0 0,0 0 0,1 0 0,-1 0 0,0 0 0,0 0 0,0 0 0,0 0 0,0 0 0,0 0 0,0-1 0,0 1 0,0 0 0,0 0 0,0 0 0,0 0 0,1 0 0,-1 0 0,0 0 0,0 0 0,0 0 0,0 0 0,0 0 0,0 0 0,0 0-1,0 0 1,0 0 0,1 0 0,-1 0 0,0 0 0,0 0 0,0 0 0,0 0 0,0 0 0,24 0 3082,-17-1-2795,-1 1-1,1-1 0,0 2 0,-1-1 0,1 1 0,9 2 1,9 9 503,-2-8-395,-11-2-242,-1 0-1,1 1 1,13 5 0,-13-4-91,0 0-1,25 2 1,-5 0-288,-6 6-973,2-7-89,-13 2-162,-3-1-621,-2-4-2947,-10-2 2385</inkml:trace>
  <inkml:trace contextRef="#ctx0" brushRef="#br0" timeOffset="1">273 148 5568,'-17'-17'2048,"17"17"-1568,-17 17-160,0 0 1856,17 0-1248,-17 34 896,17 0-1056,-17 17-192,17 1-384,-17-18 0,17 17-96,0-34-704,0 17 352,-17-34-2752,34 0 1696</inkml:trace>
  <inkml:trace contextRef="#ctx0" brushRef="#br0" timeOffset="2">904 438 4640,'0'-15'1504,"-3"10"-912,2 3-476,-1 1 1,1-1 0,0 1-1,0-1 1,-1 1 0,1-1-1,1 0 1,-1 0-1,0 1 1,0-1 0,1 0-1,-1 0 1,1 0-1,-1-3 1,-2 0 875,-10-15 641,13 19-1564,-1 0-1,1 0 1,0 0-1,-1 0 1,1 0-1,0 0 1,-1 0-1,1 0 0,0 0 1,0 0-1,0 0 1,0 0-1,0 0 1,0 0-1,0 0 1,1 0-1,-1 0 1,0 0-1,0 0 1,1 0-1,-1 1 0,0-1 1,1 0-1,-1 0 1,2-1-1,10-5 606,-11 7-638,0-1 1,0 1-1,0-1 0,0 1 0,0-1 0,0 1 1,0-1-1,0 0 0,0 0 0,0 0 1,0 1-1,0-1 0,0 0 0,-1 0 0,2-2 1,-1 1 27,0-1 0,1 1 1,-1-1-1,1 1 0,-1 0 1,5-4-1,9-1 187,10-3 120,-5-1-99,11 5-75,52-22 651,-80 27-789,0 0 1,0 0 0,0 0-1,0 1 1,1-1 0,-1 1-1,0 0 1,1 0-1,-1 0 1,0 1 0,0-1-1,1 1 1,2 0 0,-4 0-27,-1-1 0,0 1 1,0 0-1,1-1 1,-1 1-1,0 0 1,0 0-1,0 0 0,0 0 1,0 0-1,0 0 1,0 0-1,0 0 1,0 0-1,0 0 0,-1 1 1,1-1-1,0 0 1,-1 0-1,1 1 0,-1-1 1,1 0-1,-1 1 1,0-1-1,0 1 1,1-1-1,-1 3 0,0 7 133,-1 0 0,0 0 0,0 0-1,-4 12 1,-18 41-293,19-56 140,-3 12-22,5-11 14,-2 0-1,1 0 0,-1-1 0,-1 1 0,-6 10 0,-18 15 7,21-24-50,0 0 0,-1 0-1,0-1 1,-1 0 0,-11 8 0,17-14-9,1 0 0,0 0 0,0 0 0,0 0 0,0 0 1,1 1-1,-1-1 0,1 1 0,-3 6 0,4-8 7,0 1 0,0-1 0,0 0 0,-1 0 0,1 0 0,-1 0 0,1 0 0,-1-1 0,1 1 0,-1 0 1,0-1-1,0 1 0,0-1 0,-3 2 0,-2 1-97,6-4 130,1 0-1,-1 0 1,1 0-1,-1 0 0,1 0 1,-1 1-1,1-1 0,0 0 1,-1 0-1,1 1 1,-1-1-1,1 0 0,-1 1 1,1-1-1,0 0 0,-1 1 1,1-1-1,0 1 1,0-1-1,-1 0 0,1 1 1,0-1-1,0 1 0,-1-1 1,1 1-1,0-1 0,0 1 1,0-1-1,0 1 1,0-1-1,0 1 0,0-1 1,0 1-1,0-1 0,0 1 1,0 0 9,0-1 1,0 0 0,0 0-1,0 0 1,0 0-1,0 0 1,0 0 0,0 0-1,0 0 1,0 0-1,0 0 1,0 1-1,0-1 1,0 0 0,0 0-1,0 0 1,0 0-1,0 0 1,0 0 0,0 0-1,0 0 1,0 0-1,0 1 1,0-1 0,0 0-1,0 0 1,0 0-1,0 0 1,0 0 0,0 0-1,0 0 1,1 0-1,-1 0 1,0 0-1,0 0 1,0 0 0,0 0-1,0 0 1,0 0-1,0 0 1,0 0 0,0 0-1,0 1 1,1-1-1,-1 0 1,0 0 0,0 0-1,0 0 1,0 0-1,0 0 1,0-1-1,0 1 1,0 0 0,0 0-1,1 0 1,-1 0-1,4 0 36,-1 0-33,-1 0 0,1 0 0,-1 0 1,1 0-1,-1 0 0,1 1 1,-1-1-1,5 2 0,2 3-15,-8-4 5,1 0 1,-1 0-1,1 0 0,-1 0 1,1 0-1,0 0 0,-1-1 1,1 1-1,0-1 0,0 1 1,-1-1-1,1 0 0,2 0 0,44 0-2500,-34-2 1225,-9-3-814,-1-2-342,-3 7 2254,0-1 0,0 1 0,-1-1 0,1 1 0,0 0 1,0 0-1,0-1 0,0 1 0,0 0 0,0 0 0,0 0 1,0 0-1,1 0 0</inkml:trace>
  <inkml:trace contextRef="#ctx0" brushRef="#br0" timeOffset="3">921 540 6560,'-51'-17'2432,"51"17"-1888,0-17-160,0 0 2176,0 17-1472,17 0 1056,0 0-1249,17 0-415,0 0-320,-17 0-1055,17 17 479</inkml:trace>
  <inkml:trace contextRef="#ctx0" brushRef="#br0" timeOffset="4">972 114 7712,'17'0'2880,"-17"0"-2240,17-17-192,-17 17 1088,17 0-928,0-17 1248,-17 17-1057,17 0 1089,0 0-1088,0 0 512,0 17-768,-17-17 128,0 17-384,0 0-96,0 0-128,0 17-3776,0-17 2016</inkml:trace>
  <inkml:trace contextRef="#ctx0" brushRef="#br0" timeOffset="5">1466 1205 6400,'-14'0'2058,"11"0"-1258,1-3-250,1 3-503,1-1 1,-1 1 0,1 0 0,-1-1 0,1 1-1,0-1 1,-1 1 0,1-1 0,0 1-1,-1 0 1,1-1 0,0 1 0,0-1-1,0 0 1,-1 1 0,1-1 0,0 1 0,0-1-1,0 1 1,0-1 0,0 1 0,0-1-1,0 1 1,0-1 0,0 1 0,0-1-1,0 0 1,0 1 0,1-1 0,-1 1-1,0-1 1,0 1 0,0-1 0,1 0 0,0-2 125,1 0 0,-1-1 0,-1 1 0,1-1 0,0 1 0,-1 0 0,0-7 0,0-44 979,0 44-952,1 0 1,1-13 0,10-17 162,-10 22-276,-1-1 1,-1-26-1,0 25-5,2-25 1,1 30-51,1 0 0,6-18 0,-10 33-32,79-290 294,-78 287-284,50-184 267,-38 144-37,1 0 0,33-64 0,-46 104-215,3-5 86,0 0 1,1 1-1,-1-1 1,2 1 0,-1 0-1,1 0 1,10-9-1,-8 7 123,26-24 627,-32 31-815,1 1-1,-1-1 0,0 0 1,1 0-1,-1 1 1,1 0-1,0-1 0,-1 1 1,1 0-1,0 0 1,0 0-1,4 0 0,7 6 108,-6-1-66,2-2 12,9 4 85,-14-1-148,-1 0 0,1 0-1,-1 0 1,0 1 0,0 0 0,4 8 0,-7-11-28,0 0-1,-1 1 1,1-1 0,0 1 0,-1-1-1,0 1 1,0-1 0,0 1 0,-1-1 0,1 1-1,-1-1 1,-1 7 0,0-6-91,1 1 0,-1-1 0,0 1 0,-1-1 0,1 0 0,-1 0 1,-5 7-1,-24 23-1351,24-27 1270,3-2-163,0 0 1,0 0 0,0 0-1,-8 3 1,10-6 134,0-1 0,0 0 0,0 1 0,-1-2 0,1 1 0,0 0 0,-1 0 0,1-1 0,-1 0 0,-4 0 0,-37 0-1579,45 0 1762,0 0 0,0 0 0,0 0 0,0 0 0,-1 0 0,1 0 0,0 0 0,0 0 0,0 0 0,0 0 0,0 0 0,0 0 1,0 0-1,0 0 0,0 0 0,-1 0 0,1 0 0,0 0 0,0 0 0,0 0 0,0 0 0,0 0 0,0 0 0,0 0 0,0 0 0,0 0 0,0 0 0,0 0 0,-1 0 0,1 0 0,0 0 0,0-1 0,0 1 0,0 0 0,0 0 0,0 0 0,0 0 0,0 0 0,0 0 0,0 0 0,0 0 0,0 0 0,0 0 0,0-1 0,0 1 0,0 0 0,0 0 0,0 0 0,0 0 0,0 0 0,0 0 0,0 0 0,0 0 0,0 0 0,0-1 0,0 1 0,0-11-615,0 11 617,0 0 0,0 0 0,0 0 0,0-1 0,0 1 0,0 0 0,0 0-1,0 0 1,0 0 0,0 0 0,0 0 0,0 0 0,0 0 0,0 0 0,0-1 0,0 1-1,0 0 1,0 0 0,0 0 0,0 0 0,0 0 0,0 0 0,0 0 0,0 0 0,0 0-1,0 0 1,0-1 0,0 1 0,1 0 0,-1 0 0,0 0 0,0 0 0,0 0 0,0 0-1,0 0 1,0 0 0,0 0 0,0 0 0,0 0 0,0 0 0,0 0 0,1 0 0,-1 0-1,0 0 1,0 0 0,0 0 0,0 0 0,0 0 0,0 0 0,0 0 0,0 0 0,0 0-1,1 0 1,-1 0 0,0 0 0,0 0 0,3 0-87,-1 0 74,0 0 0,0-1 1,0 1-1,0 0 0,0 1 1,0-1-1,0 0 0,0 0 0,0 1 1,-1 0-1,1-1 0,0 1 1,0 0-1,0 0 0,-1-1 1,1 1-1,0 1 0,-1-1 1,1 0-1,-1 0 0,0 1 0,1-1 1,-1 0-1,2 4 0,5 8 219,-1 0 0,-1 0 0,0 1-1,-1 0 1,0 0 0,-1 0 0,-1 0 0,0 1-1,-1 0 1,0 25 0,-2-30 100,0 1 1,-2-1-1,1 1 0,-4 12 1,-1 3 496,6-23-728,-2 7 310,0-1 0,-5 16-1,6-20-205,-2-1 0,1 0 0,0 0 0,-1 0 0,0 0-1,0-1 1,-6 7 0,1-3-23,0 0 1,0 0-1,-1-1 0,0-1 1,0 1-1,-1-1 0,0-1 1,1 0-1,-1 0 0,-1-1 1,1 0-1,-15 1 0,-23 2-74,43-5-59,-29 4-262,32-5 167,-1 0 0,1 0 0,0 0 1,-1-1-1,1 1 0,0-1 0,0 1 0,-1-1 0,-3-2 0,6 3 43,0 0-1,0 0 1,-1 0-1,1 0 1,0 0-1,0 0 0,-1 0 1,1 0-1,0 0 1,0-1-1,-1 1 1,1 0-1,0 0 0,0 0 1,0 0-1,-1 0 1,1 0-1,0-1 1,0 1-1,0 0 0,0 0 1,-1 0-1,1-1 1,0 1-1,0 0 1,0 0-1,0 0 0,0-1 1,0 1-1,0 0 1,0 0-1,0-1 1,0 1-1,0-1 0,2-13-3301,13-3 981</inkml:trace>
  <inkml:trace contextRef="#ctx0" brushRef="#br0" timeOffset="6">1858 523 8128,'-17'0'3008,"17"0"-2336,35 0-160,-18 0 1248,0 0-1056,34 0 416,0 17-640,0-17-385,0 17-63,0-17-1727,-17 0 927</inkml:trace>
  <inkml:trace contextRef="#ctx0" brushRef="#br0" timeOffset="7">2063 267 7040,'-17'17'2624,"17"-17"-2048,-17 51-128,17 0 1568,0-16-1184,-17 16 864,17 0-992,0 0 543,0 0-735,17-17 32,-17 0-352,34 0-672,-17-17 256</inkml:trace>
  <inkml:trace contextRef="#ctx0" brushRef="#br0" timeOffset="8">2472 455 9152,'0'0'2928,"6"-3"-1766,7-4-833,-8 3-183,0 1 0,0 0-1,1 1 1,-1-1-1,1 1 1,-1 0 0,1 1-1,0-1 1,0 1-1,8 0 1,-1 0 127,-4 1-101,0 0-1,0 0 1,17 3 0,-22-2-145,5 2 19,0-1 1,-1 1 0,13 5-1,-19-7-53,-1 0 0,1 0 0,0 0 0,-1 1 0,1-1 0,-1 0 0,1 0 0,-1 1 0,1-1 0,-1 1 0,0-1 0,0 1 0,0 0 0,0 0 0,0-1 0,0 1 0,0 0 0,-1 0 0,1 0 0,-1 0 0,1 0 0,-1 2 0,1-1 8,-1 1-1,-1 0 1,1-1-1,0 1 1,-1-1 0,0 1-1,0-1 1,0 1-1,0-1 1,-3 7 0,-2 0 23,0 1 1,-1-1 0,0-1-1,-13 14 1,3-4 28,-11 18 21,-12-3-37,15-2 11,-4-10 54,9 4-22,6-18 5,0 9 310,22-5-230,-2-9-229,93-3-2186,-81 0 1034</inkml:trace>
  <inkml:trace contextRef="#ctx0" brushRef="#br0" timeOffset="9">2455 676 7392,'-17'-17'2720,"17"17"-2080,0 0-224,0 0 2624,17 0-1760,0 0 1375,0 0-1535,34-17-96,1 34-640</inkml:trace>
</inkml:ink>
</file>

<file path=ppt/ink/ink15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29:48.52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15 5312,'0'-38'9514,"3"38"-9060,-1 0-407,0 0 1,0-1-1,0 1 1,0-1-1,0 0 1,0 1-1,0-1 1,0 0-1,-1 0 1,4-3-1,6-2 145,11 0 70,16-7-60,19 7-69,-39 2-68,21-6 0,-16 4 1,29-6 0,-7 9 61,70 2 0,-50 2-67,7-1 138,-70 0-185,0 0 1,0 0-1,0 1 1,0-1 0,0 0-1,0 1 1,0-1-1,0 1 1,0-1-1,0 1 1,0 0-1,0 0 1,-1 0 0,4 2-1,4 3 13,-1-3-16,-8-3-13,1 0 1,-1 0-1,1 0 0,-1 0 1,1 1-1,-1-1 0,1 0 1,-1 0-1,1 0 0,-1 0 1,0 1-1,1-1 0,-1 0 1,1 0-1,-1 1 0,0-1 1,1 0-1,-1 1 0,0-1 1,1 1-1,-1-1 1,0 0-1,1 1 0,-1-1 1,0 1-1,0-1 0,0 0 1,1 1-1,-1-1 0,0 1 1,0-1-1,0 1 0,0-1 1,0 1-1,0-1 0,0 1 1,0-1-1,0 1 1,0-1-1,0 1 0,0-1 1,0 1-1,0-1 0,-1 1 1,1-1-1,0 1 0,0-1 1,-1 0-1,1 1 0,0-1 1,-1 1-1,-3 5-588,0-1 0,-1 1 0,0-1 1,-6 5-1,8-7 223,0 0-720</inkml:trace>
</inkml:ink>
</file>

<file path=ppt/ink/ink15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29:49.02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 78 4896,'0'0'1584,"-3"0"-976,-10 0-208,10 0 277,3 0-128,0 0 358,0 0-208,0 0 117,0-3-262,0-10 12,0 10-134,0 3 181,0 0-112,0-3 262,0 2-744,0 1 1,0-1 0,0 1-1,0-1 1,0 0-1,0 1 1,0-1-1,0 1 1,0-1-1,0 0 1,1 1 0,-1-1-1,0 1 1,0-1-1,1 1 1,-1-1-1,0 1 1,1-1-1,-1 1 1,0-1 0,1 1-1,-1 0 1,1-1-1,-1 1 1,1-1-1,-1 1 1,1 0-1,-1-1 1,1 1 0,-1 0-1,1 0 1,-1 0-1,1-1 1,0 1-1,-1 0 1,1 0-1,-1 0 1,1 0 0,0 0-1,-1 0 1,2 0-1,1 0 200,0-3 138,-2 2-315,1-1 0,-1 1 0,1-1-1,0 1 1,-1 0 0,1 0 0,0 0-1,-1 0 1,1 0 0,0 0 0,0 1-1,0-1 1,0 1 0,0-1 0,0 1 0,0-1-1,3 1 1,0 0-9,1 0-1,-1 0 1,0-1 0,1 0-1,-1 0 1,0 0 0,6-3-1,17-4-48,3 5 98,0 1-1,44 3 0,-23 0 6,94-1 142,-137 0-204,0 1-1,0-1 1,0 2-1,1-1 1,-1 1-1,0 1 0,-1-1 1,12 6-1,27 8 135,-32-13-117,-12-2 7,0-1 1,0 1-1,0-1 1,0 1-1,0 0 0,0 0 1,-1 0-1,1 1 1,0-1-1,-1 1 0,5 3 1,-7-5-39,1 0 1,-1 0-1,0 1 1,0-1-1,1 0 1,-1 0-1,0 0 1,0 1-1,0-1 1,0 0-1,1 0 1,-1 0-1,0 1 1,0-1-1,0 0 1,0 0-1,0 1 1,0-1-1,0 0 0,0 1 1,0-1-1,0 0 1,0 0-1,0 1 1,0-1-1,0 1-12,0-1 0,0 1 0,0 0-1,0-1 1,0 1 0,0-1 0,0 1-1,1 0 1,-1-1 0,0 1-1,0-1 1,0 1 0,1-1 0,-1 1-1,0-1 1,0 1 0,1-1 0,-1 1-1,0-1 1,1 1 0,-1-1-1,1 1 1,-1-1 0,1 0 0,-1 1-1,1-1 1,-1 0 0,1 1 0,-1-1-1,1 0 1,-1 0 0,1 1 0,-1-1-1,1 0 1,0 0 0,-1 0-1,1 0 1,-1 0 0,1 0 0,0 0-1,0 0 1,2 0-1247,-3 0 325</inkml:trace>
</inkml:ink>
</file>

<file path=ppt/ink/ink15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29:54.19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08 39 5472,'16'0'1760,"-13"0"-1051,-3 0-144,0 0 689,3 0-305,10 0 176,-13 0-1112,0 0 0,0 0 0,0 0 0,0 0 0,0 0 0,0 0 0,0 0 0,1 0 0,-1 0 0,0 0 0,0 0 0,0 0 0,0 0 0,0 0 0,0 0 0,0 0 0,0 0 0,1 0 0,-1 0 0,0 0 0,0 0 0,0 0 0,0 0 0,0 0 0,0 0 0,0-1 0,0 1 0,0 0 0,1 0 0,-1 0 0,0 0 0,0 0 0,0 0 0,0 0 0,0 0 1,0 0-1,0 0 0,0-1 0,0 1 0,0 0 0,0 0 0,0 0 0,0 0 0,0 0 0,0 0 0,0 0 0,0 0 0,0-1 0,0 1 0,0 0 0,0 0 0,0 0 0,0 0 0,0 0 0,0 0 0,0 0 0,0-13 648,0 13-655,0 0 1,0 0 0,0 0-1,0-1 1,0 1-1,0 0 1,0 0-1,0 0 1,0 0-1,0 0 1,0 0 0,0 0-1,0 0 1,0-1-1,0 1 1,0 0-1,0 0 1,0 0-1,0 0 1,0 0-1,0 0 1,0 0 0,0 0-1,0-1 1,0 1-1,0 0 1,0 0-1,0 0 1,-1 0-1,1 0 1,0 0 0,0 0-1,0 0 1,0 0-1,0 0 1,0 0-1,0 0 1,0 0-1,0 0 1,-1 0-1,1 0 1,0-1 0,0 1-1,0 0 1,0 0-1,0 0 1,0 0-1,0 0 1,0 0-1,-1 0 1,1 0 0,0 1-1,0-1 1,0 0-1,0 0 1,0 0-1,-3 0 59,2 1-55,0-1-1,1 0 1,-1 0 0,0 0 0,0 0 0,0 0 0,0 0 0,0 0 0,0 0 0,1 0 0,-1 0 0,0 0 0,0 0 0,0-1-1,0 1 1,1 0 0,-1-1 0,0 1 0,0-1 0,0 1 0,0-1 0,-6-3-8,4 2-5,0 0 1,0 1-1,-1-1 0,1 1 1,-1 0-1,1 0 1,-1 0-1,0 1 0,1-1 1,-1 1-1,0 0 1,-4 0-1,8 0 3,-11 0 46,-1 0 0,-13 3 1,-19 10 49,20-10-101,-1-2 1,-46-1 0,24-1 1,-140 1-205,184 0 0,0 3 288,2-2-70,-1 1 0,1-1 0,0 0 0,0 1 1,0-1-1,0 1 0,0 0 0,0-1 1,0 1-1,0 0 0,1 0 0,-1-1 1,1 1-1,-1 0 0,1 0 0,0 0 0,0 0 1,-1 0-1,1-1 0,1 3 0,-2 7 49,1-1-1,-4 14 0,-7 16-26,4-14-14,-7 34 1,8 13-13,-11 8 70,3-13 168,7-8-20,1-30-70,3-19-75,1 1 0,0-1-1,-1 19 1,3 27 54,0-56-133,0-1 0,0 1 0,0 0 0,0-1 0,0 1 0,0-1 0,0 1 0,0 0-1,0-1 1,0 1 0,0 0 0,0-1 0,0 1 0,0-1 0,1 1 0,-1-1 0,0 1 0,0 0 0,1-1 0,-1 1 0,0-1-1,1 1 1,-1-1 0,1 1 0,-1-1 0,0 0 0,1 1 0,-1-1 0,1 1 0,-1-1 0,1 0 0,0 0 0,-1 1 0,1-1-1,-1 0 1,1 0 0,0 1 0,7 2-29,2 3-51,-9-5 68,1 1 1,0-1 0,0 0-1,-1 0 1,1-1 0,0 1-1,0 0 1,0-1 0,0 1-1,0-1 1,0 1 0,0-1-1,0 0 1,3 0 0,7 1 24,-1 0 1,0 1-1,12 2 1,15 4 28,8-5-37,60-2 0,-56-2-95,64 1-1100,-106 0 811,1-1 0,-1 0 0,0 0 0,0-1 0,0 0 0,11-4 0,-11 3-173,-5 2 341,-1 1 0,1-1 0,-1 1 0,1-1 0,0 1 0,3 0 0</inkml:trace>
</inkml:ink>
</file>

<file path=ppt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31:58.8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 0 2656,'0'0'837,"3"4"-501,-2-4-299,0 1-1,-1-1 1,1 1-1,0 0 0,-1-1 1,1 1-1,-1 0 1,1-1-1,-1 1 1,0 0-1,1 0 1,-1-1-1,1 1 0,-1 0 1,0 0-1,0 0 1,0 0-1,1-1 1,-1 1-1,0 0 1,0 0-1,0 0 0,0 0 1,0 0-1,-1 0 1,1-1-1,0 1 1,0 0-1,-1 0 1,1 0-1,0-1 0,-1 1 1,1 0-1,0 0 1,-1-1-1,1 1 1,-1 0-1,0 0 1,1-1-1,-1 1 0,-1 0 1,2-1-3,0 1 0,0-1-1,-1 0 1,1 0 0,0 0 0,0 1 0,0-1 0,-1 0-1,1 0 1,0 0 0,0 1 0,0-1 0,0 0 0,-1 0 0,1 1-1,0-1 1,0 0 0,0 0 0,0 1 0,0-1 0,0 0-1,0 1 1,0-1 0,0 0 0,0 1 0,0 9 668,1-6-519,-1 0 0,1 1 1,-1-1-1,-1 1 0,1-1 1,-1 0-1,0 1 0,-1 5 1,-4 0 55,4-8-163,1-1 1,0 1-1,0 0 0,0 0 1,0-1-1,0 1 1,1 0-1,-1 0 0,1 0 1,-1 0-1,1 0 1,0 0-1,-1 0 0,1 0 1,0 2-1,0 4 115,0-6-89,0 0 1,0 0 0,0 0-1,0 0 1,0 0 0,1 0-1,0 3 1,-1-4-86,1 0-1,-1-1 1,1 1-1,-1-1 1,1 1 0,-1 0-1,1-1 1,-1 1 0,1-1-1,-1 0 1,1 1 0,0-1-1,-1 1 1,1-1 0,0 0-1,-1 1 1,1-1 0,0 0-1,0 0 1,-1 0-1,1 0 1,0 0 0,-1 1-1,1-1 1,0 0 0,1-1-1,76 1 646,-39 0-582</inkml:trace>
</inkml:ink>
</file>

<file path=ppt/ink/ink1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35:02.31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07 1824,'7'0'239,"16"-2"3020,-23 2-3228,1 0 0,-1 0 1,1-1-1,-1 1 0,1 0 1,-1-1-1,1 1 0,-1 0 1,1-1-1,-1 1 0,0-1 1,1 1-1,-1 0 0,1-1 0,-1 1 1,0-1-1,0 1 0,1-1 1,-1 1-1,0-1 0,0 0 1,0 1-1,1-1 0,-1 1 1,0-1-1,0 1 0,0-1 1,0 0-1,0 0 0,0 1-25,0 0-1,0-1 1,0 1-1,-1 0 1,1 0-1,0 0 1,0 0-1,0 0 1,0 0-1,0 0 1,0 0-1,0-1 1,0 1-1,0 0 1,0 0-1,0 0 1,0 0 0,1 0-1,-1 0 1,0 0-1,0 0 1,0-1-1,0 1 1,0 0-1,0 0 1,0 0-1,0 0 1,0 0-1,0 0 1,0 0-1,0 0 1,0 0-1,0 0 1,1 0-1,-1-1 1,0 1-1,0 0 1,0 0-1,0 0 1,0 0-1,0 0 1,0 0 0,0 0-1,1 0 1,-1 0-1,0 0 1,0 0-1,0 0 1,0 0-1,0 0 1,0 0-1,0 0 1,0 0-1,1 0 1,-1 0-1,0 0 1,1 0 21,0 0 0,0 0 1,0 0-1,0-1 0,0 1 0,0 0 1,0-1-1,0 1 0,0-1 0,-1 1 1,1-1-1,0 1 0,0-1 0,0 0 1,-1 1-1,1-1 0,0 0 0,-1 0 0,1 1 1,-1-1-1,1 0 0,-1 0 0,1 0 1,-1 0-1,1-1 0,2-3 149,-1 1 1,1 0-1,0 0 0,5-5 0,-6 8-128,-1-1-1,1 0 1,0 1 0,0 0-1,-1 0 1,1-1 0,0 1-1,0 0 1,0 0 0,1 1-1,-1-1 1,0 0-1,0 1 1,4-1 0,-6 1-32,0 0 0,0 0 0,1 0 0,-1 0 0,0 0 0,1 0 0,-1 0 0,0 0 0,0 0 0,1 0 0,-1-1 0,0 1 0,0 0 0,1 0 0,-1 0 0,0 0 0,0 0 0,1-1 0,-1 1 0,0 0 0,0 0 0,0 0 0,1-1 0,-1 1 0,0 0 0,2-2 22,-1 1 0,1-1-1,-1 1 1,1 0 0,-1-1 0,1 1 0,0 0 0,0 0 0,0 0 0,0 1 0,0-1 0,0 0 0,0 1 0,0-1 0,0 1 0,0 0-1,3-1 1,-3 1-20,0 0 0,0 0 0,0 0-1,0-1 1,0 1 0,0-1 0,0 0-1,0 1 1,0-1 0,0 0 0,0 0-1,-1 0 1,3-2 0,6-3-5,13 0 35,13-8 160,3 8-80,0-7-43,3 6-48,17-6-31,-35 11 3,0 1 0,26 2-1,-22 0 30,1-2-1,31-3 0,-36 0 35,14-1 87,53-2 0,-53 7-64,83-4 92,-85 0-182,124-8-26,-109 13 58,113-5 97,-120 0-100,143-8 76,-129 12-101,121-4 3,-125 0-35,163-8-55,-149 12 74,137-3 13,-68-10 39,0 6-16,-68 2-27,135-6 6,168 11-117,-255-3 138,-78-1 9,39-2 62,2 12-35,-46-2-67,181 0-196,-137-5 155,-51 1 38,0 2 0,-1 0 0,1 2 0,26 7 0,-18-3 2,59 3 0,-51-7 0,42 9 0,-31-7 0,81 11 10,-91-9 48,1-2-1,0-2 0,55-2 1,272-2 443,-369 0-330,-3 0 15,-3 0-159,-11 0-347,14 0 283,0 0 1,0 0-1,-1 0 1,1 0-1,0 0 1,0 0-1,-1 0 1,1 0-1,0 0 1,-1 0-1,1 0 1,0 0-1,0 0 1,-1 0-1,1 1 1,0-1-1,0 0 1,-1 0-1,1 0 1,0 0-1,0 1 1,0-1-1,-1 0 1,1 0-1,0 1 1,-16 12-3228,14-12 3029,0-1-1,1 1 1,-1-1 0,0 1 0,0-1 0,1 0-1,-1 0 1,0 0 0,-2 0 0</inkml:trace>
</inkml:ink>
</file>

<file path=ppt/ink/ink16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29:54.56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9 9632,'19'0'3584,"-19"0"-2784,57-19-256,-38 19 512,19 0-704,19 0 0,0 0-225,0-19 257,-1 19-192,1 0-1375,-19 0 639,0 0-2112,0 0 1472,-19 0-3456,19 19 2592</inkml:trace>
</inkml:ink>
</file>

<file path=ppt/ink/ink16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29:54.94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0 95 6656,'-16'16'2144,"16"-16"-2112,-1 1 0,1-1 0,0 0 1,0 0-1,-1 1 0,1-1 0,0 0 0,0 1 1,0-1-1,-1 0 0,1 1 0,0-1 0,0 0 1,0 1-1,0-1 0,0 1 0,0-1 0,0 0 1,0 1-1,0-1 0,0 1 0,0-1 0,0 0 1,0 1-1,0 0 0,0 49 2224,0-41-1810,0-7-335,1 1 0,-1-1 0,0 1 0,-1 0 1,1-1-1,0 1 0,-1-1 0,1 1 0,-2 3 0,1-5-88,0 0-5,1 0-1,-1 0 1,0 0 0,1 0 0,-1 0-1,1 0 1,-1 0 0,1 0 0,-1 1-1,1-1 1,0 0 0,0 0-1,0 0 1,-1 0 0,1 0 0,0 1-1,0-1 1,1 0 0,-1 0 0,0 0-1,0 0 1,0 1 0,1-1 0,-1 0-1,1 0 1,-1 0 0,1 0 0,-1 0-1,1 0 1,1 2 0,-1-2-9,3 12 151,-4-12-144,1 1-1,-1 0 0,1-1 0,-1 0 1,1 1-1,0-1 0,-1 1 1,1-1-1,0 0 0,0 1 0,0-1 1,0 0-1,0 0 0,0 0 0,0 0 1,1 0-1,-1 0 0,0 0 0,0 0 1,1 0-1,-1-1 0,3 2 1,-1 0 5,1-1 0,-1 1 1,0-1-1,1 0 0,4 1 1,-7-2-18,-1 0 0,0 0 0,1 0 0,-1 0 0,1 0 0,-1 0 0,0 0 0,1 0 0,-1 0 0,0-1 0,0 1 0,1 0 0,-1 0 0,0 0 1,1-1-1,-1 1 0,0 0 0,0 0 0,1-1 0,-1 1 0,0-1 0,6-4 61,8 1-12,-13 4-47,1 0 0,0 0 0,0 0 0,0-1 0,-1 1 1,1-1-1,0 1 0,0-1 0,-1 0 0,1 0 1,-1 0-1,1 0 0,-1 0 0,1 0 0,-1 0 0,1 0 1,-1 0-1,0-1 0,2-2 0,4-9 77,-6 10-19,0 0 1,0 1-1,1-1 0,-1 0 1,1 1-1,2-4 1,-3 6-59,-1 0 1,0 0-1,0 0 1,0-1-1,1 1 1,-1 0 0,0 0-1,0 0 1,0-1-1,0 1 1,0 0-1,0 0 1,1-1 0,-1 1-1,0 0 1,0 0-1,0-1 1,0 1-1,0 0 1,0 0 0,0-1-1,0 1 1,0 0-1,0 0 1,0-1-1,0 1 1,0 0 0,0 0-1,0-1 1,-1 1-1,1 0 1,0 0-1,0 0 1,0-1 0,0 1-1,0 0 1,0 0-1,-1 0 1,1-1-1,0 1 1,0 0 0,-1 0-1,-5-15 132,4 8-47,0 1 0,-1-1-1,0 1 1,0 0 0,0 0 0,-1 0-1,-4-5 1,2 5-47,1-1 1,0 0-1,1 0 0,0 0 0,-4-9 1,5 9-290,2 6 70,1-1-1,-1 1 0,0 0 1,1-1-1,-1 1 0,1-1 1,0 0-1,0 1 0,0-1 0,-1 1 1,1-1-1,1 1 0,-1-1 1,0 1-1,0-1 0,1-2 0,1 0-693,0 0-1,0 0 0,0 0 0,4-5 0,-1 2-460,14-27-1779</inkml:trace>
</inkml:ink>
</file>

<file path=ppt/ink/ink16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29:55.37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 1 8064,'-19'0'2976,"19"0"-2304,19 0-192,-19 0 1216,19 19-1024,0-19 640,0 0-768,19 0 63,19 19-351,-20-19-96,20 0-96,-19 0-1024,0 0 513,-19 0-1665,19 0 1184,-19 0-3008,-19 0 2208</inkml:trace>
  <inkml:trace contextRef="#ctx0" brushRef="#br0" timeOffset="1">172 77 8064,'-16'15'2592,"15"-14"-2514,0 0 1,1-1 0,-1 1 0,1 0 0,-1 0-1,1 0 1,-1 0 0,1-1 0,0 1-1,-1 0 1,1 0 0,-1 2 0,-7 17 207,2-6 278,1 1 0,-7 24 0,6 18 338,-7 13 100,7-7-383,2-40-464,-1 14 87,-2 48 1,7-53-114,1-15-37,-1 0 0,-4 31 0,-4-24 75,6-20-164,1-1-1,0 1 1,0 0-1,0-1 0,0 1 1,1 0-1,-1 6 1,1-7-229,0 0 1,0 0-1,0 0 1,0 0-1,0 0 1,-1 0-1,1 0 1,-1 0 0,0-1-1,0 1 1,0 0-1,0 0 1,0-1-1,0 1 1,-1 0-1,0-1 1,-2 4-1,4-6 135,0 0 1,-1 0-1,1-1 0,0 1 0,0 0 0,0 0 0,0 0 1,-1 0-1,1 0 0,0 0 0,0-1 0,0 1 0,0 0 1,0 0-1,0 0 0,-1 0 0,1-1 0,0 1 0,0 0 1,0 0-1,0 0 0,0-1 0,0 1 0,0 0 0,0 0 1,0 0-1,0 0 0,0-1 0,0 1 0,0 0 0,0 0 1,0 0-1,0-1 0,0 1 0,0 0 0,0 0 1,0-10-1264,0-9-630</inkml:trace>
</inkml:ink>
</file>

<file path=ppt/ink/ink16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29:55.9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6 0 8224,'-19'0'3040,"19"0"-2368,0 0-160,0 19 960,0-19-896,0 38 832,-19 19-801,19 0-127,-18 0-288,18-1-64,0 1-64,-19-19-64,19 0 32,0 0-1183,0-19 639,0 0-2752,0 0 1824</inkml:trace>
</inkml:ink>
</file>

<file path=ppt/ink/ink16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29:56.43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9 30 6304,'16'-16'2032,"-16"16"-2002,0 0 1,0 0-1,1-1 1,-1 1 0,0 0-1,0 0 1,0 0-1,1-1 1,-1 1-1,0 0 1,0 0 0,0 0-1,1 0 1,-1 0-1,0-1 1,0 1-1,1 0 1,-1 0-1,0 0 1,1 0 0,-1 0-1,0 0 1,0 0-1,1 0 1,-1 0-1,2 0 230,-1 1-62,0-1 0,0 0 1,0 0-1,0 0 0,0 0 0,0 0 1,0 0-1,0 0 0,0 0 1,0 0-1,0 0 0,1-1 1,-2-2 387,0-5-151,0 8-259,0 1-142,0 0-1,-1-1 1,1 1-1,-1 0 1,1-1-1,-1 1 1,1-1 0,-1 1-1,1 0 1,-1-1-1,1 1 1,-1-1-1,0 0 1,1 1-1,-1-1 1,0 1 0,1-1-1,-1 0 1,0 0-1,0 1 1,1-1-1,-1 0 1,0 0-1,0 0 1,0 0 0,1 0-1,-1 0 1,-1 0-1,-153 0 1583,152-1-1641,3 1 25,0 0-1,0 0 1,0 0-1,0 0 1,0 0-1,0 0 1,0-1 0,-1 1-1,1 0 1,0 0-1,0 0 1,0 0-1,0 0 1,0 0-1,0 0 1,-1 0-1,1 0 1,0 0 0,0 0-1,0 0 1,0 0-1,0 0 1,-1 0-1,1 0 1,0 0-1,0 0 1,0 1-1,0-1 1,0 0 0,0 0-1,0 0 1,-1 0-1,1 0 1,0 0-1,0 0 1,0 0-1,0 0 1,0 0-1,0 1 1,-12 18-101,7-9 65,-9 21 46,12-25 45,-1 2 32,1 1 1,-1-1 0,1 1-1,1-1 1,-1 17 0,2 66-531,-1-81 566,0 0-1,0 0 0,-1-1 1,-3 14-1,2-14-30,1-1 0,0 1 0,1 0 0,0 11 0,1 56 420,1-69-489,-2-5-9,-15 27 45,15-28-74,1 0 0,-1 0 0,1 0 0,-1 0 0,1 0 0,0 0 0,0 0 0,-1 0 0,1 0 0,0 0-1,0 0 1,0 0 0,0 0 0,0 0 0,0 0 0,1 2 0,2 0-134,-3-3 149,1 2-6,1-1 0,-1 1 0,1-1 0,0 0 0,0 0 0,-1 0 0,1 0 0,4 2 0,25 3 134,-15 2-36,-14-7-66,-1 0 0,1 0-1,0 0 1,0-1 0,-1 1 0,1 0-1,0-1 1,0 1 0,0-1 0,0 1 0,0-1-1,1 0 1,73 0-3764,-75 0 3566,0 0 0,0 0 0,0 0 0,0 0 1,0 0-1,0 0 0,0 0 0,0-1 0,0 1 1,0 0-1,0 0 0,0-1 0,2 0 0,-2 0 56,-1 0 0,0 0 0,1 0 0,-1 0-1,1 0 1,-1 0 0,0 0 0,0 0 0,0 0-1,0 0 1,0 0 0,0 0 0,0-2 0</inkml:trace>
</inkml:ink>
</file>

<file path=ppt/ink/ink16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29:56.84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9 0 7456,'-38'0'2784,"38"0"-2176,0 0-160,19 0 1376,-19 0-1088,0 0 640,19 0-832,0 0-160,19 0-224,-20 0-1248,1 0 576</inkml:trace>
</inkml:ink>
</file>

<file path=ppt/ink/ink16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29:57.58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8 6240,'0'0'2005,"0"-3"-1221,0-10-235,0 10 518,0 3-219,0 0 373,0 0-282,3 0 298,-2 0-1187,0 0 0,-1 0 0,1 0 0,0 0-1,0 0 1,-1 0 0,1-1 0,0 1 0,-1 0 0,1 0-1,-1-1 1,1 1 0,0 0 0,-1-1 0,1 1 0,-1-1-1,1 1 1,-1-1 0,1 1 0,-1-1 0,1 1 0,-1-1 0,1 0-1,0 0-8,-1 0 0,1 0 0,-1 1 0,1-1 0,0 0 0,-1 1 0,1-1 0,0 0-1,-1 1 1,1-1 0,0 1 0,0-1 0,-1 1 0,1 0 0,0-1 0,0 1 0,0 0 0,0 0-1,-1-1 1,1 1 0,0 0 0,0 0 0,0 0 0,1 0 0,150 0 2156,-145 1-2199,1-1 0,-1 1-1,1 1 1,12 3 0,9 2-8,-5-4-173,1-2 1,36-1 0,-26-1-1426,-35 1 1585,0 0-1,0 0 0,0 0 1,0 0-1,1 0 1,-1 0-1,0 0 1,0 0-1,0 0 0,0 0 1,0 0-1,0 0 1,0 0-1,0 0 0,1 0 1,-1 0-1,0 0 1,0 0-1,0 0 1,0 0-1,0 0 0,0 0 1,0 0-1,0 0 1,1 0-1,-1 0 1,0 0-1,0 1 0,0-1 1,0 0-1,0 0 1,0 0-1,0 0 1,0 0-1,0 0 0,0 0 1,0 0-1,0 0 1,0 0-1,0 1 0,0-1 1,0 0-1,0 0 1,0 0-1,0 0 1,0 0-1,0 0 0,0 0 1,0 0-1,0 1 1,0-1-1,0 0 1,0 0-1,0 0 0,0 0 1,0 0-1,0 13-3069,0-10 928</inkml:trace>
</inkml:ink>
</file>

<file path=ppt/ink/ink16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29:59.6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 154 6144,'-16'-16'1978,"13"13"-1199,3 3-278,0 0 353,3 0-198,1 0-475,0 1 0,0-1 0,0 1 0,0 0 1,-1 0-1,8 4 0,9 2 129,18-1 314,-18 0-405,-13-4-129,1 0 1,0 0 0,0-1 0,0 1-1,12-1 1,1-1 9,-8 1-38,-1-1-1,1 0 1,23-4 0,14-9 44,-12 7 70,-13-7-5,-10 10-25,-13 3-125,0 0-1,0 0 0,0-1 0,-1 1 0,1 0 1,0-1-1,0 0 0,0 1 0,-1-1 0,1 0 1,0 0-1,-1 0 0,1 0 0,-1 0 0,1 0 1,-1 0-1,0 0 0,1-1 0,-1 1 0,2-3 1,1-3 79,-1 1 0,0-1 0,3-11 0,-6 17-93,-1 0 1,1 0 0,0 0 0,-1-1 0,1 1-1,-1 0 1,0 0 0,1 0 0,-1 0 0,0 0 0,1 1-1,-1-1 1,0 0 0,-1-1 0,2 2-8,0 0 4,0 0 0,0 0 0,-1 0-1,1-1 1,0 1 0,0 0 0,0 0 0,-1 0 0,1-1 0,0 1 0,0 0 0,0 0 0,0-1-1,0 1 1,0 0 0,-1 0 0,1-1 0,0 1 0,0 0 0,0 0 0,0-1 0,0 1-1,0 0 1,0 0 0,0-1 0,0-1 9,0 1-1,0-1 1,0 1-1,-1-1 1,1 0-1,-1 1 1,1-1-1,-1 1 1,1-1-1,-1 1 1,0 0-1,0-1 1,0 1-1,0 0 1,0-1 0,0 1-1,0 0 1,0 0-1,0 0 1,-1 0-1,1 0 1,-2-1-1,-13-4 52,14 2-50,2 3-15,-1 0-1,1 1 1,0-1 0,-1 1 0,1-1-1,0 1 1,-1-1 0,1 1-1,-1-1 1,1 1 0,0-1 0,-1 1-1,1-1 1,-2 0 0,1 1-8,0-1 0,-1 1 1,1-1-1,0 1 0,0-1 1,-1 1-1,1 0 0,0 0 0,-1 0 1,1 0-1,0 0 0,-1 0 1,-1 0-1,-15 0-162,9 0 113,4-1 30,-1 1 0,1 0 0,0 0-1,-1 0 1,1 1 0,0 0 0,-6 1 0,6 0 8,-1-1 0,0 1 0,1 1 1,0-1-1,-1 1 0,-5 3 0,-7 14-46,8-8 36,-25 13-7,24-15 85,0 1 1,0 0 0,2 0-1,-1 1 1,-11 20 0,18-27-26,-12 19 189,-15 35 1,15-28 18,5-13-124,-9 20 84,17-30-135,0 0 0,1-1 0,0 1-1,0 0 1,1 0 0,0 14 0,0-18-37,1 0 0,-1 1 1,1-1-1,0 0 0,0 0 1,0 0-1,1 0 0,-1 0 1,1 0-1,0 0 0,0 0 1,1-1-1,3 6 0,29 16 51,-28-19-66,0-1 3,-1 0-1,1 0 1,0 0-1,1-1 1,-1 0-1,1 0 1,0-1-1,0 0 1,14 4-1,7-4-60,56-2-1,-51-2-540,-26 1 336,0-1 0,0 0 0,0 0 0,0-1 0,12-3 0,-1-1-528,16 0-562,-13-7-891,-20 13 2091,-1-1 0,1 0 0,0 1 1,-1 0-1,1-1 0,0 1 0,0 0 0,-1 0 1,3 0-1,-4 0 149</inkml:trace>
</inkml:ink>
</file>

<file path=ppt/ink/ink16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30:00.0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8 436 7232,'-38'0'2656,"38"0"-2048,19 19-192,-19-19 1632,0 0-1216,0 0 576,0 0-832,19 19 255,19-19-511,-19 19 128,19-19-288,0 0-2879,19 0 1471,-19-19-4192,18 19 3072</inkml:trace>
  <inkml:trace contextRef="#ctx0" brushRef="#br0" timeOffset="0.5">758 360 6656,'0'0'2144,"-3"0"-1307,-9 0-224,12 0-591,-1 0 0,1 0-1,0 0 1,0 0 0,0 0 0,0 0-1,0 0 1,0 0 0,0 0-1,0 0 1,-1 0 0,1 0 0,0 0-1,0 0 1,0 0 0,0 0-1,0 0 1,0 0 0,0 0 0,0 0-1,-1 0 1,1 0 0,0 0-1,0 0 1,0 1 0,0-1-1,0 0 1,0 0 0,0 0 0,0 0-1,0 0 1,0 0 0,0 0-1,-1 0 1,1 0 0,0 0 0,0 0-1,0 1 1,0-1 0,0 0-1,0 0 1,0 0 0,0 0-1,0 0 1,0 0 0,0 0 0,0 0-1,0 1 1,0-1 0,0 0-1,0 0 1,0 0 0,0 0 0,0 0-1,0 0 1,0 1 0,0 3 188,-1 0 1,1 0-1,-1 0 1,0 0-1,-1 0 0,1 0 1,-3 5-1,-1 4 325,-2 15 335,-5 23-54,5 6-278,-5 0 70,7-27-377,2-10-45,0 0 0,-8 24 0,-27 66 748,36-105-867,0-1-1,0 0 1,-1 1 0,1-1 0,-1 0 0,0 0-1,0-1 1,-1 1 0,1 0 0,-1-1 0,1 0 0,-1 0-1,0 0 1,-6 3 0,8-5-35,-3 2 27,0 0-1,1-1 1,-1 0-1,-1 0 1,1 0-1,0-1 0,0 1 1,-1-1-1,1-1 1,-1 1-1,1-1 1,-11 0-1,8-1-139,0 0 0,0 0 0,0-1 0,0 0 0,0-1 0,1 1 0,-8-5 0,11 5 11,1 0-1,0 0 0,0 0 0,0 0 0,0-1 0,-4-3 0,7 6 71</inkml:trace>
  <inkml:trace contextRef="#ctx0" brushRef="#br0" timeOffset="1.5">645 0 9056,'-19'0'3360,"19"0"-2624,19 19-192,0 0-1504,-19-19 416,0 19-3584,38 0 2304</inkml:trace>
</inkml:ink>
</file>

<file path=ppt/ink/ink16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30:00.5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7 854 4320,'0'16'1392,"0"-16"-1383,0 0 1,0 0-1,0 0 1,0 1 0,0-1-1,0 0 1,0 0-1,0 0 1,0 0-1,0 0 1,0 0-1,0 0 1,0 0-1,0 1 1,0-1 0,0 0-1,0 0 1,0 0-1,0 0 1,0 0-1,0 0 1,0 0-1,0 0 1,0 0-1,0 1 1,0-1 0,0 0-1,0 0 1,0 0-1,0 0 1,1 0-1,-1 0 1,0 0-1,0 0 1,0 0-1,0 0 1,0 0-1,0 0 1,0 0 0,0 0-1,0 0 1,1 0-1,-1 0 1,0 0-1,0 0 1,0 0-1,0 0 1,0 0-1,0 0 1,0 0 0,0 0-1,1 0 1,-1 0-1,0 0 1,0 0-1,0 0 1,13 0 507,-10 0 800,-3 0-325,0 0 75,0-1-933,0 0 1,0 0-1,0 0 1,0 0-1,0 0 1,0 0-1,0 0 0,-1 1 1,1-1-1,0 0 1,-1 0-1,1 0 1,0 0-1,-2-1 0,2 1-87,-1 1 0,0-1 0,1 1-1,-1 0 1,1-1 0,-1 1-1,0 0 1,1 0 0,-1 0 0,0-1-1,1 1 1,-1 0 0,0 0-1,1 0 1,-1 0 0,-1 0 0,2 0-30,0 0 0,0 0 0,0 0 0,0 0 0,0 0 0,-1 0 0,1 0 0,0 1 0,0-1 0,0 0 0,0 0 0,0 0 0,0 0 0,0-1 0,0 1 0,-1 0 0,1 0 0,0 0 0,0 0 0,0 0 0,0 0 0,0 0 0,0 0 0,0 0 0,0 0 0,0 0 0,-1 0 0,1 0 0,0 0 0,0 0 0,0 0 1,0 0-1,0-1 0,0 1 0,0 0 0,0 0 0,0 0 0,0 0 0,0 0 0,0 0 0,0 0 0,0 0 0,0 0 0,0-1 0,0 1 0,0 0 0,0 0 0,0 0 0,0 0 0,0 0 0,0 0 0,0 0 0,0 0 0,0-1 0,0 1 0,0 0 0,0-2 60,-1 0-1,1 0 1,-1 0-1,1 0 1,-1 0-1,0 0 1,1 0-1,-1 0 1,0 1 0,-3-4-1,-2-6 138,0-8 16,2 12-187,2 4-37,1 1 1,0-1-1,0 1 1,-1-1-1,1 0 1,1 1-1,-1-1 1,0 0-1,1 0 1,-1 1-1,1-1 1,0 0-1,0 0 1,0 0-1,1 0 1,-1 1-1,1-5 1,12-46 94,-7-7-112,5 8-249,2 2-1,20-50 1,-20 62 140,9-49-62,-17 65 156,1 0-1,0 0 0,18-37 1,7 5 277,-27 48-186,-1 0-1,1 1 1,0-1 0,1 1 0,-1 0 0,1 0 0,0 1 0,0-1 0,0 1 0,8-5 0,32-29 682,-40 35-687,0 0 0,1 1 0,0 0 0,-1 0 0,1 0 0,0 0 0,0 1 0,0 0 0,8 0 0,-12 1-39,0 0-1,1 0 1,-1 0 0,0 0 0,0 1 0,1-1 0,-1 1-1,0-1 1,0 1 0,1 0 0,-1 0 0,3 2 0,-4-2-8,0 0 1,0 0 0,0 0-1,0 0 1,0 0 0,0 0-1,0 1 1,0-1-1,-1 0 1,1 1 0,0-1-1,-1 0 1,1 1 0,-1-1-1,0 1 1,1-1 0,-1 1-1,0-1 1,0 1 0,0 2-1,0-2-6,0-1 0,0 1 0,-1-1-1,1 1 1,0-1 0,-1 0 0,1 1 0,-1-1 0,1 0-1,-1 1 1,0-1 0,0 0 0,1 1 0,-1-1 0,0 0-1,0 0 1,0 0 0,-1 0 0,1 0 0,0 0 0,0 0-1,0-1 1,-1 1 0,-1 1 0,-11 8-39,-14 25-224,-61 38-1429,77-65 1126,-1 0 1,-24 11 0,27-15 344,1 0 0,0 1-1,1 0 1,-1 0 0,-13 12 0,19-13-224,6-1 118,2 2 181,1 2 61,0-2-1,0 1 1,9 6-1,-1-4 136,-7-4 22,0 1 0,-1-1 1,1 1-1,9 10 0,-3-3 161,-6-6-47,0 0 0,0 1 0,-1 1 0,7 9 1,6 15 835,-16-29-883,-1 0-1,0 1 1,0-1 0,0 0 0,-1 1-1,1 0 1,-1-1 0,0 1-1,2 7 1,-4-9-70,1 0 0,0 0-1,0 0 1,-1 0 0,1 0-1,-1 0 1,0 0 0,1 0 0,-1 0-1,0 0 1,0 0 0,0 0 0,-1-1-1,1 1 1,0 0 0,-1-1-1,1 1 1,-3 1 0,-2 4 121,-1 0 0,0-1 1,0 0-1,0 0 0,-1-1 1,0 0-1,-14 7 0,-7-6-63,-15 7-140,43-13-8,-1 1 0,1-1 0,-1 0 0,1 1-1,-1-1 1,1 0 0,-1 0 0,1 0 0,-1 0-1,-2-1 1,4 1-25,-1 0-1,1-1 1,0 1-1,-1 0 0,1 0 1,0-1-1,-1 1 1,1 0-1,0 0 1,0-1-1,-1 1 1,1-1-1,0 1 0,0 0 1,-1-1-1,1 1 1,0 0-1,0-1 1,0 0-1,-4-6-906,0 4 471,-1-4-1635,6 6 1951,-1 1-1,1-1 0,-1 0 0,1 1 0,0-1 1,-1 0-1,1 1 0,-1-1 0,1 1 1,0-1-1,0 1 0,-1-1 0,1 1 1,0 0-1,1-1 0,-1 0-74,1 1 0,0-1 0,-1 1-1,1 0 1,0-1 0,0 1 0,-1 0 0,1 0 0,2 0 0</inkml:trace>
  <inkml:trace contextRef="#ctx0" brushRef="#br0" timeOffset="1">340 532 9056,'0'0'3360,"0"0"-2624,0 0-192,19 0 416,0 0-640,0 0 288,19-19-352,0 19 64,-19 0-192,19-19-832,0 19 352,-38 0-1472,19 0 1024,0 0-1472,-19 0 1280,0 0-1408,0 0 1376</inkml:trace>
</inkml:ink>
</file>

<file path=ppt/ink/ink1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35:37.09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0 3648,'0'-20'1344,"0"20"-1024,19 0-128,-19 0 1696,0 0-1088,20 0 1152,-1 0-1120,1 0 256,0 0-608,-1 0-96,20 20-224,-19-20 32,-1 19-96,1-19-1472,-1 0 768,-19 20-2528,0-1 1760</inkml:trace>
</inkml:ink>
</file>

<file path=ppt/ink/ink16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30:01.14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0 0 5568,'0'16'1786,"0"-15"-1758,0-1-1,0 0 1,0 0-1,0 1 1,0-1-1,0 0 1,0 0-1,0 1 1,0-1-1,-1 0 1,1 1-1,0-1 1,0 0-1,0 0 1,0 1-1,0-1 1,0 0-1,-1 0 1,1 0-1,0 1 1,0-1-1,0 0 1,-1 0-1,1 0 1,0 1-1,-3 1 91,2-1-18,0 1-1,-1-1 0,1 0 1,0 1-1,0-1 0,0 1 1,0 0-1,0-1 0,1 1 1,-1 0-1,0-1 0,1 1 1,-1 0-1,1 0 1,0 0-1,-1-1 0,1 1 1,0 0-1,0 0 0,0 0 1,1 2-1,-1-1 46,0 1 0,-1 0 0,1 0 1,-1-1-1,0 1 0,0 0 0,0-1 0,-1 1 0,1-1 0,-1 0 1,0 1-1,0-1 0,-3 4 0,3-3-47,-1 0 0,1 0 0,0 0 0,1 0 0,-1 0 0,1 0 0,0 0 0,-1 6 0,0 4 480,1 25-1,1-34-494,0 0 1,0-1-1,-1 1 0,-1 8 0,-3-4 52,5-7-115,-1-1 0,0 0 0,1 1 0,-1-1 0,1 0 1,-1 1-1,1-1 0,0 0 0,-1 3 0,2-1 3,-1 0 0,1 0 0,0 0 0,0 0 0,2 5 1,0 1-3,-2-6-20,0 0-9,0 1 1,0-1-1,1 1 1,-1-1-1,1 1 1,3 4-1,-4-7 15,0 0 0,0 0 0,0-1 0,1 1 0,-1 0 0,0 0 0,0-1 0,1 1 0,-1-1 0,0 1 0,1-1-1,-1 0 1,1 1 0,-1-1 0,0 0 0,1 0 0,-1 0 0,3 0 0,72 0-4588,-57 0 3136</inkml:trace>
  <inkml:trace contextRef="#ctx0" brushRef="#br0" timeOffset="1">221 114 6720,'-18'0'2496,"18"0"-1952,0 0-128,18 0 896,-18 0-800,0 19 480,19 0-544,-19 0-352,19 0-64,0 19 320,0-19-192,0 0-928,19 19 416</inkml:trace>
</inkml:ink>
</file>

<file path=ppt/ink/ink16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30:01.55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3 391 9312,'-19'19'3424,"19"-19"-2656,-19 38-192,0-19 224,19 0-544,-19 19 32,0-19-160,19 0-32,-19 0-32,19 0-1824,0 0 992,-19 0-2752,19-19 1984</inkml:trace>
  <inkml:trace contextRef="#ctx0" brushRef="#br0" timeOffset="1">417 12 5568,'-15'0'1786,"11"0"-1071,4-3-102,0-6 670,0 21 1770,0-12-1906,4 3-102,34 35 161,-32-32-1129,0 1 0,-1-1 0,9 13 1,11 32 103,-15-36-116,14 16 0,-16-21 8,0 0-1,12 22 0,-5-1 31,-6-12 69,1 0 0,13 19-1,-12-22-313,17 31 0,-7-12-507,-5-16-588,-13-16 384</inkml:trace>
</inkml:ink>
</file>

<file path=ppt/ink/ink16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30:02.38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1 0 9312,'-19'0'3424,"19"0"-2656,0 19-192,0-19 1504,0 0-1249,0 19 225,0 0-640,-19 38-32,0-19-256,0 0 288,-19 19-224,19-20-1792,-19 20 864</inkml:trace>
</inkml:ink>
</file>

<file path=ppt/ink/ink16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31:07.97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3 1157 3968,'-32'-16'1285,"33"16"-1237,-1 0-1,1 0 1,0-1-1,-1 1 1,1 0-1,-1-1 1,1 1-1,0-1 1,-1 1-1,1-1 0,-1 1 1,1-1-1,-1 1 1,0-1-1,1 0 1,-1 1-1,1-1 1,-1 0-1,0 1 1,1-2-1,4-6 321,11 2 0,7-8 47,-16 9-328,0 1 0,0 0 0,9-4 0,17-3 241,-21 7-195,0 0 0,0 0-1,0-1 1,17-11 0,31-31 715,19-4-288,72-68-21,-97 74-449,115-106 82,-113 100-109,51-47 161,-70 57-76,47-64-1,-66 80-85,33-47 34,-23 12-106,-17 40-4,-8 15-53,0-1 0,0 1 1,0-1-1,-1 1 0,0-1 0,0 0 0,0 0 0,-1 0 0,0 0 0,0 0 1,0-6-1,0-2-175,-1 10-29,1 1 0,-1-1 0,0 1 0,0-1 0,0 1 1,-1-1-1,1 1 0,-1-1 0,0 1 0,-1-5 0,-14-11-1355</inkml:trace>
</inkml:ink>
</file>

<file path=ppt/ink/ink16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31:09.13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8 39 4064,'0'-16'1307,"0"16"-1288,0-1 0,0 1 1,0 0-1,0 0 1,0-1-1,0 1 1,0 0-1,0 0 1,0-1-1,0 1 1,0 0-1,0 0 1,0-1-1,1 1 1,-1 0-1,0 0 1,0-1-1,0 1 1,0 0-1,1 0 1,-1 0-1,0-1 1,0 1-1,0 0 1,1 0-1,12-13 344,-10 10 287,-3 3-234,0 0-80,0 6 0,0 8 53,1 2 154,-1 0-1,-4 30 0,-9 11-126,9-6 8,4 74-1,1-61-155,-1-42-350,1-13 48,-1 0 1,-1 0-1,1-1 0,-3 14 0,-10 13 509,12-32-400,0 0-121,0 0-1,0 0 1,0 0 0,0 0-1,0-1 1,-1 1-1,1 0 1,-1-1 0,0 1-1,1-1 1,-1 1-1,-3 2 1,3-4-192,0 1 0,1-1 0,-1 1 0,1-1-1,0 1 1,-1 0 0,1 0 0,0 0 0,0 0 0,0 0 0,0 0 0,0 0 0,1 0-1,-1 0 1,1 0 0,-1 3 0,1-1-1815</inkml:trace>
</inkml:ink>
</file>

<file path=ppt/ink/ink16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31:09.48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58 6720,'0'-38'2496,"0"38"-1952,57 0-128,-38 0 736,38 0-704,19 0-32,-1 0-256,1 0 96,-19 0-160,19 0 96,-38 0-96,19-19-352,-19 19 160,-19 0-832,0 0 512</inkml:trace>
</inkml:ink>
</file>

<file path=ppt/ink/ink16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31:09.83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4 39 5984,'0'-32'1920,"0"26"-1174,0 6-239,3 3 394,-1-1-800,0-1-51,-1 1 0,0-1-1,1 0 1,-1 1-1,0 0 1,0-1-1,0 1 1,0 0-1,-1-1 1,1 1-1,0 0 1,-1 0-1,1 0 1,-1-1-1,0 1 1,1 0 0,-1 0-1,0 0 1,0 0-1,-1 3 1,2 36 209,0 2-146,-6 53 0,0-69-9,-1 0 1,-11 29-1,-5 24 191,18-64-263,2 0-185,-2 0 1,0 0-1,-1 0 0,0 0 0,-13 23 0,-16 18-3085,33-55 2904,0 0-1,1-1 0,0 1 0,-1 0 1,1-1-1,0 1 0,0 0 0,-1 0 1,2 1-1,-1-3 333,0 19-2291</inkml:trace>
</inkml:ink>
</file>

<file path=ppt/ink/ink16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31:10.20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9 95 4224,'-15'31'1365,"13"-28"-1298,1-1 1,0 1-1,1 0 0,-1 0 1,0-1-1,1 1 0,-1 3 1,-30 146 748,28-124-677,1 0 1,3 39 0,0-19-21,1 29 344,-1-68-392,0-1 0,0 1 0,1-1 0,0 1 0,1-1 0,3 9 0,10 11 228,-13-15-155,-4-12-134,1 0 0,0-1 0,0 1 0,0 0 0,0 0 0,0 0 0,1-1 0,-1 1 0,0 0 0,0 0 0,0 0 0,1-1 0,-1 1 0,0 0 0,1 0 0,-1-1 0,1 1 0,-1 0 0,1-1 0,-1 1 0,1 0 0,-1-1 0,1 1 0,0-1 0,-1 1 0,1-1 0,0 1 0,-1-1 0,1 0 0,0 1 0,0-1 0,-1 0 0,1 1 0,0-1 0,0 0 0,0 0 0,-1 0 0,1 0 0,1 0 0,-2-3-69,0 1 45,0 0-1,0 1 0,-1-1 1,1 0-1,-1 1 0,1-1 1,-1 0-1,0 1 0,0-1 1,-1-2-1,-6-13-85,6 10 51,1 0-1,0 0 1,0-1 0,1 1-1,1-11 1,-1-4-140,2-9-218,0 0 0,2 0 0,1 1 0,13-42 0,-11 43-33,-1 2 529,2 0-1,0 0 0,2 1 1,1 1-1,0 0 0,30-45 1,-32 57 192,-4 4-62,0 0 0,1 1 0,0 0 0,1 0-1,0 0 1,0 1 0,0 0 0,13-8-1,-14 12-103,-1 0-1,1 0 0,0 0 1,0 1-1,0 0 0,0 0 1,8 0-1,-12 1-93,1 1 0,0 0 0,0 0 0,0 0 0,-1 0 0,1 0 0,0 1-1,0-1 1,-1 1 0,1 0 0,0-1 0,-1 1 0,1 1 0,-1-1 0,1 0 0,-1 1 0,1-1 0,-1 1 0,4 3 0,2 2 53,-1 1 1,1 0 0,-1 1-1,7 10 1,-12-14-30,0 0 0,0 0 0,-1 0 0,1 0 1,-1 0-1,0 0 0,0 0 0,-1 1 0,1-1 0,-1 6 0,-1-2 22,1 0 1,-1-1-1,-1 1 0,1-1 1,-1 0-1,-1 1 0,0-1 1,0 0-1,0-1 0,-1 1 0,-8 13 1,-10 19-188,19-33 16,0-1 0,-1 0 0,0 0 0,0 0 0,0 0 0,0-1 0,-1 1 0,0-1 0,0 0 0,0-1 0,-9 7 0,-34 11-515,43-19 584,1-1 0,-1 1-1,0-1 1,-1 0-1,1 0 1,0-1-1,-1 0 1,1 0 0,-1 0-1,1 0 1,-11-1-1,13 0 24,0 0-3,-1 0 1,1 0-1,0 0 0,-1 0 0,1-1 1,-1 0-1,1 1 0,0-1 1,-1 0-1,1-1 0,0 1 0,0-1 1,0 1-1,0-1 0,-3-2 0,1 1-16,4 2 8,-1 0-1,1 0 1,-1-1-1,1 1 0,-1 0 1,1-1-1,-1 1 1,1-1-1,0 1 1,0-1-1,0 1 0,0-1 1,0 0-1,-1-3 1,2 5 25,0-1 0,0 1 0,0-1 0,0 1 0,0-1 0,0 1 0,0-1 1,0 1-1,0-1 0,0 1 0,0-1 0,1 1 0,-1 0 0,0-1 0,0 1 1,0-1-1,1 1 0,-1-1 0,0 1 0,0 0 0,1-1 0,-1 1 0,0 0 1,1-1-1,-1 1 0,1 0 0,-1-1 0,0 1 0,1 0 0,-1 0 1,1-1-1,-1 1 0,1 0 0,-1 0 0,1 0 0,-1 0 0,1 0 0,-1 0 1,0 0-1,1 0 0,-1 0 0,1 0 0,-1 0 0,1 0 0,0 0 0,9 3 292,-6 0-193,0-1 1,0 1 0,0 0 0,0 0-1,0 1 1,0-1 0,-1 1 0,0 0-1,1 0 1,-1 0 0,-1 0 0,5 9-1,0-1 81,0 0 0,1-1-1,9 11 1,-2-3-7,-9-10-65,1-1 0,0 0 0,0 0 0,1 0 0,0-1 0,0 0 0,17 10 0,29 22 296,-41-30-250,0 1 0,24 11 0,-16-9-17,-15-8-101,-1-1 0,1 0 1,0 0-1,0 0 0,0-1 1,0 0-1,0 0 0,0-1 1,0 1-1,8-1 0,-13-1-99,0 0 0,-1 1 0,1-1 0,0 0 0,0 0 0,-1-1 0,1 1 0,0 0 0,-1 0 0,1 0 0,0 0 0,-1-1 0,1 1 1,0 0-1,-1 0 0,1-1 0,0 1 0,-1-1 0,1 1 0,-1-1 0,1 1 0,-1-1 0,1 1 0,-1-1 0,1 1 0,0-1 0,-1-2-366,1 1 0,-1 0 0,1-1 0,-1 1 1,0 0-1,0-1 0,-1-3 0,1-5-570,0-24-3035</inkml:trace>
</inkml:ink>
</file>

<file path=ppt/ink/ink16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31:10.55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 57 5984,'-19'-37'2208,"19"37"-1728,38 0-128,-19-19 448,0 19-512,18 0 544,20 19-512,-19-19-64,0-19-160,19 19 416,0 0-288,-38 0-1632,19 0 736</inkml:trace>
</inkml:ink>
</file>

<file path=ppt/ink/ink16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31:10.89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6144,'38'19'2272,"-38"-19"-1760,0 38-160,19 0 960,-19-19-800,0 19-224,0 0-160,0 19 224,0-19-192,0 0-928,-19-1 416,19-18-2976,0-19 1856</inkml:trace>
</inkml:ink>
</file>

<file path=ppt/ink/ink1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35:37.43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7808,'0'19'2880,"0"-19"-2240,39 0-160,-39 20 1216,19-20-1024,20 0 512,-19 0-704,19 0-128,0 0-224,20 0-448,-1 0 192,1 0-2304,0-20 1344,-1 20-2560,1-19 2048</inkml:trace>
</inkml:ink>
</file>

<file path=ppt/ink/ink16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31:11.23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80 30 7136,'0'-18'3205,"-4"14"-2736,4 4-460,-9-8 344,3 12-73,2 0-212,3-3-54,-1 0 0,0-1 1,1 1-1,-1-1 0,0 1 1,0-1-1,1 0 1,-1 1-1,0-1 0,0 0 1,0 0-1,-3-1 0,-6 1-8,11 0-6,-5-1-17,0 1 0,0 1-1,1-1 1,-9 3 0,-12 9-41,-7-5 74,16 0-6,15-6-22,-1 0 0,0 0 0,1 0 0,-1 0 0,0 0 1,0-1-1,0 1 0,1-1 0,-1 1 0,0-1 0,0 0 1,-2 0-1,-4 0-45,5 0 60,0 0 0,1 0 0,-1 0 0,1 0 0,-1 0 0,0 0 0,1 1 0,-1 0 0,-3 1 0,-16 10 8,-10-5-129,17 0 40,13-6 62,0 0 1,1 0-1,-1 0 0,0 0 0,0 0 1,1-1-1,-1 1 0,0-1 1,0 1-1,0-1 0,0 0 0,-2 0 1,2 0 16,0 1 1,0-1-1,0 0 1,0 1-1,0-1 1,0 1-1,1-1 1,-1 1 0,0 0-1,0 0 1,0 0-1,1 0 1,-3 1-1,-6 4 95,1-2-16,1 1 13,6 11 235,2-13-280,0 0-1,0 0 1,0 0-1,0-1 0,1 1 1,-1 0-1,1 0 1,-1 0-1,1-1 1,0 1-1,0-1 1,0 1-1,1 0 0,-1-1 1,1 0-1,-1 1 1,1-1-1,3 4 1,1 0 5,-1 0 1,0 0 0,8 14-1,-9-13-1,0-1 0,1 1 0,0-1 0,5 6 0,-7-9 67,0 0 0,-1 1 0,0-1 0,0 1 0,3 5-1,-5-7-98,1 0-1,1 0 1,-1 1-1,0-1 0,0 0 1,1 0-1,-1 0 1,1 0-1,0-1 0,-1 1 1,1 0-1,3 2 1,11 2-100,-11 2-14,-1-2 64,12-4-732,-3-2-118,-13 0 852,0 0 0,1 0-1,-1 0 1,0 0 0,1 0-1,-1 0 1,0 0 0,0 0 0,1 0-1,-1-1 1,0 1 0,0 0-1,1 0 1,-1 0 0,0 0-1,0 0 1,1 0 0,-1-1-1,0 1 1,0 0 0,0 0 0,1 0-1,-1-1 1,0 1 0,0 0-1,3-2-197,-1 0 0,0 0-1,1 1 1,-1-1 0,1 1-1,0 0 1,0 0-1,-1 0 1,1 0 0,0 0-1,0 0 1,0 1 0,0-1-1,0 1 1,0 0 0,0 0-1,4 1 1,12-1-1214</inkml:trace>
  <inkml:trace contextRef="#ctx0" brushRef="#br0" timeOffset="1">0 144 6656,'0'0'2464,"0"0"-1920,0 0-160,0 0 512,19 0-576,38-19 0,-19 19-192,19 0-224,0 0 32,19 19-3136,-38-19 1760</inkml:trace>
</inkml:ink>
</file>

<file path=ppt/ink/ink16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31:12.00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8 5408,'0'0'1984,"0"0"-1536,0 0-128,0 0 1312,0 0-960,19 0 352,-19-19-608,19 19 64,19 0-320,0 0 0,19 0-96,0-19 96,0 38-96,-19-19-2144,19 0 1152,-39 19-3616</inkml:trace>
</inkml:ink>
</file>

<file path=ppt/ink/ink16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31:12.3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 39 5824,'-19'0'2144,"38"0"-1664,0 0-128,19 0 224,0-19-384,0 0 192,19 19-224,0 0-1824</inkml:trace>
</inkml:ink>
</file>

<file path=ppt/ink/ink16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31:13.08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8 76 3648,'-16'-16'1173,"13"13"-703,0 3-60,2 0-345,0 0-1,0 0 0,0 0 1,1 0-1,-1-1 0,0 1 1,0 0-1,1 0 0,-1-1 1,0 1-1,1 0 0,-1-1 1,0 1-1,1-1 0,-1 1 1,0-1-1,1 1 0,-1-1 1,1 0-1,-1 1 1,1-1-1,-1 0 0,0 0 20,1 0 0,0 1 0,-1-1 0,1 0-1,-1 1 1,0-1 0,1 1 0,-1-1 0,1 1-1,-1-1 1,0 1 0,1-1 0,-1 1 0,0 0 0,0-1-1,1 1 1,-1 0 0,0 0 0,0-1 0,1 1-1,-1 0 1,-1 0 0,2 0-66,0 0 1,0 0-1,0 0 0,0 0 1,-1 0-1,1 0 0,0 0 1,0 0-1,0 0 0,0 0 1,0 0-1,0 0 0,0 0 1,0 0-1,-1 0 0,1 0 1,0 0-1,0 0 0,0 0 1,0 0-1,0 0 0,0 0 1,0 0-1,0 0 1,0 0-1,-1 0 0,1 0 1,0 0-1,0 0 0,0 0 1,0 0-1,0-1 0,0 1 1,0 0-1,0 0 0,0 0 1,0 0-1,0 0 0,0 0 1,0 0-1,0 0 0,0 0 1,0-1-1,0 1 0,0 0 1,0 0-1,0 0 0,0 0 1,0 0-1,0 0 0,0 0 1,0 0-1,0-1 0,0 1 1,0 0-1,0 0 0,0-1 27,0 1 0,0-1-1,0 1 1,0-1 0,0 0-1,0 1 1,0-1 0,0 0-1,1 1 1,-1-1-1,0 1 1,0-1 0,1 1-1,-1-1 1,0 1 0,1-1-1,-1 1 1,0-1 0,1 1-1,-1-1 1,1 1 0,-1 0-1,1-1 1,-1 1 0,1-1-1,-1 1 1,1 0 0,-1 0-1,1-1 1,0 1-1,-1 0 1,2 0 0,29-1 684,-11 1-468,0 0-37,5 1 91,41-5 0,9-9-54,-39 11-157,69 3 0,29 13-51,-72-11-216,-53-4 93,1 2 0,0-1 0,13 3 1,5 10-539,-22-12 528,-1 0 0,0 0 0,0-1 0,9 0 0</inkml:trace>
</inkml:ink>
</file>

<file path=ppt/ink/ink16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31:13.50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 1 5152,'0'19'1888,"0"-19"-1440,0 95-160,0-57 1184,0 37-864,0 1 544,0 0-672,-19 0 224,19 0-416,0 0-96,0-20-96,0 20 128,0-38-128,0 19-1312,0-38 672,0 0-2208,0-19 1568,19-19-3008</inkml:trace>
</inkml:ink>
</file>

<file path=ppt/ink/ink16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31:13.85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 58 5408,'-19'-19'1984,"19"19"-1536,19-19-128,0 19 1024,0 0-800,0 0 992,19 0-896,37-19 256,-37 19-544,19 0-192,19 0-96,-38 0 64,19 0-64,-38 0-1568,0 19 800,-19-19-2176,0 0 1632</inkml:trace>
  <inkml:trace contextRef="#ctx0" brushRef="#br0" timeOffset="1">190 20 4576,'0'19'1664,"0"-19"-1280,0 38-96,0-19 1440,0 18-992,0-18 192,-19 0-544,19 19 160,0 0-288,0-19 64,0 19-192,0-38-1536,19 19 736</inkml:trace>
</inkml:ink>
</file>

<file path=ppt/ink/ink16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31:14.20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7 20 7872,'0'-16'2560,"0"16"-2543,0 0 1,0 0-1,0 0 1,0 0-1,0 0 1,0 0-1,0-1 1,0 1-1,0 0 1,0 0-1,0 0 1,0 0-1,0 0 1,0 0-1,0 0 1,0 0-1,0-1 1,0 1-1,0 0 1,0 0-1,0 0 1,0 0-1,0 0 1,0 0-1,-1 0 1,1 0-1,0 0 1,0-1-1,0 1 1,0 0-1,0 0 1,0 0-1,0 0 1,0 0-1,0 0 1,0 0-1,0 0 1,-1 0-1,1 0 1,0 0-1,0 0 1,0 0-1,0 0 1,0 0-1,0 0 1,0 0-1,0 0 1,-1 0-1,1 0 1,0 0-1,0 0 1,0 0-1,0 0 0,0 0 1,0 0-1,-1 0 1,-3 0 165,2 0-111,-1 0 1,1 0-1,-1 0 0,1 0 1,-1 0-1,1 0 0,-1 1 1,1 0-1,-3 0 1,-1 12-89,-10-7 0,-3 7 58,0-7-10,0 7-21,3-7 10,13-1-17,3-5-4,0 1 0,0-1 1,-1 1-1,1-1 0,0 1 0,-1 0 0,1-1 0,0 1 0,-1-1 0,1 0 0,-1 1 0,1-1 0,-1 1 1,0 0-1,-25 5-16,26-6 13,-1 1 0,1-1 1,-1 1-1,1-1 0,-1 0 1,1 1-1,-1-1 0,1 1 1,0 0-1,-1-1 0,1 1 1,-1-1-1,1 1 0,0-1 1,0 1-1,-1 0 0,1 0 1,-2 5-20,0-3 7,0-1-1,-1 1 0,1 0 1,0-1-1,-1 0 0,0 1 1,1-1-1,-1 0 0,0 0 0,-4 1 1,-9 8-117,9 1 37,5-5 89,-4 2 52,5-7-29,0-1 0,0 1 1,0 0-1,0 0 0,0 0 0,0-1 0,0 1 1,1 0-1,-1 0 0,1 0 0,0 0 0,-1 0 1,1 0-1,0 4 0,0 120 868,0-125-868,0 0 0,0 1 0,0-1 0,0 0 0,0 0-1,1 0 1,-1 0 0,0 0 0,0 0 0,1 0 0,-1 0-1,1 1 1,-1-1 0,1 0 0,-1-1 0,1 1 0,0 0 0,0 0-1,-1 0 1,1 0 0,0 0 0,0-1 0,0 1 0,0 0 0,0-1-1,0 1 1,0-1 0,0 1 0,1 0 0,2 1 36,-1 0 1,1 0-1,-1 0 1,0 1-1,3 2 1,-4-3-42,-1-1 1,1 1-1,0-1 1,0 0-1,-1 1 1,1-1-1,0 0 0,0 0 1,0 0-1,0-1 1,0 1-1,0 0 1,1-1-1,2 1 1,-2-1 35,0 0-246,-1 0 190,1 1 0,-1-1 0,0 1 0,0-1-1,0 1 1,0 0 0,0 0 0,0 0 0,0 0-1,0 0 1,-1 0 0,1 1 0,0-1 0,2 3 0,-1-1 77,0 0 123,10 10-331,-13-13 98,0 0-1,0 1 0,0-1 1,1 0-1,-1 0 0,0 0 1,0 1-1,0-1 0,1 0 1,-1 0-1,0 0 1,0 0-1,1 0 0,-1 1 1,0-1-1,0 0 0,1 0 1,-1 0-1,0 0 0,0 0 1,1 0-1,-1 0 1,0 0-1,0 0 0,1 0 1,31 0-3282,-29 0 1878</inkml:trace>
</inkml:ink>
</file>

<file path=ppt/ink/ink16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31:14.92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9 7808,'19'0'2880,"-19"0"-2240,38 0-160,-19 0 448,19 0-608,19 0 0,-19 0-192,38-19-384,-19 19 160,18 19-5056,-37-19 2816</inkml:trace>
</inkml:ink>
</file>

<file path=ppt/ink/ink16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31:20.99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95 2304,'0'0'752,"0"0"-453,3 0 26,10 0 528,-13 0-829,0 0 0,1 0 0,-1 0 0,0 0 0,1 0 0,-1 0 0,0 0 0,0 0 0,1 0 0,-1 0 0,0 0 0,0 0 0,1 0 0,-1-1 0,0 1 0,0 0 0,1 0 0,-1 0 0,0 0 0,0-1 0,0 1 0,1 0 0,-1 0 0,0 0 0,0-1 0,1 0 76,1-1-17,-1 1 0,0 0 1,1 0-1,-1-1 0,1 1 0,-1 0 1,1 0-1,0 1 0,-1-1 1,1 0-1,0 0 0,0 1 0,-1-1 1,1 1-1,0 0 0,0-1 1,0 1-1,0 0 0,3 0 0,0 0 120,-2 0-114,0 0 0,1 0-1,-1 0 1,0 0 0,1 1-1,-1 0 1,4 0-1,-1 3 99,-1 1 0,0-1 0,1 1 0,4 6 0,-7-8-130,-3-3-48,0 0 0,0 1-1,0-1 1,0 0-1,1 0 1,-1 1 0,0-1-1,0 0 1,0 0 0,1 0-1,-1 0 1,0 0-1,0 1 1,1-1 0,-1 0-1,0 0 1,0 0-1,1 0 1,-1 0 0,0 0-1,1 0 1,-1 0 0,0 0-1,0 0 1,1 0-1,4 0 24,-2 0-19,-1 0-1,1-1 0,0 2 1,0-1-1,0 0 1,-1 1-1,1-1 1,5 2-1,1 4 201,-7-5-168,0 1 0,-1-1-1,1 0 1,0 0-1,0-1 1,0 1 0,0 0-1,-1-1 1,1 1-1,0-1 1,0 1 0,0-1-1,3 0 1,74 0 616,47 0-506,-122 0-152,0 0 0,0 1 0,0-1 0,0 1 0,-1 0 0,1 0 1,0 0-1,7 3 0,7 3 1,17-1-4,-10 7 0,10-7 21,6 7 75,-17-10-34,1-2 0,36-1 1,-23-1-37,-4 0-18,49-8-1,-51 5 37,47-1-1,151 5-155,-84 0 32,-121-1 36,46-7 0,-54 4 62,1 2 1,0 0 0,0 2-1,30 1 1,-8 4 19,1 1 95,48-1 0,154-5 203,-212-1-740,38-7-1,-11 1 179,173 3 612,-149 5-329,202-1 76,-154-10 101,-10 1 615,679 9-1462,-729 2 570,107 15 0,34 0 663,8-15-318,-160-2-882,143-10-118,-9 1 654,-119 7 162,102-15-1,-63 6 52,161 3 0,-244 8-187,99-3-41,-9-10-69,64 10 41,5 0 153,-119-3 6,88-4 91,-107 11-60,87-5 167,-59-9 55,-3 7-69,0-6 38,-3 5-44,-33 0 14,-22 4-121,-1 0 0,21 0 1,-16 4 3,-14-1-111,-1 1 0,0-2 0,0 1-1,1-1 1,9-2 0,-16 3-43,0 0-1,0-1 0,0 1 0,0-1 1,0 1-1,0-1 0,-1 1 1,1-1-1,0 1 0,0-1 1,0 0-1,-1 1 0,1-1 1,0 0-1,-1 0 0,1 1 0,0-3 1,-1 3 3,0 0 0,0 0 1,0 0-1,0 0 0,0 0 0,0 0 1,0-1-1,0 1 0,0 0 0,0 0 1,0 0-1,0 0 0,0 0 0,0 0 1,0 0-1,0 0 0,0-1 0,0 1 1,0 0-1,0 0 0,0 0 0,0 0 1,0 0-1,0 0 0,0 0 1,0 0-1,0 0 0,0-1 0,-1 1 1,1 0-1,0 0 0,0 0 0,0 0 1,0 0-1,0 0 0,0 0 0,0 0 1,0 0-1,0 0 0,-1 0 0,1 0 1,0 0-1,-10 3-379,4 0-39,-13 6-767,-32-2-827,35-4-611,-24 9 1</inkml:trace>
</inkml:ink>
</file>

<file path=ppt/ink/ink16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33:26.64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 98 4064,'-16'0'1307,"13"0"-801,3 0-170,0 0 197,3 0-117,30 0 1323,-33 0-1722,0 0 1,0 0-1,1 0 1,-1 0-1,0 0 1,1 0-1,-1 0 1,0 0-1,0 0 0,1 0 1,-1 0-1,0 0 1,0 1-1,1-1 1,-1 0-1,0 0 0,0 0 1,1 0-1,-1 0 1,0 1-1,0-1 1,0 0-1,1 0 1,-1 1-1,0-1 0,13 13 341,-13-13-341,0 1 0,1-1 0,-1 0 1,0 0-1,0 0 0,0 1 0,1-1 1,-1 0-1,0 0 0,0 0 0,0 1 0,1-1 1,-1 0-1,0 0 0,1 0 0,-1 0 1,0 0-1,0 0 0,1 0 0,-1 0 1,0 0-1,0 0 0,1 0 0,-1 0 0,1 0 1,5 1 150,0-1 30,0 0-1,0 0 1,0 0 0,0 0-1,0-1 1,7-2 0,-3-3-147,-8 5-36,-1 0 1,1-1 0,0 1 0,-1 0 0,1 1-1,0-1 1,0 0 0,0 1 0,0-1 0,0 1 0,0-1-1,0 1 1,0 0 0,0 0 0,2 0 0,1 0 16,-2 0 13,0 0-1,0 1 0,0-2 1,0 1-1,0 0 0,0-1 1,-1 1-1,6-2 1,2-4 71,-8 4-117,0 1 1,-1 0-1,1 0 0,0 0 0,0 0 1,0 0-1,0 1 0,0-1 1,0 1-1,0-1 0,0 1 1,0 0-1,2-1 0,0 1 7,0 0-1,0-1 0,0 1 0,0-1 1,0 0-1,-1 0 0,5-2 1,-6 2 15,1 0 0,-1 0 1,0 0-1,1 1 1,-1-1-1,5 0 0,-6 1-4,1 1 0,-1-1 0,1 0 0,-1 0 0,1 1 0,0-1 0,-1 1-1,0-1 1,1 1 0,1 1 0,-1-1 30,0 0 0,0 0 0,0 0 1,0 0-1,0-1 0,1 1 0,-1-1 0,0 1 0,0-1 0,4 0 0,225 0-271,124 0 1110,-294 1-693,136-5 211,-48-9-308,-97 11-75,49-6 97,-19-7 139,-30 4-56,-14 7-50,0 1-1,56 3 0,-57 1-13,49-5 1,-42-4 271,-33 6-266,0 0 0,1 0 0,14 0 0,95 2-1535,-105 0 779</inkml:trace>
</inkml:ink>
</file>

<file path=ppt/ink/ink1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35:37.78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48 39 5728,'19'-19'2112,"-19"19"-1632,39-20-128,-19 20 928,-1 0-768,20 0 1184,-19 0-928,-1 20 384,1-1-672,-20 20 0,19-19-288,-19 19 192,0 0-256,-19 0-672,-1-19 288,-19 19-2880,20-20 1728</inkml:trace>
  <inkml:trace contextRef="#ctx0" brushRef="#br0" timeOffset="1">118 98 5824,'-12'-10'1241,"12"10"-1227,0-1 0,0 1 0,0 0 0,0 0 0,0 0 0,0 0 0,0 0 0,0 0 0,0 0 0,0 0 0,0 0 0,0 0 0,0 0 0,0 0-1,0 0 1,0 0 0,0 0 0,-1 0 0,1 0 0,0 0 0,0-1 0,0 1 0,0 0 0,0 0 0,0 0 0,0 0 0,0 0 0,0 0 0,0 0 0,0 0 0,0 0 0,0 0 0,0 0 0,-1 0 0,1 0 0,0 0 0,0 0 0,0 0 0,0 0 0,0 0 0,0 0 0,0 0 0,0 0 0,0 1-1,0-1 1,0 0 0,0 0 0,0 0 0,0 0 0,0 0 0,0 0 0,-1 0 0,1 0 0,0 0 0,0 0 0,0 0 0,0 0 0,0 0 0,0 0 0,0 0 0,0 0 0,0 0 0,0 0 0,0 1 0,0-1 0,8 16 949,-5-9-879,-2-6 31,0 0 0,-1 0 0,1 0 0,-1 0-1,1 0 1,-1 0 0,0 0 0,1 0 0,-1 1-1,0-1 1,0 0 0,0 0 0,0 0 0,0 0-1,0 0 1,0 1 0,0 1 0,-1 4 288,1 182 3629,-1-161-3670,0-1 1,-2 0 0,-1 0-1,-10 34 1,-2 13 79,3-13-181,-30 178 262,37-154-496,-1-45-106,4-25-174,0 1 0,-1 30 1,4-7-2121,0 0 645</inkml:trace>
</inkml:ink>
</file>

<file path=ppt/ink/ink16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33:57.60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91 1984,'-16'0'1835,"16"0"-1799,1 0 1,0 0-1,0 0 1,0 0 0,0 0-1,0 0 1,-1 0 0,1 0-1,0-1 1,0 1-1,0 0 1,-1-1 0,1 1-1,1-1 1,2-7 648,-5 13-181,1-15 51,0 10-548,0 0 0,0 0 0,0 0 1,0-1-1,0 1 0,0 0 0,0 0 0,0 0 1,0 0-1,0 0 0,0 0 0,0 0 0,0 0 1,0-1-1,0 1 0,0 0 0,0 0 0,0 0 1,0 0-1,0 0 0,0 0 0,0 0 1,0 0-1,0-1 0,0 1 0,0 0 0,0 0 1,0 0-1,0 0 0,0 0 0,0 0 0,1 0 1,-1 0-1,0 0 0,0 0 0,0 0 0,0 0 1,0 0-1,0 0 0,0-1 0,0 1 0,0 0 1,1 0-1,-1 0 0,0 0 0,0 0 0,0 0 1,0 0-1,0 0 0,0 0 0,0 0 0,1 0 1,-1 0-1,0 1 0,0-1 0,0 0 0,4 0 185,-1 0-123,-1 0-1,0 0 0,0 0 1,1 0-1,-1 0 0,0 0 1,0 0-1,1-1 1,-1 0-1,4-1 0,-1-6 390,-1 2-59,16 4 643,6 2-695,-19 0-278,-7 0 6,0 16 549,-1-15-625,1-1 1,0 0 0,0 0 0,0 0 0,0 0 0,0 0-1,0 0 1,0 0 0,0 0 0,0 1 0,0-1-1,0 0 1,0 0 0,0 0 0,0 0 0,0 0-1,0 0 1,0 0 0,0 0 0,0 1 0,0-1 0,1 0-1,-1 0 1,0 0 0,0 0 0,0 0 0,0 0-1,0 0 1,0 0 0,0 0 0,0 0 0,0 1-1,0-1 1,0 0 0,0 0 0,1 0 0,-1 0 0,0 0-1,0 0 1,0 0 0,0 0 0,0 0 0,0 0-1,0 0 1,0 0 0,1 0 0,-1 0 0,0 0-1,0 0 1,0 0 0,0 0 0,0 0 0,0 0 0,0 0-1,1 0 1,-1 0 0,0 0 9,1 0 0,0-1-1,-1 1 1,1 1 0,-1-1 0,1 0-1,0 0 1,-1 0 0,1 0 0,-1 0-1,1 0 1,0 1 0,-1-1 0,1 0-1,-1 0 1,1 1 0,-1-1 0,1 0-1,-1 1 1,1-1 0,-1 1 0,1-1 0,-1 1-1,0-1 1,1 1 0,-1-1 0,0 1-1,1-1 1,-1 1 0,0-1 0,0 1-1,1-1 1,-1 1 0,0 0 0,0-1-1,0 1 1,0-1 0,0 1 0,0 0-1,0-1 1,0 2 0,0-2-4,0 0 0,0 0 0,0 0 0,0 0 0,0 1 0,0-1 0,0 0 0,0 0 0,0 0 0,0 0 0,0 0 0,0 0-1,0 0 1,0 0 0,0 1 0,0-1 0,0 0 0,0 0 0,0 0 0,0 0 0,0 0 0,0 0 0,0 0 0,0 0 0,0 1 0,0-1 0,0 0 0,0 0 0,1 0 0,-1 0 0,0 0 0,0 0 0,0 0 0,0 0 0,0 0 0,0 0-1,0 0 1,0 0 0,0 0 0,1 0 0,-1 0 0,0 0 0,0 0 0,0 1 0,0-1 0,0 0 0,0 0 0,0 0 0,0 0 0,1-1 0,-1 1 0,0 0 0,0 0 0,0 0 0,0 0 0,0 0 0,13 0 384,-9 0 16,-1 3 417,10 11-422,-13-14-414,0 0 1,0 0-1,1 0 0,-1 1 1,0-1-1,0 0 1,0 0-1,1 0 1,-1 1-1,0-1 1,0 0-1,0 0 1,1 0-1,-1 0 1,0 0-1,1 1 0,-1-1 1,0 0-1,0 0 1,1 0-1,-1 0 1,0 0-1,0 0 1,1 0-1,-1 0 1,72 0 194,-72 0-181,1 0-1,-1 0 1,0 0-1,0 0 1,1 0-1,-1 0 1,0 0 0,1 0-1,-1 0 1,0 0-1,0 0 1,1 0 0,-1 0-1,0 1 1,0-1-1,1 0 1,-1 0 0,0 0-1,0 0 1,0 1-1,1-1 1,-1 0 0,0 0-1,0 0 1,1 1-1,0 0 19,0 1 1,0-1 0,1 0 0,-1 1-1,1-1 1,-1 0 0,1 0 0,0 0 0,-1 0 0,1 0-1,0-1 1,0 1 0,0 0 0,-1-1 0,1 1 0,0-1 0,0 0-1,0 0 1,0 1 0,4-2 0,72 1 333,-63 0-234,0-2 1,28-5 0,-27 3 23,1 2 1,33-2 0,70-6-142,14 0-450,221 10 732,-277-1-249,153 5 6,-179 2-20,108 5 259,32-11 217,-157-1-372,50-9-1,-45 4-55,-14 4-35,-12 1 9,24-5 0,40-20 182,-64 23-169,22-1 0,-11 1-5,37-10 89,-4 6-33,-2-6 70,-14 7-75,-29 2-89,-9 3-13,-1-1 1,1 1 0,-1 1 0,1-1 0,4 0 0,28 8-11,-35-8 14,1 1-1,-1 0 1,0 0-1,1 0 0,-1-1 1,0 1-1,0-1 1,1 1-1,1-2 0,2 0 17,-2 6-4,0 2-40,-2-6-19,-1 1 0,1-1 0,-1 0 0,1 1 0,0-1 0,-1 0 0,1 1 0,0-1 1,0 0-1,-1 0 0,1 0 0,0 0 0,-1 0 0,1 0 0,0 0 0,0 0 1,-1 0-1,2 0 0,0 0-621,-2 0-28</inkml:trace>
</inkml:ink>
</file>

<file path=ppt/ink/ink16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34:14.8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0 157 4064,'0'0'1307,"0"-3"-801,0-10-111,0 10 399,0 0-186,0-14 672,3 17-928,-2 0-339,-1 0-1,1 1 1,-1-1-1,1 0 0,-1-1 1,1 1-1,-1 0 1,1 0-1,-1 0 0,1 0 1,-1 0-1,1 0 1,-1-1-1,1 1 0,-1 0 1,1 0-1,-1-1 1,1 1-1,-1 0 0,0-1 1,1 1-1,-1 0 1,1-1-1,-1 1 0,0 0 1,1-1-1,-1 1 1,0-1-1,0 1 0,1-2 1,5-6 296,2 3-43,-2 0-45,-4-11 2278,-2 3-2563,0 14 71,0-1 0,0 1 1,0-1-1,0 1 0,0 0 0,0-1 0,0 1 0,0-1 0,0 1 0,0 0 0,-1-1 1,1 1-1,0-1 0,0 1 0,-1-1 0,1 1 0,0-1 0,-1 1 0,1-1 0,-1 1 1,1-1-1,0 1 0,-1-1 0,1 1 0,-1-1 0,1 0 0,-1 1 0,1-1 0,-1 0 1,0 0-1,1 1 0,-1-1 0,1 0 0,-1 0 0,1 0 0,-1 0 0,0 0 0,1 0 1,-1 0-1,0 0 0,0 0 0,1 0-4,0 0 0,-1 0 1,1 0-1,0 0 0,0 0 1,0 0-1,0 0 0,0 0 0,0 0 1,0 0-1,0 0 0,-1 0 0,1 0 1,0 0-1,0 0 0,0 0 1,0 0-1,0 0 0,0 0 0,0 0 1,0 0-1,-1 0 0,1 0 1,0 0-1,0 0 0,0 0 0,0 1 1,0-1-1,0 0 0,0 0 0,0 0 1,0 0-1,0 0 0,0 0 1,-1 0-1,1 0 0,0 0 0,0 0 1,0 1-1,0-1 0,0 0 0,0 0 1,0 0-1,0 0 0,0 0 1,0 0-1,0 0 0,0 0 0,0 1 1,0-1-1,0 0 0,0 0 0,0 0 1,0 0-1,0 0 0,0 0 1,0 2 37,0 0 1,0 0-1,-1 0 1,1 0 0,-1 0-1,0 0 1,1 0 0,-1 0-1,0 0 1,0-1-1,-1 3 1,0-2-43,1 0 1,0 0-1,-1 0 0,1 1 0,1-1 1,-1 0-1,0 1 0,0-1 0,1 0 1,-1 1-1,1 3 0,0-5 2,0-1 0,0 1-1,0 0 1,0 0 0,0-1 0,0 1-1,0 0 1,-1-1 0,1 1 0,0 0-1,0 0 1,-1-1 0,1 1 0,0 0-1,-1-1 1,1 1 0,0-1 0,-1 1-1,1-1 1,-1 1 0,1 0 0,-1-1-1,0 0 1,1 1 0,-1-1 0,1 1-1,-2 0 1,-17 0 251,15-1-194,-2 0 139,6 0-303,0 0-6,0 0 26,3-3 49,2-2 33,0 1 4,0-1-1,-1 1 1,0-1 0,6-8 0,-4-6 0,7-1-48,-6 1-166,6-1 113,-7 6 182,-5 12-49,0-1 0,1 0 0,-1 0 0,1 1-1,0-1 1,2-3 0,0 3 363,-8 3-49,-9 0 188,13 0-528,0 0 1,0 0 0,0 0 0,0 0 0,0 0 0,0 0-1,-1 0 1,1 0 0,0 0 0,0 0 0,0 0-1,0 0 1,0 0 0,0 0 0,0 0 0,0 0 0,-1 0-1,1 0 1,0 0 0,0 0 0,0 0 0,0 0 0,0 0-1,0 0 1,0 0 0,0 0 0,0 0 0,-1 0 0,1 1-1,0-1 1,0 0 0,0 0 0,0 0 0,0 0 0,0 0-1,0 0 1,0 0 0,0 0 0,0 0 0,0 1 0,0-1-1,0 0 1,0 0 0,0 0 0,0 0 0,0 0 0,0 0-1,0 0 1,0 0 0,0 1 0,0-1 0,0 0 0,0 0-1,0 0 1,0 0 0,0 0 0,0 5 148,0-3-105,1 0-1,-1 0 0,0 1 1,0-1-1,0 0 1,-1 0-1,1 1 0,-1-1 1,1 0-1,-2 4 0,-11 0 154,7 3-123,6-9-79,-1 1-1,1-1 0,0 1 0,0-1 0,-1 1 0,1-1 1,0 1-1,-1-1 0,1 0 0,0 1 0,-1-1 0,1 0 1,-1 1-1,1-1 0,0 0 0,-1 0 0,1 1 0,-1-1 1,1 0-1,-1 0 0,1 0 0,-1 1 0,1-1 0,-1 0 0,1 0 1,-1 0-1,1 0 0,-1 0 0,1 0 0,-2 0 1,-1 0-263,6 0-788,-2 0 985,-1 0 1,1 0 0,-1 0-1,1 0 1,-1 0 0,1 0 0,-1 0-1,1 0 1,-1 0 0,1 0-1,-1 0 1,1-1 0,-1 1 0,0 0-1,1 0 1,-1 0 0,1-1-1,-1 1 1,1 0 0,-1-1 0,0 1-1,1 0 1,-1-1 0,0 1-1,1 0 1,-1-1 0,0 1 0,1-1-1,-1 1 1,0-1 0,10-12-2397,-5 9 2027,0 1 0,0 0 0,1-1 0,6-1 0,-12 5 434</inkml:trace>
</inkml:ink>
</file>

<file path=ppt/ink/ink16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31:56.86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1 133 4896,'-32'-16'1584,"26"13"-976,-6 3 665,21 0-701,-6 0 105,-3 0-229,0 0 32,0 0-197,0 0-166,0-3 1,0 3-107,0-1-1,0 0 1,0 1 0,0-1 0,0 1 0,0-1 0,0 1 0,0-1 0,0 0-1,0 1 1,1-1 0,-1 1 0,0-1 0,0 1 0,1-1 0,-1 1 0,0-1-1,1 1 1,-1-1 0,0 1 0,1 0 0,-1-1 0,1 1 0,-1-1 0,0 1-1,1 0 1,-1 0 0,1-1 0,18 0 272,-14 1-241,-1 0 0,0 0-1,0-1 1,0 1 0,0-1 0,5-1-1,29-10 125,19 5-54,-40 4-76,20-7 1,-16 4 1,40-6 0,24 5-22,-9-5-21,-13 5-107,-31 1 67,-17 3 14,0 0-1,1 1 1,20 1-1,128 1 261,-149 2-124,-10 4 74,0 1 33,3-2-44,-2 0 7,-4 11 154,-2 53-729,0-63 385,0-1-1,0 1 1,-1-1-1,0 1 0,0-1 1,0 1-1,-3 7 1,-4 14-47,2 30 24,-7 3 166,9-27-80,2-14-9,0 1-1,-2-1 1,-6 19 0,6-25-23,-21 59 141,20-61-121,1 0 1,-2 0 0,-10 17 0,-3-10 55,7-8-35,-11 19 71,8-20 118,10-4-159,5-5-76,0 0 1,0 0-1,0 1 0,0-1 0,0 0 1,0 0-1,0 0 0,0 0 1,-1 1-1,1-1 0,0 0 0,0 0 1,0 0-1,0 0 0,-1 0 1,1 1-1,0-1 0,0 0 0,0 0 1,-1 0-1,1 0 0,0 0 1,0 0-1,0 0 0,-1 0 0,1 0 1,0 0-1,0 0 0,-1 0 1,1 0-1,-12-11 426,12 11-426,-10-9 222,4 4-98,1-1 0,0 0 0,-7-9 0,-101-140 811,90 124-831,18 25-122,-1 0 0,1 1-1,-1-1 1,-10-6 0,-16-13-10,7-7 145,11 19-83,11 12-55,1-1 1,0 0 0,-1 0-1,1-1 1,0 1-1,0 0 1,1-1 0,-1 1-1,0-1 1,-1-3-1,-3-4-43,5 9-17,0-1 0,0 0 0,0 0 0,0 1 0,0-1 0,0 0 0,1 0-1,-1 0 1,1 0 0,-1 0 0,1 0 0,0 0 0,-1-2 0,1-11-431,0 12 378,-1 0 0,1 0 1,0 0-1,0 0 0,0 0 1,0 1-1,1-1 0,-1 0 1,1 0-1,0 0 0,0 0 1,0 0-1,0 1 0,0-1 1,1 0-1,-1 1 0,1-1 1,0 1-1,-1-1 0,4-2 1,17-17-2705,13-13 854</inkml:trace>
</inkml:ink>
</file>

<file path=ppt/ink/ink16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31:57.17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5408,'19'0'1984,"-19"0"-1536,76 37-128,-39 1 896,1 0-736,0 0 416,19 19-512,0 0-128,-19 0-160,0-19 256,19 0-160,-38 0-32,19-1-96,-20-18-1024,1 0 512,-19-19-2144,0 19 1440</inkml:trace>
</inkml:ink>
</file>

<file path=ppt/ink/ink16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31:57.5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31 0 8064,'-38'0'2976,"38"0"-2304,-19 0-192,0 19 1056,0-19-928,1 38 544,-20-19-672,-19 19-288,19 19-96,-38-19-96,38 0 0,-19 0-1504,19 19 832,0-38-1536,1 0 1216,37-19-1888,0 0 1632</inkml:trace>
</inkml:ink>
</file>

<file path=ppt/ink/ink16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31:57.8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65 20 5568,'16'-16'1786,"-13"13"-1071,-3 3-176,-67 0 2076,-94 0-2094,10 0-713,146 0 220,-1 0 1,1 0 0,0 0 0,-9 3 0,-11 9 125,21-11-99,-1 0-1,1 0 1,0-1-1,-8 1 0,12-1-54,-1 0 13,1 0 0,-1 0 0,0 0-1,0 0 1,0 0 0,1 0 0,-1 0 0,0 0-1,0 1 1,0-1 0,1 0 0,-1 1 0,0-1-1,0 1 1,-37 18 425,33-17-381,3-1-35,0 0 0,0 0 1,0 0-1,0 0 0,1 0 0,-1 0 0,1 1 0,-1-1 0,1 0 0,-1 1 0,1 0 0,0-1 1,-1 1-1,1 0 0,0-1 0,0 1 0,0 0 0,1 0 0,-1 0 0,0 0 0,0 3 1,-5 10 12,-2 0 0,-12 21 1,12-22-91,0 0 0,-8 21 0,14-27 29,0-1-1,-1 15 1,0-2 4,-1 1 27,-2 0 0,-9 23 0,9-30 31,1 1 1,0 0 0,1 0-1,1 0 1,1 0 0,-2 19 0,4 79 155,0-112-192,0-1 0,0 1 1,0 0-1,0-1 1,0 1-1,0 0 0,0-1 1,0 1-1,0-1 1,0 1-1,0 0 0,0-1 1,0 1-1,0-1 1,1 1-1,-1 0 0,0-1 1,0 1-1,1-1 0,-1 1 1,0-1-1,1 1 1,-1-1-1,1 1 0,-1-1 1,1 1-1,-1-1 1,1 0-1,-1 1 0,1-1 1,-1 0-1,1 1 1,-1-1-1,1 0 0,-1 0 1,1 0-1,0 1 1,7 2-6,2 3 11,22 7 52,-26-11-45,2 1 2,0 0 0,1-1-1,-1 0 1,1 0 0,15 0 0,-13-1 0,0 0 1,0 1 0,0 0 0,0 1 0,19 7 0,-19-6-191,-1 0 0,1-1 0,0-1 0,0 1 0,21 0 0,6-3-518</inkml:trace>
</inkml:ink>
</file>

<file path=ppt/ink/ink16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31:58.25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8 645 7456,'-57'0'2784,"57"0"-2176,19 0-160,0-19 480,19 19-608,-1 0 576,20-19-512,19 0 288,0 0-384,-19 0-96,19 0-96,0-19-2112,-39 38 1088,20-19-2368,-19 19 1856</inkml:trace>
  <inkml:trace contextRef="#ctx0" brushRef="#br0" timeOffset="1">323 57 8480,'-38'0'3136,"38"0"-2432,-38-19-224,38 0 896,0 19-864,19 0-288,0 0-160,0 0 64,19-19-64,38 19-2080,-19 0 1120</inkml:trace>
</inkml:ink>
</file>

<file path=ppt/ink/ink16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31:58.64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6 247 8384,'-76'0'3104,"76"0"-2400,0 19-224,0-38 192,19 19-480,0-19-800,19 19 352</inkml:trace>
  <inkml:trace contextRef="#ctx0" brushRef="#br0" timeOffset="1">1593 0 11712,'0'0'4352,"0"0"-3393,56 19-255,-18-19-608,0 0-192</inkml:trace>
</inkml:ink>
</file>

<file path=ppt/ink/ink16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31:59.55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2 1 6304,'-48'0'2032,"48"0"-1999,-1 0 0,1 0 0,-1 0 0,1 0 0,-1 0 0,1 0 1,-1 0-1,1 0 0,-1 0 0,1 0 0,-1 0 0,1 0 0,-1 0 0,1 0 0,-1 0 1,1 1-1,-1-1 0,1 0 0,-1 0 0,1 1 0,-1-1 0,1 0 0,-1 1 0,-1 1 35,1-1 0,-1 1 0,0-1 0,0 1 0,1-1 0,-1 0 0,0 0 0,0 0 0,0 0-1,0 0 1,0-1 0,0 1 0,-1-1 0,-2 1 0,59 0 87,-37-1-114,0 0 0,28-4-1,-14-1-23,-7 1-21,1 0 0,28 1 1,193 3-765,-243 0 815,0 0 0,0 0 1,0 0-1,0 1 0,0-1 1,0 1-1,0 0 0,0-1 1,0 1-1,0 1 0,0-1 1,0 0-1,0 1 0,-1-1 1,4 4-1,-5-5-29,-1 0 1,0 1-1,0-1 0,0 0 0,0 0 1,1 1-1,-1-1 0,0 0 0,0 0 1,1 0-1,-1 0 0,0 0 0,0 1 1,0-1-1,1 0 0,-1 0 0,0 0 1,1 0-1,-1 0 0,0 0 0,0 0 1,1 0-1,-1 0 0,0 0 0,1 0 1,11 0 509,-11 0-523,-1 0 1,0 0-1,0 0 1,0 0 0,0 0-1,0 0 1,0 0 0,0 0-1,0 0 1,0 0-1,1 0 1,-1 0 0,0 0-1,0 0 1,0 0-1,0 0 1,0 0 0,0 0-1,0 0 1,0 0 0,1 0-1,-1 0 1,0 0-1,0 0 1,0 0 0,0 0-1,0 0 1,0 1-1,0-1 1,0 0 0,0 0-1,0 0 1,0 0 0,1 0-1,-1 0 1,0 0-1,0 0 1,0 0 0,0 0-1,0 1 1,0-1-1,0 0 1,0 0 0,0 0-1,0 0 1,0 0 0,0 0-1,0 0 1,0 0-1,0 1 1,0-1 0,0 0-1,0 0 1,0 0-1,0 0 1,0 0 0,0 6 96,0-3-76,0 1-1,0 0 1,0-1 0,0 1 0,-1-1 0,0 1 0,-1 3 0,0-1-39,-1 2-23,1 1 0,-1-1 0,1 1 0,1-1 0,-1 17 0,2 0-1,-1 1 1,-1-1 0,-1 1 0,-10 39-1,-3-5 139,13-36-22,2-15-41,-1 0 0,1-1-1,-1 1 1,-1 0 0,0-1 0,-4 11 0,2-10 72,0 0-1,-1-1 1,1 1 0,-14 12 0,15-17-3,0 0 0,0 0 0,-1 0 0,0 0-1,1-1 1,-2 0 0,1 0 0,-10 4 0,10-5-14,0 0-1,0-1 1,-1 1-1,1-1 1,0 0 0,-1 0-1,1-1 1,-1 1-1,1-1 1,-1 0 0,-9-2-1,8-1-7,1 0 0,0 0 0,0-1 0,0 0 1,0 0-1,1 0 0,-1-1 0,1 1 0,-7-9 0,0 0 172,-1 2-90,2 0-1,0-2 1,0 1 0,1-1-1,-13-25 1,14 21-102,-10-30 1,16 38-82,1 0 0,0 0 0,0-1 0,1 1 0,1-13-1,-1 3-209,1 10 43,0 0 0,0-1 0,1 1 0,2-11 0,9-15-1504,-8 25 1150,-4 8 316,0 0 1,1 1 0,-1-1-1,1 0 1,0 0 0,0 0-1,0 1 1,0-1 0,0 1-1,0-1 1,0 1 0,0-1-1,0 1 1,1-1 0,-1 1-1,1 0 1,-1 0 0,4-2-1,29-16-1838</inkml:trace>
</inkml:ink>
</file>

<file path=ppt/ink/ink16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31:59.90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7648,'19'38'2816,"-19"-38"-2176,57 38-192,-38-19 1024,0 0-896,19 19-448,0 19-96,0-19 192,18 0-128,-37 0-512,19-1 224,-19-18-1920,0 0 1184</inkml:trace>
</inkml:ink>
</file>

<file path=ppt/ink/ink1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35:38.13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 0 6816,'0'0'2197,"0"7"-1344,0 32 241,1-35-999,-2 1 0,1-1-1,0 0 1,-3 8 0,-10 14 748,12-18-652,-1-1 0,2 1 1,-1-1-1,1 1 0,0 10 1,1 4 340,-2 0-223,1-11-94,-1 0 1,1 0-1,1 1 1,3 16 0,9 11 184,-6-3-224,0-21-108,-5-13-40,-1 0 0,0 0 0,0 0 0,-1 0 0,1 0-1,0 0 1,-1 0 0,1 0 0,-1 0 0,1 0 0,-1 0-1,0 0 1,0 2 0,0 0 6,0-1 1,0 1-1,0 0 0,1-1 1,-1 0-1,2 6 0,-1-9-24,-1 1-1,0-1 1,1 1 0,-1-1-1,1 1 1,-1-1-1,1 1 1,-1-1 0,1 1-1,-1-1 1,1 0-1,-1 1 1,1-1 0,1 1-1,2 1 66,2 7 17,-6-9-85,0 1-1,1-1 0,-1 1 0,0-1 1,1 1-1,-1-1 0,0 1 1,1-1-1,-1 1 0,1-1 0,-1 0 1,1 1-1,-1-1 0,1 0 0,-1 1 1,1-1-1,-1 0 0,1 1 1,0-1-1,-1 0 0,1 0 0,-1 0 1,1 0-1,0 0 0,-1 0 0,1 0 1,0 0-1,-1 0 0,1 0 1,-1 0-1,2 0 0,0 0-2,0 0-1,0 0 1,0 0-1,0 1 1,0-1-1,0 1 1,0 0-1,-1-1 1,1 1-1,0 0 1,0 0-1,1 1 1,13 6-55,-13-7 43,-1-1-1,1 1 1,-1-1 0,1 0 0,-1 0 0,5 0-1,-3 0-28,0 0-1,0 0 1,0 0-1,0 1 1,1-1-1,-1 1 1,4 2-1,28 10-479,3-7-1189,-31-3 1295,0 0 0,15 7 1,-23-10 410</inkml:trace>
</inkml:ink>
</file>

<file path=ppt/ink/ink16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32:00.35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17 133 8736,'-19'19'3232,"19"-19"-2528,-57 19-192,0 19-192,38 0-288,-37 0 128,-1 38-96,0-39-448,19 39 192,0-38-2592,19 0 1536</inkml:trace>
  <inkml:trace contextRef="#ctx0" brushRef="#br0" timeOffset="1">739 76 7136,'0'19'2656,"0"-19"-2080,0 38-160,-19-19-192,38 0-224,-38 38 480,19 0-256,0 19 128,0-1-224,0-37-832,0 19 352,0-19-1600,19-19 1088</inkml:trace>
  <inkml:trace contextRef="#ctx0" brushRef="#br0" timeOffset="2">1422 0 7040,'-19'38'2624,"19"-38"-2048,0 76-128,-19-38 512,38 0-608,-38 19 352,19 38-416,0-20-576,0 1 128,-19 0-1216,19-19 768,0-38-3808,19 19 2432</inkml:trace>
</inkml:ink>
</file>

<file path=ppt/ink/ink16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32:00.71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588 8384,'19'0'3104,"-19"0"-2400,95-18-224,-57-1 480,0 19-640,37-38 288,-37 38-352,19-38-2464,-19 38 1184</inkml:trace>
  <inkml:trace contextRef="#ctx0" brushRef="#br0" timeOffset="1">115 39 9152,'-19'-19'3360,"19"19"-2592,19 19-224,0-19 416,0 0-640,19-19 0,18 19-192,20 0-96,0 0 0,38-19-3840,-19 19 2080</inkml:trace>
</inkml:ink>
</file>

<file path=ppt/ink/ink16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32:01.19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5 19 9312,'0'0'3424,"0"0"-2656,37 0-192,1 0-192,0-19-320,19 19-864,0 0 416,0 0-4192,0 0 2496</inkml:trace>
  <inkml:trace contextRef="#ctx0" brushRef="#br0" timeOffset="1">58 152 10400,'-57'38'3840,"57"-38"-2976,19 0-256,0 0 32,19 0-481,19-19 1,18 19-96,1-19-4191,19 0 2239</inkml:trace>
</inkml:ink>
</file>

<file path=ppt/ink/ink16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32:01.61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 114 10208,'-19'0'3776,"19"0"-2912,0 0-256,19 0-256,0 0-320,0 0-1984,18-19 1056,1 0-6048,19 19 3840</inkml:trace>
  <inkml:trace contextRef="#ctx0" brushRef="#br0" timeOffset="1">948 19 10464,'0'0'3872,"0"0"-3008,19 19-224,0-19 543,-19 0-767,38-19-1695,-19 19 639,38-19-3424,0 19 2240</inkml:trace>
</inkml:ink>
</file>

<file path=ppt/ink/ink16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32:01.98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11456,'19'0'4256,"-19"0"-3297,19 19-287,-19-19 1760,19 19-1472,-19-19-544,19 0-288</inkml:trace>
</inkml:ink>
</file>

<file path=ppt/ink/ink16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32:02.9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8 0 5056,'0'0'1642,"-3"3"-1002,-13 13 1888,13-16-1365,-10 0-368,13 0-782,0 0 0,0 0 1,0 0-1,0 0 1,0 0-1,-1 0 0,1 0 1,0 0-1,0 0 0,0 0 1,0 0-1,0 0 1,0 0-1,0 0 0,0 0 1,-1 0-1,1 0 0,0 0 1,0 0-1,0 0 1,0 0-1,0 0 0,0 0 1,0 0-1,0 0 1,0 0-1,-1 0 0,1 0 1,0 0-1,0 1 0,0-1 1,0 0-1,0 0 1,0 0-1,0 0 0,0 0 1,0 0-1,0 0 0,0 0 1,0 0-1,0 1 1,0-1-1,0 0 0,0 0 1,0 0-1,0 0 0,0 0 1,0 0-1,0 0 1,0 0-1,0 1 0,0-1 1,0 0-1,0 0 1,0 0-1,0 0 0,0 1 22,0 0 0,0 0 0,0-1 0,-1 1 0,1 0 0,0 0 0,0-1 0,0 1 0,-1 0 0,1 0 0,-1-1 1,1 1-1,0 0 0,-1-1 0,1 1 0,-1-1 0,1 1 0,-1 0 0,0-1 0,1 1 0,-1-1 0,-1 1 0,2-1-6,-1 1 0,0-1 0,1 1 0,-1-1 0,1 1 0,-1-1 0,1 1 0,-1 0 0,1-1 0,-1 1 0,1-1-1,-1 1 1,1 0 0,0 0 0,-1-1 0,1 1 0,0 0 0,0 0 0,-1-1 0,1 1 0,0 0 0,0 1 0,0-2-11,0 0-1,0 1 1,0-1-1,0 0 0,0 0 1,0 1-1,0-1 1,0 0-1,0 1 1,0-1-1,0 0 0,1 0 1,-1 1-1,0-1 1,0 0-1,0 0 1,0 0-1,0 1 1,1-1-1,-1 0 0,0 0 1,0 0-1,0 1 1,1-1-1,-1 0 1,1 1 3,0 0-5,1 1-1,-1-1 1,0 0-1,1 0 1,0 0-1,-1 1 1,1-1-1,0-1 0,-1 1 1,1 0-1,0 0 1,0-1-1,0 1 1,-1-1-1,1 1 0,0-1 1,0 0-1,0 0 1,3 0-1,39-1 39,-6 1 45,48 4-1,-48 1-143,-3 0-53,40 1 1,134-6-452,-207 0 546,0 0 1,0 0-1,0 1 1,1-1-1,-1 0 1,0 1 0,0 0-1,0 0 1,0-1-1,0 1 1,0 0 0,0 1-1,2 1 1,-2-2 56,-1 0 0,0-1 0,1 1 0,-1 0 0,1 0 0,-1-1 0,0 1 0,1-1 0,0 1 0,-1-1 0,1 1 1,-1-1-1,1 0 0,-1 0 0,1 0 0,3 0 0,-5 3-171,0 2 79,0-2 29,0-1 1,0 1 0,0 0 0,0 0-1,0 0 1,-1-1 0,1 1 0,-3 5 0,1-4-4,0 0 0,0 1 0,0-1 1,0 1-1,1-1 0,0 1 0,0-1 1,0 1-1,0 8 0,0-6 3,1-1 0,-1 0 0,-1 0 0,1 0 0,-1 0 0,0 0 0,0-1 0,0 1 0,-1 0 0,0-1 0,-4 6 0,-5 11-5,-4 12 56,11-21 4,-1 0-1,-1 0 1,0-1 0,-1 0 0,0 0-1,-11 12 1,17-22 1,1-1-1,-1 1 0,1 0 1,-1-1-1,0 0 0,1 1 1,-1-1-1,0 0 0,0 0 1,0 0-1,0 0 0,0 0 1,0 0-1,0-1 0,0 1 1,-1-1-1,1 0 0,0 1 1,0-1-1,0 0 0,-1 0 1,1 0-1,0-1 0,0 1 1,0 0-1,-1-1 0,1 0 1,-2 0-1,-3-2 101,0 0 0,0-1 0,0 0-1,1 0 1,-1-1 0,-5-5 0,5 5-71,-82-65 447,68 55-279,6 4-6,-24-23 0,23 18-107,10 9-66,-1 0 1,1 0-1,-2 1 1,-10-7-1,5 4-10,7 6-53,1 0 0,-1-1 0,1 1 0,0-1 0,0 0 0,0 0 0,1-1 0,0 0 0,-7-8 0,7 5-36,4 7 28,0 1 1,0-1 0,0 1 0,0-1-1,-1 0 1,1 1 0,0-1 0,0 1-1,-1-1 1,1 1 0,0 0 0,-1-1-1,1 1 1,0-1 0,-1 1-1,1-1 1,-1 1 0,1 0 0,-1-1-1,1 1 1,-1 0 0,1 0 0,-1-1-1,1 1 1,-1 0 0,1 0 0,-1 0-1,1 0 1,-1 0 0,1 0-1,-1-1 1,0 1 0,1 1 0,-1-1-1,0 0 1,1 0-2,0 0 1,0 0-1,0 0 1,0 0-1,-1 0 0,1 0 1,0 0-1,0 0 0,0 0 1,0 0-1,0 0 0,0 0 1,0 0-1,0 0 0,-1 0 1,1 0-1,0 0 1,0 0-1,0 0 0,0 0 1,0 0-1,0 0 0,0 0 1,0 0-1,0 0 0,-1-1 1,1 1-1,0 0 0,0 0 1,0 0-1,0 0 1,0 0-1,0 0 0,0 0 1,0 0-1,0 0 0,0 0 1,0 0-1,0-1 0,0 1 1,0 0-1,0 0 0,0 0 1,0 0-1,0 0 1,0 0-1,0 0 0,0 0 1,0-1-1,0 1 0,0 0 1,0 0-1,0 0 0,0 0 1,0 0-1,0 0 0,3-16-1289,13-3 368</inkml:trace>
</inkml:ink>
</file>

<file path=ppt/ink/ink16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32:03.37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8544,'38'19'3168,"-38"-19"-2464,19 0-192,-19 19 288,19 0-544,-19-19-32,0 0-128,0 0-2336,19 0 1216</inkml:trace>
</inkml:ink>
</file>

<file path=ppt/ink/ink16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32:03.73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6 1 6464,'0'0'2090,"0"0"-1263,-3 3-368,1-1-398,0 1 0,0-1 1,1 1-1,-1-1 0,1 1 1,0 0-1,-1-1 0,2 1 1,-1 0-1,0 0 0,0 0 1,1 0-1,-1 0 0,1 0 1,0 0-1,0 0 0,1 4 1,-1-3-11,-1 0 0,1 0 0,-1-1 0,0 1 1,0 0-1,0 0 0,0-1 0,-2 5 0,-4 11 225,1 22 81,-7 12-74,7 4-102,0-27-73,3-11-59,0 0 1,-1 24-1,4 28-772,0-28-2495,0-41 1630,-3-4-120,-13-14-548</inkml:trace>
</inkml:ink>
</file>

<file path=ppt/ink/ink16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32:04.10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 304 6304,'16'-16'2032,"-15"16"-1971,0-1 0,-1 0 0,1 1 0,0-1 0,0 1 1,0-1-1,-1 1 0,1-1 0,0 1 0,0 0 0,0-1 0,2 1 0,12-4 85,0 0 0,0 1 0,0 1 0,0 1 0,1 0 0,-1 1 0,24 2 0,121 35 680,-96-20-366,-47-13-383,0 1 1,0 0-1,-1 2 1,0 0 0,-1 0-1,1 2 1,-2 0-1,1 0 1,-1 2-1,16 14 1,-1 10-25,-17-20-37,-7-8 17,0-1 0,0 0-1,-1 1 1,0 0-1,7 14 1,-10-16 16,0 0 0,0 1 0,0-1 0,-1 0 1,1 1-1,-1-1 0,-1 0 0,1 1 0,-1-1 0,-1 8 0,1-8 3,-1 5 106,0 0 1,-6 13 0,7-19-124,-1-1 1,1 0 0,-1 0 0,0 0-1,0 0 1,0 0 0,0 0 0,0 0-1,-1-1 1,1 1 0,-1-1 0,-5 4-1,0-2 58,-1 0 0,-15 5 0,-1-1 28,-2 3-26,-28 10 24,-79 7 51,66-15-207,47-9-25,-53 9-230,66-12 258,-1-1 1,0 0 0,1 0 0,-1 0 0,1-1-1,-14-3 1,14 1 12,-1-1 0,-12-6 0,2 1 4,4 4-4,13 5-9,0-1 1,0 1-1,0-1 1,0 0-1,0 1 0,1-1 1,-1 0-1,0-1 1,0 1-1,-1-2 1,0 0-138,1-1 1,-1 1-1,1-1 1,0 0-1,1 0 0,-1 0 1,1 0-1,-2-7 1,-1-14-943</inkml:trace>
  <inkml:trace contextRef="#ctx0" brushRef="#br0" timeOffset="1">550 1 9632,'19'0'3584,"-19"0"-2784,57 19-256,-38-19 288,19 0-576,19 19-576,0-19 128,18 0-4736,1 19 2720</inkml:trace>
</inkml:ink>
</file>

<file path=ppt/ink/ink16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32:04.52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 19 9792,'-19'0'3648,"19"0"-2848,0 0-224,0 0 480,19 0-704,0-19 351,0 19-415,19 0-1695,0 0 735,0 0-4448,0 0 2816</inkml:trace>
  <inkml:trace contextRef="#ctx0" brushRef="#br0" timeOffset="1">19 190 11648,'0'0'4288,"0"0"-3329,57 0-255,-19 19 224,0-19-640,19 0-512,0 0 64,0-19-4223,18 19 2367</inkml:trace>
</inkml:ink>
</file>

<file path=ppt/ink/ink1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35:39.71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587 2976,'0'0'971,"0"-3"-603,0-13 1189,3 16-581,10 0 453,-10 0-368,-3 1-932,0 0 0,0 0-1,-1 0 1,1 1 0,0-1-1,1 0 1,-1 0 0,0 0-1,0 0 1,0 1 0,1-1-1,-1 0 1,1 0 0,-1 0-1,1 1 1,5 8 249,-4-8-320,-1 0 0,0 0 1,0-1-1,0 1 0,0 0 1,0 0-1,-1 0 1,1 0-1,-1 0 0,1 0 1,-1 0-1,0 0 0,1 2 1,-1 1-2,0-1 0,1 0 1,-1 0-1,1 0 0,0 0 1,0 0-1,1 0 0,2 6 1,2 3-4,13 32 5,-15-29 0,-3-13-46,-1 0 1,1 0-1,0 0 0,0 0 0,0-1 1,0 1-1,0 0 0,0-1 1,1 1-1,0-1 0,-1 1 1,1-1-1,2 3 0,32 31 9,-36-36-28,0 0 0,0 0 0,0 0 1,0 0-1,0 0 0,0 1 1,1-1-1,-1 0 0,0 0 1,0 0-1,0 0 0,0 0 0,0 0 1,0 0-1,0 0 0,1 1 1,-1-1-1,0 0 0,0 0 0,0 0 1,0 0-1,0 0 0,1 0 1,-1 0-1,0 0 0,0 0 0,0 0 1,0 0-1,0 0 0,1 0 1,-1 0-1,0 0 0,0 0 1,0 0-1,0 0 0,0 0 0,1 0 1,-1 0-1,0 0 0,0 0 1,0 0-1,0-1 0,0 1 0,0 0 1,1 0-1,-1 0 0,0 0 1,0 0-1,0 0 0,0 0 0,0 0 1,0-1-1,0 1 0,0 0 1,0 0-1,1 0 0,22-15-618,-18 12 419,0 1 1,0-1-1,-1 0 0,9-7 0,-6 3 4,-3 4 109,-1-1 1,0 1 0,1-1 0,-1 0 0,-1 1-1,1-1 1,0-1 0,-1 1 0,0 0 0,0-1 0,2-7-1,9-21-94,-6 14 228,1 13 64,-7 6-78,-1-1-1,1 1 1,-1 0 0,1 0 0,-1-1-1,0 1 1,1 0 0,-1-1 0,1 1-1,-1 0 1,0-1 0,1 1-1,-1 0 1,0-1 0,1 1 0,-1-1-1,0 1 1,0-1 0,1 1 0,-1-1-1,0 1 1,0-1 0,0 1 0,0-1-1,0 1 1,0-1 0,0 1-1,0-1 1,0 1 0,0-2 0,0-1 596,3 6 250,17 17 428,-13-14-1154,1 0 0,15 8 1,-9-4-114,-10-8-14,0 1 0,0-1 0,1 1 0,-1-1 1,1-1-1,-1 1 0,1-1 0,7 2 0,3 0 61,5 3-7,-12-3-42,0-1-1,0 0 1,0-1 0,0 0 0,13 1 0,57-2-972,-72 0 816,-1-1 1,0 1-1,0-1 1,1 0-1,-1 0 1,0 0-1,0-1 1,0 0 0,-1 0-1,6-3 1,0-1-250,-1 0 0,-1-1 1,1 0-1,8-10 1,-15 15 302,0 0 1,0 0-1,0-1 1,0 1 0,-1-1-1,0 1 1,1-1 0,-1 0-1,0 1 1,0-1-1,0 0 1,-1 0 0,1 0-1,0-3 1,2-11-202,10-25-152,-6-13 44,6-7 170,-7-13 64,12-8 136,-3 13 192,-11 38-105,-4 25-15,0 0 1,1 0 0,0 0-1,0 0 1,1 0-1,0 1 1,0-1-1,1 0 1,-1 1-1,6-8 1,12-5 217,-8 9-41,-4 1 106,-1 1 1,-1-1 0,1 0 0,5-12-1,-11 19-253,0-1-1,0 1 1,0 0 0,1-1-1,-1 1 1,1 0-1,0 0 1,0 0-1,-1 0 1,1 0-1,1 0 1,-1 1-1,0-1 1,0 1 0,1-1-1,3-1 1,-5 2-58,1 1 8,-1-1 1,0 1-1,0-1 1,1 1-1,-1 0 0,0-1 1,1 1-1,-1 0 1,1 0-1,-1 0 0,0 0 1,1 0-1,-1 0 1,1 0-1,-1 1 0,0-1 1,1 0-1,-1 1 1,0-1-1,0 1 0,1 0 1,-1-1-1,0 1 1,0 0-1,0 0 0,0-1 1,0 1-1,0 0 1,0 0-1,0 0 0,0 1 1,1 1-1,2 1 144,-2-2-142,0 0-1,0 0 1,-1 1-1,1-1 1,0 1-1,-1-1 1,0 1-1,0-1 1,0 1-1,0 0 1,0 0-1,0 0 1,0-1-1,-1 5 1,4 9 151,9 27 134,-11-23-182,0-1 1,-2 40 0,-1-24-77,2 1 0,-1-11-17,0 1 0,-4 27-1,-9 19 73,6-10-42,-6-4-1,10-36-60,1-6 24,-8 27 0,8-37-41,1-1 1,-2 0-1,1 0 1,0 0-1,-1-1 1,0 1 0,0-1-1,0 1 1,-5 4-1,-22 14 67,23-10-40,5-7-17,-18 27 62,19-33-86,1-1-1,-1 1 0,1 0 1,-1 0-1,0-1 1,1 1-1,-1-1 0,1 1 1,-1 0-1,1-1 1,0 1-1,-1-1 0,1 1 1,-1-1-1,1 1 0,0-1 1,-1 1-1,1-1 1,0 1-1,-1-2 0,6-2-83,0 2-54,1-18-491,-3 14 540,0 0 0,0 0 0,0 1 0,1-1 1,-1 1-1,7-7 0,30-30-275,-34 36 364,27-25-153,37-26-1,-33 27 47,34-18 103,-24 18 218,-44 28-162,0-1 0,1 1 1,-1 0-1,1 1 0,-1-1 1,1 0-1,0 1 0,0 0 1,0 0-1,0 0 0,0 0 1,7 1-1,-10-1-13,-1 1-1,1 0 1,-1 0-1,1 0 1,0 0 0,-1 0-1,1 0 1,0 0-1,-1 0 1,1 0-1,0 0 1,-1 0 0,1 0-1,-1 1 1,1-1-1,0 0 1,-1 0-1,1 1 1,-1-1 0,1 0-1,-1 1 1,1-1-1,-1 0 1,1 1 0,-1-1-1,1 1 1,-1-1-1,1 1 1,-1-1-1,0 1 1,1-1 0,-1 1-1,0 0 1,0-1-1,1 1 1,-1-1-1,0 1 1,0 0 0,0-1-1,0 1 1,0-1-1,0 1 1,0 0-1,0-1 1,0 1 0,0 0-1,0 1 1,4 22 851,-3-21-824,2 6 124,0 1 1,0 0-1,-1 0 0,2 20 0,-4-26-141,0 0 0,1 0-1,-1 0 1,1 0 0,0 0-1,0 0 1,0 0 0,4 7 0,1 7 74,-3-5-58,-3-11-46,0 1 0,1-1 0,0 1 1,-1-1-1,1 1 0,0-1 1,2 4-1,13 9 87,-3-4-35,3 10 12,-14-17-63,0 0 0,0-1 0,1 1 0,0-1 0,-1 0 0,1 0 0,0 0 0,7 5 0,-5-5 6,1-1 0,-1 0 0,1 1 0,-1-1 0,1-1 0,8 2 0,11 3 112,-7 2-90,-15-7-76,-1 0 1,0 0-1,0 0 1,1 0-1,-1 0 1,0-1-1,1 1 1,-1-1-1,0 0 1,1 1-1,-1-1 1,1 0-1,-1-1 1,1 1-1,-1 0 1,4-1-1,29-13-457,-30 13 369,-1 0 0,1-1 0,-1 0-1,1 0 1,-1-1 0,0 1-1,0-1 1,0 0 0,-1 0 0,1 0-1,5-7 1,-2 3-64,-4 4 150,-1 1 0,0-1 1,0 0-1,0 0 0,-1 0 0,1-1 0,-1 1 1,0 0-1,0-1 0,0 1 0,0 0 0,0-1 1,0-4-1,0-7-81,-2-28 1,0 17-46,1-20 93,-1 38 167,-1 13 6,0-2-63,1 0 0,-1 0 0,0 1 1,0-1-1,0 0 0,-4 4 0,5-5-28,-1-1 20,0 0 0,1 1 0,0-1 0,-1 0 0,1 1 0,0 0 1,0-1-1,0 1 0,0 0 0,0 0 0,0-1 0,0 1 0,1 0 1,-1 0-1,1 0 0,-1 0 0,1 0 0,0 0 0,0 0 0,0 0 1,0 2-1,0 87 212,0-88-255,0 0 1,0 0-1,1 0 0,0-1 0,-1 1 0,1 0 1,0-1-1,0 1 0,1 0 0,-1-1 0,0 0 0,1 1 1,0-1-1,-1 0 0,1 1 0,0-1 0,0 0 1,0-1-1,4 4 0,2 2-114,-8-7 115,0 0 0,0 1 0,0-1-1,0 0 1,1 0 0,-1 0 0,0 0 0,0 1 0,0-1-1,1 0 1,-1 0 0,0 0 0,0 0 0,1 0-1,-1 0 1,0 0 0,0 0 0,1 0 0,-1 1 0,0-1-1,0 0 1,1 0 0,-1 0 0,0-1 0,0 1 0,1 0-1,-1 0 1,0 0 0,0 0 0,1 0 0,-1 0-1,0 0 1,0 0 0,1 0 0,-1 0 0,0-1 0,0 1-1,0 0 1,1 0 0,-1 0 0,0-1 0,0 1-1,26-11-1656,39-11-1,-51 20 1351,15-5-146,-15 0 146,19-12 1,14-7-148,-28 17 302,-11 5 115,0 1 0,-1-1 0,1 0 0,-1-1 0,11-9 0,5-15 94,-7 19 229,-12 4 295,2-3 193,-6 9-744,1-1 1,-1 1-1,0 0 0,1 0 1,-1 0-1,0 0 1,0 0-1,1 0 0,-1 0 1,0 0-1,1 0 0,-1 0 1,0 0-1,0 0 1,1 0-1,-1 0 0,0 0 1,1 0-1,-1 0 1,0 0-1,0 0 0,1 0 1,-1 0-1,0 1 1,1-1-1,-1 0 0,0 0 1,0 0-1,0 1 1,1-1-1,-1 0 0,0 0 1,0 0-1,1 1 1,0 2 219,0 0 0,0 0 0,-1 0 0,1 0 1,0 0-1,-1 0 0,0 0 0,0 1 1,0-1-1,0 0 0,-1 4 0,0 11 678,1 53 227,0-68-1123,0 0-1,1 0 1,-1-1-1,1 1 1,-1-1-1,1 1 1,0 0-1,0-1 1,0 1-1,0-1 1,1 1-1,-1-1 1,1 0-1,-1 0 1,1 0-1,0 0 1,0 0-1,0 0 1,0 0-1,3 2 1,6 6 48,-7-6-51,-4-3-17,1 0 0,0 0 0,0 0-1,0 0 1,0 0 0,0 0 0,0 0 0,0 0 0,1 0 0,-1-1 0,0 1 0,0 0 0,1-1 0,-1 1-1,0-1 1,1 1 0,-1-1 0,1 0 0,-1 0 0,0 1 0,1-1 0,-1 0 0,1 0 0,-1-1-1,0 1 1,1 0 0,-1 0 0,1-1 0,0 1 0,9-4-134,6-1-520,0-1-1,30-15 1,11-18-1109,-56 37 1712,0 1 1,0-1 0,0 1-1,0-1 1,-1 0 0,1 0-1,-1 0 1,1 0 0,-1 0-1,0 0 1,0 0 0,0 0-1,0 0 1,0-1 0,0 1-1,0 0 1,-1-1 0,1-3-1,0 4 18,-1-1-1,1 0 1,0 0-1,-1 1 1,1-1-1,1 0 1,-1 1-1,0-1 1,1 1-1,-1-1 1,1 1-1,3-4 1,-4 5 21,1 0 0,-1-1 0,1 1 1,-1-1-1,1 1 0,-1-1 0,0 0 0,0 0 1,0 0-1,0 0 0,0 0 0,0 1 0,0-2 1,-1 1-1,1 0 0,-1 0 0,1 0 0,-1 0 1,0-3-1,0 5 57,0-1-1,0 1 1,0-1-1,0 0 1,0 1 0,0-1-1,0 1 1,0-1 0,0 0-1,0 1 1,0-1-1,0 1 1,1-1 0,-1 0-1,0 1 1,0-1 0,1 1-1,-1-1 1,1 0-1,7 5 715,1 1-284,-1-1 206,0 1 488,-2 10-315,-6-13-797,3 4 200,-1 0 0,1 0 0,6 9 0,-6-10-128,0 0 0,0 1-1,0 0 1,-1 0 0,3 8 0,-3-8-117,0 0 0,0 0-1,1 0 1,0-1 0,5 8 0,6 18-444,-12-25-219,0-1 1,1 1-1,-1-1 1,1 0-1,7 9 0,-10-14 548,0 1 0,0-1 0,0 0-1,0 0 1,1 0 0,-1 1-1,0-1 1,0 0 0,0 0-1,1 0 1,-1 0 0,0 1 0,0-1-1,1 0 1,-1 0 0,0 0-1,1 0 1,-1 0 0,0 0-1,0 0 1,1 0 0,-1 0-1,0 0 1,0 0 0,1 0 0,15 0-3916,4 0 1360</inkml:trace>
</inkml:ink>
</file>

<file path=ppt/ink/ink16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32:04.90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09 9152,'19'0'3360,"-19"0"-2592,38 0-224,0 0-512,-19 0-128,38 0-2432,-19 0 1408,38-19-2240,-20 19 1920</inkml:trace>
  <inkml:trace contextRef="#ctx0" brushRef="#br0" timeOffset="0.5">929 95 9568,'57'0'3520,"-57"0"-2720,76 0-256,-38 0 224,0 0-544,18-19-2400,1 0 1152</inkml:trace>
  <inkml:trace contextRef="#ctx0" brushRef="#br0" timeOffset="1.5">2237 0 13472,'0'19'4991,"0"-19"-3903,0 19-288,0-19-1568,0 0 256</inkml:trace>
</inkml:ink>
</file>

<file path=ppt/ink/ink16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32:05.87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8 51 5152,'-15'0'1648,"14"0"-1623,1 0 1,0 0-1,0 0 1,-1 0-1,1 0 0,0 0 1,-1 0-1,1 0 1,0 0-1,0 0 1,-1 0-1,1 0 0,0 0 1,0-1-1,-1 1 1,1 0-1,0 0 1,0 0-1,0 0 0,-1-1 1,1 1-1,0 0 1,0 0-1,0 0 1,-1-1-1,-11-12 514,9 10 709,3 3-390,3 0-138,38 0 240,-16 1-781,13-1-98,47-4 1,-61 1-115,12-3-39,53-1 1,100 7-260,-174 0 254,27-3-1,9-6 238,-50 9-146,1 0-1,0 0 1,0 0-1,-1 1 1,1-1-1,0 1 1,0-1-1,-1 1 1,3 1-1,5 2 98,-4-3-10,-1 0 0,1 0 0,0-1 0,-1 1 0,1-1 0,6-1 0,7 1 669,-5 0-503,-10 0-251,-3 0 69,-1 9 566,1-6-696,0-1 1,0 1-1,0-1 0,0 1 0,0-1 0,1 1 0,-1-1 0,1 0 0,1 5 1,3 3-170,9 21-212,-1 4 372,-7 3 188,-2-25-91,-3-10-34,0 0-1,0 1 1,0-1 0,-1 1 0,1 4 0,-1-5-7,0 1 0,-1-1 1,0 1-1,0-1 0,-1 5 0,-2 5-5,1 3 66,2 1-1,0-1 1,2 33 0,0-15 6,-1 1-37,0-33-20,0 0-1,0 0 0,0 0 1,-1 0-1,1 0 1,0 0-1,-1-1 1,1 1-1,-1 0 0,0 0 1,1 0-1,-1-1 1,0 1-1,0 0 0,0-1 1,0 1-1,-1-1 1,1 1-1,-2 1 0,2-2 1,1-1-5,0 1 0,-1-1 0,1 0-1,0 0 1,0 0 0,0 1 0,-1-1-1,1 0 1,0 0 0,0 0 0,0 0-1,-1 1 1,1-1 0,0 0 0,0 0 0,-1 0-1,1 0 1,0 0 0,0 0 0,-1 0-1,1 0 1,0 0 0,-1 0 0,1 0-1,0 0 1,-13 0 228,13 0-229,-1 0 1,1 0-1,0 0 0,0 0 1,-1 0-1,1 0 0,0 0 1,-1 0-1,1 0 0,0 0 1,0 0-1,-1 0 1,1 0-1,0-1 0,0 1 1,-1 0-1,1 0 0,0 0 1,0 0-1,0-1 0,-1 1 1,1 0-1,0 0 1,0 0-1,0-1 0,-30-21 203,6 6-151,-14-13-20,6 4 9,-53-31 1,9 15 184,-53-32 950,78 41-665,39 26-326,-22-14 0,-2-1-184,34 20-40,-1-1 0,1 1 0,-1-1 0,1 0 0,0 0 0,0 0 0,0 0 0,0 0 0,0 0 0,-3-5-1,5 7-6,-1-1-1,1 0 0,-1 1 0,1-1 0,0 0 0,0 1 0,-1-1 0,1 0 0,0 1 0,0-1 0,0 0 0,0 0 0,0 1 0,0-1 0,0 0 0,0 0 0,0 1 0,0-1 0,0 0 0,0 1 1,1-1-1,-1 0 0,0 0 0,1 1 0,-1-1 0,0 0 0,1 1 0,-1-1 0,1 1 0,-1-1 0,1 1 0,-1-1 0,1 1 0,-1-1 0,1 1 0,-1-1 0,1 1 0,0-1 0,-1 1 0,2-1 1,0 1-58,-1-1 0,1 1 1,0-1-1,-1 1 1,1-1-1,0 1 0,0 0 1,-1 0-1,3 0 1</inkml:trace>
</inkml:ink>
</file>

<file path=ppt/ink/ink16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32:06.27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7552,'0'38'2816,"0"-38"-2208,19 38-160,-19-19-32,0 0-320,19 0-1856,-19 0 928</inkml:trace>
</inkml:ink>
</file>

<file path=ppt/ink/ink16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32:06.62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3 21 7808,'-31'15'2506,"30"-14"-2444,0-1 0,0 1-1,0-1 1,0 1 0,0 0-1,1-1 1,-1 1 0,0 0-1,0-1 1,1 1 0,-1 0-1,0 0 1,1 0 0,-1 0-1,0 1 1,-6 8 88,3-4-55,0 1-1,0-1 0,1 1 1,-1 0-1,1 0 0,-3 13 1,3-8-71,-1 0 0,1 0 0,1 1 0,0-1 0,1 15 0,0-12-12,0 0 0,-7 28 0,5-32-18,1 1-1,0-1 1,1 14-1,1-21-30,0 1 0,1-1 0,-1 1 1,1-1-1,0 0 0,0 1 0,1-1 0,0 0 0,-1 0 0,1 0 1,5 7-1,-1-2-73,-4-7 45,-1-1 1,0 1-1,0-1 0,0 1 0,0 0 0,0 0 1,0 0-1,0-1 0,-1 1 0,1 0 0,-1 0 0,1 0 1,-1 0-1,0 0 0,1 3 0,-1 10-586,0-14 635,0-1 0,0 0 0,0 0 0,0 0-1,0 0 1,0 0 0,0 0 0,0 0 0,0 0-1,0 0 1,0 1 0,0-1 0,0 0 0,0 0 0,0 0-1,0 0 1,0 0 0,0 0 0,0 0 0,0 0-1,0 1 1,0-1 0,0 0 0,-1 0 0,1 0 0,0 0-1,0 0 1,0 0 0,0 0 0,0 0 0,0 0-1,0 0 1,0 0 0,0 1 0,0-1 0,0 0-1,-1 0 1,1 0 0,0 0 0,0 0 0,0 0 0,0 0-1,0 0 1,0 0 0,0 0 0,0 0 0,-1 0-1,1 0 1,0 0 0,0 0 0,0 0 0,0 0-1,0 0 1,0 0 0,0 0 0,-1 0 0,1-1-29,-1 1-1,0 0 1,0 0 0,0 0 0,0-1 0,0 1 0,0 0 0,1-1-1,-1 1 1,0 0 0,0-1 0,1 1 0,-1-1 0,0 0 0,1 1-1,-1-1 1,0 1 0,1-1 0,-1 0 0,0-1 0,-14-25-514,12 20 519,-1-1-4,1-1-1,1 0 1,-1 0 0,1 0-1,1 0 1,-1-11 0,0-59-136,2 70 163,0-3 58,0 0 0,1-1-1,0 1 1,1 0 0,4-13-1,-4 19 33,0 1 0,0 0-1,1 0 1,-1 0 0,1 0 0,0 1-1,1-1 1,-1 1 0,1 0 0,0-1-1,0 2 1,7-6 0,26-17 1175,5-5-278,-29 23-562,0 2-1,0 0 0,27-9 1,-34 13-284,1 1-1,-1-1 1,1 1 0,-1 0 0,1 1-1,-1-1 1,1 1 0,0 1 0,-1-1-1,1 1 1,6 2 0,-10-1-62,1 0 1,-1 0-1,1 0 1,-1 0-1,0 1 0,0-1 1,0 1-1,4 5 1,-2-3 4,-5-4-61,0-1 0,1 0-1,-1 0 1,0 1 0,0-1 0,1 0-1,-1 1 1,0-1 0,0 0 0,0 1-1,1-1 1,-1 0 0,0 1 0,0-1-1,0 1 1,0-1 0,0 0 0,0 1-1,0-1 1,0 0 0,0 1 0,0-1-1,0 1 1,0-1 0,0 1 0,0 6-93,-1 0 1,0 0-1,0 0 1,-1 0 0,0 0-1,0 0 1,0-1-1,-1 1 1,0-1 0,-1 1-1,1-1 1,-1 0-1,0 0 1,-8 8 0,-12 7-821,-39 27 0,23-19 33,36-26 790,1 0 0,-1 0 1,1 0-1,-1 1 0,1-1 1,0 1-1,0 0 0,1-1 0,-1 1 1,1 1-1,0-1 0,-3 7 1,2-5-16,3-5 81,-1 0 0,0 0 0,1 0 0,-1 0 0,1 0 0,-1 0 0,1 0 0,0 1 0,0-1 0,-1 0 0,1 2 0,1-2 12,-1 0-1,0 1 1,1-1-1,0 0 1,-1 0-1,1 1 1,0-1-1,0 0 1,-1 0-1,1 0 1,0 0-1,0 0 1,1 1-1,4 3 4,0 0-1,1 0 0,9 6 1,6 4 33,19 17 157,-4-16 291,-29-13-327,1 1 1,0-1 0,-1 2 0,13 8 0,-12-6 52,1 1-1,-2 0 0,15 16 1,-21-21-119,1 1 1,0-1-1,-1 1 1,1 0-1,-1 0 1,0 1-1,0-1 1,-1 0-1,1 1 1,-1-1-1,0 0 1,0 1-1,0 5 1,-1-8-17,0 0 0,-1 0 1,1 0-1,0 0 0,-1-1 1,1 1-1,-1 0 0,1 0 0,-1-1 1,0 1-1,0 0 0,0-1 0,0 1 1,0-1-1,0 1 0,0-1 0,0 1 1,-3 1-1,-1 1 13,0-1 0,-1 0 0,1 1 0,-7 1 0,4-1 21,0 0-44,-1-1 0,1 0 0,-1-1 0,1 1-1,-1-2 1,-11 2 0,-4 0 57,6 1-56,10-2-76,0-1-1,-1 0 1,-8 1 0,-52-9-629,61 8 564,0 0 0,0 0 0,0 0 0,1 1 0,-13 5 0,19-7 71</inkml:trace>
</inkml:ink>
</file>

<file path=ppt/ink/ink16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32:07.02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 95 6880,'-18'-19'2560,"18"19"-1984,18 0-160,1 0 1664,19 0-1216,19-19 640,0 19-896,19-19-32,19 0-384,-19 0-3488,18 19 1792</inkml:trace>
</inkml:ink>
</file>

<file path=ppt/ink/ink16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32:09.30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 1 8544,'-19'0'3168,"19"0"-2464,19 19-192,-19-19-64,19 19-352,-19-19-672,19 19 320</inkml:trace>
</inkml:ink>
</file>

<file path=ppt/ink/ink16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32:09.73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 0 10304,'-19'19'3808,"19"-19"-2944,19 19-256,0-19 224,0 0-577,56 0-2334,1-19 1087</inkml:trace>
</inkml:ink>
</file>

<file path=ppt/ink/ink16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32:10.47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 134 4896,'-16'0'1584,"16"0"-1574,0 0 1,0 0 0,-1 0-1,1 0 1,0 0 0,0 0-1,0 0 1,0 0 0,0 0-1,0 0 1,0 0 0,0 0-1,-1 0 1,1 0 0,0 0-1,0 0 1,0 0 0,0 0-1,0 0 1,0 0 0,0 0-1,0 0 1,0 0 0,-1 0-1,1 0 1,0 0 0,0 0-1,0-1 1,0 1 0,0 0-1,0 0 1,0 0 0,0 0-1,0 0 1,0 0 0,0 0-1,0 0 1,0 0 0,0 0-1,0-1 1,-1 1 0,1 0-1,0 0 1,0 0 0,0 0-1,0 0 1,0 0 0,0 0-1,0 0 1,0-1 0,0 1-1,0 0 1,1 0 0,-1 0-1,0 0 1,0 0 0,0-13 538,0 10 795,0 0-299,-1-5-359,1 6-500,0 1-1,0-1 0,0 1 0,0-1 1,0 1-1,0-1 0,0 1 0,1-1 1,-1 1-1,1-3 0,0 4-150,-1-1 0,1 0-1,0 1 1,-1-1 0,1 0-1,0 1 1,-1-1 0,1 1 0,0-1-1,0 1 1,-1 0 0,1-1 0,0 1-1,0 0 1,0-1 0,0 1-1,0 0 1,0 0 0,-1 0 0,1 0-1,0 0 1,0 0 0,2 0 0,1 0 27,-1 0 0,1-1 1,0 1-1,0-1 0,0 0 1,-1 0-1,1 0 0,0 0 1,5-4-1,11-3 88,-3 3-65,1 1 0,0 0 1,0 2-1,23-2 0,-5 1-10,62-11 101,26-4-64,104 14-113,-134 5 136,61-1 233,-141 0-264,1 1 0,-1 0 0,0 1 0,1 1 0,20 6 0,-31-8-53,-1 0 1,1 0-1,-1-1 1,1 0-1,-1 1 1,1-1-1,4-1 1,-3 1 15,-3 0-49,-4-3-276,-11-10-1224,10 10 373</inkml:trace>
</inkml:ink>
</file>

<file path=ppt/ink/ink16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32:11.04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7 1 7040,'-32'0'2282,"32"0"-2247,0 0-1,-1-1 1,1 1-1,-1 0 1,1 0-1,0 0 1,-1 0-1,1 0 1,-1 0-1,1 1 0,0-1 1,-1 0-1,1 0 1,0 0-1,-1 0 1,1 0-1,0 1 1,-1-1-1,1 0 1,0 0-1,-1 0 1,1 1-1,0-1 0,-1 0 1,1 1-1,-13 11 553,10-8 330,3-4-330,3 3-96,2 1-414,1 0 0,-1-1 1,1 1-1,-1-1 0,1 0 1,0-1-1,0 1 0,1-1 1,-1 0-1,0-1 0,1 0 1,-1 0-1,9 1 0,0-3-85,-11 0 10,1 1-1,-1 0 1,0 0-1,1 0 1,-1 0-1,0 1 1,0 0-1,7 2 1,-5-1 2,2 1 15,0-1 0,1 1-1,-1-1 1,1-1 0,16 2 0,-10-4 6,-11 0 13,0 1 1,1 0-1,-1 0 0,0 0 0,1 0 0,-1 1 0,0 0 0,7 2 0,20 9 234,-21-9-102,-9-2-141,1-1 0,-1 0 0,1 1 0,-1-1 0,1 1 0,-1-1 0,1 1 0,-1 0 0,1-1 0,-1 1 0,0 0 0,1 0 0,-1 0 0,0 0 0,0 0 0,0 1 0,0-1 0,0 0 0,0 0 0,1 2 0,4 16 605,0-9-421,-5-8-162,1 0 0,-1 0 0,0 0 0,0 0 1,0 0-1,0 0 0,-1 0 0,1 0 0,-1 0 1,1 0-1,-1 1 0,0-1 0,1 0 0,-1 0 0,0 0 1,-1 1-1,1-1 0,0 0 0,0 0 0,-1 0 1,-1 4-1,-3 7-57,3-9-10,0-1 0,1 1 0,0-1 0,-1 1 0,1 0 0,1 0 0,-1 0 0,1 0 0,-1 6 0,1-6 3,0 0-1,0-1 0,-1 1 0,1 0 0,-1-1 0,0 1 0,0 0 1,0-1-1,0 0 0,-1 1 0,0-1 0,1 0 0,-1 1 0,-4 3 0,-1 8 7,-1 1 0,-8 31 0,12-36 76,2-3-67,-1 1 0,0 0 0,-1-1 0,0 1 0,0-1 0,-11 14 0,9-13-5,-12 24 63,14-25-53,0 0 0,0 0 0,-1-1 0,0 1 0,-11 11-1,1-3 35,10-10-12,-1 0 0,-11 10 0,15-14 33,0-1 0,0 0 0,0 1 0,-1-1 1,1 0-1,0 0 0,-1 0 0,1 0 0,-1-1 0,1 1 0,-1 0 1,0-1-1,-2 0 0,-8 0 311,10-1-234,3-4-65,0-33-74,1 22 93,0 1 0,6-23-1,-4 22-35,0 0 0,1-25-1,-4-117-93,0 137-11,1 10 20,-1 0 0,0 1 1,-1-1-1,-2-17 0,-4 9 31,5 16 1,1-1 1,-1 1-1,1-1 1,0 0-1,0 0 1,1 0-1,-1 0 1,1-4-1,0 5-13,0 0 0,0 1 0,0-1-1,0 0 1,0 0 0,-1 0 0,1 0 0,-1 0-1,0 0 1,0 0 0,0 0 0,0 1 0,0-1-1,0 0 1,-1 1 0,0-1 0,-2-2 0,4 5-4,0-1 1,-1 1 0,1 0 0,0 0-1,0 0 1,-1-1 0,1 1-1,0 0 1,0 0 0,0 0-1,0-1 1,0 1 0,-1 0-1,1 0 1,0-1 0,0 1 0,0 0-1,0 0 1,0-1 0,0 1-1,0 0 1,0 0 0,0-1-1,0 1 1,0-1 0,0-11-980,0 9 266</inkml:trace>
</inkml:ink>
</file>

<file path=ppt/ink/ink16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32:40.72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59 2400,'0'-17'779,"0"17"-768,0 0 1,0 0-1,0-1 1,0 1-1,0 0 0,0-1 1,0 1-1,0 0 1,0 0-1,0-1 1,0 1-1,1 0 1,-1 0-1,0-1 1,0 1-1,0 0 1,0 0-1,0-1 1,1 1-1,-1 0 1,0 0-1,0 0 1,0-1-1,1 1 1,-1 0-1,13-13 299,-9 10 559,-4 3-208,3-4 80,10-9-138,-10 10 330,-3 3-261,0 0 86,0 3-305,0 150 982,0-144-1329,-1 0 1,-1 0 0,1 0 0,-1 0 0,-6 15-1,6-18-48,0-1-13,1-1 0,0 0 0,1 1 1,-1-1-1,1 1 0,0-1 0,0 1 0,1 6 0,0 1 61,-1 5 61,1-14-112,-1 0 1,0 1-1,1-1 0,-1 0 1,-1 0-1,1 0 1,0 0-1,-1 0 1,1 0-1,-1 0 1,-2 5-1,-5-4 235,16-5-105,-4 1-89,-4-3-27,0 0-53,0 1 0,1 0 0,-1 0 0,1 0 0,-1-1 0,1 1 1,0 0-1,0 0 0,0 0 0,0 1 0,1-1 0,2-3 0,2-5-38,-4 7-14,0-1 0,0 0-1,0 0 1,2-7 0,7-18-306,16-14-255,-18 31 538,8-15 89,-11 17-29,0 1 1,1-1 0,0 1-1,8-8 1,-8 11-14,0 1 1,0-1 0,14-7 0,-7 4 24,-10 6 5,0 1 1,1-1-1,0 1 1,-1 0 0,1 0-1,0 1 1,6-2-1,4-2 68,3-3 11,-16 7-79,-1 0 0,1 0-1,-1 0 1,1 0 0,0 1 0,0-1 0,-1 1 0,1-1 0,0 1 0,2-1 0,-3 1-13,-1 0 0,0 0 1,0 0-1,1 0 0,-1 0 1,0 0-1,1 0 0,-1 0 1,0 0-1,0 0 0,1 1 1,-1-1-1,0 0 0,0 0 1,1 0-1,-1 0 0,0 0 1,0 1-1,1-1 0,-1 0 1,0 0-1,0 0 0,0 1 1,1-1-1,-1 0 0,19 20 363,-17-18-335,0 1-1,0-1 0,0 1 0,-1 0 1,0-1-1,1 1 0,-1 0 1,0 0-1,0 0 0,0 0 1,-1 0-1,1 0 0,-1 0 0,0 0 1,0 0-1,0 0 0,0 4 1,0 71 127,0-77-150,0 0 0,0 0 0,0 0 0,0 0 0,0 0 0,0-1 0,-1 1 0,1 0 0,0 0 0,0 0 0,-1-1 0,1 1 0,0 0 0,-1 0 0,1-1 0,-1 1 0,1 0 0,-1 0 0,1-1 0,-1 1 0,1-1 0,-1 1 0,0-1 0,1 1 0,-2 0 0,1-1-2,0 1-1,1-1 1,-1 1-1,0-1 0,1 1 1,-1 0-1,1-1 1,-1 1-1,1 0 0,-1-1 1,1 1-1,-1 0 1,1 0-1,0-1 0,-1 1 1,1 0-1,0 0 1,-1 0-1,1-1 0,0 1 1,0 0-1,0 0 1,0 0-1,0 0 0,0 1 1,0-1-14,0 0-1,0 0 1,0 0 0,0 0 0,0 0 0,0 0 0,0-1-1,-1 1 1,1 0 0,0 0 0,-1 0 0,1 0-1,0 0 1,-2 1 0,2-1-5,-1-1-1,1 1 1,-1-1-1,0 0 1,1 1-1,-1-1 1,0 0 0,1 0-1,-1 1 1,0-1-1,1 0 1,-1 0-1,0 0 1,1 0 0,-1 0-1,0 0 1,0 0-1,1 0 2,0 0 0,0 0 0,-1 0 0,1 0 0,0 0 0,0 0-1,0 0 1,0 0 0,0 0 0,0 0 0,0 0 0,0 0 0,-1 0 0,1 0 0,0 0 0,0 0-1,0 0 1,0 0 0,0 0 0,0 0 0,0 0 0,0 0 0,-1 0 0,1 0 0,0 0-1,0 0 1,0 0 0,0 0 0,0 1 0,0-1 0,0 0 0,0 0 0,0 0 0,0 0 0,0 0-1,0 0 1,0 0 0,-1 0 0,1 0 0,0 1 0,0-1 0,0 0 0,0 0 0,0 0-1,0 0 1,0 0 0,0 0 0,0 0 0,0 0 0,0 1 0,0-1 0,0 0 0,0 0 0,0 0-1,0 0 1,1 0 0,-1 1-52,0 0-1,0-1 0,0 1 1,0-1-1,0 1 1,0 0-1,0-1 0,-1 1 1,1-1-1,0 1 1,0 0-1,0-1 0,-1 1 1,1-1-1,0 1 1,0-1-1,-1 1 0,1-1 1,-1 1-1,1-1 1,0 1-1,-1-1 0,1 1 1,-1-1-1,1 0 1,-1 1-1,1-1 0,-1 0 1,1 1-1,-1-1 1,0 0-1,1 0 0,-1 0 1,1 0-1,-1 1 1,1-1-1,-1 0 0,0 0 1,1 0-1,-1 0 1,-1 0-1,2 0-8,0 0 1,-1 0-1,1 0 1,0 0-1,0 0 1,-1 0-1,1 0 0,0-1 1,0 1-1,-1 0 1,1 0-1,0 0 1,-1 0-1,1 0 1,0 0-1,0-1 0,0 1 1,-1 0-1,1 0 1,0 0-1,0 0 1,0-1-1,-1 1 0,1 0 1,0-1-1,-13-12-3214,10 10 1040</inkml:trace>
</inkml:ink>
</file>

<file path=ppt/ink/ink1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35:40.05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0 7712,'32'-16'2506,"-31"16"-2440,0-1-1,0 1 1,-1 0-1,1-1 0,0 1 1,0 0-1,0-1 1,-1 1-1,1 0 1,0 0-1,0 0 0,0 0 1,0 0-1,0 0 1,51 0 1443,-50 0-1406,0 0 0,0 1 0,0-1 1,0 1-1,0-1 0,0 1 0,0 0 0,0-1 0,0 1 1,-1 0-1,1 0 0,0 1 0,-1-1 0,1 0 0,-1 0 0,1 1 1,-1-1-1,0 1 0,1-1 0,-1 1 0,0 0 0,0-1 1,1 4-1,0-1 54,0 1 0,0 0-1,0-1 1,-1 1 0,0 0 0,0 0 0,0 0 0,0 7 0,-2-8-94,1-1 0,-1 1 0,0 0 0,0-1 0,-1 5 0,-2 5 87,2-4-41,1 1 1,0-1-1,0 18 0,2-18-6,-2 0 0,-1 13 0,-1-9-40,-2 0 0,1-1-1,-2 1 1,0-1-1,-8 14 1,-3 5-17,5-8-37,8-18-9,0 1 0,1 0 1,0 0-1,1 0 0,-1 0 0,1 0 0,0 1 0,1-1 0,0 1 0,-1 7 0,2 2-37,0-16 31,0 1-1,0-1 1,0 0 0,0 0-1,0 1 1,0-1 0,0 0-1,0 1 1,0-1 0,0 0-1,0 0 1,0 1-1,1-1 1,-1 0 0,0 0-1,0 1 1,0-1 0,0 0-1,1 0 1,-1 0 0,0 1-1,0-1 1,0 0-1,1 0 1,-1 1 0,0-1 3,10 8-72,-4-12 89,-2 0 18,-1 2-136,-1 1 0,1 1 0,0-1 1,0 0-1,1 1 0,-1-1 0,0 1 1,0 0-1,0 0 0,0 0 0,5 2 0,9-2-2826,0 0 1453</inkml:trace>
</inkml:ink>
</file>

<file path=ppt/ink/ink16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32:41.0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17 2976,'0'-46'1339,"0"-6"724,0 36-980,0 15-1054,0 1 0,0 0 0,0 0 1,0-1-1,0 1 0,0 0 0,0-1 0,0 1 0,0 0 0,1 0 1,-1-1-1,0 1 0,0 0 0,0 0 0,0-1 0,0 1 0,1 0 0,-1 0 1,0-1-1,0 1 0,0 0 0,0 0 0,1 0 0,-1 0 0,0-1 0,92-90 2979,-92 91-2992,0 0 0,0-1 0,0 1 0,0 0 0,1 0 0,-1-1 0,0 1 0,0 0 0,1 0 0,-1 0 0,0 0 0,0-1 0,1 1 0,-1 0 0,0 0 0,0 0 0,1 0 0,-1 0 0,0 0 0,0 0 0,1 0 0,-1 0 0,0 0 0,1 0 0,-1 0 0,15-1 382,-5 1 159,0 0 0,14 1 0,-22-1-471,0 1 0,-1-1 1,1 0-1,0 1 1,-1-1-1,1 1 0,0-1 1,-1 1-1,1 0 1,0 0-1,-1 0 0,0 0 1,1 0-1,-1 0 1,1 0-1,-1 0 0,0 1 1,0-1-1,0 0 0,1 2 1,5 20 670,-2-10-471,-3-9-209,0-1 0,-1 1 0,1 0 0,-1 0 0,0 0 0,0 0 0,-1 0 0,1 0 0,-1 7 0,0-8-66,0 0 1,0 0-1,0 0 0,0 0 0,1-1 1,-1 1-1,1 0 0,0 0 0,-1 0 0,1 0 1,1 0-1,-1-1 0,0 1 0,1-1 1,-1 1-1,1-1 0,0 1 0,3 2 0,14 15-704,1-1 187</inkml:trace>
</inkml:ink>
</file>

<file path=ppt/ink/ink16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32:41.42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 0 6048,'-20'20'2240,"20"-20"-1728,20 19-160,0 1 1024,-1 19-832,-19 0 480,20-19-576,19 19-256,-20 0-128,1 0-160,19-20 64,-20 1-384,20 19 192,-39-20-2752,20 1 1600,-20-20-2432,0 20 2176</inkml:trace>
</inkml:ink>
</file>

<file path=ppt/ink/ink16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32:41.8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28 0 7392,'-20'20'2720,"20"-20"-2080,-59 39-224,20 0 1056,20-19-896,-40-1 352,20 40-576,-20-40 160,20 20-288,-19-19-480,19 19 128,0-20-608,19 1 416,1-20-1344,-1 0 928,20 0-768,0 0 832</inkml:trace>
</inkml:ink>
</file>

<file path=ppt/ink/ink16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32:42.53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30 196 7040,'17'0'2282,"-14"0"-1386,-6-3-410,2 2-470,1 0 1,-1 1 0,1-1 0,-1 1 0,1-1-1,-1 0 1,1 1 0,-1 0 0,0-1 0,1 1-1,-1-1 1,0 1 0,1 0 0,-1-1 0,0 1-1,0 0 1,1 0 0,-1 0 0,0 0 0,0-1-1,1 1 1,-1 0 0,0 0 0,0 0 0,0 1-1,1-1 1,-1 0 0,0 0 0,0 0 0,1 0-1,-1 1 1,0-1 0,1 0 0,-1 1 0,-1 0-1,-1 0 65,1 1 0,-1-1 0,0 0 0,0-1 0,0 1 0,0 0-1,0-1 1,0 1 0,-4-1 0,-205 0-1084,209 0 965,-1-1 0,0 2 0,0-1 0,0 0 0,0 1 0,-5 1 0,-4 11-277,11-12 304,1-1 0,-1 1 0,1-1 1,-1 1-1,0-1 0,1 0 0,-1 1 0,0-1 0,1 0 0,-1 0 1,-3-1-1,-8 1 61,13 0-43,-1 0 0,0 0 0,1 0 1,-1 0-1,1 0 0,-1 0 0,1 0 0,-1 0 0,1 0 0,-1 1 0,1-1 1,-1 0-1,1 0 0,-1 0 0,1 1 0,-1-1 0,1 0 0,0 0 0,-1 1 1,1-1-1,-1 0 0,1 1 0,0-1 0,-1 1 0,1-1 0,0 1 1,-1-1-1,1 0 0,0 1 0,-1 0 0,-4 8 225,-4-4-47,9-5-164,-1 1 1,1-1-1,-1 0 0,1 1 1,-1-1-1,1 0 1,-1 1-1,1-1 0,-1 1 1,1-1-1,0 1 1,-1-1-1,1 1 0,0-1 1,-1 1-1,1-1 1,0 1-1,-1-1 0,1 1 1,0 0-1,0-1 1,0 1-1,0-1 0,0 1 1,0 0-1,0-1 1,0 1-1,0-1 0,0 1 1,0 0-1,0 0 1,0 1 21,0 0 0,0 0 0,0 0 0,-1 0 0,1 0 1,-1 0-1,1 0 0,-1 0 0,0 0 0,0 0 0,0 0 0,-2 2 1,2-2-15,-1 0 1,1 1 0,0-1 0,0 0 0,0 0 0,0 0 0,1 1 0,-1-1-1,1 0 1,-1 1 0,1-1 0,0 5 0,0 12 100,0 0-27,-4 38 0,-1-27-112,1-10-13,1 0 0,-1 24 0,5-21 49,-1-14-1,0 0-1,0 0 1,-1 0-1,-2 13 1,-3-2 50,4-12-54,-1 1 0,2-1 0,-1 0 0,1 0 0,0 9 0,1 120 655,-1-136-651,1 0 0,0 0 0,0-1 0,0 1 0,0 0 0,1 0 0,-1 0 0,0 0 0,0-1 0,0 1 0,1 0 0,-1 0 0,0 0 0,1-1 0,-1 1 0,0 0 0,1-1 0,0 2 0,0-2 8,0 1-1,0-1 1,-1 0-1,1 1 1,0-1 0,0 0-1,0 0 1,0 0-1,-1 1 1,1-1 0,0 0-1,1-1 1,1 1 17,-1 0 0,0 1 0,0-1 0,0 0-1,0 0 1,0 1 0,0 0 0,0-1 0,2 2 0,5 4 97,-7-5-144,0 0 1,0 0 0,-1 0 0,1 0-1,0 0 1,0 0 0,0 0 0,0-1-1,0 1 1,0-1 0,0 1 0,0-1-1,0 0 1,4 0 0,9 0-23,-5-1-74,0 1 1,0 1-1,20 2 1,-17 1-2,-10-2 19,1-1 0,0 0-1,-1 0 1,1-1 0,4 1-1,16-6-896,-6 0 278,-5 4 295,0 0 0,17 0 0</inkml:trace>
  <inkml:trace contextRef="#ctx0" brushRef="#br0" timeOffset="1">79 684 6400,'-20'-19'2368,"20"19"-1856,-39 0-128,39 0 1408,0 0-1056,0 0 832,0 0-896,0 0-288,20 0-256,19-20 160,-20 20-160</inkml:trace>
  <inkml:trace contextRef="#ctx0" brushRef="#br0" timeOffset="2">79 39 7232,'0'0'2656,"0"0"-2048,0 0-192,0-19 1056,0 38-896,19-38 768,1 19-800,19-20-480,0 20-64</inkml:trace>
</inkml:ink>
</file>

<file path=ppt/ink/ink16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32:45.04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6 527 3552,'0'0'1147,"0"-3"-683,0 1-354,1-1 1,-1 1-1,1 0 1,-1 0-1,1 0 1,0 0 0,0 0-1,0 0 1,0 0-1,0 0 1,1 0-1,-1 0 1,0 0 0,3-2-1,-4 4-72,1 0 0,-1 0-1,0 0 1,0 0 0,1-1 0,-1 1-1,0 0 1,0 0 0,0-1 0,0 1-1,1 0 1,-1 0 0,0-1 0,0 1-1,0 0 1,0 0 0,0-1-1,0 1 1,0 0 0,0 0 0,0-1-1,1 1 1,-1 0 0,0-1 0,-1 1-1,1-1 24,0 1 0,0-1-1,0 0 1,1 1 0,-1-1 0,0 0-1,0 1 1,0-1 0,0 0-1,0 1 1,1-1 0,-1 1-1,0-1 1,1 1 0,-1-1-1,0 0 1,1 1 0,-1 0-1,1-1 1,-1 1 0,1-1-1,-1 1 1,1-1 0,-1 1-1,2-1 1,-1 1 25,-1-1 0,1 0-1,0 1 1,0-1 0,0 0 0,-1 1 0,1-1-1,0 0 1,-1 0 0,1 0 0,-1 0-1,1 1 1,-1-1 0,1 0 0,-1 0 0,0 0-1,1 0 1,-1 0 0,0 0 0,0 0-1,0 0 1,0 0 0,0 0 0,0 0 0,0-2-1,0-49 987,0 51-1066,0 1 0,0 0 0,0 0-1,0-1 1,0 1 0,0 0-1,0-1 1,0 1 0,0 0 0,0 0-1,0-1 1,-1 1 0,1 0 0,0 0-1,0-1 1,0 1 0,0 0 0,0 0-1,-1-1 1,1 1 0,0 0 0,0 0-1,0 0 1,-1-1 0,1 1 0,-1-1 11,1 1 0,-1-1 0,0 0 0,1 1 1,-1-1-1,0 1 0,0-1 0,1 1 0,-1-1 1,0 1-1,0 0 0,0-1 0,0 1 0,1 0 1,-1-1-1,0 1 0,-1 0 0,-16 6 285,15-4-257,-10 4 314,10-5-297,0 0 0,1 1 0,-1-1 0,0 1 0,1 0 0,-1 0 0,1 0 0,-3 2 0,0 2 103,-1 0-1,-6 12 1,-7 7 98,5-14-76,-2 4 90,15-12-251,0-1 0,0 0 0,0 0 0,0 1 0,1-1 0,-1 1 0,0 2 0,-2 6 44,-4 3-7,6-13-61,0-1 0,1 1-1,-1 0 1,0 0 0,1 0-1,-1 0 1,1 0-1,-1 0 1,1 0 0,-1 0-1,1 0 1,0 0 0,0 0-1,-1 0 1,1 1 0,0-1-1,0 0 1,0 0 0,0 0-1,0 0 1,1 0 0,-1 0-1,0 0 1,0 1 0,1 0-1,1 1-20,-1-1-1,0 1 1,1-1-1,0 1 0,0-1 1,-1 0-1,1 0 1,0 0-1,1 0 1,-1 0-1,0 0 1,1-1-1,-1 1 0,1-1 1,-1 1-1,1-1 1,-1 0-1,1 0 1,0 0-1,0 0 1,0-1-1,-1 1 0,6-1 1,7 1-151,-5-1-234,0 0 0,0 0 0,20-4-1,-9-3-351,31-13-1,-31 11 318,-12 5 290,0 0-1,-1-1 1,0 0-1,0 0 1,13-12-1,-2 2-46,3 0 45,-12 9 154,-1 0-1,10-10 1,-17 14 17,-1 1 1,1-1-1,-1 1 0,1-1 1,-1 0-1,0 1 0,0-1 1,0 0-1,0 0 0,0 0 1,0 0-1,0 0 0,-1 0 1,1 0-1,-1 0 0,1-4 1,-1 2 443,-20 8 2368,19-3-2737,0-1-1,-1 1 1,1 0 0,0 0 0,-1 1 0,1-1 0,0 0 0,0 0 0,0 1 0,0-1 0,0 0 0,0 1 0,1-1 0,-1 1 0,0-1 0,1 1 0,-1-1-1,1 1 1,-1 0 0,1 1 0,-3 7 173,-2 0-33,3-8-198,1 0 0,0 0 0,0 1 0,0-1 0,0 0 0,0 1 0,0-1 0,1 0 0,-1 1 0,1-1 0,0 1 0,-1-1 0,1 0 0,0 1 0,0-1 0,1 1 0,-1-1 0,2 4 0,-1-1 0,0-1 0,1 0-1,0 0 1,0 0-1,0 0 1,0 0-1,1-1 1,0 1 0,0-1-1,0 1 1,0-1-1,0 0 1,6 4-1,0-2-32,0 0 0,0 0-1,0 0 1,1-2-1,0 1 1,0-1-1,0 0 1,0-1-1,1-1 1,-1 1 0,13-1-1,14 0-626,-25 0 185,1-1 1,0 0-1,-1-1 1,21-3 0,3-9-635,-28 10 859,-8 3 189,1 0 0,0 0 0,-1 0 0,1 0 0,0 0 0,-1 0 0,1-1 0,0 1 0,-1 0 0,1 0 0,-1-1 0,1 1 0,0 0 0,-1-1 0,1 1 0,-1 0 1,1-1-1,-1 1 0,1-1 0,-1 1 0,1-1 0,-1 1 0,0-1 0,1 0 0,-1 1 0,0-1 0,1 1 0,-1-1 0,0 0 0,0 1 0,0-1 0,1 0 0,-1 1 0,0-1 0,0 0 1,0 1-1,0-1 0,0 0 0,0 1 0,0-1 0,-1 0 0,1 0 0,0-1-32,0 0 0,0 0 0,-1 0-1,1-1 1,-1 1 0,1 0 0,-1 1 0,0-1 0,0 0 0,0 0 0,0 0 0,0 0-1,-1-1 1,-4-7-321,-6-19-11,11 25 429,0 0-1,-1 0 0,1 0 0,-5-7 1,5 9-9,-1 0 0,1 0 0,-1 0 0,1 1 0,-1-1 0,0 0 0,0 1 0,1-1 0,-5-1 0,-2-1 273,7 4-281,1 0-1,-1 0 1,0-1 0,1 1-1,-1 0 1,1-1 0,-1 1-1,1 0 1,-1-1 0,1 1-1,-1 0 1,1-1 0,-1 1-1,1-1 1,-1 1 0,1-1 0,0 1-1,-1-1 1,1 1 0,0-1-1,-1 1 1,1-1 0,0 0-1,0 1 1,-1-1 0,1 1-1,0-1 1,0 0 0,0 1-1,0-1 1,0 0 0,0 1 0,0-1-1,0 0 1,0 1 0,0-1-1,1 0 1,-1 0-9,0 1 0,0-1 1,0 0-1,0 0 0,0 1 1,0-1-1,0 0 0,0 0 0,0 1 1,0-1-1,0 0 0,1 1 0,-1-1 1,0 0-1,1 1 0,-1-1 0,0 0 1,1 1-1,-1-1 0,1 1 0,-1-1 1,1 0-1,-1 1 0,1-1 0,-1 1 1,2-1-1,0 1 39,0-1-1,1 1 1,-1-1-1,1 1 1,-1 0-1,1 0 1,3 0-1,5 0-18,0 0-78,-7-1 20,-1 1 0,1-1 0,0 1 1,-1 0-1,1 1 0,0-1 0,-1 1 1,1-1-1,0 1 0,4 2 0,2 3 16,-9-5 11,1 0 0,0 0 0,-1 0 0,1 0 0,0 0 0,0 0 0,0 0 0,0-1 0,0 1-1,0-1 1,0 0 0,0 1 0,3-1 0,7-1 52,-8 1-35,-1 0 1,1-1-1,-1 1 1,1 0 0,-1 0-1,1 1 1,-1-1 0,1 1-1,-1 0 1,5 1 0,-3 7 55,-4-9-59,-1 1-1,0-1 0,1 1 0,-1-1 0,0 1 0,1-1 0,-1 1 0,0-1 0,1 0 0,-1 1 0,1-1 0,-1 1 0,1-1 0,-1 0 0,1 1 0,-1-1 0,1 0 0,-1 0 0,1 1 0,0-1 0,-1 0 0,1 0 0,-1 0 0,1 0 0,0 0 0,-1 0 0,1 0 0,-1 0 0,1 0 0,0 0 0,-1 0 1,2 0-1,-2 3-316,0 13 59,0-14 240,0 0 1,0-1 0,0 1-1,0 0 1,0 0-1,1 0 1,-1-1-1,1 1 1,0 2-1,12 15 459,-7-7-224,-6-10-215,0-1 0,1 1 1,-1-1-1,1 0 1,-1 1-1,1-1 0,0 0 1,-1 0-1,1 1 0,0-1 1,0 0-1,0 0 0,0 0 1,0 0-1,0 0 0,0 0 1,0 0-1,1-1 1,-1 1-1,0 0 0,0 0 1,1-1-1,-1 1 0,0-1 1,1 0-1,-1 1 0,1-1 1,-1 0-1,1 0 0,-1 0 1,0 1-1,3-2 1,-2 1-36,1 0 0,-1 1 0,0-1 0,0 0 0,0 1 1,0-1-1,0 1 0,0 0 0,0 0 0,-1 0 1,1 0-1,0 0 0,0 0 0,-1 0 0,1 0 1,0 1-1,1 2 0,-3-4 37,1 0-1,-1 0 1,0 0 0,0 1 0,0-1-1,0 0 1,1 0 0,-1 0 0,0 1-1,0-1 1,1 0 0,-1 0 0,0 0-1,0 0 1,1 0 0,-1 1-1,0-1 1,0 0 0,1 0 0,-1 0-1,0 0 1,1 0 0,-1 0 0,0 0-1,1 0 1,12 0 448,-13 0-455,0 0 1,1 0 0,-1 0 0,0 0-1,0 0 1,1 0 0,-1 0 0,0 0 0,1 0-1,-1-1 1,0 1 0,0 0 0,1 0 0,-1 0-1,0 0 1,0 0 0,1-1 0,-1 1 0,0 0-1,0 0 1,0 0 0,1 0 0,-1-1 0,0 1-1,0 0 1,20-20 133,-18 18-213,0-1-1,-1 1 0,1-1 0,-1 0 0,1 1 0,-1-1 0,0 0 0,0 0 1,0 0-1,0 0 0,0 0 0,-1 0 0,0 0 0,1 0 0,-1 0 0,0 0 0,-1-4 1,1-49-2086,0 53 2572,3 6 111,14 15 571,-6-6-908,-1-1 0,2 0 0,16 12 0,-9-10 280,1 1 110,32 16 1,-44-26-541,-1-1 0,1 0 0,0 0 0,1-1 0,-1 0 1,0 0-1,1-1 0,11 0 0,-11-1-178,0 0-1,-1 0 1,1-1 0,-1-1-1,1 1 1,-1-1 0,1-1 0,-1 0-1,10-4 1,1-3-348,-1 1-525,20-8 0,-35 16 856,0 0 0,0-1 0,-1 1 0,1-1 0,0 0 0,0 0 1,-1 0-1,1 0 0,-1 0 0,0 0 0,0-1 0,0 1 1,0-1-1,3-3 0,-2-1-95,1 0 1,-1 0-1,-1 0 1,4-13-1,-4 11 51,-1 0 1,1 1-1,-2-1 0,0 0 1,-1-17-1,0 16 169,1-1 1,0 1-1,0-1 0,4-17 0,9-21 248,-11 42-52,0 0 1,0 0-1,1 0 0,0 0 0,0 1 0,1-1 0,0 1 0,0 0 0,0 0 1,7-6-1,-10 11-149,0 0 0,0 0 0,0 0 0,0 1 0,1-1-1,-1 0 1,0 1 0,0-1 0,0 1 0,1 0 0,1-1 0,4-1 59,26-11 201,-1-2-23,-22 10-184,3-1 22,-10 5-51,-1 0 0,1-1 0,0 1 1,0-1-1,-1 1 0,1-1 0,-1 0 0,3-3 0,11-11 193,-16 16-235,1 0-1,-1 0 0,0-1 0,0 1 1,1 0-1,-1 0 0,0 0 1,0-1-1,0 1 0,0 0 1,1 0-1,-1 0 0,0-1 1,0 1-1,0 0 0,0-1 0,0 1 1,0 0-1,0 0 0,0-1 1,0 1-1,1 0 0,-1 0 1,0-1-1,-1 1 0,2-8 39,-1 4-21,1 0-1,-1 0 0,0 0 1,0 0-1,0 0 0,-1 0 0,1 0 1,-1 0-1,-2-5 0,-10 3 17,5-8 107,8 13-109,-1 0 1,1-1 0,-1 1-1,0 0 1,1 0-1,-1-1 1,0 1 0,0 0-1,0 0 1,0 0-1,0 0 1,0 0-1,0 0 1,0 0 0,-2-1-1,0 1 45,-1 0 0,1 0 0,-1 0 0,1 1 0,-1-1 0,0 1 0,0 0 0,1 0 0,-1 0 0,-4 1 0,-3 0 143,9-1-206,1 0 0,-1 0 0,1 0 1,-1 0-1,0 0 0,1 1 0,-1-1 0,0 0 1,1 1-1,-1-1 0,1 1 0,-1 0 0,1 0 0,0-1 1,-1 1-1,1 0 0,0 0 0,-1 0 0,1 0 1,0 0-1,0 1 0,0-1 0,0 0 0,0 1 0,0-1 1,0 0-1,0 1 0,1-1 0,-1 1 0,0 1 1,0 4-42,-1 0 1,2 0 0,-1-1 0,1 1 0,1 13 0,0-3-52,-1 0-114,2 0 0,0-1-1,7 31 1,22 48-1607,-17-53 301,22 53-1685,-35-92 2768,0 0 0,0 0-1,-1 1 1,1-1 0,-1 0 0,0 1-1,0-1 1,-1 7 0,-2-20-128,-16 0 433,-17-19 666,-59-46 1434,53 42-725,15 3 1590,-44-67 0,70 95-2758,-1 0 15,1 0 1,0 0-1,0 0 1,-1 0-1,1 0 1,0 0-1,1 0 1,-2-4-1,2 5-91,0 1-1,0-1 1,0 0-1,1 1 1,-1-1-1,0 0 1,0 1-1,1-1 1,-1 0-1,1 1 1,-1-1-1,0 1 1,1-1-1,-1 0 1,1 1-1,-1-1 1,1 1-1,-1-1 1,1 1-1,0 0 1,-1-1-1,1 1 1,0 0-1,-1-1 1,1 1-1,0 0 1,-1 0-1,1 0 1,0-1-1,1 1 1,4-1 57,1-1 0,0 2 0,1-1 0,-1 1 0,12 0 1,8 1-16,20 0-36,6 0-308,55-6 0,-33-11-210,-48 10 259,31-5-1,-15 8-39,-24 2 130,0-1-1,1-1 1,-1 0 0,34-11-1,18-15-175,-43 21 201,-26 8 114,1 0-1,0-1 0,-1 0 1,1 0-1,-1 0 1,1 0-1,-1 0 0,1 0 1,-1 0-1,0-1 1,1 0-1,-1 1 1,3-4-1,-4 4 1,10-11 35,-11 12-34,0 0 0,0-1-1,0 1 1,0 0 0,0 0 0,0-1 0,0 1-1,0 0 1,0 0 0,0 0 0,0-1 0,-1 1-1,1 0 1,0 0 0,0 0 0,0-1 0,0 1-1,0 0 1,0 0 0,0 0 0,-1-1 0,1 1-1,0 0 1,0 0 0,0 0 0,0 0 0,-1 0-1,1 0 1,0-1 0,-1 1 0,-3-4 38,1-1-14,3 5-26,-1-1 0,1 0 0,0 1 0,-1-1 0,1 1 0,0-1 0,-1 1 0,1-1 0,-1 1 1,1-1-1,-1 1 0,1-1 0,-1 1 0,0-1 0,-1 0-7,1 1-1,-1-1 1,1 1-1,-1 0 1,0-1 0,1 1-1,-1 0 1,0 0-1,1 0 1,-1 0 0,1 0-1,-4 1 1,-23 8-98,8-3 18,4-3-27,14-3 98,-1 0-1,1 0 1,0 1-1,0-1 1,0 0 0,0 1-1,0 0 1,0 0-1,0-1 1,0 1 0,0 0-1,0 1 1,0-1-1,0 0 1,1 0 0,-1 1-1,0-1 1,1 1-1,-1 0 1,1-1 0,-1 3-1,-1 1-19,0 0-1,1 0 0,-1 0 1,1 0-1,1 0 0,-1 1 1,1-1-1,0 1 0,-1 5 1,1 9-67,1 24 0,1-13-2,-1-21 139,-1-1 0,2 1 0,0-1 0,0 1 0,0-1 0,1 0 0,1 1-1,0-1 1,0 0 0,6 11 0,23 26 313,-17-12-15,-13-28-259,1 1 0,-1-1 0,1 0 1,0 0-1,0-1 0,1 1 0,7 9 0,0-6 129,0 0 0,0-1 0,1 0-1,0-1 1,22 10 0,-33-16-193,1-1-1,-1 1 1,0-1-1,1 0 1,-1 0 0,0 0-1,1 1 1,-1-1 0,0 0-1,1-1 1,-1 1 0,0 0-1,1 0 1,-1-1 0,0 1-1,1 0 1,-1-1 0,0 0-1,0 1 1,1-1 0,-1 0-1,0 1 1,0-1 0,2-2-1,5-3 0,6 1-1,-13 4 6,1 1-1,-1-1 1,1 1 0,-1-1-1,0 1 1,1-1-1,-1 0 1,0 0 0,0 0-1,0 0 1,0 0 0,0 0-1,0 0 1,0 0 0,0 0-1,0 0 1,1-2 0,5-17-205,-1 10-398,-5 8 470,0 1 0,0-1 0,0 0 0,0 0-1,0 0 1,0 0 0,0 0 0,-1 0 0,1 0-1,-1 0 1,1 0 0,-1 0 0,0-2 0,0-12-339,0 16 459,0-1-1,0 1 1,0 0 0,0 0 0,0 0-1,0 0 1,0 0 0,0 0-1,0 0 1,0 0 0,0-1 0,0 1-1,0 0 1,0 0 0,0 0-1,0 0 1,0 0 0,0 0 0,0 0-1,0 0 1,0-1 0,0 1-1,0 0 1,0 0 0,0 0 0,0 0-1,0 0 1,0 0 0,1 0 0,-1 0-1,0 0 1,0 0 0,0-1-1,0 1 1,0 0 0,0 0 0,0 0-1,0 0 1,0 0 0,1 0-1,-1 0 1,0 0 0,0 0 0,0 0-1,0 0 1,0 0 0,0 0-1,0 0 1,0 0 0,1 0 0,-1 0-1,0 0 1,0 0 0,0 0 0,0 0-1,0 0 1,13 0 619,-12 0-594,-1 0 0,0 0 0,0 0 0,1 0 0,-1 0 0,0 0 0,1 0 0,-1 1 0,0-1 0,0 0 0,1 0 0,-1 0 0,0 0 0,0 0 0,1 0 0,-1 1 0,0-1 0,0 0 0,1 0 0,-1 0 0,0 0 0,0 1 0,0-1 0,1 0 0,-1 1 0,4 3 306,-1 1 0,0 0 1,0 0-1,3 6 0,11 17-419,-8-14-106,-6-7 382,2 0 0,-1-1 0,1 1 0,0-1 0,0 0 1,1-1-1,-1 1 0,10 5 0,-1-2 286,0-1 1,29 11 0,-39-18-529,-1 0 1,1-1 0,-1 1-1,1-1 1,-1 0 0,6 0-1,-3 0-19,-1 1-20,-1-1 0,0-1 0,1 1 0,-1 0 0,0-1 1,1 0-1,-1 0 0,0 0 0,0-1 0,1 1 0,-1-1 0,-1 0 1,1 0-1,5-4 0,25-12-556,-26 14 466,0-1 0,0 1 0,0-1 0,-1 0-1,1-1 1,9-9 0,16-18-659,-31 31 801,0 0 1,0 0 0,0 0 0,0 0 0,0-1 0,-1 1-1,1-1 1,-1 1 0,1-1 0,-1 0 0,0 1-1,0-1 1,0 0 0,-1 0 0,1 0 0,-1 0 0,1 0-1,-1 0 1,0 0 0,0 1 0,0-1 0,-1-4 0,0-10 4,1 16 62,0 0 0,0 1 1,0-1-1,0 0 1,0 0-1,0 1 1,0-1-1,1 0 1,-1 0-1,0 1 1,0-1-1,1 0 0,-1 1 1,0-1-1,1 0 1,-1 1-1,0-1 1,1 0-1,-1 1 1,1-1-1,-1 1 0,1-1 1,-1 1-1,1-1 1,0 1-1,0-1 1,1 0 95,0 1 0,0-1 0,0 1 0,0 0 0,0 0 0,0 0 0,0 0 0,2 0 0,3 0 450,-6 0-550,-1 0 1,0 0 0,0 0-1,1 0 1,-1 0 0,0 1-1,0-1 1,1 0 0,-1 0 0,0 0-1,0 0 1,1 0 0,-1 0-1,0 1 1,0-1 0,1 0-1,-1 0 1,0 0 0,0 0 0,0 1-1,1-1 1,-1 0 0,0 0-1,0 1 1,0-1 0,0 0 0,0 0-1,0 1 1,1-1 0,-1 0-1,0 0 1,0 1 0,0-1-1,0 1 1,2 4 122,0-1-58,0 0 0,0 0-1,1 0 1,-1 0 0,1 0-1,0 0 1,0 0 0,0-1-1,0 0 1,8 6 0,-2-4 111,14 13 388,3 14-58,10-6-171,7 7-96,-33-27-244,0 0-1,1-1 1,0 0-1,0-1 1,0 0-1,1-1 1,-1 0-1,1-1 1,0 0-1,13 0 1,-3-1-166,-11 0-110,0-1 1,0 0 0,1-1 0,16-3 0,-17 0-175,1 0 0,-1-1 0,14-8 0,-6 3-438,-14 7 671,1 0 0,-1 0 0,0-1 0,0 1 0,-1-1 0,1 0 0,-1-1 0,0 1 0,0-1 0,0 0 0,4-7 0,-3 4 99,1 0 0,0 1-1,1 0 1,-1 0 0,2 1-1,12-10 1,-19 16 120,-1 0 0,0-1 1,1 1-1,-1 0 0,0-1 0,1 1 1,-1 0-1,1 0 0,-1 0 0,1-1 1,-1 1-1,1 0 0,-1 0 0,0 0 1,1 0-1,-1 0 0,1 0 0,-1 0 1,1 0-1,-1 0 0,1 0 0,-1 0 1,1 0-1,-1 0 0,1 1 0,-1-1 0,1 0 1,-1 0-1,0 0 0,1 1 0,-1-1 1,1 0-1,-1 0 0,0 1 0,1-1 1,-1 0-1,0 1 0,1-1 0,-1 1 1,0-1-1,0 0 0,1 1 0,-1-1 1,0 1-1,0-1 0,0 1 0,0-1 1,1 1-1,3 6 659,9 0 389,-6 9 810,-5-11-1593,2 0 1,-1-1-1,0 0 0,1 1 0,0-1 1,0 0-1,7 4 0,33 24 729,-32-25-892,-8-4-74,1 0-1,-1-1 1,1 0-1,0 0 1,0 0-1,0 0 1,0-1-1,0 0 1,0 0 0,0 0-1,0 0 1,0-1-1,1 0 1,7-1-1,6 1-13,-9 0-70,-1-1 1,1 0 0,0 0 0,0-1 0,12-4-1,-3-1-609,27-14 0,-6 1-122</inkml:trace>
</inkml:ink>
</file>

<file path=ppt/ink/ink16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32:49.69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9 157 5056,'0'-16'1642,"0"13"-1002,-3 3-176,-10 0 475,13 0-926,0 0-1,0 0 1,-1 0 0,1 0-1,0 0 1,0 0-1,0 0 1,0 0 0,0 0-1,0 0 1,0 0 0,0 0-1,-1 0 1,1 0 0,0 0-1,0 0 1,0 0-1,0 0 1,0 0 0,0 0-1,0 0 1,0 0 0,-1 0-1,1 0 1,0 0-1,0-1 1,0 1 0,0 0-1,0 0 1,0 0 0,0 0-1,0 0 1,0 0 0,0 0-1,0 0 1,0 0-1,0 0 1,-1-1 0,1 1-1,0 0 1,0 0 0,0 0-1,0 0 1,0 0-1,0 0 1,0 0 0,0 0-1,0-1 1,0 1 0,0 0-1,0 0 1,0 0 0,0 0-1,0 0 1,0 0-1,1-1 1,-1-12 942,0 10-219,0 3 218,0 0-314,0 0-16,-4 0-160,-5 0 155,15 0-176,-16 0 58,7 0-245,6 0-288,-1 0 26,0 0 1,0-1-1,0 1 0,0-1 1,0 1-1,0-1 0,0 0 1,0 0-1,0 1 0,-1-1 1,3-2-1,-2 2 8,0 0 0,0-1 0,0 1 0,0 0 0,1 0 1,-1 0-1,0 1 0,1-1 0,-1 1 0,1-1 0,3 1 0,-2 0 1,0-1 0,0 1 0,0-1 0,-1 0 0,1 0 0,0 0 0,0 0 0,6-4-1,14-4 36,-11 5-10,12-5 48,0 2 0,49-9 0,17 10-12,6-10-73,1-1-147,62 13 182,-105 5 76,-42-1-48,-1 1 0,1 1 1,0 0-1,-1 0 0,20 7 0,-29-8 4,1 0 1,-1 0-1,0 0 0,1 1 0,-1-1 0,0 1 0,0 0 1,0 0-1,0 0 0,4 3 0,-7-5-46,0 0 1,0 0-1,1 0 0,-1 1 1,0-1-1,0 0 0,0 0 1,1 0-1,-1 1 0,0-1 1,0 0-1,0 0 0,0 1 0,0-1 1,0 0-1,1 0 0,-1 1 1,0-1-1,0 0 0,0 0 1,0 1-1,0-1 0,0 0 1,0 1-1,0-1 0,0 13 68,0-13-87,0 0 1,0 1-1,0-1 1,0 0-1,0 0 0,0 0 1,0 0-1,0 0 0,0 0 1,0 0-1,0 0 0,0 1 1,0-1-1,0 0 1,0 0-1,0 0 0,0 0 1,0 0-1,0 0 0,0 0 1,0 0-1,0 1 0,0-1 1,0 0-1,0 0 0,0 0 1,0 0-1,-1 0 1,1 0-1,0 0 0,0 0 1,0 0-1,0 0 0,0 0 1,0 1-1,0-1 0,0 0 1,0 0-1,0 0 0,-1 0 1,1 0-1,0 0 1,0 0-1,0 0 0,0 0 1,0 0-1,0 0 0,0 0 1,-1 0-1,1 0 0,0 0 1,0 0-1,0 0 0,0 0 1,0 0-1,0 0 0,-20 0-2126,4 0 1051</inkml:trace>
</inkml:ink>
</file>

<file path=ppt/ink/ink16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32:50.27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0 19 6144,'-33'-16'1978,"28"13"-1468,4 6-241,1 13 766,0-16-577,0 0 321,3 0-171,-1 0-531,0 1 1,0-1 0,0 0-1,0 1 1,0-1-1,0 1 1,0 0-1,0 0 1,-1 0-1,1 0 1,2 1-1,-2-1-45,0 1 1,0-1-1,0 0 0,0 0 0,1 0 1,-1 0-1,0 0 0,1-1 1,-1 1-1,0-1 0,4 1 0,-2-1-15,0 0-1,0 1 1,0-1-1,0 1 1,0 0-1,0 0 1,0 1-1,4 1 0,11 4 39,20-1 25,-18 0-37,-13-3-23,0-1-1,0 0 1,0-1-1,0 0 1,9 1-1,2-3 22,-9 1-30,-1 0 0,1 0 0,0 1 0,10 2 0,0 4-52,-16-5 29,-1-1 0,1 0 0,0 1 0,0-1 0,0 0 0,0-1 0,0 1 0,4-1 0,-3 0 64,-1 1 0,1 0 1,-1-1-1,0 1 1,1 1-1,-1-1 0,0 1 1,0-1-1,0 1 0,0 0 1,0 1-1,0-1 1,0 1-1,-1 0 0,1 0 1,5 6-1,-9-9-30,0 0-1,1 1 0,-1-1 1,0 0-1,0 0 0,1 0 1,-1 0-1,0 1 0,0-1 1,0 0-1,0 0 0,1 1 1,-1-1-1,0 0 0,0 0 1,0 1-1,0-1 0,0 0 1,0 1-1,0-1 0,0 0 1,0 0-1,0 1 0,0-1 1,0 1-1,1 13 569,0-8-502,-1 0 1,1 0-1,-1 0 1,-1 0-1,1 0 1,-1 0-1,0 0 1,-2 6 0,-2-2-46,-10 23 63,-17 58-5,12-32-58,19-56-42,0 0 15,1 0-1,-1 0 1,0 0-1,-1 0 1,1 0-1,0 0 0,-1 0 1,0-1-1,0 1 1,0-1-1,0 1 1,-2 2-1,0-1-3,1-1-1,0 1 1,1 0-1,-1 0 1,-2 6-1,3-5-16,0-1 0,-1 0-1,1 0 1,-1 0 0,-5 5 0,-8 10 181,12-10-104,-1 0-3,-12-7 56,16-3-120,-1 1 0,1-1 0,-1 1 0,1-1 0,-1 0 0,1 0 0,0 1 0,-1-1 0,1 0 0,0 0 0,0 0 0,0 0-1,0-1 1,0 1 0,0 0 0,0 0 0,0-1 0,0 1 0,1 0 0,-1-1 0,0 1 0,1-1 0,-1 1 0,0-3 0,-1-2-19,0 0 1,1-1-1,0 1 1,0-1 0,-1-11-1,3-14 63,0 19 2,-1 0 0,0-1 0,-1 1 0,-3-19 0,-9-10 29,11 31-67,1-1-1,1-14 0,0 22 2,0 1 0,0-1 0,0 0 0,-1 1 0,1-1-1,-1 1 1,0-1 0,0 1 0,0-1 0,-1 1 0,-2-6-1,3 7 10,0-1-1,-1 1 0,1-1 0,0 1 0,1-1 0,-1 0 1,0 0-1,1 1 0,-1-1 0,1 0 0,0-5 0,1 5-3,-1 0 0,0 0-1,0 0 1,0 0 0,-1 0-1,1 0 1,-1 0 0,1 0-1,-1 0 1,0 0 0,0 0-1,0 1 1,-1-1 0,1 0-1,-1 0 1,0 1 0,-2-4-1,4 6-22,-1 0 0,1 0 0,0-1 0,0 1 0,0 0 0,-1 0 0,1 0 0,0-1 0,0 1-1,0 0 1,0 0 0,-1-1 0,1 1 0,0 0 0,0 0 0,0-1 0,0 1 0,0 0 0,0 0-1,0-1 1,0 1 0,0 0 0,0-1 0,0 1 0,0 0 0,0-17-2780,0 17 1739</inkml:trace>
</inkml:ink>
</file>

<file path=ppt/ink/ink16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33:06.94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33 586 6400,'0'-16'2058,"0"16"-2027,0 0 0,0-1 0,0 1-1,0 0 1,0-1 0,1 1 0,-1 0 0,0 0-1,0-1 1,0 1 0,0 0 0,0 0-1,0-1 1,0 1 0,0 0 0,1 0-1,-1-1 1,0 1 0,0 0 0,0 0 0,1-1-1,-1 1 1,0 0 0,0 0 0,1 0-1,8-12 416,-11 9-52,-5 1 148,3 2 55,1-3 80,0 1-619,-1-1 0,0 1 0,1 0 0,-1 1 0,0-1-1,0 1 1,0-1 0,0 1 0,-1 1 0,1-1 0,0 0 0,0 1 0,-6 0-1,-3 0 14,-1 0 0,1 1 0,-16 3 0,-13 9 78,20-8-7,12-3-89,1 0-1,0 1 1,-1 0 0,-9 5-1,-39 15 60,56-22-121,1 0-1,-1 0 0,1 0 1,-1 0-1,1 1 0,0-1 1,0 1-1,0-1 0,-1 1 1,1-1-1,1 1 0,-1-1 1,0 1-1,0 0 0,1 0 1,-1-1-1,0 1 0,1 0 1,0 0-1,0 0 0,-1 0 1,1 0-1,0-1 0,0 1 1,1 0-1,-1 0 0,0 0 1,1 0-1,-1-1 0,1 1 1,1 3-1,2 2 20,1-1 1,0 1-1,1-1 0,-1 0 1,1-1-1,1 1 0,9 6 1,-15-12-9,13 10-9,1-1 0,0-1 0,1 0-1,32 11 1,20 9 54,-58-23-27,-6-3 6,-1 0 0,1 0 0,-1 0 0,1-1 0,0 0-1,-1 0 1,1 0 0,0 0 0,0 0 0,0-1 0,7 0 0,13 3 133,-14 2 16,-9-5-165,-1 0-1,0 0 1,0 1 0,0-1-1,0 0 1,0 0 0,0 1-1,0-1 1,0 0 0,0 1-1,0-1 1,0 0 0,0 0-1,0 1 1,0-1 0,0 0-1,0 0 1,0 1 0,0-1-1,0 0 1,0 1 0,0-1-1,0 0 1,0 0 0,-1 0 0,1 1-1,0-1 1,0 0 0,0 0-1,0 1 1,-1-1 0,1 0-1,0 0 1,0 0 0,-1 1-1,0-1 56,-1 1 0,0 0-1,0-1 1,0 1 0,1-1-1,-1 1 1,0-1 0,0 0-1,0 0 1,0 0 0,0 0-1,-3-1 1,-7 1 358,-138 0 1262,142 0-1640,-1 1 0,1 0 0,0 0 0,-1 1 0,1 0 0,-12 4 0,12-3-24,6-2-19,0 0 0,0-1 0,0 1 0,0-1-1,-1 1 1,1-1 0,0 0 0,0 0-1,-1 0 1,1 0 0,0 0 0,-4-1 0,6 1-62,-1-1 0,1 1 1,-1 0-1,0 0 0,1-1 1,-1 1-1,1-1 0,-1 1 1,1 0-1,-1-1 0,1 1 1,-1-1-1,1 1 1,0-1-1,-1 0 0,1 1 1,0-1-1,-1 1 0,1-1 1,0 0-1,-1 1 0,1-1 1,0 0-1,0 1 0,0-1 1,0 0-1,0 1 0,0-2 1,0 2 10,0 0 0,0-1 1,0 1-1,0 0 0,0-1 0,0 1 1,0 0-1,0 0 0,0-1 0,1 1 0,-1 0 1,0 0-1,0-1 0,0 1 0,0 0 1,0 0-1,1 0 0,-1-1 0,0 1 1,0 0-1,0 0 0,1 0 0,-1 0 1,0-1-1,0 1 0,1 0 0,-1 0 1,0 0-1,0 0 0,1 0 0,-1 0 1,0 0-1,1 0 0,-1 0 0,36-17-3444,20-2 1088</inkml:trace>
  <inkml:trace contextRef="#ctx0" brushRef="#br0" timeOffset="1">724 606 9376,'-1'-12'2264,"-3"10"-599,3 3-1589,0 0 0,0-1 0,0 1 0,0 0 0,0 0 0,0 0 0,1 0 0,-1 0 0,0 0 0,1 0 0,-1 0 0,0 2 0,0-1 61,0 0 0,1 0 0,-1 0 1,1 0-1,0 0 0,-1 0 0,1 0 0,0 4 0,0-5-111,0-1-1,0 1 0,0 0 1,0 0-1,0 0 0,0 0 1,0 0-1,0 0 0,0 0 1,-1 0-1,1 0 0,0-1 1,-2 3-1,-5 2 51,0 0-40,5 11-30,2-13-6,0 1 0,0-1 0,0 1 0,0-1 0,-1 1 0,-1 4 0,-11 5 0,12-9-9,0 1 0,0-1 0,0 0 0,1 0 1,0 1-1,0 8 0,1 0-73,-1-12 74,-1 0 0,1-1 1,0 1-1,0 0 0,0 0 1,0-1-1,1 1 0,-1 0 1,0 0-1,0-1 0,0 1 1,1 0-1,-1-1 0,0 1 1,1 0-1,-1-1 0,0 1 1,1 0-1,-1-1 0,1 1 1,-1-1-1,1 1 0,-1-1 1,1 1-1,0-1 1,0 1-1,1 0-99,0-1 0,1 1 0,-1-1-1,0 0 1,0 0 0,0 0 0,4 0 0,4 0-317,-8 0 346,0 0 1,0-1 0,0 1 0,0 0 0,0-1 0,0 0 0,0 1-1,0-1 1,0 0 0,0 0 0,-1 0 0,1 0 0,2-1 0,6-5-310,2 2 63,-10 5 311,-1-1-1,0 1 1,1-1-1,-1 1 1,0-1 0,1 1-1,-1-1 1,0 0-1,0 0 1,0 0-1,1 0 1,-1 1-1,0-1 1,0-1-1,0 1 1,-1 0-1,1 0 1,0 0 0,0 0-1,0-1 1,-1 1-1,1 0 1,-1-1-1,1 1 1,-1 0-1,0-1 1,1 1-1,-1-1 1,0 1-1,0 0 1,0-1-1,0-2 1,0 1 27,1 0 0,-1 0 0,0 1 0,0-1 0,-1 0 0,1 0 0,0 0 0,-1 0 0,0 0 0,0 1 0,0-1 0,0 0 0,0 1 0,0-1-1,-1 0 1,1 1 0,-1 0 0,0-1 0,1 1 0,-4-2 0,-31-32 2045,36 35-2022,0 1 0,0 0 0,0 0 0,0 0 1,-1-1-1,1 1 0,0 0 0,0 0 0,0 0 0,-1-1 0,1 1 0,0 0 1,0 0-1,-1 0 0,1 0 0,0 0 0,0 0 0,-1 0 0,1 0 0,0-1 1,-1 1-1,1 0 0,0 0 0,0 0 0,-1 0 0,-19 0 731,12-1-1012,16 6 40,-1 11 151,6 0 37,-13-15 14,0-1 0,0 0 0,1 0 0,-1 0 1,0 1-1,0-1 0,0 0 0,1 0 0,-1 0 0,0 1 1,0-1-1,1 0 0,-1 0 0,0 0 0,0 0 0,1 0 0,-1 0 1,0 0-1,0 0 0,1 1 0,-1-1 0,0 0 0,1 0 1,-1 0-1,0 0 0,4 0-11,0 0 1,0 1 0,0 0-1,-1 0 1,1 0 0,-1 0-1,7 3 1,-7-2-37,0-1 0,0 1 1,0-1-1,0 0 0,1 0 0,-1 0 1,0-1-1,1 1 0,-1-1 0,0 0 0,1 1 1,-1-2-1,1 1 0,-1 0 0,0-1 1,7-1-1,3-4-149,-9 5 70,0-1 1,0 0 0,-1 1-1,1 0 1,0 0 0,0 0 0,0 0-1,8 1 1,-10-1 78,0 1-1,0 0 1,0 0 0,0-1-1,0 1 1,0-1 0,0 1-1,0-1 1,0 0 0,-1 0-1,1 0 1,0 0 0,2-2-1,6-3-70,3 0 14,-10 5 108,0 0-1,0-1 1,-1 1-1,1-1 0,-1 0 1,4-2-1,-5 3 2,-1 1 0,0 0 1,0 0-1,0 0 0,0-1 0,1 1 0,-1 0 0,0 0 0,0 0 0,1-1 0,-1 1 0,0 0 0,0 0 0,1 0 0,-1 0 1,0 0-1,0 0 0,1 0 0,-1 0 0,0-1 0,0 1 0,1 0 0,-1 0 0,0 0 0,1 0 0,0 0 9,-1 0-1,1 0 1,0 0 0,-1 0-1,1 0 1,0 1-1,-1-1 1,1 0-1,0 0 1,-1 0-1,1 1 1,0-1 0,-1 0-1,1 1 1,0-1-1,-1 0 1,1 1-1,0 0 10,-1 0 0,1 0-1,-1 0 1,1 0-1,-1-1 1,0 1 0,1 0-1,-1 0 1,0 0 0,0 0-1,0 0 1,0 0-1,0 0 1,0 2 0,0-2 8,0-1 0,0 1 0,0-1 1,0 1-1,0 0 0,0-1 0,0 1 1,0-1-1,0 1 0,0 0 1,0-1-1,0 1 0,0-1 0,0 1 1,1 0-1,-1-1 0,0 1 0,0-1 1,1 1-1,-1-1 0,0 1 1,1-1-1,-1 1 0,0-1 0,1 1 1,-1-1-1,1 0 0,-1 1 0,1-1 1,-1 0-1,2 1 0,10 8 336,-1 7-107,-10-13-223,1 0-1,0 0 1,0 0 0,0 0 0,0 0-1,0 0 1,1-1 0,0 1-1,-1-1 1,5 3 0,12 1 136,4 7-22,10-6 102,-23-3-182,-9-3-67,0 0 1,1 0 0,-1-1-1,0 1 1,1-1 0,-1 1-1,1-1 1,-1 0 0,3 1 0,17-7-97,-6 2 17,20-3-174,-9-6-314,-9 9 341,-15 4 109,1 0 0,0-1 0,0 0 0,0 0 0,0 0 0,-1 0 0,1 0 0,-1-1 0,1 1-1,-1-1 1,1 1 0,-1-1 0,3-2 0,0-3-178,1 0 0,-2 0 0,1 0 0,-1-1 0,4-8 1,-4 9 241,7-13 371,-10 20-312,-1 0 0,0 0 0,0 0 1,0 0-1,0-1 0,0 1 0,1 0 1,-1 0-1,0 0 0,0 0 0,0 0 1,1 0-1,-1 0 0,0 0 0,0 0 1,0 0-1,1 0 0,-1 0 0,0-1 1,0 1-1,0 0 0,0 1 0,1-1 1,-1 0-1,0 0 0,0 0 0,0 0 0,1 0 1,-1 0-1,0 0 0,0 0 0,1 0 1,3 1 167,13-1 464,-17 0-602,0 0 0,1 0 0,-1 0 0,0 0 0,0 0 0,1 1 0,-1-1 0,0 0 0,1 0 0,-1 0 0,0 0 0,0 0 0,1 0 0,-1 0 0,0 0-1,0 1 1,1-1 0,-1 0 0,0 0 0,0 0 0,0 1 0,1-1 0,-1 0 0,0 0 0,0 1 0,20 18 1109,-10-8-919,-4-4 9,0 0 0,1-1 0,0 1 0,12 7 0,-3-7 104,-13-2-252,-3-5-80,1 1-1,-1-1 1,0 1 0,1 0-1,-1-1 1,0 1 0,1-1-1,-1 1 1,1-1 0,-1 1-1,1-1 1,-1 0 0,1 1-1,0 0 1,2 0 11,1 0-1,-1 0 1,0-1 0,0 1 0,1-1 0,-1 0-1,0 0 1,1 0 0,-1 0 0,0 0 0,1-1 0,-1 1-1,6-3 1,11-10-319,-1 6-106,33-25-1072,-50 31 1442,0 1 1,-1-1 0,0 0-1,1 0 1,-1 1-1,1-1 1,-1 0-1,0 0 1,0 0-1,0-1 1,0 1-1,1 0 1,-1 0 0,-1-1-1,1 1 1,0 0-1,0-1 1,0 1-1,-1-1 1,1 1-1,-1-1 1,1-2 0,4-10 21,8-5 82,-9 10 56,1 0-63,12 7 642,113 2 1119,-125 1-1792,1-1 0,-1 1 0,0 0-1,0 0 1,0 0 0,0 1 0,0 0-1,0 0 1,0 0 0,8 6 0,-9-6-23,0 1 0,0-1 0,0 0 0,1 0 0,-1-1 0,1 1 0,-1-1 0,1 0 0,0 0 0,8 0 0,-1 0-108,-8-1 30,0 0 0,0 0 0,0 0 0,0 0 0,0-1 0,0 1 0,0-1 0,0 0 0,0 0 0,0-1 0,-1 1 0,1-1 0,0 0 0,-1 0 0,1 0 0,3-3 0,22-11-437,-27 15 495,0 0 0,-1 1 0,1-1 0,-1 0 0,0 0 0,1 0 0,-1 0 0,0 0 0,1 0 0,-1-1 0,0 1 0,0 0 0,0-1 0,0 1 0,0 0 0,0-1 0,0 1 0,-1-1 0,1 0 0,0 1 0,-1-1 0,0 1 0,1-1 0,-1 0 0,0 0 0,0 1 0,0-3 0,0 3 8,0 1 0,0 0 0,0-1 0,0 1 0,0 0 0,0 0 1,0-1-1,0 1 0,0 0 0,0-1 0,0 1 0,0 0 0,0 0 0,0-1 0,-1 1 1,1 0-1,0 0 0,0 0 0,0-1 0,0 1 0,-1 0 0,1 0 0,0 0 0,0-1 0,-1 1 1,-12-16-45,10 8-2,3 8 50,0-1 0,0 1-1,0-1 1,0 1 0,0-1 0,-1 1-1,1-1 1,0 1 0,0-1-1,0 1 1,-1-1 0,1 1 0,0-1-1,0 1 1,-1 0 0,1-1-1,0 1 1,-1-1 0,1 1 0,-1 0-1,1-1 1,0 1 0,-1 0-1,1 0 1,-1-1 0,1 1 0,-1 0-1,1 0 1,-1 0 0,1 0 0,-1 0-1,1-1 1,-1 1 0,1 0-1,-1 0 1,1 0 0,-1 0 0,1 0-1,-1 0 1,1 1 0,-1-1-1,1 0 1,-1 0 0,1 0 0,0 0-1,-1 1 1,1-1 0,-1 0-1,1 0 1,-1 1 0,0-1 0,-15 14 773,16-14-751,0 0-1,-1 0 1,1 0 0,0 0 0,0 1-1,-1-1 1,1 0 0,0 0 0,0 0-1,0 1 1,0-1 0,-1 0 0,1 0-1,0 1 1,0-1 0,0 0-1,0 0 1,0 1 0,0-1 0,0 0-1,0 1 1,0-1 0,0 0 0,0 0-1,0 1 1,-1 22 323,0-12-101,1 0-1,2 16 0,-2-24-239,1 0 0,-1 0 1,1 0-1,0 0 1,0 0-1,0 0 0,1 0 1,-1 0-1,1-1 1,-1 1-1,1 0 0,0-1 1,2 3-1,5 4-38,-2-2 73,0 0 1,1 0 0,9 6 0,-13-10-47,0-1-1,-1 0 1,1-1 0,0 1-1,0-1 1,0 0 0,0 0 0,0 0-1,0 0 1,0-1 0,6 1-1,-4-1-102,0-1-1,0 1 1,0-1-1,-1 0 1,1-1-1,0 1 1,-1-1-1,1 0 1,-1 0-1,10-6 1,-4 1-133,0 0 0,0 1 0,24-9 0,-25 11 159,-5 2 64,-1 0 0,0 0 0,0-1 0,1 1 0,-1-1 1,-1 0-1,1 0 0,0 0 0,-1-1 0,6-7 0,7-6 4,5 1 26,-17 14 24,0 0 0,-1 0 0,0-1-1,1 0 1,-1 1 0,0-1 0,0 0 0,5-7 0,-6 6 94,0 1 1,1-1-1,-1 0 0,0 0 1,-1 0-1,1 0 1,-1 0-1,0 0 1,0 0-1,1-9 1,-2 13-99,0-1 0,0 1 0,0 0 0,0 0 1,0-1-1,0 1 0,0 0 0,0-1 0,0 1 0,0 0 1,0 0-1,0-1 0,-1 1 0,1 0 0,0 0 0,0-1 0,0 1 1,0 0-1,-1 0 0,1 0 0,0-1 0,0 1 0,0 0 1,-1 0-1,1-1 0,0 1-30,-1-1 78,0 0 0,0 0-1,0 0 1,0 0 0,-1 0 0,1 0 0,0 1 0,0-1 0,-2 0-1,-7 10 494,-16-2 288,25-7-835,1 1 1,-1-1 0,1 1-1,-1-1 1,1 0 0,-1 1-1,1 0 1,-1-1 0,1 1-1,0-1 1,-1 1 0,1-1-1,0 1 1,-1 0 0,1-1-1,0 1 1,0 0 0,-3 5 160,-12 19 565,11-20-636,1 0 0,0 1 0,-4 9-1,6-13-85,1 0 0,-1 1 0,1-1-1,0 0 1,0 1 0,0-1 0,0 0 0,0 1-1,0-1 1,1 1 0,-1-1 0,1 0-1,0 0 1,0 1 0,0-1 0,0 0 0,0 0-1,0 0 1,0 0 0,1 0 0,-1 0-1,1 0 1,2 2 0,-3-3-34,0 0 1,0-1-1,0 1 1,0 0-1,0 0 1,1-1-1,-1 1 1,0-1-1,0 1 1,1-1-1,1 1 1,4 1-36,21 9-231,-16-6-218,0-1-1,0 0 0,21 4 1,-15-7-392,0 0 1,0-2-1,0 0 1,0-1-1,0-1 1,27-8-1,34-9-1992</inkml:trace>
  <inkml:trace contextRef="#ctx0" brushRef="#br0" timeOffset="2">3108 586 6304,'16'-32'2032,"-6"19"-1238,6-6-124,16-24-1,-15 17 166,32-33-1,-29 41-623,12-13 112,-6-7 109,-6 8-118,22-23 150,10-14 150,46-67 970,-82 114-1712,-13 17-43,-6 10 54,-7 12 94,-1 3 73,1 0 0,-11 32 1,-8 57-25,-20 9-324,35-80 0,-16 80 1,4 45-729,14-86 753,12-79 273,-19 148-222,17-120 238,1 1-1,2-1 1,4 32-1,8-1 129,-11-43-21,2 3 136,-3-19-250,-1 1 0,1 0 0,-1-1 0,1 1 0,-1-1 0,1 1 0,0-1 0,-1 0 0,1 1 0,-1-1 0,1 0 0,0 1 0,-1-1 0,1 0 0,0 1 0,0-1 0,-1 0 0,1 0 0,0 0 0,-1 0 0,1 0 0,0 0 0,1 0 0,5 0-31,-6 1 10,1-1 0,-1 0 0,0 0 0,0 0 0,1 0 1,-1 0-1,0 0 0,1 0 0,-1 0 0,0 0 0,1 0 0,-1-1 1,0 1-1,0-1 0,1 1 0,-1-1 0,0 1 0,0-1 0,0 0 1,0 1-1,2-3 0,3-29-585,-2 20 448,-3 8 106,0 0 0,1 0 0,-2 0 1,1 0-1,0-6 0,-6-25-167,0 14 111,-1-20-12,5 26 118,-1 1 0,-1 0 1,0-1-1,-8-19 0,1 13 140,-1 2-1,-23-33 1,14 23 155,-55-85 983,62 94-890,-18-22 1,17 23-184,10 12-241,1 1 1,-1-1 0,1 0 0,1 0-1,0-1 1,0 1 0,0 0 0,1-1-1,0 1 1,0-1 0,1 0 0,0 1-1,0-1 1,1 1 0,0-1 0,2-9 0,8-1-59,-5 10 51,-5 5 23,1 0 1,0-1-1,1 1 0,-1-1 0,1 1 1,-1-1-1,1 1 0,0 0 0,0 0 1,1 1-1,-1-1 0,0 1 0,1-1 1,0 1-1,-1 0 0,1 1 0,5-3 1,1 2-40,0 1 1,0 0 0,20 2 0,-15-1-22,-11 0 49,0 0-1,-1 0 1,1 1 0,0-1-1,-1 1 1,1 0-1,0 0 1,-1 0 0,1 0-1,-1 1 1,0 0-1,1-1 1,-1 1-1,3 3 1,-3-4 22,0 1 18,0 0 0,-1 0 0,1 1 0,0-1 0,-1 0 0,1 1 0,-1 0 0,0-1 0,0 1 0,0 0 0,0 0 0,-1 0 0,1 1 0,-1-1 0,0 0 0,1 0 0,-1 1 0,0 4 0,6 16 86,6 12 31,-6 3-21,6-3-11,1-4 159,-9-22-162,-4-9-57,0 1 1,-1-1-1,0 1 0,1-1 1,-1 1-1,0-1 1,1 1-1,-1 2 1,0-4-42,0 0 5,0 0 1,-1 0-1,1 1 0,0-1 1,0 0-1,0 0 0,0 0 1,0 0-1,0 0 0,0 0 1,0 0-1,0 1 0,0-1 1,0 0-1,0 0 0,0 0 1,0 0-1,0 0 0,0 0 1,1 0-1,-1 0 0,0 1 1,0-1-1,0 0 0,0 0 1,0 0-1,0 0 0,0 0 1,0 0-1,0 0 0,0 0 1,0 0-1,0 0 0,0 0 1,1 0-1,-1 1 0,0-1 1,0 0-1,0 0 0,0 0 1,0 0-1,0 0 0,0 0 1,0 0-1,1 0 0,-1 0 1,0 0-1,0 0 0,0 0 1,0 0-1,0 0 0,0 0 1,0 0-1,0 0 0,1 0 1,-1-1-1,13 1 368,-10 0-133,-3-3-133,0-1-89,1 2-15,-1-1-1,0 1 0,0 0 0,0 0 0,0-1 1,-1 1-1,1 0 0,0 0 0,-1-1 0,-1-2 0,-3 2 0,5 3 0,-1-1 0,0 1 0,1 0 0,-1-1 0,1 1 0,-1 0 0,1-1 0,-1 1 0,1-1 0,-1 1 0,1 0 0,-1-1 0,1 0 0,-1 0 0,0-2 19,0 0 0,1 0-1,-1 0 1,1 0-1,0-1 1,0-3-1,0 6-13,0 0-1,0 0 1,0 0-1,0 1 0,-1-1 1,1 0-1,0 0 1,0 0-1,0 0 0,-1 1 1,1-1-1,0 0 1,-1 0-1,0 0 0,0-2-4,-1-1 0,0 1 0,1-1 0,0 1-1,-1-6 1,2 8-3,0 1-1,0 0 1,0-1 0,0 1-1,0 0 1,0-1 0,0 1-1,0 0 1,1-1 0,-1 1-1,0 0 1,0 0 0,0-1-1,0 1 1,1 0 0,-1-1-1,0 1 1,0 0 0,1 0-1,-1 0 1,0-1 0,1 1-1,-1 0 1,0 0 0,1 0-1,-1 0 1,1-1 0,2-1-53,3-6-147,-6 7 193,0 1 0,1-1 0,-1 1 0,0-1-1,1 1 1,-1-1 0,0 1 0,1-1-1,-1 1 1,1-1 0,-1 1 0,1 0 0,-1-1-1,1 1 1,-1 0 0,1-1 0,0 1 0,-1 0-1,1 0 1,-1 0 0,1-1 0,-1 1-1,1 0 1,0 0 0,-1 0 0,1 0 0,0 0-1,-1 0 1,1 0 0,-1 0 0,2 1-1,12-1 196,-7-1-115,0 1 1,0 1 0,0-1-1,10 3 1,25 10 81,-23-11-144,0 0 0,29-2 0,-23-1-45,28 2 28,-32 0 58,1-1-1,41-5 0,-4-8-13,-40 10-25,-13 3 0,0-1-1,0 0 1,0 0-1,6-3 1,14-11 97,-9 4-21,3 4-1,-19 7-79,0 0 1,0-1-1,0 1 0,0 0 0,0-1 1,1 1-1,-1-1 0,0 1 0,0-1 1,0 1-1,0-1 0,-1 0 0,1 0 1,0 1-1,0-1 0,0 0 0,0 0 1,-1 0-1,1 0 0,0 0 0,-1 0 1,1 0-1,-1 0 0,1-2 0,2-2 21,-2 4-23,0-1 1,0 1-1,-1 0 1,1 0-1,-1-1 1,1 1-1,-1 0 1,1 0-1,-1-1 1,0 1 0,1-3-1,-2 1 16,1 0 0,-1-1 0,0 1 0,0 0 0,0 0 0,-1-1 0,-1-2 0,3 6-22,-1-2 31,1 1 0,-1-1 0,0 0 0,0 1 0,0-1 0,0 1 0,0 0-1,0-1 1,0 1 0,0 0 0,-1-1 0,1 1 0,-2-1 0,-4-3 91,0-3 2,4 5-111,0-1 0,-1 1 0,1 0 0,0 0 0,-7-3 0,9 6-16,1-1 1,-1 1-1,1 0 1,-1 0 0,0 0-1,1-1 1,-1 1 0,0 0-1,1 0 1,-1 0-1,0 0 1,1 0 0,-1 0-1,0 0 1,1 1 0,-1-1-1,0 0 1,1 0-1,-1 0 1,0 1 0,1-1-1,-1 0 1,1 1-1,-1-1 1,0 1 0,1-1-1,-1 0 1,1 1 0,-1-1-1,1 1 1,0-1-1,-1 1 1,1 0 0,0-1-1,-1 1 1,1-1 0,0 1-1,-1 0 1,1 0-1,-2 3-15,-1 1 9,1-1 0,0 0 1,0 1-1,1-1 0,-1 1 0,0 7 0,2-9 0,0 1 0,1-1 0,-1 0 0,1 1 0,0-1 0,2 4 0,7 28 14,-6-22 64,1 0 0,1 1 0,0-2 0,9 14 0,-12-20-48,2 1 1,-1 0-1,1-1 1,0 0-1,0 0 1,0 0-1,1-1 1,0 0-1,8 6 1,-10-10-13,-1 1 0,1-1 1,0 0-1,-1 0 0,5 0 0,5 2 16,8 2-7,-14-2-130,1-1-1,0 0 1,1-1 0,-1 1-1,13-1 1,-5-2-74,1 0 1,0-1-1,-1-1 0,0-1 1,0 0-1,0-1 1,22-10-1,-14 4 71,-1-1-1,0-2 1,41-31-1,-58 40 115,-1 0 0,0 0-1,0 0 1,0-1 0,-1 0-1,0 0 1,6-11 0,-2 1 85,9-29 1,-4 8 183,1 4 62,-10 24-33,0 0-1,-1 0 1,1-1-1,-2 1 1,1-1 0,-1 1-1,-1-1 1,0 0-1,0-12 1,-1 9 164,1 17-97,-1 2-257,-1 0 0,1 1 0,-3 9 0,-11 54 99,13-59-136,0 0 0,1 0-1,0 0 1,3 21 0,-1-24-57,0 0 1,1 0 0,0 0-1,7 13 1,5 11-242,-9-16 104,-5-12-6,0 0 0,0 0 0,0 0 0,1 0 0,-1 0 0,1-1 0,0 1 0,0-1 0,1 1 0,-1-1 1,1 0-1,-1 0 0,1 0 0,0 0 0,5 3 0,-3-3-313,0-1 1,0 1-1,1-1 0,-1 0 1,1 0-1,0-1 0,-1 1 1,1-1-1,0 0 1,10-1-1,7 0-1706</inkml:trace>
</inkml:ink>
</file>

<file path=ppt/ink/ink16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33:07.2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3392,'0'0'1088,"0"0"-651,0 0-63,0 0 441,0 0-25,0 0 682,0 0-294,0 0 332,0 0-486,0 0-91,0 0-165,0 0 587,3 0-401,0 1-866,-1-1-1,0 0 1,0 1-1,1 0 0,-1-1 1,0 1-1,0 0 1,0 0-1,0 0 1,0 1-1,0-1 1,-1 0-1,1 1 1,2 2-1,-4-4-65,1 0 0,-1 0 1,0 1-1,0-1 0,1 0 0,-1 0 0,0 1 0,1-1 1,-1 0-1,0 0 0,1 0 0,-1 1 0,1-1 0,-1 0 0,0 0 1,1 0-1,-1 0 0,1 0 0,-1 0 0,0 0 0,1 0 1,-1 0-1,1 0 0,-1 0 0,1 0 0,67 0 597,-64 0-668,0 0 0,0-1-1,0 1 1,0-1 0,0 0 0,0 0 0,0 0 0,0 0 0,6-4 0,3-1-298,-11 6 261,1-1-1,0 0 0,0 1 0,-1 0 0,1-1 0,4 1 0</inkml:trace>
</inkml:ink>
</file>

<file path=ppt/ink/ink16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33:09.06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 40 5824,'0'0'1866,"0"0"-1130,-3 0-42,-11 0 1039,11 0-480,3 0-58,0 0-502,3 0-271,61 1 48,110-5-28,-60-10-469,3 12 10,20-2 87,-75-1-35,127-6 90,23 11 350,-187 0-400,28 3-1,-14 5-190,-27-6 76,-1 1-1,1-2 1,11 1 0,9-2 534,-28 0-459,-14 0-265,7 0 6</inkml:trace>
</inkml:ink>
</file>

<file path=ppt/ink/ink1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35:40.3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9 118 7040,'-19'-20'2624,"19"20"-2048,0 0-128,0 0 1696,0 0-1248,-20 0 576,20 0-896,20 0 159,-20 0-415,39 0-1183,0 0 479,0-19-5536,20 19 3296</inkml:trace>
  <inkml:trace contextRef="#ctx0" brushRef="#br0" timeOffset="1">958 0 11392,'-20'20'4224,"20"-20"-3297,20 0-255,-1 0-1503,1 0 319,-1 0-992,1 0 864,19 0-1920,-20 0 1408</inkml:trace>
</inkml:ink>
</file>

<file path=ppt/ink/ink16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33:09.42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9 1 8320,'-32'16'2672,"25"-13"-1627,7-3-533,0 3-181,1 0-310,-1-1 1,0 0-1,1 0 1,-1 0-1,1 0 1,0 0 0,0 0-1,0 0 1,0 0-1,2 3 1,4 5 82,-6-7-83,0-1 0,0 0 0,0 1 0,1-1-1,-1 0 1,1 0 0,0 0 0,0 0 0,0 0 0,0 0 0,0-1 0,4 3 0,-2-2 10,1 0 0,0-1 1,0 1-1,0-1 0,7 1 1,11 2 47,24 9 163,80 35 1,-92-34-216,-18-7 27,-1 1 0,1 0 0,26 20 0,-32-21 183,-1-1-82,-9-6-111,1 1 0,-1-1 0,1 1-1,-1 0 1,1 0 0,-1 0 0,0-1-1,0 1 1,1 1 0,-1-1 0,0 0-1,0 0 1,0 0 0,0 0-1,0 1 1,0-1 0,-1 1 0,1-1-1,0 0 1,-1 1 0,1-1 0,-1 1-1,1-1 1,-1 1 0,0 0 0,1-1-1,-1 1 1,0 1 0,-1 8 141,0 0-1,-1 0 1,0 0 0,-1 0 0,0-1-1,-1 1 1,-6 13 0,-3 1 177,-26 43 0,24-46-275,0-1-1,-2 0 0,0-1 0,-1 0 1,-40 32-1,9-16-1414,23-13 330</inkml:trace>
</inkml:ink>
</file>

<file path=ppt/ink/ink16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33:14.97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8 331 4640,'-16'0'1504,"16"0"-1481,-1 1-1,1-1 1,0 0 0,-1-1 0,1 1-1,0 0 1,0 0 0,-1 0 0,1 0-1,0 0 1,0 0 0,-1 0 0,1 0 0,0 0-1,0-1 1,-1 1 0,1 0 0,0 0-1,0 0 1,-1 0 0,1-1 0,0 1-1,0 0 1,0 0 0,-1-1 0,-12-15 579,10 10-185,3 5-321,0 0 1,-1 0-1,1 1 1,0-1-1,-1 0 0,1 0 1,-1 1-1,1-1 0,-1 0 1,1 1-1,-1-1 1,1 0-1,-1 1 0,0-1 1,0 1-1,1-1 0,-1 1 1,0 0-1,0-1 1,1 1-1,-2-1 0,-4-2 199,-4-2 408,-23-9 1112,23 9-1425,-21-6 649,29 11-987,0-1 0,0 1 0,0 0 1,-1-1-1,1 1 0,0 0 0,0 0 0,0 1 1,-1-1-1,1 0 0,0 1 0,0-1 0,-4 3 1,4-2-46,-1 0 0,0 1 0,1 0 0,-1 0 1,1 0-1,0 0 0,-1 0 0,1 0 0,0 0 1,0 1-1,0-1 0,1 1 0,-1-1 0,1 1 1,-2 3-1,1-1 2,1-1-1,0 0 1,0 1 0,1-1 0,-1 1 0,1-1-1,0 1 1,0 0 0,1 6 0,1-1 12,0 0-1,1 0 1,0 0 0,1-1 0,0 1-1,0-1 1,1 0 0,0 0-1,7 8 1,-8-12-4,0 0-1,0 0 0,1-1 0,0 1 1,0-1-1,0 0 0,1 0 1,-1-1-1,1 0 0,0 0 1,0 0-1,11 3 0,-12-4-22,0-1 0,0 0-1,0-1 1,0 1-1,0-1 1,0 0 0,0 0-1,0-1 1,0 0-1,0 1 1,0-2 0,0 1-1,0 0 1,0-1-1,-1 0 1,1 0 0,-1-1-1,5-2 1,5-4-100,-6 4 7,0 1 0,-1-1 0,12-11 1,-9 6-179,-8 8 251,1 1 0,-1-1 0,0 0 0,0 0 0,0 0-1,0-1 1,-1 1 0,1 0 0,0-1 0,-1 1 0,0-1-1,1 1 1,-1-1 0,0 1 0,-1-1 0,1 0 0,0 0-1,0-4 1,-1-25-11,0 32 41,0 0-1,0 0 1,0 0-1,0 0 1,0 0-1,0 0 1,0 0 0,0 0-1,1 0 1,-1 0-1,0 0 1,0 0 0,0 0-1,0 0 1,0 0-1,0 0 1,0 0 0,0 0-1,0 0 1,0 0-1,0 0 1,0 0 0,0 1-1,0-1 1,0 0-1,0 0 1,0 0 0,0 0-1,0 0 1,0 0-1,0 0 1,0 0 0,0 0-1,0 0 1,0 0-1,0 0 1,0 1 0,0-1-1,0 0 1,0 0-1,0 0 1,0 0 0,0 0-1,0 0 1,0 0-1,0 0 1,0 0-1,0 0 1,0 0 0,0 0-1,0 0 1,0 0-1,0 1 1,0-1 0,0 0-1,0 0 1,0 0-1,-1 0 1,1 0 0,0 0-1,0 0 1,0 0-1,0 0 1,0 0 0,0 0-1,0 0 1,0 0-1,0 0 1,0 0 0,7 7 279,2 2-45,-2 20-115,3-11-72,-4-10-6,7 16 133,-12-19-139,2 0 0,-1-1-1,0 1 1,1-1 0,0 0 0,0 0 0,0 0 0,6 6 0,24 3 414,-21 0-276,-12-11-153,1-1 0,0 0 0,0 0 0,0 1 1,0-1-1,0 0 0,0 0 0,0 0 0,0 0 1,0 0-1,1 0 0,-1-1 0,0 1 0,0 0 0,1 0 1,-1-1-1,1 1 0,-1-1 0,1 1 0,-1-1 1,1 0-1,-1 0 0,1 0 0,-1 0 0,2 0 0,0 1-16,0-1 0,-1 0-1,1-1 1,-1 1-1,1 0 1,-1-1-1,1 1 1,-1-1-1,1 0 1,-1 0 0,3-1-1,10-15-425,-7 8 116,11-4-380,-11 3 292,0 0 1,-1 0 0,6-12-1,-12 18 290,0 0-1,0 0 0,0 0 1,0 0-1,-1 0 0,0 0 1,0 0-1,0 0 0,-1-4 1,0-7 8,1 14 91,0 1 0,0-1 0,0 0 1,0 0-1,0 1 0,0-1 1,0 0-1,0 0 0,1 1 0,-1-1 1,0 0-1,0 1 0,1-1 1,-1 0-1,0 1 0,1-1 0,-1 0 1,1 1-1,-1-1 0,1 1 1,-1-1-1,1 1 0,-1-1 0,1 1 1,-1-1-1,2 0 0,0 1 64,0-1-1,0 1 0,1-1 1,-1 1-1,0 0 1,0 0-1,4 0 0,3 1 291,-6-1-304,-1 0 0,0 0 0,0 0 0,1 1 1,-1 0-1,0-1 0,0 1 0,0 0 0,0 0 1,0 0-1,0 0 0,0 0 0,0 0 0,-1 1 1,1-1-1,0 1 0,-1-1 0,3 4 0,18 14 217,-13-14-182,15 12 141,2 16-1,-19-27-140,1-1 1,0 0 0,0 0-1,0 0 1,0-1-1,17 5 1,-23-8-64,1-1 0,0 1 0,-1-1 0,1 1 0,0-1 0,-1 0 0,1 0 0,0 0 0,0-1 0,-1 1 0,1-1 0,0 1 0,-1-1 0,1 0 0,-1 0 0,1 0 1,-1 0-1,1-1 0,-1 1 0,0 0 0,0-1 0,1 0 0,-1 0 0,2-2 0,12-7 119,8 4-40,-12 4-184,11-10-667,-10 7 309,-10 4 366,0 1-1,0 0 1,-1-1 0,1 1-1,-1-1 1,4-3 0,-5 5 65,-1 0 0,0 0 0,0-1 0,0 1 0,0 0 0,1 0 0,-1 0 1,0-1-1,0 1 0,1 0 0,-1 0 0,0 0 0,0 0 0,1 0 0,-1 0 1,0-1-1,0 1 0,1 0 0,-1 0 0,0 0 0,0 0 0,1 0 0,-1 0 1,0 0-1,1 0 0,0 0-30,28 3-558,-28-3 611,0 0 0,1 1 0,-1-1 0,0 1 0,1-1 0,-1 1 0,0 0 0,0 0 0,1-1 0,-1 1 1,0 0-1,0 0 0,0 0 0,0 0 0,0 0 0,0 1 0,-1-1 0,2 2 0,8 23 488,-9-22-381,1 0 0,-1-1 0,1 1 1,0 0-1,0 0 0,4 5 0,16 14 342,-16-16-210,1-1 1,-1 1-1,8 12 0,-9-12-123,-4-4-79,1-1 0,0 1-1,0 0 1,0-1 0,0 0-1,0 1 1,3 1-1,-2-2 2,-1-1-1,0 0 0,1 0 0,-1 0 0,1-1 0,-1 1 0,5 0 1,5 1 116,1 2-26,-9-2-109,-1-1 0,1 0 0,-1-1 0,1 1 0,4 0 0,-4-1-13,-1-1 0,1 1 0,0-1 0,-1 0 0,5-2 0,5-1 18,9 0-16,-16 3-111,-1 0 1,0 0-1,0 0 1,-1-1-1,1 0 1,0 0-1,0 0 1,-1 0-1,8-6 0,20-18-1192,47-54-1,-33 33 390,-32 32 620,-1-1 1,18-28-1,-23 32 172,-1 0 1,9-20-1,-8 13 34,9-10 36,-11-4 304,2 17-60,-7 14-119,0 1-1,0-1 0,0 0 1,0 1-1,0-1 0,-1 0 1,1 0-1,-1 0 0,1 0 1,-1 0-1,0 0 1,0-2-1,0-97 3785,1 97-3758,-1 3-67,-17-30-148,17 30-33,-1 0 1,1-1-1,-1 1 0,1-1 1,-1 1-1,1-1 1,0 1-1,0-4 0,0 5 97,0 0-1,0-1 1,0 1-1,0 0 0,0-1 1,0 1-1,0 0 1,-1 0-1,1-1 0,0 1 1,0 0-1,0 0 1,0-1-1,0 1 0,0 0 1,-1 0-1,1 0 1,0-1-1,0 1 0,0 0 1,-1 0-1,1 0 0,0 0 1,0-1-1,-1 1 1,1 0-1,0 0 0,0 0 1,-1 0-1,1 0 1,0 0-1,0 0 0,-1 0 1,0 0-1,-4-3-398,0 1 0,-1-1-1,0 2 1,1-1 0,-1 0 0,0 1 0,0 0-1,0 1 1,0-1 0,0 1 0,0 0-1,0 1 1,-7 1 0,-16 11-1121,-16-7 725,23 3 648,20-8 261,1 0 1,-1 0-1,0 0 1,1-1-1,-1 1 1,0 0 0,0-1-1,0 1 1,1-1-1,-1 0 1,-3 0-1,5 0-41,-1 0-1,1 0 1,-1 0-1,1 0 1,-1 0 0,1 0-1,-1 0 1,1 0-1,-1 0 1,1 0 0,-1 1-1,1-1 1,-1 0-1,1 0 1,-1 0-1,1 1 1,-1-1 0,1 0-1,-1 0 1,1 1-1,0-1 1,-1 0 0,0 1-1,1 0 20,0-1 0,0 1 0,0-1 0,0 1 0,0-1 0,0 1 0,1-1 0,-1 1 0,0-1 0,0 1 0,0-1 0,0 1 0,1-1 0,-1 1 0,0-1 0,0 0-1,1 1 1,-1-1 0,0 0 0,1 1 0,4 4 507,0 0 0,0-1 0,11 7 0,-8-6-164,0 0 0,0-1 0,0 0 1,1-1-1,-1 0 0,17 3 0,0-2 56,25 1 1,-14-1-46,-15-1-202,0 2 0,20 6 0,-32-8-210,1 0 0,-1 0 1,1-1-1,-1 0 0,1-1 1,0 0-1,-1 0 0,1-1 0,0-1 1,10-1-1,22-11-1948,-35 12 1582,0 0 0,0 0 0,11 1 0,-18 0 364</inkml:trace>
</inkml:ink>
</file>

<file path=ppt/ink/ink16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33:15.62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99 7872,'0'-17'2560,"0"17"-2522,0 0 0,0-1 1,0 1-1,0 0 0,0 0 1,0-1-1,0 1 1,0 0-1,1-1 0,-1 1 1,0 0-1,0 0 0,0-1 1,0 1-1,0 0 0,0 0 1,1-1-1,-1 1 0,0 0 1,0 0-1,0 0 1,1-1-1,-1 1 0,0 0 1,1 0-1,2-4 75,0 1 0,1 0 0,-1 0 1,1 0-1,0 1 0,0-1 0,0 1 0,7-3 0,-3 3-2,0 0-1,0 0 0,0 1 0,0 0 1,16 1-1,12 0 121,123-3 359,-129 0-523,250-11 293,-194 15-322,192-5 25,-185-2-58,146-4 17,-36 10 369,-37 0-1847,-88 0-5356,-114 0 4940</inkml:trace>
</inkml:ink>
</file>

<file path=ppt/ink/ink16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33:15.9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59 6240,'0'-39'2304,"0"39"-1792,0-20-160,20 40 1088,-1-20-864,1 19 1120,19 20-992,0 0 384,0 0-640,0 20 352,20 0-449,-40-20 193,1 0-320,-40 19 288,20-19-288,-39 1-1536,20 18 737</inkml:trace>
</inkml:ink>
</file>

<file path=ppt/ink/ink16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33:19.25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8 431 8544,'-16'0'2757,"16"0"-2738,0 0 0,0 0 0,0 0 0,0 0 0,-1 0 0,1 0 0,0 0 0,0 0 0,0 0 0,0 0 0,0 0 0,0 0 0,0 0 0,0 0 0,-1 0 0,1 0 0,0 0 0,0 0 0,0 0 0,0 0 0,0 0 0,0 0 0,0 0 0,0 0 0,-1 0 0,1 0 0,0 0 0,0 0 0,0 0 0,0-1 0,0 1 0,0 0 0,0 0 0,0 0 0,0 0 0,0 0 0,0 0 0,0 0 0,0 0 0,0 0 0,0-1 0,0 1 0,0 0 0,-1 0 0,1 0 0,0 0 0,0 0 0,0 0 0,0 0 0,1 0 0,-1-1 0,0 1 0,0 0 0,0 0 0,0 0 0,0 0 0,-2-10 1971,-1 8-889,2 2-1068,0 1 1,0 0-1,0 0 1,0 0-1,0-1 1,0 1-1,0 0 1,0 0 0,0 1-1,-1 1 1,-3 6-278,0 0 1,-4 12 0,2 8 46,-6 20 298,7-7 49,-7 1 191,11-32-265,1 0 1,1 15-1,-1-22-57,1 0 0,1 0-1,-1 0 1,0-1 0,1 1 0,0 0-1,0 0 1,0-1 0,0 1 0,0-1-1,1 1 1,2 4 0,0-2 52,-4-6-59,0 1 1,0-1-1,0 0 1,0 0-1,0 1 1,0-1-1,0 0 1,0 1-1,0-1 1,1 0-1,-1 0 1,0 1-1,0-1 1,0 0-1,0 0 1,0 0-1,1 1 1,-1-1-1,0 0 1,0 0-1,1 0 1,-1 1-1,0-1 1,0 0-1,0 0 1,1 0-1,-1 0 1,0 0-1,0 0 1,1 0-1,-1 0 1,0 1-1,1-1 1,-1 0-1,8 0 154,17 1-760,-23-1 522,-1 0 0,1 0-1,-1 0 1,1-1 0,-1 1 0,1-1-1,-1 1 1,1-1 0,-1 1-1,1-1 1,-1 0 0,0 1-1,3-3 1,15-23-1341,1 13 517,-12 3 749,-1 1 1,0-2-1,7-11 0,-8 6 9,7 9 143,-5-7 291,-7 13-264,-1 0 0,1-1 0,-1 1-1,1 0 1,0 0 0,-1-1 0,1 1 0,0 0 0,0 0-1,0 0 1,0 0 0,0 0 0,0 0 0,0 0-1,2 0 1,-1 0 76,-1 0 0,1 0 0,0 1 0,0-1 0,-1 1-1,1 0 1,0 0 0,0-1 0,0 1 0,-1 0 0,1 0 0,0 1-1,0-1 1,0 0 0,-1 1 0,1-1 0,2 1 0,2 2 147,0 0 1,0 0 0,8 6 0,-10-6-180,0-1 1,1 1-1,-1-1 1,1 0 0,5 2-1,28 4 251,-25-5-246,0 0 1,17 6-1,-18-5 3,0 0 0,1 0 0,-1-2 0,25 4-1,49-6 582,-40-1-331,-41 1-337,-1 0 0,0 0-1,1-1 1,-1 1-1,0-1 1,1 0-1,-1-1 1,0 1-1,0-1 1,5-3-1,-7 4-62,0 0-1,0-1 0,0 1 0,0-1 1,-1 1-1,1-1 0,0 0 0,-1 0 1,0 0-1,1 0 0,-1 0 0,0 0 1,0 0-1,0 0 0,0 0 0,-1-1 1,1 1-1,-1 0 0,1-1 0,-1 1 1,0 0-1,0-4 0,0 4 49,2-23-493,3 15 257,-5 10 252,1 0 0,-1 0 1,0 0-1,1 0 0,-1 0 0,1 0 0,-1 0 1,0 0-1,1 0 0,-1 0 0,0 0 0,1 0 0,-1 0 1,0 0-1,1 1 0,-1-1 0,0 0 0,1 0 1,-1 0-1,0 0 0,1 1 0,-1-1 0,0 0 1,0 0-1,1 1 0,-1-1 0,0 0 0,0 0 1,1 1-1,5 12 210,11-6 53,22 25 544,-20-25-506,4 6-123,10-7-11,-15 2-75,-16-7-75,1 0 0,-1 0-1,0 0 1,0 0 0,1-1 0,-1 1 0,0-1-1,1 1 1,-1-1 0,1 0 0,-1 0 0,1 0 0,-1 0-1,0 0 1,1-1 0,2 0 0,34-12 113,-17 8-65,-12 3-58,-1 0-1,0-1 0,1 0 1,9-5-1,1-1-119,-4 1-336,20-13-1,-30 18 227,0-1 0,-1-1-1,0 1 1,0-1-1,-1 0 1,1 0-1,4-7 1,-3 2 71,1-1 1,-2 0-1,1 0 0,6-21 1,-6-7-215,7 0 101,-8 17 132,-3 13 95,0-1 0,1 1 0,0 0-1,5-10 1,-3 7 37,-1 1 0,0-1-1,2-12 1,-3 12 134,1 0 1,0 1-1,5-12 0,-5 14-3,0 2 0,0-1 0,1 0 0,0 1 0,12-13 0,-15 18-79,0-1 0,0 1-1,0 0 1,0-1 0,-1 0-1,1 1 1,-1-1 0,0 0-1,0 0 1,0 0-1,0 0 1,0 0 0,0-3-1,0-5 301,-1 0 0,0-16-1,-1-4 277,1 31-618,0-1 0,0 1 0,0-1 0,0 0-1,-1 1 1,1-1 0,0 0 0,0 1 0,0-1 0,-1 1 0,1-1-1,0 0 1,0 1 0,-1-1 0,1 1 0,-1-1 0,1 1 0,0-1 0,-1 1-1,1-1 1,-1 1 0,1 0 0,-1-1 0,1 1 0,-1-1 0,0 1-1,1 0 1,-1 0 0,1-1 0,-1 1 0,0 0 0,0 0 0,-29-1 82,14 1-48,14 0-47,0 0-1,1 1 0,-1-1 1,0 0-1,0 1 0,0-1 0,1 1 1,-1 0-1,0-1 0,0 1 0,1 0 1,-1 0-1,1 0 0,-1 0 1,1 0-1,-1 1 0,1-1 0,0 0 1,0 1-1,-1-1 0,0 3 0,-2 2 1,1 1 0,0-1 0,0 1-1,-2 7 1,0 0-1,-7 15-73,2 1 0,0 0 0,2 1 0,-7 48 0,14-62-163,1 0 0,1 1 0,0-1 0,6 26 0,-4-21-339,2 36 0,-5-54 480,0 1 1,1 0-1,-1-1 0,1 1 0,0-1 0,0 1 1,0-1-1,1 1 0,-1-1 0,1 0 1,3 6-1,-3-7 17,-2-2 28,1 1 1,-1-1 0,1 0-1,-1 1 1,0 0 0,1-1 0,-1 1-1,0 2 1,0-4 45,0 0-1,0 0 1,0 0-1,0 0 1,0 1-1,0-1 1,0 0 0,0 0-1,0 0 1,0 0-1,0 0 1,0 0 0,0 0-1,0 0 1,0 1-1,0-1 1,0 0-1,0 0 1,0 0 0,0 0-1,0 0 1,0 0-1,0 0 1,0 0 0,0 1-1,0-1 1,0 0-1,0 0 1,0 0-1,0 0 1,1 0 0,-1 0-1,0 0 1,0 0-1,0 0 1,0 0 0,0 0-1,0 0 1,0 0-1,0 0 1,0 0 0,1 0-1,-1 0 1,0 1-1,0-1 1,0 0-1,0 0 1,0 0 0,0 0-1,0-1 1,0 1-1,1 0 1,-1 0 0,0 0-1,0 0 1,0 0-1,1 0 0,-1 0 0,0 1 0,1-1-1,-1 0 1,0 0 0,1 0 0,-1 0-1,0 0 1,1 0 0,-1 0 0,0-1-1,1 1 1,-1 0 0,0 0 0,1 0-1,-1 0 1,0 0 0,1 0 0,-1-1 0,0 1-1,1 0 1,-1 0 0,0 0 0,0-1-1,1 1 1,-1 0 0,-4-8-26,-1-1 70,-6-20 511,10 25-341,-1 0 0,1 0 0,-1 0-1,-4-7 1,-5-6 562,6 12-355,1-1 0,0-1 0,0 1 0,-3-10-1,6 14-311,0 0 0,1 0 0,-1-1-1,1 1 1,0 0 0,-1 0 0,1-1-1,0 1 1,1 0 0,-1-1-1,0 1 1,1 0 0,-1-1 0,1 1-1,-1 0 1,1 0 0,2-4-1,-1 3 64,0-1 0,0 1 0,1 0 0,-1 0 0,1 0 0,0 0 0,-1 0 0,7-4 0,3-1 206,0 1 1,14-7-1,0 2-307,0 1 0,1 2 0,31-7 0,-14 6-3372,58-4 1,-1 11-1141</inkml:trace>
</inkml:ink>
</file>

<file path=ppt/ink/ink16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32:57.12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79 3712,'-16'-17'1221,"29"11"-352,-12 4-651,0 0-1,-1-1 1,1 1-1,-1 0 1,1 0-1,-1 0 1,0-1-1,0 1 1,0 0-1,0 0 1,-1-4-1,1 0 1115,0-14-58,3 20-1023,10 0-70,-12 0-177,-1 0 0,0 0 0,0 0 0,0 0 0,0 0 0,0 0 0,0 0 1,0 0-1,0 0 0,1 0 0,-1 0 0,0 0 0,0 0 0,0 0 0,0 0 0,0 0 0,0 0 0,0 0 0,0 0 0,1 0 0,-1 0 0,0 0 0,0 0 0,0 0 0,0 1 0,0-1 0,0 0 0,0 0 0,0 0 0,0 0 0,0 0 0,1 0 0,-1 0 0,0 0 0,0 0 0,0 0 0,0 1 0,0-1 0,0 0 0,0 0 0,0 0 0,0 0 0,0 0 0,0 0 0,0 0 0,0 0 0,0 1 0,0-1 0,0 0 0,0 0 1,0 0-1,0 0 0,0 0 0,0 0 0,0 0 0,0 1 0,0 422 1830,0-420-1722,1-17-163,-1 7 49,0-1 1,1 0 0,0 0 0,0 0-1,1 1 1,0-1 0,0 1 0,1-1-1,3-6 1,8-16-76,11-39 0,-5 14-62,-16 46 100,0 0 1,1-1-1,5-8 1,-8 15 9,0 1 0,0-1-1,1 0 1,-1 1 0,0-1 0,1 1 0,0 0-1,-1 0 1,1 0 0,0 0 0,0 0 0,6-2 0,-5 3-6,0 0 1,1 1 0,-1-1 0,8 1 0,-12 0 34,0 0-2,1 0 0,-1 0 0,1 0 1,-1 0-1,0 0 0,1 0 0,-1 0 0,1 0 0,-1 0 0,0 0 1,1 0-1,-1 0 0,1 0 0,-1 0 0,0 1 0,1-1 1,-1 0-1,0 0 0,1 0 0,-1 1 0,0-1 0,1 0 0,-1 0 1,0 1-1,1-1 0,11 11 46,-6-6 54,0 0 1,-1 0 0,7 9-1,-11-12-67,1 0-1,0 1 1,-1 0-1,1-1 0,-1 1 1,0 0-1,0 0 1,0 0-1,-1 0 0,1 0 1,0 0-1,-1 0 1,0 3-1,0 3 16,0 0 0,3 18 1,10 3 107,-10-17-47,-2 0-1,0 0 1,0 0 0,-3 20-1,2-8-185,0-38-1361,0 10 400</inkml:trace>
</inkml:ink>
</file>

<file path=ppt/ink/ink16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32:57.5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 159 5472,'-16'-32'1760,"16"32"-1744,0-1 1,-1 1-1,1 0 1,0 0-1,0 0 1,0 0-1,0-1 1,-1 1-1,1 0 1,0 0-1,0-1 1,0 1-1,0 0 1,0 0-1,0-1 1,0 1-1,0 0 1,0 0-1,0-1 1,0 1-1,0 0 1,0 0-1,0-1 1,0 1-1,0 0 1,0 0-1,0-1 1,0 1-1,0 0 1,0 0-1,0-1 1,0 1-1,0 0 1,0 0-1,1 0 1,-1-1-1,0 1 1,0 0-1,0 0 1,0 0-1,1-1 1,-1 1-1,2-2 74,-1 1 1,1-1-1,-1 0 0,0 0 1,1 1-1,-1-1 0,0 0 1,0 0-1,0 0 0,0-1 0,-1 1 1,1 0-1,0 0 0,-1-4 1,0 6-64,0 0-1,0 0 1,0-1 0,0 1 0,0 0 0,0-1 0,0 1 0,1 0 0,-1 0-1,0-1 1,0 1 0,0 0 0,0 0 0,0-1 0,0 1 0,1 0 0,-1 0-1,0-1 1,0 1 0,0 0 0,0 0 0,1 0 0,-1-1 0,0 1 0,1 0-1,4-5 381,-1 0-155,0 0-1,1 1 0,0 0 1,7-6-1,-5 7-94,-7 3-131,1 0 1,0-1-1,0 1 0,0 0 1,-1-1-1,1 1 0,0-1 0,-1 1 1,1-1-1,0 1 0,-1-1 1,1 1-1,0-1 0,-1 0 0,1 0 1,-1 1-1,0-1 0,1 0 1,-1 0-1,1 1 0,-1-2 1,3-4 48,-2 4-37,1 0 1,-1 1-1,0-1 1,1 1 0,-1-1-1,1 1 1,0 0-1,-1-1 1,1 1-1,0 0 1,0 0-1,2-1 1,-3 2-25,1-1 0,-1 1 0,0-1 0,0 1 0,0 0 0,0-1 0,0 1 0,0 0 1,0 0-1,1 0 0,-1 0 0,0 0 0,0 0 0,0 0 0,0 0 0,0 1 0,1-1 1,-1 0-1,0 1 0,0-1 0,0 1 0,0-1 0,0 1 0,1 0 0,-1 0-6,-1 0-1,1 0 1,-1 0-1,1 0 1,-1 0-1,0 0 0,0 0 1,1 0-1,-1 0 1,0 0-1,0 0 1,0 0-1,0 3 1,-1-3 1,1 0 0,0 0-1,0 0 1,0 0 0,0 0 0,1 0 0,-1 0 0,0 0 0,0 0 0,1 0 0,-1 0 0,0 0 0,2 2 0,6 2 73,-7-4-65,-1-1 0,1 0 0,-1 0 0,1 1 0,-1-1 0,1 1 0,-1-1 0,1 0 1,-1 1-1,0-1 0,1 1 0,-1-1 0,1 1 0,-1-1 0,0 1 0,0-1 0,1 1 1,-1 0-1,0-1 0,0 1 0,0-1 0,1 1 0,-1 0 0,0-1 0,0 1 0,0-1 0,0 1 1,0 0-1,0-1 0,0 1 0,-1 1 0,1 9 196,1 21 226,-1-32-466,0 1-1,0 0 0,0-1 1,0 1-1,0 0 0,1-1 0,-1 1 1,0 0-1,0-1 0,1 1 1,-1 0-1,1-1 0,-1 1 1,0-1-1,1 1 0,-1-1 1,1 1-1,-1-1 0,1 1 1,-1-1-1,1 1 0,0-1 0,-1 0 1,1 1-1,0-1 0,-1 0 1,1 0-1,0 1 0,-1-1 1,1 0-1,0 0 0,0 0 1,3 0-581</inkml:trace>
</inkml:ink>
</file>

<file path=ppt/ink/ink16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32:57.85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0 7968,'0'20'2944,"0"-20"-2272,39 58-192,-20-18 576,1-1-672,19 19 64,0-19-288,0 20-32,0-20-64,0-19-832,0 19 416,0-20-1472,1 1 1024</inkml:trace>
  <inkml:trace contextRef="#ctx0" brushRef="#br0" timeOffset="1">528 1 7392,'0'0'2720,"0"0"-2080,-19 19-224,-1 20 704,20-19-704,-39 19 192,20 0-352,-40 20 192,0-1-256,-19 1 96,20-20-160,-1 0-128,20 0-32,-20-19-1248,40-20 704,19 0-2176,0 0 1568</inkml:trace>
</inkml:ink>
</file>

<file path=ppt/ink/ink16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32:58.59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9 52 3072,'0'0'976,"3"0"-587,10 0-133,-10 0 150,-3-4-44,0-9 331,0 10-101,0 3 299,0 0-224,0 0 122,0 0-218,0 0 90,0 0-229,0 0-91,0 0-149,0 0-69,0 0-91,0 0-165,0 0 63,0 0 172,0 0-44,0 0-100,0 0-113,0 0-304,0-3 33,0-7-305,0 17 219,0-17 91,0 10 417,0 0 0,0 0 1,0-1-1,0 1 0,0 0 1,0 0-1,0 0 1,0 0-1,0 0 0,0 0 1,0 0-1,0-1 0,0 1 1,0 0-1,0 0 0,0 0 1,0 0-1,0 0 0,0 0 1,0 0-1,0 0 0,0-1 1,0 1-1,0 0 1,0 0-1,0 0 0,0 0 1,0 0-1,0 0 0,0 0 1,0 0-1,-1 0 0,1 0 1,0 0-1,0 0 0,0-1 1,0 1-1,0 0 0,0 0 1,0 0-1,0 0 0,0 0 1,-1 0-1,1 0 1,0 0-1,0 0 0,0 0 1,0 0-1,0 0 0,0 0 1,0 0-1,-1 0 0,1 0 1,0 0-1,0 0 0,0 1 1,-13-1-264,10 0 208,3 0 347,0-4-10,0-5-128,0 22 3054,-4-10-3022,-9 10 191,13-13-362,0 0-1,-1 1 1,1-1 0,0 0-1,0 1 1,-1-1 0,1 0-1,0 1 1,0-1 0,0 0-1,-1 1 1,1-1 0,0 0-1,0 1 1,0-1 0,0 1-1,0-1 1,0 0 0,0 1-1,0-1 1,0 1 0,0-1-1,0 0 1,0 1 0,0 0-1,0 77 401,1-50-308,-1 1 35,-4 51 0,-9 7-165,6-8 96,0-39 200,4-22-99,0 0 0,0 26 0,3 73 470,0-97-565</inkml:trace>
</inkml:ink>
</file>

<file path=ppt/ink/ink16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32:59.07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10 0 8224,'-19'0'3040,"19"0"-2368,-20 39-160,20-19 416,0 19-608,0 0-128,0 39-128,0 0 352,20-19-224,-1 19-864,-19-19 352,20-20-640,-20 0 512,-20 0-736,20 0 672,-19-20-2240,-1 1 1568</inkml:trace>
  <inkml:trace contextRef="#ctx0" brushRef="#br0" timeOffset="1">20 469 8480,'-20'-19'3136,"20"19"-2432,0 19-224,0-19 672,20 0-736,-20 0 192,19 0-352,1-19 192,-1 19-256,20 0-3200,-19-20 1632,-1 0-1440,20 20 1632</inkml:trace>
</inkml:ink>
</file>

<file path=ppt/ink/ink1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35:40.7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 138 6816,'-20'0'2528,"20"0"-1984,20 19-128,0-19-224,-20 0-192,39 0-352,0-19 192</inkml:trace>
  <inkml:trace contextRef="#ctx0" brushRef="#br0" timeOffset="0.5">841 20 8480,'-17'0'2730,"17"0"-2711,0 0 0,0 0 0,0 0 0,0 0-1,0 0 1,0 0 0,0 0 0,-1 0 0,1 0-1,0 0 1,0 0 0,0 0 0,0 0 0,0 0-1,0 0 1,0 0 0,0 0 0,-1 0 0,1 0-1,0 0 1,0 0 0,0 0 0,0 0 0,0 0-1,0 1 1,0-1 0,0 0 0,0 0 0,-1 0 0,1 0-1,0 0 1,0 0 0,0 0 0,0 0 0,0 0-1,0 0 1,0 1 0,0-1 0,0 0 0,0 0-1,0 0 1,0 0 0,0 0 0,0 0 0,0 0-1,0 0 1,0 1 0,0-1 0,0 0 0,0 0-1,0 0 1,0 0 0,0 0 0,0 0 0,0 0-1,0 1 1,0 1 138,-1 0-1,1 0 0,0 0 0,-1 0 0,0 0 1,0 0-1,1 0 0,-1 0 0,0 0 1,-3 3-1,-2 5 835,-1 10 608,2-10-391,4-9-1033,-1 1 0,1-1 1,0 1-1,0 0 0,0 0 0,0 0 1,1 0-1,-1-1 0,0 1 0,1 0 1,-1 0-1,1 0 0,0 0 0,0 0 1,-1 1-1,1-1 0,1 0 0,-1 0 0,0 0 1,0 0-1,1 0 0,-1 0 0,2 3 1,-1-4-136,0 0 1,0 0 0,-1 1-1,1-1 1,0 0 0,0 0-1,0 0 1,1 0-1,-1 0 1,0 0 0,0-1-1,0 1 1,1 0 0,-1-1-1,0 1 1,1 0 0,2 0-1,9 4 167,-10-3-194,0-1-1,0 0 0,0 0 1,0 0-1,0 0 0,0 0 1,0-1-1,1 0 0,-1 1 1,0-1-1,0 0 0,0-1 1,1 1-1,-1 0 0,0-1 1,0 0-1,4-1 0,8-2 17,86-15-1037,-82 16 755,-13 3 141,0-1 1,0 0-1,0 0 1,6-3-1,-7 2-57,0-1 0,-1 1 0,1-1 0,6-6-1,-2 2-189,1 2-17,-9 4 332,0 1-1,-1 0 0,1 0 1,0-1-1,-1 1 1,1-1-1,0 1 0,-1-1 1,1 1-1,-1-1 0,1 1 1,-1-1-1,1 1 0,0-2 1,0-1-192,0-1 1,-1 1-1,1-1 1,-1 1 0,0-1-1,0-4 1,0 6 168,0 1 0,0 0 0,0 0 1,0-1-1,0 1 0,0 0 0,0-1 0,-1 1 1,1 0-1,0 0 0,-1-1 0,1 1 1,-1 0-1,0 0 0,1 0 0,-1 0 0,0 0 1,0 0-1,1 0 0,-3-1 0,-2-3-296,0 1-1,-1 0 1,1 0-1,-1 0 0,-12-5 1,14 8 185,-1 0 0,1-1-1,0 2 1,-1-1 0,1 0 0,-1 1 0,-6 0 0,10 0 158</inkml:trace>
</inkml:ink>
</file>

<file path=ppt/ink/ink16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32:59.65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 0 7136,'-20'0'2656,"20"0"-2080,0 0-160,0 0 1280,0 0-1024,20 0 768,-20 0-800,19 0 544,1 20-673,19-40 33,0 20-352,0 0-1088,0 0 481,20 0-3585,-1 0 2208</inkml:trace>
</inkml:ink>
</file>

<file path=ppt/ink/ink16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33:16.8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01 471 9728,'0'39'3584,"0"-39"-2784,0 0-224,19 0-640,-19 0-96</inkml:trace>
</inkml:ink>
</file>

<file path=ppt/ink/ink16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33:17.36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0 0 9312,'-16'0'2981,"13"1"-2214,3 5-355,0 124 686,-1-118-1059,0 0 0,-1 1-1,-4 17 1,-1 1-23,4 3-768,1-1 1,3 41-1,0-20-849,-1-53 1552,0 0 1,0 0-1,0 0 0,0 0 0,0 0 1,0 0-1,0 0 0,-1 0 0,1 0 1,0 0-1,-1 0 0,1 0 0,-1 0 1,0 1-1,1-1 17,-1-1 1,0 0-1,1 1 0,-1-1 1,1 0-1,-1 1 0,0-1 1,1 0-1,-1 0 0,0 1 0,1-1 1,-1 0-1,0 0 0,1 0 1,-1 0-1,0 0 0,0 0 1,-3 0-785,4 0 272,-3-3 144,-2-6 410,-1 0 0,1-1 0,1 1 1,0-1-1,-4-14 0,8 23 3,-2-3 110,1-1 0,0 1-1,1 0 1,-1-1 0,1 1-1,0-1 1,0 1 0,1-7-1,-1-5 273,1 10-137,-1 0-1,1 0 1,0 0 0,1 0-1,0 0 1,-1 1 0,2-1-1,-1 0 1,1 1 0,0 0-1,0 0 1,0-1 0,1 2-1,-1-1 1,8-6 0,25-15 563,-26 17-641,-6 6-90,0-1 0,1 1 0,0 0-1,9-5 1,-4 6-37,-1 0 0,1 0-1,0 1 1,0 0 0,0 1 0,18 1-1,-1 0-37,-17-1-8,-6-1 17,0 1-1,1 0 1,-1 0 0,1 1-1,-1-1 1,1 1-1,-1 0 1,0 0-1,0 1 1,1-1-1,-1 1 1,0 0 0,0 0-1,0 0 1,3 3-1,1-1 61,12 10 89,-19-14-154,0 1 1,-1-1-1,1 1 0,-1 0 1,1-1-1,-1 1 0,0-1 1,1 1-1,-1 0 0,0-1 1,1 1-1,-1 0 0,0 0 1,0-1-1,1 1 1,-1 0-1,0-1 0,0 1 1,0 0-1,0 0 0,0-1 1,0 1-1,0 0 0,-1 0 1,1-1-1,0 1 0,0 0 1,0 0-1,-1 0 0,-1 2 8,0 0-1,-1 0 0,1-1 0,-1 1 1,1-1-1,-1 1 0,0-1 0,0 0 1,0 0-1,0 0 0,-3 1 0,-15 10-47,3 2-2,7-6-170,-1-1 0,0 0 0,-13 7 0,6-6-58,11-5 112,-1 0-1,0 0 0,1 1 1,-10 8-1,8 3-164,3-11 113,6-5 185,1 0 0,-1 0 1,1 0-1,-1 0 0,1 1 0,0-1 0,-1 0 0,1 0 0,-1 1 0,1-1 0,0 0 0,-1 0 0,1 1 1,0-1-1,-1 0 0,1 1 0,0-1 0,-1 1 0,1-1 0,0 0 0,0 1 0,0-1 0,-1 1 1,1-1-1,0 1 0,0-1 0,0 1 0,0-1 0,0 0 0,0 1 0,0-1 0,0 1 0,0-1 0,0 1 1,0-1-1,0 1 0,0-1 0,0 1 0,0-1 0,0 1 0,1-1 0,-1 0 0,0 1 0,0-1 1,1 1-1,-1-1 0,0 0 0,1 1 0,0 1 9,0-1 0,0 0 0,0 1 1,0-1-1,0 0 0,0 0 0,0 1 0,0-1 1,1 0-1,-1 0 0,0 0 0,1-1 0,-1 1 0,1 0 1,-1-1-1,1 1 0,-1 0 0,1-1 0,0 0 1,1 1-1,7 2 47,12 5 117,-1 0 0,27 15 1,-14 1-85,-24-16-54,1-1 0,16 9 0,-23-14-7,-1 0 0,1 0 0,0 0 0,0 1 0,-1-1 0,1 1 0,-1 0 0,0 0 0,0 0 0,0 0 0,0 0 0,-1 1 0,1-1 0,-1 1 0,0 0 0,3 6 0,-5-9 12,1 1 0,-1-1 1,0 0-1,1 1 1,-1-1-1,0 1 1,0-1-1,0 0 0,0 1 1,0-1-1,-1 1 1,1-1-1,0 1 1,-1-1-1,1 0 0,-1 1 1,1-1-1,-1 0 1,0 0-1,1 1 1,-1-1-1,0 0 1,0 0-1,0 0 0,0 0 1,-2 2-1,-2 1 41,0-1 0,0 0-1,0 0 1,-11 5 0,8-4 35,-7 3-14,-3 3-20,1-2 0,-1 0-1,-1-1 1,-31 8-1,49-15-84,-7 2-71,0-1 0,0 0 0,0 0 0,0 0-1,1-1 1,-1-1 0,0 1 0,0-1 0,0-1 0,-13-3 0,12 0-306,0 1 0,0-1-1,1-1 1,-9-7 0,-26-26-1000</inkml:trace>
</inkml:ink>
</file>

<file path=ppt/ink/ink16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33:17.7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0 11232,'0'0'4128,"0"0"-3200,20 0-257,19 0 417,-20 0-736,40-19 64,-1 19-256</inkml:trace>
</inkml:ink>
</file>

<file path=ppt/ink/ink16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34:02.0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 1 5472,'-16'0'1760,"12"0"-1051,4 0-213,0 0 448,0 3-197,0 52 1562,0 46-1616,1-91-699,1 1 0,-1-1-1,2-1 1,6 20 0,-8-26 16,0 1 23,0 1 0,0-1 0,0 1-1,-1-1 1,1 1 0,-1-1 0,0 1 0,-1 6 0,0 1 12,1 30 163,0-32-185,0-8-19,0-3-6,0-13-23,0-77-572,0 85 564,0 1 1,0-1 0,1 1-1,-1-1 1,1 1-1,1 0 1,-1 0-1,4-9 1,1-4-44,-3 7 27,-2 6 26,0 0 0,0 0 0,0 0 0,1 0 0,-1 0 0,1 1 1,1-1-1,-1 1 0,0-1 0,1 1 0,0 0 0,0 0 0,1 0 0,-1 1 0,8-7 0,0-3 71,-6 8-9,-1-1 1,1 1 0,0 0-1,1 1 1,-1-1 0,9-4-1,6 2 308,-10 1-213,-9 5-70,1 0-1,0 0 0,0 0 0,0 0 0,-1 0 0,1 0 1,0 0-1,0 1 0,0-1 0,0 1 0,0-1 0,0 1 0,3 0 1,4 0 176,-7-1-143,1 1 1,0 0-1,-1 0 1,1 0 0,0 1-1,-1-1 1,1 0-1,0 1 1,3 1 0,4 4 138,-8-5-201,-1 1-1,1-1 1,0 0-1,0 0 1,0-1-1,0 1 1,-1 0-1,1 0 1,0-1-1,0 1 1,1-1-1,-1 0 1,2 0 0,-2 0-25,0 1 1,0-1 0,0 0 0,0 1 0,0-1-1,0 1 1,0-1 0,0 1 0,0 0 0,0 0-1,0 0 1,3 2 0,18 19-20,-18-17 64,0 1 0,0-1 0,9 6 1,1-2-12,-7-4 88,1 0 0,14 13 1,-21-16-126,-1-1 1,1 1 0,0 0 0,-1 0 0,1 0-1,-1 0 1,1 0 0,-1 0 0,0 0-1,0 1 1,0-1 0,0 0 0,-1 1 0,1-1-1,-1 1 1,1-1 0,-1 3 0,1 8-33,-1-10 29,1 1 0,-1-1 1,0 1-1,0-1 0,0 1 0,0-1 0,-1 1 1,0-1-1,1 1 0,-3 4 0,-10-2 7,3 10 31,6-13-21,0 0-1,0 0 0,0 0 1,-6 2-1,-12 10-646,21-15 576,0 1-1,0 0 1,0 0 0,0-1-1,0 1 1,0-1 0,0 1-1,0 0 1,0-1 0,0 0 0,0 1-1,0-1 1,0 0 0,-1 0-1,1 1 1,0-1 0,0 0-1,0 0 1,-2-1 0,-14 1-1395,17 0 1396,0 0 0,-1 0 1,1 0-1,0 0 1,0 0-1,-1 0 0,1 0 1,0 0-1,0 0 0,-1 0 1,1 0-1,0 0 1,-1 0-1,1 0 0,0-1 1,0 1-1,0 0 1,-1 0-1,1 0 0,0 0 1,0-1-1,0 1 0,-1 0 1,1 0-1,0-1 1,-13-12-1952,13 13 1935,-1 0 0,1 0 1,0-1-1,0 1 1,-1 0-1,1 0 0,0 0 1,0-1-1,0 1 1,0 0-1,-1 0 0,1 0 1,0-1-1,0 1 0,0 0 1,0-1-1,0 1 1,0 0-1,0 0 0,0-1 1,0 1-1,-1 0 1,1 0-1,0-1 0,1 1 1,-2-1-106,1 0 1,0 0-1,0 0 0,1 0 1,-1 0-1,0 1 1,0-1-1,0 0 0,0 0 1,1 0-1,-1 1 1,0-1-1,1 0 0,0 0 1,0 0 49,0 1 0,0-1 0,0 1 0,0-1 0,0 1 0,0 0 0,0-1 0,0 1 0,0 0 0,0 0 0,0 0 0,0 0 0,2 0 0</inkml:trace>
</inkml:ink>
</file>

<file path=ppt/ink/ink16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34:02.43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 314 5984,'0'-16'1920,"0"16"-1892,0-1 1,0 1 0,0 0 0,0-1-1,0 1 1,0 0 0,0 0-1,0-1 1,0 1 0,0 0 0,0 0-1,0-1 1,-1 1 0,1 0 0,0 0-1,0-1 1,0 1 0,0 0-1,0 0 1,-1-1 0,1 1 0,0 0-1,0 0 1,-1 0 0,1-1-1,-13-12 468,13 13-481,0 0 0,-1 0 0,1 0 0,0 0 0,0 0 0,0 0 0,0 0 0,0 0 0,0 0 0,-1 0 0,1-1 0,0 1 0,0 0 0,0 0 0,0 0 0,0 0 0,0 0 0,0 0 0,0-1 0,0 1 0,0 0 0,0 0 0,0 0 0,-1 0 0,1 0 0,0-1 0,0 1 0,0 0 0,0 0-1,0 0 1,0 0 0,0 0 0,0-1 0,1 1 0,-1 0 0,0 0 0,0 0 0,0 0 0,0 0 0,0-1 0,0 1 0,0 0 0,0 0 0,0 0 0,0 0 0,0 0 0,0 0 0,1 0 0,-1-1 0,0 1 0,0 0 0,0 0 0,0 0 0,0 0 0,0 0 0,1 0 0,4-5 228,0 0-89,0 1 0,-1-1 0,0 0 0,5-7 0,14-47 118,-15 43-144,0 0 0,1 1 0,1 0 0,0 0 0,23-25 0,-18 25 173,14-15 426,-27 29-631,0-1 0,0 1 0,0 0 0,0-1 0,0 1 0,0 0 0,1 0 1,-1 0-1,0 1 0,1-1 0,-1 1 0,1-1 0,3 1 0,-6-1-63,1 1 0,0 0 1,-1 0-1,1 0 0,0 0 0,-1 0 0,1 0 0,0 0 0,-1 0 0,1 0 0,0 0 0,-1 0 1,1 0-1,0 1 0,-1-1 0,1 0 0,-1 0 0,1 1 0,0-1 0,-1 0 0,1 1 0,-1-1 0,1 1 1,-1-1-1,1 1 0,-1-1 0,1 1 0,-1-1 0,0 1 0,1-1 0,-1 1 0,0 0 0,1-1 1,-1 1-1,0-1 0,0 1 0,1 0 0,-1-1 0,0 1 0,0 0 0,0-1 0,0 2 0,2 5 251,2 1-77,0-1 1,0 1-1,7 10 1,-6-12-120,0 1 0,-1 1 1,0-1-1,0 1 0,3 10 1,-4-8-95,-2-3-11,1 0 0,0 0 0,5 9 0,-6-13-56,0-1-1,1 0 0,-1 0 1,1 0-1,0 0 1,-1 0-1,1 0 0,0 0 1,0-1-1,0 1 1,1 0-1,-1-1 0,3 2 1,-4-3-30,0 1 1,0-1 0,0 1-1,0-1 1,0 0-1,0 1 1,0-1 0,0 0-1,0 0 1,0 0-1,0 0 1,0 0 0,2 0-1,4 0-2186,9 0 471</inkml:trace>
</inkml:ink>
</file>

<file path=ppt/ink/ink16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34:03.06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 32 3136,'0'-15'1162,"0"30"668,0-15-870,0 0 400,0 0-358,0 0 129,0 0-342,0 0 177,0 0-305,0 0-32,0 3-186,0 10 80,1-13-517,-1 0 0,0 0 1,0 0-1,0 0 1,0 0-1,0 1 1,0-1-1,0 0 1,0 0-1,0 0 1,0 0-1,0 0 0,0 0 1,0 0-1,0 1 1,0-1-1,0 0 1,0 0-1,0 0 1,0 0-1,0 0 1,-1 0-1,1 0 0,0 0 1,0 0-1,0 1 1,0-1-1,0 0 1,0 0-1,0 0 1,0 0-1,0 0 1,0 0-1,0 0 1,0 0-1,-1 0 0,1 0 1,0 0-1,0 0 1,0 0-1,0 0 1,0 0-1,0 0 1,0 0-1,0 0 1,-1 0-1,1 0 0,0 0 1,0 0-1,0 0 1,0 0-1,0 0 1,0 0-1,0 0 1,-1 0-1,1 0 1,-1 0 22,1 0 1,-1 0 0,0 0 0,0 0 0,0 0 0,0 0 0,0 1-1,1-1 1,-1 0 0,0 0 0,0 1 0,0-1 0,1 0 0,-2 1 0,-2 8 172,5-21-618,2 12 502,10 0 20,-13 0-103,0 0 0,0 0 0,1 0 1,-1 0-1,0 0 0,0 0 0,0 0 0,0 0 0,0 0 0,0 0 0,0 0 0,1 0 0,-1 0 0,0 0 1,0 0-1,0 0 0,0 0 0,0 0 0,0 0 0,0 0 0,0 0 0,1 0 0,-1 0 0,0 0 0,0 0 0,0 0 1,0 0-1,0 0 0,0 0 0,0 0 0,0 0 0,0-1 0,0 1 0,0 0 0,0 0 0,1 0 0,-1 0 1,0 0-1,0 0 0,0 0 0,0 0 0,0 0 0,0-1 0,0 1 0,0 0 0,0 0 0,0 0 0,0 0 1,0 0-1,0 0 0,0 0 0,0-1 0,0 1 0,0 0 0,0 0 0,-1 0 0,1-1-1,0 1 0,0-1-1,0 1 1,0-1 0,0 1 0,0-1-1,0 1 1,0-1 0,1 1 0,-1-1-1,0 1 1,0-1 0,0 1 0,1-1-1,-1 1 1,0-1 0,0 1 0,1-1-1,-1 1 1,0 0 0,1-1 0,-1 1-1,0 0 1,1-1 0,-1 1-1,1 0 1,-1-1 0,1 1 0,-1 0-1,1-1 1,8-5-88,-3-2 20,-6 7 68,0 1-1,0-1 1,1 1-1,-1 0 1,0-1-1,0 1 0,1-1 1,-1 1-1,0-1 1,1 1-1,-1 0 1,1-1-1,-1 1 0,0 0 1,1 0-1,-1-1 1,1 1-1,-1 0 1,1 0-1,-1-1 0,1 1 1,-1 0-1,1 0 1,-1 0-1,1 0 1,-1 0-1,1 0 1,-1 0-1,1 0 0,0 0 1,-1 0-1,0 0 1,1 0-1,-1 0 0,0 0 1,0 0-1,0 0 1,0 0-1,0 0 0,0 0 1,0 0-1,0 0 1,1 0-1,-1 0 1,0 0-1,0 0 0,0 0 1,0 0-1,0 0 1,0 0-1,0 0 0,0 0 1,1 0-1,-1 0 1,0 0-1,0 0 0,0 0 1,0 0-1,0 0 1,0 0-1,0 0 0,0-1 1,0 1-1,0 0 1,0 0-1,1 0 0,-1 0 1,0 0-1,0 0 1,0 0-1,0 0 0,0 0 1,0-1-1,0 1 1,0 0-1,0 0 0,0 0 1,0 0-1,0 0 1,0 0-1,0 0 0,0 0 1,0-1-1,0 1 1,0 0-1,0 0 0,0 0 1,1-8 116,3 7-27,7 10 57,-8-6 124,-3 17 373,0-20-671,0 0-577,0 0-1941,0 0 694</inkml:trace>
</inkml:ink>
</file>

<file path=ppt/ink/ink16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33:10.51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98 4064,'0'-16'1307,"0"16"-1299,0 0 1,-1 0 0,1 0 0,0 0 0,0 0 0,0-1 0,0 1 0,0 0-1,0 0 1,0 0 0,0 0 0,0 0 0,0 0 0,0 0 0,0-1 0,0 1 0,0 0-1,0 0 1,0 0 0,1 0 0,-1 0 0,0 0 0,0 0 0,0 0 0,0 0 0,0-1-1,0 1 1,0 0 0,0 0 0,0 0 0,0 0 0,0 0 0,0 0 0,0 0 0,1 0-1,-1 0 1,0 0 0,0 0 0,0 0 0,0 0 0,0 0 0,0 0 0,0 0 0,0 0-1,1 0 1,-1 0 0,0 0 0,0 0 0,0 0 0,0 0 0,0 0 0,0 0 0,0 0-1,0 0 1,1 0 0,-1 0 0,1 0 30,-1 0 1,1 0-1,0 0 0,-1 0 0,1-1 0,0 1 1,0 0-1,-1 0 0,1 0 0,0-1 0,-1 1 1,1 0-1,0-1 0,-1 1 0,1-1 0,-1 1 1,1-1-1,-1 1 0,1-1 0,-1 1 0,1-1 1,-1 1-1,1-2 0,0 1 25,-1 0 0,1 1 0,-1-1 0,1 0 0,0 1 0,-1-1-1,1 0 1,0 1 0,-1-1 0,1 1 0,0-1 0,0 1 0,0-1 0,-1 1 0,1 0 0,0-1-1,0 1 1,0 0 0,0 0 0,0-1 0,0 1 0,0 0 0,0 0 0,1 0 0,-1 0 2,0 0-1,0 0 1,0 0 0,0 0 0,0 0 0,0 0 0,0 0-1,0 0 1,0-1 0,0 1 0,-1 0 0,1-1 0,0 1-1,2-2 1,-3 2-29,0-1-1,1 1 0,-1-1 1,0 1-1,1-1 1,-1 0-1,0 1 0,1-1 1,-1 0-1,0 1 1,0-1-1,0 0 0,0 1 1,0-1-1,0 0 1,0 0-1,0 0 0,0 1-16,0-1 0,0 1-1,0 0 1,0 0 0,0-1 0,0 1-1,0 0 1,0-1 0,0 1-1,1 0 1,-1 0 0,0-1-1,0 1 1,0 0 0,0 0-1,0-1 1,1 1 0,-1 0 0,0 0-1,0 0 1,0-1 0,0 1-1,1 0 1,-1 0 0,0 0-1,14-17 307,-11 8-159,2 1 8,13 6 181,-18 2-328,1 0 0,0 0 0,0 0 0,-1 0 0,1 0 0,0 1 0,0-1-1,-1 0 1,1 1 0,0-1 0,0 0 0,-1 1 0,1-1 0,-1 1 0,1-1 0,0 1-1,-1-1 1,1 2 0,11 16 963,-2-1-816,-7-12-231,0-1-1,-1 1 1,0 0-1,0 0 1,0 0-1,-1 0 1,0 1-1,0-1 1,0 0-1,0 1 1,-1-1 0,-1 11-1,1-3 110,1 0 0,3 21-1,1-11 50,-1-11 63,-2 0 1,0 1-1,1 21 0,-3 35 1047,0-50-398,0-45-685,0 18-184,0 0 0,0 0 1,0 0-1,1 1 0,0-1 1,1 0-1,-1 0 0,2 0 1,-1 1-1,1 0 0,4-9 1,1-1-305,0 1 1,2 0 0,0 1 0,0 0-1,22-23 1,-21 26 175,0 1 3,0 0-1,24-17 0,-32 26 194,-1 0-1,1 1 1,0-1-1,0 1 1,0-1-1,0 1 1,0 0-1,0 0 1,0 0-1,1 1 1,-1-1-1,0 1 1,0-1 0,0 1-1,1 0 1,-1 1-1,0-1 1,0 0-1,5 2 1,10 9 178,-10-6-52,-2 0 21,6 2 158,-1 1 0,16 15 0,-22-18-201,0 0 0,0 1 0,-1 0-1,0 0 1,0 0 0,-1 0-1,5 12 1,-3-5 97,6 26-1,-4 0 166,6-13-75,-7 7 261,1-20-406,-7-13-163,1 0-1,-1 0 1,0 1-1,0-1 0,0 0 1,1 0-1,-1 1 0,0-1 1,0 0-1,0 1 0,0-1 1,0 0-1,1 1 1,-1-1-1,0 0 0,0 1 1,0-1-1,0 0 0,0 1 1,0-1-1,0 0 0,0 1 1,0 0-1,-1-1-144,0 0-1,-1 1 1,1-1 0,0 0-1,0 1 1,0-1 0,0 0-1,0 0 1,0 0 0,-1 0-1,1 0 1,-1 0 0,1 0 11,0 0 0,0 0 0,1 0 0,-1 0 0,0 0 0,0 0 0,0-1 0,0 1 0,1 0 0,-1 0 0,0-1 0,0 1 0,0 0 0,0-1 0,0 0 38,1 0 0,-1 0 0,1 0 0,0 0-1,-1 0 1,1 0 0,0 0 0,0 0 0,0 0-1,-1 0 1,1-1 0,0 1 0,1-2 0</inkml:trace>
</inkml:ink>
</file>

<file path=ppt/ink/ink16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33:10.90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7872,'0'0'2944,"0"0"-2304,0 0-160,0 0 96,0 20-416,19-1 768,1 1-512,-1-1-192,1 1-128,19-1 96,0 1-96,0-20-608,-19 19 288,19 1-1696,-39-1 1088</inkml:trace>
  <inkml:trace contextRef="#ctx0" brushRef="#br0" timeOffset="1">763 410 7392,'-20'20'2720,"20"-20"-2080,20 0-224,-20 0 288,0 0-480,0 0-2496,0 0 1248</inkml:trace>
</inkml:ink>
</file>

<file path=ppt/ink/ink16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33:11.30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9 0 6816,'0'0'2528,"0"0"-1984,0 0-128,0 0 1088,0 0-896,-19 20 480,19-1-640,-20 21-128,20-1-192,-19 0 64,19 0-128,0 19-576,19-19 256,-19 1-1024,0-1 704,0-20-2048,0 1 1472</inkml:trace>
</inkml:ink>
</file>

<file path=ppt/ink/ink1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35:43.62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0 0 4640,'-39'0'1728,"39"0"-1344,0 0-96</inkml:trace>
</inkml:ink>
</file>

<file path=ppt/ink/ink16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33:11.6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59 6880,'0'-32'2229,"0"32"-2214,-1 0 1,1-1-1,0 1 1,0 0-1,0 0 1,0 0-1,0-1 1,0 1-1,0 0 0,0 0 1,0-1-1,0 1 1,0 0-1,0 0 1,0 0-1,0-1 1,0 1-1,0 0 0,0 0 1,0 0-1,1-1 1,-1 1-1,0 0 1,0 0-1,0 0 0,0 0 1,0-1-1,0 1 1,1 0-1,-1 0 1,0 0-1,0 0 1,0 0-1,0-1 0,1 1 1,-1 0-1,0 0 1,0 0-1,0 0 1,0 0-1,1 0 0,-1 0 1,0 0-1,0 0 1,1 0-1,-1 0 1,0 0-1,0 0 1,0 0-1,1 0 0,-1 0 1,0 0-1,0 0 1,0 0-1,1 0 1,-1 0-1,8 0 128,0-1 0,0-1 0,14-3-1,-11 2-47,0 0 0,0 1 0,0 1 0,13-1-1,-1 1 171,1 2 0,-1 0 0,0 1 0,1 2 0,32 8 0,-27-2-137,0 0 0,0 2 0,-1 1 0,33 21 0,-42-22-45,28 25 1,-40-30 50,0 0 1,0 1-1,-1 0 1,0 0 0,-1 0-1,8 14 1,-11-18-67,0 0 1,-1-1-1,1 2 0,-1-1 1,0 0-1,0 0 0,0 0 1,-1 1-1,1-1 1,-1 0-1,0 1 0,0-1 1,-1 0-1,0 6 0,-2 0 94,-1 1-1,0-1 1,0-1-1,-1 1 1,-8 12 0,-20 30 317,30-45-411,-1-1-1,0 0 1,-1 1-1,1-2 1,-1 1-1,-1 0 0,1-1 1,-1 0-1,0 0 1,0-1-1,0 0 1,0 0-1,-9 4 0,4-3-11,-1-1-1,0 0 0,0-1 0,0-1 1,0 0-1,0 0 0,0-1 1,0 0-1,-14-2 0,25 1-53,-12 0-184,0 0 0,0-1 0,0-1 0,0 0 0,0-1 0,0 0 0,-13-6 0,-16-10-740</inkml:trace>
</inkml:ink>
</file>

<file path=ppt/ink/ink16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33:12.7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5984,'0'0'2208,"0"0"-1728,0 0-128,0 0 896,0 0-768,0 0 864,20 0-768,-1 0 416,-19 0-576,39 0-160,0 0-160,0 0-160,0 0 32,1 0-736,-21 0 384,20 0-1728,0 0 1184</inkml:trace>
</inkml:ink>
</file>

<file path=ppt/ink/ink16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34:19.60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32 2638 2912,'0'0'923,"0"3"-550,0 7-262,0-3 2775,4-7-2230,9 0-235,-13 0-405,0 0 0,1 0 0,-1 0 0,0 0-1,0 0 1,1 0 0,-1 0 0,0 0 0,0 0-1,1 0 1,-1 0 0,0 0 0,1 0 0,-1 1-1,0-1 1,0 0 0,0 0 0,1 0 0,-1 0-1,0 1 1,0-1 0,0 0 0,1 0-1,-1 0 1,0 1 0,20 18 571,-4-5-385,0-8-10,-13-1-138,-3-5-48,1 1 0,-1 0 0,0-1 0,0 1 0,1-1 0,-1 1 0,1-1 0,-1 1 0,0-1 0,1 1 0,-1-1 0,1 1 0,-1-1 0,2 1 0,31 6 197,-28-6-183,0 1-1,0 0 1,-1 0-1,1 0 1,6 5-1,-7-5-11,0 1-1,0-1 1,0 0-1,1 0 1,-1 0-1,0 0 1,1-1-1,-1 0 1,1 0-1,-1 0 0,8 0 1,11 2 9,7 2 11,-11-1 0,0-1 0,30 1 0,-26-3 41,29 5 1,-34-3-28,23 0 1,-32-3-10,-1-1-1,16-4 1,0 1 18,-6 3-12,22 0-1,-21 1 12,37-4-1,-39 0-5,25-9-1,-26 8 21,26-6-1,20 5-21,13-7-154,-34 8 56,-5 1 74,44-10-1,76-25 255,-135 33-224,33-11 0,8-16-85,68-25 63,39-27 284,-124 60-317,44-22-18,-18 21 67,5-13-57,-15 7-108,17 5 200,-60 22 40,0-1-1,-1 0 1,28-15 0,-3-9-277,-3 17 5,-5-9 108,-24 14 54,1 1 0,13-8-1,-15 11 22,-5 2-9,0 0-1,1 0 1,-1 0-1,0-1 1,-1 1 0,1-1-1,0 0 1,-1 0-1,0 0 1,1-1-1,3-5 1,-1 0 53,11-15 155,-7 16-47,0-1 1,1 2-1,13-8 1,15-11 169,0-6-446,-3 6-123,-10-10-341,7-3 229,-7 0 305,7-4 74,-11-6 53,-2 17-37,38-111-21,-51 131-39,3-9 93,-4-25 356,4 26-249,-3 8-189,-4 3-80,0 0 0,0 0 0,-1 0 0,2-10 0,3-17-117,0 14 181,13-29-1,-11 29-37,2-5-109,-5 14 86,-1 0 1,0 0-1,4-22 0,-3-23 270,1 27-101,-4 20-44,-1-1-1,0 0 1,1-23-1,-5 13-70,0 1 0,-1-1 0,-7-21 0,9 36-7,0 0 1,0 0-1,0 0 0,0-1 0,1 1 0,1-9 0,0 10 21,-1 1 0,0-1-1,0 0 1,0 1 0,-1-1 0,-1-5-1,-5-8 82,5 15-67,1 1 0,0-1 0,-1 0 0,1 0 0,0 0 0,1 0 0,-1 0 0,1-8 0,0 0-82,1 8 25,-1-1 1,0 1 0,0-1-1,0 1 1,0-1 0,-1 1-1,0-1 1,-2-5 0,0 1 32,2 6 12,0 0 0,0 0-1,0 0 1,0 0 0,0-6-1,7-14 63,-16 0-12,10 20-53,-1-1 0,1 1-1,-1-1 1,1 0 0,0 1 0,1-5-1,-1 3-11,0-1-1,0 0 0,0 1 0,-1-1 0,0 1 1,-2-11-1,-3 3-83,5 9 65,-1 1 0,0-1 0,1 0 0,0 0 0,0 0 0,0 0 0,0 0 0,1-7 0,-1 7 74,1 0 0,-1-1 0,1 1 0,-1 0 0,0 0 0,-1 0 0,1 1 0,-1-1 0,1 0 0,-1 0 0,-1 1 0,1-1 0,0 1 0,-1 0 0,1 0 0,-7-6 0,-17-23 0,17 18-91,5 6 7,-1 1 0,0-1 0,-11-10 0,13 14 34,0 1-1,1-1 1,0 0-1,-1 1 1,1-1-1,0 0 1,1 0 0,-1 0-1,1-1 1,0 1-1,-1-7 1,1 6 9,0 0 0,-1 0 1,1 0-1,-1 0 0,0 0 0,-4-6 0,-7-7 27,9 12-5,0 0 1,0 0-1,1 0 1,-5-11 0,5 8 6,3 7-36,-1 0 1,1 1-1,0-1 1,-1 1-1,1-1 1,-1 1 0,0-1-1,0 1 1,1-1-1,-1 1 1,0-1-1,0 1 1,0 0 0,0 0-1,-1-1 1,1 1-1,0 0 1,0 0-1,-1 0 1,-1-1 0,-16-4-55,-1-7-68,1 6 58,-1-6 80,1 7 37,9 0 3,8 5-48,0-1 0,0 1 0,1 0 0,-1 0-1,0 0 1,0 1 0,0-1 0,0 0-1,0 1 1,0-1 0,0 1 0,0 0-1,-3 0 1,-5 0-96,6 0 74,-1 1 1,1-1-1,0 0 0,0 0 1,0 0-1,0-1 1,0 0-1,0 1 1,-4-3-1,3-5-71,4 8 82,1-1-1,0 1 1,-1-1-1,1 0 1,0 1-1,-1-1 1,1 1-1,0 0 1,-1-1-1,1 1 1,-1-1-1,1 1 1,-1 0-1,1-1 1,-1 1-1,1 0 1,-1-1-1,0 1 1,1 0-1,-1 0 1,1 0-1,-1 0 1,0 0-1,1-1 1,-1 1-1,1 0 0,-1 0 1,0 0-1,1 0 1,-1 1-1,-1-1 1,1 0 11,1 0 0,-1 0-1,0 0 1,0 0 0,0 0 0,0 0 0,1 0 0,-1-1-1,0 1 1,0 0 0,0 0 0,1-1 0,-1 1 0,0 0-1,0-1 1,1 1 0,-1-1 0,0 1 0,1-1 0,-1 0 0,0 1-1,1-1 1,-1 1 0,1-1 0,-1-1 0,0 1-8,1 1 0,-1-1 0,1 0 0,-1 1 1,1-1-1,-1 1 0,0-1 0,1 0 0,-1 1 0,0-1 0,1 1 1,-1 0-1,0-1 0,0 1 0,1 0 0,-1-1 0,0 1 1,0 0-1,0 0 0,1-1 0,-1 1 0,0 0 0,0 0 1,0 0-1,-1 0 0,-151 0 59,150 0-53,0 0 1,-1 0 0,1 1 0,0-1-1,0 1 1,0-1 0,-1 1 0,1 0 0,0 0-1,0 1 1,-4 1 0,4-1 2,0-1-1,0 1 1,0-1 0,0 0 0,0 0 0,0-1-1,-1 1 1,1 0 0,0-1 0,0 0-1,-5 0 1,-7 0 10,5-1-8,-1 1 0,1 1 1,-19 2-1,8 3-7,14-3-10,-1-1 0,0 0 0,-1-1 0,1 0 0,-13 1 0,9-3-49,0 2 0,-16 2 0,-17 10-68,-4-7 11,16 7 59,-12-6 90,15 6-15,18-11-42,0 0 0,0-1 1,0-1-1,-24-1 1,9 0-27,-57 1 3,-7 0 182,-85 0-123,172 0-20,0 0 1,0 1 0,0-1-1,0 1 1,0 0-1,0 0 1,0 0 0,-7 4-1,-8 1 3,12-4 11,0-1 1,0-1 0,-12 1-1,13-1-4,-1 0-1,0 0 0,-11 3 1,9 0-20,1 0 0,-14 7 0,14-6 3,0 0 0,-15 5 0,0-5 7,17-3 6,0 1 1,0-1-1,0 1 1,0 0-1,1 0 1,-1 0-1,-5 4 1,0 2 30,10-7-23,-1 0-1,1 1 0,-1-1 1,0 0-1,0 0 0,1 0 1,-1-1-1,0 1 0,0 0 1,0-1-1,0 1 0,0-1 1,0 1-1,0-1 0,0 0 1,-4 0-1,-1 0 11,0 1 0,0 0 1,0 1-1,0 0 0,0 0 1,0 0-1,1 1 0,-1 0 0,-6 4 1,3-1-38,9-5 6,-1 0-1,0 0 1,0 0 0,0 0-1,1 0 1,-1 0-1,0 0 1,0-1 0,0 1-1,0-1 1,0 0-1,0 1 1,-3-1 0,-115 0-37,119 0 32,0 0 0,1 0-1,-1 0 1,0 0 0,1 0 0,-1 0 0,1 0 0,-1 1 0,0-1 0,1 0 0,-1 0 0,1 0 0,-1 1 0,0-1 0,1 0 0,-1 1 0,1-1 0,-1 1 0,1-1 0,-1 1 0,1-1 0,0 1 0,-1-1 0,1 1 0,-1 0 0,0 0 35,1 0 0,-1 0 1,1 0-1,-1-1 0,0 1 1,0 0-1,1-1 0,-1 1 1,0 0-1,0-1 0,0 1 0,0-1 1,1 1-1,-1-1 0,0 0 1,0 1-1,0-1 0,0 0 1,0 0-1,0 1 0,0-1 1,0 0-1,0 0 0,0 0 1,-2-1-1,-50 1 477,53 0-497,0 0 1,0 0-1,0 0 0,0 0 1,0 0-1,0 0 0,0 0 1,0 0-1,-1 0 0,1 0 1,0 0-1,0 0 0,0 0 1,0 0-1,0 0 0,0 0 1,0 0-1,0 0 0,-1 0 1,1 0-1,0 0 0,0 0 1,0 1-1,0-1 1,0 0-1,0 0 0,0 0 1,0 0-1,0 0 0,0 0 1,-1 0-1,1 0 0,0 0 1,0 0-1,0 0 0,0 1 1,0-1-1,0 0 0,0 0 1,0 0-1,0 0 0,0 0 1,0 0-1,0 0 0,0 0 1,0 1-1,0-1 0,0 0 1,0 0-1,0 0 0,0 0 1,0 0-1,0 0 1,0 0-1,0 0 0,0 1 1,0-1-3,0 1 0,0 0 0,0-1 0,0 1 0,0-1 1,0 1-1,0 0 0,-1-1 0,1 1 0,0-1 0,0 1 1,-1-1-1,1 1 0,0-1 0,-1 1 0,1-1 1,0 1-1,-1-1 0,1 1 0,-1-1 0,1 1 0,-1-1 1,1 0-1,-1 1 0,1-1 0,-1 0 0,1 0 0,-1 1 1,-1-1-1,-17 2-58,17-2 52,-5 0-28,7 0 122,-3 0-26,-131 0-502,132 0 463,0 0 0,0 0 0,0 1 0,0-1 0,0 1 0,0-1 0,0 1 1,1-1-1,-1 1 0,0 0 0,0 0 0,-3 2 0,3-1-2,0-1 0,0 0 0,0 0 0,0 0 0,0 0 0,-1 0 0,1-1 1,0 1-1,-1 0 0,1-1 0,0 0 0,-5 1 0,3-2-17,1 1 0,0 0 0,0 0 0,0 1 0,0-1 0,0 1 0,0 0-1,0-1 1,0 1 0,0 1 0,0-1 0,0 0 0,1 1 0,-1-1 0,0 1 0,-2 2 0,5-4 1,0 0 0,0 1-1,0-1 1,0 0 0,-1 0 0,1 0 0,0 1 0,0-1 0,0 0-1,-1 0 1,1 0 0,0 0 0,0 0 0,-1 1 0,1-1-1,0 0 1,-1 0 0,1 0 0,0 0 0,0 0 0,-1 0 0,1 0-1,0 0 1,0 0 0,-1 0 0,-2 0 0,0 0 0,0 0 1,0 0-1,-1 0 0,1 1 0,0-1 0,0 1 0,0 0 1,0 0-1,0 0 0,1 0 0,-1 1 0,0-1 1,0 1-1,1-1 0,-3 3 0,5-3 1,-1-1-1,1 0 1,0 0-1,0 1 1,0-1-1,0 0 0,-1 0 1,1 0-1,0 0 1,0 1-1,-1-1 1,1 0-1,0 0 1,0 0-1,-1 0 1,1 0-1,0 0 1,0 1-1,-1-1 0,1 0 1,0 0-1,-1 0 1,1 0-1,0 0 1,-1 0-1,-1 0-7,0 0 0,0 1 0,0-1 0,0 1 0,0 0-1,0-1 1,0 1 0,0 0 0,0 0 0,0 1 0,0-1 0,1 0 0,-1 1-1,0-1 1,1 1 0,-3 2 0,2-2 7,-1 1 0,0 0 0,0-1 0,0 0 1,-4 2-1,-7 2 30,11-4-14,1-1 0,-1 0 0,1 0 0,-1 1 0,1-1 0,-1 1-1,1 0 1,0 0 0,0 0 0,-2 2 0,-9 13-82,10-11 48,2-5 6,1 0-1,0-1 1,-1 1 0,1 0-1,0 0 1,-1-1 0,1 1 0,-1 0-1,1-1 1,-1 1 0,0 0 0,1-1-1,-1 1 1,0-1 0,1 1 0,-1-1-1,0 1 1,1-1 0,-1 1 0,0-1-1,-1 1 1,-4 2-47,5-3 54,-1 1-1,1 0 1,0 0-1,0 0 1,0-1-1,0 1 1,0 1-1,0-1 1,0 0-1,0 0 1,0 0-1,1 0 1,-1 1-1,0-1 1,1 0-1,-1 0 1,1 1-1,-1 2 1,-2 27 45,3-30-44,0 1-1,0 0 1,0 1 0,-1-1-1,1 0 1,-1 0 0,1 0-1,-1 0 1,0 0 0,0 0-1,0 0 1,0 0 0,-2 2-1,2-2 2,0 0 0,0 0-1,0 0 1,0 0-1,0 0 1,0 0 0,1 0-1,-1 0 1,1 0 0,-1 1-1,1-1 1,0 3 0,0 3-29,0-5 24,0 0 1,1-1-1,-2 1 0,1 0 1,0-1-1,0 1 1,-1 0-1,0-1 1,-1 5-1,-4 3 47,5-9-26,0 1 0,0 0 1,0 0-1,0-1 1,0 1-1,0 0 0,1 0 1,-1 0-1,0 0 1,1 0-1,0 0 0,-1 0 1,1 3-1,1 19 549,-1-14-647,1 1 0,-1-1 0,-1 1 1,-3 17-1,-9-2-163,12-19 221,-1 0-1,2-1 1,-1 1-1,1 12 1,1-10 27,-1 0 1,-1 0-1,-2 13 1,-3-4-41,4-14 31,0 0 0,1-1-1,0 1 1,0 0-1,0 0 1,0 1-1,0-1 1,1 0-1,0 7 1,0 34 183,0-41-156,0 1 1,0-1-1,0 0 1,-1 0-1,0 0 0,0 0 1,0 0-1,0 0 1,-3 6-1,-3 8 43,5-5-44,0-1 0,1 0-1,0 1 1,2 20 0,1 5 377,-2-27-304,1-8-106,-1 1-1,1 0 1,-1-1 0,0 1 0,-1 0 0,1-1 0,-1 1 0,1 0 0,-1-1-1,-2 5 1,1-3-19,0-1-1,-1 1 0,2-1 1,-1 1-1,0 0 1,1-1-1,0 1 0,0 0 1,0 9-1,1-10 35,0 0 0,0 0 0,-1 0 0,0 0 0,0 0 0,0 0 0,0-1 0,0 1-1,-4 6 1,0 3 60,-10 20 48,10-23-112,4-9 1,1 1 0,-1 0 0,1-1 0,-1 1 0,1 0 0,0-1 0,0 1-1,0 0 1,0 2 0,0-1 1,0 0 1,-1 0-1,1 0 0,0 0 0,-1-1 0,0 4 1,-12 27-38,-2-1-195,10-22 216,4-7 24,0-1 0,0 1 1,0 0-1,1 0 0,-1 0 0,1 0 1,0 0-1,0 0 0,0 5 1,-1 13 15,-12 2 9,6-3 5,5-16-30,-1 0 1,1 1-1,0-1 1,1 1-1,-1 0 1,1 0-1,0-1 1,0 1-1,0 9 1,1-10-16,0 0 1,-1 0-1,1 0 1,-1 0 0,0 0-1,0 0 1,0 0 0,-4 7-1,-2 8-27,2 3-30,4-13 66,-2 1 0,1-1 1,-1 0-1,-5 10 1,-5 6 328,-17 51 1,28-70-376,-1 0-1,0 0 1,-5 8 0,5-9 54,1-1 1,-1 1-1,1-1 1,0 1-1,0 0 1,0 0-1,0 5 1,-3 6-17,-8 7-126,7-4 21,-7 4 32,6 10 48,-6-10-38,11-17 52,-6 7 20,-1-5 25,-8 7 37,16-13-58,0 1 0,0-1 0,0 0 0,0 1 1,1-1-1,-1 1 0,0 3 0,-1 7 4,-31 84 118,27-54 0,0-20-58,3-11-13,0 0 0,1 1 0,-1 21 0,3 100 263,0-131-319,0 1 1,0-1-1,1 0 0,-1 1 1,1-1-1,-1 0 0,1 1 0,0-1 1,1 0-1,-1 0 0,2 4 1,-1-4-7,-1-1 1,0 1-1,1 0 1,-1 0 0,-1 0-1,1 0 1,0-1-1,-1 1 1,1 0 0,-1 0-1,0 4 1,0-5-41,0 0 0,0-1 0,0 1 1,0 0-1,0 0 0,1 0 0,-1-1 0,1 1 1,0 2-1,15 15-296</inkml:trace>
</inkml:ink>
</file>

<file path=ppt/ink/ink16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34:21.34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 2515 3488,'-16'-17'1115,"15"17"-1098,1 0 0,0 0 0,0-1 0,-1 1 0,1 0 0,0-1 0,0 1 0,-1 0 0,1-1 0,0 1 0,0 0 0,0-1 0,0 1 0,-1-1 0,1 1 0,0 0 0,0-1 0,0 1 0,0 0 0,0-1 0,0 1 0,0-1 0,0 1 0,0 0 0,0-1 0,2-11 91,0 0 0,0 1 0,9-23 0,-10 31-14,0 0-1,-1 0 0,1-1 1,-1 1-1,1 0 0,-1-1 1,-1-5-1,1-4 499,0-124 2090,-1 102-2250,0 5-21,6-58 0,8 29-262,-6 1-80,6-11-5,-9 22 3,-1 5 28,13-58-1,3 3-24,-9 36-257,22-67 0,-9 67 26,10-38 178,-24 67-42,1 0 1,26-54-1,-32 78 34,0 0 1,-1-1 0,0 0 0,-1 1 0,0-1-1,0 0 1,0-10 0,-1 11 46,0 1-1,5-16 1,-4 18-24,0 0 0,0 0 0,6-8 0,4-8 43,-11 15-60,1 0 1,-1 0 0,1 0 0,-1-6 0,1-7 11,3-3-48,1 0 1,1 1-1,15-35 0,-6 17-24,-9 22 43,2-1-1,0 1 0,0 1 1,2 0-1,22-27 0,-17 30-46,4-6-14,-9 1 17,-9 13 33,0 1 0,1 0-1,0-1 1,5-5 0,-4 7 5,0 0 0,0 0-1,1 0 1,-1 0 0,7-2 0,6-4-7,28-24 5,-29 26 10,0 0 0,0 0 0,22-5 0,-10 3 0,90-30 58,-107 35-51,1 0 1,20-11-1,14-17-50,-31 24 70,1 1 0,0 0-1,22-5 1,-9 3 85,51-15 23,35-14-116,-76 23 20,-1 0 16,41-10 1,-12 8-66,97-21-172,-143 35 154,-13 3 40,0-1 1,0-1-1,9-2 0,42-22 377,-22 19-218,-19 4-155,-5 0-94,-1 0 0,16-8-1,-18 7 33,-1 1-1,0 0 0,11-2 1,39-2-130,3-6 69,-28 10 56,47 2-1,-46 2 22,1-1-3,-3 0-4,38-3 0,-45-1 43,-13 1 10,26 0-1,-20 4 20,26 4 0,-24-2 112,30 1-1,132-4-226,-161 0 13,24 3 1,19 10 18,10-6 133,0 6-16,-36-8-43,-17-3 10,0 2 0,29 7 0,-14 2 60,69 33 0,-90-38-101,0 0 1,-1 1-1,1 0 1,-2 2-1,26 22 1,-30-23 86,-4-5-108,-1 1 0,1 0 1,6 9-1,-3 0-29,-4-8 5,-1 1-1,1-1 1,11 12 0,1 0 12,-15-12 72,5 6 66,19 6 6,-18-6-59,-6-6-30,1-3 57,0 0 0,0 0 0,0 0 0,1 0 0,6 5 0,-6-5 21,0-1 0,-1 1 0,1-1 0,-1 1 0,5 8 0,-1 10-415,-2-9 194,-3-9 108,0 0 0,-1-1 0,1 1-1,-1 0 1,0 0 0,0 0 0,-1 0 0,1 0 0,-1 0-1,0 6 1,0 257 109,0-258-105,0 0 0,0-1 0,1 1 1,0-1-1,1 1 0,0-1 0,0 1 0,1-1 0,6 13 0,-5-12-6,-1 0 1,0 0-1,0 0 0,-1 0 0,2 14 0,-3-14 24,1 1 0,0 0 0,1-1 0,0 0 0,6 13-1,8 10 14,-9-18-53,0 1 0,-1 1-1,8 24 1,-8 2 100,-4-26-53,1 4 192,0 1-1,1 36 1,-5-24-29,-1-3-322,5 41-1,9-6-85,-6 7 175,-1-33 57,-3-22 31,0 1 0,-1-1-1,-1 1 1,0-1 0,-4 36 0,-30 116 88,30-152-116,-1 0 0,0-1-1,-1 1 1,-12 25 0,7-20 45,-9 33 0,-39 137 514,50-172-486,-1 1 1,0-2-1,-12 20 1,-11 18 80,27-46-81,-1-1-1,-1 0 1,1 0-1,-2 0 0,0-1 1,0 0-1,-11 9 1,5-4-22,13-13-37,-4 5-190,-1-1 0,1 1 0,-1-1 1,0-1-1,0 1 0,-1-1 0,1 0 1,-1 0-1,-13 4 0,13-7-94,1 0-1,-1 0 1,-12-1 0,19 0 269</inkml:trace>
</inkml:ink>
</file>

<file path=ppt/ink/ink16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34:25.05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2 60 4160,'0'0'1333,"-4"-4"-821,-9-9 59,10 10 1007,0 3-330,-56 0 4310,49 0-5341,14 0-100,35 0 13,-15 1-14,6-1 90,49-4 0,-47-1-158,10 0 26,63-1 1,19 2 80,0-9-107,65 10-332,-127 3 221,52 3-28,-17 10 86,-19-6 144,-40 0-57,-26-4 4,-1-1 0,1 0 0,16 0 0,-19-1-22,0-1-1,0 2 1,0-1 0,0 1-1,15 6 1,-18-6-19,-2-1-97,-1 0 1,1 0 0,0 0-1,0-1 1,-1 0 0,1 0-1,4 0 1,-3 0-285,-1 0-645,-4 0-1392,0 0 709</inkml:trace>
</inkml:ink>
</file>

<file path=ppt/ink/ink16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34:25.98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0 78 6304,'-17'0'2032,"17"0"-2018,0 0 0,0 0 0,0 0 0,0 0-1,0 0 1,0 0 0,0 0 0,-1 0 0,1 0 0,0 0 0,0 0 0,0 0 0,0 0 0,0 0 0,0 0 0,0 0 0,0 0 0,-1 0 0,1 0 0,0 0 0,0 0-1,0 0 1,0-1 0,0 1 0,0 0 0,0 0 0,0 0 0,0 0 0,-1 0 0,1 0 0,0 0 0,0 0 0,0 0 0,0 0 0,0 0 0,0-1 0,0 1 0,0 0-1,0 0 1,0 0 0,0 0 0,0 0 0,0 0 0,0 0 0,0 0 0,0-1 0,0 1 0,0 0 0,0 0 0,0 0 0,0 0 0,0 0 0,0 0 0,0 0 0,0 0-1,0-1 1,0 0 21,0 1 0,0-1 0,0 0 0,0 0 0,0 0-1,0 0 1,0 0 0,-1 1 0,1-1 0,0 0 0,-1 0 0,1 0-1,0 1 1,-1-2 0,-6-2 403,5 5-34,4 0-66,5-5-99,-7 3-205,1 0 1,-1 1-1,0-1 1,1 0-1,-1 0 1,0 0-1,1 1 1,-1-1-1,0 0 1,0 0-1,0 0 1,0 0-1,0 0 0,0 0 1,0 0-26,0 1 0,0 0 1,0 0-1,0-1 0,0 1 0,0 0 1,0-1-1,0 1 0,0 0 0,0 0 1,1-1-1,-1 1 0,0 0 0,0 0 0,0-1 1,0 1-1,0 0 0,1 0 0,-1-1 1,0 1-1,0 0 0,0 0 0,1 0 1,-1 0-1,0-1 0,3-3-18,-2 3 0,0 0 0,0 0 0,0-1 0,0 1 0,0 0 0,0 0-1,0 0 1,0 0 0,0 0 0,1 0 0,-1 1 0,0-1 0,1 0 0,-1 1-1,2-1 1,3-2 26,-1 1 1,1-1-1,0 1 0,0 1 0,0-1 0,0 1 0,1 0 0,-1 1 1,0-1-1,0 1 0,0 0 0,1 1 0,5 1 0,-6-1-16,-1 1 0,0 0 0,0 0 0,0 1 0,0 0 0,-1-1 0,1 2 0,-1-1 0,0 0 0,7 7 0,-8-7 4,1 0 0,-1-1 1,1 1-1,-1-1 0,6 2 0,-6-3-14,-1 0 0,0 0 0,1 0 0,-1 1 0,0-1 0,0 1 0,0-1 0,0 1 0,0 0 1,0 0-1,-1-1 0,3 5 0,-3-5-26,0 1 0,-1 0 0,1 0 0,-1 0 0,1 0 0,-1 0 0,0 0 0,0 2 1,0-3 21,0 0 1,0 0 0,0-1 0,0 1 0,0 0 0,0 0 0,0-1-1,0 1 1,-1 0 0,1 0 0,0-1 0,-1 1 0,1 0-1,0-1 1,-1 1 0,1 0 0,-1-1 0,1 1 0,-1-1 0,1 1-1,-2 0 1,-27 6-212,6 6 54,10-7-33,10-5 169,0 0-1,1 1 1,-1-1 0,0 1-1,1-1 1,-1 1-1,1 0 1,-3 3 0,-15 11-180,14-13 162,-6 3-103,12-5 150,0-1 0,0 0 0,-1 0 0,1 0 0,0 1 0,0-1 0,0 0 0,0 1 0,0-1 0,0 0-1,0 0 1,0 1 0,0-1 0,0 0 0,0 1 0,0-1 0,0 0 0,0 0 0,0 1 0,0-1-1,0 0 1,0 1 0,0-1 0,0 0 0,0 0 0,0 1 0,0-1 0,1 0 0,-1 0 0,0 1 0,0-1-1,0 0 1,0 0 0,1 0 0,-1 1 0,0-1 0,0 0 0,1 0 0,-1 1 0,16 5-150,23 27 38,-16-27 47,10 7 92,-23-10 126,-10-3-143,1 0 0,0 0 0,-1 1 1,1-1-1,0 0 0,-1 0 0,1 0 1,0 1-1,-1-1 0,1 1 0,0-1 1,-1 0-1,1 1 0,-1-1 0,1 1 0,2 17 996,-3-17-975,0 0 0,-1-1 0,1 1 0,0 0 0,0 0 0,0 0 0,0-1 0,-1 1 0,1 0 0,0-1 0,-1 1 0,1 0 0,0-1 0,-1 1 0,1 0 0,-1-1 0,1 1 0,-1-1 0,1 1 0,-1-1 0,0 1 0,1-1 0,-2 1 0,-41 19 1030,30-13-729,-1 0 0,0-1 1,-29 9-1,26-11-154,-100 35 729,75-23-689,6-9-272,19 1-150,16-7 36,0 0 0,0 0 0,0 0 0,0-1 0,0 1 1,0-1-1,-1 1 0,1-1 0,0 1 0,0-1 0,-1 1 1,1-1-1,-3 0 0,17 0-1336</inkml:trace>
</inkml:ink>
</file>

<file path=ppt/ink/ink16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34:26.40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31 0 6816,'-46'23'3050,"38"-19"-2964,0 1-1,1-1 0,-1 1 1,1 1-1,-7 6 0,12-10-73,0 0-1,-1 0 1,1-1 0,-1 1-1,1-1 1,-1 0-1,1 1 1,-1-1-1,0 0 1,1 0-1,-4 0 1,3 0 26,0 0 0,0 0 1,0 0-1,0 0 0,-5 3 0,-21 25 341,-3-12 160,12-8-241,1 3 107,0 1-1,0 1 1,2 0-1,-1 1 1,-16 21-1,23-26-260,4-2-43,-1 0 0,1 0 0,0 1-1,-6 11 1,10-16-81,1 1 0,0 0 1,0 0-1,0 0 0,1 0 0,0 0 0,0 1 0,0-1 0,0 0 0,1 6 0,0-9-15,0 0 1,0 0-1,0-1 0,0 1 1,0 0-1,1-1 0,-1 1 1,0 0-1,1-1 0,0 1 0,-1-1 1,1 1-1,0 0 0,0-1 1,0 0-1,0 1 0,0-1 0,0 0 1,0 1-1,0-1 0,1 0 1,-1 0-1,0 0 0,1 0 1,-1 0-1,1 0 0,-1-1 0,1 1 1,0 0-1,-1-1 0,1 1 1,0-1-1,1 1 0,5 0 35,0-1 0,0 0 0,-1 0-1,1 0 1,0-1 0,12-3 0,30-10-184,-32 8-566,28-6 1,-31 10 192,28 1 0</inkml:trace>
</inkml:ink>
</file>

<file path=ppt/ink/ink16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34:26.77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6 1 6880,'-20'0'2560,"20"0"-1984,-19 19-160,-21 1 1312,21 19-1024,-1 19 704,-19 1-832,0 39 0,39-1-384,-19-18-512,19-21 128,0 1-3648,19-20 2112</inkml:trace>
</inkml:ink>
</file>

<file path=ppt/ink/ink16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34:27.22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5728,'0'0'2112,"0"0"-1632,0 0-128,0 0 768,19 20-672,-19-1 896,0 1-768,0 19 544,0 0-640,-19 0 160,19 0-352,0 20 160,0-1-224,0 21-1984,0-21 960,0 1-2144,0-1 1664</inkml:trace>
</inkml:ink>
</file>

<file path=ppt/ink/ink16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34:27.61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1 7136,'-16'16'2309,"17"-16"-2238,-1 1 1,1-1-1,-1 0 0,1 1 1,0-1-1,-1 0 0,1 0 0,0 1 1,-1-1-1,1 0 0,0 0 1,-1 0-1,1 0 0,0 0 1,-1 0-1,1 0 0,1 0 1,-2 0 100,14 0 1042,-11-1-1117,0 1 0,0 0 0,0 0-1,0 1 1,1-1 0,-1 1 0,-1-1 0,6 2-1,0 1 11,0 0-13,0 0-1,0-1 1,0 0 0,1-1 0,-1 0-1,13 1 1,-3-2-58,0 2 0,0 1 0,0 0 0,0 1 0,-1 1 0,1 0 0,23 12 0,-35-14-55,-1 0 1,0 1-1,1-1 1,-1 1-1,-1 1 0,1-1 1,0 1-1,-1-1 1,0 1-1,4 6 0,-3-4 48,-3-3 1,1-1 1,-1 1-1,0-1 0,0 1 1,0 0-1,0 0 0,-1 0 1,0 0-1,0 0 0,0 0 0,0 0 1,0 0-1,-1 0 0,0 1 1,0-1-1,0 0 0,0 0 1,-2 7-1,-1-1 14,0 0-1,-1 0 1,0 0-1,-1-1 1,-8 13-1,-8 13 108,16-24-46,-1 0 0,-1 0 1,0-1-1,0 1 0,-1-2 1,-1 1-1,1-1 1,-15 11-1,1-5 208,13-9-193,0 0-1,-11 10 1,20-15-113,-1-1 1,0 1-1,1 0 0,-1-1 1,1 1-1,-1 0 0,1 0 1,-1-1-1,1 1 0,0 0 1,-1 0-1,1 0 0,-1 1 1,1-1-6,1-1 0,-1 1 1,0-1-1,0 1 1,0-1-1,0 1 0,0-1 1,0 0-1,1 1 1,-1-1-1,0 1 0,0-1 1,1 1-1,-1-1 1,0 0-1,1 1 1,-1-1-1,0 0 0,1 1 1,-1-1-1,1 0 1,-1 0-1,0 1 0,1-1 1,0 0-1,2 2 6,0-1 0,0 0-1,0 0 1,0 0 0,0 0-1,0-1 1,0 1 0,1-1 0,-1 0-1,0 1 1,0-2 0,0 1-1,0 0 1,1-1 0,-1 1 0,5-3-1,12-1 43,37-3-141,-37 4-289,1 0 0,34-10 0,-30 4-36,32-18 0</inkml:trace>
</inkml:ink>
</file>

<file path=ppt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32:00.33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29 294 3488,'0'-16'1115,"0"16"-1108,0 0 1,-1 0 0,1 0 0,0 0-1,0-1 1,0 1 0,0 0 0,0 0-1,0 0 1,0 0 0,0 0 0,0 0-1,0 0 1,0 0 0,0-1 0,0 1 0,0 0-1,0 0 1,0 0 0,1 0 0,-1 0-1,0 0 1,0 0 0,0 0 0,0-1-1,0 1 1,0 0 0,0 0 0,0 0 0,0 0-1,0 0 1,0 0 0,0 0 0,0 0-1,1 0 1,-1 0 0,0 0 0,0 0-1,0 0 1,0 0 0,0 0 0,0 0-1,0 0 1,0-1 0,1 1 0,-1 0 0,0 0-1,0 0 1,0 0 0,0 1 0,0-1-1,0 0 1,0 0 0,0 0 0,1 0-1,-1 0 1,13 0 323,-10 0 293,-3-3-107,0-5 28,1 3-271,-1 0 1,0-1-1,0 1 1,0 0 0,-1 0-1,1 0 1,-3-7-1,-2 2-2,-10-22 443,14 28-654,-1 0-1,0 0 1,0 1-1,-1-1 1,1 1 0,-1-1-1,1 1 1,-1 0-1,0 0 1,0 0-1,-1 1 1,1-1 0,-4-2-1,-10-5 309,-30-13-1,18 9-60,23 11-236,0 0 0,-1 1 0,1-1-1,-1 1 1,1 0 0,-1 1 0,0 0-1,1 0 1,-1 0 0,-10 1 0,-61 0 589,62-1-505,7 1-68,1 0-1,-16 2 1,21-2-72,0 1 1,0 0 0,1-1-1,-1 1 1,0 1-1,1-1 1,-1 0 0,0 1-1,1-1 1,0 1-1,-1 0 1,-2 2 0,-6 6 31,8-7-50,-1 0 0,1 0 0,0 0 1,-5 7-1,7-9 0,0 0 0,1 1 0,-1-1 0,0 0 0,1 1 0,-1-1 0,1 1 0,0-1 0,-1 0 0,1 1 0,0-1 0,0 1 0,0-1 0,0 1 0,0-1 0,0 1 0,1-1 1,-1 0-1,1 3 0,11 24 35,-11-26-30,1 0 1,-1 0 0,0 0 0,1 0 0,-1-1 0,1 1-1,-1 0 1,1-1 0,0 0 0,0 1 0,0-1 0,0 0 0,0 0-1,2 1 1,29 5 71,-7 6-22,-21-12-44,0 0 1,0 0-1,0 0 0,0-1 0,1 0 0,-1 0 0,0 0 0,0-1 1,6-1-1,5-1-55,21-8 0,-4-3-79,-23 8 85,-9 6 34,0-1-1,0 1 1,0-1 0,1 1 0,-1-1-1,0 0 1,0 1 0,0-1 0,0 0-1,0 0 1,0 0 0,-1 0 0,1 0-1,0 0 1,0 0 0,-1 0-1,1 0 1,0 0 0,-1 0 0,1-1-1,-1 1 1,0 0 0,1-1 0,-1 0 0,-1 1 0,1 0 0,0 0 1,-1-1-1,1 1 0,-1 0 0,0 0 1,1 0-1,-1 0 0,0 0 1,0 0-1,1 0 0,-1 0 0,0 0 1,0 0-1,0 0 0,0 1 0,0-1 1,0 0-1,0 1 0,-1-1 0,1 1 1,-1-1-1,-1-1 0,0 0 1,0 0 0,0-1-1,0 1 1,-2-4-1,-18-13 12,11 10 16,-31-18 122,41 26-107,1 1 1,-1-1 0,0 1-1,0-1 1,1 1 0,-1 0-1,0 0 1,0 0 0,-1 0-1,1 0-10,0 0-1,0 0 0,0 0 1,1 0-1,-1-1 0,0 1 1,0-1-1,1 1 0,-3-1 1,3 0-16,-1 0 0,1 0 1,-1 1-1,1-1 1,0 0-1,0 0 0,-1 0 1,1 0-1,-1-2 1,-7-6 71,9 9-85,-8-10 24,12 5-103,0 1-82,3-10-882,-6 14 990,0-1 0,0 1 0,0 0 0,0-1 0,0 1 0,0 0 1,0-1-1,0 1 0,0 0 0,0 0 0,0 0 0,0 0 0,2 0 1</inkml:trace>
</inkml:ink>
</file>

<file path=ppt/ink/ink1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35:59.0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1 3648,'0'0'1173,"4"-4"-703,9-9-119,-10 10 433,-3 3-138,0 0 292,0 0-223,0 0 234,0 0-367,3 3-220,10 10-90,-9-9 203,-4-4-139,0 3-16,-1-3-308,1 1 0,0 0 0,0-1 0,0 1 0,1-1 0,-1 1 0,0-1 0,0 1 0,0 0 0,0-1 0,0 1 0,1-1 0,-1 1 0,0-1 0,0 1 0,1-1 0,-1 1 0,1-1 0,-1 1 0,0-1 0,1 0 0,-1 1 0,1-1 0,-1 1 0,1-1 0,-1 0 0,1 1 0,-1-1 0,2 0 0,20 2 630,-14-2-545,-8 0-88,1 0 1,-1 0 0,1 0 0,0 1 0,-1-1 0,1-1-1,0 1 1,-1 0 0,1 0 0,0 0 0,-1 0 0,1 0-1,-1 0 1,1-1 0,0 1 0,-1 0 0,1-1-1,-1 1 1,1 0 0,-1-1 0,1 1 0,-1 0 0,1-1-1,-1 1 1,1-1 0,-1 1 0,0-1 0,1 0 0,-1 0 9,1 0 0,-1 1 0,1-1 0,0 0 0,-1 0 0,1 1 0,0-1 0,-1 1 1,1-1-1,0 0 0,-1 1 0,3-1 0,0 0 8,0 0 0,0 0 0,0 1 0,0-1 0,1 1 0,-1 0 0,0-1 0,0 2 0,4-1 1,16 1 213,-11-1-179,-1-1 0,15-2 1,20-10 123,-32 11-157,1 1-1,18 1 1,-33 0-29,131-1-15,242 5-40,-177 9 66,34-9 11,-14-1-17,18 10-5,-2-7 0,-11 7 32,4-6 112,-27 6 32,160-9 777,-227-5-424,28 1-454,-146 0-1107,-18-1-16,2 1 635,0 0 0,0 0-1,0 0 1,0 1 0,1-1-1,-1 1 1,-4 1-1,0 1-218,0 0 0,0 0-1,0-1 1,0 0 0,0-1-1,-12 2 1,-45-3-2047,32 0 1966,-46 0-1271</inkml:trace>
</inkml:ink>
</file>

<file path=ppt/ink/ink17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33:00.42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4 490 4896,'0'0'1584,"0"-3"-976,0-10-91,0 9 683,0 1-192,0-10 517,0 13-1482,0-1 0,0 1 1,0 0-1,0 0 0,0-1 0,0 1 0,0 0 0,0-1 0,-1 1 0,1 0 0,0 0 0,0-1 0,0 1 0,0 0 0,0 0 1,0-1-1,-1 1 0,1 0 0,0 0 0,0 0 0,0-1 0,-1 1 0,1 0 0,0 0 0,-1 0 0,-11-20 1277,11 17-1222,0 0 0,0 0 0,-1 1 0,1-1 0,-1 0 0,0 1 0,1 0 0,-1-1 0,-1 1 0,1 0 0,-3-3 0,-24-6 237,25 10-306,0 0 0,0-1 0,0 0 0,-7-3 0,-10-11 65,18 13-88,0 1-1,0 0 1,0 0-1,0 0 1,0 0-1,0 0 0,0 1 1,-1-1-1,1 1 1,-1 0-1,1 0 1,-1 0-1,1 0 1,-1 1-1,0 0 0,-6 0 1,-2-1 13,7 0-13,1 1 0,-1 0 1,1 0-1,-1 0 0,1 0 0,-1 1 0,1 0 0,-7 2 1,7-2-11,0 1 1,-1-1 0,1 1 0,0 0 0,1 0 0,-1 1 0,0-1 0,1 1 0,-1 0 0,1 0 0,0 0 0,0 0 0,-4 6 0,-23 46 206,21-35-150,7-17-43,0 0-1,1 0 1,0 0 0,-1 0 0,1 0 0,1 1-1,-1-1 1,0 0 0,1 1 0,-1-1 0,1 0-1,0 1 1,1 5 0,0-5-5,1 0-1,-1-1 1,1 1-1,0 0 1,0 0-1,0-1 1,1 1 0,-1-1-1,1 0 1,0 0-1,4 4 1,-5-4 3,1-1 0,0 0 1,-1 0-1,1-1 0,0 1 1,0-1-1,0 1 0,0-1 0,0 0 1,0 0-1,0 0 0,0 0 1,1-1-1,-1 1 0,0-1 1,5 0-1,12 2 54,-7 1-31,-10-2-49,0 0 0,0 0 0,-1-1-1,1 1 1,0-1 0,0 0 0,0 0 0,0 0 0,4 0 0,22-12-542,-3 1 38,29-2-460,-50 11 787,0-1 1,0 0-1,0 0 0,7-7 0,-1 2-132,11-8-249,-15 12 305,0-1 1,0 0-1,8-8 0,0-1-34,-6 5 213,0 0 0,10-14 0,-18 21 121,0 0 1,0 0-1,0 0 0,0 0 1,0 0-1,-1 0 0,1 0 1,-1 0-1,0 0 0,1 0 1,-1 0-1,0 0 0,0-1 1,-1-2-1,1 0 235,0 2 285,0 6 203,0 2-525,-1-1-102,1 0 0,0 0 0,1-1 0,-1 1 0,0 0 0,1-1 0,1 5 0,0-2-38,1 3 71,0-1 0,-1 1 0,0 0 0,0 0 0,0 16 0,-2-19-125,0-1 1,1 1 0,-1 0 0,1-1-1,0 1 1,1 0 0,-1-1 0,1 1 0,0-1-1,1 0 1,4 9 0,-4-10-24,-1 0-1,1 1 1,-1 0 0,0-1-1,0 1 1,0 0 0,0 6-1,3 4 42,-5-13-42,1 0 1,0-1-1,0 1 1,0-1-1,0 0 1,0 1-1,0-1 0,1 0 1,-1 0-1,0 1 1,1-1-1,-1 0 1,1 0-1,-1-1 1,1 1-1,2 1 1,-3-1-10,0-1 1,0 1-1,0-1 1,0 0 0,1 1-1,-1-1 1,0 0-1,0 0 1,0 0 0,0 0-1,1 0 1,-1 0 0,0 0-1,0 0 1,0 0-1,0 0 1,0-1 0,0 1-1,1-1 1,-1 1-1,0-1 1,0 1 0,0-1-1,1 0 1,8-15-636,1 7 388,-9 8 186,0-1-1,0 1 0,-1 0 1,1-1-1,0 1 0,-1-1 0,1 0 1,-1 0-1,0 1 0,1-1 1,-1 0-1,0 0 0,0 0 0,0 0 1,0-1-1,0-3 0,0 3 15,3-6-142,-1-1 0,0 0 0,-1 0 0,2-19 0,-5-1-201,0 17 166,2-24 0,0 34 233,-1 1-1,1-1 1,-1 0-1,1 1 1,0-1-1,0 1 0,0-1 1,0 1-1,0-1 1,1 1-1,-1 0 0,1-1 1,2-2-1,-4 5 1,0 0 0,0 0-1,1-1 1,-1 1-1,0 0 1,0 0 0,0 0-1,1-1 1,-1 1-1,0 0 1,0 0 0,1 0-1,-1 0 1,0 0 0,0 0-1,1-1 1,-1 1-1,0 0 1,0 0 0,1 0-1,-1 0 1,0 0-1,1 0 1,-1 0 0,0 0-1,8 0 262,17-1 189,-23 1-426,-1 0 0,1 0 1,-1 0-1,1 1 0,-1-1 0,1 0 1,-1 1-1,1-1 0,-1 1 1,1 0-1,-1-1 0,0 1 1,3 2-1,7 13 133,-9-13-139,0 1 0,1 0 0,-1-1 1,1 1-1,0-1 0,0 0 0,0 1 0,7 4 1,62 31 377,-68-36-385,0-1 0,0 1 0,1-1 0,-1 0 0,1 0 0,0 0 0,-1-1 0,1 0 0,0 0 0,0 0 0,0 0 0,0-1 0,0 0 0,0 0 0,0 0 0,-1 0 0,1-1 0,0 0 0,7-2 0,24-10-553,-30 11 373,0 0 1,-1 0-1,1-1 1,7-4-1,-11 5 108,1 0-1,-1 0 1,0 0-1,0 0 0,0 0 1,0 0-1,-1 0 0,1-1 1,-1 1-1,2-3 1,4-15-492,-1 10 350,-5 9 154,0-1 0,0 0 0,0 0 0,0 0 0,0 1 1,0-1-1,0 0 0,-1 0 0,1 0 0,-1 0 0,0 0 0,1 0 1,-1-3-1,-1-11-60,1 12 118,0 0 0,0 0 1,0 0-1,0 0 0,1-6 0,0 9-6,-1 1-1,0-1 1,1 0-1,-1 1 1,0-1 0,1 0-1,-1 1 1,1-1-1,-1 0 1,0 1-1,1-1 1,0 1 0,-1-1-1,1 1 1,-1-1-1,1 1 1,0 0-1,-1-1 1,1 1-1,0 0 1,-1-1 0,1 1-1,0 0 1,0 0-1,-1 0 1,1 0-1,0-1 1,0 1 0,-1 0-1,3 1 1,9-2 283,-10 0-235,1 1 0,0-1 0,-1 1-1,1 0 1,0 0 0,0 0 0,-1 1 0,1-1 0,0 0 0,-1 1 0,1 0-1,-1 0 1,1-1 0,-1 2 0,5 1 0,2 7 207,-1 1 1,9 17-1,11 14 254,-11-22-255,22 19 0,-20-20-46,-17-16-237,1-1 0,-1 0 0,1-1 0,0 1 0,0 0 0,-1-1 0,1 1 0,0-1 0,0 0 0,0 0 0,1 0 0,-1-1 0,0 1 1,0-1-1,0 1 0,1-1 0,-1 0 0,0-1 0,0 1 0,0 0 0,1-1 0,5-1 0,9-9-648,-10 5 365,6-2-130,-1-1-1,0-1 1,-1-1 0,0 0-1,0 0 1,-1-1-1,-1 0 1,0-1 0,0 0-1,-2-1 1,0 0 0,12-27-1,-11 20 28,-2 6 116,-1 0 0,8-31 0,-11 17 1077,-1 1-1,-3-42 1,0 27 1124,1 31-945,1 9-776,-1 1-1,0-1 1,0 1 0,0-1-1,0 1 1,-1-1-1,1 1 1,-1-1 0,1 1-1,-2-3 1,-4-4 370,3 1 227,3 8-769,0 0 0,0-1 0,1 1-1,-1 0 1,0 0 0,1-1 0,-1 1 0,0 0-1,0 0 1,1 0 0,-1 0 0,0-1 0,1 1-1,-1 0 1,0 0 0,1 0 0,-1 0-1,1 0 1,-1 0 0,0 0 0,1 0 0,-1 0-1,0 0 1,1 0 0,-1 0 0,1 0 0,2 0 283,-3 59-129,0-55-209,0 0-1,1 0 0,0 0 1,-1 0-1,1 0 0,1 0 1,-1-1-1,2 5 0,4 12-378,0 19-1437,-5-31 1402,1 0 0,8 15 0</inkml:trace>
</inkml:ink>
</file>

<file path=ppt/ink/ink17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33:01.23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9 40 9376,'-32'-17'3034,"25"14"-1844,7 3-534,3 3 64,2 1-573,0-1 0,0 0 1,0 0-1,1 0 1,9 3-1,16 8 110,-20-7-188,4 4-26,0-1 0,1-1-1,31 13 1,47 12-781,-79-30 485,-1 0 1,2 0 0,-1-2-1,23 2 1,-24-5-53,-1 0 1,14-3-1,-6 0-61,44-2-509,4-7 145,-57 11 611,-7 1 94,-1 1-1,1-1 0,-1 0 1,1 0-1,-1-1 0,0 1 0,1-1 1,-1 0-1,0 0 0,0-1 1,4-2-1,5-4 35,29-18 179,-22 20-12,-12 3-270,-6 3 237,0-1 0,0 1 0,0 0 0,0 0 0,0 0 0,0 0 0,0 0-1,0 0 1,0 1 0,0-1 0,1 1 0,-1 0 0,0-1 0,0 1 0,1 0 0,-1 0 0,0 1 0,0-1 0,1 0 0,-1 1 0,4 0 0,-2 2-17,0 0 0,0 0 0,0 0 0,-1 0 0,1 1 0,3 4 0,-2-2-27,0-1 1,1 0-1,9 8 1,60 42 231,-71-52-294,1 0 1,-1-1 0,1 1 0,-1-1 0,1 0-1,0-1 1,0 1 0,0-1 0,9 2 0,1-2 196,28-1 0,-20 0-297,3 1-176,-14-1-29,1 0 0,0 0 0,24-4 0,-20 0-147,0 0 0,-1-2 0,1 1 0,27-15 0,-2-10-310,-6 17 330,-10-13 246,-23 25 143,0-1-1,-1 1 1,1 0 0,0-1 0,5 0 0,-5 2 5,0-1 0,0 0 0,-1 0 0,1 0 0,0 0 0,-1-1 0,1 1 0,-1-1 1,1 1-1,-1-1 0,2-2 0,-1 2 98,-1 0 1,0 0-1,1 0 1,-1 0-1,1 1 1,0-1-1,0 1 1,0-1-1,-1 1 1,1 0-1,0 0 1,1 1-1,-1-1 0,0 0 1,0 1-1,0 0 1,0 0-1,0 0 1,0 0-1,1 0 1,-1 1-1,0-1 1,0 1-1,5 2 1,-4-1 22,-1 0 1,-1 0 0,1 0-1,0 1 1,3 2-1,16 15 544,-8-11-478,-7-6-66,-1 2 0,1-1-1,-1 1 1,0 0 0,0 0-1,0 1 1,-1-1 0,7 10-1,-8-9-63,-3-3-35,1 0 1,0-1 0,0 1 0,0-1 0,0 1-1,0-1 1,3 3 0,-2-4-8,-1 0 0,0 0-1,1 0 1,-1 0 0,0 0 0,1-1 0,2 1 0,6 2 83,8 4 217,-17-6-298,0 0 0,0 0 0,1 0 0,-1 0 0,0 0 0,1-1 0,-1 1 0,0-1 0,1 0 0,-1 1 0,1-1 0,-1 0 0,1 0 0,-1-1 0,0 1 0,4-1 0,33-12-640,-26 10 424,-9 3 127,0-1 0,-1 0-1,1 0 1,0 0 0,3-2-1,27-20-771,-24 15 547,0 1 1,14-7-1,48-16-750,-49 21 896,-16 5 111,1 1 1,0 0-1,0 1 0,0-1 1,1 2-1,-1-1 0,17 0 1,-18 2 72,0 0 0,0 0 0,11-3 0,-5-1 19,-9 3-2,-1 0-1,1 0 0,-1 0 0,1 0 1,4 0-1,17 6 598,-7 0-183,6-1-33,-15-3-88,1 0 1,-1 1-1,0 1 1,0-1 0,15 8-1,-16-7-91,1 1 0,0-1 0,0-1 0,0 1 0,0-2 0,12 2 0,3 0 211,6 3-60,-12-2-69,1-1 1,34 1 0,-17-6-140,41-7 0,-37 3-193,-15 4-10,-13 1-16,-1 0-1,16-4 1,35-21-263,-22 16 54,-31 9-9,-1-1 1,0 0 0,1 0 0,15-7-1,-19 6-19,1 0 0,-1 0-1,1 0 1,4-5-1,-9 8 174,-1-1 0,0 1 0,1 0 0,-1-1 0,1 1 1,-1 0-1,0-1 0,1 1 0,-1 0 0,0-1 0,0 1 0,0-1 0,1 1 0,-1-1 0,0 1 0,0-1 0,0 1 0,0-1 0,0 1 0,1-1 0,-1 1 0,0-1 0,0 1 0,0-1 0,-1 1 0,1-1 0,0 1 0,0-1 0,0 1 0,0-1 0,0 1 0,-1-1 0,1 1 0,0-1 0,-1 0-68,0 1 0,0-1 0,0 1 0,0 0 0,0-1 0,0 1 0,0 0 0,0 0 0,0-1 0,-1 1 0,1 0 0,0 0 1,-2 1-1</inkml:trace>
</inkml:ink>
</file>

<file path=ppt/ink/ink17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33:02.66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0 470 5824,'-16'-17'1866,"16"17"-1837,0 0-1,-1 0 0,1-1 1,0 1-1,0 0 0,0 0 1,0 0-1,-1-1 0,1 1 1,0 0-1,0 0 0,-1 0 0,1 0 1,0 0-1,0-1 0,-1 1 1,1 0-1,0 0 0,-1 0 1,1 0-1,0 0 0,0 0 0,-1 0 1,1 0-1,-1 0 0,1 0 11,-1 0-1,0 0 1,0 0-1,0 0 0,0 0 1,0 0-1,1 0 1,-1-1-1,0 1 0,0 0 1,0-1-1,1 1 1,-1 0-1,-1-1 0,-2-8 1142,5 18-162,-1-6 411,0-3-485,3 0-229,-2 0-691,0 0 1,1 1-1,-1-1 1,0 0 0,0 1-1,0-1 1,-1 0-1,1 1 1,0-1 0,0 1-1,0 0 1,0-1 0,0 1-1,-1 0 1,1-1-1,0 1 1,0 0 0,-1 0-1,1 0 1,-1 0-1,1 0 1,-1-1 0,1 1-1,0 2 1,1 2 10,1-1-1,0 0 1,0 0 0,4 4 0,0-1 17,0 0 0,0 0 0,1-1 0,0 0 0,0-1 0,0 0 0,18 8 0,99 24 180,-117-35-219,10 3 13,0-1 0,0-1 0,0 0 0,1-1 0,-1-1 0,33-3 0,171-38-860,-50 5 526,-146 31 301,75-15 20,19-13 3,85-10-61,-97 22 186,-10 4 24,-4 9 160,-46 0-180,-32 5-88,0-1 1,-1 2-1,1 0 1,29 2-1,17 12 50,-6-6-64,-36-2 19,0 1 0,34 15 0,-53-20-75,1-1 0,-1 1 0,1-1-1,-1 1 1,0 0 0,1 0 0,-1 0 0,0 0-1,0 0 1,0 0 0,0 0 0,0 0 0,0 0-1,0 0 1,1 2 0,1 1-58,0-1-303,-3-3 60,0 0-108,0 0 124,0 0 68,-16 0 140,13 0 107,6-3 8,10-13 50,-9 7-53,1 1-58,9 3-70,-11 4 93,75-35 45,-40 23 7,1 2 1,0 1 0,68-7 0,-57 9-29,158-9-11,0 15-58,-161 2 36,568 0 60,-175-20-6,-248 4 432,-32 9-38,-27-6 278,-100 11-535,-17 1 24,33-5 0,-40 3-54,-1 0 0,1-1 0,16-8 0,-11 4 30,6-1 25,12-8 60,-29 15-223,0-1-1,0 0 1,0 0-1,-1 0 1,0 0-1,4-6 1,-2 3 6,-3 4-54,1 0 0,-1 1 0,0-1-1,0 0 1,0 0 0,0 0 0,0 0 0,-1 0 0,1 0 0,0 0 0,-1 0 0,0 0 0,1 0 0,-1 0 0,0 0-1,0-3 1,-1 2-109,-1 0-1,1 0 0,0 0 1,-1 0-1,0 0 0,0 0 1,0 0-1,-2-2 0,-10-15-879,10 14 156,1 1 1,0-1 0,-4-10-1,7 14 508,-1-1 0,0 0 0,1 1 0,-1-1 0,1 0 0,0-3 0</inkml:trace>
</inkml:ink>
</file>

<file path=ppt/ink/ink17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36:22.43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567 736,'0'0'224,"0"0"-128,0 0-75,0 0-154,0-4 213,0-9 693,0 13-762,0 0 0,0 0 0,0 0 0,0 0 0,0 0 0,0 0 0,0 0 0,0 0 0,0-1 0,0 1 0,0 0 0,0 0 0,0 0 0,0 0-1,0 0 1,0 0 0,0 0 0,0-1 0,0 1 0,0 0 0,0 0 0,0 0 0,0 0 0,0 0 0,0 0 0,1 0 0,-1 0 0,0 0 0,0 0 0,0-1 0,0 1 0,0 0 0,0 0-1,0 0 1,0 0 0,0 0 0,0 0 0,1 0 0,-1 0 0,0 0 0,0 0 0,0 0 0,0 0 0,0 0 0,0 0 0,0 0 0,0 0 0,1 0 0,-1 0 0,0 0 0,0 0 0,0 0-1,0 0 1,0 0 0,0 0 0,1 0 0,3 0 203,-2 1-145,0-1-1,1 0 0,-1 0 1,0 0-1,0 0 0,1-1 0,-1 1 1,0 0-1,0-1 0,4-1 1,-1-6 277,0 2-62,11 4 419,-15 2-669,0 0 0,-1-1 1,1 1-1,0 0 0,0 0 1,-1 0-1,1 0 0,0-1 1,-1 1-1,1 0 0,0-1 1,-1 1-1,1 0 0,-1-1 1,1 1-1,-1-1 0,1 1 1,0-1-1,-1 1 0,0-1 1,1 0-1,-1 1 0,1-1 1,-1 1-1,0-1 0,1 0 0,-1 0 1,1 2 608,-2 6-466,2 11 55,0 0-1,1 0 1,7 26-1,-5-24-122,22 123 243,-13-91-416,-10-35 101,-3-14-22,0 0 1,1 0 0,-1-1-1,1 1 1,0 0 0,0 0-1,0 0 1,0-1 0,0 1 0,0-1-1,1 1 1,0-1 0,-1 1-1,1-1 1,3 3 0,2 3 98,-3-4-31,1 1 0,-1-1-1,1 0 1,8 6 0,-11-10-60,-1 1 0,1 0 1,0 0-1,-1-1 0,1 1 0,0-1 1,-1 1-1,1-1 0,0 0 0,-1 0 1,1 0-1,0 0 0,0 0 1,-1 0-1,1 0 0,0 0 0,-1-1 1,1 1-1,0-1 0,-1 1 0,4-2 1,5-4 66,0 0 1,-1-1-1,0 0 1,0 0 0,0-1-1,-1 0 1,0-1-1,10-14 1,35-36 70,15-6 116,-6 12-53,0-18-27,10-11-5,-10-6 224,-40 61-286,11-17 71,-3-14 100,-18 31-159,24-38 220,-10 10 129,7 9-208,-29 39-266,-1-1 0,1 1 0,-1-1 0,2-11 0,-2-6 4,-3 24-18,0 0 0,0 0 0,0 0 0,0 0 0,0 0 0,0 0 0,0 0 0,0 0 0,1 0 0,-1 0 0,0 0 0,1 0 0,-1 0 0,1 0 0,0-1 0,7-4-44,-7 6 10,-1 0 1,1-1 0,-1 1-1,1 0 1,-1 0 0,1-1 0,-1 1-1,0 0 1,1-1 0,-1 1-1,0-1 1,1 1 0,-1 0-1,0-1 1,1 1 0,-1-1-1,0 1 1,0-1 0,1 1-1,-1-1 1,0 1 0,0-1-1,0 1 1,0-1 0,0 1 0,0-1-1,0 1 1,0-1 0,0 1-1,0-2 1,0-1-583</inkml:trace>
</inkml:ink>
</file>

<file path=ppt/ink/ink17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36:51.87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0 0 4384,'-46'0'1306,"11"0"1820,27 0-2417,8 0-51,19 0 426,28 0-394,422 0-354,-450 1-337,1 1 0,32 6-1,-22-2 11,25 0 39,-24 2 4,-24-6 26,1 0 0,-1 0 1,1-1-1,9 0 0,3-1 285,-20 0-350,0 0 0,0 0 0,0 0 0,0 0 0,0 0 0,0 0 0,0 0 0,1 0 0,-1 0 0,0 0 0,0 0 0,0 0 0,0 0 0,0 0 0,0 0 0,0 0 0,0 0 0,1 0 0,-1 0 0,0 0 0,0 0 0,0 0 0,0 1 0,0-1 0,0 0 0,0 0 0,0 0 0,0 0 0,1 0 0,-1 0 0,0 0 0,0 0 0,0 0 0,0 0 0,0 0 0,0 1 0,0-1 0,0 0 0,0 0 0,0 0 0,0 0 0,0 0 0,0 0 0,0 0 0,0 0 0,0 1 0,0-1 0,0 0 0,0 0 0,0 0 0,0 0 0,0 0 0,0 0 0,0 0 0,0 0 0,0 1 0,0 31 894,0-31-904,0-1 1,0 0 0,0 0-1,0 1 1,0-1 0,0 0-1,0 1 1,0-1 0,0 0-1,0 0 1,-1 1 0,1-1 0,0 0-1,0 0 1,0 1 0,0-1-1,0 0 1,-1 0 0,1 1-1,0-1 1,0 0 0,0 0-1,-1 0 1,1 0 0,0 1 0,-5 5-158,0 0 1,1 1 0,-7 13-1,6-11 136,1 0 0,-1-1 0,-1 0 0,-8 10 0,-19 8 87,29-21-62,0 1-1,0 0 1,0-1 0,0 1 0,-4 12-1,-9 14 2,0-2 15,-2-1 0,-36 42 0,49-64 34,0-1 0,0 1-1,1 0 1,-6 11 0,7-12 7,0 0-1,0 0 1,-1 0 0,-6 7 0,10-12-50,0 0-1,0 0 1,0 0 0,0 0 0,0 0 0,0 0-1,-1-1 1,1 1 0,0 0 0,0-1 0,-1 1-1,1 0 1,-2-1 0,2 0 14,0 0 1,0 0-1,-1 0 0,1 0 1,0-1-1,0 1 1,0-1-1,-1 1 0,1-1 1,0 1-1,-1-2 0,-4-1 90,2 1-50,0-1 0,0 0 0,0 0 0,0 0 0,1 0 0,0 0 0,-1-1 0,-2-4 0,-22-34 287,14 18-181,2 7-70,-15-27 5,17 26 92,-1 0 1,-18-21-1,0 0 304,27 35-440,-1 0-1,0 0 0,-1 1 1,1 0-1,0-1 0,-1 1 0,0 0 1,0 1-1,0-1 0,-5-2 1,3 2-114,1 0 0,0 0 1,0-1-1,-9-7 0,-5-6-153,2 11 127,17 5 75,0 0-1,-1 1 1,1-1 0,-1 0-1,1 0 1,0 1 0,0-1-1,-1 0 1,1 0 0,0 0-1,0 0 1,0 0-1,0 1 1,0-2 0,0-1-651,3 3-2335,14 0 794</inkml:trace>
</inkml:ink>
</file>

<file path=ppt/ink/ink17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36:52.34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5568,'19'20'2048,"-19"-20"-1568,39 39-160,0-20 608,0 1-576,0 19 0,20-20-224,0 20-160,-1-19 0,1 19-320,-1 0 192,-18-19-1280,-1-1 800,-20 1-1856,20-1 1440</inkml:trace>
  <inkml:trace contextRef="#ctx0" brushRef="#br0" timeOffset="1">723 59 7296,'-19'0'2720,"19"0"-2112,-39 19-192,19 1 928,20-1-832,-39 1 1280,0-1-1024,-19 1-736,-1-1-32,-19 1-96,19 19 64,1-19-544,18-1 320,1-19-1504,39 20 960</inkml:trace>
</inkml:ink>
</file>

<file path=ppt/ink/ink17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36:52.80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19 139 5472,'16'0'1760,"-13"0"-1051,-3 0-181,-3 0 560,-36 0 1179,27 1-2158,8 0-83,-1-1 0,1 0-1,-1 0 1,1 0 0,-1-1 0,1 1-1,-1-1 1,-6-2 0,-24-10 86,-4 7-43,12-2-20,1-1 0,0-1 0,1-1 1,-44-26-1,46 20 153,4 11 284,11 1-353,-16-7 396,23 12-510,0 0 1,0-1-1,0 1 1,0 0 0,0 0-1,0 0 1,0 0-1,0-1 1,0 1 0,0 1-1,0-1 1,0 0-1,0 0 1,1 0 0,-1 0-1,0 1 1,0-1-1,0 0 1,0 1 0,0-1-1,0 1 1,1-1-1,-1 1 1,-1 0 0,-4 18 209,1-5-169,-10 34 35,3-15-68,7-20 14,0 1-1,-5 21 1,5-3 8,4-21-30,-1-1 1,0 1-1,-1-1 0,1 1 1,-9 18-1,-5 0 17,9-17-29,1 0 1,0 1 0,0-1 0,-6 24 0,7-7 2,1-8-44,-9 30-1,8-40 48,2 1-1,-1 0 1,2 1-1,-1-1 0,0 25 1,3-31 1,0-1 0,0 0-1,0 1 1,-3 8 0,-7 9 24,12-16-16,1 0 1,0 0 0,5 11-1,-7-17-22,0 1-1,1-1 1,-1 1-1,0-1 1,0 0-1,1 0 1,-1 1-1,0-1 1,1 0-1,-1 0 1,1-1-1,0 1 1,-1 0-1,1 0 1,0-1-1,-1 1 1,1-1-1,0 0 1,3 1-1,5 0-67,0 0 1,15-2-1,-11 1-39,-10 0 94,0 0 0,0 0-1,0 1 1,0-1 0,0 1-1,0 0 1,0 0 0,7 4 0,7 2 36,-3-4-7,-10-2-10,0 0 0,-1 0 0,1 1 0,0 0 0,-1 0 0,1 0 0,-1 0 0,6 5 0,18 6 29,-22-12-86,-1 2-1,1-1 0,-1 0 0,0 1 0,0 0 1,0 1-1,5 4 0,-8-7-153,-1 1 0,1 0-1,0-1 1,-1 1 0,1-1 0,0 1 0,0-1 0,0 0-1,0 0 1,0 0 0,0 0 0,0 0 0,0-1-1,1 1 1,-1-1 0,3 1 0,-2-1-2200,-3 0 837</inkml:trace>
</inkml:ink>
</file>

<file path=ppt/ink/ink17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36:53.23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0 6720,'0'0'2496,"0"0"-1952,0 20-128,20-20 1024,-1 0-864,1 0 960,19 0-864,0 0-352,0 0-192,0 0 0,-19-20-64,19 20-1856,0 0 960,-20-20-1760,20 20 1472,-19-19-3680,0 19 2688</inkml:trace>
</inkml:ink>
</file>

<file path=ppt/ink/ink17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36:53.72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 98 5472,'-20'-39'2016,"20"39"-1536,20-19-160,-20 19 1504,0-20-1056,19 20 1248,-19 0-1152,0-19 960,20 19-1024,-20 0 479,19 19-735,1-19-64,19 0-320,19 0-512,-18 0 160,38 0-4639,0 0 2655</inkml:trace>
  <inkml:trace contextRef="#ctx0" brushRef="#br0" timeOffset="1">997 391 7872,'19'0'2944,"-19"0"-2304,59 0-160,-20 0 448,0 20-608,19-20-288,1 0-32</inkml:trace>
  <inkml:trace contextRef="#ctx0" brushRef="#br0" timeOffset="2">1036 645 6400,'-39'20'2368,"39"-20"-1856,-20 0-128,20 0 1824,0 19-1280,20-19 480,19 0-832,19 0-288,20 0-160,1 0-2496,-1 0 1280</inkml:trace>
</inkml:ink>
</file>

<file path=ppt/ink/ink17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36:54.2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 20 7232,'-19'0'2656,"19"0"-2048,19 0-192,-19 0 1344,20 0-1056,-1 0-128,-19 0-384,20 0-96,0 0-32,19 0-768,-20-19 416,1 19-608,-20 0 512,19 0-320,1 0 416</inkml:trace>
</inkml:ink>
</file>

<file path=ppt/ink/ink1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35:59.4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5 40 3552,'-95'0'3504,"97"1"-3462,0-1 1,0 0-1,-1 1 1,1-1-1,0 1 1,0 0-1,-1-1 1,3 2-1,-2-1 16,0 0-1,0 0 1,0 0 0,0 0-1,0 0 1,0-1 0,0 1-1,3-1 1,38-9 358,-19 6-168,33 2 0,637 1 1427,-571 0-1497,259 4 438,-293 0-497,79 1 114,3-11 131,-91 3-194,156-1 247,-7 1 99,-33-10-89,20 10 403,-156 3-652,38-3 110,-50-5-245,-33 5-634,0 0 1,24 0 0,-37 3 441,-1 0 0,0 0 0,0 0 0,1 0 0,-1 0 0,0 0 0,1 0 0,-1 1 0,0-1 0,0 0 0,1 1 0,-1-1 0,2 1 0,-3 0-262,1 0 0,-1 0 0,1 0 0,-1 0 0,0 0 0,1 0 0,-1 0 0,0 0 0,0 0 0,0 1 0,0-1 0,0 0 0,0 2 0</inkml:trace>
</inkml:ink>
</file>

<file path=ppt/ink/ink17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36:54.75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89 254 5312,'-16'0'1701,"13"0"-1024,3 0-362,0 0-64,0 0 181,0 0-48,3 3 197,-2-2-560,0 0 54,1 1 0,-1-1 0,0 1 0,0-1 1,1 1-1,-1 0 0,0-1 0,0 1 1,-1 0-1,1 0 0,0 0 0,0-1 1,-1 1-1,0 0 0,1 0 0,-1 0 1,0 0-1,0 0 0,0 3 0,1 55 1143,-2 77 882,-1-112-1732,0 0 0,-2 1 0,-7 27 0,-4 0 527,-28 65 1,34-99-667,0-1-1,-1 0 1,-1-1 0,-1 0-1,0-1 1,-24 24-1,30-34-187,0 0 0,-1-1 0,1 0 0,-1 0 0,-1-1 0,1 1 0,-1-1 0,1-1-1,-1 0 1,0 0 0,-1 0 0,1-1 0,0-1 0,-1 1 0,1-1 0,-1 0-1,-15-2 1,18 1-233,0 0-1,0-1 0,0 1 1,0-1-1,1-1 0,-1 1 1,0-1-1,0 0 0,1-1 1,0 1-1,-1-1 0,1 0 1,0-1-1,0 1 0,-8-9 1,7 8-259,1-1 1,0 0 0,1 0-1,-1 0 1,1-1 0,0 0-1,0 0 1,1 0 0,0 0-1,0 0 1,0-1 0,1 1-1,0-1 1,0 1-1,1-1 1,0 0 0,-1-10-1,-1-61-3206,3 78 3656</inkml:trace>
  <inkml:trace contextRef="#ctx0" brushRef="#br0" timeOffset="1">528 0 9792,'20'0'3648,"-20"0"-2848,0 0-224,0 0-96,0 0-384,0 0-2080,19 0 1088</inkml:trace>
</inkml:ink>
</file>

<file path=ppt/ink/ink17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36:55.23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7 0 3072,'-17'0'976,"14"0"-587,3 0-26,0 4 517,0-4-836,0 1 1,0-1-1,0 1 1,0 0-1,0-1 0,0 1 1,0 0-1,0-1 1,0 1-1,0-1 1,-1 1-1,1-1 1,0 1-1,0 0 0,-1-1 1,1 1-1,0-1 1,-1 1-1,1-1 1,-1 1-1,1-1 1,0 0-1,-1 1 0,1-1 1,-1 1-1,1-1 1,-1 0-1,1 1 1,-1-1-1,0 0 1,1 0-1,-1 0 0,1 1 1,-1-1-1,1 0 1,-1 0-1,0 0 1,1 0-1,-1 0 1,0 0-1,0 0 0,1 0-29,0 0 0,-1 0-1,1 0 1,0 0-1,0 0 1,0 0 0,0 0-1,0 0 1,0 0-1,0 0 1,0 0 0,-1 0-1,1 0 1,0 0-1,0 0 1,0 0 0,0 0-1,0 0 1,0 0-1,0 0 1,0 0 0,-1 0-1,1 0 1,0 0-1,0 0 1,0 0 0,0 0-1,0 0 1,0 0-1,0 0 1,0 1 0,0-1-1,0 0 1,0 0-1,-1 0 1,1 0-1,0 0 1,0 0 0,0 0-1,0 0 1,0 0-1,0 1 1,0-1 0,0 0-1,0 0 1,0 0-1,0 0 1,0 0 0,0 0-1,0 0 1,0 0-1,0 1 1,0-1 0,0 0-1,0 0 1,0 0-1,1 9 445,-1-4-330,0-1 0,0 0 0,0 0 0,-1 0 0,1 0 0,-1 0 0,0 0 0,0 0 0,0 0 0,0 0 0,-1 0 0,0 0 0,0 0 0,0-1 0,-4 6 0,0 0 14,-47 77 1991,41-62-1286,-18 53 0,25-64-768,3-9-74,0-1 0,1 1 0,-1 0 0,1 0 0,0 0 0,0 0 0,1 0 0,-1 7 0,1 5-22,0-16 16,0 1 1,0-1 0,0 0 0,-1 0-1,1 0 1,0 0 0,0 0 0,0 0-1,0 0 1,0 0 0,0 1 0,0-1-1,0 0 1,0 0 0,0 0 0,0 0-1,0 0 1,1 0 0,-1 0 0,0 0-1,0 1 1,0-1 0,0 0-1,0 0 1,0 0 0,0 0 0,0 0-1,0 0 1,0 0 0,0 0 0,0 0-1,0 0 1,0 1 0,1-1 0,-1 0-1,0 0 1,0 0 0,0 0 0,0 0-1,0 0 1,0 0 0,0 0 0,0 0-1,1 0 1,-1 0 0,0 0 0,0 0-1,0 0 1,0 0 0,0 0 0,0 0-1,0 0 1,0 0 0,1 0 0,-1 0-1,0 0 1,4 0 29,-2 0-116,1 0 0,-1 0 0,0 0-1,1 0 1,-1 0 0,0 0 0,0-1 0,1 1 0,-1-1 0,4-1 0,2-11-568,-8 11 592,0 1 0,1 0 0,0-1 0,-1 1 0,1 0-1,0 0 1,0 0 0,-1-1 0,1 1 0,0 0 0,0 0 0,0 0-1,0 0 1,1 1 0,0-2 0,11-4-409,-10 5 372,0-1 1,0 1 0,-1 0 0,1-1 0,0 0 0,-1 0 0,1 0-1,1-2 1,13-12-152,-17 15 268,0 1-1,0 0 1,0 0 0,0 0 0,1-1 0,-1 1 0,0 0-1,0 0 1,1 0 0,-1-1 0,0 1 0,0 0 0,1 0 0,-1 0-1,0 0 1,0 0 0,1 0 0,-1 0 0,0 0 0,0-1-1,1 1 1,-1 0 0,0 0 0,1 0 0,-1 0 0,2 1 50,0-1 0,0 0 1,-1 0-1,1 1 0,0-1 1,0 1-1,-1-1 0,1 1 1,0 0-1,-1 0 0,1 0 0,2 2 1,18 18 748,-16-15-678,0 0 0,-1-1 0,9 6 0,-5-6-155,-1 0 1,1 0-1,-1-1 1,2 0-1,-1 0 0,0-1 1,0-1-1,1 1 1,0-2-1,-1 1 0,1-1 1,17-1-1,-27 0 16,15 0 110,25 3-1,-23 0-51,-12-1-59,0-1-1,1 0 1,-1-1-1,1 1 1,-1-1-1,0 0 1,1 0-1,-1-1 1,1 0-1,-1 0 1,0 0-1,1 0 1,8-5-1,35-13-78,-19 2 112,-21 14-22,-8 3-6,1 0 0,0-1 0,-1 1 0,1-1 0,0 0 0,-1 1 0,1-1 0,-1 0 0,1 0 0,-1 0 0,2-2 0,-2 1 1,0 1 0,0-1 0,0 0 0,-1 0 0,1 0 0,0 0 0,-1 0 0,0 0 0,1 0 0,-1 0 0,0 0 0,0 0 0,-1-2 0,2-1 19,-1 0 0,0-1 0,-1 1 0,1 0 0,-1 0-1,0 0 1,-1 0 0,1 0 0,-1 0 0,0 0 0,0 0 0,0 1-1,-1-1 1,0 1 0,0-1 0,0 1 0,0 0 0,-8-7 0,9 9-29,0 0 1,1 0 0,-1-1 0,0 1 0,1-1 0,-1 1 0,1-1 0,0 0 0,0 1 0,0-1-1,0 0 1,1 0 0,-2-3 0,-1-10-61,-3 3-315,5 12 399,1 0 1,0 1-1,-1-1 1,1 0 0,0 1-1,0-1 1,-1 0-1,1 1 1,0-1 0,0 0-1,0 0 1,0 1-1,0-1 1,0 0 0,0 0-1,0 0 1,1-2-606,0 1 1,1 0-1,-1 0 1,1 0 0,-1 0-1,1 0 1,3-3-1,11-11-1952</inkml:trace>
</inkml:ink>
</file>

<file path=ppt/ink/ink17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36:56.81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701 4576,'0'0'1450,"0"3"-868,0 10-166,0-10 336,3-3-192,2 0-282,-2 1-176,0-1 1,0 0-1,0 0 1,0 0-1,0-1 0,-1 1 1,1-1-1,5-1 1,15-11 499,0 7-331,-18 5-249,0 0 0,0 0 0,0 0 0,0-1 0,0 0 0,-1 0 1,1 0-1,8-6 0,-6 2-31,0-1 0,-1 1 0,0-2 0,0 1 0,7-11 1,3-5-67,30-32 98,-22 27 43,20-32-1,-28 31-127,-2 0 0,-1-1 1,14-47-1,1-3-32,-12 38 105,-9 6 42,1 20 26,-7 14-66,0 1-1,0-1 1,0 0 0,0 0 0,-1 1 0,1-1-1,0 0 1,-1 0 0,1 0 0,-1 0 0,0 0 0,0-2-1,0-48 1146,-3 62-886,-5-5-158,7-5-109,1 1 0,-1-1 0,1 0 0,-1 1 0,1-1 0,-1 0 0,1 1 1,-1-1-1,1 1 0,-1-1 0,1 1 0,0-1 0,-1 1 0,1-1 0,0 1 0,-1-1 0,1 1 1,0-1-1,0 1 0,0 0 0,-1-1 0,1 1 0,0-1 0,0 1 0,0 0 0,0-1 0,0 1 1,0 0-1,0-1 0,0 1 0,1 0 0,-1 4 22,-1-1 0,1 0-1,-1 0 1,0 0 0,0 0 0,0 0 0,-1 0 0,-2 6-1,-2 3 69,-13 45 1,18-54-105,0-1 0,0 1 0,0-1-1,1 1 1,-1 0 0,1-1 0,0 1 0,0-1 0,0 1 0,1-1-1,-1 1 1,1 0 0,2 5 0,-3-9 6,1 1 1,-1-1-1,0 1 1,1-1 0,-1 1-1,1-1 1,-1 1-1,1-1 1,-1 1-1,1-1 1,-1 0-1,1 1 1,-1-1-1,2 1 1,3 2 2,-1 4 40,-4-7-42,0 1 1,1-1-1,-1 1 1,0-1-1,0 0 1,0 1-1,0-1 1,1 1-1,-1-1 1,0 0-1,1 1 1,-1-1 0,0 1-1,1-1 1,-1 0-1,0 1 1,1-1-1,-1 0 1,0 0-1,1 1 1,-1-1-1,1 0 1,-1 0-1,1 0 1,-1 0-1,1 1 1,-1-1-1,0 0 1,1 0 0,-1 0-1,1 0 1,-1 0-1,1 0 1,-1 0-1,1 0 1,-1 0-1,1-1 1,-1 1-1,1 0 1,-1 0-1,0 0 1,1 0-1,-1-1 1,1 1-1,-1 0 1,1 0 0,-1-1-1,1 1 1,41-28-1195,-29 20 1010,2-2-37,-5 4 64,-1-1 1,16-13 0,1-12-706,6 6 277,-26 18 555,0 1 0,-1-1 0,0 0 0,-1 0 0,0-1 0,5-15 0,-5 12 354,-3 10-175,0-1 0,-1 1 0,1 0 0,0-1-1,1 1 1,-1 0 0,0-1 0,1 1 0,-1 0 0,1 0 0,0 0 0,0 0 0,3-2 0,8-9 925,-12 13-962,-1 1 1,1-1 0,-1 1 0,0 0 0,1-1 0,-1 1-1,0-1 1,0 1 0,0 0 0,1-1 0,-1 1 0,0 0-1,0 0 1,0-1 0,0 1 0,0 0 0,0 0 0,0 0 112,-1 28 1316,0-19-1449,1-1-1,0 1 0,1-1 0,-1 1 1,4 10-1,9 3-47,-7-9-100,-4-11-4,-1-1-1,0 1 1,1 0-1,-1-1 1,1 1-1,3 3 1,-5-6 2,0 0 0,0 1 0,0-1 1,0 0-1,1 0 0,-1 0 1,0 1-1,0-1 0,0 0 1,1 0-1,-1 0 0,0 0 1,0 1-1,1-1 0,-1 0 0,0 0 1,0 0-1,1 0 0,-1 0 1,0 0-1,1 0 0,-1 0 1,0 0-1,0 0 0,1 0 1,1 0-182,0 0 0,0-1 1,0 1-1,0-1 0,0 0 1,0 0-1,0 1 1,0-1-1,0 0 0,3-3 1,6-2-1044,-9 5 1120,-1 1 1,1-1-1,0 1 0,-1-1 0,1 1 1,0 0-1,0 0 0,0-1 1,1 2-1,-3-1 164</inkml:trace>
</inkml:ink>
</file>

<file path=ppt/ink/ink17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36:57.60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8 1 6880,'-20'0'2560,"20"0"-1984,0 39-160,-19-19 672,19-1-672,0 20 608,0-19-576,-20 38-32,20-19-256,0 20-96,0-20-32,-19 20 96,19-20-64,0 0-1856,0-20 960</inkml:trace>
  <inkml:trace contextRef="#ctx0" brushRef="#br0" timeOffset="1">470 1 5312,'0'0'1952,"0"0"-1504,0 19-128,0 1 1248,0-20-928,0 39 160,0-19-480,-20 19-224,20 19-32,0-19-64,0 20 0,20-20-224,-20 20 128,19-20-960,-19-20 608,-19 1-2304,19-1 1568</inkml:trace>
  <inkml:trace contextRef="#ctx0" brushRef="#br0" timeOffset="2">40 255 5472,'-20'-39'2016,"20"39"-1536,-19 19-160,38-19 1248,1 0-928,-1 0 1056,1 0-960,19 0-224,0 0-320,20 0 64,-20-19-160,19 19-2496,-19 0 1312</inkml:trace>
</inkml:ink>
</file>

<file path=ppt/ink/ink17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36:58.22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37 7552,'0'-20'2816,"0"20"-2208,20-19-160,0-1 1248,-1 1-1024,40-1 640,-20 20-768,19-19 192,21 19-417,-21-20-31,1 20-192,-20 0-192,0 20 32,-20-20-1151,1 0 639,-20 0-1856,0 19 1376</inkml:trace>
</inkml:ink>
</file>

<file path=ppt/ink/ink17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36:59.3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0 4064,'0'0'1307,"0"0"-801,0 0-42,0 0 640,0 0-208,0 0 315,7 0-331,2 0-518,-3 1-204,-1-1 0,1 0 0,-1 0 0,1 0 0,-1-1 0,1 0 0,4-1 0,10-3 14,-1 1 0,1 1 0,35-2 0,57 15 274,4 0-326,-96-9-156,0 0 0,0 2 0,34 8 0,-49-10-15,-1 0 1,1 1 0,-1-1 0,0 1 0,0 0 0,6 3 0,0 1-149,-4-3 96,6 3-802,-12-6 865,0 0 1,1 1-1,-1-1 0,0 0 1,0 0-1,0 1 1,0-1-1,0 0 1,0 1-1,1-1 0,-1 0 1,0 0-1,0 1 1,0-1-1,0 0 0,0 1 1,0-1-1,0 0 1,0 0-1,0 1 1,0-1-1,-1 0 0,1 1 1,0-1-1,0 0 1,0 0-1,0 1 0,0-1 1,0 0-1,-1 0 1,1 1-1,0-1 0,0 0 1,0 0-1,-1 0 1,1 1-1,0-1 1,0 0-1,-1 0 0,0 1-111,-1-1 0,1 1-1,-1 0 1,1-1-1,-1 0 1,1 1 0,-1-1-1,1 0 1,-1 0 0,1 0-1,-1 0 1,-3-1-1,-6 1-1094,-1 1 0,-13 2 0,18-2 734,0 2 0,0-1 0,0 1 0,-8 4 0</inkml:trace>
</inkml:ink>
</file>

<file path=ppt/ink/ink17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37:02.32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0 235 4384,'-33'0'1424,"28"0"-1053,4 3-172,1-2-165,0 0-1,0-1 1,0 1-1,0-1 0,0 1 1,0 0-1,0-1 1,0 1-1,0-1 0,0 1 1,1 0-1,-1-1 1,0 1-1,0-1 0,1 1 1,-1-1-1,0 1 1,1-1-1,-1 1 0,0-1 1,1 1-1,-1-1 1,1 1-1,-1-1 0,1 0 1,-1 1-1,1-1 1,-1 0-1,1 1 0,-1-1 1,1 0-1,0 0 1,-1 0-1,1 0 0,-1 1 1,1-1-1,0 0 1,-1 0-1,1 0 0,-1 0 1,2 0-1,8 3 708,-1 2-417,0-1-151,-1 1-1,1-1 0,0-1 1,0 1-1,0-2 1,0 1-1,1-1 1,-1 0-1,15 0 0,35-1 175,-19 0-54,69-7 1,-40-7-193,-43 11-155,38 1 0,-21 1-318,22 0-378,-13 0-5305,-35 0 4039</inkml:trace>
  <inkml:trace contextRef="#ctx0" brushRef="#br0" timeOffset="1">450 20 3392,'-32'-16'1088,"25"13"-651,4 3-15,-10 0 714,26 0 131,29 0-316,-25 1-837,-1 0 1,0 2-1,1 0 1,26 9-1,-24-6-8,26 3 0,-7-3 20,-9-3-2,41 11-1,-6 1 257,-47-12-90,0 1 1,-1 0-1,23 9 1,-22-4 43,14 5 745,-28-13-1025,-1-1 1,0 1-1,0 0 1,0 0-1,0 0 1,0 0-1,0 0 1,0 0-1,0 1 1,0-1-1,-1 0 1,3 3-1,-3-1 141,1-1-1,-1 1 1,0-1-1,0 1 1,-1 0-1,1 0 1,0-1 0,-1 1-1,0 0 1,1 0-1,-1 0 1,-1 3-1,2 10 173,-1-11-256,1 0 1,-1 0-1,0 0 1,-1-1-1,1 1 1,-1 0-1,-2 7 1,-2 2-95,-13 22 1,9-19 15,-14 37 0,17-37-11,2-3 18,-9 20-1,-6-4 77,5-11-34,-15 36 46,21-43-108,-1 0 1,0-1 0,-1 0-1,0-1 1,-1 0 0,0-1-1,-15 11 1,-27 6-58,8 6 85,30-24 86,0 0 1,-1-1-1,1-1 0,-19 4 1,31-9-103,0-1 0,0 0 0,0 0 0,0 0 0,0 0 0,0 0-1,0 0 1,0-1 0,0 0 0,0 0 0,0 1 0,0-2 0,0 1 0,1 0 0,-1-1 0,0 1 0,1-1 0,-1 0 0,-3-3 0,4 3-35,-1 0 0,0-1 0,1 1 0,0-1 0,0 0 0,0 0 1,0 0-1,0 0 0,0 0 0,1-1 0,0 1 0,-1 0 0,1-1 0,0 1 0,1-1 0,-1 1 0,0-6 0,2 2-4,0 1 0,0-1 0,1 1 0,-1-1 0,1 1 0,1-1-1,3-6 1,10-29 0,3-21 2,-7 21 96,35-81-1,-44 119-92,-1 0 0,0 0 0,0-1 0,0 1 0,-1 0 0,1-1 0,-1 0 0,0 1 0,0-1 0,-1 0 0,1 1 0,-1-1 0,0 0 0,0 0 0,-2-5 0,-11-26 45,10 27-27,3 7-11,0 0 0,-1 1 0,1-1 0,-1 0 0,1 1 0,-1-1 1,0 1-1,1-1 0,-1 1 0,0 0 0,0-1 0,0 1 0,0 0 0,0-1 0,0 1 0,-1 0 0,1 0 0,0 0 1,0 0-1,-3-1 0,-15-4 21,-1-7-68,7 6 4,10 6 18,0 0-1,0 0 1,1-1-1,-1 1 1,1-1-1,-4-3 0,5 5 18,1 0-1,0-1 0,0 1 1,0 0-1,0 0 0,-1 0 1,1-1-1,0 1 0,0 0 0,-1 0 1,1 0-1,0 0 0,0-1 1,-1 1-1,1 0 0,0 0 1,0 0-1,-1 0 0,1 0 1,0 0-1,0 0 0,-1 0 1,1 0-1,0 0 0,-1 0 0,-12 0-129,13 0 129,0 0 1,0 0-1,0 0 0,0 0 0,-1 0 1,1 0-1,0 0 0,0 0 0,0 0 1,0 0-1,0 0 0,0 0 0,0 0 1,0 0-1,-1 0 0,1 0 0,0 0 1,0 0-1,0 0 0,0 0 1,0 0-1,0 0 0,0 0 0,0 0 1,-1 0-1,1 0 0,0 0 0,0-1 1,0 1-1,0 0 0,0 0 0,0 0 1,0 0-1,0 0 0,0 0 0,0 0 1,0 0-1,0 0 0,0 0 0,0-1 1,0 1-1,0 0 0,0 0 0,-1 0 1,1 0-1,0 0 0,0 0 0,0 0 1,0-1-1,1 1 0,-1 0 1,0 0-1,0 0 0,0 0 0,0 0 1,0 0-1,0-1-15,0 0 0,0 1 0,0-1 0,0 0 1,0 1-1,0-1 0,0 0 0,0 0 0,0 1 1,0-1-1,0 1 0,1-1 0,-1 0 0,0 1 1,1-1-1,-1 0 0,1 0 0,0 1-211,0-1 0,0 0-1,1 1 1,-1 0 0,0-1-1,0 1 1,1 0 0,-1-1 0,0 1-1,1 0 1,-1 0 0,0 0-1,3 0 1,-4 0 135,1 0 0,-1 1 0,1-1 0,-1 0-1,1-1 1,-1 1 0,1 0 0,-1 0 0,1 0 0,-1 0-1,1 0 1,-1 0 0,1-1 0,-1 1 0,1 0 0,-1 0-1,1-1 1,-1 1 0,0 0 0,1-1 0,-1 1 0,1 0-1,-1-1 1,0 1 0,1 0 0,-1-1 0,0 1 0,0-1-1,1 1 1,-1-2 0,6-6-2213,-5 7 2152,0 1 1,0 0-1,0-1 1,0 1 0,0-1-1,0 1 1,0 0-1,0 0 1,0 0-1,0 0 1,0 0 0,0 0-1,2 0 1</inkml:trace>
</inkml:ink>
</file>

<file path=ppt/ink/ink17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37:03.64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9 3 4736,'-11'-1'1162,"7"1"-917,0-1 1,0 1-1,0 0 0,0 0 1,0 0-1,0 1 1,0 0-1,0-1 0,-5 3 1,4 5 274,1-2 64,-13-4 1101,4-2-544,13 0-1127,0 0 1,0 0-1,0 0 0,0 0 0,0 0 0,0 0 0,0 0 0,0 0 0,-1 0 1,1 0-1,0 0 0,0 0 0,0 0 0,0 0 0,0 0 0,0 0 0,0 0 1,-1 0-1,1 0 0,0 0 0,0 0 0,0 0 0,0 0 0,0 0 1,0 0-1,0 0 0,0 0 0,0 0 0,0 0 0,-1 0 0,1-1 0,0 1 1,0 0-1,0 0 0,0 0 0,0 0 0,0 0 0,0 0 0,0 0 0,0 0 1,0 0-1,0-1 0,0 1 0,0 0 0,0 0 0,0 0 0,0 0 0,0 0 1,0 0-1,0 0 0,0 0 0,0-1 0,0 1 0,0 0 0,0 0 0,0 0 1,0-9 813,0 18-323,0-9-501,0 0-1,0 0 1,0 0 0,0 0 0,0 0-1,0 1 1,0-1 0,0 0 0,0 0-1,0 0 1,0 0 0,0 0 0,0 0-1,0 0 1,0 0 0,0 1 0,0-1-1,0 0 1,0 0 0,0 0-1,0 0 1,0 0 0,0 0 0,0 0-1,0 0 1,0 0 0,0 1 0,1-1-1,-1 0 1,0 0 0,0 0 0,0 0-1,0 0 1,0 0 0,0 0 0,0 0-1,0 0 1,0 0 0,0 0 0,1 0-1,-1 0 1,0 0 0,0 0 0,0 0-1,0 0 1,0 0 0,0 0 0,0 0-1,1 0 1,-1 0 0,0 0-1,0 0 1,0 0 0,0 0 0,0 0-1,0 0 1,1 0 0,0 0 1,-1 0-1,1 0 0,0 0 0,-1 0 0,1 0 0,0 0 1,-1-1-1,1 1 0,-1 0 0,1 0 0,0-1 0,-1 1 1,1 0-1,-1-1 0,1 1 0,-1 0 0,1-1 1,-1 1-1,1-1 0,-1 1 0,1-1 0,-1 1 0,0-1 1,1 0-1,0 0-1,-1 0 0,1 0 0,0 0 1,-1 1-1,1-1 0,0 0 0,-1 1 0,1-1 1,0 0-1,0 1 0,0-1 0,0 1 0,0-1 1,0 1-1,0 0 0,0-1 0,0 1 1,0 0-1,0 0 0,0-1 0,0 1 0,0 0 1,0 0-1,0 0 0,1 1 0,484-1-8,-469-1 19,1 2 0,0 1 1,0 0-1,-1 1 0,31 9 0,5 4 8,-49-15-26,0 0 0,1 1 0,-1-1 0,0 1 0,1 0 0,4 3 0,1 1 192,-4-5 161,-1 0 0,1 0 0,0-1 0,0 1 0,9-2 1,-7 1-104,-18 0-33,10 0-212,0 0-1,0 0 1,0 0-1,0 0 0,0 0 1,0 0-1,0 0 1,0 0-1,-1 0 1,1 0-1,0 0 1,0 0-1,0 0 1,0 0-1,0 0 1,0 0-1,0 0 1,0 0-1,-1 0 1,1 0-1,0 0 0,0 0 1,0 0-1,0 0 1,0 0-1,0 0 1,0 0-1,0 0 1,0 0-1,0 0 1,-1 0-1,1-1 1,0 1-1,0 0 1,0 0-1,0 0 0,0 0 1,0 0-1,0 0 1,0 0-1,0 0 1,0 0-1,0-1 1,0 1-1,0 0 1,0 0-1,0 0 1,0 0-1,0 0 1,0 0-1,0 0 1,0-1-1,0 1 0,0 0 1,0 0-1,0 0 1,0-13-433,0 13 428,0 0-1,0 0 1,0-1 0,0 1-1,0 0 1,0 0 0,1 0-1,-1 0 1,0 0 0,0 0-1,0 0 1,0 0 0,0-1 0,-1 1-1,1 0 1,0 0 0,0 0-1,0 0 1,0 0 0,0 0-1,0 0 1,0 0 0,0-1-1,0 1 1,0 0 0,0 0 0,0 0-1,0 0 1,0 0 0,0 0-1,0 0 1,0 0 0,-1 0-1,1 0 1,0 0 0,0 0 0,0 0-1,0-1 1,0 1 0,0 0-1,0 0 1,0 0 0,-1 0-1,1 0 1,0 0 0,0 0-1,0 0 1,0 0 0,0 0 0,0 0-1,0 0 1,0 0 0,-1 0-1,1 0 1,0 0 0,0 1-1,-5-1 90,2-1-189,-1 1-1,1 0 1,-1 0-1,1 1 0,0-1 1,-1 1-1,-3 1 1,1 2 104,1 0 1,-1 0-1,1 1 1,-1-1-1,-8 12 1,-6 5 379,-16 12-108,27-27-274,1 1 0,-1 0 0,1 1 0,0 0 0,1 0 0,-1 1 0,-9 16 0,-15 30-142,20-32 45,-29 39 1,24-42 355,-22 19 0,20-20-227,17-16-29,1-2-2,0-1 0,1 1-1,-1 0 1,1 0 0,-1-1 0,0 1 0,0 0 0,0-1 0,1 1 0,-1-1-1,0 1 1,0-1 0,0 1 0,0-1 0,0 0 0,0 1 0,0-1-1,-1 0 1,-1-1 10,1 0-1,-1 0 0,1 0 0,0-1 0,0 1 1,0-1-1,0 1 0,0-1 0,0 0 0,-3-3 0,-47-47 275,47 46-263,-1-1 0,1 1 1,-6-11-1,-4-6-5,-8-3 110,-26-23 0,30 30 185,-5-7 77,21 23-321,0-1-1,0 1 0,-1-1 1,1 1-1,-1 0 0,0 0 0,0 1 1,0-1-1,0 1 0,0 0 1,0 0-1,-1 0 0,-7-1 0,7 0-3,-1 0 0,1 1-1,-9-7 1,-11-7 54,15 12-169,2-1 155,6-12-1154,2 1 476</inkml:trace>
</inkml:ink>
</file>

<file path=ppt/ink/ink17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37:04.05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 36 6720,'-12'-2'1620,"10"-2"-433,3 3-1126,-1 0-1,1 0 1,0 1-1,0-1 1,0 0-1,0 0 1,0 0 0,0 1-1,0-1 1,0 0-1,0 1 1,2-1-1,1-1 193,1 1 0,-1 0-1,1 1 1,0-1 0,0 1-1,-1 0 1,1 0 0,5 1-1,1-1-126,12 1 185,-2-1 334,36-4-1,-35 1-411,4-1-18,0 0 0,-1 2 0,46 2 1,13 13 24,23-10-32,17 1-38,-84 1-131,-4 0 107,41 1 0,21-6 139,-59 0-7018,-55 0 4248</inkml:trace>
</inkml:ink>
</file>

<file path=ppt/ink/ink17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37:04.39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0 0 5408,'-33'0'1728,"27"0"-1046,6 0-148,3 3 602,-2-1-1025,1-1 1,-1 1 0,1-1 0,0 0 0,-1 0-1,1 0 1,0 0 0,0 0 0,0 0-1,3 1 1,1-1 210,1 0 0,-1-1 0,11 1 0,250-1-61,-261-1-190,0 1-1,-1 1 1,1-1 0,0 1-1,-1 0 1,1 0-1,-1 0 1,1 1-1,-1 0 1,0 0-1,1 1 1,6 3 0,-11-5-28,0 0 1,1 0 0,-1 0 0,0 0 0,0 0-1,1 0 1,-1 0 0,0 1 0,0-1 0,0 0-1,-1 1 1,1-1 0,0 1 0,0 1 0,0-2-11,-1 0 1,0 0 0,0 0 0,0 0 0,0 0 0,0 0 0,0 0 0,0 0 0,0 0 0,-1 0 0,1 0 0,0 0 0,-1 0 0,1 0 0,0 0 0,-1 0 0,0 1 0,-3 3 132,-1 0 0,1 0 0,-1-1 0,0 1 0,-11 6 0,3 0 66,-43 38 536,25-23-489,-55 49 439,60-49-556,8-7-40,-36 30-1,51-46-135,-1-1 0,1 0-1,-1 0 1,0 0 0,0-1 0,-6 3 0,-16 6-1183,13-1-299,22-21-1744,-8 10 3006,0 1-1,-1-1 0,1 0 1,-1 0-1,0 1 1,1-1-1,-1 0 0,0 0 1,0-2-1,0 4 235</inkml:trace>
</inkml:ink>
</file>

<file path=ppt/ink/ink1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34:53.65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70 1 832,'0'0'251,"0"3"-150,0 10 75,0-10 379,0-3-49,0 0 305,0 4-208,0 0-374,-1-1-106,1-1 0,0 1 1,0-1-1,0 1 0,1-1 0,-1 1 0,1 0 0,-1-1 1,2 3-1,6 1 37,-7-6-147,-1 0-1,1 1 0,-1-1 0,1 0 0,-1 1 0,1-1 0,-1 0 1,1 1-1,-1-1 0,0 1 0,1-1 0,-1 1 0,1-1 0,-1 1 1,0-1-1,0 1 0,1-1 0,-1 1 0,0 0 0,0-1 1,0 1-1,1-1 0,-1 1 0,0 0 0,0-1 0,0 1 0,0-1 1,0 1-1,0 0 0,0-1 0,-1 2 0,1 158 1817,0-156-1790,0 1-1,0 0 1,-1 0-1,-1 8 0,-11 13-32,11-19-8,1 0 0,0 0 0,1 0 1,-1 0-1,2 14 0,0-12 5,-1 0 0,0 0 1,-1 0-1,-2 13 0,-10 17-94,7 7 70,2-24 69,-1 3 36,2 0-1,-1 36 1,4-23-35,-4 94 46,-9-48 6,10 10-55,0 1-108,-10-7 35,9 74 196,1 5-188,-2-105-11,-6 124-95,11 172 173,0-358-48,-3 150 123,-10-14-49,6-12-36,2-63-23,-6 135 178,11-129-137,-3 150-64,-2-173-14,0 32-4,11 41 42,-12-36 24,3-48 5,-2 195 611,6-140-299,-1-78-324,-2 162 345,-1-119-269,-11 61 1,-9 62 212,7-33-378,-3 58 61,15-132 60,-9 65 73,6-17 182,-6-13-96,7 13-74,-20 76-76,0 2 17,19-81 176,-6-13-27,7 0 117,-7 13-58,6 6 159,3-67-318,-8 158 467,12-151-445,-3 101 204,-10-40-185,6 9 49,1-58-142,-4 90 128,10-112-159,1-12-75,-5 54 0,-3-53-26,3-23-49,2-1 0,0 1 0,0 18 0,2 44-1150,0-74 1108,0-1-1,0 1 0,0-1 1,0 1-1,-1-1 1,-1 5-1,2-7 56,-1 0 1,1-1-1,0 1 0,-1-1 1,1 1-1,-1-1 0,1 1 1,-1-1-1,1 0 0,-1 1 1,1-1-1,-1 0 0,0 1 1,0-1-1,-4 3-656,4-2 615,1 0 1,0-1-1,-1 1 0,1 0 0,0 0 0,-1 0 0,1-1 0,0 1 0,0 0 0,0 0 1,0 0-1,0 0 0,0 0 0,0 0 0,0-1 121,0 3-1539,3-6-85,10-10-599,-10 10 36</inkml:trace>
</inkml:ink>
</file>

<file path=ppt/ink/ink17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37:04.79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 39 8736,'-20'0'3232,"20"0"-2528,20 0-192,-1 0 576,1 0-704,0 0 1120,19 0-865,-20-19-287,20 19-224,20 0-2463,-1-20 1279</inkml:trace>
</inkml:ink>
</file>

<file path=ppt/ink/ink17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37:05.22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52 489 2912,'0'-16'923,"0"16"-917,0 0 1,0 0-1,0-1 1,0 1-1,0 0 1,0 0-1,0 0 1,0 0-1,0 0 1,0 0 0,0 0-1,0 0 1,0-1-1,0 1 1,0 0-1,0 0 1,0 0-1,0 0 1,0 0 0,0 0-1,0 0 1,0 0-1,0-1 1,0 1-1,0 0 1,0 0-1,0 0 1,0 0-1,0 0 1,1 0 0,-1 0-1,0 0 1,0 0-1,0 0 1,0 0-1,0 0 1,0 0-1,0-1 1,0 1 0,0 0-1,1 0 1,-1 0-1,0 0 1,0 0-1,0 0 1,0 0-1,0 0 1,0 0-1,0 0 1,0 0 0,1 0-1,-1 0 1,0 0-1,0 0 1,0 0-1,0 1 1,13-1 52,-9 0-443,-1-4 48,10-9 53,-10 10 176,-3 3 225,0 0 36,0 0 214,0 0 171,0 0 879,0 0-234,0 0 283,0 0-368,0 0 298,0 0-496,0 0-149,0 3-325,0 2-306,0-2-85,-1 0-1,1 0 1,0 0 0,1 0 0,-1 0-1,0 0 1,1-1 0,1 6 0,4 2 96,8 22 210,-2-1-386,-7-18 45,0 0-1,5 25 1,-7-20 129,-2 1 0,0 0 0,-1-1 1,-1 1-1,-1 0 0,-6 23 0,1 3 319,2-1-153,2-15 249,-11 47 0,12-69-460,0 0 0,-1-1 0,0 0 0,0 1 1,0-1-1,0 0 0,-8 9 0,3-6 126,-1 0 0,-18 13 0,26-21-197,-8 7 61,-1-1-1,1-1 1,-1 0 0,-1 0-1,1-1 1,-1 0 0,0-1-1,0 0 1,-18 4 0,12-3-117,-1-1 0,1-1 0,-1 0 0,0-2 0,0 0 0,-29-2 0,32-2-48,1 0-1,-19-7 0</inkml:trace>
  <inkml:trace contextRef="#ctx0" brushRef="#br0" timeOffset="1">411 1 8064,'0'0'2976,"0"0"-2304,0 39-192,0-20-2816,0 1 1184</inkml:trace>
</inkml:ink>
</file>

<file path=ppt/ink/ink17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37:05.66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2 1231 4800,'-17'33'1557,"17"-33"-1543,0 0 0,0 0 0,0 0 0,-1 1 0,1-1 0,0 0 0,0 0 0,0 0 0,0 1 0,-1-1 0,1 0 0,0 0 0,0 1 0,0-1 0,0 0 0,0 0 0,0 1 0,0-1 0,0 0 0,0 0 0,0 1 0,0-1 0,0 0 1,0 0-1,0 1 0,0-1 0,0 0 0,0 0 0,0 1 0,0-1 0,0 0 0,0 0 0,1 1 0,-1-1 0,0 0 0,0 0 0,0 0 0,0 1 0,0-1 0,1 0 0,-1 0 0,0 1 0,2 0 62,0 1-1,-1-1 1,0 1 0,1 0-1,-1 0 1,0 0 0,0 0 0,0 0-1,0 0 1,0 0 0,0 0 0,-1 0-1,1 1 1,0 2 0,-1-2 665,0-3 880,0 0-495,0 0-289,0 0-384,0 0-202,0-3-91,0-10 91,0 13-242,0 0 0,0-1 0,0 1 0,0 0 0,0-1 0,0 1 0,0 0 0,-1 0 0,1-1 0,0 1 0,0 0 0,0 0 0,0-1 0,0 1 0,0 0 0,-1 0 0,1-1 0,0 1 0,0 0 0,0 0 0,0-1 0,-1 1 0,1 0 0,0 0 0,-1 0 0,-4-8 136,1 0 0,-1 0 0,1 0-1,1-1 1,-1 1 0,-3-18 0,5 15-117,0 1 1,1-1 0,1 0-1,1-18 1,0 0-12,0-10-11,3 0-1,1 1 1,11-45 0,-3 24-45,-3 1-75,22-92-178,-17 101 155,25-97-115,-17 51 487,10 11 42,9-69 731,-39 144-877,18-48 715,-18 51-736,0-1 0,0 1 1,1 0-1,0 0 0,0 1 1,6-7-1,-9 11-103,-1 1 0,0 0 1,0 0-1,0-1 0,0 1 0,1 0 0,-1 0 1,0 0-1,0-1 0,0 1 0,1 0 0,-1 0 0,0 0 1,0 0-1,1 0 0,-1 0 0,0-1 0,1 1 1,-1 0-1,0 0 0,0 0 0,1 0 0,-1 0 0,0 0 1,1 0-1,0 0 0,0 0-1,1 0 1,-1 0 0,0 0 0,0 1 0,0-1 0,1 0-1,-1 0 1,0 1 0,0-1 0,0 1 0,0-1-1,1 1 1,-1 0 0,0-1 0,0 1 0,0 0-1,0 0 1,-1-1 0,1 1 0,0 0 0,0 0 0,0 1-1,1 2 29,0 0-1,-1-1 0,0 1 0,1 0 0,0 8 1,1 3 92,4 4-12,-6-16-104,1 1 1,-1 0-1,1 0 1,-1 0-1,0 0 1,-1 0-1,1 0 1,-1 8-1,0 59-715,0-68 625,0 0-1,0-1 0,-1 1 0,1-1 0,-1 1 0,0 0 1,1-1-1,-1 1 0,0-1 0,-1 0 0,1 1 0,0-1 1,-2 3-1,-3 1-321,0 0 0,-12 11 0,-2 1-1129,7-5 709,10-10 287,3-3 65,3 4 197,3 1 193,0 2 59,0-1 0,0 0-1,9 5 1,-1-3 168,-10-6-90,0 1 1,0-1-1,0 0 0,0 1 0,-1 0 1,1 0-1,-1 0 0,0 0 1,0 1-1,3 3 0,7 12 446,1 0 0,0-1 0,23 20 0,-36-37-422,1 1 1,-1-1-1,1 0 0,-1 1 0,0-1 0,0 1 1,0 0-1,0-1 0,0 1 0,0 0 0,0 0 1,-1-1-1,1 1 0,0 0 0,0 4 0,-2-5 5,1 1-1,-1 0 0,1 0 0,-1 0 0,1 0 0,-1-1 0,0 1 0,0 0 1,0 0-1,0-1 0,0 1 0,0-1 0,-1 1 0,1-1 0,-3 3 0,-12 15 629,15-17-690,1-1-1,-1 0 0,1 0 1,-1 0-1,0 0 1,1 0-1,-1 0 1,0 0-1,0 0 1,1 0-1,-1 0 0,0 0 1,0 0-1,0 0 1,0-1-1,0 1 1,-1 0-1,1-1 1,0 1-1,0-1 0,0 1 1,0-1-1,-1 0 1,1 1-1,0-1 1,-1 0-1,1 0 1,0 0-1,0 0 0,-1 0 1,1 0-1,0 0 1,-2-1-1,-4 1 46,-129 0-208,131 0 44,1 0 0,0 0 0,-1 0-1,1-1 1,0 0 0,-1 0 0,-5-2 0,9 3 10,0-1-1,0 0 1,0 0-1,-1 1 1,1-1-1,0 0 1,0 0-1,0 0 1,0 0-1,0-1 0,1 1 1,-1 0-1,0 0 1,0 0-1,1-1 1,-1 1-1,1 0 1,-1-1-1,1 1 1,-1 0-1,1-1 1,0 1-1,0-1 1,0 1-1,0-1 1,0-1-1,0 1-235,0 0-1,0 0 1,0 1-1,0-1 1,1 0-1,-1 0 1,0 1-1,1-1 0,0-2 1,15-15-1925</inkml:trace>
</inkml:ink>
</file>

<file path=ppt/ink/ink17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37:06.1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 1 6304,'-16'0'2032,"13"0"-1238,3 0-143,0 0 778,0 0-303,3 3 340,-2-2-1329,1 1-1,-1-1 0,1 0 0,0 1 1,-1-1-1,1 0 0,0 0 1,0 0-1,0-1 0,3 2 0,1-1 274,1 0-1,-1 0 0,11-1 0,208 0 124,-219 1-1269,-5 2-95,-1 10-705,0-13 1488,0 0 1,0 0 0,0 0 0,0 0 0,0 0 0,0 0-1,0 0 1,0 0 0,0 1 0,0-1 0,0 0 0,0 0 0,0 0-1,0 0 1,0 0 0,0 0 0,0 0 0,0 1 0,0-1-1,0 0 1,0 0 0,0 0 0,0 0 0,0 0 0,-1 0-1,1 0 1,0 0 0,0 0 0,0 0 0,0 1 0,0-1 0,0 0-1,0 0 1,0 0 0,0 0 0,0 0 0,-1 0 0,1 0-1,0 0 1,0 0 0,0 0 0,0 0 0,0 0 0,0 0 0,0 0-1,0 0 1,-1 0 0,1 0 0,0 0 0,0 0 0,0 0-1,0 0 1,0 0 0,0 0 0,0 0 0,-1 0 0,-15 0-1777</inkml:trace>
</inkml:ink>
</file>

<file path=ppt/ink/ink17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37:07.96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 1 5632,'20'0'2112,"-20"0"-1664,0 39-96,0-20 1120,19 20-864,-38 1-96,19-1-320,-20 19-1344,1-19 608</inkml:trace>
</inkml:ink>
</file>

<file path=ppt/ink/ink17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37:18.89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 0 3552,'0'0'1147,"0"0"-683,-3 0-102,-7 0 345,23 0 1306,-13 0-1122,0 0 181,0 0-352,0 0-16,0 0-235,0 0 16,0 0-117,3 0 123,-1 1-432,0-1 1,1 1-1,-1-1 0,0 1 1,0 0-1,0-1 1,0 1-1,0 0 0,0 1 1,0-1-1,0 0 0,0 0 1,0 1-1,2 2 1,-4-4-51,0 0 0,0 1 0,1-1 0,-1 0 1,0 0-1,1 1 0,-1-1 0,0 0 1,1 0-1,-1 0 0,0 1 0,1-1 1,-1 0-1,1 0 0,-1 0 0,0 0 0,1 0 1,-1 0-1,0 0 0,1 0 0,-1 0 1,1 0-1,-1 0 0,0 0 0,1 0 1,250 0 1563,-241 0-1260,-20 0 31,-35 0-1225,-14 0-2820,26 0 3173,30 0 453,0 0 0,-6 0-10,18 0 37,-6 0 85,0 0-26,29 0-601,-5 0-3407,-11 0 2211</inkml:trace>
</inkml:ink>
</file>

<file path=ppt/ink/ink17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37:10.02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9 1 4736,'-39'0'1760,"39"0"-1376,0 0-96,0 0 1792,0 0-1184,0 0 992,20 0-1120,19 0 32,-20 19-480,20-19-64,-19 0-160,19 0-2368,0-19 1216</inkml:trace>
</inkml:ink>
</file>

<file path=ppt/ink/ink17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37:10.63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72 352 2816,'-1'32'1334,"0"-23"-1157,1 0 0,0-1-1,0 1 1,1 0 0,3 12 0,9 19 521,-6 5 369,6 15-422,6 30 107,-16-53-245,-2 44 0,-2-43 10,2-24-254,-1 0 0,-1-1 0,0 1 0,-1 0 0,0-1 0,-1 1 0,-1-1 1,-6 18-1,8-26-178,-5 11 311,-14 24 0,17-34-308,1-1 0,-1 0 0,0 0 0,-1 0 0,1 0 0,-1-1 0,0 0 0,-10 7 0,0-3 55,-1-1 0,0-1 0,0 0 0,-31 6 0,40-11-248,1 0 0,-1-1 1,1 0-1,-1 0 0,1-1 1,-1 1-1,1-1 0,-1-1 0,1 1 1,0-1-1,-10-4 0,2 1-281,8 3 122,0 0-1,0 0 1,0-1-1,0 1 1,1-1-1,-1-1 1,1 1 0,0-1-1,0 0 1,0 0-1,1 0 1,-1-1 0,1 1-1,0-1 1,0 0-1,1-1 1,-1 1 0,-2-6-1,-1-7-881,-8-23-1,15 41 1147</inkml:trace>
  <inkml:trace contextRef="#ctx0" brushRef="#br0" timeOffset="1">137 20 7968,'0'-20'2944,"0"20"-2272,0 20-192,0-20-128,0 19-288,20 1-3264,-1 19 1728</inkml:trace>
</inkml:ink>
</file>

<file path=ppt/ink/ink17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37:11.1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918 576,'0'49'171,"0"-49"-168,0 1 0,0-1 1,-1 1-1,1-1 0,0 1 1,0-1-1,0 1 0,0 0 1,0-1-1,0 1 0,1-1 1,-1 1-1,0-1 0,0 1 1,0-1-1,0 1 0,1-1 1,-1 1-1,0-1 0,0 1 1,1-1-1,-1 1 0,1 0 1,1 0 30,-1 1 0,1-1 1,-1 1-1,0-1 0,0 1 1,1 0-1,-1 0 1,0-1-1,-1 1 0,1 0 1,0 0-1,0 0 0,-1 0 1,1 0-1,-1 0 1,0 0-1,0 4 0,0-5 3,0 0 0,0 0 0,0 0 0,0 0-1,1 0 1,-1 0 0,0-1 0,0 1 0,0 0 0,1 0-1,-1 0 1,1 0 0,-1 0 0,1 1 0,0-1 21,-1-1 0,1 1-1,0-1 1,-1 0 0,1 1 0,0-1 0,-1 0 0,1 0 0,-1 1 0,1-1 0,0 0 0,0 0-1,-1 0 1,1 0 0,0 0 0,-1 0 0,2 0 0,-2 0-43,0 0 1,0 0-1,0 0 0,0 0 1,0 0-1,0 0 0,1 0 1,-1 0-1,0 0 0,0 0 1,0 0-1,0 0 0,0 0 1,0 0-1,0 0 0,0 0 1,1 0-1,-1 0 0,0 0 1,0 0-1,0 0 0,0 0 1,0 0-1,0 0 1,0 0-1,0 0 0,0 0 1,1 0-1,-1 1 0,0-1 1,0 0-1,0 0 0,0 0 1,0 0-1,0 0 0,0 0 1,0 0-1,0 0 0,0 0 1,0 1-1,0-1 0,0 0 1,0 0-1,0 0 0,0 0 1,0 0-1,0 0 0,0 0 1,0 0-1,0 1 0,0-1 1,0 0-1,0 0 1,0 0-1,0 0 0,0 0 1,0 3 169,1-1 0,0 1 0,-1-1 0,1 1 0,0-1 0,0 0 0,3 4 0,0 4 409,-8-7 68,-2 0-156,6-2-464,-1-1 0,1 1 0,0-1 0,-1 1 0,1-1 0,0 1 0,0-1 0,-1 1 0,1-1 0,0 1 0,0-1-1,0 1 1,0 0 0,0-1 0,-1 1 0,1-1 0,0 1 0,0 0 0,0-1 0,1 1 0,-1-1 0,0 2 0,0 4 838,0-5-835,0-1 0,0 1-1,0-1 1,0 1 0,0 0 0,0-1-1,0 1 1,0-1 0,0 1-1,0 0 1,-1-1 0,1 1-1,0-1 1,0 1 0,-1-1 0,1 1-1,0-1 1,-1 1 0,1-1-1,-1 1 1,1-1 0,0 1-1,-1-1 1,1 1 0,-1-1 0,1 0-1,-1 1 1,1-1 0,-1 0-1,0 0 1,1 1 0,-1-1-1,1 0 1,-1 0 0,1 0-1,-1 0 1,0 0 0,1 0 0,-1 0-1,0 0 1,0 0 0,-3 0 781,4 0 124,0-42 858,0-170-1606,0-25 6,0 64-645,0 59 634,1 106-134,-1 0-1,1 0 1,1 0-1,-1 0 1,1 0-1,0 0 1,1 1-1,0-1 1,6-10-1,7-17 161,-12 24-154,14-30 182,15-1-16,-7 6 69,10 10-139,-17 11-116,-13 9-41,1 1 1,-1-1 0,1 2 0,1-1 0,14-6-1,-20 10-14,0 1 0,1-1 0,-1 1 0,0 0-1,1 0 1,-1 0 0,1 0 0,-1 0-1,0 1 1,1-1 0,-1 1 0,0-1 0,0 1-1,1 0 1,-1 0 0,0 0 0,0 0-1,0 0 1,0 0 0,0 1 0,0-1 0,0 1-1,2 2 1,-3-2 16,0-1 0,0 1-1,0-1 1,-1 1 0,1-1 0,0 1 0,-1 0-1,1-1 1,-1 1 0,0 0 0,1 0-1,-1-1 1,0 1 0,0 0 0,0 0 0,-1 0-1,1-1 1,0 1 0,0 0 0,-1-1-1,1 1 1,-1 0 0,-1 1 0,-1 6 53,0 0 0,-1 0 1,0-1-1,-1 0 0,0 0 0,-10 13 0,-17 5 812,6 7-656,17-26-740,1 0 1,-1 0-1,0-1 1,-12 6-1,12-8-73,9-4 543,-1 0 1,0 0-1,1 0 1,-1 1-1,1-1 1,-1 0-1,1 0 1,-1 1 0,1-1-1,-1 0 1,1 1-1,-1-1 1,1 1-1,-1-1 1,1 1-1,0-1 1,-1 1-1,1-1 1,0 1 0,-1-1-1,1 1 1,0-1-1,0 1 1,-1 0-1,1-1 1,0 1-1,0-1 1,0 1-1,0 0 1,0-1-1,0 1 1,0 0 0,0-1-1,0 1 1,0-1-1,0 1 1,1 1-1,2 1-423,2 1 347,1-1 0,0 1 0,0-1 0,0 0 0,12 4 0,10 5 67,62 22 118,-86-33-20,4 2 128,-8-3-139,1 0-1,0 0 1,-1 0 0,1 0 0,0 0 0,-1 0 0,1 1 0,0-1 0,-1 0 0,1 0 0,0 1 0,-1-1 0,1 0-1,-1 1 1,1-1 0,-1 0 0,1 1 0,-1-1 0,1 1 0,-1-1 0,1 1 0,-1-1 0,0 1 0,1 0-1,-1-1 1,0 1 0,1-1 0,-1 1 0,0 0 0,0-1 0,1 1 0,-1 0 0,0-1 0,0 1 0,0 0 0,0-1-1,0 1 1,0 0 0,0-1 0,0 1 0,-1 0 0,1 0 0,0 0 27,0-1 0,1 1 1,-1 0-1,0-1 0,0 1 0,0 0 0,0-1 1,0 1-1,0 0 0,0-1 0,0 1 1,-1-1-1,1 1 0,0 0 0,0-1 0,0 1 1,-1-1-1,1 1 0,0-1 0,-1 1 1,1 0-1,0-1 0,-1 1 0,1-1 0,-1 0 1,1 1-1,-1-1 0,1 1 0,-1-1 1,1 0-1,-1 1 0,1-1 0,-1 0 0,1 1 1,-1-1-1,0 0 0,0 0 0,-7 4 259,-15 9 242,-13-6-256,16-2-154,12-2-95,-1-1 1,1 0-1,0-1 1,0 1-1,-9-1 0,1 0 22,12-1-62,-1 1-1,1-1 0,-1 0 0,1-1 0,-1 1 1,1-1-1,0 0 0,-7-1 0,-18-11-590,27 12 414,1 1 0,-1-1 0,1 0 1,0 1-1,-1-1 0,1 0 0,0 0 0,0 0 1,-1 0-1,1 0 0,0 0 0,0 0 1,0 0-1,0 0 0,-1-2 0,0-1-577,2 4 654,-1 0 0,1 0 0,0-1 0,0 1 0,-1 0 1,1 0-1,0 0 0,0-1 0,0 1 0,0 0 0,-1 0 0,1-1 1,0 1-1,0 0 0,0 0 0,0-1 0,0 1 0,0 0 1,0 0-1,0-1 0,0 1 0,-1 0 0,1-1 0,0 1 1,1 0-1,-2-1-172,1 0 0,0 0 1,0 0-1,1 0 0,-1 0 1,0 1-1,0-1 0,0 0 1,0 0-1,1 0 0,-1 1 1,0-1-1,1 0 0,0-1 0,0 2 75,0-1 0,0 1 0,0 0 0,0-1 0,0 1 0,0 0 0,0-1 0,0 1 0,0 0 0,0 0 0,0 0 0,0 0 0,2 0 0</inkml:trace>
</inkml:ink>
</file>

<file path=ppt/ink/ink17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37:11.74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 20 6816,'-20'0'2528,"20"0"-1984,0 0-128,0 0 1792,0 0-1280,0 0 704,20 0-960,-1 0-192,1 0-288,19-19-704,-20 19 288,20 0-3872,0 0 2240</inkml:trace>
  <inkml:trace contextRef="#ctx0" brushRef="#br0" timeOffset="1">528 138 6720,'0'0'2496,"0"0"-1952,0 19-128,0 1 672,19-1-672,20 20 768,-19 20-704,19-1 0,-20 1-320,20 19 256,0-39-224,-19 0-320,19 0 64,-19-19-2112,-1 0 1216,1-1-3008,-1-19 2240</inkml:trace>
</inkml:ink>
</file>

<file path=ppt/ink/ink1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34:54.6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59 5824,'0'-16'1866,"0"13"-1386,6 3-224,85 0 1168,-80-1-1354,0 0 1,0 0-1,14-4 0,25-4 17,116 6 100,-108 3-118,53 1 150,159-5 629,-216 0-702,218-8 417,500 12-109,-316 0-486,1905 0 250,-2019 3-202,16 10-80,-10-10 16,-348-3 48,378 3-58,0 10 15,9-6 80,7 6-15,-3-10-60,26 0-68,16 11-214,-13-8 37,222 20-149,-428-16 373,1060 91 118,-878-49-23,51 7-24,-11-14-7,-52 5-61,89 8 22,-63-26 76,27 14-20,184-11-89,-389-25 11,-103-3-21,882 25-43,161-32 1613,-961 4-1370,-31 9-38,-27-7-48,-73 1-29,61 2-186,12-9-1668,-114 0 54,-16 0 582</inkml:trace>
</inkml:ink>
</file>

<file path=ppt/ink/ink17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37:12.18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3 0 7136,'-20'20'2656,"20"-20"-2080,-19 59-160,-1-20 768,20-20-736,-39 20 736,19 20-672,-38-20-32,38 0-320,-38-19-96,38-1-32,-19 1-2240,39-1 1216</inkml:trace>
</inkml:ink>
</file>

<file path=ppt/ink/ink17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37:12.58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52 140 5472,'42'-43'2469,"-25"30"-1845,-9 9 1,-8 4-570,1 0 0,-1 0 0,1 0 0,0 0 1,-1-1-1,1 1 0,-1 0 0,1 0 1,-1-1-1,1 1 0,-1 0 0,1-1 1,-1 1-1,0 0 0,1-1 0,-1 1 1,1-1-1,-1 1 0,0-1 0,1 1 1,-1-1-1,0 1 0,0-1 0,1 1 1,-1-1-1,0 1 0,0-1 0,0 0 1,0 1-1,0-1 0,0 1 0,0-1 1,0 0-1,0 1 0,0-1 0,0 0-13,0 1-1,0 0 1,0 0-1,0-1 0,0 1 1,0 0-1,0-1 1,0 1-1,0 0 1,0 0-1,0-1 1,0 1-1,-1 0 0,1 0 1,0-1-1,0 1 1,0 0-1,0 0 1,-1-1-1,1 1 0,0 0 1,0 0-1,0 0 1,-1-1-1,1 1 1,-23-14 796,18 11-726,0 0 0,0 0-1,0 0 1,-8-7 0,12 9-103,-1-1-8,1 1 1,0-1-1,-1 1 1,1-1-1,-1 1 1,1 0 0,-1 0-1,0 0 1,0 0-1,1 0 1,-1 0-1,0 0 1,0 1-1,0-1 1,0 1-1,0-1 1,0 1-1,0 0 1,0 0 0,0 0-1,-2 0 1,-21-1 5,-34 0-98,54 1 93,-1 0 0,1 0 1,-1 1-1,0-1 1,-9 4-1,15-4-1,-1 1-1,0-1 0,1 1 0,-1-1 1,1 0-1,-1 1 0,1-1 0,0 1 1,-1-1-1,1 1 0,0-1 0,-1 1 1,1 0-1,-1 0 0,-2 4-52,-10 3-274,11-7 309,1-1-1,0 1 1,-1-1 0,1 1-1,0 0 1,0-1 0,0 1 0,-1 0-1,1 0 1,0 0 0,0 0 0,0 0-1,0 0 1,1 0 0,-2 2 0,-5 16-111,5-14 129,0-1 0,0 0 0,0 1-1,0-1 1,1 1 0,-1-1 0,1 1 0,0 0 0,1 0 0,-1 8 0,1-2 5,-1 0 0,-5 18-1,4-18-18,0-1 1,0 19-1,3-16 8,3 22 0,-1-24 43,-2 1 0,1 0 0,-2 0 0,1 0 0,-3 18 1,-14 40 113,11-49-69,0 0 0,1 0 1,-2 38-1,6 61 792,0-120-875,0 4 38,0-1 0,0 1 0,0-1 0,-1 1 0,1-1 0,-2 6 0,1-9-30,1 1 0,0-1 0,-1 1 0,1-1 0,-1 1 0,1-1 0,-1 1 0,1-1 0,-1 1 0,1-1 0,-1 0 0,1 1 0,-1-1 1,-1 1-1,-2 1 47,3 1-63,0-1 0,0 1 0,1-1 0,-1 1 0,1-1 0,0 1 0,0 0 0,0-1 0,0 4 0,0-2-13,0-4 20,0 0-1,0 0 1,0 0 0,0 0 0,0 1 0,0-1-1,0 0 1,0 0 0,0 0 0,0 0-1,0 0 1,0 0 0,0 0 0,0 0 0,0 1-1,0-1 1,0 0 0,0 0 0,0 0 0,0 0-1,0 0 1,0 0 0,0 0 0,0 0-1,1 1 1,-1-1 0,0 0 0,0 0 0,0 0-1,0 0 1,0 0 0,0 0 0,0 0 0,0 0-1,0 0 1,0 0 0,1 0 0,-1 0-1,0 0 1,0 0 0,0 0 0,0 0 0,0 0-1,0 1 1,0-1 0,0 0 0,1 0-1,-1 0 1,0 0 0,0-1 0,0 1 0,0 0-1,0 0 1,0 0 0,0 0 0,1 0 0,-1 0-11,1 0 1,0 0-1,0 0 1,0 0 0,0 0-1,0 1 1,-1-1 0,1 0-1,0 0 1,0 0-1,0 1 1,-1-1 0,1 1-1,1-1 1,0 5-40,-1-4 48,-1-1-1,0 1 1,1 0-1,-1-1 1,0 1 0,1-1-1,-1 1 1,0-1 0,1 1-1,-1-1 1,1 1 0,-1-1-1,1 0 1,0 2 0,10-1-160,-1 1 0,0-1 0,1-1 0,18-1 0,-12 1-782,6 0-127</inkml:trace>
  <inkml:trace contextRef="#ctx0" brushRef="#br0" timeOffset="1">0 491 7872,'0'0'2944,"0"0"-2304,39 0-160,-19 0 224,-1 0-480,20 0 1376,1 0-864,-1 0-3872,0 0 1696</inkml:trace>
</inkml:ink>
</file>

<file path=ppt/ink/ink17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37:13.06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9632,'20'0'3584,"-20"0"-2784,39 19-256,-20-19-64,1 0-384,38 0-160,-18-19 0,18 19-3072,1 0 1728</inkml:trace>
  <inkml:trace contextRef="#ctx0" brushRef="#br0" timeOffset="1">704 392 9056,'0'19'3360,"0"-19"-2624,39 0-192,-20 0-288,1 0-256,19 0 192,0 0-96</inkml:trace>
</inkml:ink>
</file>

<file path=ppt/ink/ink17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37:13.66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606 7808,'0'19'2880,"0"-19"-2240,39 0-160,-20 0-832,20-19 96,20 19-5184,0-20 3008</inkml:trace>
  <inkml:trace contextRef="#ctx0" brushRef="#br0" timeOffset="1">802 410 4896,'0'20'1824,"0"-20"-1440,0 78-96,0-39 992,0 0-768,0 39-128,0-19-256,0 0 864,0-20-544,-20 19 1664,20-19-1184,-39 0-1152,0-19 96,-20 0-512,20-20 384,-39 0-3232,20-20 1920</inkml:trace>
  <inkml:trace contextRef="#ctx0" brushRef="#br0" timeOffset="2">978 0 9792,'-20'0'3648,"20"0"-2848,-20 20-224,1-20 544,19 0-736</inkml:trace>
</inkml:ink>
</file>

<file path=ppt/ink/ink17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37:19.89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 20 5472,'-19'0'2016,"19"0"-1536,19 0-160,1 0 896,-1 0-736,1-20 64,19 20-320,0 0 64,0 0-160,0 0-1248,0 0 576,-19 20-4352,-20-20 2720</inkml:trace>
</inkml:ink>
</file>

<file path=ppt/ink/ink17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37:21.51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0 430 3648,'0'0'1173,"0"4"-703,0 3-352,0 0 0,-1 0 1,0 0-1,-1 0 0,-4 11 1,0 4-24,0 17 310,1-21 270,-6 30 768,10-43-1368,1 0 0,-1-1 1,1 1-1,0-1 0,1 1 0,-1-1 0,1 1 1,2 6-1,10 11 138,-8-9-23,-4-12-184,-1 1 1,0-1 0,1 0 0,-1 1 0,1-1 0,0 0 0,-1 1-1,1-1 1,0 0 0,0 0 0,0 0 0,0 0 0,0 0 0,0 0 0,0 0-1,0 0 1,0 0 0,0 0 0,1 0 0,-1-1 0,0 1 0,0-1-1,1 1 1,-1-1 0,1 1 0,-1-1 0,0 0 0,1 1 0,-1-1-1,1 0 1,-1 0 0,3 0 0,1 0-76,0 0 1,1 0-1,-1-1 0,0 1 0,0-1 1,0 0-1,1-1 0,-1 1 0,-1-1 1,1 0-1,0 0 0,0-1 0,-1 1 1,1-1-1,-1 0 0,0 0 0,7-7 1,-4 0-194,6-16-4,-13 25 256,1 0 0,-1 1 0,1-1 0,-1 0 0,0 0 0,1 1 0,-1-1 0,0 0 0,0 0 0,0 0 0,0 0 0,0 0 0,0 1 0,0-2 0,0-1 13,0 0-1,0-1 0,0 1 1,-1 0-1,1 0 0,-2-4 0,2 6 12,-1 1-1,1-1 0,0 1 1,-1 0-1,1-1 0,0 1 1,-1-1-1,1 1 0,-1 0 1,1-1-1,-1 1 0,1 0 1,-1-1-1,1 1 0,-1 0 1,1 0-1,-1 0 0,1 0 1,-1-1-1,0 1 0,1 0 1,-1 0-1,1 0 0,-1 0 1,0 0-1,-2 0 323,3 7 171,-1 0-413,1-1-20,0-1 0,0 1 0,0-1 1,2 7-1,-2-10-64,0-1 0,1 0 0,-1 1-1,0-1 1,1 1 0,0-1 0,-1 0 0,1 1 0,0-1 0,0 0 0,-1 0 0,1 0 0,0 0 0,0 0 0,0 0 0,0 0-1,1 0 1,-1 0 0,0 0 0,0 0 0,1-1 0,1 2 0,33 5 33,7 6 26,-33-11-24,0-1 1,0 0-1,0-1 0,1 1 1,-1-2-1,0 0 0,13-2 1,16-10 140,-16 8-111,-17 4-58,0 0-1,0-1 1,0 1 0,-1-1-1,1-1 1,0 1 0,5-4-1,12-10 70,-15 12-36,-7 4-51,0 0 1,-1-1-1,1 1 1,-1 0-1,1 0 0,0-1 1,-1 1-1,1 0 0,-1-1 1,1 1-1,-1 0 1,1-1-1,-1 1 0,1-1 1,-1 1-1,0-1 0,1 1 1,-1-1-1,0 1 1,1-1-1,-1 0 0,0 1 1,0-1-1,1 1 0,-1-1 1,0 0-1,0 1 1,0-1-1,0 1 0,0-1 1,0 0-1,0 1 0,0-1 1,0 0-1,0 1 1,0-1-1,-1 0 0,1-1-55,1 0-1,-2 1 0,1-1 1,0 0-1,0 0 1,0 1-1,-1-1 0,1 0 1,-1 1-1,-1-3 0,-15-17-2863,16 21 2677,-16-17-1229</inkml:trace>
  <inkml:trace contextRef="#ctx0" brushRef="#br0" timeOffset="0.5">490 938 3904,'36'0'2058,"-33"0"-1530,0 0-160,1 1-215,-1-1-103,-1 0 0,0 0 0,0 0 0,1 0 1,-1 0-1,0 0 0,1-1 0,-1 1 0,0-1 0,4-1 0,0-11 201,11 3-128,5-19-155,-9 19 6,7-9-28,-16 13 31,-1 0 1,0 0-1,3-8 0,1 0-20,12-18-111,-11 16 62,-1 0 0,0 0 0,7-31 0,-7-5 518,0 21-115,-5 24-67,0-1 0,0 1 0,-1-1 0,1-9 0,-2-61 1804,0 75-1536,0 4-468,0 0 1,0 0-1,1 1 1,-1-1-1,0 0 1,0 1-1,-1-1 0,1 0 1,0 1-1,0-1 1,-1 0-1,1 0 1,-1 1-1,0 0 0,1 0 15,-4 7-23,1-1 0,1 0 0,0 1 0,0 0 0,0 0 0,1-1 0,1 1 0,0 0 0,0 0 0,0 0 0,3 9 0,10 21-217,-10-22 111,-3-14 90,1 0 0,-1 0 0,1-1 0,0 1 0,0 0 0,0 0 0,0-1 0,0 1 0,0 0 0,1-1 0,-1 0-1,1 1 1,0-1 0,2 3 0,13 15-9,-14-12-345,3 1-300,11-7 2,-12-2 444,-1-1 0,1 0 0,0 1 0,0-2 0,-1 1 0,1-1 0,-1 1 0,6-4 0,34-21-1293,-40 23 1358,-1 0 1,1 0-1,-1 0 0,0 0 1,0-1-1,0 0 0,0 1 1,-1-1-1,1 0 1,-1 0-1,3-7 0,-1 1-91,0 2 149,-1-1 0,1 0 0,-2 0 0,0 0-1,0-1 1,0 1 0,-1-1 0,-1 1-1,1-1 1,-2 1 0,1-1 0,-3-12-1,-11-20 354,12 31-307,1 4 286,-1 0 0,0 1 1,-5-11-1,6 15-152,0 0 0,-1-1-1,1 1 1,-1 0 0,0 0 0,1 0-1,-1 0 1,0 1 0,0-1 0,0 0-1,-1 1 1,1-1 0,-3 0-1,5 1-77,-1 1-1,1 0 1,-1-1-1,1 1 1,0 0-1,-1 0 0,1-1 1,-1 1-1,1 0 1,-1 0-1,1 0 1,-1 0-1,1 0 0,-1 0 1,1 0-1,-1 0 1,1 0-1,-1 0 1,1 0-1,-1 0 0,1 0 1,-1 0-1,1 0 1,-1 0-1,1 1 1,-1-1-1,1 0 0,-1 0 1,1 1-1,-1-1 1,0 1-1,1 0 32,-1 0 0,1 1-1,-1-1 1,1 0 0,-1 1 0,1-1-1,0 1 1,0-1 0,-1 1 0,1-1-1,1 3 1,-2 20 390,3 42 334,-2-60-750,1 0 1,0 0-1,0-1 0,1 1 1,-1-1-1,1 1 1,0-1-1,6 10 1,-5-11-28,0 1-1,-1-1 1,0 1 0,0 0 0,0-1-1,0 1 1,1 6 0,1 5-26,-3-14 2,0 0 1,0 0 0,0 0 0,0 0-1,1 0 1,-1-1 0,1 1 0,-1 0 0,1-1-1,0 1 1,-1-1 0,1 1 0,0-1-1,2 1 1,24 11-370,-25-13 173,-1 1-1,1 0 0,0-1 0,0 1 1,-1-1-1,5 0 0,12 0-860</inkml:trace>
  <inkml:trace contextRef="#ctx0" brushRef="#br0" timeOffset="1.5">1350 40 5632,'0'-20'2112,"0"20"-1664,0 0-96,0 20 864,0-20-736,0 39 416,0 0-512,-20 19 160,20 21-320,0 18-64,0-19-96,20 1-1248,-20-21 640,19 1-768,-19-20 768,20-20-2208,-1 1 1568</inkml:trace>
  <inkml:trace contextRef="#ctx0" brushRef="#br0" timeOffset="2.5">1682 1 6240,'-20'0'2789,"20"3"-2336,0 270 2731,12-108-3032,-4-43 6,-8-113-144,-1 1-6,1-1 1,0 1-1,1-1 0,0 1 1,0-1-1,1 0 1,0 1-1,1-1 0,0 0 1,4 8-1,-3-10-169,-2 0 0,1-1 0,0 1 0,-1 0-1,-1 0 1,1 0 0,-1 0 0,1 13 0,-5-4-621,-3-11-669,-2 0-295,8-4 1615,-1 0 1,1 0-1,0 0 0,-1 0 1,1 0-1,0 0 0,-1 0 1,1 0-1,0 0 0,0 0 1,0 1-1,0-1 0,0 2 1</inkml:trace>
</inkml:ink>
</file>

<file path=ppt/ink/ink17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37:21.88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6 782 7232,'0'0'2656,"0"0"-2048,0 0-192,20 0 512,-1 0-608,1 0 224,19 20-320,-20-40-64,20 20-96</inkml:trace>
  <inkml:trace contextRef="#ctx0" brushRef="#br0" timeOffset="1">40 59 7808,'-32'-16'2506,"31"16"-2477,1 0-1,0 0 0,0 0 0,-1 0 0,1 0 0,0 0 1,-1 0-1,1 0 0,0 0 0,0 0 0,-1-1 1,1 1-1,0 0 0,0 0 0,0 0 0,-1 0 1,1-1-1,0 1 0,0 0 0,0 0 0,-1 0 1,1-1-1,0 1 0,0 0 0,0 0 0,0-1 0,0 1 1,-1 0-1,1 0 0,0-1 0,0 1 0,0 0 1,0-1-1,0 1 0,0-1-4,0 1 0,0-1-1,0 0 1,0 1 0,0-1 0,0 1-1,0-1 1,0 1 0,0-1 0,1 0 0,-1 1-1,0-1 1,0 1 0,0-1 0,1 1 0,-1-1-1,0 1 1,1-1 0,-1 1 0,0 0-1,1-1 1,-1 1 0,1-1 0,-1 1 0,1 0-1,-1-1 1,0 1 0,1 0 0,0-1 0,24-1 610,-16 2-494,10 1 301,0-1 56,38-4 0,-27-1-228,-11 1-117,0 1 0,33-1 0,137 4-8,-177 0-275,-1 1 0,0 1 0,0 0-1,12 4 1,-15-4-195,0 0-1,0 0 0,14 0 0,-15-2-1278,-7 0-38,0 0-1717,0 0 1062</inkml:trace>
</inkml:ink>
</file>

<file path=ppt/ink/ink17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37:25.35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37 1888,'17'0'613,"-17"0"-606,0 0 0,0 0 0,1 0 0,-1 0 0,0 0 0,0 0 0,1 0 0,-1-1 0,0 1 0,0 0 0,1 0 0,-1 0 0,0 0 0,0 0 0,1-1 0,-1 1 0,0 0 0,0 0 0,0 0 0,1-1 0,-1 1 0,0 0 0,0 0 0,0 0 0,0-1 0,0 1 1,1 0-1,-1 0 0,0-1 0,0 1 0,0 0 0,0-1 0,0 1 0,0-1 0,13-28 382,-12 26-299,5-11 840,1 9-59,2 1-479,-5 1-153,0 1 0,-1-1 1,1 0-1,-1 0 1,1-1-1,-1 1 0,0-1 1,5-7-1,-5 5 7,-3 5-199,0 0 1,1 1-1,-1-1 0,0 0 1,1 0-1,-1 1 1,1-1-1,-1 0 0,1 1 1,-1-1-1,1 0 1,-1 1-1,1-1 0,0 1 1,0-1-1,-1 1 1,1-1-1,0 1 0,0-1 1,-1 1-1,2-1 1,4-2 76,11-10 399,-14 10-139,0 6 155,1 3-393,0-1 1,-1 1-1,0-1 0,0 1 1,-1 0-1,1 0 1,-1 1-1,0-1 0,-1 0 1,2 10-1,-8 9 106,0-7-109,-2 37 108,-6 4-6,7 2-53,0-27 35,-1 0-1,-2-1 1,-25 62 0,30-85-172,1 0 0,0 0 1,0 1-1,1-1 0,0 1 1,1 0-1,0 10 0,1 18-1948,3-42 197,13-13-1451,4-4 1009</inkml:trace>
</inkml:ink>
</file>

<file path=ppt/ink/ink17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37:25.69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0 1 6880,'0'19'2560,"0"-19"-1984,0 39-160,0-19 32,0-1-320,-20 40 448,20-20-320,-19 39-768,19 0 288,-20 1-1376,20-1 928</inkml:trace>
</inkml:ink>
</file>

<file path=ppt/ink/ink17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37:26.0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0 6560,'0'-19'2432,"0"19"-1888,39 19-160,0-19 704,-19 0-672,39 0 480,-1 0-544,-19 0-160,20 0-128,0 20-512,-1-20 256,1 0-3360,-1 0 1952</inkml:trace>
  <inkml:trace contextRef="#ctx0" brushRef="#br0" timeOffset="1">958 294 6400,'-20'59'2368,"20"-59"-1856,-39 58-128,20-19 512,19-19-576,0-1 128,0 1-256,0-1-160,19-19-64,1 20-320,-1-20 192,1 0-2048,-1-20 1216</inkml:trace>
</inkml:ink>
</file>

<file path=ppt/ink/ink1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34:56.82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 40 3488,'-17'-16'1115,"14"12"-673,3 4-68,0 0 441,3-3-105,10-10 404,-12 13-1083,-1 0 0,0-1 0,0 1 0,0 0 0,0 0 0,1-1 0,-1 1 0,0 0 0,0 0 0,1 0 0,-1 0 0,0-1 0,0 1 0,1 0 0,-1 0 0,0 0 0,0 0 0,1 0 0,-1 0 0,0 0 0,0 0 0,1 0 0,-1 0 0,0 0 0,1 0 0,159 0 3074,87 0-2621,-246 0-507,0 0 0,0 0 0,0 0 0,0 0-1,0 0 1,0 0 0,0 0 0,0 0 0,0 1 0,0-1 0,0 0 0,0 1 0,0-1-1,1 2 1,-2-2-45,1 1-1,-1-1 1,0 1 0,1 0-1,-1-1 1,0 1-1,1-1 1,-1 1-1,0 0 1,0-1-1,0 1 1,1 0 0,-1 0-1,0-1 1,0 1-1,0 0 1,0 0-1,0-1 47,0 0 0,0 0 0,0 0-1,0 1 1,0-1 0,0 0-1,0 0 1,0 0 0,0 0 0,0 0-1,0 0 1,0 0 0,0 0 0,0 1-1,0-1 1,0 0 0,0 0 0,0 0-1,0 0 1,0 0 0,0 0-1,0 0 1,-1 0 0,1 1 0,0-1-1,0 0 1,0 0 0,0 0 0,0 0-1,0 0 1,0 0 0,0 0-1,0 0 1,0 0 0,0 0 0,-1 0-1,1 0 1,0 0 0,0 0 0,0 1-1,0-1 1,0 0 0,0 0 0,0 0-1,0 0 1,-1 0 0,1 0-1,0 0 1,0 0 0,0 0 0,0 0-1,0 0 1,0 0 0,0-1 0,0 1-1,-1 0 1,0 0-226,-1 0-1,1 0 1,-1 1 0,1-1 0,-1 0-1,1 1 1,-1-1 0,-2 2-1,-16 14-1265</inkml:trace>
</inkml:ink>
</file>

<file path=ppt/ink/ink17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37:26.43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04 801 9312,'-39'0'3424,"39"0"-2656,-19 0-192,-1 0-320,20-19-256,-19-1-5856,19 20 3200</inkml:trace>
  <inkml:trace contextRef="#ctx0" brushRef="#br0" timeOffset="1">60 0 6400,'-20'20'2368,"20"-20"-1856,-20 19-128,1-19 1920,19 0-1344,0 0 864,0 20-1056,19-40-416,1 20-224,0 0 288,19 0-225,19-19-1854,20-1 927,1 20-4192,-1 0 2752</inkml:trace>
</inkml:ink>
</file>

<file path=ppt/ink/ink17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37:26.8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6 0 6464,'-19'0'2400,"19"0"-1856,19 0-160,-19 0 1120,0 20-896,20-20 192,-1 19-480,1-19-64,19 0-160</inkml:trace>
  <inkml:trace contextRef="#ctx0" brushRef="#br0" timeOffset="1">40 274 7712,'-39'0'2880,"39"0"-2240,19 19-192,1-19 896,0 20-832,38-20 128,-19 19-352,0-19-352,0 20 32,0-20-3456,1 19 1920</inkml:trace>
</inkml:ink>
</file>

<file path=ppt/ink/ink17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37:29.37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 1439 4160,'0'0'1333,"-4"-3"-821,2 0-416,0 0-1,0 0 0,0 0 1,1 0-1,-4-6 0,5 8-35,-1 0-1,1 0 0,-1 0 0,1 0 1,0 0-1,-1-1 0,1 1 1,0 0-1,0 0 0,0 0 0,0 0 1,0 0-1,0-1 0,0 1 0,0 0 1,0 0-1,1 0 0,-1 0 0,0 0 1,1-1-1,-1 1 0,1 0 0,0-2 1,4 1 174,-4 1-207,-1 1 1,1 0-1,-1 0 0,1-1 1,0 1-1,-1 0 1,1-1-1,-1 1 1,1-1-1,-1 1 0,1-1 1,-1 1-1,0-1 1,1 0-1,6-29 938,6 4-383,-7-9-342,-1 21-207,4-21 3,-3-50 17,7 0-5,-6-9 27,24-91 127,-27 162-159,-1 8-33,37-150 994,-8 81-519,-6-7-229,1 26-119,-18 45-66,4-10 136,2 1-1,0 0 1,37-49 0,-34 56-40,2 1 0,39-34 0,-49 48-164,-1 0-1,1 1 1,1 0 0,11-4-1,-2 1 6,-17 7-2,0 0 3,0 1 1,0-1 0,1 1 0,-1-1 0,1 1 0,4-1 0,-6 2-4,-1 0 0,1 0 0,-1 1 0,0-1 1,1 0-1,-1 1 0,1-1 0,-1 0 0,0 1 0,1 0 0,-1-1 0,0 1 1,1 0-1,-1-1 0,0 1 0,0 0 0,0 0 0,0 0 0,1 2 1,26 20 211,-26-22-199,1 0-1,-1 0 1,0 1-1,0-1 1,-1 1-1,1-1 0,0 1 1,0 0-1,-1 0 1,1 0-1,-1 0 1,0 0-1,0 0 1,1 0-1,-1 0 1,-1 1-1,1-1 1,0 0-1,0 1 0,-1-1 1,1 0-1,-1 1 1,0-1-1,0 1 1,0 3-1,-1 3 9,0-1 1,0 1-1,-1 0 0,0 0 1,0-1-1,-1 1 0,0-1 0,-1 0 1,0 0-1,0 0 0,0 0 0,-1-1 1,-1 0-1,1 0 0,-1 0 0,0 0 1,-13 10-1,-20 9-400,21-12 1,8-6 118,1-1 0,-1 1-1,-1-2 1,1 0 0,-1 0 0,0 0-1,-17 4 1,-7-3-402,12 6 27,15-10 442,8-3 173,-1 0 1,1 0-1,-1 0 1,1 0 0,-1 1-1,1-1 1,-1 0-1,1 0 1,-1 0-1,1 0 1,-1 1 0,1-1-1,-1 0 1,1 1-1,0-1 1,-1 0-1,1 1 1,0-1 0,-1 0-1,1 1 1,0-1-1,-1 0 1,1 1-1,0-1 1,0 1 0,-1-1-1,1 1 1,0-1-1,0 1 1,0-1 0,0 1-1,0-1 1,-1 1-1,1-1 1,0 1-1,0-1 1,0 1 0,0-1-1,1 1 1,-1-1-1,0 1 1,0-1-1,0 1 1,0-1 0,0 1-1,1-1 1,-1 0-1,0 1 1,0-1 0,1 1-1,0 0 1,-1 0-4,1 1 0,0-1 0,0 0 0,0 1 0,0-1 0,1 0 0,-1 0 0,0 0 0,0 0 0,1 0 0,-1 0 0,1 0 0,-1 0 0,1-1 0,-1 1 0,1 0 0,-1-1 0,1 1 0,-1-1 0,3 0 0,6 4-16,68 31-9,33 4 100,-78-27 9,-25-10 16,-1 1 0,1-1-1,-1 1 1,0 1-1,0-1 1,10 8 0,-5 4 912,-8-11-214,-9-4-472,-1-1-146,1 1 0,-1 0 1,1 0-1,-1 0 0,1 1 1,0 0-1,-7 1 1,-7 3-52,-1-1 0,1-1 0,-37 2 0,2-5-232,-53 0-200,40 0-3139,64 0 1726</inkml:trace>
</inkml:ink>
</file>

<file path=ppt/ink/ink17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37:29.82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9 59 7040,'0'0'2624,"0"0"-2048,-20 20-128,20 0 640,-19-1-672,19-19 128,-20 39-352,1-19-32,19-1-96,0 1-64,0-1 32,0-19-256,0 20 128,19-20-960,1 0 608</inkml:trace>
  <inkml:trace contextRef="#ctx0" brushRef="#br0" timeOffset="1">79 20 8544,'-39'-19'3168,"39"19"-2464,0 19-192,0-38-352,0 19-192,0 0-2496,19 0 1344</inkml:trace>
</inkml:ink>
</file>

<file path=ppt/ink/ink17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37:30.45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59 6144,'0'0'2272,"0"0"-1760,0-20-160,0 20 960,19 0-800,1-19 480,19 19-544,0-20-256,0 20-128,0 0-992,20 0 512,-20 0-3712,19 0 2304</inkml:trace>
  <inkml:trace contextRef="#ctx0" brushRef="#br0" timeOffset="1">939 157 4896,'19'0'1824,"-19"0"-1440,20 19-96,-1 1 1280,-19-1-928,39 20 160,0 0-480,0 20-224,1 0-32,-1-20 352,0 0-224,0 0-96,-20 0-32,20-20-1280,-39 1 672</inkml:trace>
</inkml:ink>
</file>

<file path=ppt/ink/ink17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37:30.9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08 0 6464,'-19'0'2400,"19"0"-1856,-20 39-160,20-39 1632,-19 39-1184,-20-19 224,19 39-640,-58-40-32,39 20-256,-20 0 160,1 0-192,-1-19-1856,20 19 928,0-39-1632,19 19 1408,20-19-2592,0 20 2080</inkml:trace>
</inkml:ink>
</file>

<file path=ppt/ink/ink17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37:31.3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65 80 5984,'0'-7'838,"0"4"-597,0 0 0,1 0 0,-1 0 0,-1 1 0,1-1 0,0 0 0,-1 0 0,0 0 0,-1-3 0,2 4-141,-1 1 1,0 0 0,0-1 0,1 1 0,-1 0-1,0-1 1,0 1 0,-1 0 0,0-1-1,-7-7 893,-4-4-561,13 13-426,-1-1 1,1 1-1,0 0 1,-1 0-1,1-1 1,0 1 0,0 0-1,-1 0 1,1-1-1,-1 1 1,1 0-1,0 0 1,-1 0 0,1 0-1,0 0 1,-1 0-1,1 0 1,-1-1-1,1 1 1,0 0-1,-1 0 1,1 0 0,-1 1-1,1-1 1,-1 0-1,-38 0-48,25-1 70,-1 1-59,1 0 0,-1 0 0,-18 4 0,23-1-9,0 1 0,-15 8 1,-5 2-8,8-7 44,17-6 12,0 0-1,1 1 1,-1 0-1,0 0 1,-8 5-1,9-4 16,0 0-1,-1-1 1,0 1-1,1-1 1,-1-1-1,0 1 0,-6 1 1,-4 1 87,13-3-85,0 0 1,0 0-1,0 1 1,0-1-1,0 1 1,1-1-1,-1 1 1,0-1-1,1 1 1,-1 0-1,1 0 1,0 0-1,0 0 1,0 0-1,0 0 1,-2 4-1,2-3 5,-1 0 0,0 1-1,0-1 1,0 0 0,-4 5 0,2-4-38,1 1 0,-1 1 1,1-1-1,0 0 1,0 1-1,0 0 1,-2 9-1,-6 11 28,8-18-10,-1 0 1,2 0 0,-1 0 0,1 0-1,0 1 1,1-1 0,0 1-1,0 0 1,1 10 0,0-11 3,-1 1 0,0-1 0,0 0 0,-1 0 0,-4 12 0,0 1 23,0 18-43,0-19-81,4-11 52,-1-1 0,1 0 0,1 1 0,-1 12 0,2-9 144,0-9-78,1-1 0,-1 1-1,0-1 1,0 0-1,-1 1 1,1-1 0,-1 1-1,1-1 1,-1 1 0,-1 2-1,-4 5 105,5-8-109,0 0 0,0 0 0,0 0 0,0-1 0,0 1 0,0 0 0,0 0-1,1 0 1,-1 0 0,0 5 0,1-7-20,0 0-1,0 1 0,0-1 1,0 0-1,0 0 0,0 1 1,0-1-1,0 0 0,0 0 1,0 1-1,1-1 1,-1 0-1,0 1 0,0-1 1,0 0-1,0 0 0,0 0 1,1 1-1,-1-1 0,0 0 1,0 0-1,0 0 1,1 1-1,-1-1 0,0 0 1,3 2-1,-1 0 0,1 0 0,-1-1 0,1 1 1,0-1-1,0 0 0,-1 1 0,1-1 1,0 0-1,0-1 0,0 1 0,0-1 0,0 1 1,0-1-1,0 0 0,0 0 0,5-1 1,-5 1-38,0 0 1,0 1-1,0-1 0,0 0 1,0 1-1,0 0 1,-1 0-1,1-1 1,0 2-1,0-1 1,3 2-1,-3-2 22,0 1 0,0-1 0,0 1 0,0-1 0,1 0 0,-1-1 0,0 1 0,1 0 0,-1-1 0,1 0 0,3 0 0,29 0 4</inkml:trace>
  <inkml:trace contextRef="#ctx0" brushRef="#br0" timeOffset="1">39 432 7712,'-39'-20'2880,"39"20"-2240,20 0-192,-20 0 736,19 0-736,21-19 544,18 19-576,1 0-224,-1 0-128,21-20-288,-21 20 128,-19 0-3488,20 0 1984</inkml:trace>
</inkml:ink>
</file>

<file path=ppt/ink/ink17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37:31.69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9 156 5632,'-20'20'2112,"20"-20"-1664,-19 19-96,-1 1 1056,20-1-832,-19 1 768,19 0-800,0-1 96,0 1-384,0-1-160,19 1-64,1-1 96,19-19-64,-19 0-1984,19-19 1024,-20 19-3872,1 0 2688</inkml:trace>
  <inkml:trace contextRef="#ctx0" brushRef="#br0" timeOffset="1">138 20 7456,'-39'0'2784,"39"0"-2176,0 0-160,0 0-160,19 0-256,-19-20-2144,20 20 1184</inkml:trace>
</inkml:ink>
</file>

<file path=ppt/ink/ink17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37:32.1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0 1 7232,'-20'19'2656,"20"-19"-2048,-19 0-192,19 0 1760,0 0-1280,19 0-224,1 0-416,-1 0-288,20 0 0,1 0-32,18 0 0,-19 0-2976,20 0 1664,-20 20-3872,0-20 2944</inkml:trace>
</inkml:ink>
</file>

<file path=ppt/ink/ink17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37:32.7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35 3648,'0'-16'1173,"0"16"-1165,0-1 1,0 1-1,0 0 0,0 0 0,0 0 1,0 0-1,0 0 0,-1 0 0,1 0 1,0 0-1,0-1 0,0 1 0,0 0 0,1 0 1,-1 0-1,0 0 0,0 0 0,0 0 1,0 0-1,0 0 0,0-1 0,0 1 1,0 0-1,0 0 0,0 0 0,0 0 0,0 0 1,0 0-1,0 0 0,0 0 0,0 0 1,0 0-1,1-1 0,-1 1 0,0 0 1,0 0-1,0 0 0,0 0 0,0 0 1,0 0-1,0 0 0,0 0 0,1 0 0,-1 0 1,0 0-1,0 0 0,0 0 0,0 0 1,0 0-1,0 0 0,0 0 0,0 0 1,1 0-1,-1 0 0,0 0 0,0 0 1,13 0 401,-10 0 635,-3-3-218,0-49 2773,0 49-3205,0 3 191,0 0-186,0 0-64,0 0-117,0 3 16,0 30 271,0-33-497,0 0-1,0 0 1,0 1 0,0-1-1,0 0 1,0 1 0,0-1-1,0 0 1,1 0-1,-1 1 1,0-1 0,0 0-1,0 0 1,0 1-1,0-1 1,0 0 0,1 0-1,-1 1 1,0-1 0,0 0-1,0 0 1,1 0-1,-1 1 1,0-1 0,1 0-1,4 5 59,-1 0-39,0 0 0,1-1 1,0 0-1,7 6 0,8-4-65,-17-4 28,1 0 33,0 0 1,0 0-1,0 0 0,1-1 0,-1 1 1,1-1-1,-1 0 0,1-1 1,-1 1-1,1-1 0,6 0 1,64 1 401,133-5 502,-26-9-1365,30 7 58,58-7 187,-179 10 163,92-4 5,133-19 24,3 13 32,3-13 21,-124 19-34,-99 4-27,171-17-83,-36-12 43,-38 9 112,-43 7 96,-108 13 9,-26 2-52,0 0 1,0-1 0,0-1 0,36-10 0,-52 12-101,-1 0 1,1-1 0,0 1 0,-1-1-1,1 1 1,-1-1 0,1 0 0,2-2 0,-5 4-34,0-1 1,-1 1-1,1 0 1,0 0 0,0 0-1,0-1 1,0 1 0,0 0-1,-1 0 1,1 0 0,0 0-1,0-1 1,0 1 0,-1 0-1,1 0 1,0 0 0,0 0-1,0 0 1,-1 0 0,1 0-1,0 0 1,0 0 0,0 0-1,-1-1 1,1 1 0,0 0-1,0 0 1,-1 0 0,1 1-1,0-1 1,0 0 0,-1 0-1,1 0 1,0 0-1,0 0 1,-16-1-456,7 1 110,1 1 1,-1 0 0,0 0-1,1 0 1,-1 1 0,1 0 0,0 1-1,-15 6 1,15-5-383,0 0 0,-15 4 0,-13-1-3470,34-6 3925,-1 0 1,1 0-1,0 0 1,0 1 0,0-1-1,0 1 1,0-1 0,0 1-1,-2 2 1,4-4 286</inkml:trace>
</inkml:ink>
</file>

<file path=ppt/ink/ink1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34:57.17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5 1 3072,'-16'32'976,"15"-29"-927,0 0-1,0-1 1,0 1 0,0 0-1,1 0 1,-1 0 0,1 3-1,-14 79 299,12-34 427,2-42-637,-1-1 0,1 0 0,-3 10 0,-10 38 93,6-1-150,-6-13 21,8-20-53,4-12-8,-2-1-1,1 0 1,-2 0-1,-3 10 0,2-9 5,0-1 0,-1 0 0,0 0 0,-1-1-1,-10 12 1,14-16-26,-1-1 0,1 0 0,-1-1 0,1 1 0,-1 0 0,0-1 0,0 0-1,0 0 1,0 0 0,0-1 0,-1 1 0,1-1 0,0 0 0,-1 0 0,-8 0 0,-42-1 1640,55 0-1643,0 0 0,0 0-1,0 0 1,0 0 0,-1 0 0,1 0-1,0 0 1,0 0 0,0 0-1,0 0 1,0 0 0,0 0-1,0 0 1,0 0 0,-1 0-1,1 0 1,0 0 0,0 0 0,0 0-1,0 0 1,0 0 0,0 0-1,0 0 1,0 0 0,-1 0-1,1 0 1,0 0 0,0 0-1,0 0 1,0 0 0,0 0-1,0-1 1,0 1 0,0 0 0,0 0-1,0 0 1,0 0 0,0 0-1,0 0 1,0 0 0,0 0-1,0 0 1,0-1 0,-1 1-1,1 0 1,0 0 0,0 0 0,0 0-1,0 0 1,1 0 0,-1 0-1,0-1 1,0 1 0,0 0-1,0 0 1,0 0 0,-1-8 1124,1 8-1091,0 1-1,0-1 1,1 1-1,-1-1 1,0 1 0,1-1-1,-1 1 1,0-1-1,1 0 1,-1 1-1,0-1 1,1 1-1,-1-1 1,1 0-1,-1 1 1,1-1-1,-1 0 1,1 1-1,1-1 21,-1 1-1,1-1 1,-1 1-1,1-1 1,-1 0-1,1 1 1,-1-1-1,1 0 1,-1 0-1,4-1 1,0 1 85,0 0 1,1 1 0,-1-1-1,0 1 1,8 1-1,7 3-65,0-1 0,0 0 0,31 0 0,-25-3-12,1 1 1,29 7-1,-35-5-225,-4-1-396,0-2-1,1 1 1,29-3-1,-3-1-1565,-5 2 682</inkml:trace>
</inkml:ink>
</file>

<file path=ppt/ink/ink17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37:43.39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8 131 3648,'13'-12'855,"4"-4"768,28-34 0,-38 36-1166,-6 11-309,0 0 0,0 1 0,1-1 0,-1 0 0,1 1 0,3-4 0,-5 6-126,0-1-1,1 1 1,-1 0 0,0 0-1,0 0 1,0 0-1,1-1 1,-1 1-1,0 0 1,0 0-1,0-1 1,0 1-1,0 0 1,1 0-1,-1-1 1,0 1 0,0 0-1,0 0 1,0-1-1,0 1 1,0 0-1,0-1 1,0 1-1,0 0 1,0-1-1,0-8 598,0 25 27,0 3-417,0-4-5,1-3-68,-1 0 0,-1 0 0,-2 15 0,-33 110 606,0-5-404,-6 26 218,26-79-243,-27 77 0,39-143-439,0 2-1,0-1 0,1 0 1,1 1-1,1-1 0,0 18 1,2-22-267,2-8-446,10-12-1408,-11 8 2003,18-18-1669</inkml:trace>
</inkml:ink>
</file>

<file path=ppt/ink/ink17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37:43.95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41 39 6240,'0'-39'2304,"0"39"-1792,0 20-160,-20 19 672,20 0-640,0 20 544,-19 19-512,-1 0-32,20 0-224,-19 20 192,19 0-224,-20-1-448,20 20 128,-19-19-1024,-1-20 640</inkml:trace>
  <inkml:trace contextRef="#ctx0" brushRef="#br0" timeOffset="1">40 841 7456,'-39'-20'2784,"39"20"-2176,39 20-160,-20-20 1312,20 0-1056,20 0 480,0 19-672,19-38 128,-20 19-384,21 0-416,-21 0 64</inkml:trace>
</inkml:ink>
</file>

<file path=ppt/ink/ink17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37:44.33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0 1 5312,'16'49'1701,"-15"-48"-1659,-1 0 1,1 1-1,-1-1 0,0 1 1,1-1-1,-1 1 0,0-1 1,0 1-1,0-1 0,0 1 1,0 0-1,-1-1 0,1 0 1,0 1-1,-2 2 0,-11 67 422,12-64-340,1 0-1,0-1 1,-1 1-1,2 0 0,-1 0 1,1-1-1,0 1 1,1 0-1,2 9 0,-1-9-12,-1 0 0,-1 0 0,1 1-1,-1-1 1,0 11 0,-1 2 40,1-10 7,0-1 0,-1 1 0,-1-1 0,0 0 0,-3 15 0,-9 2 391,12-20-354,0 0 1,0 1-1,1-1 0,0 12 0,0-9 61,0-9-249,0 0 0,0 0 0,0 0 0,0 0 0,0 0 0,0 1 0,0-1 0,0 0 0,0 0 0,0 0 0,0 0 0,0 0 0,0 0 0,0 0 0,0 1 0,0-1 0,0 0 0,0 0 0,0 0 0,0 0 0,0 0 0,0 0 0,0 0 0,0 0 0,0 0 0,0 1 0,0-1 0,0 0 0,0 0 0,0 0 0,0 0 0,-1 0 1,1 0-1,0 0 0,0 0 0,0 0 0,0 0 0,0 0 0,0 0 0,0 0 0,0 0 0,0 0 0,-1 0 0,1 0 0,0 0 0,0 0 0,0 0 0,0 0 0,0 0 0,0 0 0,0 0 0,-1 0 0,1 0 0,0 0 0,0 0 0,0 0 0,-13 0 212,13 0-216,-1 0 1,1 0 0,0 0 0,-1 0 0,1 0 0,0 0 0,0 0 0,-1 0 0,1 0 0,0 0-1,0 0 1,-1 0 0,1-1 0,0 1 0,0 0 0,-1 0 0,1 0 0,0 0 0,0 0 0,-1-1-1,1 1 1,0 0 0,0 0 0,0-1 0,-1 1 0,-1-3-9,0 0 0,0 0 0,1 0 0,-1 0 0,1-1-1,-1 1 1,1 0 0,0-1 0,0 1 0,1-1 0,-1 1 0,1-1 0,-1 1 0,1-1 0,0 1 0,1-1 0,-1 0-1,1 1 1,-1-1 0,2-3 0,5-16-178,0 1 0,15-31 0,-19 48 160,0 0-1,0 0 1,0 0 0,1 0-1,-1 1 1,8-8 0,1 3 113,19-13 1,-22 16-29,34-19 603,-39 22-589,1 1 0,0 0 0,0 1 0,0-1 0,0 1 0,1 0 0,-1 0 0,6 0 0,-9 1-94,0 0 0,0 0 0,0-1 0,0 1 0,0-1 0,0 1 0,0-1 0,0 0 0,0 0 0,0 1 0,0-2 0,-1 1-1,3-1 1,6-4-315,6-1-590,-9-6-1466,-6 13 2268,0-1-1,0 1 1,0-1 0,0 1 0,0 0 0,0-1 0,0 1 0,0 0-1,0 0 1,0 0 0,0 0 0,0 0 0,2 0 0</inkml:trace>
</inkml:ink>
</file>

<file path=ppt/ink/ink17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37:44.70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 1 7040,'-19'0'2624,"19"0"-2048,19 0-128,-19 0 1216,0 0-992,0 0 416,20 0-608,-20 0-32,39 19-256,0-19 32,20 0-128,-1-19-3584,21 19 1920</inkml:trace>
</inkml:ink>
</file>

<file path=ppt/ink/ink17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37:45.08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 0 6400,'-20'0'2368,"20"0"-1856,40 20-128,-21-20 640,20 0-640,20 0 416,-1 0-480,1 0-1216,0 0 480,-1 0-4320,-19 19 2624</inkml:trace>
  <inkml:trace contextRef="#ctx0" brushRef="#br0" timeOffset="1">79 157 7232,'-20'0'2656,"20"0"-2048,59 0-192,-20 0 224,19 0-448,21 0 64,-21 0-160,40-20-4352,-20 40 2304</inkml:trace>
</inkml:ink>
</file>

<file path=ppt/ink/ink17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37:53.80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7 20 3552,'-16'-16'1147,"16"15"-1104,1 1 1,-1-1 0,1 1-1,0 0 1,-1-1 0,1 1 0,-1 0-1,1 0 1,0 0 0,-1-1 0,1 1-1,0 0 1,0 0 0,-1 0 0,1 0-1,0 0 1,0 0 0,0 0 112,2 0 1199,-3 0-384,0 0-139,0 0-240,0 4 250,0 0-699,-1 0 0,0 0 0,1 0-1,-2-1 1,1 1 0,-3 7 0,-3 10 276,0 21 130,-6 14 17,7 6-156,-49 162 596,54-220-998,-14 42 94,8-27 33,-7 36 1,8 0-35,-7-16-223,12-36 106,0 0 0,1-1 0,-1 1 0,1 0 0,0 0 0,0 3 0</inkml:trace>
</inkml:ink>
</file>

<file path=ppt/ink/ink17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37:54.19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5 0 7456,'-19'20'2784,"19"-20"-2176,-20 58-160,1-19-384,19 0-128,-20 20 512,20 0-224,-39-1 64,39 20-192,-19-19-64,-1 19 0,20 0-480,-19-19 256,-1-20-1312,1 0 832</inkml:trace>
</inkml:ink>
</file>

<file path=ppt/ink/ink17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37:54.66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59 6400,'0'-58'2368,"0"58"-1856,20 0-128,-20 0 1632,39 19-1184,-20-19 512,20 0-800,1 0 32,-1 0-320,19 0-672,1 0 224</inkml:trace>
  <inkml:trace contextRef="#ctx0" brushRef="#br0" timeOffset="1">547 216 5152,'39'0'1888,"-39"0"-1440,59 0-160,-20 19 352,0-19-416,20 0 256,-20 20-256,19-20-288,-18 0 32</inkml:trace>
</inkml:ink>
</file>

<file path=ppt/ink/ink17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37:55.06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03 743 3136,'0'0'1029,"4"3"-629,-3-1-319,1-1-1,-1 1 1,0-1-1,0 1 1,0 0-1,0 0 1,0-1-1,0 1 1,0 0 0,1 4-1,-1 0 421,0 0 0,0 1 1,-1 10-1,-1-9-153,1-1 0,-2 1 0,1 0 0,-4 8 0,-2 15 338,0 24 525,3-35-681,-13 34 0,2-7 90,12-35-499,-16 48 355,-6-15 34,16-31-317,2 0 0,-8 17-1,-1 18 102,9-23-172,6-24-128,0 0-1,0 1 1,0-1 0,0 1-1,0-1 1,1 1 0,-1 0-1,1-1 1,-1 4-1,1-4 4,1-1 0,-1 0 0,0 1 0,1-1 0,-1 1 0,0-1-1,1 1 1,0-1 0,-1 0 0,1 1 0,0-1 0,0 0-1,-1 0 1,1 0 0,0 1 0,2 0 0,-2-1-1,0 0-1,1 0 1,-1-1 0,0 1-1,1 0 1,-1-1 0,1 1 0,-1-1-1,1 1 1,-1-1 0,1 0-1,0 1 1,-1-1 0,1 0 0,-1 0-1,1 0 1,0 0 0,2-1-1,7 0-185,103 1-3885,-75 0 2753</inkml:trace>
  <inkml:trace contextRef="#ctx0" brushRef="#br0" timeOffset="1">39 40 7456,'-19'0'2784,"19"0"-2176,0 0-160,-20 0 1728,40 0-1280,-20 0 128,19 0-608,20 0-64,0 0-224,20-20 287,0 1-223,38 19-3007,-19 0 1535,1 0-3584,18 0 2752</inkml:trace>
</inkml:ink>
</file>

<file path=ppt/ink/ink17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37:55.44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 0 6400,'-19'0'2368,"19"0"-1856,0 0-128,0 0 2176,0 0-1472,19 0 1984,1 0-1793,19 0-1375,0 0-64,0 0 96,20 0 64,-40 0-1855,20 0 991,0 20-3744,-19-20 2592</inkml:trace>
</inkml:ink>
</file>

<file path=ppt/ink/ink1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34:57.64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3488,'1'5'256,"-1"1"0,2-1 0,-1 1 0,1-1 0,-1 1 0,4 6 0,-1-2-160,7 19 662,-9-25-625,0 1-1,0 0 1,0 0 0,-1 0-1,0 0 1,0 1 0,-1-1-1,1 7 1,-1 184 2325,3-196-2228,10 0-124,-10-1-113,-2-5-76,-1 2 6,0-1 0,0 1 0,1 0 1,1-8-1,11-14-275,-7-10-203,7-3 208,-6 0 134,6 0 170,-10 23 172,-2 12-105,-1 1 1,1 0 0,0 0-1,0-1 1,0 1-1,0 0 1,2-4 0,-2 6 27,0 0 1,0 0-1,0 0 1,0 0 0,0 0-1,0 0 1,1 0 0,-1 1-1,0-1 1,0 0-1,1 1 1,-1-1 0,0 1-1,1-1 1,-1 1-1,1 0 1,-1-1 0,0 1-1,1 0 1,-1 0-1,3 0 1,-2 0-8,-1 0 1,0 0-1,0 0 1,1 0-1,-1 0 1,0 1-1,0-1 1,0 0-1,1 1 0,-1-1 1,0 1-1,0-1 1,0 1-1,0-1 1,0 1-1,0 0 0,0-1 1,0 1-1,0 0 1,0 0-1,1 1 1,0 1 46,0 1 1,-1-1-1,0 1 1,1-1 0,-1 1-1,0 4 1,6 14 504,25 50 289,-12-14-598,-17-46-206,-2-9-52,0-1-1,0 1 1,0-1-1,0 0 1,0 1-1,0-1 1,1 0-1,-1 0 1,1 0-1,-1 0 1,1 0 0,0 0-1,4 3 1,-6-5-25,9 8 48,-3-12-415,-2 0 68,13-3-330,-13 5 376,0-1 0,0 0 0,0 0-1,-1-1 1,7-6 0,3-4-231,0 2 0,-5 6 166,-1-1-1,0 0 0,-1-1 0,8-10 0,3-9-392,-8 11 669,1 1 1,13-15-1,-22 29 100,0 0 0,0 0 0,0 1 0,0-1 0,0 0 0,0 1 0,0-1 0,0 1 0,1-1 0,-1 1 0,0-1 0,0 1 0,1 0 0,-1 0 0,0 0 0,0-1 0,1 1-1,-1 0 1,0 1 0,0-1 0,1 0 0,-1 0 0,0 0 0,0 1 0,2 0 0,-1 0 44,0-1 1,-1 1-1,1 0 0,-1 0 1,1 0-1,-1 0 0,0 0 0,1 0 1,-1 0-1,0 0 0,0 1 1,0-1-1,0 1 0,0-1 0,0 0 1,0 1-1,0 1 0,6 33 1776,0-18-1200,-6-14-538,1 0 0,-1 0 0,1 0 0,-1 0 0,-1 0 0,1 0 0,0 0 0,-1 0 0,0 7 0,0 35 207,0-43-388,0 1 1,0-1-1,0 1 0,1-1 0,-1 1 0,2 4 1,15 28-221</inkml:trace>
</inkml:ink>
</file>

<file path=ppt/ink/ink17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37:55.9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9 0 6880,'-58'0'2560,"58"0"-1984,19 0-160,1 0 1184,-1 0-960,20 0 576,20 20-704,-20-20-224,20 0-160,-20 0-2080,0 0 1056</inkml:trace>
</inkml:ink>
</file>

<file path=ppt/ink/ink17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37:58.02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3 1252 3488,'-17'16'1115,"14"-13"-673,-9-3 991,24 0 2377,-12-3-3570,0 1-222,1 0 0,-1 0 0,0 1 0,1-1 1,-1 0-1,1 0 0,0 1 0,0-1 0,0 0 1,-1 1-1,1-1 0,1 1 0,-1-1 0,0 1 1,0-1-1,0 1 0,3-2 0,-2 1 9,0 0-1,0 0 0,0-1 1,0 1-1,0-1 1,0 0-1,-1 1 1,3-7-1,3-27 299,-2 18-197,11-23 0,-2 3-69,3-20 66,11-71 1,9-36 12,-5 67-106,-6 4-26,-15 66 24,18-33 0,3-10 144,-24 48-119,-4 11 1,1 0 1,7-16-1,0 11 170,25-31-1,6-7 167,-30 35-167,1 0 0,1 1 0,1 1-1,1 0 1,25-21 0,-6 17 5,-33 19-204,0 1 0,0 0 0,0 0 0,1 0 0,-1 1 0,1-1 0,-1 1 0,1 0 0,-1 0 0,1 0 0,0 0 0,0 1 0,0-1 0,-1 1 0,6 0 0,4 0-29,-7-1-1,0 1-1,0 0 1,0 1-1,7 0 1,-12-1 12,1 1 0,-1-1 1,0 1-1,1-1 0,-1 1 0,0-1 1,0 1-1,1 0 0,-1-1 0,0 1 1,0 0-1,0 0 0,0 0 0,0 0 1,0 0-1,0 0 0,0 0 1,0 0-1,-1 1 0,1-1 0,0 0 1,0 3-1,6 29 147,6-4 74,-12-20-217,0 0 1,0 18-1,-1-27-12,0 5-60,0-1 0,0 0 0,0 0 0,-1 0 0,0 0 0,0 0 0,0 0 0,0 0 0,-3 6 0,-3 9-161,6-13 54,0 1 1,0 0-1,1 11 0,0-13 35,0 1 0,0-1 0,-1 0-1,-2 10 1,-10 8-1015,8-8 499,-1-4 177,-22 19-591,28-30 1054,0 0 0,0 0 0,-1 0 0,1 0 0,0 1 0,0-1 0,0 0 0,-1 0 0,1 0 0,0 1 0,0-1 0,0 0 0,0 0 0,-1 1 0,1-1 0,0 0 0,0 1 0,0-1 0,0 0 0,0 0 0,0 1 0,0-1 0,0 0 0,0 0 0,0 1 0,0-1 8,0 2-14,0-1 0,0 1-1,0-1 1,1 1 0,-1-1 0,0 1-1,1-1 1,0 3 0,16 16 19,18 16 187,-34-36-190,-1 0-1,0 0 1,0 0-1,1 1 1,-1-1-1,0 0 0,0 0 1,0 0-1,0 1 1,1-1-1,-1 0 1,0 0-1,0 1 0,0-1 1,0 0-1,0 0 1,0 1-1,1-1 1,-1 0-1,0 0 0,0 1 1,0-1-1,0 0 1,0 1-1,0-1 1,0 33 1950,0-33-1932,0 0 1,0 0-1,0 0 1,0 0-1,0 0 1,0 1-1,0-1 1,0 0-1,0 0 1,0 0-1,0 0 1,0 0-1,0 0 0,0 0 1,0 0-1,0 1 1,0-1-1,0 0 1,0 0-1,0 0 1,0 0-1,0 0 1,0 0-1,0 0 1,-1 0-1,1 0 1,0 1-1,0-1 1,0 0-1,0 0 1,0 0-1,0 0 1,0 0-1,0 0 1,0 0-1,0 0 1,-1 0-1,1 0 1,0 0-1,0 0 1,0 0-1,0 0 1,0 0-1,0 0 1,0 0-1,0 0 1,-1 0-1,1 0 1,0 0-1,0 0 1,0 0-1,0 0 1,0 0-1,0 0 1,0 0-1,-1 0 1,-1 0 92,0 1 0,0-1 0,0 1 0,0-1 0,0 1-1,0 0 1,0 0 0,0 0 0,0 0 0,-3 2 0,-5 3 159,-13 1 363,-13 6-230,-3-7-69,18 0-223,13-3-70,0-1 1,0 0-1,0-1 1,0 0-1,-9 1 0,-58-2-1738,91 0-716,4 0 710</inkml:trace>
</inkml:ink>
</file>

<file path=ppt/ink/ink17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37:58.36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7712,'20'0'2880,"-20"0"-2240,19 0-192,20 0 544,0 0-640,20 0 480,0 0-480,-1 0 32,1 19-224,-1-19-224,-38 0 0</inkml:trace>
</inkml:ink>
</file>

<file path=ppt/ink/ink17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37:59.5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6 13 3648,'0'0'1173,"0"0"-703,0-3-92,0-7 431,0 23 777,0-13-973,3 0 214,6-1-176,-10 1-610,1 0 1,-1 1 0,1-1 0,-1 0 0,1 0 0,-1 1-1,1-1 1,-1 0 0,1 1 0,-1-1 0,1 0-1,0 1 1,-1-1 0,1 1 0,0-1 0,-1 1-1,1-1 1,-1 1 0,1 2 24,-1-1 1,0 1-1,1-1 0,0 1 1,0-1-1,0 1 0,0-1 1,0 5-1,1-2 111,-1 1 0,0-1-1,0 1 1,-1-1 0,0 1 0,-2 9 0,-3-1 6,-11 20 0,10-22-102,1 0 1,1 0 0,-6 18 0,4 9 46,-6 0-16,7 0-32,1-23-123,3-10 100,0 1 0,0-1 1,1 1-1,0-1 0,0 1 0,0 8 0,1-14-46,1 0-1,-1 1 0,0-1 1,0 0-1,1 0 1,-1 1-1,1-1 1,-1 0-1,1 0 1,-1 0-1,1 0 1,0 0-1,-1 0 1,1 0-1,2 2 0,-2-2-16,1 0 0,-1 0 0,1 0 0,-1 0 0,1-1-1,0 1 1,-1-1 0,1 1 0,0-1 0,0 1 0,-1-1-1,1 0 1,0 0 0,2 0 0,-2 0-71,0 0 0,0 0 0,0-1 0,0 1 0,0 0 0,0-1 0,0 0 0,0 1 0,0-1 0,-1 0 0,1 0 1,1-1-1,14-6-1078,-3 5 539,-13 2 459,1 1 0,-1 0 0,0 0 1,0 0-1,0-1 0,0 1 1,0-1-1,0 1 0,0-1 0,1 1 1,-1-1-1,-1 1 0,1-1 1,0 0-1,0 0 0,0 1 1,0-1-1,0 0 0,-1 0 0,1 0 1,0 0-1,-1 0 0,1 0 1,-1 0-1,1 0 0,0-2 0,15-16-1981</inkml:trace>
</inkml:ink>
</file>

<file path=ppt/ink/ink17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38:00.04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 59 3904,'0'0'52,"-1"1"0,1-1 0,-1 0 0,1 0 0,-1 0 0,1 0 1,-1 0-1,1 0 0,-1 0 0,1 0 0,-1 0 0,1 0 0,-1 0 0,1 0 0,-1 0 0,1-1 0,-1 1 1,1 0-1,-1 0 0,1-1 0,-1 1 0,1 0 0,-1 0 0,1-1 0,0 1 0,-1 0 0,0-2 1,9-7 644,-5 6-629,0 0 1196,-3 3-187,0 0 502,3-3-497,-2 2-1043,-1 0 0,1 1 0,0-1 0,-1 0 0,1 1 0,-1-1 0,1 1 0,0-1 0,-1 1 0,1 0 0,0-1 0,0 1 0,-1 0 0,1-1 0,0 1 0,0 0 0,0 0 0,-1 0 0,1 0 0,0 0 0,0 0 0,0 0 0,-1 0 0,1 0 0,0 0 0,0 0 0,0 0 0,-1 0 0,1 1 0,0-1 0,0 0 0,-1 1 0,1-1 0,0 0 0,0 2 0,2-1 80,-1 0-1,0 0 1,1 0 0,-1-1 0,1 1 0,0 0 0,-1-1 0,1 0-1,3 1 1,-4-1-69,0 0-1,0-1 0,0 1 1,0 0-1,0-1 1,-1 1-1,1-1 1,0 0-1,0 0 0,0 1 1,-1-1-1,3-2 1,12-5 118,-9 7-122,0 0 1,0 0-1,0 1 0,11 0 1,-11 1-17,0-1 1,0-1-1,-1 1 0,12-3 1,-2-5 33,-14 7-107,-1 0-1,1 0 1,0 0-1,0 0 1,0 1 0,0-1-1,0 0 1,0 1-1,0-1 1,0 1-1,0 0 1,0 0-1,3 0 1,11 0-2149,-16 0 1147</inkml:trace>
</inkml:ink>
</file>

<file path=ppt/ink/ink17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38:00.66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 20 3808,'-14'1'861,"20"-1"313,-4 0-969,1 0 0,-1 0-1,0 0 1,1 0 0,-1-1-1,1 1 1,-1-1-1,3-1 1,-4 1-125,-1 1-1,1-1 1,-1 0 0,0 0-1,1 1 1,-1-1 0,0 0-1,0 0 1,0 0 0,1 0-1,-1 1 1,0-1-1,0 0 1,0-1 0,0-1 736,3 3-102,99 0 2753,-32 0-7712,-70 0 1973</inkml:trace>
</inkml:ink>
</file>

<file path=ppt/ink/ink17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38:01.0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6560,'0'0'2117,"0"0"-1285,4 0-304,-3 0-462,0 0 1,0 1-1,0-1 0,0 1 0,0-1 1,0 1-1,0-1 0,0 1 0,0-1 1,0 1-1,0 0 0,0 0 0,0-1 1,0 1-1,0 0 0,-1 0 0,1 0 1,0 0-1,-1 0 0,1 0 1,-1 0-1,1 0 0,0 2 0,13 17 920,-8-15-669,0 0-1,12 8 1,8 6 328,-3 10-249,-19-23-393,-1-1 0,1-1 0,0 1 0,0 0 0,1-1 1,0 0-1,8 6 0,39 16-19,-18-2 148,-24-16-25,1-1 0,15 9 0,-13-9 136,-1 0 0,12 10 1,-12-8-594,-1-2 0,15 8 0,-10-2-903,-12-9-1504,-4-4 853</inkml:trace>
</inkml:ink>
</file>

<file path=ppt/ink/ink17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38:01.38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64 0 6400,'-16'16'2058,"16"-15"-2027,0-1 0,0 0 0,0 0-1,-1 0 1,1 1 0,0-1 0,0 0 0,0 0-1,-1 0 1,1 1 0,0-1 0,0 0-1,-1 0 1,1 0 0,0 0 0,0 0-1,-1 0 1,1 0 0,0 0 0,-1 1 0,1-1-1,0 0 1,0 0 0,-1 0 0,1 0-1,-2 0 53,0 0 0,1 0 0,-1 0 0,0 1-1,1-1 1,-1 0 0,1 1 0,-1 0-1,1-1 1,-1 1 0,1 0 0,-1 0 0,1 0-1,0 0 1,-1 0 0,1 0 0,0 0-1,0 0 1,0 0 0,0 1 0,0-1 0,-1 2-1,-2 5 319,-1 1-1,1-2 0,-8 10 1,1-3 77,4 4 51,5-10-364,-1-1-108,-1 0 0,1 0 0,-1-1 0,0 0 1,-1 0-1,1 0 0,-1-1 0,0 1 0,-1-1 1,-7 6-1,-23 15-142,10 7 63,19-27 50,-1 0 1,-1 0-1,1-1 0,-1 0 0,-18 8 0,19-10-316,-1 1-1,1 0 1,0 1-1,0 0 0,-13 11 1,21-16 215,0 0 1,0 1-1,-1-1 1,1 0 0,0 0-1,0 0 1,0 1-1,-1-1 1,1 0 0,0 0-1,0 0 1,-1 0-1,1 1 1,0-1-1,0 0 1,-1 0 0,1 0-1,0 0 1,0 0-1,-1 0 1,1 0 0,0 0-1,-1 0 1,1 0-1,0 0 1,-9 0-1911,18 0-1612,-6 0 1072</inkml:trace>
</inkml:ink>
</file>

<file path=ppt/ink/ink17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38:01.85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8 0 6464,'0'0'2090,"0"4"-1263,0 0-683,-1 0 1,0 0-1,0 1 1,0-1-1,0 0 0,-1 0 1,-2 5-1,-1 5 290,-2 18 350,-4 39 359,-14 63 541,9-59-1113,10-13-214,0-31-255,2-12-22,1 1-1,-1 24 1,4 41-477,0-49-2464,0-24 522,0-21-1690,0 6 1229</inkml:trace>
</inkml:ink>
</file>

<file path=ppt/ink/ink17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38:02.27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 34 2912,'0'-28'1732,"0"22"-419,0 17-486,0-8-310,0 1-117,0 51 880,-3-55-1259,-4 0-77,6 0-33,9 0-203,-5 0-300,-6 0 139,-10 0-6,10 0 96,3 0-218,0 0-22,0 0-628,0 0 404</inkml:trace>
</inkml:ink>
</file>

<file path=ppt/ink/ink1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34:58.97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 20 3552,'0'-17'1147,"0"14"-683,0 6-145,1 75 2208,1-16-1462,-8 72-1,0-92-842,1 1-13,-1 45 0,6-50-142,-1-4-7,6 47 0,2-40-48,-4-23 19,0 1 1,0 20 0,-3 46 602,0-78-715,0-7-410,0-19-1149,0-31-260,0-35-62,0 64 1663,1 0 1,1 1-1,1-1 0,1 1 1,9-30-1,1 8 366,2 1 0,2 0 0,2 2 1,29-46-1,-37 71 268,0 1 0,0 0 1,2 1-1,25-19 0,-17 14 298,-13 9-411,-6 5-141,1 0 0,-1 0 0,0 0 0,1 1 0,-1-1 0,1 1 0,0 0 0,0 0 0,-1 1 0,1-1 1,1 1-1,-1 0 0,0 0 0,0 0 0,0 0 0,8 0 0,-8 1-48,-2 0 15,1 0 0,0 0 0,0 0 0,0 0 0,0 0 0,-1 1 0,1-1-1,0 1 1,0 0 0,-1 0 0,1 0 0,0 0 0,-1 0 0,1 1 0,-1-1 0,0 1 0,1-1 0,-1 1 0,0 0 0,0 0 0,2 2 0,-4-3-43,5 3 66,-1 0 0,0 1 0,0 0 0,0 0 0,5 9 0,-8-11-48,1 1 0,-1-1 0,0 0 0,-1 0 0,1 0 0,0 1 0,-1-1 0,0 0 0,0 0 0,0 1 0,0-1 0,0 0-1,-1 1 1,1-1 0,-1 0 0,-1 5 0,-2 1 5,1 0-1,-1 0 0,0 0 1,-1 0-1,0-1 0,0 0 0,-1 0 1,0 0-1,-1-1 0,1 0 1,-1 0-1,-1-1 0,1 0 0,-1 0 1,0 0-1,-13 5 0,5-3-116,0 0 0,-1-2-1,-29 8 1,-52 6-626,90-19 663,-1 0-1,1 0 1,-15-1-1,10 0 98,11 0-5,0 0 0,0 0 0,0 0 0,1 0 0,-1 1 0,0-1 0,0 0 0,1 1 1,-1 0-1,0-1 0,1 1 0,-1 0 0,1 0 0,-3 1 0,3-1 25,1 0-1,-1-1 1,0 1-1,0 0 1,1 0 0,-1 0-1,1 0 1,-1 0-1,1 0 1,-1 0 0,1 0-1,0 0 1,-1 1 0,1-1-1,0 0 1,0 0-1,0 2 1,0 0 84,0 1-1,1 0 1,0 0 0,0 0-1,0-1 1,0 1-1,1-1 1,-1 1 0,1-1-1,0 1 1,0-1-1,3 4 1,10 10 703,25 24 0,-17-17-513,25 20 125,57 42 0,-88-75-539,0-1 0,0 0 1,1-1-1,27 10 0,-42-19-157,0 1-1,-1 0 1,1-1 0,0 0-1,0 1 1,3-1 0,14 0-984</inkml:trace>
</inkml:ink>
</file>

<file path=ppt/ink/ink17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38:02.63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 79 5728,'-16'0'1840,"16"0"-1827,0 0-1,0 0 1,0 0 0,0 0 0,-1 0 0,1 0-1,0 0 1,0 0 0,0 0 0,0 0 0,0 0 0,0 0-1,0 0 1,0 0 0,-1 0 0,1 0 0,0 0 0,0 0-1,0 0 1,0 0 0,0 0 0,0 0 0,0 0-1,0 0 1,-1 0 0,1 0 0,0 0 0,0 0 0,0 0-1,0 0 1,0 0 0,0-1 0,0 1 0,0 0-1,0 0 1,0 0 0,0 0 0,0 0 0,0 0 0,0 0-1,0 0 1,0 0 0,0-1 0,-1 1 0,1 0-1,0 0 1,0 0 0,0 0 0,0 0 0,1 0 0,-1 0-1,0-1 1,0 1 0,0 0 0,0 0 0,0 0-1,0-13 596,0 10 747,3-1-320,-2 4-967,0-2 32,1 1 0,-1-1 1,1 1-1,-1 0 0,1 0 1,-1 0-1,1 0 0,0 0 1,0 0-1,-1 0 0,1 0 1,0 1-1,0-1 0,0 1 1,0-1-1,0 1 0,0 0 1,0 0-1,3 0 0,-5 0-100,5 0 168,0 0-1,0 0 1,-1-1-1,10-1 1,12-11 328,-21 12-445,0 0 0,0 0 1,0 0-1,0 1 1,6 0-1,-2 0 4,0 0 1,15-3-1,-1-2 19,-12 2-35,1 0-1,1 1 1,-1 1-1,15-1 1,6 2-207,62 0 1195,-61 1-1282,-25 0-391,-8 0-469,-20 16-1755,-1 2 860</inkml:trace>
</inkml:ink>
</file>

<file path=ppt/ink/ink17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38:03.01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 1 7136,'-20'0'2656,"20"0"-2080,20 19-160,-20-19 1632,19 0-1216,1 0 992,-1 20-1056,20-20-257,-19 0-319,19 0 64,0 19-160,-19-19-160,-1 0 0,1 0-1663,-1 0 959,-19 20-2176,0-20 1696</inkml:trace>
</inkml:ink>
</file>

<file path=ppt/ink/ink17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38:03.38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5 79 6976,'-32'16'2256,"8"0"-882,24-16-1247,-1 1 1,0 0 0,1-1-1,-1 1 1,0-1-1,0 1 1,0-1-1,0 1 1,0-1-1,0 1 1,0-1 0,1 0-1,-1 0 1,0 1-1,0-1 1,0 0-1,0 0 1,0 0-1,-1 0 1,4-1 146,-1 1-218,0 0-1,0-1 1,0 1 0,0 0-1,0 0 1,-1 0 0,1 0-1,0 0 1,0 0 0,0 0-1,0 0 1,0 1 0,0-1-1,0 0 1,-1 0 0,1 1-1,0-1 1,0 1 0,0-1-1,-1 1 1,2 0 0,4 2-22,1-1 1,-1 0-1,0 0 1,1 0-1,11 0 1,46 1 846,-19-2-477,-16 0-368,1-1 0,39-5 0,-38-1-845,-19 3 210,0 0 0,0 1 0,19 0-1,-13 2-683,-10 1 707,0-1 1,0 0 0,0-1-1,0 0 1,9-1-1,5-11-2303,-20 12 2693,0 0 1,-1 1 0,1-1 0,0 1 0,0 0 0,-1-1 0,1 1 0,0 0 0,2 0 0,-4 0 185</inkml:trace>
  <inkml:trace contextRef="#ctx0" brushRef="#br0" timeOffset="1">564 20 5824,'19'-19'2144,"-19"19"-1664,20 0-128,0 0 1280,-20 0-960,39 0 576,-20 0-736,20 0 64,20 0-320,-20 19-96,20-19-96,-1 0-2720,-19 0 1440,-19 0-4096,-1 20 3008</inkml:trace>
</inkml:ink>
</file>

<file path=ppt/ink/ink17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38:03.86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08 587 5216,'-19'0'1952,"19"0"-1536,-20 0-96,20 19 1024,-19 1-800,-1 0 640,20 19-704,-19 19 96,19 1-320,0-1 256,19-18-288,1 18 96,-1-38-192,20 19 352,0-39-256</inkml:trace>
  <inkml:trace contextRef="#ctx0" brushRef="#br0" timeOffset="1">0 40 6144,'0'-20'2272,"0"20"-1760,0 0-160,20-19 1024,-20 38-832,19-19 768,21 0-768,-1-19-64,-20 19-288,40 0-416,-1 19 128</inkml:trace>
</inkml:ink>
</file>

<file path=ppt/ink/ink17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38:04.31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 137 3072,'0'0'976,"0"0"-587,-4-3-26,3 2-275,0 0 0,0 0 0,0 0 0,0 0 0,0 0 0,0 0 0,-1 0 0,1 1 0,-2-2 0,3 2-60,0 1 0,0-1 0,-1 0 0,1 0 0,0 0 0,0 0 0,0 0 0,0 0 0,-1 1 0,1-1-1,0 0 1,0 0 0,0 0 0,0 0 0,0 1 0,-1-1 0,1 0 0,0 0 0,0 0 0,0 1 0,0-1 0,0 0 0,0 0 0,0 0 0,0 1 0,0-1 0,0 0 0,0-8 1114,0 5-299,0 3 21,0 0-283,0 0-10,0-3-139,0-10 181,0 12-605,0 1 0,0 0 0,0 0 1,0 0-1,0 0 0,0 0 0,0 0 0,0 0 0,0 0 0,0-1 1,0 1-1,0 0 0,0 0 0,0 0 0,0 0 0,0 0 0,0 0 1,0 0-1,0 0 0,0-1 0,0 1 0,0 0 0,0 0 0,0 0 0,0 0 1,0 0-1,0 0 0,0 0 0,0 0 0,-1 0 0,1 0 0,0-1 1,0 1-1,0 0 0,0 0 0,0 0 0,0 0 0,0 0 0,0 0 1,0 0-1,-1 0 0,1 0 0,0 0 0,0 0 0,0 0 0,0 0 1,0 0-1,0 0 0,0 0 0,0 0 0,-1 0 0,1 0 0,0 0 1,0 0-1,0 0 0,0 0 0,-10 0 378,30 0 2545,41 0-2835,412 0 1269,-376 1-1235,258-5 92,-65-9-200,-3 7 20,0-11 53,2 1 18,-42 13 85,-247 3-198,199-4 96,-43-9-134,93 9 171,-165 5 1142,-83-1-1255,1 0-1,0 0 1,-1 0-1,1 0 0,0 0 1,-1 0-1,1 0 0,0-1 1,-1 1-1,1-1 0,2-1 1,-3 2-107,-1-1 0,1 1 0,-1-1 0,0 1 0,0-1 0,1 0 1,-1 1-1,0-1 0,0 1 0,1-1 0,-1 0 0,0 1 0,0-1 0,0 1 0,0-1 0,0 0 1,0 1-1,0-2 0,0 2 51,0 0 0,0 0 0,0-1 0,0 1 0,0 0 0,0 0 0,0 0 0,0 0 0,0 0 0,0 0 0,0 0 0,0 0-1,0-1 1,0 1 0,0 0 0,0 0 0,0 0 0,0 0 0,0 0 0,0 0 0,0 0 0,0 0 0,0-1 0,0 1 0,-1 0 0,1 0 0,0 0 0,0 0 0,0 0 0,0 0 0,0 0 0,0 0 0,0 0 0,0 0 0,0 0 0,0 0 0,-1 0 0,1-1 0,0 1 0,0 0 0,0 0 0,0 0 0,0 0 0,0 0 0,0 0 0,0 0 0,-1 0 0,1 0 0,0 0 0,0 0 0,0 0 0,0 0 0,0 0 0,0 0 0,0 0 0,-1 1 0,-18 2-4060,-17 13 1296</inkml:trace>
</inkml:ink>
</file>

<file path=ppt/ink/ink17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38:05.12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5 39 4576,'0'-16'1450,"0"16"-1427,0-1-1,0 1 1,0 0-1,0-1 0,0 1 1,0 0-1,0 0 0,0-1 1,0 1-1,0 0 0,0 0 1,0-1-1,0 1 0,0 0 1,-1 0-1,1-1 1,0 1-1,0 0 0,0 0 1,0-1-1,-1 1 0,1 0 1,0 0-1,0 0 0,-1-1 1,-12-12 473,10 10 613,3 3-202,-3 3 351,-3 4-931,0 0-1,0 1 1,1 0 0,0-1-1,-5 14 1,-18 46 788,19-42-739,4-12-208,1 0-1,1 0 1,-4 22-1,3-11-42,-4 2-18,7-22-88,0 0 0,-1 0-1,1 0 1,1 0-1,-1-1 1,0 1-1,1 0 1,0 0 0,0 0-1,0 0 1,2 8-1,0-6-16,0 0 0,1 0 0,0 0-1,0 0 1,0-1 0,1 0 0,0 1-1,0-1 1,0-1 0,0 1 0,10 7 0,-11-9-38,0-1 1,0 1 0,0-1 0,0 0 0,0 0 0,1 0 0,-1-1 0,1 1 0,-1-1 0,1 0 0,0 0 0,0 0 0,-1 0 0,1-1 0,0 1 0,0-1 0,0 0 0,-1 0 0,1-1 0,6 0 0,16-12-1507,7 6 342,-10-6-16,-12 8 846,-9 4 212,1-1 0,0 1 0,0 0 0,-1-1-1,5-3 1,-6 4 133,0 0-1,-1 0 0,1 0 1,0 0-1,-1 0 0,1 0 1,-1 0-1,1-1 0,-1 1 0,1 0 1,-1 0-1,0 0 0,0-1 1,1 1-1,-1 0 0,0 0 1,0-2-1,0 3 30,0 0-1,-1 0 1,1 0-1,0 0 1,0-1-1,0 1 1,0 0 0,0 0-1,0 0 1,0 0-1,0 0 1,0 0-1,0 0 1,0 0-1,0-1 1,0 1 0,0 0-1,0 0 1,0 0-1,1 0 1,-1 0-1,0 0 1,0 0-1,0 0 1,0-1 0,0 1-1,0 0 1,0 0-1,0 0 1,0 0-1,0 0 1,0 0-1,0 0 1,0 0 0,1 0-1,-1 0 1,0 0-1,0 0 1,0 0-1,0 0 1,0 0-1,0 0 1,0 0 0,0-1-1,1 1 1,-1 0-1,0 0 1,0 0-1,0 0 1,0 1-1,0-1 1,0 0 0,0 0-1,0 0 1,1 0-1,-1 0 1,13 0 444,-13 0-426,0 0 1,0 0-1,0 0 1,0 0-1,0 0 0,1 0 1,-1 0-1,0-1 1,0 1-1,0 0 1,0 0-1,0 0 1,0 0-1,0 1 1,1-1-1,-1 0 0,0 0 1,0 0-1,0 0 1,0 0-1,0 0 1,0 0-1,0 0 1,0 0-1,0 0 1,1 0-1,-1 0 0,0 0 1,0 0-1,0 0 1,0 0-1,0 0 1,0 1-1,0-1 1,0 0-1,0 0 1,0 0-1,0 0 0,0 0 1,0 0-1,0 0 1,0 0-1,0 1 1,0-1-1,0 0 1,0 0-1,0 0 1,0 0-1,0 0 0,0 0 1,0 0-1,0 0 1,0 1-1,0-1 1,0 0-1,0 0 1,0 1 73,1 0 0,-1 1 0,0-1 1,1 0-1,-1 0 0,1 0 1,-1 1-1,1-1 0,0 0 0,-1 0 1,1 0-1,0 0 0,0 0 0,0-1 1,0 1-1,0 0 0,0 0 1,0 0-1,0-1 0,0 1 0,0 0 1,0-1-1,0 1 0,0-1 0,2 1 1,7 2 371,0 1 0,13 1-1,-10-2-245,-12-3-211,11 4 94,0-1-1,0 0 1,0-1-1,1-1 1,-1 0-1,0-1 1,20-1 0,46-12 161,-44 10-90,-23 2-114,1 1 0,-1-2 0,0 0 0,0 0 0,0-1 0,-1 0 0,15-7 0,34-23 114,-44 26-146,-10 5-15,0 0-1,0 0 1,0-1 0,-1 0 0,1 0 0,3-4-1,-2 0 35,-1 0-1,-1-1 0,1 1 1,-1-1-1,0 0 0,-1-1 1,3-8-1,3-6 29,-5 13-79,-1 0 0,0-1 0,0 1 0,-1-1 0,0 1 0,-1-1 0,0-11 0,0 4-147,-3-24-52,2 39 52,0 1 0,-1-1 0,0 1 0,1-1 0,-1 1 0,0 0 0,0-1 0,0 1 0,-1 0 0,1 0 0,0 0 0,-4-4 0,5 6 84,0-1 1,0 1-1,-1 0 1,1 0 0,0 0-1,0-1 1,0 1-1,-1 0 1,1 0-1,0 0 1,0-1 0,-1 1-1,1 0 1,0 0-1,0 0 1,-1 0 0,1 0-1,0 0 1,0 0-1,-1 0 1,1 0 0,0 0-1,-1 0 1,1 0-1,0 0 1,-1 0-148,0 0-1,0 0 1,0 0 0,0 0 0,0 0-1,1 0 1,-1 0 0,0 0 0,0 1-1,0-1 1,1 0 0,-1 1 0,0-1-1,-1 1 1,2 0 59,-1 0-1,1 0 0,0 0 1,-1 0-1,1 0 1,0 0-1,-1 0 1,1 0-1,0 0 1,0 0-1,0 0 1,0 0-1,0 2 1</inkml:trace>
</inkml:ink>
</file>

<file path=ppt/ink/ink17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38:05.62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860 4480,'0'17'1445,"0"-14"-1079,6-3-172,7 0 74,3 1 708,-1-1-1,32-4 1,-25-3-788,29-13 0,-29 11-196,-6 2 44,0-1 0,-1-1 0,23-15 0,-22 13 17,115-89-86,-109 83 34,-14 10 28,-1 0 0,0-1 0,0 0 0,0 0 0,-1-1 0,0 0 0,-1 0 0,0 0 0,5-13 0,2-11 123,12-47 1,-8 22-119,-11 42 135,0-1 0,-2 1-1,3-24 1,-2 12 212,5-10 165,-7 31-377,-1 0 1,1 0-1,-1 0 0,0-9 0,-1-16 510,0 29-321,0 19-67,0 355 1475,0-367-1768,0-1 0,0 1 1,0-1-1,1 1 1,-1-1-1,2 5 1,18 12-308,13-36-1398,-27-1 603,9-6 322,-11 15 591,1 1 0,-1 0-1,4-9 1,66-225-631,-50 156 1052,-18 64 428,1 0 1,1 0-1,1 1 0,19-34 0,-11 31 281,-15 18-599,5-8 424,-7 13-751,1 0 0,-1 0 0,0 0 0,0-1 0,0 1 0,1 0 0,-1 0 0,0 0 0,1 0 0,-1 0 0,0 0 1,0 0-1,1 0 0,-1 0 0,0 0 0,0 0 0,1 0 0,-1 0 0,0 0 0,0 0 0,1 0 0,-1 0 0,0 0 0,0 0 0,1 1 0,-1-1 1,0 0-1,0 0 0,1 0 0,-1 0 0,0 0 0,0 1 0,0-1 0,1 0 0,-1 0 0,0 0 0,0 1 0,0-1 0,0 0 0,0 0 0,1 1 1,-1-1-1,0 0 0,0 0 0,0 1 0,0-1 0,0 0 0,0 0 0,0 1 0,0-1 0,2 7 206,-1 1 1,0-1-1,-1 0 0,1 0 0,-1 1 1,-1-1-1,1 0 0,-4 13 0,4-18-191,-7 38 721,-2 68 0,7-70-316,-9 53 1,7-67-336,-2 38 206,-1-31-201,4-19-43,1 0-1,0 0 1,0 19-1,2-26-173,-1-1-1,1 1 1,-1 0 0,0 0-1,0 0 1,0-1-1,-1 1 1,1-1 0,-1 1-1,-5 6 1,6-8-443,1 0 0,-1 0 1,0 0-1,1 0 0,-1 0 1,1 0-1,0 4 0,1-2-3145,-1-15 599,0 7-43</inkml:trace>
</inkml:ink>
</file>

<file path=ppt/ink/ink17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38:05.97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7808,'0'0'2506,"6"4"-1519,46 28 666,-32-25-981,3 6 22,12-7-246,-23-2-338,-1 0 1,-1 1 0,1 1 0,-1-1 0,0 1 0,0 1 0,0 0 0,-1 1 0,12 12 0,-20-20-109,-1 0 1,0 0-1,0 0 1,0 0-1,0 0 0,0 0 1,0 0-1,1 1 1,-1-1-1,0 0 1,0 0-1,0 0 0,0 0 1,0 0-1,0 0 1,0 0-1,0 1 1,0-1-1,1 0 1,-1 0-1,0 0 0,0 0 1,0 0-1,0 0 1,0 1-1,0-1 1,0 0-1,0 0 0,0 0 1,0 0-1,0 1 1,0-1-1,0 0 1,0 0-1,0 0 0,0 0 1,0 0-1,0 1 1,-1-1-1,1 0 1,0 0-1,0 0 0,0 0 1,0 0-1,0 0 1,0 1-1,0-1 1,0 0-1,0 0 0,-1 0 1,1 0-1,0 0 1,0 0-1,0 0 1,0 0-1,-1 0 1,-3 4 126,-1 0 0,0-1 0,0 0 0,-6 3 0,-17 10 409,21-12-512,-1 0 0,1-1 0,-1 0 0,0-1 0,-14 4 0,11-4 86,0 1-1,1 1 1,-12 4 0,15-4-36,0-1-17,0 0-1,0 1 0,-9 7 1,15-10-52,0-1 1,0 1-1,0 0 1,0-1-1,0 1 1,0 0-1,1 0 1,-1 0-1,0 0 1,1 0-1,-1 0 1,0 0-1,1 0 1,-1 0-1,1 0 1,0 0-1,-1 0 1,1 0-1,0 1 1,-1-1-1,1 0 1,0 0-1,0 0 1,0 0-1,0 1 1,0-1-1,1 0 1,-1 0-1,0 0 0,0 0 1,1 2-1,1-1 21,-1 1-1,0-1 0,1 0 0,-1 0 0,1 0 0,0 0 1,0 0-1,0 0 0,0 0 0,0-1 0,0 1 0,0-1 1,3 2-1,1 0 33,1-1 0,0 1 0,10 1 0,-7-2-14,9 3-5,29 6-104,-43-10 0,-1-1 0,1 1 1,-1-1-1,1 0 0,-1-1 1,1 1-1,-1-1 0,7-2 0,5-4-892,-14 5 642,-1 1 1,1 0-1,0 0 0,0 1 1,0-1-1,0 0 0,0 1 0,0-1 1,0 1-1,0-1 0,0 1 1,0 0-1,3 0 0,11 0-1137</inkml:trace>
</inkml:ink>
</file>

<file path=ppt/ink/ink17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38:57.24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72 5728,'0'0'1840,"0"0"-1110,0 0-202,0 0 470,0 0-230,0 0 261,0-3-314,0-11-11,0 11-139,4 3 342,28 0 197,-32 0-1100,0 0 1,0 0-1,1 0 1,-1 0-1,0 0 1,0 0 0,0 0-1,0 1 1,0-1-1,0 0 1,0 0 0,1 0-1,-1 0 1,0-1-1,0 1 1,0 0-1,0 0 1,0 0 0,0 0-1,0 0 1,0 0-1,1 0 1,-1 0 0,0 0-1,0 0 1,0 0-1,0 0 1,0 0-1,0 0 1,0 0 0,0 0-1,0 0 1,0-1-1,0 1 1,0 0 0,1 0-1,-1 0 1,0 0-1,0 0 1,0 0 0,0 0-1,0 0 1,0-1-1,0 1 1,0 0-1,0 0 1,0 0 0,0 0-1,0 0 1,0 0-1,0 0 1,0 0 0,0-1-1,0 1 1,0 0-1,-1 0 1,1-1 3,0 1 0,0-1 0,0 1 0,0-1 1,0 0-1,1 1 0,-1-1 0,0 1 0,0-1 0,0 1 0,0-1 1,1 0-1,-1 1 0,0-1 0,1 1 0,-1-1 0,0 1 0,1-1 1,-1 1-1,0 0 0,1-1 0,-1 1 0,1-1 0,-1 1 0,1 0 1,-1-1-1,1 1 0,-1 0 0,2-1 0,18 0 215,-14 1-146,-5 0-70,-1 0 0,0 0 0,0 0 1,1 0-1,-1 0 0,0 0 0,1 0 0,-1 0 0,0-1 1,0 1-1,1 0 0,-1 0 0,0 0 0,0 0 1,1 0-1,-1 0 0,0-1 0,0 1 0,1 0 0,-1 0 1,0 0-1,0-1 0,0 1 0,0 0 0,1-1 0,0 0 36,1-1 0,0 1 0,0 0 0,0-1 0,0 1 0,0 0 0,0 0 0,0 0 0,0 1 0,0-1 0,0 0 0,4 0 0,36-1 381,-35 2-399,8 0 49,-5 1-31,0-1 0,0 0 0,20-4 0,-18 0-18,-8 3-15,0 0 0,0 0 0,0 0 0,0 0 0,6 0 0,-1 2 5,0 0-1,13 3 1,-11-2-26,0 0 0,22 1 0,139-3 400,-169 0-266,-3 0-11,-3 0-80,-29 0-2054,28 0 951</inkml:trace>
</inkml:ink>
</file>

<file path=ppt/ink/ink17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37:34.69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7 59 3136,'16'-16'1029,"-16"16"-1013,0-1-1,1 1 0,-1 0 1,0 0-1,0-1 1,0 1-1,1 0 0,-1 0 1,0 0-1,0 0 0,0-1 1,1 1-1,-1 0 1,0 0-1,1 0 0,-1 0 1,0 0-1,0 0 1,1 0-1,-1 0 0,0 0 1,0-1-1,1 1 0,-1 0 1,1 1-1,4-1 62,16-2 2829,-21 2-2858,1-1 0,0 1 0,-1 0 0,1 0 0,-1-1 0,1 1 0,-1 0 0,1-1-1,-1 1 1,0 0 0,1-1 0,-1 1 0,1-1 0,-1 1 0,0-1 0,1 1 0,-1-1 0,0 1 0,0-1 0,1 1 0,-1-1 0,0 0 0,0 1 0,0-1 0,0 1 0,0-1 0,1 0 0,-1 1-1,-1-2 1,1-1 512,0 3-112,-3-3-160,-10-10 75,10 9-102,3 4 33,0 0-81,-3 4 27,-10 9-213,12-13-45,1 0 1,0 0-1,0 1 1,0-1-1,0 0 1,-1 0 0,1 0-1,0 1 1,0-1-1,0 0 1,-1 0-1,1 0 1,0 0 0,0 1-1,-1-1 1,1 0-1,0 0 1,-1 0-1,1 0 1,0 0 0,0 0-1,-1 0 1,1 0-1,0 0 1,-1 0-1,-1 0 42,0 1 1,0-1-1,0 1 0,0-1 0,0 1 0,0 0 0,0 0 0,0-1 0,0 2 0,-3 1 1,-6 3 472,5-3-308,-1 1 0,1-1 0,0 1 0,0 0 0,0 0 0,0 1 0,1 0 1,-9 9-1,-5 5 232,11-11-338,1 0 1,-1 0 0,2 0 0,-1 1 0,1 0 0,1 0 0,0 1 0,0-1-1,0 1 1,-5 20 0,9-23-71,0 0 0,0 0 0,0 1 0,2 10 0,-1 13-8,0-24 1,0-5 1,-1-1 1,1 1-1,0-1 1,0 1-1,1-1 1,-1 1-1,0-1 1,0 0-1,1 1 1,0 1-1,0-1 2,0-1 0,0 0 0,0 0 1,0 0-1,0 0 0,0 0 0,1 0 0,-1-1 0,0 1 0,0 0 1,1 0-1,-1-1 0,0 1 0,1-1 0,1 1 0,4 2 30,-3-2-57,-1 0-1,0 0 1,1 0-1,-1 0 1,1 0-1,4 0 1,-1-2-221,0-1 0,1 0 1,9-3-1,24-4-544,-33 8 655,1 0-1,-1-1 1,0 0-1,0 0 0,0-1 1,0 0-1,-1-1 0,1 0 1,-1 0-1,9-7 1,59-44-688,-70 52 774,0-1 1,-1 1-1,1-1 1,7-8-1,-11 10 42,0 1 0,1-1-1,-1 0 1,0 0-1,0 0 1,0 0 0,0 0-1,-1 0 1,1 0-1,-1 0 1,1-1 0,-1 1-1,0 0 1,1-3-1,-1 5 15,0-1 0,0 0 0,0 1 0,0-1 0,0 0 0,1 1 0,-1-1 0,-1 0 0,1 1 0,0-1 0,0 0 0,0 1-1,0-1 1,0 0 0,-1 1 0,1-1 0,0 1 0,0-1 0,-1 0 0,1 1 0,0-1 0,-1 1 0,1-1 0,-1 1 0,1-1 0,-1 1-1,1-1 1,-1 1 0,1 0 0,-1-1 0,0 1 0,1 0 0,-1-1 0,1 1 0,-1 0 0,0 0 0,1-1 0,-1 1 0,0 0 0,1 0 0,-1 0-1,0 0 1,1 0 0,-1 0 0,0 0 0,1 0 0,-1 0 0,-1 1 0,1-1 14,1 0 0,-1-1 0,0 1 0,0 0 0,1 0 0,-1 1-1,0-1 1,0 0 0,1 0 0,-1 0 0,0 0 0,1 1 0,-1-1 0,0 0 0,1 0 0,-1 1 0,0-1 0,1 1 0,-1-1 0,1 1 0,-1-1-1,0 1 1,1-1 0,-1 1 0,0 0 0,1 2 79,-1-1 1,1 0-1,-1 1 0,1-1 1,0 0-1,0 1 0,0 3 0,1 6 48,-2 2-60,1-9-74,-1 1 1,1 0-1,0-1 1,1 1-1,-1-1 0,1 1 1,0-1-1,1 1 1,1 5-1,4-1 98,0 0 0,1-1-1,0 1 1,1-2 0,0 1 0,15 10 0,-15-13-31,0-1 1,1 1 0,-1-2-1,1 1 1,15 3-1,-3 0-27,-10-3-31,-9-3-21,2 0-1,-1 0 0,0-1 0,0 1 1,1-1-1,-1 0 0,0 0 1,1 0-1,-1-1 0,1 0 0,-1 0 1,1 0-1,-1 0 0,6-1 1,-3-2 15,1 1 0,0-1 0,-1 0 1,0-1-1,0 1 0,0-1 1,0-1-1,10-8 0,-10 5 52,1-1 0,-1 0 0,0-1 0,-1 0 0,0 0 0,-1 0 0,7-18 0,-10 19-60,-1 0 0,0-1-1,0 1 1,-1 0 0,-1-12-1,0-13-77,2 29 38,-2 0-1,1 1 1,0-1-1,-3-9 1,-10-12-190,12 22 83,0 0 0,1 0 0,-1-1-1,1-7 1,0 12 131,0-6-490</inkml:trace>
</inkml:ink>
</file>

<file path=ppt/ink/ink1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34:59.31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18 8224,'23'22'3685,"-22"-20"-3604,1-1 0,-1 1 1,1-1-1,0 0 0,-1 0 0,1 0 1,0 0-1,0 0 0,0 0 0,3 1 0,1-1 172,1 0 0,-1-1-1,11 1 1,-5-1-89,-7 1-112,-1-1 0,1 0 1,-1 0-1,1 0 0,-1 0 1,1-1-1,-1 0 0,7-2 1,19-10 36,-21 8-58,0 1-1,18-6 1,-4 5 86,-18 4-90,0 0-1,1 0 1,-1-1 0,0 1-1,0-1 1,0 0 0,0 0-1,-1-1 1,1 0 0,-1 0-1,1 0 1,-1 0 0,8-8 0,-11 10-25,0 0 0,1 0 1,-1 0-1,0-1 1,0 1-1,0 0 1,0-1-1,0 1 0,0-1 1,-1 0-1,2-2 1,-2 3-11,0 1 0,0-1 0,0 1 0,0-1 0,0 0 0,0 1 1,0-1-1,0 1 0,-1-1 0,1 0 0,0 1 0,0-1 0,-1 1 0,1-1 0,0 1 0,-1-1 1,1 0-1,-2-1-44,1 1 0,-1 0 0,0-1 0,1 1 0,-1 0 0,0 0 0,-3-2 1,-24-13-632,23 13 693,1 0 1,-1 1 0,0-1-1,0 1 1,0 1-1,0-1 1,0 1 0,0 0-1,0 0 1,0 1-1,-1 0 1,1 0-1,0 1 1,0-1 0,0 1-1,-1 0 1,-9 4-1,10-3 151,-1 0-1,1 0 1,0 1-1,0 0 0,0 0 1,0 1-1,1-1 1,-1 1-1,1 0 1,0 1-1,0-1 0,0 1 1,1 0-1,0 0 1,-7 10-1,10-11-65,-1 0 0,1 0 0,0-1 0,0 1-1,0 6 1,-2 4 115,-1 6 77,1-10-113,1-1 0,0 1-1,0 17 1,2-23-138,0 0 0,1 0 0,0 0 0,-1 0 1,1 0-1,1 0 0,-1 0 0,0 0 0,1 0 0,0-1 0,0 1 1,0-1-1,3 4 0,0 0-96,0-1 0,1 0 0,0 0 0,0-1 0,1 0 0,-1 0-1,1 0 1,0-1 0,1 0 0,-1 0 0,0-1 0,1 0 0,0 0 0,0-1 0,14 3 0,-8-4-473,-1 0 0,1 0-1,-1-1 1,1-1 0,-1 0 0,0-1-1,1 0 1,-1-1 0,13-5 0,-10 2-1611,27-4 0,-28 8 723,27 0 0,-41 2 1383</inkml:trace>
</inkml:ink>
</file>

<file path=ppt/ink/ink17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37:35.58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 795 4064,'-16'33'1307,"13"-27"-801,3-6 43,0 0 934,0 0-368,3 0 58,5 0-820,-4 1-273,-1-1-1,1 0 0,-1 0 1,1 0-1,0 0 0,-1-1 1,1 0-1,-1 1 0,1-1 1,-1 0-1,1-1 0,-1 1 1,0-1-1,0 1 0,1-1 1,-1 0-1,5-4 0,-2 0-50,0 1 0,1 0-1,-1 0 1,1 1 0,0 0-1,8-4 1,-4 3-7,-1 0 0,13-10 0,13-18-6,-34 31-12,1-1 0,-1 0 1,1 1-1,-1-1 0,0 0 1,0 0-1,0 0 0,-1-1 0,2-2 1,11-40 70,-6 19-62,13-31 0,-7 26-119,27-69-263,-31 72 330,-2 7 14,10-44-1,-15 41-24,-2 16 31,0 0 1,1 0-1,0 0 0,1 0 0,0 0 0,5-10 0,-4 10 68,-1 5-7,-1 0 0,-1 1 0,1-1 1,0 0-1,-1 0 0,0 0 0,0 0 0,0 0 0,-1 0 0,1-7 0,-1 9-6,0 0 0,1 0 0,-1 0-1,0 0 1,1 0 0,-1 0 0,1 0-1,0 0 1,0 0 0,0 0-1,0 1 1,0-1 0,1-2 0,4-6-46,1-4-276,-6 12 241,0-1-1,1 0 1,-1 0 0,1 1 0,-1-1 0,4-3-1,-2 3 478,-3 0-48,0-6-57,0 18-158,0-6-73,0-3 11,0 3 117,0 2-167,-1 0 0,0-1 0,0 1 0,0-1-1,0 1 1,-1-1 0,0 1 0,0-1 0,-4 6 0,3-3 11,-1-1-1,1 1 1,1 0-1,-5 13 1,1 32 204,-7-6-123,11-36-136,1 0-1,0 0 1,0 0 0,1 1-1,0-1 1,1 0 0,3 13-1,9 13-6,-12-34-26,-1 1 0,1-1 1,0 1-1,0-1 1,0 0-1,0 1 1,1-1-1,-1 0 1,1 0-1,-1 0 1,1 0-1,0 0 1,0 0-1,2 1 0,-1-1-58,0-1-1,1 0 1,-1 0-1,0 0 1,1 0-1,-1 0 1,1-1-1,-1 0 0,1 1 1,5-2-1,5 2-467,-7-1 361,-1 1-1,0-1 0,1-1 0,-1 1 0,0-1 0,1 0 0,-1 0 0,7-3 1,0-3-73,0-1 1,-1 0 0,-1 0-1,1-1 1,-1-1 0,0 0-1,17-21 1,-17 14 149,-1 1 0,15-36-1,-9 19 135,-6 15-19,-4 7 0,-1 0 1,0 0 0,5-16 0,-4-9 248,3 19-86,-8 15-126,0 1 0,0-1 1,-1 0-1,1 1 0,0-1 0,-1 0 0,1 0 0,-1 1 0,1-1 1,-1-3-1,0 5-30,0 0 0,0-1 0,0 1 0,0 0 0,0 0 1,0-1-1,0 1 0,1 0 0,-1 0 0,0-1 0,0 1 1,0 0-1,0-1 0,0 1 0,0 0 0,1 0 0,-1 0 0,0-1 1,0 1-1,0 0 0,0 0 0,1 0 0,-1-1 0,0 1 1,1 0-1,1-3 67,-1 1 0,1-1-1,0 1 1,-1-1 0,1 0 0,-1 0 0,0 0 0,0 0 0,0 1 0,0-2 0,-1 1 0,1 0 0,-1 0 0,0 0 0,0 0 0,0-3 0,0 2 63,0 4-96,0 0-128,1 1 47,-1-1 0,1 0 0,0 0 0,0 0 1,0 0-1,-1 0 0,1 0 0,0 0 0,0 0 1,0 0-1,-1 0 0,1-1 0,0 1 0,0 0 1,-1 0-1,1-1 0,0 1 0,-1 0 0,2-2 1,1-8 485,-6 20-32,3-9-352,-1-1-1,0 1 1,1-1-1,-1 0 1,0 1-1,0-1 1,1 0 0,-1 0-1,0 1 1,0-1-1,1 0 1,-1 0-1,0 0 1,0 0-1,1 0 1,-1 0-1,0 0 1,0 0-1,-1-1 1,2 3-31,0-1 0,0 0 0,1 0 0,-1 0 0,0 0 0,-1 1 0,1-1 0,0 0 0,0 0 0,0 0 0,-1 0 0,1 0 0,-1 0 0,1 1 0,-1 0 0,-12 21 197,6 9 234,-9-2-101,10-17-212,2 0-1,0 1 1,-3 15 0,-8 50 226,15-78-379,-3 32 114,1 0 1,3 42-1,0-23 0,-1-46-97,0 0 0,0 1 0,3 10-1,-3-15-26,1 0 0,0 0 0,0 0 0,-1-1-1,1 1 1,0 0 0,1 0 0,-1-1 0,0 1-1,3 2 1,-1-1-414,-3-3-38,0 0-431,0-3-44,0-10-1018,0 10 598</inkml:trace>
</inkml:ink>
</file>

<file path=ppt/ink/ink17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37:36.1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2 20 4224,'0'0'1365,"0"-3"-826,0-10-113,0 9 486,0 4-170,0 4 330,0-2-971,0 0 0,-1 0 0,1 0 0,-1 1 0,0-1 0,0 0 0,0 0 0,0 0-1,0 0 1,0 0 0,0 0 0,-1-1 0,1 1 0,-3 2 0,4-4-79,0 0 0,-1 1 0,1-1-1,0 0 1,0 0 0,0 0 0,-1 1-1,1-1 1,0 0 0,0 0 0,0 0-1,0 1 1,-1-1 0,1 0-1,0 1 1,0-1 0,0 0 0,0 0-1,0 1 1,0-1 0,0 0 0,0 0-1,0 1 1,0-1 0,0 1 0,0 4 297,0-1-194,0 0 0,0-1-1,0 1 1,0 0 0,-1-1 0,1 1-1,-2 4 1,-2 1 11,2-1-29,-1-1 0,1 1 0,0 0 0,1 0 0,0 0 0,-1 14 0,2-17-49,0 0 1,-1 0-1,0 0 0,0-1 0,0 1 0,-1 0 0,0 0 0,0-1 0,-4 8 1,5-7-14,0 0 1,0 0 0,0 0 0,1 1 0,-1-1-1,1 0 1,1 7 0,0-4-439,-1-8 375,0 0 0,0 0 0,0 0 0,0 0 1,0 0-1,0 0 0,0 0 0,0 0 0,0 1 0,0-1 0,0 0 0,0 0 1,0 0-1,0 0 0,0 0 0,0 0 0,0 0 0,0 1 0,0-1 0,0 0 1,0 0-1,0 0 0,0 0 0,0 0 0,0 0 0,0 0 0,-1 0 1,1 0-1,0 0 0,0 1 0,0-1 0,0 0 0,0 0 0,0 0 0,0 0 1,0 0-1,0 0 0,0 0 0,-1 0 0,1 0 0,0 0 0,0 0 0,0 0 1,0 0-1,0 0 0,0 0 0,0 0 0,0 0 0,-1 0 0,1 0 1,0 0-1,0 0 0,0 0 0,0 0 0,0 0 0,0 0 0,-10 0-2958,23 0 854</inkml:trace>
</inkml:ink>
</file>

<file path=ppt/ink/ink17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37:45.6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7 1367 5472,'0'17'1760,"0"-14"-1051,-3-3-213,-1 0-203,1-1 683,4-4-438,-8-5-105,7 9-416,-1 1 0,1 0 1,0 0-1,0 0 0,-1 0 0,1-1 1,0 1-1,0 0 0,0 0 0,0-1 1,-1 1-1,1 0 0,0 0 0,0-1 0,0 1 1,0 0-1,0 0 0,0-1 0,0 1 1,0 0-1,0 0 0,-1-1 0,1 1 1,0 0-1,1-1 0,-1-4 195,0 2-132,0 0-1,0 0 1,0 0-1,0 1 1,0-1-1,-1 0 1,1 0-1,-3-5 1,-3-1 201,5 7-236,0 0 0,0 0 0,0 0 0,0 1 0,0-1 0,0 0 0,0 0-1,1 0 1,-1 0 0,1 0 0,-1 0 0,1 0 0,0-1 0,0-2 0,1-8 8,-1 6-38,0 0 0,0 1 0,0-1 0,-1 0 0,-2-11 1,1 10 14,-2-12 46,0 0 0,2 0-1,0 0 1,1-1 0,3-23 0,11-64-23,-7 24-59,-2 33-36,1 0-1,3 0 1,14-50-1,11-7 171,-19 62 112,3 1 0,30-59 0,-23 58 322,52-71 0,-36 58-166,-28 40-277,-5 9-4,0-1-1,1 1 0,17-18 0,-23 26-77,0 0 1,0 0-1,0 0 0,1 1 0,-1-1 1,0 1-1,1-1 0,3 0 0,-5 1-24,1 1-1,-1-1 0,0 1 1,0 0-1,1 0 0,-1 0 1,0 0-1,1 0 1,-1 0-1,0 0 0,0 0 1,1 0-1,-1 1 0,2 0 1,-1 0 1,1 0 1,-1 1-1,0-1 0,0 1 1,0 0-1,0 0 0,-1 0 0,1 0 1,0 0-1,-1 0 0,0 0 1,1 1-1,-1-1 0,0 0 1,0 1-1,0-1 0,1 4 1,-1-1 12,0-1 0,0 1 1,-1 0-1,0-1 0,1 1 1,-1 0-1,-1 0 0,1-1 1,-1 1-1,0 0 0,0-1 1,0 1-1,-1-1 0,1 1 1,-1-1-1,0 1 0,0-1 1,-1 0-1,1 0 0,-1 0 1,0-1-1,0 1 0,-6 5 1,-50 49-1399,53-51 1030,-2-1 0,1 0-1,0 0 1,-11 4 0,12-6-49,1-1 1,-1 1 0,-9 9-1,12-10-1162,3-3 539,4 0 894,0 1-1,0-1 1,0 1-1,0 0 1,0 0 0,0 0-1,0 0 1,6 4-1,3 0 75,8 2 40,-16-6 6,-1 0-1,0 1 1,0-1-1,0 1 1,0 0-1,0 0 1,0 1-1,4 2 1,15 17 38,-16-15 118,-1-1 0,1 1 0,12 7 0,-9-9 1,-8-4-117,-1-1 1,1 1 0,-1 0 0,0 0 0,1-1 0,-1 1-1,0 0 1,1 0 0,-1 0 0,0 0 0,0 0-1,0 1 1,0-1 0,0 0 0,0 0 0,0 1 0,0-1-1,-1 1 1,1-1 0,0 1 0,-1-1 0,1 1-1,-1-1 1,0 1 0,1-1 0,-1 1 0,0-1-1,0 3 1,0 7 53,1-6 170,-1 0-1,0 1 1,-1-1 0,-1 8-1,2-11-174,-1 0-1,1 0 0,-1 0 1,0 0-1,0 0 0,0 0 1,0-1-1,0 1 1,-1 0-1,1 0 0,0-1 1,-1 1-1,1-1 0,-1 1 1,-3 1-1,-1 0 62,0 0 0,0 0-1,0-1 1,0 0-1,0 0 1,-1-1 0,1 0-1,-11 1 1,-8 2 61,-21 9 87,25-11-181,0 0-1,-36-2 1,29-1 9,-37 1-287,63 0 81,0 0 0,0 0-1,0-1 1,0 1 0,0 0 0,0-1 0,0 0 0,0 1 0,0-1 0,0 0 0,0 0 0,1 0-1,-1-1 1,0 1 0,1 0 0,-1 0 0,-2-3 0,4 4 57,0 0 1,0 0-1,0 0 1,0 0-1,0 0 1,-1-1-1,1 1 1,0 0-1,0 0 1,0 0-1,0 0 1,0 0-1,0 0 1,0 0-1,0 0 1,-1-1-1,1 1 1,0 0-1,0 0 0,0 0 1,0 0-1,0 0 1,0-1-1,0 1 1,0 0-1,0 0 1,0 0-1,0 0 1,0 0-1,0-1 1,0 1-1,0 0 1,0 0-1,0 0 1,0 0-1,0 0 1,0-1-1,0 1 1,0 0-1,0 0 1,0 0-1,1 0 1,-1 0-1,0-1 0,0 1 1,0 0-1,0 0 1,0 0-1,0 0 1,0 0-1,0 0 1,1 0-1,-1 0 1,0 0-1,0 0 1,0-1-1,2 0-287,0-1 0,-1 1-1,1-1 1,0 1 0,-1 0-1,1 0 1,0 0 0,4-2-1,-1 2-82,0 0-1,1 1 1,-1-1-1,10 1 1</inkml:trace>
</inkml:ink>
</file>

<file path=ppt/ink/ink17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37:46.23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3 586 6400,'0'59'3301,"0"55"-1296,0-111-1775,0-3-12,0 0 268,0-3-230,-1-7-313,0 3 21,1-1 0,0 0 0,0 0 0,1 0 0,0 1-1,2-12 1,10 0-12,-10 12 40,-3 7 6,1-1 0,-1 0 0,0 0 0,1 0 0,-1 1 0,1-1 0,-1 0 0,1 1-1,-1-1 1,1 0 0,-1 1 0,1-1 0,0 0 0,-1 1 0,1-1 0,0 1 0,-1 0 0,1-1 0,0 1 0,0-1 0,1 1-1,4-3 52,13-10 410,1 6-150,-10 1-217,-8 5-100,-1 0 1,1 0-1,0 0 0,0 0 1,0 0-1,-1 0 0,1 0 0,0 1 1,0-1-1,0 1 0,1-1 0,-1 1 1,2 0-1,23 0-1597,-12 0-3291,2 0 2272</inkml:trace>
  <inkml:trace contextRef="#ctx0" brushRef="#br0" timeOffset="1">0 78 5472,'0'-39'2016,"0"39"-1536,20 0-160,-1-19 1664,-19 19-1152,39 0 0,-19 0-480,19-20 0,0 20-192</inkml:trace>
</inkml:ink>
</file>

<file path=ppt/ink/ink17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37:46.69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9 0 6560,'19'39'2432,"-19"-39"-1888,39 78-160,-19-19 576,19-40-608,0 40 416,0-20-448,0 0 64,-19 20-256,19-40 224,-20 20-224,1-19-1664,-1-20 832,-19 0-3808,20 0 2496</inkml:trace>
  <inkml:trace contextRef="#ctx0" brushRef="#br0" timeOffset="1">430 137 7136,'-39'19'2656,"39"-19"-2080,-19 39-160,-20-19 1472,19 19-1120,1-19 768,-40 19-896,0 0-224,20 0-256,-19-20-1184,19 1 576,19-1-3520,1 1 2208</inkml:trace>
</inkml:ink>
</file>

<file path=ppt/ink/ink17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37:47.1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50 3 5984,'16'0'1920,"-13"0"-1174,-6 0-223,-75 0 2997,51-1-3019,13 0-401,0 1-1,-1 0 0,1 1 0,-16 3 0,10 2-92,12-4 22,0 0 0,-1 0 0,1 0 0,0-1 0,-9 0 1,11-1-16,0 0 0,1 1 0,-1-1 0,0 1 1,1 0-1,-1 1 0,1-1 0,-1 1 1,1 0-1,0 0 0,-9 6 0,-9 8-40,11-10-145,10-6 155,1 0 1,0 1 0,-1-1-1,1 1 1,0-1 0,-1 1-1,1 0 1,0-1 0,0 1-1,0 0 1,-1 0 0,1 0-1,0 0 1,0 0-1,0 0 1,1 0 0,-1 0-1,0 1 1,0-1 0,0 0-1,1 0 1,-1 1 0,1-1-1,-1 0 1,1 1 0,0-1-1,-1 1 1,1-1 0,0 0-1,0 1 1,0-1 0,0 3-1,0 149 187,0-140-154,0-1 1,-1 1-1,-1-1 1,-5 20-1,4-20 29,1 0-1,0 0 1,1 1-1,0 19 1,1-10-8,1-11-24,-1 0-1,0 0 1,-1 0 0,-3 18-1,-1-9-41,2-11 23,1-1 0,0 0 0,0 1 0,0 12 0,2-19 24,0 0 1,0 0-1,0 0 1,-1 1-1,1-1 0,-1 0 1,1 0-1,-1 0 1,0 0-1,0 1 1,0-1-1,0 0 0,-2 2 1,2-2-1,0 0 1,0 0-1,0 0 1,0 0-1,0 0 0,0 0 1,0 0-1,1 0 1,-1 1-1,1-1 1,0 0-1,0 0 0,0 4 1,-1 0-18,3 14 54,-2-19-45,1-1-1,-1 1 0,0 0 0,0-1 0,1 1 0,-1-1 0,0 0 1,1 1-1,-1-1 0,1 1 0,-1-1 0,1 1 0,-1-1 0,1 0 0,-1 1 1,1-1-1,-1 0 0,1 0 0,-1 1 0,1-1 0,-1 0 0,1 0 1,-1 0-1,1 0 0,0 0 0,-1 1 0,1-1 0,-1 0 0,2-1 1,-2 1-3,0 0 1,1 0-1,-1 0 1,0 0 0,1 0-1,-1 1 1,0-1-1,0 0 1,1 0 0,-1 0-1,0 0 1,0 0 0,1 0-1,-1 0 1,0 0-1,0 1 1,1-1 0,-1 0-1,0 0 1,0 0-1,0 1 1,1-1 0,-1 0-1,0 0 1,0 1 0,3 1 30,-1-1 1,1 1 0,-1 0-1,1-1 1,-1 0-1,1 0 1,0 1 0,0-2-1,0 1 1,-1 0 0,1 0-1,6-1 1,42 1 757,-32-1-696,-16 0-178,1 0 0,-1 0 1,0 0-1,0-1 0,1 1 1,-1-1-1,0 0 0,0 0 0,0 0 1,0 0-1,4-3 0,-4 3-180,0-1 0,0 1 0,0 0 0,0 0 0,0 0 0,1 0 0,-1 0 0,0 1 0,0 0 0,0-1 0,6 1 0,-4 0-403,0 0 1,0-1 0,-1 0 0,1 0 0,0 0 0,0-1-1,-1 0 1,1 1 0,7-6 0,-10 7 371,-1-1 0,1 0 0,0 1 0,0 0 0,-1-1 0,1 1 1,0 0-1,0 0 0,2 0 0,-4 0 287</inkml:trace>
</inkml:ink>
</file>

<file path=ppt/ink/ink17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37:47.71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 79 7648,'-19'-20'2816,"19"20"-2176,19 0-192,1 0 1376,0 0-1088,19-19 64,0 19-480,0 0-32,0-20-160,0 20-2176,20-19 1120</inkml:trace>
  <inkml:trace contextRef="#ctx0" brushRef="#br0" timeOffset="1">665 118 6048,'0'0'1952,"0"10"-1179,0-1-574,0-1 0,-3 17 0,-6-3 764,8-21-861,0 1 0,0 0 0,0-1 0,1 1 0,-1 0 0,0 0 0,1-1 0,0 1 0,-1 0 0,1 0 0,0 3 0,0-1 36,-1 0 0,1 0 1,-1 0-1,0 0 0,0 0 0,0-1 1,0 1-1,-3 4 0,-3 11 127,5-6 71,1 1 0,0-1 0,2 22-1,-1-15 184,0-20-515,0 0 0,0 0 1,0 0-1,0 0 1,0 0-1,0 1 0,0-1 1,0 0-1,0 0 1,0 0-1,0 0 0,0 0 1,0 0-1,0 0 1,0 0-1,0 1 0,0-1 1,0 0-1,0 0 0,0 0 1,0 0-1,0 0 1,0 0-1,0 0 0,0 0 1,0 0-1,0 1 1,0-1-1,0 0 0,0 0 1,0 0-1,-1 0 1,1 0-1,0 0 0,0 0 1,0 0-1,0 0 1,0 0-1,0 0 0,0 0 1,0 0-1,0 0 1,-1 0-1,1 0 0,0 0 1,0 0-1,0 0 1,0 0-1,0 0 0,0 0 1,0 0-1,-1 0 1,1 0-1,0 0 0,0 0 1,0 0-1,-13 0 108,13 0-111,0 0 0,0 0 0,-1 0 0,1 0 0,0 0 0,0 0 0,0 0 0,0 0 0,0 0 0,0 0 1,0 0-1,0 0 0,-1 0 0,1 0 0,0 0 0,0 0 0,0 0 0,0 0 0,0 0 0,0 0 0,0 0 0,0 0 0,-1 0 0,1 0 0,0 0 0,0 0 0,0 0 0,0 0 0,0 0 0,0 0 0,0-1 0,0 1 0,0 0 0,0 0 0,0 0 0,0 0 0,0 0 0,-1 0 0,1 0 0,0 0 0,0 0 0,0-1 0,0 1 0,0 0 1,0 0-1,0 0 0,0 0 0,0 0 0,0 0 0,0 0 0,0 0 0,0-1 0,0 1 0,0 0 0,0 0 0,1 0 0,-2-3-8,1 0 0,0 0 0,0 0 0,0 0 0,1 0 0,-1 1 0,1-1 0,0 0 0,0 0 0,-1 0 0,2 1 0,-1-1 0,0 0 0,1 1 0,-1 0 0,1-1 0,-1 1 0,5-5 0,-1 2-66,0-1 0,0 1-1,-1-1 1,5-9 0,-4 8-39,0-1-1,0 1 1,0 0-1,9-8 1,-14 15 112,5-5-31,0 0 0,0 1 0,0 0 0,11-7 0,-13 9 24,1 1 0,0 0 1,-1 0-1,1 0 0,4 0 1,5-2-2,6-4 5,-15 5-22,0 1 0,0-1 0,-1 1-1,1 0 1,0 0 0,0 1 0,0-1 0,5 1 0,10 0-973,1 0 268</inkml:trace>
</inkml:ink>
</file>

<file path=ppt/ink/ink17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37:48.04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0 4736,'0'0'1760,"0"0"-1376,0 0-96,20 0 1248,-20 0-896,19 0 1056,1 0-960,-1 0 544,1 0-736,19 0-288,0 0-160,19-20 96,1 20-96</inkml:trace>
</inkml:ink>
</file>

<file path=ppt/ink/ink17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37:48.67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0 254 4736,'-16'0'1530,"13"0"-932,3 0-172,0 0 374,0 0-133,0 0 373,0 0-309,0 0-70,-4 0-181,4 0-452,-1 0 0,1 0 0,-1 0 0,0 0 0,1 0 0,-1 0 0,1 1 0,-1-1 0,0 0 0,1 0 0,-1 0 0,1 0 0,-1 1 0,1-1 0,-1 0 0,1 1 0,-1-1 0,1 0 0,-1 1 0,1-1 0,-1 1 0,1-1 0,0 1 0,-1-1 0,1 1 0,0-1 0,-1 1 0,1-1 0,0 1 0,-2 20 637,2-15-490,0-6-168,0 0-1,0 0 1,0 1 0,0-1 0,0 0-1,0 0 1,0 0 0,0 0 0,0 0-1,0 0 1,0 0 0,0 0 0,0 1-1,0-1 1,0 0 0,0 0-1,0 0 1,0 0 0,0 0 0,0 0-1,0 0 1,0 0 0,0 1 0,0-1-1,0 0 1,0 0 0,0 0 0,0 0-1,0 0 1,1 0 0,-1 0 0,0 0-1,0 0 1,0 0 0,0 0-1,0 0 1,0 0 0,0 1 0,0-1-1,0 0 1,1 0 0,-1 0 0,0 0-1,0 0 1,0 0 0,0 0 0,0 0-1,0 0 1,0 0 0,0 0 0,1 0-1,-1 0 1,0 0 0,0 0-1,0 0 1,0-1 0,1 1 14,-1 0 1,1 0-1,-1 0 1,1 0-1,-1 0 1,1 0-1,-1 0 1,1 0-1,-1 1 1,1-1-1,-1 0 1,1 0-1,-1 0 1,1 0-1,-1 1 1,1-1-1,-1 0 1,1 1-1,-1-1 1,1 0-1,-1 1 1,0-1-1,1 0 1,-1 1-1,0-1 1,1 1-1,-1-1 1,0 0-1,0 1 1,1 0-1,5 8 193,10-3-1,-10-3-174,0 0-1,0-1 1,0 0-1,1 0 1,-1-1-1,8 2 1,4-2 61,21-1 1,0-1-12,10 2 28,162-5 166,255-35 43,-167 7-22,-191 22-217,100-10 7,16-13-95,-122 17-14,497-65 68,-361 45 0,-46 17-69,-49 12 59,-29-6 261,-95 11-249,0 1-19,-1-1-1,0-1 1,29-8-1,-28 7-173,-16 5-97,-6 2-32,0-1 11,1 0 0,-1 0-1,0 0 1,0 0-1,-1 0 1,1-1-1,0 1 1,0-1-1,-1 0 1,-4 1-1,-28 14-1209</inkml:trace>
</inkml:ink>
</file>

<file path=ppt/ink/ink17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37:49.69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2 40 4224,'0'-36'2421,"0"32"-1104,0 4-277,0 0 240,-4 0-496,3 0-749,-1 1-1,1-1 0,0 0 0,-1 0 0,1 1 1,-1-1-1,1 1 0,0-1 0,-1 1 0,1-1 1,0 1-1,-1 0 0,1 0 0,0-1 0,0 1 1,0 0-1,0 0 0,0 0 0,0 1 0,0-1 1,-1 2-1,-2 3 160,1 0-1,0 0 1,-4 12 0,-3 8 161,0-8-59,4-7-139,1 0-1,0 0 1,-5 16 0,4 12 35,1-25-144,0 8 16,5-21-59,0 1 1,1-1 0,-1 0-1,0 1 1,1-1 0,-1 1 0,1-1-1,-1 0 1,2 3 0,3 6 22,-3 2-9,-2-11-19,0 0-1,0 0 0,0 0 0,0 0 0,0 0 0,0-1 1,0 1-1,0 0 0,0 0 0,1 0 0,-1 0 0,0 0 1,1-1-1,-1 1 0,0 0 0,1 0 0,-1-1 1,1 1-1,-1 0 0,1-1 0,0 1 0,-1 0 0,1-1 1,0 1-1,-1-1 0,1 1 0,0-1 0,0 1 0,-1-1 1,1 0-1,0 1 0,0-1 0,0 0 0,0 0 1,-1 1-1,1-1 0,0 0 0,0 0 0,0 0 0,0 0 1,0 0-1,1 0 0,10 0-23,-6 1-69,0-1-1,-1 0 1,1 0 0,-1-1-1,1 1 1,10-4 0,-3 1-227,1-2 0,0 0 0,-1 0 0,21-13 0,-17 7-177,27-17-430,-38 26 861,0-1-1,-1 0 1,0 0 0,6-5 0,2-12 82,-2 12 22,-10 8 6,1-1-1,-1 0 1,0 0 0,1 1-1,-1-1 1,0 0-1,0 0 1,0 0 0,1-1-1,-1 1 1,0 0-1,0 0 1,-1-1 0,1 1-1,0 0 1,0-1-1,-1 1 1,1-1 0,-1 1-1,1-1 1,0-2-1,-1 1 688,0 3 480,0 3-273,0 2-672,0-1 0,0 0-1,1 1 1,-1-1-1,1 0 1,0 0 0,4 8-1,-4-10-222,0 0-1,0 0 1,0 0 0,1 0-1,-1 0 1,1 0-1,-1 0 1,1-1-1,0 1 1,0 0-1,0-1 1,0 0-1,0 1 1,0-1-1,0 0 1,1 0-1,2 1 1,4 0 30,0-1-1,0 0 1,0-1 0,0 1 0,0-2-1,0 1 1,0-1 0,0-1 0,0 0-1,0 0 1,-1-1 0,1 0 0,8-4-1,8-4-48,-16 7-41,-1 0 0,1-1 0,0 0 0,-1 0 0,0-1 0,0 0 0,9-10 0,-9 9-48,-5 5 12,-1 0 1,0 1 0,0-1-1,0 0 1,0 0 0,0 0-1,-1 0 1,1-1 0,-1 1-1,1 0 1,-1-1 0,0 1-1,0-1 1,0 0-1,0 1 1,0-1 0,0-4-1,-1 7 25,0-1-1,0 1 0,0 0 0,0-1 0,0 1 0,0 0 0,0 0 0,0-1 0,0 1 0,0 0 0,0 0 0,0-1 0,0 1 1,-1 0-1,1 0 0,0-1 0,0 1 0,0 0 0,0 0 0,-1-1 0,1 1 0,0 0 0,0 0 0,0 0 0,-1-1 1,-5-5-580,-15-13-641,20 18 1049,-1-1 0,1 1 0,-1 0 1,0 0-1,1 1 0,-1-1 1,0 0-1,0 1 0,1-1 0,-1 1 1,0-1-1,-3 1 0,2 0-1122</inkml:trace>
</inkml:ink>
</file>

<file path=ppt/ink/ink1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35:05.33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36 2912,'0'0'923,"0"-3"-550,0-10-48,0 10 481,0 3-119,0 0 327,0-4-294,0-9 96,0 10-240,0 3 85,0-3-229,0-2-314,0 3-38,0-1 0,0 1 0,0-1 0,0 1 0,1-1 0,-1 0 0,0 1-1,1-1 1,1-2 0,14-1 155,4-7-38,-1 6-53,1-6 59,-7 7-109,-10 5-82,0-1 1,0 1-1,-1 0 1,1-1-1,-1 0 1,4-2-1,-6 4-11,1-1-1,-1 1 0,0 0 0,0 0 1,0 0-1,0 0 0,0 0 1,0-1-1,0 1 0,0 0 0,0 0 1,0 0-1,1 0 0,-1 0 1,0 0-1,0 0 0,0 0 0,0 0 1,0-1-1,0 1 0,1 0 0,-1 0 1,0 0-1,0 0 0,0 0 1,0 0-1,0 0 0,1 0 0,-1 0 1,0 0-1,0 0 0,0 0 1,0 0-1,1 0 0,-1 0 0,0 0 1,0 0-1,0 0 0,0 1 1,0-1-1,0 0 0,1 0 0,-1 0 1,0 0-1,0 0 0,0 0 0,0 0 1,0 0-1,0 0 0,0 1 1,1-1-1,-1 0 0,0 0 0,0 0 1,0 0-1,0 1 0,3 1-16,0 1 13,1 0-1,-1 0 0,0 1 1,0-1-1,0 1 1,0-1-1,-1 1 1,4 6-1,-5 2 34,1-1 0,-1 1 0,-1 0 0,-1 14 0,1-8 7,0-5 25,-1 0 0,0 0 0,-6 24 0,6-32-55,-1 0-1,1 0 1,-1 0-1,-1 0 1,1 0-1,-1 0 1,0 0-1,0-1 1,0 1-1,-4 3 1,-2-2-55,1 1-37,6 3 35,1-9 42,1 1 0,0-1 0,-1 1 0,1-1 0,-1 0 0,1 1 0,-1-1-1,0 0 1,1 1 0,-2 0 0,-2 0-32,1-1-1,-1 0 1,0 0 0,0 0 0,1 0-1,-1-1 1,0 0 0,0 1-1,1-1 1,-5-1 0,4 1 8,4 0 30,-1 0-1,1 0 1,0 0-1,-1 0 0,1 0 1,0 0-1,0 0 1,-1 0-1,1-1 0,0 1 1,0 0-1,-1 0 1,1 0-1,0 0 0,0 0 1,-1-1-1,1 1 1,0 0-1,0 0 1,0 0-1,0-1 0,-1 1 1,1 0-1,0 0 1,0-1-1,0 1 0,0 0 1,0 0-1,0-1 1,-1 1-1,1 0 0,0 0 1,0-1-1,0 0 1,-1-1-14,-1-2 0,1 1 0,0 0 0,-1 0 0,2 0 0,-1-1 0,0-3 0,1 6 11,0-1-1,0 1 1,0-1 0,1 1 0,-1 0 0,1-1 0,-1 1 0,1-1 0,1-1-1,2-7-6,1-6 12,-4 11 3,0 0 0,1 1-1,0-1 1,0 0-1,0 0 1,0 1-1,4-5 1,3-4-36,18-30-131,-21 29 19,-5 12 128,1-1-1,-1 0 1,0 0-1,1 1 1,0-1-1,2-3 1,-3 6 23,-1 1 1,0-1-1,0 0 1,0 0-1,1 0 0,-1 0 1,0 0-1,0 0 1,0 1-1,0-1 0,1 0 1,-1 0-1,0 0 1,0 0-1,0 1 0,0-1 1,0 0-1,0 0 1,0 0-1,0 1 0,0-1 1,1 0-1,-1 0 1,0 0-1,0 1 0,0-1 1,0 0-1,0 0 1,0 0-1,0 1 0,0-1 1,-1 0-1,1 0 1,0 1-1,0-1 0,1 13 41,-1 1 17,1-5-26,-1-1-1,-1 1 0,1-1 1,-4 16-1,-9 2 187,9-11-139,3-10-25,-1 0-1,1 0 0,-1 0 1,0 0-1,0-1 0,-1 1 1,-2 4-1,-12 20 202,12-13 153,7-12-405,-2-4 32,0-10 2,0 7-64</inkml:trace>
</inkml:ink>
</file>

<file path=ppt/ink/ink17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37:50.27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665 4736,'0'25'1106,"0"-14"2017,0-12-3100,0 1-1,0-1 1,0 1 0,0-1-1,0 1 1,0-1 0,0 1-1,0-1 1,0 1-1,0-1 1,0 1 0,1-1-1,-1 1 1,0-1 0,0 1-1,0-1 1,1 1 0,-1-1-1,0 1 1,1-1 0,-1 1-1,0 0 1,1-1-1,-1 1 1,0 0 0,1-1-1,-1 1 1,1 0 0,-1-1-1,1 1 1,-1 0 0,0 0-1,1 0 1,0-1 0,13-7 176,68-51 244,8-14-304,-56 44-201,50-35 1,-9 19-78,-13-7-69,-7 6 69,-24 9 88,-20 22 38,2 0 7,10-16 34,-15 17 37,8-22 0,3-8 221,-14 33-86,-3 8-97,0 0 1,0-1 0,-1 0 0,1 1 0,-1-1-1,0 0 1,0 0 0,0 1 0,-1-1-1,1 0 1,-1-7 0,0-28 1315,1 30-953,-1 20-112,1-4-257,-2 0 0,1-1 1,-1 1-1,-2 10 0,-10 18 95,6 4-26,-6 4 138,12-34-274,0 1 0,0-1 1,0 1-1,1-1 0,1 0 1,0 1-1,0-1 0,1 1 1,0-1-1,0 0 0,1 0 1,6 12-1,7 15-211,-16-34 154,1-1 0,-1 1 0,0-1 0,1 0 0,0 1 0,-1-1 0,1 1 0,0-1 0,0 0 0,-1 0 0,1 1 0,0-1 0,0 0 0,1 0 0,-1 0 0,1 1 0,0-2-29,0 1 1,0-1-1,0 0 1,0 0 0,0 0-1,0 0 1,0 0-1,0 0 1,0 0-1,-1-1 1,1 1 0,0-1-1,0 1 1,2-2-1,1 0-105,-1 1 1,0-1-1,-1 1 0,1-1 0,0 0 1,0-1-1,-1 1 0,1-1 0,-1 1 1,0-1-1,0 0 0,0 0 0,3-4 1,-4 0-347,5-6-586,3 6 623,6-8-186,-3-21-432,13-3 406,-24 35 616,-1 1 1,1-1-1,-1 0 0,-1 0 1,2-3-1,0-6-106,1 4 119,0 1 0,8-15 0,-7 16 215,-1-1-1,6-16 1,-3-11 536,2 18 316,-7 16-872,0-1-1,0 0 1,0 0-1,0 1 1,0-1-1,-1 0 1,1 0-1,-1 0 1,1 0-1,-1 0 1,0 0-1,1-2 1,-1-12 1410,0 13-432,3 3 128,10 0-368,-13 0-863,0 0 1,0 0-1,0 0 1,0-1-1,0 1 1,1 0 0,-1 0-1,0 0 1,0 0-1,0 0 1,0 0 0,0 0-1,0 0 1,0 0-1,1 0 1,-1 0 0,0 0-1,0 1 1,0-1-1,0 0 1,0 0 0,0 0-1,0 0 1,0 0-1,0 0 1,1 0-1,-1 0 1,0 0 0,0 0-1,0 0 1,0 0-1,0 0 1,0 0 0,0 1-1,0-1 1,0 0-1,0 0 1,0 0 0,0 0-1,0 0 1,0 0-1,0 0 1,0 0 0,0 1-1,0-1 1,0 0-1,0 0 1,0 0-1,0 0 1,0 0 0,0 0-1,0 0 1,0 0-1,0 1 1,0-1 0,0 0-1,0 4 118,-1 0-1,1 0 1,-1 0-1,0 0 1,0 0-1,-4 7 1,-2 9 160,5-11-164,1 0-1,0 0 0,1 0 0,1 14 0,-1-14 5,0 0-1,0 0 0,0 0 1,-4 14-1,-3-4 221,6-15-282,-1-1-1,1 1 1,0 0-1,0 0 1,0 0-1,0 0 1,1 0 0,-1 4-1,1-5-285,1 0 1,-1 0-1,0 0 0,0 0 0,-1 0 1,1 1-1,-1-1 0,0-1 0,1 1 1,-1 0-1,0 0 0,-1 0 1,1 0-1,0-1 0,-1 1 0,0 0 1,-2 3-1,4-6-89,1 0 0,0 1 0,-1-1 1,1 0-1,-1 1 0,1-1 0,0 0 1,-1 0-1,1 1 0,0-1 0,-1 0 0,1 0 1,0 0-1,-1 0 0,1 0 0,0 0 0,1 0 1,-2 0-374,3 0-1895</inkml:trace>
</inkml:ink>
</file>

<file path=ppt/ink/ink17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37:50.80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9 1 6976,'-20'19'2592,"20"-19"-2016,0 39-160,0-19 1376,0-1-1056,-19 20 128,19 0-512,0 1-32,0-21-192,0 20-896,0-19 384,-20-20-4544,20 0 2688</inkml:trace>
</inkml:ink>
</file>

<file path=ppt/ink/ink17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40:25.23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022 3072,'5'-4'195,"0"0"1,0 0-1,0 1 1,0 0-1,1 0 1,-1 0-1,8-2 1,10-5 528,-5-2-362,-6 7-265,-11 5-90,1-1 1,0 0 0,-1 0-1,1 1 1,-1-1 0,1 0-1,-1 0 1,1 0 0,-1 0-1,0-1 1,1 1 0,-1 0-1,0-1 1,0 1-1,2-3 1,2-4 55,10-14 141,18-1 20,-16 9-90,-7 6-42,0 0-1,0 1 1,21-10 0,41-17 154,-30 16-158,-1-3 1,48-31 0,52-52 127,34-25 43,-5 19-222,-12 9-64,200-129-63,-258 171 128,193-118 105,113-52-63,-405 228-84,502-266-1283,-253 138 791,-207 108 329,-1-1 0,52-39 0,-75 47-257,0 2-1,0 0 1,1 1-1,28-11 1,-27 19-1507</inkml:trace>
</inkml:ink>
</file>

<file path=ppt/ink/ink17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40:26.1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630 2720,'0'-3'54,"-1"0"0,1 0 0,1 0 0,-1 0 0,0 0 0,1-1 0,-1 1-1,1 0 1,0 0 0,0 0 0,1 1 0,-1-1 0,0 0 0,1 0 0,0 1 0,-1-1 0,1 1 0,0-1 0,0 1 0,1 0 0,-1 0 0,0 0 0,1 0 0,-1 0 0,6-2 0,-1-1-58,15-11 66,5-20 290,-3 10 200,51-44 0,-1 2 163,-11-3-193,-48 53-426,54-63 478,109-98-1,-119 129-365,40-37 128,-3-10 92,-22 21-131,43-37-107,192-143-1,-95 111-236,-180 123 46,496-333 76,-481 321-69,156-102 20,1 23-83,-171 95 7,165-90-537,101-67-394,-206 112 444,-83 54 327,-1-1-1,0-1 1,0 1-1,13-19 1,-13 13-36,-1 0 1,11-23 0</inkml:trace>
</inkml:ink>
</file>

<file path=ppt/ink/ink17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40:10.6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 90 4896,'-18'-18'2192,"18"17"-2025,0 0-1,0 0 1,0-1 0,-1 1 0,1 0-1,0 0 1,0 0 0,1-1 0,-1 1 0,0-2-1,0 0 752,9 4 121,-7-1-976,1 0 0,-1 0 0,0 0 0,1 0 0,-1 0 0,0-1 0,1 1 0,-1-1 0,4-1 0,0 0-12,0-1 1,0 1-1,1 0 1,-1 0-1,1 0 0,-1 1 1,8 0-1,3-2 23,6 0 4,10-2-253,54-1 0,32-3 218,9 0 682,123 9-2197,-233 0 886</inkml:trace>
</inkml:ink>
</file>

<file path=ppt/ink/ink17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40:11.02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6 0 5568,'15'15'1786,"-15"-15"-1758,0 1-1,1-1 1,-1 0-1,0 1 1,0-1-1,1 0 1,-1 0-1,0 1 1,0-1-1,0 0 1,1 1-1,-1-1 1,0 0-1,0 1 1,0-1-1,0 0 1,0 1-1,0-1 1,0 1-1,0-1 1,0 0-1,0 1 1,0-1-1,0 0 1,0 1-1,0 53 890,1 10-454,0-9 7,-6 70 0,-1-86-330,2-17-50,-1 43 0,4-52-63,0 1 1,-1-1-1,0 1 1,-5 13-1,5-19-4,-1 7 11,3-12 1,-1-1 1,1 1-1,-1 0 1,1-1-1,-1 1 0,0-1 1,0 1-1,0-1 1,-1 0-1,1 1 1,-1-1-1,1 0 0,-1 0 1,-2 3-1,-11 10 99,15-15-155,0 0 1,-1 0-1,1 0 1,0 1-1,0-1 1,-1 0-1,1 0 1,0 1-1,-1-1 1,1 0-1,0 1 1,0-1-1,0 0 1,0 1-1,-1-1 1,1 0-1,0 1 1,0-1-1,0 1 1,0-1-1,0 0 1,0 1-1,0-1 1,0 0-1,0 1 1,0-1-1,0 1 1,0-1-1,0 0 1,0 1-1,0-1 1,0 0-1,1 1 1,-1-1-1,0 0 1,0 1-1,0-1 1,1 1-1,-1-1 16,0 0-1,0 0 0,0 0 0,0 0 0,0 0 0,0 0 0,0 0 0,0 0 0,0 0 1,0 0-1,0 0 0,-1 0 0,1 0 0,0 0 0,0 0 0,0 0 0,0 0 0,0 0 1,0 0-1,0 0 0,0 0 0,0 0 0,0 0 0,0 0 0,0 0 0,0 0 0,0 0 1,0 0-1,0 0 0,0 0 0,0 1 0,0-1 0,0 0 0,0 0 0,0 0 0,0 0 1,0 0-1,0 0 0,0 0 0,0 0 0,0 0 0,0 0 0,0 0 0,0 0 0,0 0 1,0 0-1,0 0 0,0 0 0,0 0 0,0 0 0,0 0 0,0 0 0,0 0 0,0 0 1,0 0-1,0 0 0,0 0 0,0 0 0,0-11-1754,0-7 523</inkml:trace>
</inkml:ink>
</file>

<file path=ppt/ink/ink17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40:12.27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6 90 4320,'-15'-14'1392,"9"25"-448,-2-7-169,16-5-137,-5 1 189,-3 0-299,0 0-198,0 0-122,0 0 102,0 0-102,0 0-107,0 0-42,0 0 42,0 0-21,0 0 5,0 0 11,0 0 80,0 0 6,0 0 191,0-3-149,0-5-211,0 16-58,0-5-35,0-3 53,0 0 161,0-3-6,0-8 32,0 8-22,1 3-115,0 0-1,0 0 1,0 0 0,0 0-1,0 0 1,-1-1-1,1 1 1,0 0-1,0 0 1,0-1 0,0 1-1,0 0 1,-1-1-1,3 0 1,-3 0-20,1 1-1,-1-1 1,0 1 0,0-1-1,1 1 1,-1-1 0,0 0-1,0 1 1,1-1 0,-1 1-1,0-1 1,0 0 0,0 1-1,0-1 1,0 0 0,0 0-1,0-2 41,0 3 10,0 0-5,0 0 27,-3-3-48,-9-9-70,9 9 0,3 3-15,0 0 15,0 0 80,-3-3-37,-9-9-138,9 9 58,3 3 133,0 0-32,0 0-90,0 0-16,0 0-49,0 0 86,0 0 219,0 0-16,0 0 74,0 0-133,0 0-240,0-3 53,0-12-69,3 15 38,-2 0 118,-1 0 0,1 0 1,-1 0-1,1 0 0,0 0 1,-1 0-1,1 0 0,-1 0 0,1 0 1,-1 0-1,1 1 0,-1-1 1,1 0-1,-1 0 0,1 1 1,-1-1-1,1 0 0,-1 0 1,1 1-1,-1-1 0,1 1 1,-1-1-1,0 0 0,1 1 1,-1-1-1,0 1 0,1-1 1,-1 1-1,0-1 0,0 1 0,0-1 1,1 1-1,-1-1 0,0 1 1,0 0-1,0-1 0,0 1 1,0-1-1,0 1 0,0-1 1,0 2-1,0 1-257,0 0-230,0 9-981,0-12 1452,0 0 0,0 0 0,0 0 0,0 0-1,0 0 1,0 0 0,0 0 0,0 1 0,0-1 0,0 0 0,0 0 0,0 0 0,0 0-1,0 0 1,0 0 0,0 0 0,0 0 0,0 1 0,0-1 0,0 0 0,0 0-1,0 0 1,0 0 0,0 0 0,0 0 0,0 0 0,0 0 0,0 0 0,0 0 0,0 0-1,0 1 1,-1-1 0,1 0 0,0 0 0,0 0 0,0 0 0,0 0 0,0 0-1,0 0 1,0 0 0,0 0 0,0 0 0,-1 0 0,1 0 0,0 0 0,0 0 0,0 0-1,0 0 1,0 0 0,0 0 0,0 0 0,0 0 0,0 0 0,-1 0 0,1 0-1,0 0 1,0 0-25,-1 0 0,0 0 1,1 0-1,-1 0 0,1 0 0,-1 0 0,1 0 0,-1 0 0,0 0 0,1 0 0,-1 0 0,1 1 0,-1-1 0,1 0 0,-1 0 0,1 1 0,-1-1 0,1 0 0,0 1 0,-1-1 0,1 0 0,-1 1 1,1-1-1,0 1 0,-1-1 0,1 1 0,0-1 0,-1 1 0,1-1 0,0 1 0,0-1 0,0 1 0,-1-1 0,1 1 0,0-1 0,0 1 0,0-1 0,0 1 0,0 0 0,0-1 0,0 2 0,0-2 44,0 0-1,0 0 1,0 0-1,0 0 1,0 0-1,0 0 1,0 0-1,0 0 1,0 1-1,0-1 1,0 0-1,0 0 1,0 0-1,0 0 1,0 0-1,0 0 1,0 0 0,0 0-1,0 1 1,0-1-1,0 0 1,0 0-1,0 0 1,0 0-1,0 0 1,0 0-1,0 0 1,0 0-1,0 0 1,0 0-1,0 0 1,0 0-1,-1 1 1,1-1-1,0 0 1,0 0-1,0 0 1,0 0-1,0 0 1,0 0-1,0 0 1,0 0-1,0 0 1,-1 0-1,1 0 1,0 0-1,0 0 1,0 0-1,0 0 1,0 0-1,0 0 1,0 0-1,0 0 1,0 0-1,-1 0 1,1 0-1,-15 0 1074,15-3-704,0 2-357,0 1 0,0-1-1,0 0 1,0 1 0,0-1 0,0 1 0,0-1-1,0 1 1,1-1 0,-1 1 0,0-1 0,0 0-1,0 1 1,1-1 0,-1 1 0,0-1 0,0 1-1,1 0 1,-1-1 0,1 1 0,-1-1 0,0 1-1,1 0 1,-1-1 0,1 1 0,-1 0 0,1-1-1,-1 1 1,1 0 0,-1 0 0,1-1-1,-1 1 1,1 0 0,-1 0 0,1 0 0,-1 0-1,1 0 1,-1 0 0,1 0 0,0 0 0,0 0-1,2 0 150,-3-3-69,0-9-6,0 9 22,0 3 117,0 0-75,3 0-58,-2 0-82,0 0-1,-1 0 1,1 0-1,0 0 1,0 0-1,0 0 1,-1-1-1,1 1 1,0 0-1,0 0 1,-1-1-1,1 1 1,0 0-1,0-1 1,3-7 391,-5 16-21,1-5 138,0-3-138,0 0 26,-15 0-197,12 0-197,3 0 170,-3 0-85,-4 0-112,3-1 13,1 1 1,-1-1 0,1 1 0,-1 1 0,0-1 0,1 0 0,-1 1 0,1 0 0,-6 1 0,7 2 13,-4 4 4,4-8-14,1 1-1,0-1 1,0 1-1,0-1 1,0 1 0,-1-1-1,1 0 1,0 0-1,0 0 1,-1 0-1,1 0 1,0 0-1,-3 0 1,-12 0 7,-29 0-178,42 0 90,3 3-48,0-3 126,0 1 1,0-1 0,0 1 0,0 0 0,0-1 0,0 1 0,0-1-1,0 1 1,0-1 0,0 1 0,-1-1 0,1 1 0,0-1 0,0 1-1,0-1 1,-1 1 0,1-1 0,0 1 0,-1-1 0,1 1 0,-1-1-1,1 0 1,0 1 0,-1-1 0,1 1 0,-1-1 0,1 0 0,-1 0-1,1 1 1,-1-1 0,1 0 0,-1 0 0,1 0 0,-1 1 0,1-1-1,-1 0 1,0 0 0,1 0 0,-1 0 0,1 0 0,-2 0 0,2 0 1,0 0 1,0 0-1,0-1 1,0 1-1,0 0 0,0 0 1,-1 0-1,1 0 1,0 0-1,0 0 1,0 0-1,0 0 1,0 0-1,0 0 1,0 0-1,0 0 1,-1 0-1,1 0 1,0 1-1,0-1 0,0 0 1,0 0-1,0 0 1,0 0-1,0 0 1,0 0-1,0 0 1,0 0-1,0 0 1,-1 0-1,1 0 1,0 0-1,0 0 1,0 0-1,0 1 0,0-1 1,0 0-1,0 0 1,0 0-1,0 0 1,0 0-1,0 0 1,0 0-1,0 0 1,0 0-1,0 1 1,0-1-1,0 0 1,0 0-1,0 0 0,0 0 1,0 0-1,0 0 1,0 0-1,0 0 1,0 1-1,0 88 294,0-84-234,0-1 0,-1 1 0,0-1 1,0 0-1,0 1 0,-1-1 0,1 0 1,-1 1-1,-4 6 0,5-8-39,0 0-1,0 0 0,1 1 0,-1-1 1,1 0-1,-1 1 0,1-1 0,0 1 1,1-1-1,0 5 0,-1 1-3,1 3-31,-1-10 12,0 0 0,0 1 0,0-1 0,0 0 0,0 1 0,0-1-1,-1 0 1,1 0 0,-1 0 0,-1 3 0,-3 5 61,5-10-56,-1 0 0,1 0 0,0 0 1,0 0-1,0 1 0,0-1 0,0 0 1,0 0-1,0 0 0,-1 0 0,1 0 1,0 0-1,0 1 0,0-1 0,0 0 1,0 0-1,0 0 0,0 0 0,0 1 0,0-1 1,0 0-1,0 0 0,0 0 0,0 0 1,0 1-1,0-1 0,0 0 0,0 0 1,0 0-1,0 0 0,0 1 0,0-1 0,0 0 1,1 0-1,-1 0 0,0 0 0,0 0 1,0 1-1,0-1 0,0 0 0,0 0 1,0 0-1,1 0 0,-1 0 0,0 0 0,0 0 1,0 1-1,0-1 0,0 0 0,1 0 1,3 4 76,-3-3-58,-1-1-1,0 1 1,1 0 0,-1-1-1,0 1 1,1 0 0,-1 0-1,0-1 1,0 1 0,0 0-1,0 0 1,0 0 0,0-1 0,0 2-1,0-2-21,0 3 224,3-3-74,48 0-689,-48 3 464,-1-2 69,-1 1-1,1-1 0,0 0 1,0 0-1,-1 0 0,1 0 1,0 0-1,0 0 0,0 0 1,0-1-1,0 1 0,4 0 1,31 1-195,-33-2 174,67 0-1072,-56 0 379,-12 0 80,-3 0-464,0 0 363</inkml:trace>
</inkml:ink>
</file>

<file path=ppt/ink/ink17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40:12.6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9 3488,'0'0'1280,"0"0"-992,0 0-64,0 0 1120,0 0-768,0 0 256,18 0-480,0 0 640,0 0-576,0 0 320,18 0-448,-19-18 256,19 18-288,0 0-64,0 0-128,-18 0-1248,-1 0 640</inkml:trace>
</inkml:ink>
</file>

<file path=ppt/ink/ink17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40:12.98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8 5408,'18'0'1984,"-18"0"-1536,18 0-128,0 0 960,0 0-768,-1-18 0,19 18-320,-18 0 0,18 0-96,-18 0 160,18 0-160,-19 0-672,19 0 320,-18 0-1760,-18 0 1120</inkml:trace>
</inkml:ink>
</file>

<file path=ppt/ink/ink17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40:13.32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 1 5152,'-18'0'1888,"18"0"-1440,18 18-160,-18-18 928,0 18-736,0 0 416,18-1-512,-36 1 160,18 18-320,0-18 224,0 18-256,0-1-32,0-17-96,-18 0-608,18 0 288</inkml:trace>
</inkml:ink>
</file>

<file path=ppt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31:55.0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27 274 2144,'0'0'699,"0"0"-417,4 0-84,-4 0-178,1 0 1,0 0-1,0 0 0,-1 0 1,1 0-1,0 0 1,-1-1-1,1 1 1,0 0-1,-1 0 1,1-1-1,0 1 1,-1 0-1,1-1 1,-1 1-1,1-1 1,0 1-1,-1-1 1,1 1-1,-1-1 1,1 1-1,-1-1 1,1-1-1,0 1 5,-1 1-1,1-1 1,-1 0-1,1 0 1,-1 1-1,1-1 1,0 1-1,-1-1 1,1 0-1,0 1 1,0-1-1,0 1 1,-1 0-1,1-1 1,0 1-1,0 0 1,0-1-1,0 1 1,0 0-1,0 0 1,0 0-1,-1 0 1,1 0-1,1 0 1,1 0 21,-1-1 1,0 1 0,0 0-1,0-1 1,0 1 0,0-1 0,0 1-1,0-1 1,0 0 0,-1 0 0,1 0-1,0 0 1,2-2 0,6-3 243,9 0 99,1-7-101,-1 6-107,-9 1-76,-8 5-83,0 0-1,-1 0 0,1 0 1,0 0-1,0 0 1,0 0-1,0 0 1,0 1-1,0-1 1,0 1-1,0 0 1,0-1-1,2 1 0,4 0 157,-6 1-130,0-1 1,0 0 0,0 0 0,0 0 0,0 0-1,1 0 1,-1-1 0,0 1 0,0-1 0,0 1-1,3-2 1,0-6 219,0 2-56,11 3 380,-8 4-355,-3-1-148,0 1-1,0-1 0,0 0 1,1-1-1,-1 1 0,0-1 1,6-2-1,-6 1-41,-1 0-1,0-1 1,1 2-1,-1-1 1,1 0-1,0 1 1,-1 0-1,1 0 1,0 1-1,8-1 1,72 1 70,-58 0-16,0 1 70,52-5 0,-1-9-75,-36 10-62,47 2 1,64-2 45,-110-1-57,184-8 45,291 12-260,-316-3 197,22-10 43,-2 6-16,-119 2-28,266-6 8,458 11-182,-419-9 200,37-2 137,438 11-236,-278 0 42,-182-10 25,-12 1 36,-147 12-125,-20 10 33,-3-10 74,-241-3-16,298 10 80,-20 0-16,-105-7-107,-13 10 32,-11-6 102,-101-3-59,31 1 32,52-11 85,-47 12-85,-51-2-48,10-1 6,1-2-1,64-5 0,-57-4-16,-27 4 11,38-1 1,16 5 297,-78 0-314,0 0 0,0 0 0,1 0 0,-1 1 0,0-1 0,0 0 0,0 0 0,0 0-1,0 0 1,0 0 0,0 0 0,1 0 0,-1 0 0,0 0 0,0 0 0,0 0 0,0 0 0,0-1 0,0 1-1,0 0 1,0 0 0,1 0 0,-1 0 0,0 0 0,0 0 0,0 0 0,0 0 0,0 0 0,0 0 0,0 0-1,0 0 1,0 0 0,0 0 0,0-1 0,0 1 0,1 0 0,-1 0 0,0 0 0,0 0 0,0 0-1,0 0 1,0 0 0,0 0 0,0-1 0,0 1 0,0 0 0,0 0 0,0 0 0,0 0 0,0 0 0,0 0-1,0 0 1,0 0 0,0-1 0,0 1 0,-1 0 0,1-1-7,0 1 1,0-1-1,0 1 0,0-1 0,0 1 1,0-1-1,0 0 0,1 1 1,-1-1-1,0 1 0,0-1 1,0 1-1,0-1 0,1 1 0,-1-1 1,0 1-1,1-1 0,-1 1 1,0-1-1,1 1 0,-1-1 1,0 1-1,1 0 0,-1-1 1,1 1-1,-1 0 0,1-1 0,-1 1 1,2-1-1,22 0-186,-14 1 134,276 0-112,-274-1 169,0 0 0,0 0 0,12-4 0,-16 3-15,0 1 0,14-1 0,20 8-9,-38-6 30,0-1 0,-1 1 1,1-1-1,0 0 0,3-2 0,6-1 13,-3 3 31,0 0 0,1 0 0,19 1-1,-16 0 61,-11 0-102,-1 0 1,1 0-1,-1 0 1,0-1-1,1 1 1,-1-1-1,0 0 1,1 1-1,-1-1 1,0 0-1,0 0 0,4-3 1,-4 3-14,0 0-1,-1 0 1,1 0 0,0 0 0,0 0-1,0 0 1,0 1 0,0-1-1,0 1 1,0-1 0,0 1 0,3 0-1,9 0 45,-8 0-30,-1 0 0,1 0 1,-1 0-1,1-1 0,8-2 0,2-5-49,-14 7 38,-1 0 0,1 0 0,0 0 0,0 1 0,-1-1-1,1 0 1,0 1 0,0-1 0,0 1 0,0 0 0,0-1 0,2 1-1,5 0 49,-7 1-30,1-1 1,0 0 0,-1 0 0,1 0 0,0-1 0,-1 1 0,1 0 0,0-1-1,3-1 1,-3 0-15,15-4-40,-17 6 36,-1 0 0,1 0 0,0 0 0,0 1 0,0-1 0,0 0 0,0 0 0,0 1 0,-1-1 0,1 1 0,0-1 0,0 1 0,-1-1 0,1 1 0,0 0 0,-1-1 0,2 2 0,-2-2 1,0 0 0,0 1-1,0-1 1,1 0 0,-1 0 0,0 0-1,0 1 1,0-1 0,1 0-1,-1 0 1,0 0 0,0 0 0,1 1-1,-1-1 1,0 0 0,0 0 0,1 0-1,-1 0 1,0 0 0,1 0-1,-1 0 1,0 0 0,0 0 0,1 0-1,-1 0 1,1 0 1,0 0 1,0 0-1,0 0 1,-1 0-1,1-1 0,0 1 1,0 0-1,0 0 1,-1-1-1,1 1 0,0 0 1,-1-1-1,1 1 0,0-1 1,-1 1-1,1-1 1,0 1-1,-1-1 0,1 0 1,-1 1-1,1-1 1,0-1-1,-1 2 6,0-1 0,1 0 0,-1 1 1,1-1-1,0 0 0,-1 1 0,1-1 0,-1 1 0,1-1 1,0 1-1,-1-1 0,1 1 0,0 0 0,0-1 0,-1 1 1,1 0-1,0-1 0,0 1 0,-1 0 0,1 0 0,0 0 1,1 0-1,1 0 166,-3 0-36,0 0 26,0 3-48,0 10-22,0-10-15,3-3 5,-2 0-76,0 0 1,-1 0-1,1 0 1,-1 0-1,1 0 1,0 0-1,-1 0 1,1 0-1,0 0 0,-1 1 1,1-1-1,-1 0 1,1 0-1,-1 1 1,1-1-1,-1 0 1,1 1-1,-1-1 0,1 0 1,-1 1-1,1-1 1,-1 1-1,1-1 1,-1 1-1,0-1 1,1 1-1,-1-1 0,0 1 1,1-1-1,-1 1 1,0-1-1,0 1 1,0-1-1,1 1 1,-1 0-1,0-1 0,0 1 1,0-1-1,0 1 1,0 0-1,0 0 1,0 0-3,0-1 1,0 0-1,0 1 0,0-1 1,0 0-1,0 0 1,0 1-1,0-1 1,0 0-1,0 1 1,0-1-1,0 0 1,0 0-1,1 1 1,-1-1-1,0 0 0,0 0 1,0 0-1,0 1 1,1-1-1,-1 0 1,0 0-1,0 0 1,0 1-1,1-1 1,12 16-19,-7 1 10,3-12 61,-9-5-52,1 1 0,-1-1 0,1 0 0,-1 0 0,1 1 0,-1-1 0,1 1 0,-1-1 0,1 1 0,-1-1 0,0 0 0,1 1 0,-1-1 0,0 1-1,1 0 1,-1-1 0,0 1 0,1-1 0,-1 1 0,0-1 0,0 1 0,0 0 0,0-1 0,0 1 0,0-1 0,0 1 0,0 0 0,0-1 0,0 1 0,0 0 0,0 0 0,0 81 423,0-81-424,0-1 1,0 1-1,0 0 0,0 0 0,0 0 0,0 0 0,0 0 0,0-1 0,1 1 1,-1 0-1,0 0 0,1 0 0,-1-1 0,1 2 0,0-2-1,-1 1 0,1-1 0,0 0 1,0 1-1,0-1 0,-1 0 0,1 1 0,0-1 0,0 0 0,0 0 0,0 0 0,-1 0 0,1 0 0,1 0 0,-2 0-1,3 0 48,-3 0 0,0 0 27,20 0-198,-23 3 145,-10 10-65,12-13 39,1 1 1,0-1-1,0 0 1,-1 0 0,1 0-1,0 1 1,0-1-1,0 0 1,-1 0-1,1 0 1,0 1-1,0-1 1,0 0-1,0 0 1,0 1-1,0-1 1,-1 0-1,1 0 1,0 1-1,0-1 1,0 0-1,0 1 1,0-1-1,0 0 1,0 1-1,0-1-10,0 1-1,0 0 1,0 0-1,0-1 1,0 1 0,0 0-1,0-1 1,0 1-1,0 0 1,-1-1-1,1 1 1,0 0-1,0-1 1,-1 1-1,1-1 1,0 1-1,-1 0 1,0 0-1,0-1 0,0 1 0,0-1 0,0 1 0,0-1 0,0 0 0,0 0 0,0 1 0,0-1 0,0 0 0,0 0 0,0 0 0,0 0 0,-1 0 0,1 0 5,1 0 0,-1 0-1,0 0 1,1 0 0,-1 0 0,0 0 0,1 0-1,-1 0 1,0 0 0,1 0 0,-1 0 0,1 0-1,-1 1 1,0-1 0,1 0 0,-1 0 0,1 1-1,-1-1 1,1 0 0,-1 1 0,1-1 0,-1 1-1,1-1 1,-1 1 0,1-1 0,-1 1 0,1-1 0,-1 1-1,1 0 2,-1 0 1,1 0-1,-1-1 0,1 1 0,-1 0 0,1-1 0,-1 1 1,0 0-1,0-1 0,1 1 0,-1-1 0,-1 1 0,-28 6-55,4 6 16,-6-7-117,2 7 64,-18-6 90,18 0 16,23-4-36,-1-1 0,0-1 0,1 0 1,-15 1-1,13-1-18,-1 0 1,0 0-1,1 1 0,-11 3 1,10-2-3,1-1 1,-1 0-1,1-1 0,-12 1 1,-217-2-516,238 0 566,-12 0-3,0-1-1,-16-1 1,-17-12-24,14 11-35,1 1 0,-51 3 0,37 0 83,32-1-35,0-1 1,0 0-1,0 0 0,-16-6 1,17 4-24,0 1 1,0 0-1,0 1 1,-16 0-1,-217 1 69,240 0-40,0 0-1,0 0 1,0-1-1,0 1 1,0-1-1,0 0 1,0 0-1,0-1 1,-7-2-1,-7-3-2,-24 1 16,19 1 13,11 1-7,0 2-1,0 0 0,0 0 0,-15 1 1,-908 1-1238,902 1 1096,-42 7 0,24-1 52,-40-1-81,40 1 91,17-2 63,-41 0 1,-374-5-374,354 3 320,11 10 59,-98-9 83,113-5-75,-211 1-605,140 3 470,101-1 46,-65 13 1,74-9 53,0-1 0,0-1 1,-40 0-1,35-2 24,-47 7 0,43-3 4,-43 0-28,-1 10-75,-6 1-47,48-13 1,5 0-2,-44 10 0,58-8 168,-1-1-1,-1-1 0,-43 1 1,54-5-70,0 0 1,-17 3-1,-19 10-65,-22-6 37,-11 6 48,-52-10-76,-2 0-157,87 3 177,-97 5-240,0 0 144,96-6 160,-51 1-24,-13 7-118,-3-6 102,3 6 214,13-7-33,52 0-70,-97 5 13,-164-11-50,254-1 28,-99 5-230,120 1 137,20-3 34,-23 1 1,-23-9 34,27 2 4,-174 0-81,120 5 8,-238-1 194,188 9-103,-4 1-173,-125-10 163,137-9 65,0-1 32,-199 10-17,308-1-75,0-1-1,-36-8 0,42 6 18,5 3-13,-1-1 1,0 1-1,1 1 0,-20 1 1,20 0-10,-1-1 1,1 0-1,-1 0 1,-18-4-1,-27-9 54,-2 6-26,27 1-14,19 3-18,0 1 0,0 0 0,-19-1-1,16 4 10,10 0-20,1-1 0,-1 0 0,1 0-1,-1 0 1,1-1 0,-1 1 0,1-1 0,-7-2-1,8 2-2,-6-3 16,-1 1 0,0 1 0,0 0 0,-19-2 0,-95 4 174,-62 0-12,137 0 257,10 0-230,7 0-149,28 0-26,4 0 20,0 0 92,0 0-22,0 0 32,0 0-22,4 0 65,-2-1-205,0 1-1,1-1 1,-1 1 0,0-1-1,0 0 1,0 0 0,0 0-1,0 0 1,0 0 0,0-1-1,0 1 1,0-1 0,0 1-1,-1-1 1,3-2 0,17-12-57,-14 13 68,6-4 51,6-19 159,-11 20-144,0-1-27,-7 6-49,0-1-1,-1 1 1,1 0 0,-1 0 0,0-1 0,1 1 0,-1 0 0,0-1-1,0 1 1,0-1 0,0 1 0,0 0 0,0-3 0,0-14-58,0 11 28,1 3 22,-1 0 0,1 1 0,-1-1 1,0 0-1,-1 0 0,1 1 0,-1-1 0,1 0 1,-1 0-1,-2-3 0,-10-13 46,12 17-37,0 0-1,-1 0 0,1 1 0,-1-1 0,0 0 0,0 1 0,-4-4 0,4 4-8,0 1-1,-1 0 1,1-1-1,0 1 1,-1 1-1,1-1 0,-5-1 1,-18-5-36,14 3 58,6 2-6,1 0-1,-1 0 0,1 1 1,-1 0-1,0 0 1,1 0-1,-1 1 0,0-1 1,0 1-1,0 0 1,1 0-1,-7 2 0,-44 11-118,36-11 76,11-1 34,0 0 0,-16 5 0,9 0 73,1 0 0,0 2 0,-17 11-1,4-3 41,-8 7 176,1 2-1,-43 41 0,72-61-229,1 0-1,0 1 1,0-1-1,-4 8 1,3-5-4,-3 5 42,5-8-58,-1 0-1,1 1 1,0 0 0,0-1 0,0 1-1,-2 9 1,5-12-20,0-1 0,-1 1 1,1-1-1,0 1 0,0-1 0,0 1 0,1-1 0,-1 1 1,1-1-1,-1 1 0,1-1 0,0 1 0,0-1 0,0 0 0,0 1 1,0-1-1,0 0 0,1 0 0,-1 0 0,1 0 0,0 0 1,2 3-1,0-2 2,-1 0 0,1 1-1,0-1 1,0-1 0,0 1 0,0 0 0,0-1 0,6 2 0,-3-2 11,0 0 1,-1 0 0,1-1-1,0 0 1,0-1-1,9 0 1,19 1 35,-1-1-518,47-4 0,-66 1 251,-1 0 1,19-7-1</inkml:trace>
</inkml:ink>
</file>

<file path=ppt/ink/ink1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35:06.39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32 4480,'0'17'1445,"0"-14"-885,3-3-139,30 0 1963,-33 0-2358,0 0-1,1 0 0,-1 0 0,0 0 1,0 0-1,1 0 0,-1 0 0,0 0 0,0 0 1,1 0-1,-1 0 0,0-1 0,1 1 1,-1 0-1,0 0 0,0 0 0,0 0 1,1 0-1,-1-1 0,0 1 0,0 0 0,0 0 1,1 0-1,-1-1 0,0 1 0,16-13 663,-12 11-639,-1 0 0,0 1 0,0-1 0,0-1 0,-1 1 0,1 0 0,0-1 0,-1 1 0,0-1 0,1 0 0,-1 0-1,2-3 1,18-22 147,-12 18-130,-1 0 1,0-1-1,0 0 0,10-18 0,-16 22-58,1 0 0,-1 0 0,-1 0 0,1 0 0,-1 0 0,-1-1 0,1 1 0,-1-1 0,0-12 0,-1 15 34,1 0 0,-1 0 1,1 0-1,0 1 0,0-1 0,0 0 0,1 1 0,-1-1 1,1 1-1,5-8 0,-6 8 23,0-1-1,0 1 1,-1 0-1,1-1 1,-1 1-1,0-1 1,0 1 0,-1-7-1,1 2 43,0 5 144,-20 4 181,20 4-390,1 5-18,-1-4-31,1-1-1,-1 1 1,0-1 0,0 0-1,-1 1 1,0-1-1,1 1 1,-3 5 0,-1-4 16,3-5-6,1 0 0,-1 0 0,0 0 0,1 0 0,-1 0 0,1 0 0,-1 0 0,1 0 0,0 0 0,-1 2 0,11 20 77,-8-12 3,-1 0 1,0 0-1,0 0 0,-2 17 0,0-5-40,1 387 517,1-389-535,1 0 0,8 36 1,-6-42-27,-3-3-34,1-1 1,-1 1 0,-1 0 0,0 13 0,-1 4-899,1-27 832,0 0 0,-1 1 0,1-1 0,-1 0 0,1 0 0,-1 0 0,0 0 1,1 0-1,-1 0 0,0 0 0,0 0 0,-2 2 0,2-2-3,0 0 0,-1 0-1,1 0 1,0 0 0,1 0 0,-1 0-1,0 0 1,1 0 0,-1 0 0,1 1-1,0-1 1,-1 3 0,1 11-888,0-16 969,0 0-1,0 1 1,0-1-1,0 0 1,0 1 0,0-1-1,0 0 1,0 0 0,0 1-1,0-1 1,0 0-1,0 0 1,0 1 0,-1-1-1,1 0 1,0 0-1,0 1 1,0-1 0,0 0-1,-1 0 1,1 0 0,0 1-1,0-1 1,0 0-1,-1 0 1,-6 7-166,6-4 166,-1-1 1,0 0 0,0 0-1,0 1 1,-1-1-1,1-1 1,0 1 0,-1 0-1,1-1 1,-1 1 0,0-1-1,1 0 1,-1 0 0,0 0-1,0 0 1,0 0-1,-4 0 1,5-1 32,-1 0-1,1 1 1,0-1-1,0 0 0,0 1 1,0-1-1,0 1 1,0 0-1,0 0 1,1 0-1,-1 0 1,0 0-1,0 0 1,1 0-1,-1 0 1,0 1-1,-1 1 1,3-2 1,-1-1-1,1 0 1,0 0 0,0 1 0,0-1 0,0 0 0,-1 0 0,1 0 0,0 1-1,0-1 1,-1 0 0,1 0 0,0 0 0,0 0 0,-1 0 0,1 0 0,0 1-1,0-1 1,-1 0 0,1 0 0,0 0 0,-1 0 0,1 0 0,0 0 0,-1 0-1,-51 0 2726,49 0-1893,3 0 154,0 0-314,0 0 10,3 0-207,147 0 2724,-147 0-3199,0 0 1,1 0-1,-1 0 0,0 0 0,0 1 1,1 0-1,-1-1 0,0 1 0,0 1 0,0-1 1,4 2-1,-4-1 10,0-1 0,0 1 1,0-1-1,0 0 0,0 0 0,0 0 0,1-1 1,-1 1-1,0-1 0,0 0 0,6 0 0,43 0 251,-49 0-437,0 0-864,6 0-202,-18 0-1181,6 0 706</inkml:trace>
</inkml:ink>
</file>

<file path=ppt/ink/ink18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40:15.04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6 37 4384,'15'-15'1424,"-9"12"-854,-5 3-547,-1 0-1,1 0 1,-1 0-1,1 0 0,-1 0 1,1 0-1,0 0 0,-1 0 1,1-1-1,-1 1 0,1 0 1,-1 0-1,1 0 0,-1-1 1,1 1-1,-1 0 0,1-1 1,-1 1-1,1 0 0,-1-1 1,0 1-1,1 0 0,-1-1 1,0 1-1,1-1 1,-1 1-1,0-1 0,1 1 1,-1-1-1,0 1 0,0-1 1,1 1-1,-1-1 0,0 1 1,0-1-1,0 1 0,0-1 1,0 0-1,0 1 0,0-1 1,0 0-1,0-2 442,13 3 743,-24 0-599,-21 0-487,31 0-130,1 0 0,-1 0 0,0 0 0,0 0 1,0 0-1,1 0 0,-1 0 0,0 0 0,0 1 0,1-1 0,-1 0 0,0 1 0,1-1 1,-2 1-1,-19 9-117,-56 30 268,69-34-93,-8 3 30,6-6-46,7-3-26,1 1-1,0-1 1,0 1-1,0-1 1,-1 1-1,1 0 1,-2 1-1,-10 13 22,4-3-19,-7 0-3,14-11-9,1 0 1,0 1-1,0-1 1,0 1-1,0-1 1,0 1-1,0-1 1,0 1-1,0 0 1,1 0-1,-1 0 1,1 0-1,-1 0 1,-1 5-1,-1 7-68,3-9 51,-1-1 1,1 1-1,-1-1 0,0 1 0,0-1 1,0 0-1,-3 5 0,-5 6 102,1 0 0,-8 20 0,13-27-76,1 0 0,1 0 0,-1 0 0,1 0-1,1 1 1,-1-1 0,1 10 0,1-1 33,1-10-23,-1 0 1,0 1 0,-1-1 0,1 0-1,-3 8 1,-1-6-33,3-7 12,1-1-1,-1 0 0,0 0 0,1 0 0,0 1 0,-1-1 1,1 0-1,0 1 0,-1 1 0,6 16-35,-4-16 47,1 1 1,-1-1 0,0 1 0,-1-1-1,1 1 1,0-1 0,-1 5-1,0 1 7,2 25-288,-1-32 277,-1 0-1,1 1 1,0-1 0,0 0-1,0 0 1,0 1-1,0-1 1,1 0-1,-1 0 1,1 0-1,2 2 1,-2-2 32,-1 0 1,1-1-1,0 1 0,0-1 1,0 0-1,0 1 0,1-1 0,-1 0 1,0 0-1,0 0 0,5 0 1,26 1 575,-23-2-590,61 0-1525,-70 0 1431,0 0 0,0 0 0,0 0-1,0 0 1,0 0 0,0 0 0,0 0 0,0 0 0,0 0 0,0-1 0,0 1-1,-1 0 1,3-2 0,3-7-1922,-4 10 1841,-1 0 0,1 0 0,-1 0 0,1 0 0,-1 0 0,0 0 0,1 1 0,1 1 0</inkml:trace>
</inkml:ink>
</file>

<file path=ppt/ink/ink18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40:15.44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 19 6144,'-18'-18'2272,"18"18"-1760,0 0-160,0 0 608,18 0-608,0 0 288,18 0-384,-18 0-224,35 0-32,-17 0-1696,0 0 928</inkml:trace>
</inkml:ink>
</file>

<file path=ppt/ink/ink18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40:15.8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25 5632,'0'45'1834,"0"-43"-1763,0-1 0,0 1 0,0 0 0,1-1 0,-1 1 0,0 0 0,1-1 0,-1 1 0,1 1 0,20 41 436,-12-25-134,-7-16-331,0 1 1,0-1 0,1 1 0,-1-1 0,1 0-1,0 0 1,-1 0 0,1 0 0,1-1-1,-1 1 1,0-1 0,1 0 0,3 3-1,10 5 74,-13-7-94,0-1-1,0 0 0,0 0 1,0-1-1,1 1 1,-1-1-1,1 0 0,6 1 1,41 0-454,-45-2 277,-4 0 106,1 0 1,-1 0-1,0 0 1,1-1 0,-1 1-1,0-1 1,1 0-1,-1 0 1,0 0-1,3-2 1,0-1-19,0 0-1,-1 0 1,0-1 0,6-6-1,-4 5 61,-5 4 9,0 1 1,-1 0-1,1-1 0,-1 1 0,1-1 0,-1 1 0,1-1 1,-1 0-1,0 1 0,0-1 0,0 0 0,0 0 1,0 0-1,0 0 0,0 0 0,-1 0 0,2-4 0,-3 0 0,0 0 0,0 0 0,0 0 0,-1 1 0,0-1 0,-3-7 0,-22-42 80,19 38-23,-1 1 209,-1 0 1,-17-20-1,1 0 164,11 18-613,12 15-32</inkml:trace>
</inkml:ink>
</file>

<file path=ppt/ink/ink18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40:16.19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787 7648,'0'0'2453,"6"0"-1482,1 0-813,-4-1-106,0 1-1,1 0 1,-1-1-1,1 1 1,-1 1-1,1-1 1,-1 1-1,1-1 1,-1 1-1,4 1 1,-2 1-16,-4-2-31,0 0 0,0-1 0,0 1 0,0-1 0,1 1 0,-1-1 0,0 1 0,0-1 0,0 1 0,1-1 0,1 0 0,23-5 102,-18 3-131,-1 1 0,1-1 0,14 0 0,-3 1-365,-1-1 1,22-5 0,-12 2 6,22-1-695,-11-6 431,-6 6 390,-32 6 252,0 0-1,1-1 0,-1 0 1,0 1-1,0-1 0,0 0 1,0 1-1,0-1 0,0 0 1,0 0-1,0 0 0,0 0 1,0 0-1,0 0 0,1-2 1,-2 2 6,0 1 0,1-1 1,-1 1-1,0 0 0,0-1 1,1 1-1,-1-1 0,0 1 1,0-1-1,0 1 0,0 0 1,1-1-1,-1 1 0,0-1 1,0 1-1,0-1 0,0 1 1,0-1-1,0 1 1,-1-1-1,1 1 0,0-1 1,0 1-1,0-1 0,0 1 1,0 0-1,-1-1 0,1 1 1,0-1-1,0 1 0,-1-1 1,0 1 18,0-1 1,-1 0 0,1 1 0,0 0-1,-1-1 1,1 1 0,0 0 0,-1 0-1,1 0 1,0-1 0,-3 2 0,-14-1 159,6-1 131,1 0 1,0 2-1,-1-1 0,1 2 0,-1-1 1,1 1-1,0 1 0,-20 8 1,13-3 23,-33 19 640,48-24-946,0-1 1,1 1-1,-1 0 1,0 0-1,1 0 1,0 0-1,-1 0 1,1 0-1,0 1 1,1-1 0,-1 1-1,1-1 1,-1 1-1,1 0 1,0-1-1,1 1 1,-1 0-1,0 5 1,1-5-9,-3 17 70,2 0-1,1 30 0,1-22 14,-1-19-82,0 1 0,1-1 0,1 0 0,-1 0 0,2 1 0,0-1 0,7 17 0,-3-13-61,1 0 0,0 0 0,20 24 0,-20-30-187,0 0 0,0 0-1,0-1 1,1 0 0,0 0 0,15 8 0,-16-11-112,-1 0 0,0-1 0,1 0 0,0 0 0,0-1 1,0 1-1,0-2 0,14 2 0,-18-3 13,-1 0 1,1-1-1,0 0 0,-1 0 0,1 0 1,-1 0-1,1 0 0,-1-1 1,4-1-1,29-15-1916</inkml:trace>
  <inkml:trace contextRef="#ctx0" brushRef="#br0" timeOffset="1">215 18 8320,'0'0'3072,"0"0"-2400,54-18-160,-19 18-384,1 0-160</inkml:trace>
</inkml:ink>
</file>

<file path=ppt/ink/ink18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40:16.54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3 1 6048,'18'36'2240,"-18"-36"-1728,18 89-160,-18-35 256,18-1-416,-18 1-96,18 18-32,-18-19 128,0 1-96,0-36 256,0 0-224,-18 0 160,0-18-160,-18 0-544,0 0 192,-17-18-832,-1 0 608</inkml:trace>
</inkml:ink>
</file>

<file path=ppt/ink/ink18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40:16.91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54 6816,'0'-53'2528,"0"53"-1984,0 0-128,0 0-160,0 0-224,0 17-928,18 1 480</inkml:trace>
</inkml:ink>
</file>

<file path=ppt/ink/ink18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40:17.31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965 2304,'0'15'752,"0"-12"-453,0-6 26,0-135 4651,0-14-3622,0 134-1333,2-1-1,0 0 0,1 0 0,8-28 1,11-43-4,-13 48 16,2 1 1,21-54-1,37-42 250,-62 125-177,1 1 0,0 0 0,1 0 0,0 1 0,21-18 0,56-35 445,-85 63-544,2-2 20,0 0 1,0 0-1,0 0 0,0 1 0,0-1 0,1 1 0,-1 0 0,0 0 0,1 0 1,-1 0-1,6 0 0,-8 1-25,-1 0 1,1 1-1,-1-1 1,1 0-1,0 0 1,-1 0 0,1 0-1,-1 1 1,1-1-1,-1 0 1,1 0-1,-1 1 1,1-1-1,-1 0 1,1 1-1,-1-1 1,1 0-1,-1 1 1,0-1-1,1 1 1,-1-1-1,0 1 1,1-1-1,-1 1 1,0-1-1,1 2 1,-1 0 5,0 0 0,0 0 0,1 0 0,-1 0 0,-1 0 0,1 0 1,0 0-1,0 0 0,-1 0 0,1 0 0,-2 4 0,-10 26 189,9-21-145,1-1-1,-2 0 0,1 0 1,-1-1-1,-1 1 0,0-1 1,-8 12-1,5-9-49,0 0-1,-12 11 1,-16 7-556,20-11 326,11-14 41,1 1-1,-2-1 0,1 1 1,0-1-1,-1-1 1,0 1-1,-12 6 1,10-7-279,-1 0-1,2 1 1,-1 0 0,-11 10 0,16-12-483,6 0 74,-1-2 824,-1 0 0,0 1-1,1-1 1,-1 0 0,1 0 0,-1 0-1,1 0 1,0 0 0,-1 0 0,1 0-1,0-1 1,0 1 0,0-1 0,0 1-1,-1-1 1,1 0 0,3 1 0,-4-2 78,1 1 0,-1 0 1,0 0-1,1 0 1,-1 1-1,0-1 1,1 0-1,-1 0 0,0 1 1,0-1-1,1 1 1,-1-1-1,0 1 0,0-1 1,0 1-1,0 0 1,0 0-1,0-1 1,0 1-1,0 0 0,0 0 1,0 0-1,0 0 1,0 0-1,-1 0 1,1 0-1,0 1 0,-1-1 1,1 0-1,-1 0 1,1 0-1,0 3 1,4 7 368,0-2 24,-4-7-344,1 0 0,-1-1 0,-1 1 0,1-1-1,0 1 1,0 0 0,-1 0 0,1 0 0,0-1 0,-1 1 0,0 0 0,0 0 0,1 2-1,-1-1 36,0 0 0,0 0 0,0 0 0,0 0 0,0 0 0,-1 0 0,0 0 0,1 0 0,-1-1 0,0 1 0,0 0 0,0 0 0,-1-1 0,1 1 0,-1 0 0,1-1 0,-1 0 0,0 1 0,0-1 0,0 0 0,0 0 0,-1 0 0,1 0 0,0 0 0,-5 2 0,-8-1 278,9 0-229,-9 9-208,14-12 41,-1 1 0,0-1 0,1 1 0,-1-1 0,1 0 0,-1 0 0,0 1 1,1-1-1,-3 0 0</inkml:trace>
</inkml:ink>
</file>

<file path=ppt/ink/ink18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40:17.73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6 6144,'0'0'2272,"0"0"-1760,18 0-160,18 0 384,-18 0-480,18 0 32,-1 0-160,19 0-32,-18 0-32,0 0-256,-1 0 96,-17 0-1728,0 0 1024</inkml:trace>
  <inkml:trace contextRef="#ctx0" brushRef="#br0" timeOffset="1">197 0 4896,'0'0'1824,"0"0"-1440,-18 0-96,18 18 832,0-18-672,0 18 32,-18 0-288,18 18 160,0-19-224,0 19 256,0-18-256,0 18 256,18-18-256,0 17-192,0-35 32</inkml:trace>
</inkml:ink>
</file>

<file path=ppt/ink/ink18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40:19.70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4160,'0'0'1536,"0"0"-1216,18 0-64,-18 0 768,0 0-608,18 18 544,-18 0-544,18 0 480,-18-1-512,17 19-64,1-18-192,-18 18 64,36-18-128,-36 0-448,18-1 192</inkml:trace>
</inkml:ink>
</file>

<file path=ppt/ink/ink18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40:20.0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8 1 6816,'-18'18'2528,"18"-18"-1984,-18 18-128,18-1 480,0 1-576,-18 0-128,18 0-128,-18 18 128,18-18-96,-35 17-1312,35-35 672</inkml:trace>
</inkml:ink>
</file>

<file path=ppt/ink/ink1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35:11.8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 13 1408,'0'0'448,"0"0"-267,-3 0 22,-6 0 100,2 0 7351,7 3-7430,0 10 128,0-10-101,0-3-6,0 0-53,0 3 85,0 8 3579,0-22-2437,0 8-1382,0 3-149,0 0 27,0-3 69,0-10-75,0 10 59,0 3 160,0-4-64,0-5-106,0 18-17,0-9 58,0 0-1,0 1 1,0-1 0,0 0 0,0 0 0,0 0-1,0 0 1,0 0 0,0 0 0,0 0-1,0 0 1,0 1 0,0-1 0,0 0 0,0 0-1,0 0 1,0 0 0,0 0 0,0 0-1,0 0 1,0 0 0,0 1 0,0-1 0,0 0-1,0 0 1,-1 0 0,1 0 0,0 0 0,0 0-1,0 0 1,0 0 0,0 0 0,0 0-1,0 0 1,0 1 0,0-1 0,0 0 0,-1 0-1,1 0 1,0 0 0,0 0 0,0 0 0,0 0-1,0 0 1,0 0 0,0 0 0,0 0-1,-1 0 1,1 0 0,0 0 0,0 0 0,0 0-1,0 0 1,0 0 0,0 0 0,-1 0-1,-8 0-166,22 0 59,-13 3 237,0 10-80,0-10-155,0-3 54,36 0 192,-33 0-257,-3 3 65,0 10 117,0-13-63,0 1 1,0-1-1,0 0 0,0 0 1,0 0-1,0 0 0,0 0 1,-1 0-1,1 0 0,0 0 1,0 1-1,0-1 0,0 0 1,1 0-1,-1 0 0,0 0 0,0 0 1,0 0-1,0 0 0,0 0 1,0 1-1,0-1 0,0 0 1,0 0-1,0 0 0,0 0 1,0 0-1,0 0 0,0 0 0,0 0 1,0 0-1,0 0 0,1 1 1,-1-1-1,0 0 0,0 0 1,0 0-1,0 0 0,0 0 1,0 0-1,0 0 0,0 0 1,1 0-1,-1 0 0,0 0 0,0 0 1,0 0-1,0 0 0,0 0 1,0 0-1,0 0 0,0 0 1,1 0-1,-1 0 0,0 0 1,0 0-1,13 0 84,-13 0-84,0 0 1,0-1-1,0 1 0,1 0 1,-1 0-1,0 0 0,0 0 1,0 0-1,0 0 0,0 0 1,0 0-1,0 0 0,0 0 1,1 0-1,-1 0 0,0 0 0,0 0 1,0 0-1,0 0 0,0 1 1,0-1-1,0 0 0,0 0 1,1 0-1,-1 0 0,0 0 1,0 0-1,0 0 0,0 0 0,0 0 1,0 0-1,0 0 0,0 0 1,0 0-1,0 1 0,0-1 1,0 0-1,0 0 0,0 0 1,1 0-1,-1 0 0,0 0 1,0 0-1,0 0 0,0 1 0,0-1 1,0 0-1,0 0 0,0 0 1,0 0-1,0 0 0,0 0 1,0 0-1,-1 0 0,1 1 1,0-1-1,0 13 79,0-13-80,0 0 1,0 0-1,0 0 1,0 0-1,0 0 1,0 1-1,0-1 1,0 0-1,0 0 1,0 0-1,0 0 0,0 0 1,0 0-1,0 0 1,0 1-1,0-1 1,0 0-1,0 0 1,0 0-1,0 0 1,0 0-1,0 0 1,0 0-1,0 0 1,0 0-1,1 1 0,-1-1 1,0 0-1,0 0 1,0 0-1,0 0 1,0 0-1,0 0 1,0 0-1,0 0 1,0 0-1,0 0 1,1 0-1,-1 0 1,0 0-1,0 0 1,0 0-1,0 0 0,0 0 1,0 0-1,0 0 1,0 0-1,1 0 1,-1 0-1,0 0 1,0 0-1,0 0 1,0 0-1,0 0 1,0 0-1,1 0 0,-1 0-2,1 0 0,0 0 0,-1 0 0,1 0 0,0 0 0,-1 0 0,1 0-1,0 1 1,0-1 0,-1 0 0,1 0 0,0 1 0,-1-1 0,1 0 0,-1 1-1,2 0 1,-2 0-5,1-1 0,-1 1 0,1 0 0,-1 0-1,1 0 1,-1 0 0,0 0 0,1 0 0,-1 0-1,0 0 1,0 0 0,0 0 0,0 0 0,0 2-1,3 0-45,30 30 53,-33-33 2,0 0 0,0 0 0,1 0 0,-1 0-1,0 1 1,0-1 0,0 0 0,1 0 0,-1 0 0,0 1-1,0-1 1,0 0 0,0 0 0,0 1 0,1-1 0,-1 0 0,0 0-1,0 1 1,0-1 0,0 0 0,0 1 0,0-1 0,0 0-1,0 0 1,0 1 0,0 1 2,1 1 0,-1-1 0,1 1 0,0-1-1,0 0 1,0 1 0,0-1 0,0 0 0,0 0 0,0 0 0,1 0-1,-1 0 1,3 2 0,25 25 17,-19-19-16,-6-7-3,0 1-1,0-1 1,0 0 0,1 0-1,-1 0 1,6 2-1,-6-4-19,-1 1-1,1 0 0,-1 1 0,1-1 1,5 6-1,-4-4 14,-1 0 1,1-1-1,0 1 1,0-1-1,7 3 1,14 9 52,2-2-6,-22-11-29,-1 0 1,0 0-1,0 1 1,1 0-1,-1 0 1,-1 0-1,7 5 0,-5-2-25,0-1-1,0 0 1,1 0-1,7 3 1,-7-3 8,0-1 1,-1 1-1,1 0 1,5 6-1,-3-2 4,-3-3 0,0 0 0,0-1 0,9 8 0,-6-8 1,15 13 9,-13-6 12,-1 1-1,15 28 1,-9-16-60,23 20 0,-31-31 73,-1 0 0,0 0-1,-1 0 1,8 27-1,-14-40-31,12 25-23,1 0-1,33 47 1,-42-68 17,-1-1-3,0 0-8,0 1 0,0 0-1,-1 0 1,0 0 0,1 0-1,1 8 1,-2-7 14,1 0 1,0 0 0,0-1-1,0 1 1,1-1-1,0 1 1,0-1 0,6 5-1,-7-5 8,1-1 0,-1 1 0,0 0 0,0 0 0,0 0 0,-1 1 0,3 6 0,8 16-45,3-5 26,-10-10 69,-5-10-49,0 0 0,1-1 0,-1 1 0,1 0 0,0-1 0,0 1 0,0-1 0,2 3 0,-2-3-17,-1-1 1,1 1-1,0-1 1,-1 1-1,0 0 1,1 0-1,-1 0 1,0 0-1,0 0 1,0 0-1,0 0 0,0 0 1,0 0-1,-1 0 1,1 1-1,-1 2 1,4 5-25,6 7 28,-4-7 26,0 0 1,-1 0-1,7 18 0,-10-22-20,1 0 0,0-1-1,0 1 1,0 0 0,1-1 0,0 0 0,0 0-1,6 6 1,-2-3-25,-1 1 1,0 0-1,0 0 0,5 11 1,5 6-36,0 4 4,-12-19 29,1 0 1,9 12-1,6 0-2,-14-16 82,-1-1 0,1 1 0,7 12-1,-9-10-8,13 15 10,14 2-88,-28-22 26,0 1-1,-1 0 1,0 0 0,0 0-1,3 7 1,-3-7 2,-1 0-1,1 0 1,0 0 0,1 0-1,4 5 1,16 8 3,-17-13 15,0 0-1,-1 0 1,8 8-1,19 16 19,-10-16-21,0 17 31,-18-26-20,0 0-1,0-1 1,1 1-1,11 5 0,-12-7-8,0 1 0,0-1 0,-1 1-1,7 5 1,2 11 24,-9-16-38,0 0-1,0-1 0,0 0 0,0 0 0,0 0 1,1 0-1,5 1 0,-5-2-8,1 1 1,-1 0-1,0 0 1,0 0-1,0 1 1,0 0-1,8 6 1,10 20 3,-7-19-20,-9 6-92,-3-9 138,1-1-1,0 0 0,0 0 1,1 0-1,-1 0 0,1-1 1,13 9-1,-11-11-29,-7-3 9,0 1 0,-1-1-1,1 0 1,0 0-1,-1 1 1,1-1-1,-1 0 1,1 0 0,-1 1-1,1-1 1,-1 1-1,1-1 1,-1 1-1,1-1 1,-1 0 0,0 1-1,1 0 1,-1-1-1,0 1 1,1-1-1,-1 1 1,0-1 0,0 1-1,1 0 1,-1-1-1,0 1 1,0-1-1,0 1 1,0 0 0,0-1-1,0 1 1,0 0-1,0-1 1,0 1-1,0-1 1,0 1 0,-1 0-1,1 1 10,0 0 0,0-1 0,0 1 1,1-1-1,-1 1 0,0 0 0,1-1 0,-1 1 0,1-1 0,-1 1 0,1-1 0,0 1 1,-1-1-1,1 0 0,0 1 0,0-1 0,0 0 0,0 0 0,0 1 0,0-1 0,1 0 1,-1 0-1,0 0 0,3 1 0,4 2-127,-7-4 76,-1 0 0,1 0 1,-1 0-1,1 1 1,0-1-1,-1 0 0,1 0 1,-1 1-1,1-1 0,-1 0 1,1 1-1,-1-1 1,0 0-1,1 1 0,-1-1 1,1 1-1,-1-1 1,0 1-1,1-1 0,-1 1 1,0-1-1,1 1 0,-1-1 1,0 1-1,0-1 1,0 1-1,0-1 0,1 1 1,-1-1-1,0 1 1,0 0-1,0-1 0,0 1 1,0-1-1,0 2 1,-1-3-119,1-1 1,0 1 0,-1 0-1,1 0 1,-1 0 0,1 0 0,-1 0-1,1 0 1,-1 0 0,0 0-1,1 0 1,-1 0 0,0 0 0,0 0-1,0 1 1,1-1 0,-1 0-1,0 1 1,0-1 0,0 0 0,0 1-1,-1-1 1,0 0 0,-19-13-2132,5-2-1607,13 12 1233</inkml:trace>
</inkml:ink>
</file>

<file path=ppt/ink/ink18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40:20.42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54 5152,'36'-35'1888,"-36"35"-1440,18 0-160,17 17 1184,-17-17-864,0 36 544,18 0-672,-18 0-64,18 0-256,-1 17 256,-17-17-224,-18 0-608,18 0 224,-36-1-1984,18-17 1216</inkml:trace>
  <inkml:trace contextRef="#ctx0" brushRef="#br0" timeOffset="1">233 19 7648,'-35'-18'2816,"35"18"-2176,18 0-192,-18 0 128,0 18-416,-18-1 480,18 19-352,0 0 0,-18 18-160,0 17 128,0-17-160,0 0-1312,0-1 672</inkml:trace>
</inkml:ink>
</file>

<file path=ppt/ink/ink18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40:27.2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147 1984,'0'0'24,"-1"-1"0,1 0 0,0 1 0,0-1-1,0 1 1,0-1 0,0 1 0,0-1 0,0 0 0,0 1 0,1-1 0,-1 1 0,0-1 0,0 1-1,0-1 1,0 1 0,1-1 0,-1 1 0,0-1 0,1 1 0,-1-1 0,0 1 0,1-1 0,-1 1-1,1 0 1,-1-1 0,0 1 0,1 0 0,-1-1 0,1 1 0,0-1 0,7-4 102,-3-2-90,-5 6-61,0 1 0,0-1 0,1 1-1,-1-1 1,0 1 0,1-1-1,-1 1 1,1 0 0,-1-1-1,0 1 1,1-1 0,-1 1-1,1 0 1,-1-1 0,1 1-1,-1 0 1,1 0 0,-1 0-1,1-1 1,-1 1 0,1 0-1,-1 0 1,1 0 0,0 0 0,-1 0-1,1 0 1,-1 0 0,1 0-1,-1 0 1,1 0 0,1 0-1,-1 0 104,1 0 1,0 0-1,0 0 0,0-1 0,0 1 0,0-1 0,-1 1 0,1-1 0,0 0 0,0 1 1,-1-1-1,1 0 0,-1 0 0,1 0 0,1-2 0,6-4 790,7-3-278,0-2 0,21-19 0,11-12-669,-32 30-84,24-27 0,20-40 328,-30 44 862,35-31-1,-5 6-578,56-91-1545,-80 101 882,291-367-161,-323 413 384,208-303 648,-102 139-293,-21 38-107,-59 84-189,-3 2 62,62-75 0,-33 62-126,11-12-528,-29 19-83,-24 37 89,-12 12 406,0 1 0,-1-1-1,1 0 1,0 1 0,-1-1-1,1 0 1,-1 0 0,0 0-1,0 0 1,1 0 0,-1 0-1,-1 0 1,1-1 0,0 1-1,0 0 1,-1 0 0,0-1-1,1-4 1,-1-10-2207</inkml:trace>
</inkml:ink>
</file>

<file path=ppt/ink/ink18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40:27.7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05 54 3072,'0'-30'976,"0"30"-961,0-1 0,0 1 0,0 0 0,0-1 0,0 1 0,0 0 0,0-1 0,0 1 0,0 0 0,0-1 0,0 1 0,0-1 0,1 1 0,-1 0-1,0-1 1,0 1 0,0 0 0,0-1 0,0 1 0,1 0 0,-1 0 0,0-1 0,0 1 0,1 0 0,-1-1 0,12-11 145,-9 9-181,-3 3-59,-1 0 95,0 0-1,0 1 1,0-1 0,0 0 0,0 0-1,0 0 1,0 1 0,0-1 0,0 1-1,0-1 1,0 1 0,0-1 0,1 1-1,-1-1 1,0 1 0,0 0 0,0-1-1,1 1 1,-1 0 0,0 0 0,1-1-1,-1 1 1,1 0 0,-1 0 0,1 0-1,-1 0 1,1 1 0,-17 20 489,-11 6 49,-66 69 174,35-25-599,19-28-121,-75 91-35,43-37 70,3-20 49,53-59-29,5-6 43,-21 20 0,18-22-39,-1-1 1,-19 11-1,17-12-14,-22 18 1,21-12-28,14-11-134,-1 0 1,0 0-1,1 0 0,-1-1 1,0 0-1,-1 0 1,1 0-1,-1 0 0,-6 1 1,6-2-167,1-2 0,-1 1 1,-10-1-1,-5 0-2482</inkml:trace>
</inkml:ink>
</file>

<file path=ppt/ink/ink18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40:29.75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48 0 2304,'0'0'864,"0"18"-672,0 0-32,0 0 1088,0 18-704,-18 17 192,0 1-416,0 0 352,-18 35-384,0 36 160,1 18-288,-1-53 64,0 17-128,0-35-64,-17-19 0,17 1-480,-18-18 256,18-18-1248</inkml:trace>
</inkml:ink>
</file>

<file path=ppt/ink/ink18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40:30.38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26 32 2912,'0'-26'1336,"0"21"-1005,0 18-265,0-11-32,0-1-1,0 1 1,0 0 0,0 0-1,-1 0 1,1 0 0,-1-1-1,0 1 1,1 0-1,-1 0 1,0-1 0,0 1-1,0 0 1,0-1 0,-2 2-1,-3 6 117,-4 7 236,-1-1 0,-25 26-1,-2-3-142,-23 21 17,-87 112 0,18 22 14,12-16-63,82-123-573,15-16 90</inkml:trace>
</inkml:ink>
</file>

<file path=ppt/ink/ink18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40:35.55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09 3232,'15'-30'1035,"-14"29"-1008,-1 0 0,1 1 0,-1-1 0,1 0 1,-1 1-1,0-1 0,1 0 0,-1 0 0,0 1 1,0-1-1,1 0 0,-1 0 0,0 0 0,0 0 1,0 1-1,0-1 0,0 0 0,0 0 0,0-1 1,-2-8 1011,2 6-823,0 2-41,0-1 0,0 1-1,0 0 1,0-1 0,0 1-1,1-1 1,-1 1 0,1 0-1,0-3 1,14-1 225,-6 1-255,-7 4-137,-1-1 0,1 1 0,-1 0-1,1 1 1,0-1 0,0 0 0,-1 0 0,1 1 0,0-1 0,0 1 0,0 0 0,0-1 0,2 1 0,4 0-15,-5 0-2,1 0-1,-1 0 0,0 0 0,0 0 0,1 1 0,-1-1 1,5 2-1,24 10-54,-12-7 30,-11-4 41,0 2 0,-1-1-1,0 1 1,10 4 0,1 3 93,1-1 1,0-1-1,1-1 1,-1 0-1,23 3 0,14-4-270,-37-3 139,-9-1 12,23 2-1,-26-5 19,0 0 0,0 0 0,8-2-1,1 0 13,37-3 58,-1-6 64,-2 6 299,-25-1-254,-22 5-217,0 1-1,0 0 1,0 0 0,1 0-1,7 0 1,-10 1-4,1 1 1,-1-1-1,0 1 0,0-1 1,0 1-1,0 0 0,0-1 1,0 1-1,-1 0 0,1 0 1,0 1-1,0-1 0,-1 0 0,1 1 1,2 2-1,-3-3-8,0 0 1,0-1-1,0 1 0,0 0 0,0 0 1,0 0-1,-1 0 0,1 1 0,0-1 1,-1 0-1,1 0 0,-1 0 0,1 2 1,-1-2-11,0 0 0,0 0 0,-1 0 0,1 1 1,0-1-1,-1 0 0,1 0 0,0 0 0,-1 0 1,1 0-1,-2 1 0,-1 4-206,3-5 60,-1 1 0,1-1 0,-1 1 0,1-1 0,0 1 0,-1 0 0,1-1 0,0 1 0,0 1 0,0-3 203</inkml:trace>
</inkml:ink>
</file>

<file path=ppt/ink/ink18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39:10.80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390 3072,'0'0'976,"0"-3"-587,0-10-122,0 12-250,0 1 1,0 0-1,0 0 1,0-1-1,0 1 0,0 0 1,0-1-1,0 1 1,0 0-1,0 0 1,0-1-1,1 1 1,-1 0-1,0 0 0,0-1 1,0 1-1,0 0 1,0 0-1,1-1 1,-1 1-1,0 0 0,0 0 1,0 0-1,1-1 1,-1 1-1,5-6 249,-1 0 0,0 0 0,-1 0 0,1 0 0,4-13 0,3-7 730,16-17 105,-18 31-767,-6 8-269,-1 0 1,1 0-1,-1 0 0,0 0 1,-1-1-1,1 1 1,-1-1-1,0 1 0,0-1 1,0 1-1,0-6 1,2-11 93,0 9-66,0 1 1,7-17-1,-6 19-38,-1 0 1,0 0-1,4-17 0,-1-53 89,9 1-80,3-19-43,-14-2-86,-4 70 70,2 1-1,0 0 0,12-56 0,-6 52 134,7-55 0,1-12 232,-8 69-176,14-55 279,-17 70-369,0 1 0,1-1 0,10-18-1,17-9 73,-20 22-72,-8 12-51,0 0-1,0 1 1,1 0 0,10-11-1,-15 17-29,1 0 0,-1 0 0,1 0 0,-1 0 0,1 0 0,0 0-1,-1 0 1,1 0 0,0 0 0,-1 1 0,1-1 0,0 1 0,0-1 0,0 1 0,0 0 0,0 0-1,-1 0 1,1 0 0,0 0 0,0 0 0,0 0 0,0 1 0,0-1 0,-1 1 0,1-1-1,0 1 1,2 1 0,-3-1-11,0-1 1,1 1-1,-1 0 0,0 0 0,0 0 0,0 0 0,0 0 1,0 0-1,0 0 0,0 1 0,0-1 0,-1 0 0,1 0 0,0 1 1,-1-1-1,1 0 0,0 3 0,5 10-1,-4-10 23,0 0 0,0 1 1,0-1-1,0 1 1,-1-1-1,1 1 1,-1 0-1,0-1 0,-1 1 1,1 8-1,-2-4-8,1 0 0,-2 0 0,1 0 0,-1 0 0,-6 15 0,6-18-43,-1 3-88,-1 0 0,0-1 1,0 0-1,0 1 0,-9 10 0,10-16 60,1 1-1,-1-1 0,0 0 0,-1 0 0,1 0 0,0 0 1,-1 0-1,0-1 0,1 0 0,-1 0 0,-7 3 0,-21 9-544,22-8 338,4-5 72,-1 0 0,1 0 1,-1-1-1,-8 0 0,2 0-239,28 0 323,-6-1 104,-6 1-2,-1 0-1,1 0 1,0 0-1,-1 0 1,1 0 0,0 1-1,-1-1 1,1 1 0,3 1-1,37 25 15,-30-18-24,-9-6 7,0 0 0,0 0 0,0 1 0,0-1 0,0 1 0,0 0 0,-1 0 0,5 7 0,-5-4 281,1-1 0,-1 1 0,3 12 0,-8-12 143,-1 0-1,0 0 1,-5 11 0,6-15-341,0 0 0,0 0 0,-1 0 0,1 0 0,0 0 0,-1-1 1,0 1-1,1-1 0,-1 0 0,0 0 0,0 0 0,-6 3 1,-24 1 483,7 7-154,-10-6 107,-3 6-262,3-7-378,18 3 20,17-8 80,-1 0-1,1 0 1,-1 0 0,0 0-1,1-1 1,-1 1-1,0-1 1,0 1 0,1-1-1,-4 1 1,2-1-234,3 0-543,0 0 15,3 0-554,13 0 437</inkml:trace>
</inkml:ink>
</file>

<file path=ppt/ink/ink18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39:12.8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 21 3072,'0'0'976,"-3"0"-587,-10 0 43,9 0 757,4 0-213,0 0 315,0 0-320,0 0 271,0 0-351,0 0 133,0 0-267,0 0 246,0 0-326,0 0-26,0 0-203,4 0 74,57 0 374,405 0 603,-227-10-1541,7 0-119,-134 9 74,180 5-732,-188 9 509,109-9 737,-139-4-203,-68-1-228,-6-2-152,0-10-692,0 10 229</inkml:trace>
</inkml:ink>
</file>

<file path=ppt/ink/ink18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39:16.5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91 2912,'0'0'923,"0"0"-550,0-3-90,0-3 12,1 5 117,-1 1-364,0 1 0,1-1 0,-1 1 0,0 0 0,1-1 0,-1 1-1,1-1 1,-1 1 0,0 0 0,1-1 0,0 1 0,-1-1 0,1 0-1,-1 1 1,1-1 0,-1 1 0,1-1 0,0 0 0,-1 0-1,1 1 1,0-1 0,0 0 0,-1 0 0,1 0 0,0 0 0,1 0-1,1 0 721,-3 4 491,0 185 213,0-185-1434,0 0-1,-1 0 1,1 0 0,-1 0-1,0 0 1,0 0 0,-3 7-1,3-9-16,0 0 0,0 0 0,1 0 0,-1 0 0,1 0 0,-1 0 0,1 3 0,6 18 150,-6-22-162,0 0 0,-1 0 1,1 1-1,0-1 0,-1 0 0,1 0 1,-1 0-1,0 0 0,1 0 0,-1 0 1,0 0-1,0 0 0,0 0 0,0 0 1,-3 2 64,4-6-31,1 1-34,-1 0-1,0 0 1,1-1 0,0 1-1,-1 0 1,1 0 0,0 0-1,0 0 1,0 0 0,0 0-1,1 0 1,2-3-1,2-4 72,5-10 180,-1 0 0,0-1-1,6-22 1,15-30 248,-28 66-425,-1 1 1,1 0-1,0 0 1,1 0-1,4-5 1,24-16 321,-10-2 46,-20 23-346,1 1 0,0-1 1,0 1-1,1 0 0,-1 0 1,1 1-1,0-1 1,0 1-1,6-5 0,10 2 279,-10-1-193,-9 6-161,1 0 0,0 0 0,0 0-1,-1 0 1,1 0 0,0 0-1,0 1 1,0-1 0,0 0 0,0 1-1,0 0 1,0-1 0,0 1-1,0 0 1,2 0 0,-3 0-50,0 0-1,0 0 1,0 0 0,-1 0 0,1 0-1,0 0 1,0 0 0,0 0-1,0-1 1,-1 1 0,1 0 0,0-1-1,0 1 1,0-1 0,2-4-577,1 0-321,-3 6 794,1 0 1,0 0-1,0 0 0,-1 0 0,1 1 0,-1-1 0,1 0 0,1 3 1</inkml:trace>
</inkml:ink>
</file>

<file path=ppt/ink/ink18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39:16.93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 21 4480,'-10'0'755,"6"-1"-321,5-1 382,25-11-368,-25 12-381,0 1 0,-1-1 0,1 1 0,0-1 0,0 1 0,0-1 0,0 1 0,0 0 0,0 0 0,0-1 0,0 1-1,0 0 1,0 0 0,0 0 0,0 0 0,0 0 0,1 0 0,-1 0 0,1 1 0,3 0 109,9-2 174,-10 1-300,0-1 0,0 1-1,0 0 1,0 0 0,0 1 0,0-1-1,0 1 1,0 0 0,4 1 0,12 11-29,-6-7-234,-13-6 204,0 1 0,1-1 1,-1 1-1,0-1 1,1 1-1,-1 0 0,0-1 1,1 1-1,-1 0 1,0 0-1,0 0 1,0 0-1,0 0 0,0 0 1,0 0-1,0 0 1,1 3-1,4 15 761,-3-14-535,-1-1 0,0 1 0,0-1 0,0 1 0,-1 0 0,0-1 0,1 1 1,-2 0-1,2 9 0,-2-12-137,0 0 0,0 0-1,0 0 1,-1 0 0,1 0 0,0 0 0,-1 0 0,1 0 0,-1 0 0,0 0 0,0 0 0,0-1 0,0 1 0,0 0 0,0 0 0,-2 2 0,-5 6 150,-10 23 195,14-24-272,0-1 1,-1 0-1,0 0 0,0-1 1,0 1-1,-11 9 1,-39 38 198,49-48-346,0 0 1,1 0-1,-8 14 1,4-7-28,-8 9-139,11-7-21,1-12 19,5-3 155,0-1 0,0 0 0,-1 0 0,1 0 0,0 0 0,0 0 0,0 0 0,0 0 0,-1 0 0,1 0-1,0 1 1,0-1 0,0 0 0,0 0 0,0 0 0,0 0 0,-1 0 0,1 1 0,0-1 0,0 0 0,0 0 0,0 0 0,0 0 0,0 1 0,0-1 0,0 0 0,0 0 0,0 0 0,0 1 0,0-1 0,0 0 0,0 0 0,0 0-1,0 0 1,0 1 0,0-1 0,0 0 0,0 0 0,0 0 0,0 1 0,1-1 0,-1 0 0,0 0 0,0 0 0,0 0 0,0 0 0,0 1 0,0-1 0,0 0 0,1 0 0,5 11-22,-2-3 93,-4-7-59,0-1 1,0 1-1,0 0 0,1-1 0,-1 1 0,0-1 1,1 1-1,-1-1 0,0 1 0,1-1 0,-1 1 1,1-1-1,-1 1 0,0-1 0,1 1 0,-1-1 0,1 0 1,0 1-1,-1-1 0,1 0 0,-1 1 0,1-1 1,-1 0-1,1 0 0,0 1 0,-1-1 0,1 0 1,-1 0-1,1 0 0,0 0 0,-1 0 0,1 0 1,0 0-1,-1 0 0,1 0 0,0 0 0,0-1 1,40 1-1398,-12 0-958,2 0-3295,-15 0 2936</inkml:trace>
</inkml:ink>
</file>

<file path=ppt/ink/ink1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35:12.68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35 3904,'0'-17'1253,"0"17"-1244,0 0-1,0 0 1,0 0 0,0 0-1,0 0 1,0 0-1,0 0 1,0 0 0,0-1-1,0 1 1,0 0-1,0 0 1,0 0 0,0 0-1,0 0 1,0 0 0,0 0-1,0 0 1,0-1-1,0 1 1,0 0 0,0 0-1,0 0 1,0 0-1,0 0 1,0 0 0,1 0-1,-1 0 1,0 0-1,0 0 1,0-1 0,0 1-1,0 0 1,0 0-1,0 0 1,0 0 0,0 0-1,0 0 1,1 0 0,-1 0-1,0 0 1,0 0-1,0 0 1,0 0 0,0 0-1,0 0 1,0 0-1,0 0 1,1 0 0,-1 0-1,0 0 1,0 0-1,0 0 1,0 0 0,0 0-1,0 0 1,75 0 6625,-73 0-6580,-1 1-1,0-1 0,0 0 0,1 1 0,-1-1 1,0 1-1,0-1 0,0 1 0,0-1 1,1 1-1,-1 0 0,0 0 0,0-1 0,0 1 1,-1 0-1,1 0 0,0 0 0,1 2 0,16 26 459,-14-23-438,-1 0 0,1 0 0,7 8 0,17 8 189,-22-18-184,0 0 0,-1 0 0,1 0 0,-1 1 0,0 0 1,-1 0-1,6 7 0,-7-7-45,0-1-1,-1 1 1,0 0 0,0-1 0,2 9 0,-1-1-13,-3-9-19,1-1-1,-1 1 0,1 0 0,-1-1 1,1 1-1,0-1 0,2 4 1,14 9 3,-8-7 11,1 8 80,3-10-16,-6 11 5,-3-11-40,0-1 0,1 1 0,0-1 1,6 6-1,-8-8-20,0 0 247,-3-6-48,0-10-27,0 12-191,0 1 0,0 0 0,0-1 0,0 1 0,0 0 0,0 0 0,0-1 0,1 1 0,-1 0 0,0-1 0,0 1 0,0 0 0,0 0-1,0-1 1,0 1 0,1 0 0,-1 0 0,0 0 0,0-1 0,0 1 0,0 0 0,1 0 0,-1 0 0,0-1 0,1 1 0,-1-1 8,2 0 8,-1 0 0,1-1 0,-1 1 0,0-1 0,0 0 0,0 1 0,0-1-1,0 0 1,0 0 0,0 1 0,0-1 0,-1 0 0,1 0 0,-1 0 0,1 0 0,-1 0 0,0 0 0,0 0 0,0-3 0,0 0 38,0 0 0,0 0-1,1 1 1,1-10 0,11-15 78,-11 19-145,-1 1 0,-1-1-1,0-16 1,-1 13-30,1 1 0,0-1 1,1 1-1,3-13 0,9-17-48,-7-7 95,7 19 17,-6-2-16,6 6-6,-12 16-26,1 0-1,-2 0 1,0-18-1,0 14 60,0 11-17,0 3-63,0-3-76,0-10-266,0 9-282,0 4-1291,0 0-38,0 0-1722,0 0 1189</inkml:trace>
</inkml:ink>
</file>

<file path=ppt/ink/ink18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39:17.40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99 5568,'0'0'2048,"0"0"-1568,0-20-160,20 20 1440,-1 0-1024,1-20 640,19 1-832,0-1-160,0 20-224,0-19-1184,0 19 576</inkml:trace>
</inkml:ink>
</file>

<file path=ppt/ink/ink18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39:19.35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6 39 2496,'0'-16'784,"0"13"-464,0 3 27,3 0 666,11 0-240,-11 0 48,-6-3-229,2 2-578,-8-7 564,3 12 42,2 1-360,-12 1 615,11-3-744,1-1 0,0 1-1,1 0 1,-1 1 0,0-1 0,1 0-1,0 1 1,-1 0 0,1 0 0,1 0 0,-1 0-1,1 1 1,-3 6 0,-2 6 174,0 1 0,-3 20 0,5-18-59,0-5-99,1-3-10,1-1 0,1 1 1,-1-1-1,2 1 0,-1 19 1,1-9-42,-2-1 0,0 0 0,-6 23 0,8-42-90,0 0 1,1 1-1,0-1 1,-1 0 0,1 1-1,0-1 1,0 1-1,0-1 1,1 1 0,-1-1-1,0 0 1,1 1 0,0-1-1,0 0 1,-1 1-1,1-1 1,0 0 0,1 0-1,-1 0 1,0 0-1,1 0 1,-1 0 0,1 0-1,2 2 1,-3-3-6,0 0 0,0 0 1,0-1-1,0 1 0,0 0 0,1-1 1,-1 1-1,0-1 0,0 1 0,1-1 1,1 1-1,4 1-21,3 3-51,-8-4 45,0 1-1,0-1 1,1 0-1,-1 0 0,0 0 1,1 0-1,-1-1 0,0 1 1,1-1-1,-1 1 1,1-1-1,-1 0 0,0 0 1,1 0-1,-1 0 0,1 0 1,-1-1-1,4 0 1,5-3-346,6-1-489,0-1 0,30-15 0,-44 19 809,0-1 0,0 1 1,0-1-1,-1 0 0,1 0 0,0 0 1,-1-1-1,0 1 0,0 0 0,0-1 1,0 0-1,-1 1 0,1-1 0,1-7 1,3-5-96,33-50-29,-37 63 204,0-1 0,0 0 0,-1 0 0,1 0 0,-1 0 0,0 0 0,1-4 0,-8-15 836,7 16-540,2-5 542,-5 10-164,-4 6 233,6-2-825,-1-1 0,0 0 0,1 0 0,-1 1 1,1-1-1,-1 0 0,1 1 0,0-1 0,0 0 0,-1 1 0,1-1 1,0 3-1,1 20 583,0-15-359,-2 21 387,0-19-536,1-1 1,2 18-1,-2-25-165,1 0-1,-1 0 1,1 0 0,0 0-1,0 0 1,0 0-1,1 0 1,-1-1 0,1 1-1,0 0 1,-1-1-1,1 0 1,3 3-1,-5-4-12,1 0 1,0 0-1,0 0 0,0 0 0,0 0 0,0-1 0,0 1 0,1 0 0,-1 0 0,0-1 0,0 1 0,1-1 0,-1 1 0,0-1 0,2 1 0,-1-2 12,1 1 0,-1 0 0,0-1 0,0 1 0,0-1 0,0 0 0,0 0 0,2-1 0,17-6 81,-16 6-103,-1 0-1,1-1 1,-1 0-1,0 1 1,0-1-1,-1 0 1,1-1-1,0 1 0,-1-1 1,0 0-1,0 1 1,0-1-1,0-1 1,1-3-1,9-15-58,12-37 1,-24 59 61,15-48 230,-15 44-205,0 1 1,0-1 0,-1 0-1,0-8 1,0-62-240,0-16-1199,0 87 571</inkml:trace>
</inkml:ink>
</file>

<file path=ppt/ink/ink18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39:19.9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 664 3488,'-16'33'1115,"14"-28"-828,4-4-132,11-1 336,-13 0-468,0 0 1,0 0-1,0 0 1,1 0-1,-1 0 1,0 0-1,0 0 1,0 0-1,0 0 1,0 0-1,0 0 1,0 0-1,0 0 1,1 0-1,-1 0 1,0 0-1,0 0 1,0 0-1,0 0 1,0 0-1,0 0 0,0 0 1,0 0-1,1 0 1,-1 0-1,0 0 1,0 1-1,0-1 1,0 0-1,0 0 1,0 0-1,0 0 1,0 0-1,0 0 1,0 0-1,0 0 1,0 0-1,0 0 1,0 1-1,1-1 1,-1 0-1,0 0 1,0 0-1,0 0 1,0 0-1,0 0 1,0 0-1,0 0 1,0 1-1,0-1 1,0 0-1,0 0 1,0 0-1,-1 0 0,1 0 1,0 0-1,0 1 9,0-1 0,0 1 0,0-1 0,0 0-1,0 1 1,0-1 0,0 0 0,0 1-1,0-1 1,0 0 0,0 1 0,0-1 0,0 0-1,0 1 1,0-1 0,1 0 0,-1 1-1,0-1 1,0 0 0,0 1 0,0-1-1,1 0 1,-1 1 0,0-1 0,0 0 0,1 1-1,7-5 529,1-2-239,4 1-17,-11 4-294,-1 1 0,1-1 1,0 0-1,0 0 0,-1 0 1,1 0-1,0 0 0,-1 0 1,1 0-1,-1-1 1,1 1-1,-1-1 0,0 1 1,0-1-1,2-2 0,1-2-5,2-3-29,0-1 0,1 1 0,0 1 0,0-1 1,15-11-1,-12 12-6,-6 6 5,-1 0 0,1-1-1,-1 0 1,0 0 0,5-6-1,22-43-480,19-9 90,-40 45 270,0 0 1,-1 0-1,-1 0 1,10-32-1,-2 6 52,0 3 116,-6 19 67,-1 0 1,-1-1-1,6-32 0,-7-5 983,7 15-117,-6 8 517,3 15-304,-11 20-1132,1 0 1,0-1-1,0 1 1,0 0 0,0 0-1,-1 0 1,1 0-1,0-1 1,0 1 0,-1 0-1,1 0 1,0 0-1,0 0 1,0 0-1,-1 0 1,1 0 0,0 0-1,0 0 1,-1 0-1,1 0 1,0 0 0,-1 0-1,1 0 1,0 0-1,0 0 1,-1 0 0,1 0-1,0 0 1,0 0-1,-1 0 1,1 0-1,0 0 1,0 0 0,0 0-1,-1 1 1,1-1-1,0 0 1,0 0 0,0 0-1,-1 0 1,1 1-1,0-1 1,-7 20 1126,-6 19 223,7 19-495,-7 17-161,6 3-335,1-36-294,2-17-37,-2 45 0,6 103-858,0-170-44,8-5-649,-7 2 1346,1 0 1,-1 0-1,1-1 1,-1 1-1,0 0 1,1-1-1,-1 1 1,0-1-1,1 1 1,-1-1-1,0 0 0,0 1 1,0-1-1,0 0 1,0 0-1,1 0 1,-2 0-1,1 0 1,0 0-1,0 0 1,0 0-1,1-3 1,4-18-1562,7-17-938,-6-17 731,19-46-778,-16 71 2601,-8 20 343,2 1 1,-1 0-1,10-18 0,0 10 172,-10 14-210,0-1 1,0 0-1,5-8 1,-1-16 1116,-6 24-1026,-1 1 1,2-1 0,-1 0-1,0 1 1,1-1 0,0 1-1,0 0 1,0-1 0,4-4-1,-4 6 91,1-1-1,-1 0 1,0 1-1,0-1 1,0 0-1,-1-1 1,0 1-1,1 0 1,-1 0-1,0-9 1,-1 13-326,0 0 0,0-1 0,0 1 0,0 0 0,0 0 0,0-1 0,0 1 0,0 0 0,1-1 0,-1 1 0,0 0 0,0 0 1,0-1-1,0 1 0,0 0 0,0 0 0,1-1 0,-1 1 0,0 0 0,0 0 0,0 0 0,1-1 0,-1 1 0,0 0 0,1 0 1,7-10 859,-10 13 179,1-2-921,-1 1 0,1 0 0,0 0 1,0 1-1,0-1 0,1 0 0,-1 0 1,1 0-1,-1 1 0,1-1 0,-1 5 0,2 19 959,-1-18-1011,0 0 0,0 0 0,-1-1 0,-2 10-1,-10 29 303,12-38-383,0 1-1,1 14 1,0-11 10,-1-1 0,-2 24 0,-3-12-16,3-11-48,0 0 1,1 1 0,-1 21-1,3 87-1510,0-92 288,0-29 1126,0 1 0,0-1 0,0 1 0,0-1 0,0 0 0,0 1 0,0-1 0,0 1 0,0-1 0,0 0 0,0 1 0,0-1 0,0 0 0,1 1 0,-1-1 0,0 1 0,0-1 0,0 0-1,0 1 1,1-1 0,-1 0 0,0 1 0,1-1 0,-1 0 0,0 1 0,17 15-1505</inkml:trace>
</inkml:ink>
</file>

<file path=ppt/ink/ink18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40:05.4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72 2240,'0'-32'1264,"0"29"-624,0 0-187,0 2-436,0 0 0,0 1 0,0-1 0,0 1 0,0-1 0,0 1 0,0-1 0,0 1 0,0-1 0,1 0 0,-1 1 0,0-1 0,0 1 0,0-1 0,1 1 0,-1-1 0,0 1 0,1-1 0,-1 1 1,0 0-1,1-1 0,-1 1 0,1-1 0,-1 1 0,1 0 0,-1-1 0,0 1 0,1 0 0,-1 0 0,1-1 0,0 1 0,-1 0 0,1 0 0,-1 0 0,1 0 0,-1 0 0,1 0 0,-1-1 0,1 1 0,0 1 0,0-1 0,2 0 441,-3-1-405,0 0-1,-1 0 1,1 0-1,0 0 1,0 0-1,0 1 1,0-1-1,0 0 1,0 0-1,0 0 1,0 0-1,1-1 1,-1 0 70,0-1 191,0 6-36,0 259 2122,0-259-2848</inkml:trace>
</inkml:ink>
</file>

<file path=ppt/ink/ink18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40:06.71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26 4640,'0'-14'1504,"3"8"-912,-1 4-540,-1 1 1,1-1 0,-1 0-1,0 1 1,0-1 0,0 0-1,0 0 1,0 1-1,0-1 1,0 0 0,0 0-1,-1 0 1,1 0-1,-1-3 1,0 2 208,3 3-42,-2 0-204,0 0-1,0 0 1,-1 0-1,1 0 1,0 0 0,0 0-1,0-1 1,-1 1-1,1 0 1,0 0-1,0-1 1,-1 1 0,1 0-1,0-1 1,3-7 484,-5 13-81,1-14 78,0 6-160,3 3-11,-2 0-308,-1 0 0,1 0 0,0 0 0,-1 0 0,1 0 0,-1 0 0,1 0 0,0 0 0,-1 0 0,1-1 0,-1 1-1,1 0 1,-1 0 0,1-1 0,-1 1 0,1 0 0,-1 0 0,1-1 0,-1 1 0,1-1 0,-1 1 0,0 0 0,1-1 0,-1 1 0,1-1-1,-1 1 1,0-1 0,0 1 0,1-1 0,-1 1 0,0-1 0,0 0 0,1 1 0,-1-1 0,0 1 0,0-1 0,0 1 0,0-1 0,0 0-1,0 1 1,0-1 0,0 1 0,0-1 0,0 0 0,-1 0 0,1 0 7,0 0 0,0 0 1,1 0-1,-1 0 0,0 0 1,0 0-1,1 0 0,-1 0 0,1 0 1,-1 0-1,0 0 0,1 1 0,0-1 1,-1 0-1,1 0 0,0 0 0,-1 1 1,1-1-1,1 0 0,18-11 228,-14 9-216,-4 2-12,1 1-1,0-1 1,-1 0-1,1 1 1,0 0-1,-1 0 1,1 0-1,4 0 1,-2 0-28,1 3-108,-5-1-17,2 0 208,0 0 1,-1 0 0,1 1-1,-1-1 1,0 1-1,0 0 1,0 0 0,0 0-1,3 5 1,-10 5-92,4-11 4,0 0 1,0 0-1,0 0 0,0 0 0,1 0 0,-1-1 0,1 1 0,-1 0 0,1 4 0,-1-2 8,1-1-1,0 1 1,-1 0-1,0-1 1,0 1-1,0 0 1,0-1-1,-3 6 1,-1 3 20,3-7 10,1-1-1,-1 0 0,1 0 0,-1 0 1,-1 0-1,1-1 0,0 1 1,-1 0-1,0-1 0,0 0 1,-6 6-1,3-3 46,-9 12 21,9-3-133,-1-10-10,6-5 42,1 0 0,-1 1 0,1-1 0,-1 0-1,1 1 1,-1-1 0,1 0 0,-1 1-1,1-1 1,0 1 0,-1-1 0,1 0 0,0 1-1,-1-1 1,1 1 0,0-1 0,0 1-1,-1-1 1,1 1 0,0 0 0,0-1 0,0 1-1,0-1 1,0 1 0,0-1 0,0 1-1,0-1 1,0 1 0,0 0 0,0-1-1,0 2 1,0 13-112,0-12-22,0-3 65,0 0 132,0 0 54,0 0 134,0 0-81,0 0-26,10 0-20,23-2 119,-31 1-229,1 1 0,-1-1 1,0 0-1,1 0 0,-1 0 1,0 0-1,0-1 0,0 1 1,0 0-1,0-1 1,3-2-1,-3 2-2,0 0 1,0 0-1,0 1 1,0-1-1,0 1 1,1 0-1,-1 0 1,1-1-1,-1 2 0,1-1 1,-1 0-1,1 0 1,-1 1-1,4-1 1,9-2 13,21-9 54,-15 7-61,-16 5-65,1-1 0,-1-1 0,1 1 0,-1-1 0,0 0 0,0 0-1,6-4 1,10-9-423,-14 12-12,-6 3 430,-1 0-1,1-1 0,-1 1 0,1 0 1,-1 0-1,1 0 0,-1-1 0,1 1 1,-1 0-1,0 0 0,1-1 0,-1 1 1,1 0-1,-1-1 0,0 1 1,1-1-1,-1 1 0,0 0 0,1-1 1,-1 1-1,0-1 0,1 1 0,-1-1 1,0 1-1,0-1 0,0 1 0,0-1 1,0 1-1,1-1 0,-1 1 0,0-1 1,0 1-1,0-1 0,0 0 0,-1 0 1,1-2-3299,0 3 998</inkml:trace>
</inkml:ink>
</file>

<file path=ppt/ink/ink18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40:36.35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8 4736,'0'0'1760,"0"0"-1376,18 18-96,-18-18 544,18 0-512,0 0 224,18 0-320,-1-18 0,19 18-128,18 0-128,-1-18 0,1 18 224,17 0-96,-35 18-512,-1 0 192,1-18-1664,-18 18 1056</inkml:trace>
</inkml:ink>
</file>

<file path=ppt/ink/ink18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39:23.17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4 60 4064,'33'-16'1307,"-32"16"-1268,0-1 0,0 0 0,-1 1 1,1-1-1,0 1 0,0 0 0,0-1 1,0 1-1,0 0 0,0 0 0,0-1 1,0 1-1,0 0 0,1 0 0,-1 0 1,0 0-1,0 0 0,0 1 1,1-1-1,3 1 231,13 0 2165,-14-1-2154,-1 1 0,0-1 0,0 0-1,0 0 1,0-1 0,0 1 0,4-1-1,-6 0-167,0 1 0,-1-1 0,1 1 0,0-1-1,0 1 1,-1-1 0,1 1 0,-1-1-1,1 0 1,0 1 0,-1-1 0,1 0 0,-1 0-1,1 1 1,-1-1 0,0 0 0,1 0 0,-1 0-1,0 0 1,0 0 0,1 1 0,-1-1 0,0 0-1,0 0 1,0 0 0,0 0 0,0 0-1,0-1 1,0 2-105,0-1 0,-1 0-1,1 1 1,0-1 0,0 1-1,0-1 1,0 1 0,0-1-1,-1 1 1,1-1 0,0 1-1,0-1 1,-1 1 0,1-1-1,0 1 1,-1-1 0,1 1-1,-1 0 1,1-1 0,-1 1-1,1 0 1,0-1 0,-2 1-1,-16-6 21,4 5-63,-23 2 0,16 0 101,2-2-32,9 1-57,1 0 1,-1 0-1,1 1 0,-12 2 0,0 3-32,13-4 73,-1 1 1,1-1-1,-1-1 1,-11 1 0,-4-2 10,17 0-46,-1-1-1,0 2 1,0-1 0,0 1-1,-7 2 1,13-3 31,1 1 0,-1 0 0,1-1-1,0 1 1,-1 0 0,1 0 0,0 0 0,0 0 0,0 0 0,0 1-1,0-1 1,0 0 0,0 0 0,0 1 0,0-1 0,0 0 0,1 1 0,-1-1-1,1 1 1,-1-1 0,1 1 0,-1-1 0,1 1 0,0-1 0,0 4-1,-7 16 75,-3-4-53,-6 8-17,14-19-15,1 0-1,0 0 0,-1 0 1,1 7-1,-1 6 13,-11 43 81,9-16-117,3 72-1,2-51 150,-1-49-79,-1-10-23,1 0-1,0 0 1,1 0 0,0 0-1,2 9 1,6 5 75,-18 1 75,7-19-172,2 1-1,-1-1 1,0 0-1,1 0 1,0 1 0,0-1-1,0 0 1,0 0-1,1 1 1,-1-1-1,3 5 1,10 10 172,-10-13-155,-3-5 17,0 0 0,0 0 0,1-1 0,-1 1 0,1 0 0,-1 0 0,1-1 0,-1 1 0,1 0 0,-1-1 0,1 1 0,-1 0 0,1-1 0,0 1 0,-1-1-1,1 1 1,0-1 0,0 1 0,-1-1 0,1 0 0,1 1 0,4 2 210,53 33 178,-51-32-462,1-1 0,-1 0 0,1 0 0,0-1 0,0 0 0,0 0 0,0-1-1,0-1 1,0 1 0,17-2 0,0 0-196,-5 2-233,-12 0 138,1-1 0,-1 0 0,1 0 0,-1-1 1,14-3-1,0-9-2084,-9 7 944,-11 4 893,-1 1-1,1 0 1,0-1-1,-1 1 1,1-1 0,3-3-1,-3 2-1654</inkml:trace>
</inkml:ink>
</file>

<file path=ppt/ink/ink18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39:23.54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9 8736,'0'-19'3232,"0"19"-2528,0 0-192,20 0 2336,-20 0-1665,19 0 929,21 0-1216,-1 0-320,0 0-352,39 0-2560,-20 0 1280,1-20-4799,0 20 3263</inkml:trace>
</inkml:ink>
</file>

<file path=ppt/ink/ink18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39:23.93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0 40 5408,'-16'0'1728,"16"0"-1716,0 0 0,0 0 0,0 0 0,-1 0 0,1 0 0,0 0 0,0 0 0,0 0 0,0 0 0,0 0 0,0 0-1,0 0 1,0 0 0,-1 0 0,1 0 0,0 0 0,0 0 0,0 0 0,0 0 0,0 0 0,0 0 0,0 0 0,0 0 0,-1 0 0,1 0 0,0 0 0,0 0 0,0 0 0,0 0 0,0 1 0,0-1 0,0 0 0,0 0 0,0 0 0,0 0 0,0 0 0,0 0 0,0 0 0,0 0 0,-1 0 0,1 1 0,0-1 0,0 0 0,0 0 0,0 0 0,0 0 0,0 0 0,0 0 0,0 0 0,0 0 0,0 1 0,0-1 0,0 0-1,1 0 1,-1 0 0,0 0 0,0 10 281,1-6-9,-1 1 0,0-1 0,0 1 0,0-1 0,0 0 0,-1 1 0,0-1-1,-2 7 1,-3-1 263,5-9-457,0 1 1,0 0-1,0 0 1,0-1-1,0 1 1,0 0-1,1 0 1,-1 0-1,0 0 1,1 0-1,0 0 1,-1 0-1,1 3 1,0-2-25,0 0 1,-1 0 0,2 0-1,-1 0 1,0 0 0,0 0-1,1 0 1,0 0 0,0 0-1,0 0 1,0 0 0,0 0-1,0-1 1,1 1 0,-1 0-1,1-1 1,2 4 0,-3-6-64,-1 1 0,0-1 0,0 0 1,0 0-1,0 0 0,1 1 1,-1-1-1,0 0 0,0 0 0,1 0 1,-1 0-1,0 1 0,0-1 1,1 0-1,-1 0 0,0 0 0,0 0 1,1 0-1,-1 0 0,0 0 1,0 0-1,1 0 0,-1 0 0,0 0 1,1 0-1,4 0-12,-2 1-7,0-1 1,0 0-1,0 0 0,-1 0 1,1-1-1,0 1 1,0-1-1,5-1 1,11-11-369,-6 7 199,-12 6 172,0 0-1,1-1 0,-1 1 0,1-1 0,-1 1 1,0-1-1,0 0 0,1 1 0,-1-1 0,0 0 1,0 0-1,0 0 0,0 0 0,0 0 0,0 0 0,0 0 1,0 0-1,0-1 0,-1 1 0,1 0 0,0 0 1,-1-1-1,1 1 0,-1 0 0,1-1 0,-1 1 1,0-1-1,0 1 0,1 0 0,-1-1 0,0 1 0,-1-3 1,2-18-15,0 17 12,-1-1 0,0 0 0,0 0 0,-2-6 0,2 10 18,-1 1 0,1-1 0,-1 1 1,1-1-1,-1 1 0,1 0 0,-1 0 0,0-1 1,0 1-1,0 0 0,0 0 0,0 0 0,0 0 0,0 0 1,0 0-1,0 0 0,0 0 0,-1 0 0,-1-1 1,-36-30 594,19 25-1200,1-9 113</inkml:trace>
</inkml:ink>
</file>

<file path=ppt/ink/ink18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39:24.3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2 1 9216,'-33'16'2981,"27"-11"-2214,2 9-361,4-12-387,-6 28 366,2 0 0,-2 52 0,7-10-110,1-17-82,-8 72 0,2-98-225,1-10-24,0 21 0,3-31 28,1 0-1,0 1 1,3 10-1,0-3-44,-1 9-241,-1 1 0,-3 43 1,0-14-1871,1-48 1731,0-9 24,0-18-326,0-28-136,3 11 384,10-48-415,-8 24 514,-2 20 129,15-75 0,-9 85 458,0 0 0,2 0 0,1 1 0,30-49 0,-33 63 107,0 1 1,1 0-1,0 1 0,2 0 0,-1 0 0,1 2 0,1-1 1,0 1-1,1 1 0,22-12 0,-23 16-54,1 1-1,0 1 1,0 1 0,0 0-1,0 0 1,1 1 0,-1 1 0,27 2-1,-37-2-166,1 1 0,0 0 1,0 1-1,-1-1 0,1 1 0,-1 0 0,1 0 0,0 1 0,-1-1 0,0 1 0,7 3 0,-6-1 65,0 1 0,0-1-1,-1 1 1,1-1 0,-1 1 0,0 1-1,4 6 1,1 3 14,0 0 0,0 1 0,-1 0 0,-1 0 0,-1 0 0,-1 1 0,0 0 0,-1 0 0,0 0 0,-2 1 0,1 17 0,-3-24-131,-1 1 0,0-1 0,-1 0 0,0 0 0,0 0 0,-2 0 0,1-1 1,-1 1-1,-1-1 0,-10 18 0,5-14-263,-1 1 0,-1-2-1,-1 0 1,1 0 0,-2-1 0,0-1 0,0 0 0,-1-1 0,-23 11 0,16-11-95,-1-2 0,-1-1 0,1-1 1,-27 4-1,39-9 232,-1 1-1,1-2 1,0 1 0,0-2 0,0 1-1,0-2 1,-1 1 0,1-1 0,0-1 0,1 0-1,-16-7 1,17 6 141,0-1-1,1 0 1,-1-1 0,-11-10 0,18 14 251,4 1 44,3 2-149,0 0-1,0-1 1,0 2 0,-1-1-1,1 1 1,0 0-1,-1 0 1,1 0-1,-1 0 1,8 6 0,43 25 764,4-7-15,2 6-342,-43-25-354,26 5 0,-31-9-168,-1 0 1,0 1-1,1 0 0,-1 1 0,-1 1 1,1-1-1,14 11 0,-17-9-27,-6-4-103,0 0 0,1 0 0,0-1 0,-1 1 0,1-1 0,0 0-1,0 0 1,0 0 0,0-1 0,1 1 0,-1-1 0,0 0 0,1 0 0,6 0 0,31-1-3311,-22 0 1788</inkml:trace>
</inkml:ink>
</file>

<file path=ppt/ink/ink1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35:14.0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8 0 2560,'0'0'832,"0"0"-517,-3 0-70,-6 0 193,21 0 521,-12 0-554,0 0 113,0 0-124,0 0 166,4 0-128,-2 0-372,0 1 0,0-1-1,0 1 1,0-1 0,0 1-1,0 0 1,0 0-1,0 0 1,0 0 0,0 0-1,0 0 1,-1 1-1,1-1 1,0 1 0,-1-1-1,3 3 1,-2-1 39,1 0 1,0-1-1,0 1 1,0-1 0,4 2-1,-1-2 37,-6-2-121,1 1-1,0-1 1,-1 0 0,1 0-1,0 1 1,-1-1 0,1 0-1,0 1 1,-1-1 0,1 0-1,-1 1 1,1-1 0,-1 1-1,1-1 1,-1 1 0,0-1-1,1 2 1,6 24 412,-7-26-416,1 1 1,-1 0-1,0-1 1,1 1-1,-1-1 1,1 1-1,-1-1 1,1 0-1,0 1 1,-1-1 0,1 1-1,-1-1 1,1 0-1,0 0 1,-1 1-1,1-1 1,0 0-1,5 3 64,-5-3-60,1 1-1,-1 0 1,0 0-1,0 0 0,0 0 1,0 0-1,0 0 1,0 0-1,0 1 1,0-1-1,0 0 0,0 0 1,-1 1-1,1-1 1,0 0-1,-1 1 0,1-1 1,-1 2-1,3 22 144,-3-24-149,0-1 0,-1 1 0,1-1 0,0 0-1,0 1 1,0-1 0,0 1 0,0-1 0,0 0 0,1 1-1,-1-1 1,0 1 0,0-1 0,0 0 0,0 1-1,0-1 1,1 0 0,-1 1 0,0-1 0,0 0 0,0 1-1,1-1 1,-1 0 0,0 1 0,1-1 0,0 1-2,-1-1 1,1 1 0,0 0-1,-1-1 1,1 1 0,-1 0-1,1 0 1,-1-1 0,1 1-1,-1 0 1,1 0 0,-1 0-1,0-1 1,0 1 0,1 0-1,-1 0 1,0 1 0,-6 16 134,4-15-118,1-2-14,1 1 0,-1-1 0,1 1 0,-1-1 0,1 1 0,0-1 0,0 1 0,0 2 0,0-3-10,0-1-1,0 0 1,0 0 0,0 1-1,0-1 1,0 0-1,0 1 1,0-1 0,-1 0-1,1 0 1,0 1-1,0-1 1,0 0 0,0 0-1,0 1 1,0-1-1,-1 0 1,1 0 0,0 1-1,0-1 1,0 0-1,-1 0 1,1 0-1,0 0 1,-1 1 0,-31 31-1574,32-31 1526,0-1 0,-1 0 0,1 0 0,0 1 0,0-1 0,0 0 0,-1 0 0,1 0 0,0 0 0,0 1 0,0-1 0,-1 0 0,1 0 0,0 0 0,-1 0 0,1 0 0,0 0 0,0 1 0,-1-1 0,1 0 0,0 0 0,0 0 0,-1 0 0,1 0 0,-1 0 0,-1 0-114,0 0-1,0 1 0,0-1 0,-1 1 0,1 0 0,0 0 1,0 0-1,0 0 0,0 0 0,0 0 0,0 0 0,1 1 0,-1-1 1,-2 3-1,4-4 120,-1 0 1,1 1-1,0-1 1,0 0 0,0 0-1,0 0 1,-1 1-1,1-1 1,0 0-1,0 0 1,-1 0-1,1 0 1,0 1-1,0-1 1,-1 0-1,1 0 1,0 0 0,0 0-1,-1 0 1,1 0-1,0 0 1,-1 0-1,1 0 1,0 0-1,-1 0 1,-3 0-474,1 0 238,1 0-1,-1 0 1,1 0-1,-1 0 1,0 0-1,1 1 0,-1-1 1,1 1-1,-3 0 1,-1 8-64,6-9 324,-1 1 1,1-1 0,0 1 0,0-1 0,-1 1 0,1-1-1,0 1 1,-1-1 0,1 0 0,0 1 0,-1-1-1,1 0 1,-1 1 0,1-1 0,0 0 0,-1 0 0,1 1-1,-1-1 1,1 0 0,-1 0 0,1 0 0,-1 1-1,1-1 1,-1 0 0,1 0 0,-1 0 0,1 0 0,-1 0-1,1 0 1,-2 0 0,2 0 12,0 0 0,-1 0 0,1 0-1,0 0 1,-1 0 0,1 0 0,0 0 0,0 0 0,-1-1 0,1 1 0,0 0-1,0 0 1,-1 0 0,1 0 0,0 0 0,0 0 0,-1-1 0,1 1 0,0 0-1,0 0 1,0 0 0,-1-1 0,1 1 0,0 0 0,0-1 0,-13-12 309,12 13-287,1 0 1,0 0 0,0-1 0,0 1 0,0 0 0,-1 0 0,1 0-1,0-1 1,0 1 0,0 0 0,-1 0 0,1 0 0,0 0-1,0 0 1,-1 0 0,1-1 0,0 1 0,-1 0 0,1 0 0,0 0-1,0 0 1,-1 0 0,1 0 0,0 0 0,-1 0 0,-12 0 1080,13 0-1082,0 0-1,0 0 1,0 0-1,0 0 0,0 0 1,-1 0-1,1 0 1,0 0-1,0 0 1,0 0-1,0 0 1,0 0-1,0 0 0,0 0 1,-1 0-1,1 0 1,0 0-1,0 0 1,0 0-1,0 0 0,0 0 1,0 0-1,0 0 1,0 0-1,0 0 1,-1 0-1,1 0 1,0 0-1,0 0 0,0 0 1,0 0-1,0-1 1,0 1-1,0 0 1,0 0-1,0 0 0,0 0 1,0 0-1,0 0 1,0 0-1,0 0 1,0 0-1,0-1 1,0 1-1,0 0 0,0 0 1,0 0-1,0 0 1,0 0-1,0 0 1,0 0-1,0-1 0,0 1 1,0 0-1,0 0 1,0 0-1,0-1 34,0 1-1,0-1 1,0 0-1,0 1 1,0-1-1,0 1 1,0-1-1,0 0 1,0 1-1,-1-1 1,1 1-1,0-1 1,0 0-1,-1 1 1,1-1-1,0 1 1,-1-1-1,1 1 1,0-1-1,-1 1 1,1 0-1,-1-1 1,1 1-1,-1-1 1,1 1-1,-1 0 1,1-1-1,-1 1 1,1 0-1,-1-1 1,1 1-1,-1 0 1,1 0-1,-1 0 1,0 0-1,1 0 1,-1-1-1,1 1 1,-1 0-1,0 0 1,0 1-1,-3-1 1190,4-17 271,0 17-1502,0 0 0,0 0 0,0 0 1,1 0-1,-1 0 0,0 0 0,0 0 0,0-1 0,0 1 0,0 0 0,0 0 0,0 0 1,0 0-1,0 0 0,0 0 0,0 0 0,0 0 0,-1-1 0,1 1 0,0 0 0,0 0 1,0 0-1,0 0 0,0 0 0,0 0 0,0 0 0,0 0 0,0 0 0,0-1 0,0 1 1,0 0-1,0 0 0,0 0 0,-1 0 0,1 0 0,0 0 0,0 0 0,0 0 0,0 0 1,0 0-1,0 0 0,0 0 0,0 0 0,-1 0 0,1 0 0,0 0 0,0 0 0,0 0 1,0 0-1,0 0 0,0 0 0,0 0 0,0 0 0,-1 0 0,1 0 0,0 0 0,-9 0 325,18 0-109,-9 0-219,0 0 0,0 0 1,0 0-1,1 0 0,-1 0 0,0 0 1,0 0-1,0 0 0,0 0 0,0 0 0,0 0 1,0 0-1,0 0 0,1 0 0,-1 0 0,0 0 1,0 0-1,0 0 0,0 0 0,0 0 0,0 0 1,0 0-1,0 0 0,1 0 0,-1 0 1,0 0-1,0 0 0,0 0 0,0 0 0,0 0 1,0-1-1,0 1 0,0 0 0,0 0 0,0 0 1,0 0-1,0 0 0,0 0 0,0 0 0,1 0 1,-1 0-1,0-1 0,0 1 0,0 0 1,0 0-1,0 0 0,0 0 0,0 0 0,0 0 1,0 0-1,0 0 0,0-1 0,0 1 0,-1 0 1,1 0-1,0 0 0,0-13 124,0-10 1248,-3 26-864,2-1-439,-1-1 1,1 1-1,-1-1 1,1 1-1,0 0 1,0-1-1,0 1 1,0 0-1,0 0 1,0 0-1,0 0 1,1 0-1,-1 0 1,1 0-1,-1 0 1,1 0-1,0 3 1,0-1 14,-1 0 1,1 0 0,-1 0 0,0 0-1,0 0 1,0 0 0,0 0-1,-3 3 1,-3 13 137,1 19 387,0-19-387,4-11-171,-1-1 0,1 1 0,1-1 0,-1 13 0,2-17-52,0 0-1,-1 0 0,1 0 1,-1 0-1,0 0 0,0 0 1,0 0-1,-4 7 1,-2 8-3,3 9-60,4-26 12,-1 0-1,1-1 1,0 1 0,0 0-1,0-1 1,0 1 0,1 0 0,-1-1-1,0 1 1,1 0 0,-1-1-1,1 1 1,0-1 0,0 3 0,8 2-441,-9-6 410,1 0-1,-1 0 0,1 1 0,-1-1 0,1 0 0,-1 1 0,1-1 0,-1 0 0,0 1 0,1-1 0,-1 0 1,0 1-1,1-1 0,-1 1 0,0-1 0,0 1 0,1-1 0,-1 0 0,0 1 0,0-1 0,0 1 0,1-1 1,-1 1-1,0-1 0,0 1 0,0 0 0,0-1 0,0 1 0,0-1 0,0 1 0,0 3-2064,3-4-1850,13 0 1274</inkml:trace>
</inkml:ink>
</file>

<file path=ppt/ink/ink18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39:24.79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 118 10624,'-20'-20'3936,"20"20"-3040,39-20-256,-19 20 255,-1 0-607,20-19 192,20-1-320,-20 1-352,20 19 96,19-20-2879,-20 20 1631</inkml:trace>
  <inkml:trace contextRef="#ctx0" brushRef="#br0" timeOffset="1">293 0 7296,'-19'20'2720,"19"-20"-2112,0 98-192,0-40 1472,0-19-1120,0 20-288,0 19-320,0-19-384,19-20 128,-19 0-2016,20 0 1184</inkml:trace>
</inkml:ink>
</file>

<file path=ppt/ink/ink18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39:25.19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6 1 8736,'-3'-1'345,"0"1"0,0 0 0,0 1 0,0-1 0,1 0-1,-1 1 1,0 0 0,0-1 0,0 1 0,1 0 0,-1 1 0,-4 2 0,5-3-322,-1 0-1,1 0 1,0 1 0,-1-1-1,1-1 1,-1 1 0,1 0-1,-1-1 1,0 1-1,1-1 1,-1 0 0,-5 0-1,-112 0-1547,119 0 1524,1 0 1,-1 0-1,1 0 0,-1 0 1,0 0-1,1 0 0,-1 0 1,1 0-1,-1 0 0,1 1 1,-1-1-1,1 0 1,-1 0-1,0 1 0,1-1 1,-1 0-1,1 0 0,-1 1 1,1-1-1,0 1 0,-1-1 1,1 0-1,-1 1 0,1-1 1,0 1-1,-1-1 0,1 1 1,0 0-1,-2 19 542,2-14-339,0 0 0,-1 1-1,1-1 1,-3 6 0,-9 26 573,5-17-325,-6 31-1,10-28-294,2 0 0,1 31 0,1-28-86,-1-15-16,1 0 0,0 0 0,1 0 0,4 18 0,0-7 2,0 16 105,2-22-77,-7-16-68,1 1 1,-2 0-1,1-1 0,0 1 1,0 0-1,0 0 0,-1 0 1,1 0-1,-1 0 0,0 0 1,1 0-1,-1 2 0,0-3-21,0 0-1,0 1 0,1-1 1,-1 0-1,0 0 1,1 1-1,-1-1 0,1 0 1,0 0-1,-1 0 1,1 0-1,0 0 0,0 0 1,0 0-1,-1 0 1,1 0-1,0 0 0,0 0 1,1 0-1,-1 0 1,0-1-1,0 1 0,0-1 1,0 1-1,2 0 1,12 8-132,-15-8 127,0-1 1,0 0-1,0 0 0,0 1 1,1-1-1,-1 0 0,0 0 1,0 0-1,0 1 0,1-1 1,-1 0-1,0 0 0,0 0 1,1 0-1,-1 0 0,0 0 1,0 1-1,1-1 0,-1 0 1,0 0-1,1 0 0,-1 0 1,0 0-1,0 0 0,1 0 1,7-1-129,-3 1 72,0-1 0,0 1-1,0 1 1,0-1-1,1 0 1,-1 1 0,6 2-1,-1 3-27,-8-5 4,0 0-1,0 1 1,-1-1-1,1-1 1,0 1-1,0 0 1,0 0-1,0-1 1,0 1-1,0-1 1,0 1-1,0-1 1,2 0-1,16 0-638</inkml:trace>
  <inkml:trace contextRef="#ctx0" brushRef="#br0" timeOffset="0.5">21 313 9792,'20'0'3648,"-20"0"-2848,39-19-224,-20 19 480,1 0-704,19 0-1056,20 0 352,-20 0-4832,0 19 2880</inkml:trace>
</inkml:ink>
</file>

<file path=ppt/ink/ink18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39:25.69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9 253 7296,'-16'16'2368,"14"-12"-1760,7-1-288,47 29 752,-50-31-1040,1 0 0,-1 0 0,0-1 0,1 0 0,-1 1 0,1-1 0,-1 0 0,5 0 0,20 1 55,-10 0-127,1-1 0,-1 0 0,0-1 1,17-4-1,-12-1-324,29-14 1,-29 11 28,-21 8 315,9-2-115,-1-1 0,0 0 0,0 0 0,0-1 0,0-1 0,13-10 0,-5-8 1,-11 16 172,-3 3 61,0 0 0,-1 0 0,0-1 0,1 1 0,-2 0 1,1-1-1,-1 1 0,1-1 0,-1 0 0,-1 1 0,1-1 0,-1 0 0,-1-7 0,1 8 28,-1 1 0,0 0 0,0 0 0,0-1 0,0 1-1,-1 0 1,1 0 0,-1 0 0,0 0 0,0 0 0,-1 1-1,1-1 1,-1 1 0,0-1 0,0 1 0,0 0 0,0 0-1,-6-4 1,-1 1 238,0-1 1,-1 2-1,-10-6 0,16 10-256,0-1 0,0 0 0,0 1 0,0 0 0,1 1-1,-1-1 1,0 1 0,-1-1 0,1 2 0,0-1 0,-5 1 0,-9 3-13,0 1 0,0 0 0,1 1 0,0 1 0,0 1 0,1 0 0,0 2 0,0 0 0,1 0 0,0 2 0,1 0 0,1 1 0,-14 14 0,26-24-75,-14 14 187,1 1 0,1 1 0,1 0 0,-21 42 0,14-2 181,17-46-314,0-4-12,0 1 0,1 1-1,0-1 1,0 11-1,2-15-36,1-1-1,-1 1 0,1-1 0,0 0 1,0 0-1,1 1 0,0-1 0,0 0 1,3 6-1,0-2-8,1 0 1,-1-1-1,2 1 0,-1-1 1,1-1-1,0 1 1,1-1-1,14 11 0,-11-11-29,0 0-1,0-1 1,0 0 0,1 0-1,-1-1 1,22 5-1,-20-7-71,23 1 0,-10-1-15,-3 1 4,-15-2-56,1 0-1,16 0 1,-11-3-282,0-1 0,0 0 0,19-6 0,-33 8 432,78-20-1236</inkml:trace>
</inkml:ink>
</file>

<file path=ppt/ink/ink18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39:27.67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9984,'0'0'3680,"0"0"-2848,20 39-256,-20-39 128,19 0-512,-19 0-160,39 0-32,-19 0-3104,-1 0 1696</inkml:trace>
</inkml:ink>
</file>

<file path=ppt/ink/ink18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39:28.07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8 352 6400,'-20'0'2368,"20"0"-1856,-19 20-128,19-1 224,19 20-416,-19 20 896,20 0-608,-20 19 0,20 0-288,-20-39-64,0 20-64,0-20 288,0 0-160,-40-20 96,21 1-160,-20-1-1120,19-19 544</inkml:trace>
  <inkml:trace contextRef="#ctx0" brushRef="#br0" timeOffset="1">118 1 9472,'0'0'3520,"0"0"-2752,0 19-192,0-19-896,19 20 64</inkml:trace>
</inkml:ink>
</file>

<file path=ppt/ink/ink18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39:28.69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 1170 6144,'-16'16'1978,"15"-16"-1964,1 0 0,0 0-1,0 0 1,0 1 0,0-1-1,0 0 1,0 0 0,-1 0-1,1 0 1,0 0 0,0 0-1,0 0 1,0 0 0,0 1-1,0-1 1,0 0 0,0 0-1,-1 0 1,1 0 0,0 0-1,0 0 1,0 1 0,0-1-1,0 0 1,0 0 0,0 0-1,0 0 1,0 0 0,0 1-1,0-1 1,0 0 0,0 0-1,0 0 1,0 0 0,0 0-1,0 1 1,0-1 0,0 0-1,0 0 1,1 0 0,-1 0-1,0 0 1,0 1-1,0-1 1,0 0 0,0 0-1,0 0 1,0 0 0,0 0-1,1 0 1,-1 0 0,0 0-1,0 1 1,0-1 0,0 0-1,1 0 1,0 1 59,1 1 0,-1 0 0,1-1 0,-1 1-1,0 0 1,0 0 0,0 0 0,0 0 0,0 0 0,0 0 0,0 0 0,-1 1 0,1-1-1,0 3 1,-1-1 317,0-4-60,0 0 97,0 0 741,0 0-272,0 0-27,0-4-399,1-27-286,0 10 124,-1 0 1,-1 0 0,-3-21-1,-1 20-230,2 11-64,1 1 0,0-1 1,0 0-1,1 0 0,1-1 1,0 1-1,2-11 0,-1 8-62,14-161-602,-14 129-166,2 0 0,12-60 0,4-52-399,1-7 883,-9 117 743,2 1-1,22-56 1,-32 95-166,0 1 1,1 0-1,-1 1 0,1-1 1,1 1-1,9-12 0,-14 18-212,0 0 0,1 0 0,-1 0 0,0 1 0,0-1 0,0 0 0,0 0 0,1 0 0,-1 0 0,0 0 0,0 1 0,0-1-1,0 0 1,0 0 0,1 0 0,-1 1 0,0-1 0,0 0 0,0 0 0,0 0 0,0 1 0,0-1 0,0 0 0,0 0 0,0 1 0,0-1 0,0 0 0,0 0 0,0 1 0,0-1-1,0 0 1,0 0 0,0 0 0,0 1 0,0-1 0,0 16 120,0-5-20,0 1 1,-3 14-1,-10 19 96,9-20-151,4-18-60,-1 0 1,0 0 0,-1 0-1,0 0 1,0-1 0,0 1-1,-1 0 1,-6 11-1,2-7 9,-15 30 74,10-3-149,11-33-38,0 0 0,0 0 0,-1-1 0,1 1 0,-1-1 0,-5 8 0,-9 11-517,10-9-134,5-11 588,-1-1 1,1 1 0,0 0-1,-1-1 1,0 1 0,-2 3-1,4-6 112,0 0 0,0 0 0,0 0 0,0 1 0,0-1-1,0 0 1,0 0 0,1 0 0,-1 0 0,0 1 0,0-1 0,0 0-1,0 0 1,0 0 0,1 0 0,-1 0 0,0 0 0,0 1 0,0-1-1,1 0 1,-1 0 0,0 0 0,0 0 0,0 0 0,1 0 0,-1 0-1,0 0 1,0 0 0,0 0 0,1 0 0,-1 0 0,0 0 0,0 0-1,0 0 1,1 0 0,-1-1 0,10 2-242,-1-1-178,-7 1 344,1-1 0,0 0 0,-1 0-1,1 0 1,0-1 0,-1 1 0,1-1-1,0 1 1,3-2 0,1-2-27,-5 3 123,0-1 0,0 1 0,1 0 0,-1 0 0,0 0 0,1 0 0,-1 0 0,0 1-1,1-1 1,-1 1 0,1-1 0,-1 1 0,1 0 0,-1 0 0,1 0 0,-1 0 0,1 1 0,2 0 0,13 9 298,-10-4-141,19 8 200,-20-11-136,-1 1-1,1-1 1,-1 1 0,0 0 0,7 6 0,-8-4 72,-1 0 0,1 0 0,-1 0 1,-1 1-1,1 0 0,-1-1 0,0 1 1,-1 0-1,1 0 0,-1 1 0,-1-1 1,0 0-1,0 1 0,0 8 1,-1-12-56,0 0 1,0 0 0,0 0 0,-1 0 0,0-1-1,0 1 1,0 0 0,0 0 0,-1-1 0,1 1-1,-5 5 1,1 2 87,3-7-248,0-1 0,1 1 0,-2 0 0,1-1 0,0 0 0,-1 1 0,1-1 0,-1 0 0,0-1 0,0 1 0,0 0 0,-1-1-1,1 1 1,-1-1 0,1 0 0,-1 0 0,1-1 0,-1 1 0,0-1 0,0 0 0,0 0 0,0 0 0,0 0 0,0-1 0,0 1 0,0-1 0,-5 0 0,-49 0-541,56 0 353,0 0-1,0 0 1,1-1 0,-1 1 0,0 0-1,0-1 1,1 1 0,-1-1 0,0 1 0,0-1-1,1 0 1,-1 0 0,1 1 0,-1-1 0,1-1-1,-1 1 1,1 0 0,0 0 0,-1 0 0,1-1-1,0 1 1,0 0 0,0-1 0,0 1-1,0-1 1,0 0 0,-1-2 0,2 2-153,-1 0 0,1-1-1,-1 1 1,1 0 0,-1-1 0,1 1 0,0 0-1,0-1 1,1 1 0,-1 0 0,0-1 0,1 1 0,-1 0-1,1-1 1,0 1 0,0 0 0,0 0 0,2-4 0,-1 3 31,1 0 0,0 1 0,-1 0 0,1-1 1,0 1-1,0 0 0,0 1 0,1-1 0,2-1 0,-5 3 242</inkml:trace>
</inkml:ink>
</file>

<file path=ppt/ink/ink18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39:29.43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 59 3808,'0'-16'1227,"0"13"-742,0 3 32,0 3 912,0 59 1473,0 85 506,0-140-3300,0 1 0,-1-1 0,-2 13 0,-1-7 8,3-10-82,0 1 0,0-1 0,0 1 0,0 0 0,1 4 0,0-5-15,0 0 1,0 0 0,1 0 0,0 0-1,0 0 1,1 4 0,0-3 8,-1-1 0,0 1 1,0 0-1,0 0 0,0-1 0,0 9 1,-1 4 621,0-18-617,0 0-1,0 0 1,1 1-1,-1-1 1,1 0-1,-1 0 1,1 1-1,0-1 1,0 0-1,1-2 1,7-13 73,-3-19-63,7-6-59,-8 17 12,-3 12 6,0 0 0,1 0 1,8-21-1,-2 11 21,-5 9 18,2 1 0,-1 0 0,10-15 0,24-31 849,-38 57-849,0 1-1,0-1 0,1 1 0,-1-1 1,0 1-1,1-1 0,-1 1 0,1 0 1,-1-1-1,1 1 0,-1 0 0,1 0 1,0 0-1,0 1 0,-1-1 0,1 0 0,0 1 1,3-2-1,6-1 43,2-2-50,-10 3-49,1 0 0,0 1 0,0-1 0,0 1 0,0 0 0,0 0 0,0 1 0,7-1-1,48 1-3913,-40 0 2229</inkml:trace>
</inkml:ink>
</file>

<file path=ppt/ink/ink18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39:29.9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0 5312,'0'0'1952,"0"0"-1504,0 0-128,0 0 2496,0 0-1600,0 19 992,20 1-1280,-20 19 383,0 0-767,19 0-160,-19 20-224,20-40-256,-1 20 32,-19-19-1951,20 19 1119</inkml:trace>
  <inkml:trace contextRef="#ctx0" brushRef="#br0" timeOffset="1">176 0 8320,'-39'0'3072,"39"0"-2400,0 20-160,-20-1 3008,20 1-2017,-19 19 673,-1 0-1312,20 20-512,-39-1-224,39-38-1120,-19 19 544,-1-39-4415,20 19 2719</inkml:trace>
</inkml:ink>
</file>

<file path=ppt/ink/ink18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39:30.34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0 0 7872,'-39'20'2944,"39"-20"-2304,19 19-160,-19 1 1344,20-1-1088,19 20-160,-20 0-352,40-19 160,-20 19-192,0 0-96,20-19-64,-20 19-2944,0-20 1600,-20-19-3328,1 20 2624</inkml:trace>
</inkml:ink>
</file>

<file path=ppt/ink/ink18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39:30.72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50 0 9728,'-20'0'3584,"20"0"-2784,-39 39-224,20-19 1823,19 19-1439,-40-20 1152,1 20-1216,-19 0-320,19 0-384,-20 1-864,20-1 384,-20 0-4223,20 0 2495</inkml:trace>
</inkml:ink>
</file>

<file path=ppt/ink/ink1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35:14.39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6 1 4640,'-16'0'1504,"13"0"-912,-1 0-198,-9 0 262,13 0-646,0 0 0,0 0-1,0 0 1,0 0-1,0 0 1,0 0-1,-1 0 1,1 0-1,0 0 1,0 0-1,0 0 1,0 0-1,0 0 1,0 0 0,0 0-1,0 0 1,-1 0-1,1 0 1,0 0-1,0 0 1,0 0-1,0 0 1,0 0-1,0 0 1,0 0 0,0 0-1,0 1 1,-1-1-1,1 0 1,0 0-1,0 0 1,0 0-1,0 0 1,0 0-1,0 0 1,0 0 0,0 0-1,0 0 1,0 1-1,0-1 1,0 0-1,0 0 1,0 0-1,0 0 1,0 0-1,0 0 1,0 0 0,0 0-1,0 1 1,0-1-1,0 0 1,0 0-1,0 0 1,0 0-1,0 0 1,0 0-1,0 2 61,0 0 0,0-1 0,-1 1 0,1 0-1,0-1 1,-1 1 0,1-1 0,-1 1 0,0-1-1,0 1 1,1-1 0,-1 1 0,0-1 0,0 0-1,0 1 1,0-1 0,0 0 0,-1 0 0,1 0-1,0 0 1,-1 0 0,-1 1 0,2-2-28,0 1-1,0-1 1,0 1 0,0-1 0,0 1 0,0 0 0,0-1 0,0 1 0,0 0 0,0 0-1,0-1 1,0 1 0,1 0 0,-1 0 0,0 0 0,1 0 0,-1 0 0,0 0-1,1 0 1,0 0 0,-1 0 0,1 1 0,-1-1 0,1 0 0,0 0 0,0 0 0,0 3-1,-3 11 157,-1-2 23,-1-1-1,0 0 0,-11 19 1,-10 22 449,17-31-491,0-2 361,-9 32 0,12-13 20,-7 4-59,11-26-420,1 0-1,1 22 1,0-21-131,0-15 6,0-1 1,0 1-1,1 0 0,-1-1 1,1 1-1,0 0 0,0-1 1,0 1-1,0-1 0,0 1 0,0-1 1,1 0-1,-1 1 0,1-1 1,0 0-1,-1 0 0,1 0 0,0 0 1,0 0-1,4 1 0,5 8-504,-10-9 301,1-1 1,0 1-1,0 0 1,0-1 0,0 1-1,0-1 1,0 1-1,1-1 1,2 1 0,0-1-103,0 0 0,0 0 0,1-1 0,8 0 1</inkml:trace>
</inkml:ink>
</file>

<file path=ppt/ink/ink18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39:32.40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 22 6464,'-16'0'2090,"16"0"-2075,-1 0-1,1 0 1,0 0-1,0 0 1,0 0-1,0 0 1,0 0-1,0 0 1,0 0-1,0 0 1,-1 0-1,1 0 1,0 0-1,0 0 1,0 0-1,0 0 1,0 0-1,0 0 1,0 0-1,0 0 1,-1 0-1,1 0 1,0 0-1,0 0 1,0 0-1,0 0 1,0 0-1,0-1 1,0 1-1,0 0 1,0 0-1,0 0 1,-1 0-1,1 0 1,0 0-1,0 0 1,0 0 0,0 0-1,0 0 1,0-1-1,0 1 1,0 0-1,0 0 1,0 0-1,0 0 1,0 0-1,0 0 1,0 0-1,0-1 1,0 1-1,0 0 1,0 0-1,0 0 1,0 0-1,0 0 1,0 0-1,0-13 621,0 12-612,0 1 0,0 0 1,0 0-1,0 0 1,0 0-1,0 0 0,0 0 1,0 0-1,0 0 1,0-1-1,0 1 0,0 0 1,0 0-1,0 0 1,0 0-1,0 0 0,0 0 1,0 0-1,0 0 1,0-1-1,0 1 0,0 0 1,0 0-1,0 0 0,1 0 1,-1 0-1,0 0 1,0 0-1,0 0 0,0 0 1,0 0-1,0-1 1,0 1-1,0 0 0,0 0 1,0 0-1,1 0 1,-1 0-1,0 0 0,0 0 1,0 0-1,0 0 1,0 0-1,0 0 0,0 0 1,0 0-1,1 0 0,-1 0 1,0 0-1,0 0 1,0 0-1,0 0 0,0 0 1,0 0-1,0 0 1,1 0-1,8 0 646,-4-1-369,-1 1 0,1 0 0,-1 0 0,0 0 1,1 0-1,-1 1 0,1 0 0,5 2 1,-1 2 175,-8-4-427,0 0 1,0 0-1,0 0 1,0 0-1,0-1 0,0 1 1,0 0-1,1-1 1,-1 1-1,0-1 1,0 1-1,1-1 0,-1 0 1,0 0-1,1 1 1,-1-1-1,0 0 1,1 0-1,-1 0 0,1 0 1,-1-1-1,0 1 1,1 0-1,1-1 1,4-2 54,1 0 11,1 1 0,-1-1 0,1 1 0,0 1 0,16-2 0,98 3 204,-67 0-3502,-39 0 1973</inkml:trace>
</inkml:ink>
</file>

<file path=ppt/ink/ink18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39:32.76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 40 7392,'-5'0'2153,"11"-1"-124,31 1 1455,-19 0-2388,1 0 0,20 4 0,-13 9-536,-15-11-489,0 0-1,1-1 0,-1 0 1,0-1-1,16-2 1,4 1 39,-15 2-69,-12 0-18,1-1 0,-1 0 1,1 0-1,-1 0 1,1-1-1,-1 1 0,0-1 1,7-2-1,-8 2-8,6-2-58,1 0-1,0 0 0,0 1 1,20-2-1,-18 4-64,-9 0-15,-1 1-1,1-1 1,-1 0-1,1 0 1,-1-1-1,1 1 1,-1 0-1,0-1 1,1 0-1,2 0 1,15-13-1205,-4 8-1717,-16 5 2893,1 0 0,-1 0 0,1 0 0,-1 0 0,0 0 0,1 0 0,-1 0 0,0 0 0,0 0 0,0 0 0,0 0 0,0 0 0,0-2 0</inkml:trace>
</inkml:ink>
</file>

<file path=ppt/ink/ink18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39:58.41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681 3136,'0'-2'151,"3"-26"1055,-3 26-1184,0 1 0,1 0 0,-1 0 0,1 0 0,-1-1 0,1 1 0,0 0 0,-1 0 0,1 0 1,0 0-1,0 0 0,-1 0 0,1 1 0,0-1 0,0 0 0,0 0 0,0 0 0,2 0 0,3-2 193,-5 3-167,-1 0 1,1-1-1,0 1 1,0 0 0,-1-1-1,1 1 1,0-1-1,-1 1 1,1-1 0,-1 1-1,1-1 1,0 1-1,-1-1 1,1 1-1,-1-1 1,0 0 0,1 1-1,-1-1 1,1 0-1,-1 0 1,0 0 0,3-5 91,27-30 1044,-26 27-956,0 0 0,-1 0 1,3-13-1,-5 17-181,0-2 23,1-1 0,-2 0 0,1 0 0,-2-13 0,1-4 65,2-15 190,13-71 0,1 0-282,-13 66-52,15-110 82,0-8-58,-1 7-126,0 14 17,2-14 471,-2 90 9,2 1 1,33-72-1,-50 133-382,-1 0 0,1 0 0,0 1 0,0-1 0,0 0 1,1 0-1,-1 1 0,1 0 0,0-1 0,0 1 1,0 0-1,0 0 0,0 0 0,1 1 0,0-1 1,5-2-1,3 0-85,0 1 1,0 0 0,1 1-1,12-2 1,-20 4 52,16-4-99,-12 3 157,0-1-1,0 1 1,0 1-1,1 0 1,-1 0-1,1 1 1,-1 0-1,18 3 1,-23-2 34,6 1 80,-1 1 0,0 0 0,13 6 0,-21-8-136,0-1 0,0 1-1,0 0 1,0-1 0,0 1 0,0 0 0,0 0 0,0 0 0,0 0 0,-1 0 0,1 0 0,0 0 0,-1 0 0,1 1 0,0-1 0,-1 0 0,0 0 0,1 0 0,0 2 0,-1 0 1,0-1 0,0 1 1,0-1-1,0 1 1,0-1-1,0 1 1,-1-1-1,1 0 0,-1 1 1,1-1-1,-2 4 1,-5 7 54,0 0 0,0 0 0,-14 17 0,-33 37 181,51-63-250,-39 46-22,-5-8-48,21-11-45,21-24 78,0 0-1,0-1 1,0 0 0,-1 0-1,0-1 1,0 1 0,-8 4 0,11-8-25,-1 0-1,1 0 1,-1-1 0,0 1 0,0-1 0,1 0 0,-7 1 0,-26 8-602,23-5 580,10-3 70,-1 0-1,0-1 1,1 0-1,-1 1 1,0-2-1,0 1 1,-5 0-1,6-1-273,3 0 47,0 2 224,0-1 0,1 1 0,-1-1 0,0 1 0,1-1 0,-1 0 0,1 1 0,-1-1 0,1 1 0,0-1 0,-1 0 0,1 0-1,0 0 1,0 1 0,0-1 0,0 0 0,0 0 0,0 0 0,0 0 0,1 0 0,-1-1 0,0 1 0,0 0 0,1-1 0,2 2 0,5 3-66,7 6-14,-10-6 69,1-1 0,0 1 0,1-1 0,7 3 0,-12-6 25,2 0 28,-1 1 1,0-1 0,0 1-1,0 0 1,0 0-1,0 0 1,0 1 0,-1-1-1,1 1 1,-1 0 0,1 0-1,-1 0 1,0 1 0,0-1-1,-1 1 1,1-1-1,2 7 1,13 22 374,-15-27-227,0-1 0,0 1 0,-1-1 0,3 6 1,-5-8-146,0-1 1,1 0-1,-1 0 0,0 0 1,0 1-1,0-1 1,0 0-1,0 0 1,0 0-1,0 1 1,0-1-1,-1 0 0,1 0 1,0 0-1,-1 0 1,1 1-1,-1-1 1,1 0-1,-1 0 1,0 1-1,-5 4 118,-1 0 0,0 0-1,0 0 1,0-1 0,0 0 0,-1-1 0,0 1-1,0-2 1,-11 5 0,-13-2 115,11 3-101,0-18-97,15 7-84,0 2 0,1-1 0,-1 0 0,-11 2 0,9-1-233,8 0 234,0 0 0,0 0 0,0 0 0,0 0 0,0 0 0,-1 0-1,1 0 1,0 0 0,0 0 0,0 0 0,0 0 0,0 0 0,0 0 0,0 0 0,0 0 0,0 0 0,-1 0 0,1 0 0,0 0-1,0 0 1,0 0 0,0 0 0,0 0 0,0 0 0,0 0 0,0-1 0,0 1 0,0 0 0,-1 0 0,1 0 0,0 0 0,0 0-1,0 0 1,0 0 0,0 0 0,0 0 0,0 0 0,0 0 0,0-1 0,0 1 0,0 0 0,0 0 0,0 0 0,0 0 0,0 0-1,0 0 1,0 0 0,0 0 0,0 0 0,0-1 0,0 1 0,0 0 0,0 0 0,0 0 0,0 0 0,0 0 0,0-12-1346,0 9-1146</inkml:trace>
</inkml:ink>
</file>

<file path=ppt/ink/ink18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39:58.76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70 6304,'0'-15'2032,"3"9"-1238,9-6-212,-6 9 538,-2 3-932,-1-1 1,1 1-1,0-1 1,-1 0-1,1 0 1,6-3-1,9-3 365,-13 6-391,0 0 0,0 1 1,12-1-1,-10 1-23,0 0 0,14-3 0,-2-1-36,-11 1-82,1 1 0,-1 1 0,1-1 1,0 2-1,-1-1 0,1 1 0,10 1 0,46 11-63,-9-6-284,-7 6-127,-35-9 6,-12-3 319,1 1 0,-1-1 0,1 1 0,-1 0 0,0 0 0,0 0 1,4 2-1,-6-2 36,0 0 0,0 0 1,0 0-1,0-1 0,0 1 1,-1 0-1,1 1 0,0-1 1,0 0-1,-1 0 0,1 0 1,-1 0-1,1 0 0,-1 1 1,0-1-1,1 0 0,-1 1 1,0-1-1,0 0 0,0 0 1,0 1-1,0 1 0,0-2 9,0-1 0,1 1 0,-1-1-1,0 1 1,0 0 0,0-1 0,0 1-1,0 0 1,0-1 0,0 1 0,-1-1-1,1 1 1,0 0 0,0-1 0,0 1-1,-1-1 1,1 1 0,0-1 0,0 1-1,-1 0 1,1-1 0,0 0 0,-1 1-1,1-1 1,-1 1 0,1-1 0,-1 1-1,1-1 1,-1 0 0,1 1 0,-1-1-1,1 0 1,-1 1 0,1-1 0,-1 0-1,0 0 1,1 0 0,-1 0 0,1 1-1,-1-1 1,0 0 0,0 0 0,-6 2-817,-23 10-1218,9-9 257</inkml:trace>
</inkml:ink>
</file>

<file path=ppt/ink/ink18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39:59.1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2 0 4896,'15'0'1584,"-12"0"-976,-3 3-246,0-2-334,0-1 0,0 1 0,0 0 0,1-1 0,-1 1 0,0 0 0,0-1 0,0 1 0,0 0 0,1-1 0,-1 1-1,0-1 1,1 1 0,-1-1 0,0 1 0,1 0 0,-1-1 0,1 1 0,-1-1 0,1 0 0,-1 1 0,1-1 0,0 1-1,0 0 15,0-1-1,0 1 0,-1-1 0,1 1 1,-1-1-1,1 1 0,0 0 0,-1-1 1,1 1-1,-1 0 0,1-1 0,-1 1 1,0 0-1,1 0 0,-1-1 0,0 1 1,1 0-1,-1 0 0,0 0 0,0-1 1,0 1-1,0 0 0,0 0 0,0 1 1,1 21 629,-1-12-481,0 0 0,0 0 0,-1 0 0,-2 11 0,-1-6-19,-1 0 1,0 0-1,-1-1 1,-1 0-1,0 0 1,-12 18-1,3-15-75,0-1 0,0 0 0,-23 17 0,6-10-11,9 6-37,13-20-57,-4 4-19,14-12 25,0 0 0,0 0 0,0 0 0,0 0 0,0 0 0,1 0 0,-1 3 0,-1 5-5,-5 6 0,6-15 10,1 0 0,-1 1 0,0-1 0,1 1-1,-1-1 1,1 1 0,-1-1 0,1 1 0,0 0 0,0-1 0,0 3 0,0-3 3,1 1 1,-1-1-1,1 0 1,-1 1-1,1-1 0,0 0 1,0 1-1,0-1 0,0 0 1,0 0-1,0 0 1,0 0-1,0 0 0,0 0 1,1 0-1,-1-1 1,2 2-1,5 3-4,0 0 1,0-1-1,1 0 0,-1-1 1,1 1-1,0-2 0,0 1 1,0-1-1,1-1 0,-1 1 1,17-1-1,138-1-4540,-164 0 4539,18 0-1048,26-3 0,-38 2 511,0-1-1,0 0 0,-1 1 0,1-2 1,7-3-1</inkml:trace>
</inkml:ink>
</file>

<file path=ppt/ink/ink18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39:59.4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73 3072,'0'-14'976,"0"13"-969,0 1 0,0 0 1,0 0-1,0 0 0,0 0 0,0-1 0,0 1 1,0 0-1,1 0 0,-1 0 0,0 0 0,0 0 1,0-1-1,0 1 0,0 0 0,0 0 0,0 0 1,0 0-1,0 0 0,0 0 0,1-1 0,-1 1 1,0 0-1,0 0 0,0 0 0,0 0 1,0 0-1,0 0 0,1 0 0,-1 0 0,0 0 1,0 0-1,0 0 0,0 0 0,1 0 0,-1 0 1,0 0-1,0 0 0,0 0 0,0 0 0,0 0 1,1 0-1,-1 0 0,0 0 0,0 0 1,0 0-1,0 0 0,0 0 0,1 0 0,-1 0 1,0 0-1,0 0 0,0 1 0,24-1 367,-23 0-339,-1 0 1,0 0 0,1 0-1,-1 0 1,0 0 0,1 0-1,-1 0 1,0 0 0,1 0-1,-1 0 1,1 0 0,-1 0 0,0-1-1,1 1 1,-1 0 0,0 0-1,1 0 1,-1 0 0,0-1-1,1 1 1,-1 0 0,0 0-1,0-1 1,1 1 0,-1 0-1,2-2 51,1 0-1,-1 1 0,0-1 1,1 1-1,-1 0 0,1 0 0,-1 0 1,1 0-1,-1 0 0,7 0 0,6-3 188,9-8 84,5 6-47,-5-6-118,-13 10-146,0 1-1,0 0 1,0 1 0,12 1 0,-6-1-46,19 0 725,-36 0-717,0 0 0,0 0 0,0 0 0,0 0 0,0 0 0,0 0 0,0 0 0,0 0 0,1 0 0,-1 0 0,0 0 0,0 0 0,0 0 0,0 0 0,0 0 0,0 0 0,0 0 0,0 0 0,0 0-1,1 0 1,-1 0 0,0 0 0,0 0 0,0 0 0,0 0 0,0 0 0,0 0 0,0 0 0,0 0 0,0 0 0,0 0 0,0 1 0,0-1 0,1 0 0,-1 0 0,0 0 0,0 0 0,0 0 0,0 0 0,0 0-1,0 0 1,0 0 0,0 0 0,0 1 0,0-1 0,0 0 0,0 0 0,0 0 0,0 0 0,0 0 0,0 0 0,0 0 0,0 0 0,0 1 0,0-1 0,0 0 0,0 1 45,0 2 59,0-1 0,0 1 0,0-1 0,0 1 0,0-1 0,0 0 0,-1 1 0,1-1 0,-2 5 0,-11 0 141,12-7-234,0 1 0,-1-1-1,1 1 1,0 0 0,0-1 0,0 1 0,0 0 0,0-1 0,0 1-1,0 0 1,0 0 0,0 0 0,0 0 0,0 0 0,0 2 0,-5 14 173,-6 1-48,-9 21-299,18-34 155,1-1 0,0 1-1,0 0 1,0 0 0,0 0 0,-1 6-1,2-5 67,-1 1 0,0-1 0,0 0-1,-1 0 1,1 0 0,-6 7 0,-28 52 232,34-62-299,0-1 0,0 1 0,1 0 0,-1 0 0,1 0 0,-1 0 0,1 0 0,0 1 0,0-1 0,0 0 0,0 1 0,1-1 0,0 0 0,-1 1 0,2 6 0,-1 23-431,0-33 416,0 0-1,-1 0 0,1 0 1,0 0-1,0 0 0,0 0 1,0 0-1,0 0 0,0 0 1,0 1-1,0-1 0,0 0 1,0 0-1,0 0 0,0 0 1,0 0-1,0 0 1,0 0-1,0 0 0,1 0 1,-1 1-1,0-1 0,0 0 1,0 0-1,0 0 0,0 0 1,0 0-1,0 0 0,0 0 1,0 0-1,0 0 0,0 0 1,0 0-1,0 0 0,0 1 1,1-1-1,-1 0 0,0 0 1,0 0-1,0 0 0,0 0 1,0 0-1,0 0 1,0 0-1,0 0 0,0 0 1,1 0-1,-1 0 0,0 0 1,0 0-1,0 0 0,0 0 1,0 0-1,0 0 0,0 0 1,1 0-1,49 0-6740,-32 0 4533</inkml:trace>
  <inkml:trace contextRef="#ctx0" brushRef="#br0" timeOffset="1">54 163 4800,'-18'-18'1792,"18"18"-1408,18 0-96,0 0 288,0-18-384,18 18-224,-19 0 0,19 18 128,0-18-32,36 18-4448</inkml:trace>
</inkml:ink>
</file>

<file path=ppt/ink/ink18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40:0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72 4480,'0'-12'1445,"0"18"-885,3-15-149,0 8-293,0 0 0,0 0 0,0 1 0,0-1 0,0 1 0,1-1 0,-1 1 1,0 0-1,0 1 0,5 0 0,3-1 17,28-1 186,-14 1-131,0 0 0,30 4 0,1 8 2,13-6 85,8 6-37,58-8 283,-25-2-262,-35 3-69,121 5 187,266-10 405,-443 0-728,0-1 1,0 0 0,-1-2-1,32-7 1,-28 5 224,-19 5-238,1 0 1,-1-1 0,1 0-1,-1 0 1,1 0 0,-1 0-1,0 0 1,1-1 0,-1 0 0,0 1-1,4-4 1,-7 5-38,1-1 1,-1 1 0,1-1-1,-1 1 1,0-1-1,1 1 1,-1-1-1,0 1 1,1-1-1,-1 1 1,0-1-1,0 0 1,0 1-1,1-1 1,-1 1 0,0-1-1,0 0 1,0 1-1,0-1 1,0 1-1,0-1 1,0 0-1,0 1 1,0-1-1,-1 1 1,1-1-1,0 0 1,0 1 0,0-1-1,-1 0 1,0-1 18,-1 0 0,1 1 0,-1-1 0,0 0 0,1 1 0,-1-1 0,0 1 0,0-1 0,0 1 0,0 0 0,0 0 0,-4-1 0,3 0-195,-1 0 0,1 0 1,0 0-1,-1 0 0,-3-4 0,-8-9-1078,9 12-1488,-6 3 448,9 0-1226</inkml:trace>
</inkml:ink>
</file>

<file path=ppt/ink/ink18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40:00.7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0 19 3232,'0'-3'1035,"0"-12"-331,3 15-203,8 0-59,-8 0 337,-6 0-219,-8 0-59,8 0-197,0 3-96,-16 14 34,6-5 98,1 0-1,1 0 1,-18 24-1,5 15 136,-6 5-107,20-28-281,1 0 0,-7 36 0,14-54-22,1 1 0,0 0-1,1 14 1,1-11 92,-1-10-144,0-1 0,0 1 0,0-1 0,1 0 0,-1 1 0,1-1 0,0 0 0,0 1 0,1-1 0,-1 0 0,1 0 0,-1 0 0,1 0 0,2 3 0,-2-4-10,-2-1-27,1 1 0,0-1 0,0 0 0,0 1 0,0-1 1,0 0-1,0 0 0,1 0 0,-1 0 0,0 0 0,0 0 1,1 0-1,-1 0 0,1 0 0,-1-1 0,1 1 0,-1 0 1,1-1-1,-1 0 0,1 1 0,0-1 0,-1 0 0,1 0 1,2 0-1,0 0-136,0-1-1,-1-1 1,1 1 0,0 0 0,0-1 0,-1 0 0,1 0 0,5-4-1,-4 3-1,0 0-1,-1 0 0,0-1 1,1 1-1,-1-1 0,-1 0 1,1 0-1,0-1 0,-1 1 1,0-1-1,4-7 0,24-71-1747,-29 80 1943,-1-1 44,-1 1 0,1 0 0,-1-1-1,1 1 1,-1 0 0,0-1 0,0-3 0,0 2 151,0 2 742,0 6-143,0 3-599,2 1-1,-1-1 1,1 0-1,0 0 1,0 0-1,1 0 1,-1 0-1,1 0 1,4 5-1,4 9 175,-7-11-297,-2-5-50,0 0 0,0 0 0,0-1-1,0 1 1,0-1 0,1 1 0,0-1 0,-1 0 0,1 0-1,1 0 1,4 4 0,1-1-25,0-1 0,0 0 0,0-1-1,13 5 1,-19-8-29,1 0 0,0 0 0,0 0-1,0 0 1,0-1 0,0 0 0,0 1-1,0-1 1,0-1 0,0 1 0,0-1-1,0 1 1,6-3 0,-5 1 66,-1-1 0,1 1 0,-1-1 0,8-6 1,-3 1 65,13-7 96,-14 9-238,1 0 1,-1 0-1,7-8 0,-12 10-8,0 1 1,-1 0-1,1 0 0,-1-1 1,0 0-1,0 1 1,-1-1-1,1 0 1,-1 0-1,1 0 1,0-4-1,-2 2 4,1 0 0,-1 0 0,0 0 0,0 1 0,-1-1-1,0 0 1,0 0 0,-3-10 0,-2-11-93,1-2-144,5 21 188,-1 0 0,-1 0 0,1 1 0,-1-1 0,-1 0 0,1 1-1,-6-11 1,-7-2-71,13 17 109,-1 0 1,1-1-1,-1 1 0,1-1 1,0 0-1,0 0 0,1 0 0,-3-7 1,1 5 40,1 0 1,-1 1-1,-1-1 1,1 0-1,-1 1 1,-7-8-1,8 7-667,4-2 39,2 6-709,8 12-857,-8-7 2162,15 14-3398</inkml:trace>
</inkml:ink>
</file>

<file path=ppt/ink/ink18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40:01.48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695 3648,'0'3'1173,"0"-2"-1144,0-1 0,0 1 1,0-1-1,0 1 0,0 0 0,0-1 0,0 1 0,0-1 0,0 1 1,1-1-1,-1 1 0,0-1 0,0 1 0,0-1 0,1 1 0,-1-1 1,0 0-1,0 1 0,1-1 0,-1 1 0,0-1 0,1 0 0,-1 1 1,1-1-1,-1 0 0,1 1 0,-1-1 0,0 0 0,1 0 0,-1 1 1,1-1-1,-1 0 0,1 0 0,-1 0 0,1 0 0,-1 1 1,1-1-1,-1 0 0,1 0 0,-1 0 0,1 0 0,-1 0 0,1 0 1,0-1-1,0 1 0,1 0 110,0 0 1,0 0 0,0 1-1,0-1 1,0 0 0,0 1-1,0 0 1,2 0-1,4 4 199,-8-4-306,1 0 0,0 0-1,0-1 1,0 1 0,0 0 0,0-1-1,0 1 1,0-1 0,0 1 0,0-1-1,0 1 1,0-1 0,0 0 0,0 1-1,0-1 1,0 0 0,0 0-1,0 0 1,0 0 0,0 0 0,0 0-1,1 0 1,-1-1 0,0 1 0,0 0-1,1-1 1,8-4 155,-9 3-155,1 1 1,-1 0-1,1 0 1,0 0-1,0 1 1,-1-1-1,1 0 1,0 1-1,0-1 1,4 0-1,3-2 245,-2 0-182,0-1 1,0-1-1,0 1 0,-1-1 0,7-6 0,38-28 140,-27 9-225,9 3 38,-15 6-3,30-45 0,-28 37-12,5-9-11,30-62 0,11-16 329,6-9-373,-39 72 476,-28 38-241,3 9-154,-7 6-52,-1 0-1,1 0 0,-1-1 1,0 1-1,1 0 0,-1 0 1,1-1-1,-1 1 0,0 0 1,1-1-1,-1 1 0,0 0 1,1-1-1,-1 1 1,0-1-1,0 1 0,1 0 1,-1-1-1,0 1 0,0-1 1,0 1-1,0-1 0,0 1 1,0-1-1,1 1 0,-1-1 1,0 1-1,0 0 0,0-1 1,-1 0-1,1 1-7,1 1-1,-1-1 1,0 1-1,0-1 1,0 1 0,0-1-1,-1 1 1,1-1-1,0 1 1,0-1 0,0 1-1,0-1 1,0 0-1,-1 1 1,1-1 0,0 1-1,0-1 1,-1 0-1,1 1 1,0-1 0,-1 1-1,1-1 1,0 0-1,-1 1 1,1-1 0,0 0-1,-1 0 1,1 1-1,-1-1 1,0 0 0,-7 6 49,3 9 256,-5 3-131,6-12-148,1 1-1,0 0 1,0 0-1,0 1 1,-1 7-1,-20 131 67,18-121-48,4-20-30,0 1 1,1-1-1,0 0 1,0 0-1,1 0 1,-1 1 0,1-1-1,0 0 1,0 1-1,2 6 1,3 7 67,-2-12-28,-1 1 0,-1 0 0,1 0 1,0 10-1,-2 0 507,0-18-555,0 0 1,0 0-1,0 0 1,0 1-1,0-1 1,0 0-1,0 0 1,0 0-1,0 0 1,0 0-1,0 0 1,0 0-1,0 0 1,0 1-1,0-1 1,0 0-1,0 0 1,0 0-1,0 0 1,0 0 0,0 0-1,0 0 1,0 0-1,0 0 1,0 1-1,0-1 1,0 0-1,0 0 1,0 0-1,0 0 1,0 0-1,0 0 1,1 0-1,-1 0 1,0 0-1,0 0 1,0 0-1,0 0 1,0 0-1,0 0 1,0 0-1,0 0 1,0 0-1,1 0 1,-1 0 0,0 0-1,0 0 1,0 0-1,0 0 1,0 0-1,0 0 1,0 0-1,0 0 1,0 0-1,1 0 1,-1 0-1,2 0-32,0 0-1,0-1 1,0 1-1,0-1 1,0 0-1,1 1 1,-1-1-1,-1 0 1,1 0-1,0 0 1,0 0-1,0-1 1,-1 1-1,1 0 1,0-1-1,-1 1 0,3-4 1,4-5-216,-1 0 0,7-13-1,-8 12 131,11-19-487,17-42 0,-3 10-394,-3 4 481,-26 51 486,1 1-1,-1-1 0,-1 1 0,1-1 0,-1 0 0,1-12 0,-2 17 39,0 0 0,0 0-1,0 0 1,0 0-1,1 0 1,-1 0 0,1 0-1,-1 0 1,1 0-1,0 0 1,0 1-1,0-1 1,2-2 0,-2 2 28,0 0 1,0 0 0,0 1-1,0-1 1,-1 0 0,1 0 0,0 0-1,-1 0 1,1 0 0,-1 0-1,0 0 1,0 0 0,0-3-1,0-5 925,0 20-317,-3-4-359,3-6-267,-2 2 12,1-1 1,0 0-1,0 1 0,0-1 1,0 1-1,0-1 0,0 1 1,0-1-1,0 1 1,0 0-1,1-1 0,-1 1 1,1 0-1,-1 0 0,1-1 1,0 1-1,0 0 0,-1 0 1,2 2-1,-1 10 78,0-5-48,0 1 0,0-1 0,-3 18 0,-9 9 91,6 0-47,-6-1 42,6-2-42,-1-19-12,6-12-90,0 0 1,0-1-1,0 1 0,0 0 1,1 0-1,-1-1 1,0 1-1,1 0 1,0 0-1,-1 0 0,1 0 1,0 0-1,0 2 1,0 23-230,0-27 215,0 0 1,0 0 0,0 0-1,0 0 1,0 0 0,1 1 0,-1-1-1,0 0 1,0 0 0,0 0-1,0 0 1,0 0 0,0 1-1,0-1 1,0 0 0,0 0 0,0 0-1,0 0 1,0 1 0,0-1-1,0 0 1,0 0 0,0 0-1,0 0 1,0 0 0,0 1 0,0-1-1,-1 0 1,1 0 0,0 0-1,0 0 1,0 0 0,0 1 0,0-1-1,0 0 1,0 0 0,0 0-1,-1 0 1,1 0 0,0 0-1,0 0 1,0 0 0,0 0 0,0 0-1,-1 1 1,1-1 0,0 0-1,0 0 1,0 0 0,0 0 0,0 0-1,-1 0 1,1 0 0,-8 0-334,4 0-509,-1 1-1,0-1 1,0 0 0,1-1 0,-1 1-1,0-1 1,-5-1 0,-8-13-2461</inkml:trace>
</inkml:ink>
</file>

<file path=ppt/ink/ink18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40:37.37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 144 2496,'-1'-2'65,"-1"1"0,1-1 0,-1 1 0,1-1 0,0 1 0,0-1-1,-1 0 1,1 0 0,0 1 0,1-1 0,-1 0 0,0 0 0,0 0 0,1 0 0,-1 0 0,1-3 0,0 2 271,0 3 629,0-3-208,0-9 139,3 6-256,8-6 54,-5 9-209,3 3-153,-2 0-181,0 0 1,1 0 0,12-3 0,-3-3 52,-13 4-149,-1 1-1,1 0 0,-1 0 1,1 0-1,-1 0 0,1 0 0,0 1 1,7-1-1,-3 1 30,0-1 0,-1-1 0,1 1 0,10-4 0,1-1 93,17 0 442,-18 0-387,-15 4-249,1 1-1,-1 0 1,1 0-1,-1 0 1,1 0-1,-1 0 1,1 1-1,4-1 1,5 2-169,-9 0 148,-1-1 0,1 0 0,0 0 0,-1 0 0,1 0 0,0-1 0,-1 1 0,1-1 0,3-2 0,0-1-247,7-5-174,-14 9 427,1 0 0,-1 0 0,1 0 0,-1-1-1,0 1 1,1 0 0,-1 0 0,1 0 0,-1 0 0,1 0 0,-1 0 0,1 0 0,-1 0 0,1 0 0,-1 0 0,0 0 0,1 0-1,-1 0 1,1 1 0,-1-1 0,1 0 0,-1 0 0,0 0 0,1 1 0,-1-1 0,1 1 0,0-1-147,-1 1 1,1 0 0,-1 0 0,0 0-1,1 0 1,-1 0 0,0 0-1,0 0 1,0 0 0,0 0 0,0 0-1,0 0 1,0 1 0</inkml:trace>
</inkml:ink>
</file>

<file path=ppt/ink/ink1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35:14.73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0 2496,'0'-16'784,"0"15"-775,0 1 0,0 0 0,0-1 0,0 1 1,0 0-1,0 0 0,1-1 0,-1 1 0,0 0 0,0 0 0,0-1 1,0 1-1,0 0 0,0 0 0,1-1 0,-1 1 0,0 0 0,0 0 1,0 0-1,1-1 0,-1 1 0,0 0 0,0 0 0,1 0 0,-1 0 1,0 0-1,0-1 0,1 1 0,-1 0 0,0 0 0,0 0 0,1 0 1,-1 0-1,1 0 0,4-2 39,-2-1 31,1 2 1,0-1-1,-1 0 1,1 1-1,0 0 1,0-1-1,0 2 1,0-1-1,1 0 1,3 1 0,6 0 620,-8-1-420,0 1 0,0 1 0,10 1-1,-13-2-242,-1 1 0,1 0 0,-1 0-1,1 0 1,-1 0 0,0 1 0,1-1 0,-1 1-1,0-1 1,0 1 0,2 2 0,32 32 320,-36-36-347,0 0-1,1 1 1,-1-1 0,0 0-1,0 0 1,0 0 0,1 1-1,-1-1 1,0 0 0,0 0-1,0 0 1,0 1-1,0-1 1,1 0 0,-1 1-1,0-1 1,0 0 0,0 0-1,0 1 1,0-1 0,0 0-1,0 0 1,0 1-1,0-1 1,0 1 0,0 1 32,-1 0 1,1 0-1,-1 1 0,1-1 1,-1 0-1,0 0 1,0 0-1,0 0 1,0 0-1,0 0 0,0 0 1,-1 0-1,-1 2 1,-26 25 689,13-14-250,10-10-313,-1 0 1,0 0-1,0 0 0,-1-1 1,-8 4-1,9-5-108,-9 4 243,9 6-91,-9-7 86,-1 7-123,18-12-165,0-1 0,-1 1 1,1-1-1,-1 0 0,1 1 0,0-1 0,-1 0 1,1 0-1,0 0 0,-1 1 0,1-1 0,0 0 1,-1 0-1,1 0 0,0 0 0,0 0 1,0 0-1,0 0 11,99 0-2257,-80 0 1169</inkml:trace>
</inkml:ink>
</file>

<file path=ppt/ink/ink18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40:41.37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236 2720,'3'0'891,"1"0"-712,-2 0-128,0 0 0,1 0 0,-1 0 0,0 0 0,0 0 0,0 0 0,0 0 1,0-1-1,0 1 0,3-2 0,0-6 675,-4 8-685,-1-1 0,0 1 0,0-1 0,1 1 0,-1-1 0,0 1 0,1-1 0,-1 1 0,0 0 0,1-1 0,-1 1 0,1 0 0,-1-1 0,1 1 0,-1 0 0,1-1 0,-1 1 0,1 0 0,-1 0 0,1 0 0,-1 0 0,1-1-1,0 1 1,-1 0 0,1 0 0,-1 0 0,1 0 0,-1 0 0,1 0 0,0 0 0,0 1 0,0-1 34,0 0-1,0-1 1,1 1-1,-1 0 1,0 0-1,0-1 1,0 1 0,0-1-1,0 1 1,0-1-1,0 1 1,0-1-1,0 1 1,-1-1-1,1 0 1,0 0-1,0 0 1,0 1 0,-1-1-1,1 0 1,0 0-1,-1 0 1,1 0-1,-1 0 1,1 0-1,0-1 1,11-16 787,3 4-339,-10 10-419,-1 0 0,1 0 0,-1-1 0,0 0 0,0 0 0,0 0-1,5-9 1,15-45 203,23-87 0,-40 124-316,1 1 0,11-20 0,-12 28 62,-1 0-1,-1 0 0,0 0 1,0-1-1,2-15 1,-3-6 83,-2 15-107,1 1-1,1 0 1,7-19-1,2 0-23,24-82 54,-26 83-34,1 1 0,1 1-1,3 0 1,0 1 0,2 1-1,2 1 1,35-45 0,-43 62 108,0 2 1,1-1 0,15-11-1,-21 20-123,0-1 0,1 1 0,0 1 0,0-1-1,0 1 1,0 1 0,16-6 0,9 3-127,-9-6 63,-21 11 64,0 0 0,1 1 0,-1-1 0,0 1 0,1-1 0,-1 1 0,0 0 0,1 0-1,-1 0 1,0 1 0,1-1 0,-1 1 0,5 1 0,-6-1 5,2 1 9,-1 0 0,1 0 0,0 0-1,-1 0 1,0 1 0,6 4-1,-8-4-4,0-1 0,0 1 0,-1 0 0,1 0 0,-1-1 1,0 1-1,0 0 0,0-1 0,0 1 0,0 0 0,-1 0 0,-1 4 0,0 2 22,0-1-1,-1 1 1,-5 9 0,-3 3-237,-17 26 0,21-38 28,0 0 0,0 0 0,-1-1 0,-17 14 0,-23 11-579,39-28 621,5-2 26,-1 0-1,0 0 1,-7 7-1,-12 19-480,5-14 360,15-13 86,0 1 0,1-1 0,-1 1 0,1 0 0,0 0 0,-4 5 0,6-7 123,0 0 0,1 0 1,-1 1-1,0-1 0,1 0 0,-1 1 0,1-1 1,0 1-1,-1-1 0,1 0 0,0 1 0,0-1 0,0 1 1,0-1-1,0 1 0,0-1 0,1 0 0,-1 1 1,0-1-1,1 1 0,-1-1 0,1 0 0,-1 1 1,2 1-1,1 1-19,-1 0 1,1-1-1,0 1 1,0-1-1,6 6 0,4 3 1,-2 0 36,-5-5 12,0-1 0,1 1 0,0-1 0,10 6 0,-10-7 18,15 11 72,2 14 42,-12-21 44,-10-7-167,1-1-1,-1 1 0,0 0 0,0 0 0,0-1 1,0 1-1,2 4 0,-3-5 53,-1 0-1,1 1 1,-1-1 0,1 0-1,-1 0 1,0 1 0,0-1-1,1 0 1,-1 0 0,0 1-1,0-1 1,0 0-1,-1 0 1,1 1 0,0-1-1,0 0 1,-1 0 0,1 1-1,0-1 1,-1 0 0,0 0-1,0 2 1,0-2-19,1 0 0,-1 0 0,0 0 1,1 0-1,-1 0 0,0 0 0,0 0 0,0 0 0,0-1 0,0 1 1,0 0-1,0 0 0,0-1 0,0 1 0,0-1 0,0 1 0,-3 0 1,-22 2 560,2 0-506,6 2-71,10-3-31,1 0 0,0 0 0,-1-1 0,0 0 0,-7 0 0,-2 0 8,8-1 11,0 0 0,0 0 0,0-1 0,-10-2 1,1-3 11,15 5-51,0-1 1,-1 1 0,1 0 0,-1 0 0,1 0 0,-1 1 0,0-1 0,-3 1 0,-26 0-2127,30 0 5,3 0 160,0 0-1728</inkml:trace>
</inkml:ink>
</file>

<file path=ppt/ink/ink18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38:41.12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9 979 4800,'-16'0'1557,"16"0"-1546,0 0-1,0 0 1,0 0-1,-1 0 1,1 0 0,0 0-1,0 0 1,0 0-1,0 0 1,0 0-1,0 0 1,0 0 0,0 0-1,-1 0 1,1 0-1,0 0 1,0 0-1,0 0 1,0 0 0,0 0-1,0 0 1,0 0-1,0 0 1,-1 0-1,1 0 1,0 0 0,0 0-1,0 0 1,0 0-1,0 1 1,0-1-1,0 0 1,0 0 0,0 0-1,0 0 1,0 0-1,0 0 1,0 0-1,0 0 1,-1 0 0,1 1-1,0-1 1,0 0-1,0 0 1,0 0-1,0 0 1,0 0 0,0 0-1,0 0 1,0 0-1,0 1 1,0-1 0,0 0-1,1 0 1,-1 0-1,0 0 1,0 13 479,0-9 593,0-1-267,0 29 896,0-28-731,-4-4-271,-28 0 1167,29-1-1705,3-5-88,0 2-91,0-1 1,0 1 0,1 0-1,1-8 1,11-14-53,-7-10 54,7-6 42,-6-11 38,9 1-22,4-29 22,-14 53-61,0-1 1,2-51-1,-5 38-9,16-74-8,-6 40-53,-11 60 4,0 0 1,1 0-1,1 0 0,1 0 0,0 1 0,13-27 1,25-56-168,-40 92 247,1 0 0,0 1 0,0-1 0,0 1 1,1-1-1,0 2 0,8-8 0,3-3 56,-12 11-80,-1 1 0,1-1-1,0 1 1,0 0 0,0 0 0,1 0-1,-1 1 1,1-1 0,-1 1 0,1 0-1,0 1 1,0-1 0,0 1-1,0 0 1,0 0 0,0 0 0,0 1-1,0 0 1,7 0 0,0 0-93,-8-1 95,-1 1 0,1-1-1,-1 1 1,1 0-1,-1 0 1,1 1 0,-1-1-1,1 1 1,-1 0 0,5 1-1,-1 15 91,6-1 11,-13-16-105,0 0-1,0 0 1,1 1-1,-1-1 1,0 0 0,0 0-1,0 0 1,1 1 0,-1-1-1,0 0 1,0 0 0,0 0-1,0 1 1,1-1-1,-1 0 1,0 1 0,0-1-1,0 0 1,0 0 0,0 1-1,0-1 1,0 0 0,0 0-1,0 1 1,0-1 0,0 3-15,-1-1 1,1 0 0,-1 0-1,1 0 1,-1 0 0,0 0 0,0 0-1,1 0 1,-2-1 0,-1 5 0,-3 4-77,-5 17-310,11-25 379,-1 1-1,1-1 1,-1 0-1,0 0 1,0 0-1,0 0 1,0 0-1,0 0 1,-1 0-1,-1 2 1,-13 6-252,13-5 199,3-5 66,-1 1-1,1 0 1,0-1 0,-1 1 0,1-1-1,0 1 1,-1-1 0,1 1 0,-1-1-1,1 1 1,0-1 0,-1 1 0,0-1-1,0 1 1,-25 6-206,25-7 206,1 0 0,-1 1 0,1-1 0,-1 1 1,1-1-1,-1 0 0,1 1 0,-1-1 0,1 1 0,0 0 0,-1-1 0,1 1 0,0-1 1,-1 2-1,-2 3-50,2-5 46,1 1 0,-1-1 0,0 0 0,0 1 0,0-1 0,1 0 0,-1 0 0,0 1 0,0-1 0,0 0 0,0 0 0,1 0 0,-1 0 0,-1 0 0,-1 0-149,3 0-139,1-2 264,0 1 1,0-1-1,0 1 0,0-1 1,0 1-1,1 0 1,-1-1-1,0 1 0,1 0 1,-1 0-1,1 0 0,0 0 1,-1 0-1,1 1 0,0-1 1,-1 0-1,1 1 1,0-1-1,0 1 0,0 0 1,-1-1-1,1 1 0,0 0 1,0 0-1,0 0 0,2 1 1,6 0-51,0 1 0,0 0 0,16 6 0,-9-3 5,-3-3 61,14 5 12,-20-3 21,0-1 0,0 1 1,-1 1-1,0-1 1,0 1-1,0 0 0,0 1 1,-1 0-1,7 8 1,20 18 129,-31-30-115,0 1 0,1-1 0,-2 0 1,1 1-1,0-1 0,0 1 0,-1-1 1,1 1-1,-1 0 0,0 0 0,0 0 1,0 0-1,0 0 0,-1 0 0,1 0 0,0 3 1,-2 1 51,1-1 1,-1 0 0,0 0-1,-1 0 1,-3 11-1,-2 7 410,4-11-288,3-9-142,-1-1 0,0 1 1,0 0-1,0-1 0,-2 5 1,-2-1 47,1 0 1,-1 0 0,0 0 0,-1-1 0,0 1 0,0-2 0,0 1-1,-1 0 1,-7 4 0,-10 5 442,-38 19 0,45-25-352,11-5-153,1-1 0,-1 0 0,0 0 0,1-1 1,-1 0-1,0 0 0,-1 0 0,-7 1 0,11-3-27,0-1-1,0 1 1,0-1-1,0 0 0,0 1 1,-4-3-1,3 1 2,0 1-1,1 0 0,-1 0 0,0 0 0,0 1 0,-7-1 0,3 1-40,6 0 3,0 0-1,0 1 1,0-1-1,0 0 1,0 0 0,0-1-1,0 1 1,0 0-1,0-1 1,0 1 0,-4-3-1,0-10-488,-2 8 203,2 1-141,4-13-1225,2 17 1584,-1-1 0,1 1 1,0-1-1,0 0 1,0 1-1,1-1 1,-1 0-1,0 1 0,0-1 1,0 1-1,0-1 1,1 1-1,-1-1 1,0 0-1,0 1 0,1-1 1,-1 1-1,0-1 1,1 1-1,-1-1 1,1 1-1,-1 0 1,0-1-1,1 1 0,-1-1 1,1 1-1,0 0 1,-1-1-1,1 1 1,-1 0-1,1 0 0,-1 0 1,1-1-1,0 1 1,-1 0-1,1 0 1,-1 0-1,1 0 0,0 0 1,-1 0-1,2 0 1,-2 0-37,0 0 1,1 0-1,-1 0 1,0 0 0,1 0-1,-1 0 1,0 0-1,0 0 1,1 0 0,-1 0-1,0 0 1,0 0-1,1-1 1,-1 1 0,0 0-1,0 0 1,1 0-1,-1 0 1,0-1 0,0 1-1,1 0 1,-1 0-1,0 0 1,0-1 0,0 1-1,17-16-2012</inkml:trace>
</inkml:ink>
</file>

<file path=ppt/ink/ink18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38:41.5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6 1 6240,'-39'19'2304,"39"-19"-1792,-39 20-160,39-20 1504,-19 19-1088,-1 1 832,0-1-928,1-19-96,19 20-352,-20-1-128,20 1-64,20-20-128,-1 0 64,1 0-1952,0 0 1088</inkml:trace>
</inkml:ink>
</file>

<file path=ppt/ink/ink18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38:41.94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8 1 8544,'-19'0'3168,"19"0"-2464,-39 19-192,39-19 704,0 20-768,-20-20-928,20 0 192,20 0-3712,-20 0 2208</inkml:trace>
</inkml:ink>
</file>

<file path=ppt/ink/ink18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38:42.2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8 1 7040,'-16'16'2282,"12"-13"-1386,4-3-400,4 3 16,9 11-240,-13-14-263,0 0-1,0 0 1,0 0-1,1 1 0,-1-1 1,0 0-1,0 0 1,0 0-1,1 1 0,-1-1 1,0 0-1,0 0 1,1 0-1,-1 0 0,0 0 1,0 1-1,1-1 1,-1 0-1,0 0 1,0 0-1,1 0 0,-1 0 1,0 0-1,1 0 1,-1 0-1,2 0 4,0-1-1,0 1 1,0 0-1,0-1 1,0 0 0,0 1-1,0-1 1,0 0-1,-1 0 1,1 0 0,2-1-1,-2 0-9,0 1 1,0 0-1,0 0 0,0 0 0,1 0 0,-1 0 0,0 0 1,1 1-1,-1-1 0,1 1 0,3-1 0,52 1-108,-57 0 109,-1 0 0,1 0 0,0 0 0,-1 0 0,1 0 0,0 0 1,-1 0-1,1 0 0,-1 0 0,1 0 0,0 0 0,-1 0 0,1 0 0,-1 1 1,1-1-1,0 0 0,-1 0 0,1 1 0,-1-1 0,1 0 0,-1 1 0,1-1 0,-1 0 1,1 1-1,-1-1 0,0 1 0,1-1 0,-1 1 0,0-1 0,1 1 0,0 0 1,4 8 130,0-5-63,-5-4-71,0 0 0,0 0 1,1 0-1,-1 1 0,0-1 0,0 0 0,0 0 0,0 0 1,1 0-1,-1 0 0,0 0 0,0 0 0,0 1 1,0-1-1,0 0 0,0 0 0,1 0 0,-1 0 0,0 0 1,0 1-1,0-1 0,0 0 0,0 0 0,0 0 0,0 1 1,0-1-1,0 0 0,0 0 0,0 0 0,0 0 0,0 1 1,0-1-1,0 0 0,0 0 0,0 0 0,0 1 1,0-1-1,0 0 0,0 0 0,0 0 0,-1 0 0,1 1 1,0-1-1,0 0 0,0 0 0,0 0 0,0 0 0,0 0 1,0 0-1,-1 1 0,-5 9-48,-5 19 313,10-25-124,-1 0 0,1 0 0,-1 0 1,-4 7-1,4-8-57,-11 17 550,-1 0-1,-1-1 1,-19 20 0,18-25-462,9-8-272,1 0 1,-10 11 0,14-15 114,1 0 1,-1 1-1,1-1 0,0 0 1,0 1-1,0-1 1,0 1-1,0-1 1,0 1-1,1 0 1,-1-1-1,1 1 1,-1 3-1,1-5-13,0 0-1,0 0 0,0-1 1,0 1-1,1 0 1,-1 0-1,0 0 1,0 0-1,0-1 0,1 1 1,-1 0-1,0 0 1,1 0-1,0 0 1,3 0-182,-1 0 0,1 0 1,0 0-1,0-1 1,0 1-1,1-1 1,-1 0-1,0 0 0,4-1 1,3 0-676,5 1-169,-12 0-672,-4 0 139,0 0-1094,0 0 838</inkml:trace>
  <inkml:trace contextRef="#ctx0" brushRef="#br0" timeOffset="1">59 235 6240,'-39'0'2304,"39"0"-1792,0 0-160,-19 0 1088,38 0-864,-19 0 352,20 0-576,-20 0-128,39 0-128,-20 0-1632,1 0 832</inkml:trace>
</inkml:ink>
</file>

<file path=ppt/ink/ink18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38:42.77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 20 5472,'-16'-16'1760,"13"13"-1051,3 3-213,0 0 448,0 0-272,0 0 69,0 0-138,0 0 330,0 0-298,0 3-38,0-1-571,0-1-1,0 1 1,1-1-1,-1 1 1,0 0-1,1-1 1,-1 1-1,1-1 1,0 1-1,-1-1 1,1 1-1,0-1 1,0 0-1,0 1 1,0-1-1,0 0 1,0 0-1,1 1 1,-1-1-1,0 0 1,0 0-1,2 0 1,4 2 26,6 4 56,-1 7 18,-10-11-106,1 1-1,0-1 0,0 0 0,0 0 0,0 0 0,1 0 0,-1-1 1,1 1-1,0-1 0,0 0 0,0 0 0,0 0 0,5 1 1,66 20 17,-50-14-39,51 15-1,14-7 67,94 7 0,-178-23-59,288 16 358,13-14-225,-260-3-148,302-13 123,-271 9-50,101-2 81,-86-1-11,87-3 128,-130 11-127,-19 0 61,61-6-1,-54-3 200,-31 5-328,0 2 0,0-1 1,0 1-1,8 0 0,2 4-218,-17-3 139,0 0-1,1 0 1,-1 1-1,0-1 1,1 0-1,-1 0 1,0 0 0,0 1-1,1-1 1,-1 0-1,0 0 1,0 1 0,1-1-1,-1 0 1,0 0-1,0 1 1,0-1 0,0 0-1,0 1 1,1-1-1,-1 0 1,0 1-1,0-1 1,0 1 0,0-1-68,-1 1 0,1 0 0,0-1 1,-1 1-1,1-1 0,-1 1 0,1-1 0,0 1 1,-1-1-1,1 1 0,-1-1 0,0 1 0,1-1 1,-1 1-1,1-1 0,-1 0 0,0 1 0,1-1 1,-1 0-1,0 0 0,1 0 0,-1 1 1,0-1-1,1 0 0,-1 0 0,0 0 0,1 0 1,-1 0-1,0 0 0,-1-1 0,-17 1-1417</inkml:trace>
</inkml:ink>
</file>

<file path=ppt/ink/ink18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38:44.74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9 70 4064,'0'-36'3584,"0"33"-2603,0 3 171,0-3-368,0-10 43,0 9-251,0 4 85,-4-3-154,4 3-497,-9-8 469,3 12-39,2 0-329,3-3-102,0-1 0,0 1 0,0-1 0,0 1 1,0-1-1,0 0 0,0 0 0,0 1 0,0-1 1,0 0-1,0 0 0,0 0 0,0 0 0,-2 0 1,1 0-3,0 0 1,0 0 0,1 0 0,-1 0-1,0 0 1,0 1 0,0-1 0,-2 2 0,-39 25 295,31-18-238,6-5 10,0 0 1,0 1-1,-9 10 1,2-1-74,-16 18-248,27-29 241,1 0-1,0-1 0,0 1 1,0 0-1,0 0 0,0 0 1,1-1-1,-1 1 0,1 0 1,0 0-1,0 0 0,0 0 1,0 0-1,0 0 0,1 3 1,0 4 47,-1-9-35,0 0 0,0 0 0,0 0 0,0 0 0,0 0 0,0 0 0,0 0 0,0 0 0,0 0-1,1 0 1,-1 0 0,0-1 0,1 1 0,-1 0 0,0 0 0,1 0 0,-1 0 0,1 0 0,0-1 0,-1 1 0,1 0 0,0 0 0,1 0 8,0-1 1,0 1-1,-1-1 1,1 0 0,0 1-1,0-1 1,0 0 0,-1 0-1,1 0 1,2-1 0,10 1-33,-4 1-80,-6-1 47,0 1 0,-1-1 0,1 0 0,0 0 0,-1 0 1,1-1-1,0 1 0,-1-1 0,1 0 0,4-1 1,31-31-815,-19 27 464,-10-1 260,-9 6 103,1 0 1,0 0-1,-1 0 1,1 0-1,0 0 1,0 0-1,0 1 1,0-1-1,0 1 1,0-1-1,0 1 1,0-1-1,3 1 1,-2 3 84,10 11 64,-13-14-99,0 0 0,1 0 0,-1 0 0,0 0 1,0 1-1,0-1 0,1 0 0,-1 0 0,0 0 0,0 1 0,0-1 0,0 0 1,1 0-1,-1 1 0,0-1 0,0 0 0,0 0 0,0 1 0,0-1 0,0 0 1,0 1-1,0-1 0,0 0 0,0 0 0,0 1 0,0 1 41,1 0 0,-1 0 0,1 0-1,-1 0 1,1 0 0,0 0 0,0 0-1,0 0 1,0 0 0,2 3 0,3 6 224,-5-10-250,-1 0 0,1 0 1,-1 0-1,1 0 0,-1 0 1,1 0-1,0 0 1,-1 0-1,1 0 0,0 0 1,0 0-1,0 0 0,-1-1 1,1 1-1,0 0 1,0-1-1,0 1 0,0 0 1,0-1-1,1 1 0,-1-1 1,0 0-1,0 1 1,0-1-1,0 0 0,2 0 1,12 4 218,-5 0-83,-9-3-145,0 0 0,0-1 0,1 1-1,-1-1 1,1 1 0,-1-1 0,0 1-1,1-1 1,2 0 0,9-2 80,1-2-1,-1 0 1,0 0 0,0-1-1,15-8 1,-12 5-25,0 0-1,0-1 1,-1-1 0,-1 0 0,26-23 0,-38 31-95,0 1 0,-1-1 0,1 0 1,-1 1-1,1-1 0,-1 0 1,0 0-1,0 0 0,1 0 0,-2 0 1,1 0-1,0 0 0,0 0 1,-1-1-1,1 1 0,0-3 1,-1 5 13,0 0 0,0 0 1,0-1-1,0 1 1,0 0-1,0 0 1,0 0-1,0 0 1,0 0-1,0 0 0,0 0 1,0 0-1,0-1 1,0 1-1,0 0 1,0 0-1,0 0 1,0 0-1,0 0 1,0 0-1,0 0 0,0 0 1,0-1-1,0 1 1,0 0-1,0 0 1,-1 0-1,1 0 1,0 0-1,0 0 0,0 0 1,0 0-1,0 0 1,0 0-1,0 0 1,0 0-1,0 0 1,0-1-1,-1 1 1,1 0-1,0 0 0,0 0 1,0 0-1,0 0 1,0 0-1,0 0 1,0 0-1,0 0 1,-1 0-1,1 0 0,0 0 1,0 0-1,0 0 1,0 0-1,0 0 1,0 1-1,-53-1-3401,53 0 3348,0 0-1,0 0 1,-1 0-1,1 0 1,0 0-1,-1 0 1,1 0-1,0 0 1,0 0-1,-1 0 1,1 0-1,0 0 1,0 0-1,-1 0 1,1 1-1,0-1 1,0 0-1,-1 0 1,1 0-1,0 0 1,0 1-1,0-1 1,-1 0-1,1 0 1,0 1-1,0-1 61,-2 1-344,1 1-1,-1 0 1,1-1 0,0 1 0,0 0-1,-1 0 1,1 0 0,-1 3-1,1 1-76,0-1 0,0 0-1,1 0 1,0 10 0</inkml:trace>
</inkml:ink>
</file>

<file path=ppt/ink/ink18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38:45.28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9 583 6464,'-32'33'2090,"25"-27"-1263,7-6-251,0 0 496,0 0-283,1 0-594,0 0-150,0 1 1,-1-1-1,1 0 1,0 0-1,0 0 1,-1-1 0,1 1-1,0 0 1,0 0-1,-1 0 1,1 0-1,0-1 1,0 1-1,-1 0 1,1-1-1,-1 1 1,1-1-1,0 1 1,-1 0-1,1-1 1,-1 1-1,1-1 1,-1 0-1,1 1 1,-1-1-1,1 1 1,-1-1-1,1 0 1,22-45 199,0 15-182,-10 16-83,29-40-225,10-7-22,0-22-275,-32 51 101,28-39 0,-36 58 307,-4 5 128,0 0 0,-1-1 1,0 0-1,0-1 0,-1 1 0,0-1 0,-1-1 0,4-12 0,-2-12 369,1 18-110,-7 17-173,0-1 0,0 1 1,0-1-1,0 0 0,0 0 0,-1 1 1,1-1-1,-1 0 0,1 0 1,-1-2-1,0 1 491,0 3 85,-16 0 5,16 0-658,0 0 0,0-1 1,-1 1-1,1 0 0,0 0 1,0 0-1,0 0 0,0 0 0,0 0 1,0 0-1,0 0 0,0 0 0,-1 0 1,1 0-1,0 0 0,0 0 1,0 0-1,0 0 0,0 0 0,0 1 1,0-1-1,0 0 0,-1 0 0,1 0 1,0 0-1,0 0 0,0 0 1,0 0-1,0 0 0,0 0 0,0 0 1,0 0-1,0 0 0,0 0 0,0 1 1,0-1-1,0 0 0,-1 0 1,1 0-1,0 0 0,0 0 0,0 0 1,0 0-1,0 0 0,0 1 0,0-1 1,0 0-1,0 0 0,0 0 1,0 0-1,0 0 0,0 0 0,0 0 1,0 0-1,0 1 0,1-1 1,-1 75 417,0-73-421,0 0-1,0 0 1,1 1 0,-1-1-1,1 0 1,-1 0 0,1 0 0,0 0-1,0 0 1,0 0 0,0 0 0,1 2-1,0-2 10,-1 0 0,0 0 0,0 0 0,0 0 0,0 0 0,0 0 0,-1 0-1,1 0 1,-1 0 0,1 1 0,-1-1 0,0 2 0,0-3-4,0 0 1,0 0-1,0-1 1,0 1-1,0 0 0,0 0 1,0-1-1,0 1 1,0 0-1,1-1 0,-1 1 1,0 0-1,0 0 1,1-1-1,-1 1 1,0-1-1,1 1 0,-1 0 1,1-1-1,-1 1 1,1-1-1,-1 1 0,1-1 1,-1 1-1,1-1 1,1 1-1,0 0-22,0-1-1,0 1 0,0-1 1,0 0-1,1 0 1,-1 1-1,4-2 1,3 1-266,-8 0 230,1 0 1,-1 0 0,0-1-1,0 1 1,0 0 0,1-1 0,-1 1-1,0-1 1,0 1 0,0-1 0,0 1-1,0-1 1,0 0 0,0 0 0,0 1-1,0-1 1,0 0 0,-1 0 0,1 0-1,0 0 1,0 0 0,-1 0-1,1 0 1,-1 0 0,1 0 0,0-2-1,12-16-626,-6 11 53,0-1 0,6-9 0,-1 1 269,-3 11 217,-1-1 67,-2-19 180,-5 25-90,-1 0 1,0 0-1,1 0 1,0 1-1,-1-1 1,1 0-1,-1 1 1,1-1-1,0 0 1,-1 1-1,1-1 1,1 0-1,-1 1 22,-1-1-1,1 1 0,-1 0 0,1-1 0,-1 1 0,1-1 0,-1 1 0,1-1 1,-1 1-1,0-1 0,1 1 0,-1-1 0,0 1 0,1-1 0,-1 1 0,0-1 1,0 0-1,0 1 0,1-1 0,-1 0 0,0 1 0,0-1 0,0 1 0,0-1 0,0 0 1,0 1-1,0-1 0,-1 0 0,1-12 520,0 9 3065,0 6-3617,0 0-1,0 0 1,-1 0-1,1 0 1,-1 0-1,0 0 1,1 0 0,-1 0-1,0 0 1,0-1-1,-1 3 1,0-2-1,1 0 0,0 0 0,-1 0 0,1 0 0,1 1 0,-1-1 1,0 0-1,0 1 0,1-1 0,-1 1 0,1 3 0,0 56 432,0-61-431,0 1-1,-1 0 0,1 0 0,0-1 0,-1 1 0,1 0 0,-1 0 0,0-1 0,0 1 0,1-1 0,-3 4 0,1-3-209,1 0 0,-1 0 0,1 1 0,0-1 0,0 1 0,0-1 0,1 0 0,-1 1 0,0 0 0,1-1 0,0 1 0,-1 3 0,1 10-996</inkml:trace>
</inkml:ink>
</file>

<file path=ppt/ink/ink18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38:45.63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9 1 9632,'-19'19'3584,"19"-19"-2784,0 40-256,0-21 448,0 20-672,-20 0 64,20-19-224,0 19-928,0-20 384,-19 1-1952,19-1 1312,0-19-5536,19-19 3648</inkml:trace>
</inkml:ink>
</file>

<file path=ppt/ink/ink18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38:47.06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25 98 5984,'0'0'1920,"4"0"-1174,-4 1-719,1-1 0,0 0 0,-1 0 0,1 0 0,0 0-1,-1 0 1,1-1 0,0 1 0,-1 0 0,1 0 0,0 0 0,-1 0-1,1-1 1,-1 1 0,1 0 0,0-1 0,0 0 0,0 0 93,-1 0 1,1 0-1,-1 0 1,1-1-1,-1 1 1,0 0-1,1-1 1,-1 1-1,0 0 1,0 0-1,0-1 1,0 1-1,0-2 1,0 2-72,0 0 1,0 0-1,0 0 1,0 0-1,0 1 1,0-1-1,0 0 0,1 0 1,-1 0-1,0 0 1,0 1-1,1-1 0,-1 0 1,1 0-1,3-3 171,0-2 238,-12-4-68,8 10-380,-3-3 304,0 0-223,1 1-91,1 1 1,-1 0-1,1-1 1,-1 1-1,1 0 1,-1 0-1,0 0 1,1 0-1,-1 1 0,0-1 1,0 0-1,1 1 1,-1-1-1,0 1 1,0 0-1,0-1 1,0 1-1,0 0 1,-3 1-1,-3-2 6,0 1-1,1-1 1,-14-3 0,1-1 30,0 1 0,0 1 0,-31-1 0,-124 4 183,164 0-205,1 0 0,0 1 0,0 1 0,0 0 1,0 0-1,0 1 0,0 0 0,0 0 1,1 1-1,0 1 0,-16 9 0,23-13-12,1 0 0,-1 0-1,1 0 1,-1 1 0,1-1-1,-1 0 1,1 1 0,0-1 0,0 1-1,0 0 1,0-1 0,0 1-1,0 0 1,0 0 0,0 2-1,-5 9-49,4-9 0,-1 0 0,1 1 0,0-1 0,1 1 0,-1-1 0,1 1 0,0 0 0,0-1 0,0 1 0,1 9 0,0 3-20,0-5 82,1-1 0,-2 1 0,0 0 0,0-1 0,-1 1 1,-1-1-1,1 1 0,-9 18 0,6-14 73,0 1 0,-4 33 1,6-32-8,0 0-1,-11 32 1,-3-16 271,14-29-328,0 0 0,1 0 1,-1 0-1,1 0 0,0 1 0,0-1 0,1 1 0,0-1 1,0 1-1,0-1 0,0 7 0,1 43-97,0-53 75,0-1 0,0 0 0,0 1 0,0-1 0,1 0 0,-1 0 0,0 0 0,1 1 0,-1-1 0,1 0 0,-1 0 0,1 0 0,0 0 0,-1 0 0,1 0 0,0 0 0,0 0 0,1 1 1,19 11 44,-13-9-27,6 3-22,0-1-1,0 0 1,0-1 0,28 6 0,-11-6-31,-10-2-228,-1 1-1,25 7 1,-22-5-599,1-1 0,-1-1 0,1-1 0,-1-1 0,40-2-1,-48 0-169,25 0-691</inkml:trace>
</inkml:ink>
</file>

<file path=ppt/ink/ink1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35:15.08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0 5216,'0'0'1952,"0"0"-1536,40 20-96,-40-20 1024,19 0-800,20-20 192,0 20-416,0 0-288,20 0-32,-20 0-2880,0-19 1536</inkml:trace>
</inkml:ink>
</file>

<file path=ppt/ink/ink18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38:47.65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 0 7872,'-20'0'2944,"20"0"-2304,0 0-160,0 0 640,20 0-704,19 0 544,0 0-544,39 0-32,-19 0-224,19 0-1504,0 0 736</inkml:trace>
  <inkml:trace contextRef="#ctx0" brushRef="#br0" timeOffset="1">743 234 7136,'0'6'845,"0"3"-103,0 1 0,-1-1 0,-2 13 0,-4-7-59,5-13-603,1 0 1,0 0-1,0 0 0,1 0 1,-1 0-1,0 0 1,1 0-1,-1 0 0,1 0 1,-1 0-1,1 0 0,0 0 1,0 2-1,0 110 1003,0-78-1009,0-35-73,0 0-1,0 0 0,0 0 0,0 0 1,0 0-1,0-1 0,0 1 0,0 0 1,0 0-1,1 0 0,-1 0 0,0 0 1,0-1-1,1 1 0,-1 0 0,1 0 1,-1 0-1,1-1 0,-1 1 0,1 0 1,-1-1-1,1 1 0,0-1 1,-1 1-1,1 0 0,0-1 0,0 1 1,1 0-1,1-1-12,0 1 1,1-1-1,-1 1 0,0-1 1,1 0-1,6-1 0,10 0-116,-10 0 10,1-1 1,-1 0-1,0 0 1,0-1 0,0 0-1,0-1 1,0 0 0,14-10-1,-15 10 92,-6 3 10,-1-1 0,1 1-1,0-1 1,-1 1 0,1-1 0,-1 0 0,1 0-1,-1 0 1,0 0 0,3-4 0,-3 2-66,0-1 1,0 0-1,0 0 1,-1 1 0,2-9-1,-2 8 31,1 0 16,-1 0-1,1 0 1,-2 0 0,1-1 0,0 1-1,-1 0 1,-1-7 0,1 9 45,-1 0 0,0 1 1,0-1-1,0 0 0,0 1 0,-1-1 1,1 1-1,-1-1 0,0 1 0,1 0 0,-1-1 1,0 1-1,0 0 0,0 0 0,-1 1 1,1-1-1,-5-2 0,5 2 28,-1 0 31,0 0 1,0 0-1,-1 0 0,1 0 0,-1 1 1,1-1-1,-1 1 0,1 0 1,-1 0-1,1 0 0,-1 1 0,0-1 1,0 1-1,-3 0 0,-8 0 52,-27 1 153,39-1-363,1 1 0,-1-1 0,1 1 0,-1 0 0,1 0 0,-1 0 0,1 0 0,0 0 0,-1 0 0,1 0 0,0 1 0,-4 2 0,3 0-647</inkml:trace>
</inkml:ink>
</file>

<file path=ppt/ink/ink18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38:48.4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7 743 7392,'0'16'2373,"1"-12"-1754,7 2-289,3 1-184,0-1 21,-1 2 1,0-1 0,17 17-1,-25-22-159,0 0-1,1 0 1,-1 0 0,0-1-1,1 1 1,0-1-1,-1 1 1,1-1 0,0 0-1,0 0 1,-1 0-1,1-1 1,0 1-1,0-1 1,0 1 0,0-1-1,0 0 1,4 0-1,-1 0-14,0 0-1,-1-1 1,1 1-1,0-1 1,-1 0-1,1-1 1,8-2-1,14-4-22,-10 6 4,-11 1-10,-1 0-1,0 0 1,0 0-1,6-3 1,13-11-349,-8 4 71,19-2-161,-32 10 446,0-1 0,0 0-1,-1 0 1,0 0 0,0 0-1,0-1 1,0 1 0,0-1-1,3-10 1,-6 15 34,0-1 0,0 1 0,0-1 0,0 0 0,0 1 0,-1-1 0,1 1 1,0-1-1,0 0 0,0 1 0,-1-1 0,1 1 0,0-1 0,-1 1 0,1-1 0,0 1 0,-1-1 0,1 1 0,0 0 0,-1-1 0,1 1 0,-1 0 0,0-1 1,-17-6 132,7 4-121,-19-11-119,21 9 116,0 1 1,-18-6 0,-12 3 689,27 4-501,8 1-104,0 1-1,0 0 1,0 0-1,0 1 1,-6-1-1,-25 6 840,14-1-398,3-1-153,9-2-182,1 0 0,-15 4 0,13-1-48,0 1 0,1-1 1,-9 8-1,9-7-60,5-3-69,0 1 1,-1-1-1,1 1 1,0 0 0,0 1-1,1-1 1,-1 1 0,1 0-1,-1 0 1,1 0-1,0 0 1,1 0 0,-1 1-1,1-1 1,0 1 0,0 0-1,0 0 1,-1 8 0,-2 1 18,2 0 1,0 1-1,0-1 1,1 1-1,1-1 1,1 1 0,0 0-1,0-1 1,2 1-1,0 0 1,1-1 0,7 24-1,-7-27-18,0 1 0,1-1 1,1 0-1,0 0 0,9 15 0,-7-17 57,0-1 1,1 1-1,0-1 1,0 0-1,17 11 1,-16-12-17,-5-4-89,0 0 1,0 0-1,0 0 1,1 0 0,-1-1-1,8 3 1,-2-2-229,1-1 0,-1 0 0,1-1 1,0 0-1,0-1 0,-1 0 0,1-1 1,0 0-1,0-1 0,12-3 0,-13 1-368,0 0 0,9-7 0,1 1-302,-3 2-19,24-7 0</inkml:trace>
  <inkml:trace contextRef="#ctx0" brushRef="#br0" timeOffset="1">213 254 10048,'0'0'3712,"0"0"-2880,0 0-224,0 0-544,39 0-160,0-19-32,0 19 64,39-20-3680,-19 20 2048</inkml:trace>
  <inkml:trace contextRef="#ctx0" brushRef="#br0" timeOffset="2">936 0 6240,'0'0'2304,"0"0"-1792,19 39-160,1 1 96,-20-1-320,0 39 736,20-20-480,-20 21 512,0-21-480,-20 1 608,20-1-576,-39-19 992,19-19-832,-19 19-225,0-19-223,-19-40-1279,-1 20 607</inkml:trace>
</inkml:ink>
</file>

<file path=ppt/ink/ink18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38:50.64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 1 10144,'0'0'3744,"0"0"-2912,0 0-224,-20 0-480,40 0-192</inkml:trace>
</inkml:ink>
</file>

<file path=ppt/ink/ink18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38:52.22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9 1231 6656,'-16'17'2144,"16"-17"-2114,-1 0 1,1-1-1,0 1 0,0 0 1,0 0-1,0 0 1,-1 0-1,1 0 0,0 0 1,0-1-1,0 1 1,0 0-1,0 0 0,-1 0 1,1 0-1,0-1 0,0 1 1,0 0-1,0 0 1,0 0-1,0 0 0,0-1 1,0 1-1,0 0 1,0 0-1,0 0 0,0-1 1,0 1-1,0 0 1,0 0-1,0 0 0,0-1 1,0 1-1,0 0 1,0 0-1,0-1 0,0-9 83,0-130 2340,0 49-1610,0-65-134,0-26-474,-2 121-147,5-87-30,-2 134-34,1 0 0,1 0 0,0 0 0,1 0 0,0 0 0,1 1 0,1-1 1,7-12-1,19-16 93,-21 28-71,-6 5-20,1 1 0,0 1-1,0-1 1,1 1 0,0 0 0,0 0 0,1 1 0,-1 0 0,1 1 0,15-9 0,13-5 59,-31 16-79,-1 0 0,1 1-1,-1 0 1,1 0 0,0 0 0,0 0 0,0 1 0,0 0-1,0 0 1,0 0 0,1 0 0,-1 1 0,0 0-1,9 1 1,4-1-56,15 0-19,-33 0 68,1 0-1,-1 0 1,0 0 0,1 0 0,-1 0-1,0 0 1,1 0 0,-1 0 0,1 0 0,-1 0-1,0 0 1,1 0 0,-1 0 0,1 1-1,-1-1 1,0 0 0,1 0 0,-1 0-1,0 0 1,1 1 0,-1-1 0,0 0 0,1 1-1,-1-1 1,0 0 0,17 14 38,-9-11 43,-7-3-73,0 1 1,-1-1 0,1 0-1,-1 0 1,1 1-1,0-1 1,-1 0 0,1 0-1,-1 1 1,1-1-1,-1 1 1,1-1-1,-1 1 1,0-1 0,1 0-1,-1 1 1,1 0-1,-1-1 1,0 1 0,1-1-1,-1 1 1,0-1-1,0 1 1,1 0 0,-1-1-1,0 1 1,0-1-1,0 1 1,0 0-1,0-1 1,0 1 0,0 0-1,0-1 1,0 1-1,0-1 1,0 1 0,-1 0-1,1 3-5,-1-1 0,1 0 0,-1 0-1,0 0 1,0 0 0,-1 0 0,1 0-1,-1 0 1,1 0 0,-1 0 0,0 0-1,0-1 1,0 1 0,0-1 0,-1 0 0,-3 4-1,-7 4-637,-27 18 0,28-20 268,8-5 236,-1-1 1,1 1 0,-1-1-1,0 0 1,0 0 0,1 0 0,-7 0-1,-5 3-193,14-4 268,0-1 1,0 1 0,0 1-1,0-1 1,1 0 0,-1 0 0,0 1-1,-2 2 1,4-4 56,-4 3-645,4-3 223,2 0 387,0 0-1,0 0 0,0 1 1,0-1-1,0 0 1,0 1-1,0 0 0,0-1 1,0 1-1,0 0 0,0 0 1,-1 0-1,1 0 0,0 0 1,2 2-1,6 5-12,3 0 56,-8-6-1,-1 0 0,-1 0 0,1 0 0,0 1 0,0 0 0,-1 0 0,0 0 0,0 0 0,0 1 0,3 3 0,5 10 210,-1 0 0,9 21 0,-16-30 23,0 1 0,0-1 0,0 1 0,-1 0 0,0 0 0,1 17 0,-3-23-136,0 1 1,0 0 0,-1 0 0,1-1 0,-1 1 0,0 0 0,0-1-1,0 1 1,-1-1 0,1 1 0,-1-1 0,0 0 0,0 1 0,-2 2-1,2-4-34,0 2-13,-1-1 0,0 0 0,0 0 0,0 0 0,0-1 0,0 1 0,0-1 0,-1 0 0,1 0 0,-1 0 0,0 0 0,0 0 0,1-1 0,-1 0 0,0 0 0,-5 1 0,-7 3 100,-98 34 392,103-35-494,0 0 0,0-1-1,0 0 1,-1-1 0,1 0 0,-1-1 0,0 0 0,-19-2-1,13 1-19,6 1-63,9 0 0,0-1-1,-1 0 0,1 1 0,0-1 0,0-1 0,-1 1 1,1 0-1,0-1 0,0 1 0,0-1 0,-5-2 1,7 2-43,1 1 1,-1-1 0,1 0 0,0 0 0,-1 0 0,1 1 0,0-1 0,0 0 0,0 0 0,-1 0 0,1 0 0,0 1 0,0-1 0,0-1 0,0 2 70,0 0-21,0 0 0,0 0 1,0 0-1,0 0 0,0-1 0,0 1 0,0 0 1,0 0-1,0 0 0,0 0 0,0 0 1,0 0-1,0 0 0,0 0 0,0-1 1,0 1-1,0 0 0,0 0 0,0 0 0,0 0 1,0 0-1,0 0 0,1 0 0,-1 0 1,0-1-1,0 1 0,0 0 0,0 0 1,0 0-1,0 0 0,0 0 0,0 0 0,0 0 1,0 0-1,0 0 0,1 0 0,-1 0 1,0 0-1,0 0 0,0 0 0,0 0 0,0 0 1,0 0-1,0-1 0,0 1 0,1 0 1,-1 0-1,0 0 0,0 0 0,0 1 1,0-1-1,0 0 0,0 0 0,0 0 0,0 0 1,1 0-1,15 0-2496,4 0 773</inkml:trace>
  <inkml:trace contextRef="#ctx0" brushRef="#br0" timeOffset="0.5">508 548 6720,'0'19'2496,"0"-19"-1952,0 20-128,0-20 672,0 19-672,-19 1 672,19-1-608,-20 1-32,20 19-288,0-39-32,0 19-64,0-19 160,0 0-128,20 0-960,-20 0 480</inkml:trace>
  <inkml:trace contextRef="#ctx0" brushRef="#br0" timeOffset="1.5">606 391 7040,'-19'0'2624,"19"0"-2048,-20 20-128,20-20 0,0 0-320</inkml:trace>
  <inkml:trace contextRef="#ctx0" brushRef="#br0" timeOffset="2.5">802 508 8384,'0'40'3104,"0"-40"-2400,19 19-224,-19 1 128,20-1-448,-1 1 416,20-1-320,0 1-128,-19-1-64,38 1-992,-38-20 512,19 0-1792,-19 19 1216,-1-38-4192,1 19 2880</inkml:trace>
  <inkml:trace contextRef="#ctx0" brushRef="#br0" timeOffset="3.5">1016 450 8480,'-19'19'3136,"19"-19"-2432,-39 59-224,19-39 320,20-1-544,-39 20-320,20 0 32,-1-19-320,-19 19 224,20-20-2208,-1-19 1280</inkml:trace>
  <inkml:trace contextRef="#ctx0" brushRef="#br0" timeOffset="4.5">1153 79 6304,'-19'0'2336,"19"0"-1824,19 0-128,1 0 768,19 19-704,-20-19 672,1 39-640,19-19-96,0-1-256,-19 1 64,19-1-128,-20 1-1152,20-1 576,-19-19-3296,19 20 2112</inkml:trace>
  <inkml:trace contextRef="#ctx0" brushRef="#br0" timeOffset="5.5">1466 0 8384,'-59'40'3104,"59"-40"-2400,-19 39-224,-1-20 1088,20 1-960,-19-1 256,-1 20-512,1-19-64,-1 19-193,0 0-1310,1-19 639,-1-1-5184,1 1 3168</inkml:trace>
</inkml:ink>
</file>

<file path=ppt/ink/ink18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40:48.65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549 5984,'0'0'1920,"0"0"-1174,0 0-202,3-3 523,3-4-816,1 1-1,0-1 1,0 2 0,1-1-1,-1 1 1,1 0 0,13-5-1,2 0-122,0 0 0,36-24 0,-39 22-77,1 1-1,0 1 1,25-8 0,-20 8-1,33-18 1,-50 23-56,0 1 1,0-2-1,-1 1 0,0-1 0,0 0 0,-1-1 1,0 0-1,0 0 0,11-15 0,6-25-229,-20 40 42,1 0 0,0 1 0,10-10 0,-15 16 192,3-2-18,-1 0 0,0-1 0,-1 1 0,1 0 0,0-1 0,-1 1 0,1-1 0,-1 0 0,0 1 0,0-1 0,0 0 0,0 0 0,0 0 0,-1 1 0,1-1 0,-1 0 0,0-5 0,2-9 123,6 0 51,-7 16-143,0 1 1,-1-1-1,1 0 1,-1 0-1,1 0 1,-1 1-1,1-1 1,-1 0-1,0 0 1,1 0-1,-1 0 1,0 0-1,0 0 1,0 0-1,0 0 1,0 0-1,0 0 1,0 0-1,0 0 1,0 0-1,0 0 1,0 0-1,-1 1 1,1-1-1,-1-2 1,-11-11 82,12 13-102,0 1 0,-1 0 0,1-1 0,0 1 0,-1 0 0,1-1 0,0 1 0,-1 0 0,1 0 0,-1 0 1,1-1-1,-1 1 0,1 0 0,0 0 0,-1 0 0,1 0 0,-1 0 0,1 0 0,-1 0 0,1 0 0,-1 0 1,1 0-1,-1 0 0,1 0 0,0 0 0,-1 0 0,1 0 0,-1 1 0,1-1 0,-1 0 0,1 0 0,0 0 0,-1 1 1,1-1-1,0 0 0,-1 1 0,1-1 0,0 0 0,-1 1 0,1-1 0,0 0 0,-1 1 0,1-1 0,0 0 1,-1 2-1,-5 24-10,5-21 42,-1 0 1,-1-1 0,1 1-1,-5 5 1,5-7 20,0 1 0,0-1 1,0 0-1,0 1 0,1-1 0,-2 5 1,-3 28 208,0-17-176,4-12-45,0 1 0,0 0 0,1 0 0,-1 10 1,2-16-15,-1-1 0,1 0 0,0 1-1,0-1 1,0 0 0,0 1 0,0-1 0,1 0 0,-1 1 0,0-1 0,1 0 0,-1 0 0,0 1 0,1-1 0,0 0 0,-1 0 0,1 0 0,0 0 0,-1 1 0,1-1 0,0 0 0,0 0 0,0-1 0,0 1 0,0 0 0,0 0 0,0 0 0,0-1 0,1 1 0,-1 0 0,0-1 0,0 1 0,1-1-1,1 1 1,9 4 435,-8-3-396,0 0-1,0 0 1,0 0 0,0 0 0,0-1-1,1 0 1,-1 0 0,1 0-1,7 0 1,-10-1-80,0 0 0,0 0 1,0 0-1,0 0 0,-1-1 0,1 1 0,0 0 0,0-1 0,0 0 1,-1 1-1,1-1 0,0 0 0,-1 0 0,1 0 0,-1 0 0,4-2 0,4-4-196,14-7-158,-10 6-58,0 0 0,21-19 0,-29 22 388,-1 0 1,0-1-1,-1 1 0,1-1 0,-1 0 1,0 0-1,-1-1 0,1 1 0,-1 0 0,-1-1 1,1 1-1,0-14 0,0 10 52,0 0 0,0 0 1,1 0-1,7-17 0,11-26 238,-18 48-53,7-11 245,-10 16-429,0 0 0,0 0 0,0-1 0,0 1 0,1 0 0,-1 0 0,0 0 0,0 0 0,0-1 0,0 1 0,0 0 0,0 0 0,1 0 0,-1 0 0,0-1 0,0 1 0,0 0 0,0 0 0,0-1 0,0 1 0,0 0 0,0 0 0,0 0 0,0-1 0,0 1 0,0 0 0,0 0 0,0-1 0,0 1 0,0 0 0,0 0 0,0 0 0,-1-1 0,1 1 0,0 0 0,0 0 0,0 0 0,0-1 0,0 1 0,0 0 0,-1 0 0,1 0 0,0 0 0,0 0 0,0-1 0,-1 1 0,1 0 0,0 0 0,-1 0 10,1 0 1,-1 0 0,0 1-1,1-1 1,-1 0 0,1 0-1,-1 1 1,1-1 0,-1 0-1,0 1 1,1-1 0,-1 1-1,1-1 1,0 1 0,-1-1-1,1 1 1,-1-1 0,1 1-1,0-1 1,-1 1 0,1-1-1,0 1 1,0 0-1,-1-1 1,1 1 0,0-1-1,0 1 1,0 0 0,0 0-1,-4 29 512,2-8-137,-3-4-170,2-10-95,1-1 0,1 1 0,-1-1 0,1 1 0,0 7 0,1 161 404,0-173-1749,0-3-91,0 0-1226,3 0 144,12 0-2379</inkml:trace>
</inkml:ink>
</file>

<file path=ppt/ink/ink18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40:49.0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4 1 8064,'18'36'2976,"-36"-36"-2304,18 35-192,-18-35 800,18 18-800,-18 0-192,18 0-192,-18-18-1600,18 18 832,0-18-3040</inkml:trace>
</inkml:ink>
</file>

<file path=ppt/ink/ink18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40:49.77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6 0 3488,'-15'0'1115,"12"0"-673,0 0-111,-5 0 280,16 0-161,-5 0 3,-3 0-165,0 0-37,0 0-123,0 0-117,0 0 31,-3 0-79,3 0 26,-1 0 0,1 0 0,-1 0 0,1 0 1,-1 0-1,0 0 0,1 0 0,-1 0 0,1 1 0,-1-1 0,1 0 0,-1 0 0,1 0 0,-1 1 0,1-1 0,-1 0 0,1 0 1,-1 1-1,1-1 0,-1 1 0,1-1 0,0 0 0,-1 1 0,1-1 0,0 1 0,-1-1 0,1 1 0,0-1 0,-1 1 1,1-1-1,0 1 0,0-1 0,0 1 0,0-1 0,-1 1 0,1-1 0,0 1 0,0-1 0,0 1 0,0 0 0,0 0 0,0 2 171,0-3 6,0 3 20,0 9 108,0-9 580,0-3-431,0 0-859,0 0 21,0 0 134,0 0 181,0 0 117,0 0-319,0 0-1116,0 0 364</inkml:trace>
</inkml:ink>
</file>

<file path=ppt/ink/ink18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40:52.53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58 73 3968,'0'-30'1285,"0"30"-1275,0 0-1,0 0 1,0 0-1,0 0 1,-1-1 0,1 1-1,0 0 1,0 0-1,0 0 1,0 0 0,0 0-1,0-1 1,0 1-1,0 0 1,0 0-1,0 0 1,0 0 0,0 0-1,0-1 1,0 1-1,0 0 1,0 0 0,0 0-1,0 0 1,0 0-1,0-1 1,0 1-1,0 0 1,1 0 0,-1 0-1,0 0 1,0 0-1,0-1 1,0 1-1,0 0 1,0 0 0,0 0-1,0 0 1,1 0-1,-1 0 1,0 0 0,0 0-1,0 0 1,0-1-1,0 1 1,1 0-1,-1 0 1,0 0 0,0 0-1,0 0 1,0 0-1,1 0 1,-1 0-1,12 0 349,-9 0 335,-3-3-170,0 3-496,0-1 0,0 1 0,0-1 0,0 0 0,0 1 0,0-1 0,0 1 0,0-1 0,0 1 0,0-1 0,0 1 0,1-1 0,-1 1 0,0-1 0,0 1 1,1-1-1,-1 1 0,0-1 0,1 1 0,-1-1 0,1 1 0,-1 0 0,0-1 0,1 1 0,-1 0 0,1-1 0,-1 1 0,1 0 0,-1-1 0,1 1 0,-1 0 0,1 0 0,-1 0 0,1 0 0,-1-1 0,1 1 1,0 0-1,-1 0 0,1 0 0,-1 0 0,2 0 0,1 0 431,-6-3-159,-9-9 0,11 12-292,1 0-1,-1-1 1,1 1 0,-1 0 0,1-1 0,-1 1 0,0 0-1,1-1 1,-1 1 0,0 0 0,1 0 0,-1 0 0,0 0-1,1 0 1,-1 0 0,0 0 0,1 0 0,-1 0 0,0 0-1,1 0 1,-1 0 0,0 0 0,1 0 0,-1 1 0,1-1-1,-1 0 1,0 0 0,1 1 0,-1-1 0,0 1 0,0-1-6,-20 12 15,-12-6 123,16-1-62,-20 10 0,2-2-2,11-4 23,-35 19 0,-25 10 117,32-15 58,1 3 1,-70 47 0,81-45-36,1 2 0,-58 55 1,73-58-48,1 1 0,1 1 0,-35 61 0,34-52 37,-3 4-29,6-12-39,1 1-1,2 0 1,-20 52-1,19-11 2,9-36-77,-5 17 83,4-17-36,1 0 0,-5 56 0,9 47 36,6-114-100,1 0-1,1 0 0,11 42 0,-14-65-51,12 41-710,29 70-1,-38-108 182,0 0-1,1 1 1,0-1 0,0-1-1,0 1 1,0 0-1,1-1 1,-1 0 0,1 0-1,9 5 1,-13-8 292,1-1 1,0 1 0,-1-1 0,1 1-1,-1-1 1,1 0 0,0 0-1,-1 0 1,3 0 0,-4 0 220,18 0-3241</inkml:trace>
</inkml:ink>
</file>

<file path=ppt/ink/ink18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40:52.91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2 1 4800,'0'0'1557,"0"0"-954,0 3-262,0 137 3078,0-132-3290,-1 0 1,1 1 0,-2-1 0,1 0 0,-1 1-1,0-1 1,-1 0 0,-4 9 0,4-11-30,0 0-1,1 0 1,-1 0 0,1 0 0,1 0 0,-1 0 0,0 8 0,-1 5 109,2-16-165,0 1 1,0-1 0,0 1 0,-1-1 0,0 0 0,1 1 0,-5 4 0,3-4 41,1 0 0,-1 0 0,1 0 0,-3 7 0,-1 19 229,-1-14-10,6-14-283,0-1 1,0 1-1,0-1 0,0 1 0,1-1 0,-1 1 0,1-1 0,-1 1 1,1 0-1,-1 2 0,2-4-29,-1 0-1,0 0 1,0 0 0,0 0 0,0 0 0,0 0-1,0 1 1,0-1 0,0 0 0,0 0 0,0 0-1,0 0 1,0 0 0,0 0 0,0 0 0,0 0-1,0 1 1,0-1 0,0 0 0,0 0 0,0 0-1,-1 0 1,1 0 0,0 0 0,0 0 0,0 0-1,0 0 1,0 0 0,0 1 0,0-1 0,0 0-1,0 0 1,0 0 0,0 0 0,0 0 0,0 0-1,-1 0 1,1 0 0,0 0 0,0 0-1,0 0 1,0 0 0,0 0 0,0 0 0,0 0-1,0 0 1,-1 0 0,1 0 0,0 0 0,0 0-1,0 0 1,0 0 0,0 0 0,0 0 0,0 0-1,-1 0 1,-6-2-727,5-1-1176,3 2 1710,-1 0-1,1 0 0,0 1 1,-1-1-1,1 0 0,0 0 0,0 1 1,0-1-1,0 0 0,0 1 1,0-1-1,1 0 0,0 0-271,0 1-1,-1-1 1,1 1-1,-1 0 0,1-1 1,0 1-1,-1 0 1,1 0-1,1 0 1</inkml:trace>
</inkml:ink>
</file>

<file path=ppt/ink/ink18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40:53.28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0 9216,'92'0'5846,"52"0"-3853,-125 1-1914,-9 0-17,1-1 0,-1 0 0,0-1 1,16-3-1,-7-1 4,-11 3-132,-1-1 1,1 2-1,0-1 1,11 0-1,7 2-650,-20 0-517,-20 0-2177,6 0 2359,5-1 241,-1 1 0,0 0 1,1 0-1,-1 0 1,1 0-1,-1 1 1,0-1-1,1 1 1,-5 1-1,7-1 683,1 0 0,-1 0 0,1 0-1,0 0 1,-1 0 0,1 0 0,0 0-1,0-1 1,0 1 0,0 0 0,0 0-1,0 0 1,0 2 0</inkml:trace>
</inkml:ink>
</file>

<file path=ppt/ink/ink1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35:15.43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8 0 7296,'0'39'2720,"0"-39"-2112,19 78-192,1-38 1472,-20-1-1120,19 0 896,1 19-960,-20-19-161,0 20-351,-20 0-64,1-20-64,-20 19-3231,19 1 1759,-19 0-4672,0-20 3424</inkml:trace>
</inkml:ink>
</file>

<file path=ppt/ink/ink18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40:54.6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2 127 3136,'0'-33'1429,"0"30"-1141,0 3 262,0-3-129,0-27 1051,0 27-1200,-3 6-128,1 0-79,0-1 1,1 0 0,-1 1 0,1-1-1,0 1 1,0 0 0,-1-1-1,2 1 1,-1 0 0,0 0 0,1 0-1,-1 5 1,-2 6 40,-10 36 188,7-29-174,-5 30-1,7-14 64,0-3 37,-9 38 1,-40 125 216,42-154-398,0 5 74,-2 0 0,-2-1 0,-25 53 0,19-46 170,17-47-148,-5 8 108,9-15-238,0 0-1,0 0 0,0 1 0,-1-1 0,1 0 1,0 0-1,0 1 0,0-1 0,0 0 1,-1 0-1,1 1 0,0-1 0,0 0 1,0 0-1,0 1 0,0-1 0,0 0 0,0 1 1,0-1-1,0 0 0,0 0 0,0 1 1,0-1-1,0 0 0,0 1 0,0-1 1,0 0-1,0 1 0,0-16-159,0 1 91,0 3-73,0 0 0,0 1-1,3-16 1,10-16-252,-8 27-10,0-1 1,2-18 0,-1-34-551,3 12-126,18-64 0,24-31 892,-33 105 249,-12 26 67,2 1 0,1 0 0,0 0 0,1 1-1,1 0 1,1 1 0,0 0 0,2 1 0,-1 0 0,29-23-1,-36 34-80,48-39 478,-45 38-325,-1 0 0,1 0-1,0 1 1,18-6 0,-19 9-114,1 0 1,-1 1-1,1 0 1,0 0 0,0 1-1,8 0 1,3 1-109,-16-1 29,1 1 0,-1-1 0,0 1 1,0 0-1,0 0 0,0 1 0,0-1 0,0 1 1,-1 0-1,1 0 0,-1 0 0,1 0 0,-1 1 1,1-1-1,-1 1 0,0 0 0,0 0 0,-1 0 1,1 0-1,-1 1 0,3 3 0,-1 0-2,0 0-1,-1 0 1,1 0-1,-2 0 1,1 0-1,-1 1 1,0-1-1,0 1 1,-1 0-1,1 14 1,-2-15-38,-1 0 1,1 0-1,-1 0 0,0 0 1,-1 0-1,0 0 0,0 0 0,0 0 1,-1 0-1,0-1 0,-5 8 1,1-3-312,-1-1 1,-1-1 0,1 1-1,-1-1 1,-18 13-1,16-14-21,-1-1-1,1 0 1,-2-1-1,1-1 1,-16 6-1,-4 2-190,-28 16-910,37-20 1010,-1 0 0,0-2 1,-27 4-1,35-8 199,4-2 521,1 1 0,-1 1 0,-14 4 0,23-5-52,0-1 0,-1 1 0,1 0-1,0-1 1,0 1 0,0 1 0,0-1 0,1 0-1,-1 1 1,1-1 0,-1 1 0,1 0 0,0 0 0,0 0-1,-2 4 1,3-6-143,1 0 0,0 0 0,-1 0 1,1 0-1,0 0 0,0 0 0,0 0 0,0 1 0,0-1 0,0 0 0,0 0 0,0 0 1,0 0-1,1 0 0,-1 0 0,0 0 0,1 0 0,-1 0 0,1 0 0,-1 0 0,1 0 1,-1 0-1,1 0 0,0 0 0,-1 0 0,2 1 0,4 4 351,0-1 0,13 10 0,-17-14-384,26 18 275,1-2 0,0-1 0,44 16 0,45 25-22,25 29 378,-132-79-689,0-1 101,0 0 0,10 10 0,-19-15-104,0 1 0,-1-1 0,1 1-1,-1-1 1,1 1 0,-1 0 0,0 0 0,0-1-1,0 1 1,0 0 0,0 0 0,0 0 0,0 0-1,0 0 1,-1 0 0,1 0 0,0 5 0,-2-15-267,1 4-186,-1-1-1,1 0 1,0 1-1,1-1 1,-1 0-1,1 1 1,1-7-1,13-7-3371</inkml:trace>
</inkml:ink>
</file>

<file path=ppt/ink/ink18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40:55.00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97 7040,'0'-54'2624,"18"37"-2048,0-1-128,17 0 640,1 0-672,36 0-96,17 0-192,-17 0 96,-1 0-128,-17 18-1152,-18 0 544,-18 0-2816,-1 18 1856</inkml:trace>
</inkml:ink>
</file>

<file path=ppt/ink/ink18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40:55.43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 1 6656,'17'53'2464,"1"-35"-1920,-18 18-160,0-18-64,0 18-256,0-18-32,0 0 0,-18 17 512,1-17-288,-1 0-736,18 18 256</inkml:trace>
</inkml:ink>
</file>

<file path=ppt/ink/ink18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40:55.7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3 13 7136,'0'0'145,"0"-1"0,0 0 0,0 0 0,0 1 0,0-1 0,0 0 1,0 0-1,0 1 0,-1-1 0,1 0 0,0 1 0,0-1 0,0 0 0,-1 1 1,0-2-1,-6 5 1145,-1 3-1196,-7 0 530,6 9-261,7-13-338,1-1 0,-1 0 1,0 0-1,0 0 0,0 0 0,0 0 0,0 0 0,0 0 1,0 0-1,-2 0 0,-21 8 178,16-3-167,7-5-40,1 0 1,-1 0-1,1 0 0,-1 0 1,0-1-1,0 1 0,1 0 0,-1-1 1,0 1-1,0-1 0,0 0 0,0 1 1,-2-1-1,2 0-53,0 0 1,0 0-1,0 1 0,0-1 1,0 1-1,0-1 0,0 1 1,0 0-1,1 0 0,-1 0 1,0 0-1,-2 1 0,3-1-4,-1 0-1,0 0 1,1 0-1,-1 0 1,0 0-1,0-1 1,0 1-1,0 0 1,0-1-1,0 0 1,0 1-1,-2-1 1,-29 0-670,27 3 555,-12 8 147,15-10 10,1 0-1,-1 0 1,1 0 0,-1 1-1,1-1 1,0 1 0,0 0-1,-1 0 1,1-1 0,0 1-1,-2 4 1,3-4-3,0 1 0,-1 0 0,0-1 0,1 1 0,-1-1 0,0 1 0,0-1 0,0 0-1,-4 2 1,4-2 41,0 0-1,-1 1 0,1-1 1,0 0-1,1 0 0,-1 1 1,0 0-1,1-1 0,-3 4 1,2-2 143,0 0 1,0 0 0,0 1-1,1-1 1,0 0 0,-1 1-1,1-1 1,1 0 0,-1 9-1,1 64 254,0-8 75,0-68-516,-1 0-1,1 0 1,1-1 0,-1 1-1,0 0 1,0 0-1,0 0 1,0 0 0,1-1-1,-1 1 1,0 0 0,1 0-1,-1-1 1,0 1 0,1 0-1,-1 0 1,1-1 0,0 1-1,-1 0 1,1-1 0,-1 1-1,1-1 1,0 1-1,0 0 1,0-1 59,-1 0-1,1 1 1,0-1-1,-1 1 1,1-1-1,-1 0 1,0 1-1,1-1 1,-1 1-1,1 0 1,-1-1-1,0 1 1,1-1-1,-1 1 1,0-1-1,1 1 1,-1 0-1,0-1 1,0 1 0,0 0-1,0-1 1,0 1-1,0 1 1,0-2-23,0 0 0,0 0 1,0 0-1,0 0 1,0 0-1,0 0 1,0 1-1,0-1 0,0 0 1,0 0-1,0 0 1,0 0-1,0 0 0,0 0 1,0 0-1,0 0 1,0 0-1,0 1 1,0-1-1,0 0 0,0 0 1,0 0-1,0 0 1,1 0-1,-1 0 0,0 0 1,0 0-1,0 0 1,0 0-1,0 1 0,0-1 1,0 0-1,0 0 1,0 0-1,0 0 1,0 0-1,0 0 0,1 0 1,-1 0-1,0 0 1,0 0-1,0 0 0,0 0 1,0 0-1,0 0 1,0 0-1,0 0 1,1 0-1,-1 0 0,0 0 1,0 0-1,0 0 1,0 0-1,0 0 0,0 0 1,0 0-1,54 0 368,-3 0-2336,-33 0 1637</inkml:trace>
  <inkml:trace contextRef="#ctx0" brushRef="#br0" timeOffset="1">36 246 6816,'36'0'2528,"-36"0"-1984,18 0-128,0 0-224,18 0-192,-18 18-1216,17-18 672</inkml:trace>
</inkml:ink>
</file>

<file path=ppt/ink/ink18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40:56.28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3 56 1664,'0'-15'528,"0"12"-325,0 0 266,0 3-397,0-1 0,0 1 1,0-1-1,0 1 0,0-1 1,0 0-1,0 1 0,0-1 0,0 1 1,1-1-1,-1 1 0,0-1 0,0 1 1,1-1-1,-1 1 0,0-1 0,0 1 1,1 0-1,-1-1 0,1 1 1,-1-1-1,0 1 0,1 0 0,-1-1 1,1 1-1,-1 0 0,1 0 0,-1-1 1,1 1-1,18-2 1755,-13 2-1358,-6 0-454,0 0 0,0 0 0,0 0 0,0 0 0,0 1 0,0-1 0,0 0 0,1 0 0,-1 0-1,0 0 1,0 0 0,0 0 0,0 0 0,0 0 0,0 0 0,0 0 0,0-1 0,1 1 0,-1 0 0,0 0 0,0 0 0,0 0 0,0 0 0,0 0 0,0 0 0,0 0 0,0 0 0,0 0 0,0 0 0,0 0 0,1 0 0,-1 0 0,0 0 0,0 0 0,0-1 0,0 1 0,0 0 0,0 0 0,0 0 0,0 0 0,0 0 0,0 0-1,0 0 1,0 0 0,0 0 0,0-1 0,0 1 0,0 0 0,0 0 0,0 0 0,0 0 0,0 0 0,0 0 0,0 0 0,0 0 0,0-1 0,0 1 8,0-1 0,0 1 1,0-1-1,0 1 0,0-1 0,0 1 0,0-1 1,0 1-1,0-1 0,0 1 0,0-1 0,0 1 1,1-1-1,-1 1 0,0-1 0,0 1 0,1-1 1,-1 1-1,0 0 0,1-1 0,-1 1 0,0-1 1,1 1-1,-1 0 0,1-1 0,-1 1 0,1 0 1,-1 0-1,1-1 0,22-1 356,-14 2-238,7 0 312,-12-1-412,0 1-1,-1-1 1,1 1 0,-1 0-1,1 0 1,-1 1 0,1-1-1,-1 1 1,1 0 0,-1 0-1,1 0 1,-1 0 0,0 0-1,1 1 1,-1 0-1,0-1 1,0 1 0,0 0-1,0 1 1,2 1 0,12 16 62,-1 0 1,0 1-1,-2 1 1,20 38 0,-24-42-121,13 24 112,-2 1 0,-2 0 0,-2 2 0,23 89 0,2 157 531,-28-179-250,-5-36-253,0 80 0,-10-128-143,-1 0 0,-2 0 1,0-1-1,-2 1 1,-10 27-1,8-28 65,-1-1 0,-2 0 0,-1 0-1,-22 36 1,24-46-50,1 0 0,-2-1-1,-22 25 1,13-22-254,-37 25 1,39-30 130,-48 36-309,7-4-833,-67 37 1,-2-11-2209,112-63 1913,-22 5 0</inkml:trace>
</inkml:ink>
</file>

<file path=ppt/ink/ink18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40:46.52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3 18 2816,'0'-14'917,"0"11"-565,0 3 6,0 3 612,0 8-165,-3-5 305,-2-1-782,0-1-84,1 0-1,0 0 1,0 1 0,-4 6-1,2 7 301,0-9-215,5-7-277,0-1-1,0 1 0,0 0 0,0-1 0,1 1 0,-1 0 1,0 0-1,1-1 0,-1 1 0,1 0 0,0 0 0,-1 0 1,1 2-1,0-2-34,-1 1 1,1-1 0,-1 1-1,1-1 1,-1 1 0,0-1-1,0 1 1,0-1-1,-3 4 1,3-4-5,0-1 0,0 1 0,0-1 0,0 1 1,1-1-1,-1 1 0,0 0 0,1 0 0,-1-1 0,1 1 0,0 0 0,0 0 0,-1-1 0,1 1 1,0 0-1,0 0 0,1 0 0,-1-1 0,0 1 0,1 0 0,-1 0 0,1-1 0,0 3 0,11 11 259,-6-12-394,6-3-1046,-9 0 288</inkml:trace>
</inkml:ink>
</file>

<file path=ppt/ink/ink18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40:46.88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6 36 6304,'-36'-36'2336,"36"36"-1824,0 0-128,0 0 928,0 0-800,0 0 224,0 0-448,0 0-736,18 18 224,-18 0-4800,18 0 2784,-18 0-512</inkml:trace>
</inkml:ink>
</file>

<file path=ppt/ink/ink18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40:47.2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4 17 4896,'0'-1'88,"-1"0"1,1 0 0,1 0-1,-1 1 1,0-1 0,0 0-1,0 0 1,0 0-1,0 0 1,1 0 0,-1 1-1,0-1 1,1 0-1,-1 0 1,1 0 0,0 0-61,-1 1 0,0 0 0,1 0 1,-1 0-1,0-1 0,1 1 0,-1 0 0,0 0 0,1 0 1,-1 0-1,1 0 0,-1 0 0,0-1 0,1 1 1,-1 0-1,1 0 0,-1 0 0,0 0 0,1 0 1,-1 1-1,0-1 0,1 0 0,2 1 34,-1 0 0,0 0 0,0 0 0,-1 0 0,1 0 0,0 0 0,0 1 0,2 2 0,2-1 759,6-3-336,-6 3-282,42 44 138,-42-38-277,-5-6-49,0 1-1,0-1 0,0 0 0,-1 0 0,1 0 1,-1 0-1,0 1 0,0-1 0,0 0 1,0 0-1,-1 0 0,1 0 0,-1 1 0,0-1 1,0 0-1,0 0 0,0 0 0,0 0 1,-1 0-1,1-1 0,-1 1 0,0 0 0,0-1 1,0 1-1,0-1 0,-4 4 0,-45 33 461,13 11 1066,32-44-1358,1 1-1,0-1 1,-7 13-1,4-6-176,7-11-6,-1 0-1,1 0 1,0-1-1,-1 1 1,1-1-1,-1 1 1,0-1-1,1 1 0,-4 1 1,4-3 6,-1 1-1,1 0 1,0-1 0,0 1 0,0 0-1,0-1 1,0 1 0,0 0 0,0 0 0,0 0-1,0 0 1,0 0 0,0 0 0,1 0-1,-2 3 1,1-2 3,1 1 0,-1-1-1,1 1 1,0-1 0,0 1 0,0-1 0,0 4 0,1 12 84,-1-16-57,1 1-1,-1 0 1,1-1-1,0 1 1,0-1-1,0 1 1,0-1 0,0 1-1,1-1 1,-1 1-1,1-1 1,-1 0-1,1 0 1,0 0 0,0 0-1,0 0 1,3 2-1,2 2-136,-1-3-913,-6-3 957,1 0 0,-1 0 0,1 0 0,-1 0 0,1 0-1,-1 0 1,1 0 0,-1 0 0,1 0 0,-1 0 0,0 1 0,1-1-1,-1 0 1,1 0 0,-1 0 0,1 1 0,-1-1 0,0 0 0,1 1-1,-1-1 1,1 0 0,-1 0 0,0 1 0,1-1 0,-1 1 0,0-1 0,0 0-1,1 1 1,-1-1 0,0 1 0,6 7-1516,-5-7 1467,-1-1 1,1 0-1,0 1 0,0-1 0,0 0 0,0 1 0,0-1 0,0 0 0,0 0 0,0 0 0,0 0 1,0 0-1,2 0 0</inkml:trace>
  <inkml:trace contextRef="#ctx0" brushRef="#br0" timeOffset="1">20 160 6240,'0'0'2304,"0"0"-1792,18 0-160,0 0 1376,-18 0-1024,35 0-576,-17 18-96</inkml:trace>
</inkml:ink>
</file>

<file path=ppt/ink/ink18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40:47.8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 91 4320,'0'0'42,"0"-1"0,0 0 0,0 1 0,0-1 0,0 1 0,0-1 0,0 0 1,0 1-1,0-1 0,0 1 0,0-1 0,0 1 0,0-1 0,0 0 0,0 1 0,-1-1 0,1 1 0,0-1 0,0 1 1,-1-1-1,1 1 0,0-1 0,-1 1 0,1-1 0,-1 1 0,1 0 0,-1-1 0,1 1 0,0-1 0,-1 1 1,1 0-1,-1 0 0,0-1 0,1 1 0,-1 0 0,1 0 0,-1-1 0,1 1 0,-1 0 0,1 0 0,-1 0 0,0 0 1,1 0-1,-1 0 0,0 0 0,-2 0 406,3 0 560,0 0-208,0 0 256,0 0-310,0 0 76,0 0-305,3 0-117,0 0-337,1 1 1,-1-1-1,0 1 1,1 0-1,-1 0 1,6 2-1,15 5 192,-10-6-131,1 0-1,24-2 1,25 2 123,-42 0-196,209 11 117,51-23-15,-182 5-7,-2 1-40,197-13 65,-176 6-150,242-14-837,-254 22 560,-20-8 155,-31 5 218,-33-2-53,-19 7-22,-1 0 0,0-1 0,1 1 0,-1 1 0,1-1 0,-1 0 0,7 1 0,3 0-257,-13 0 186,-16 0-772,2-1-121,3 1 111,1 0 0,-1 1 0,-14 2 1,-26 12-3606</inkml:trace>
</inkml:ink>
</file>

<file path=ppt/ink/ink18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41:07.07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3 37 2240,'12'-10'559,"-11"10"-547,-1 0-1,0 0 1,0 0-1,0 0 1,1 0 0,-1 0-1,0 0 1,0 0-1,1 0 1,-1 0 0,0 0-1,0 0 1,0 0-1,1 0 1,-1 1 0,0-1-1,0 0 1,0 0-1,1 0 1,-1 0 0,0 0-1,0 1 1,0-1-1,0 0 1,0 0 0,1 0-1,-1 1 1,0-1 7,1 1 1,-1-1-1,1 1 1,-1-1-1,1 1 1,-1-1-1,1 1 0,-1-1 1,1 1-1,0-1 1,-1 0-1,1 0 1,-1 1-1,1-1 1,0 0-1,-1 0 1,1 0-1,0 1 1,0-1-1,-1 0 0,2 0 1,1 0 833,0-3-287,9-9-230,-9 9-166,-3 3-31,0 0 53,0 0 368,0 0-171,0 0-192,0 0-63,0 0 138,3 0-107,9 0-69,-12 0-90,0 0-1,0 0 0,0 0 1,1 0-1,-1 0 1,0 0-1,0 0 1,0 0-1,0 0 0,0 0 1,0 0-1,0 0 1,0 0-1,0 0 1,1 0-1,-1 0 0,0 0 1,0 0-1,0 0 1,0 0-1,0 0 0,0 0 1,0 0-1,0 0 1,0 0-1,1 0 1,-1 0-1,0-1 0,0 1 1,0 0-1,0 0 1,0 0-1,0 0 1,0 0-1,0 0 0,0 0 1,0 0-1,0 0 1,0 0-1,0 0 1,0-1-1,0 1 0,0 0 1,0 0-1,0 0 1,0 0-1,0 0 1,0 0-1,0 0 0,0 0 1,0-1-1,0 1 1,0 0-1,0 0 1,0 0-1,0 0 0,0-12 235,0 9-21,0 3-70,0 0 54,0 0-48,0 0 69,0 0-80,0 0 16,0 0-48,0 0-22,0 0-74,0 0-197,0 0 74,0 0 182,0 0-16,0 3-97,0 9-84,0-9 84,0 0 166,0 1-98,0-2 20,1 0 1,-1 0-1,0 0 0,0 0 0,0 0 0,-1 0 0,1 0 0,-1 0 0,1 0 1,-2 4-1,-13 0 280,11-4-294,0 1 0,0 0 0,1 0 0,-1 0 0,1 0 0,0 1-1,-1-1 1,1 1 0,1 0 0,-1 0 0,-3 6 0,1-2-96,0 0 1,0 0-1,-11 11 0,7-11 71,2 1 0,-1 0-1,1 1 1,1-1 0,-8 15-1,8-14 52,-1 0-1,-14 19 0,16-23-30,0 0 0,0 1 0,0 0 0,1 0 0,0 0-1,-3 8 1,-10 39 343,16-52-367,0 0 1,0 0-1,1 0 1,0 0 0,-1 0-1,1 0 1,0 0-1,0 0 1,0 0 0,0 0-1,0 0 1,1 0-1,-1 0 1,1 0-1,-1 0 1,1 0 0,0 0-1,-1 0 1,1 0-1,0 0 1,0 0 0,1 0-1,-1-1 1,0 1-1,3 2 1,2-1 131,6-3-11,-9 0 32,-3 0 85,0 0 432,3 0-373,9 0-698,-12 0 386,0 0 1,0 0-1,1 0 1,-1 0 0,0 0-1,0 0 1,0 0-1,0 0 1,0 0 0,0 0-1,0 0 1,0 0 0,0 0-1,1 0 1,-1 0-1,0 0 1,0 0 0,0 0-1,0 0 1,0 0-1,0 0 1,0 0 0,0 0-1,0 0 1,1 0-1,-1 0 1,0 0 0,0 0-1,0 0 1,0 0-1,0 0 1,0 0 0,0 0-1,0-1 1,0 1 0,0 0-1,0 0 1,0 0-1,0 0 1,0 0 0,0 0-1,0 0 1,0 0-1,0 0 1,0-1 0,0 1-1,0 0 1,0 0-1,0 0 1,0 0 0,0 0-1,0 0 1,0 0-1,0 0 1,0 0 0,0-1-1,0-9-374,-1 6 244,1-1 1,0 0-1,0 0 1,0 0-1,1 0 1,0 0-1,1-4 1,1-1 32,2-6-340,0 1 0,15-28 0,-9 27 65,14-25-195,-20 31 500,1 0 1,1 1-1,0-1 0,0 1 1,14-14-1,-16 17 137,0 0-1,0-1 1,-1 0-1,0 0 1,3-7-1,-4 7 13,-2 5-7,0-1-1,-1 1 1,1-1 0,-1 0 0,1 1 0,-1-1 0,0 0 0,-1-4-1,1 2 42,0 2 265,0 0-90,0-8 16,0 8-70,0 3 75,0-18-96,0 18-69,0 3-11,0 26 170,-3-20-95,-30 75 746,18-54-649,-23 50 35,20-35-287,3-18 5,9 6-490,-1-15-595,6-14 570,-1-1 1,1 1 0,0-1 0,0 1-1,0-1 1,0 8 0,1-8-4147</inkml:trace>
</inkml:ink>
</file>

<file path=ppt/ink/ink1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35:18.57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 60 2496,'-16'-17'784,"12"14"-464,4 3-80,0 0 299,0 0-139,0-3 48,0 2-432,0 1 0,0-1 0,0 0 1,0 1-1,0-1 0,0 1 0,0-1 1,0 0-1,1 1 0,-1-1 0,0 1 1,0-1-1,0 0 0,1 1 0,-1-1 1,0 1-1,1-1 0,-1 1 0,0-1 1,1 1-1,-1-1 0,1 1 0,-1 0 1,1-1-1,-1 1 0,1 0 0,-1-1 1,1 1-1,-1 0 0,1-1 0,-1 1 1,1 0-1,0 0 0,-1 0 0,1 0 1,-1-1-1,1 1 0,0 0 0,-1 0 1,1 0-1,1 1 0,-2-1-10,0 0 0,0 0 0,0 0 0,0 0 0,0 0 0,0 0-1,0 0 1,0 0 0,1 0 0,-1 0 0,0 0 0,0 0 0,0 0 0,0 0 0,0 0-1,0 0 1,0 0 0,1 0 0,-1 0 0,0 0 0,0 0 0,0 0 0,0-1 0,0 1 0,0 0-1,0 0 1,0 0 0,0 0 0,0 0 0,1 0 0,-1 0 0,0 0 0,0 0 0,0 0-1,0 0 1,0-1 0,0 1 0,0 0 0,0 0 0,0 0 0,0 0 0,0 0 0,0 0 0,0 0-1,0 0 1,0-1 0,0 1 0,0 0 0,0 0 0,0 0 0,0 0 0,0 0 0,0 0-1,0 0 1,0 0 0,0-1 0,0-12 618,0 13-615,0 0-1,0 0 1,0 0 0,0 0-1,0 0 1,0 0-1,0-1 1,0 1 0,0 0-1,0 0 1,0 0-1,0 0 1,0 0 0,0 0-1,0 0 1,0 0-1,0-1 1,0 1 0,0 0-1,0 0 1,0 0 0,0 0-1,0 0 1,0 0-1,0 0 1,0 0 0,0 0-1,0-1 1,0 1-1,0 0 1,0 0 0,1 0-1,-1 0 1,0 0-1,0 0 1,0 0 0,0 0-1,0 0 1,0 0-1,0 0 1,0 0 0,0 0-1,1 0 1,-1 0-1,0 0 1,0 0 0,0 0-1,0 0 1,0 0 0,0 0-1,0 0 1,1 0-1,-1 0 1,0 0 0,0 0-1,0 0 1,13 0 593,-10 0-143,-3 0 133,0 0-144,0 0 187,0 0-198,0 0 16,0 0-106,0 0 165,0 0-117,4 0 79,149 0 892,-151 0-1365,0 0 0,0 0 0,0 1 0,0-1 1,0 1-1,0-1 0,0 1 0,0 0 0,0-1 0,0 1 1,0 0-1,-1 0 0,1 1 0,0-1 0,-1 0 1,1 1-1,2 1 0,-4-2 3,0-1-1,0 0 1,0 0 0,0 0-1,1 1 1,-1-1 0,0 0-1,0 0 1,0 0 0,1 1 0,-1-1-1,0 0 1,0 0 0,1 0-1,-1 0 1,0 0 0,0 0-1,1 0 1,-1 0 0,0 1-1,1-1 1,-1 0 0,0 0 0,0 0-1,1 0 1,1 0 3,-1 0 0,1 0 0,0 0 1,-1 1-1,1-1 0,-1 0 0,1 1 0,-1 0 1,1-1-1,-1 1 0,1 0 0,-1 0 0,1 0 1,-1 0-1,0 0 0,0 0 0,1 0 0,-1 0 0,0 0 1,0 1-1,0-1 0,1 2 0,1 3 15,-3-5-20,0 0 0,0 0 0,1-1 1,-1 1-1,1 0 0,-1 0 1,1-1-1,-1 1 0,1 0 1,-1-1-1,1 1 0,-1 0 1,1-1-1,0 1 0,-1-1 1,1 1-1,0-1 0,0 0 1,-1 1-1,1-1 0,1 1 1,4 2-1,14 10 41,-1-7 58,1 7-32,-7-7-42,-10-5-23,0 1 0,-1-1 0,1 1 0,0-1 1,-1 1-1,1 0 0,-1 0 0,3 2 0,2 2-3,0-1 0,0 0 0,0-1 0,1 1 0,8 3 0,-9-5-1,12 4 0,-11-3 3,-1 0 1,0 1 0,7 6 0,-5-5 7,0 1 0,1-1-1,11 6 1,-13-8-5,1-1-1,0 0 0,14 3 1,-10-3-13,-8-3 1,0 1 0,-1 0 1,1 0-1,-1 1 0,1 0 0,-1-1 1,0 1-1,0 1 0,8 4 1,9 6 39,31 12 1,-28-14-11,29 18 0,-36-17 12,-12-8-33,-1-1 1,0 0-1,1 0 1,0-1-1,0 1 1,0-1-1,7 2 1,9 1-52,-11-3 9,-1 0 1,1 1 0,-1 0-1,10 5 1,11 8-466,41 26 0,-58-34 362,1 0 0,0-1 0,0-1 0,27 7 0,-40-12 132,6 1-2,-1 1 0,0 0 0,8 5 0,-10-5-5,1-1-1,-1 1 1,1-1-1,-1 0 1,1 0-1,0 0 1,6 0-1,5 3-82,10 8-55,9-7 17,63 27 90,-83-30-33,-10-2 43,-1 0-1,1 1 1,0-1-1,-1 1 1,1 0-1,-1 0 1,0 0-1,7 5 1,0-1-3,0 0 0,0-1 0,1 0 0,0-1 1,22 6-1,-20-8 20,-10-1 5,1 0 1,0 0-1,-1 0 1,0 0-1,1 1 1,-1 0-1,0 0 1,1 0-1,6 5 1,3 2-136,1-1-1,28 11 1,-39-18 142,0 0-1,0 1 1,-1-1-1,1 1 1,0-1 0,-1 1-1,1 0 1,-1 1-1,0-1 1,0 1-1,0-1 1,5 6-1,1 1 0,-7-7 10,0 0-1,0 0 0,1 0 1,-1 0-1,1 0 1,-1-1-1,1 1 1,0-1-1,0 0 1,-1 0-1,1 0 1,4 1-1,-4-1 2,-1-1-1,1 1 0,0 0 0,-1 0 0,1 0 1,2 3-1,-3-3 0,0 1 0,0 0 0,0 0 0,0 0 0,0 1 0,0-1 0,2 4 0,-2-2 0,0-1 0,0 1 0,1-1 0,0 0 0,-1 0 0,1 0 0,0 0 0,5 3 0,0-1 0,16 12 0,-4 9 0,-16-20 0,0 1 0,11 10 0,40 38-86,-49-49 81,-1 1 0,1-1 0,4 10 0,9 8 41,-6-13-66,2 0 1,-1-1-1,2 0 0,20 10 0,137 58-119,-50-20 314,-101-49-143,-1 0-100,31 9 1,-30-13 8,-13-3 37,1 0 0,-1 1 0,0 0-1,10 5 1,-11-4 18,0 0 0,15 4 0,-8-4 36,-10-3-7,-1 0-1,1 0 1,0 0 0,-1 1 0,1 0-1,-1 0 1,0 0 0,7 5-1,-6-4-7,0 0-1,1-1 1,-1 0 0,1 0-1,0 0 1,7 0-1,13 5 12,0 6-12,-21-12-19,0 0 0,0 0 1,0-1-1,11 0 0,-9 0-22,0 0 1,0 1-1,10 1 0,4 4-30,-13-3 57,-1-1 0,2 0 1,-1-1-1,0 0 0,13 1 0,-9-2 24,0 0 0,16 3 0,18 10 107,6-7-70,-10 8-117,0-8 21,10 7 107,-38-11-42,-10-1-18,0-1-1,0 1 1,0 0-1,0 0 1,5 3-1,30 22-67,-36-25 57,1 1 0,0-1 0,-1 0-1,1 0 1,4 0 0,5 2-3,8 3-14,0 0 1,0 2-1,-1 1 1,30 17-1,-43-22 40,-1 0 1,1-1-1,0 0 0,0 0 0,0-1 0,10 3 0,-8-3-20,0 1 0,16 7 1,74 33 97,-58-27-55,33 10-125,64 29 97,-109-39-6,-19-10 2,1 0-1,0-1 0,0 0 0,0-1 1,23 6-1,-15-7 11,-13-3-10,0 1 0,1 0 1,-1 0-1,6 3 0,-7-2-2,0 1 0,0 0-1,7 6 1,6 3-13,0-2-54,36 13 0,-28-13 47,-7-4 50,0-1-1,37 6 1,26 6-37,-51-8-12,-3 0 34,50 9 0,-53-16-6,-11-1-21,21 5 0,30 16-102,-48-15 67,1-1 0,36 8 1,-24-10 29,-19-3 19,-1 0 0,1 1 0,-1 0 0,1 0 0,-1 2 0,17 6 0,-11-2 20,-6-2-1,1-1 1,0 0 0,0-1-1,0 0 1,20 3 0,80 26-81,-10-14-58,-86-17 107,28 0-1,-27-2 12,27 3-1,15 10 43,1-7 11,0 7 64,-1-6-59,92 26-176,-108-22 49,-35-8 64,0-1 1,1 0 0,0-1-1,-1 1 1,15-1-1,-20-1 4,0 0 0,0 0-1,0 1 1,1-1 0,-1 0-1,0 1 1,0-1-1,0 1 1,0 0 0,0-1-1,-1 1 1,1 0 0,0 0-1,3 3 1,4 2 5,11 0 1,-1 10 10,1 1-15,-18-17-5,-1 1 0,1-1 0,0 1 0,0-1 0,-1 1 0,1-1 0,0 0 0,0 0 0,2 0 0,-4 0-1,19 0 70,-16 3-113,14 10 11,-16-12 33,0-1-1,1 1 1,-1-1-1,1 1 1,-1-1 0,1 0-1,-1 0 1,4 0-1,34 0 27,-36 0-38,0 0 102,11 0-32,-11 0-75,-3 0 10,0 0 97,0 0 5,0 0 53,0 0-79,0 0-86,-3 0-22,-11 0-20,11 0-6,3 0 0,0 0-48,0 0-160,-3 0 64,-1 0 138,1 0 15,0 0-1,1 0 1,-1 0-1,1 0 1,-1 0-1,1 1 1,-1-1 0,1 1-1,-4 1 1,0 11-132,-7-7-48,6 7 118,-9-6 165,-3 6-27,6-8-64,12-4 39,-1-1 0,1 1 0,0-1 1,-1 1-1,1-1 0,0 1 1,-1-1-1,1 1 0,0 0 1,0 0-1,0 0 0,0 0 1,0 0-1,0 0 0,0 0 1,0 0-1,0 0 0,0 0 1,0 1-1,1-1 0,-1 0 1,1 1-1,-1-1 0,1 0 1,-1 1-1,1-1 0,0 0 0,-1 1 1,1-1-1,0 1 0,0-1 1,0 3-1,1-3 3,-1-1-1,0 1 1,0 0-1,0-1 1,0 1-1,0 0 1,0-1-1,0 1 1,0-1-1,0 1 1,0 0-1,0-1 1,0 1-1,-1 0 1,1-1-1,0 1 1,0-1-1,-1 1 1,1-1-1,0 1 1,-1-1-1,1 1 1,0-1-1,-1 1 1,1-1-1,-1 1 1,1-1-1,-1 1 1,1-1-1,-1 0 1,1 1-1,-1-1 1,1 0-1,-1 0 1,0 1-1,1-1 1,-2 0-1,-6 4-32,-3 2 10,10-5 28,-1 1 0,0-1-1,0 0 1,0 0-1,0 0 1,0-1 0,0 1-1,0 0 1,0-1 0,-4 1-1,3-1 56,3 0 64,0-3-70,0 2-57,0 0 0,0 0-1,0 1 1,0-1 0,0 0-1,0 0 1,0 0 0,1 0 0,-1 1-1,0-1 1,0 0 0,1 0 0,-1 0-1,1 0 1,4-2-24,-5 3 25,1 0 0,0-1 0,-1 1 0,1 0-1,-1-1 1,1 1 0,-1 0 0,1-1 0,-1 1 0,1-1 0,-1 1 0,1-1 0,-1 1-1,1-2 1,2-9-33,-3 10 32,0 0 1,0 0-1,0 1 1,0-1-1,0 0 1,0 0 0,0 0-1,0 1 1,0-1-1,1 0 1,-1 0-1,0 1 1,1-1 0,-1 0-1,1 0 1,-1 1-1,0-1 1,1 0-1,0 1 1,-1-1 0,1 1-1,-1-1 1,1 0-1,0 1 1,-1 0-1,1-1 1,0 1-1,-1-1 1,1 1 0,0 0-1,0-1 1,0 1-1,-1 0 1,1 0-1,0 0 1,0 0 0,0 0-1,1 0 1,17 0-83,-15 3 577,-4-3-469,1 1-1,0-1 1,-1 1 0,1 0-1,-1-1 1,1 1 0,-1-1-1,1 1 1,-1 0 0,1 0-1,-1-1 1,0 1 0,1 0-1,-1 0 1,0-1 0,0 1-1,0 0 1,1 0-1,-1 0 1,0-1 0,0 1-1,0 0 1,0 0 0,0 0-1,-1-1 1,1 1 0,0 0-1,0 0 1,0-1 0,-1 1-1,1 0 1,0 0 0,-1-1-1,1 1 1,-1 1 0,0 0 53,-1 0 1,1 1 0,1-1-1,-1 1 1,0-1-1,1 1 1,-1 0 0,1-1-1,-1 4 1,1-4 13,1 4 179,-1 0 0,-1-1-1,-1 10 1,2-14-230,-1 1 0,1-1-1,-1 0 1,1 1 0,-1-1 0,1 0-1,-1 0 1,0 0 0,0 0 0,0 0-1,0 1 1,1-1 0,-1-1 0,-1 1-1,1 0 1,0 0 0,0 0 0,-2 1-1,2-2-23,0 0-1,0 1 1,1-1-1,-1 1 0,0-1 1,0 0-1,0 0 1,0 0-1,0 1 0,0-1 1,0 0-1,0 0 1,0 0-1,0 0 0,0-1 1,0 1-1,1 0 1,-1 0-1,0 0 1,0-1-1,0 1 0,0-1 1,0 1-1,0-1 1,1 1-1,-1-1 0,0 1 1,0-1-1,1 1 1,-1-1-1,-1-1 0,1 0-7,0 0-1,0 0 0,-1 0 0,1 0 0,1 0 0,-1-1 1,0 1-1,0 0 0,1 0 0,-1-1 0,1 1 0,0 0 0,0-3 1,-1-7-57,1 7 22,-1 1 0,1-1-1,0 1 1,0-1 0,1 1-1,-1-1 1,1 1-1,2-7 1,10-25-243,-6 0 53,6 13-127,-9 15 175,-4 7 135,0 0 0,0 1-1,0-1 1,0 1 0,1-1-1,-1 0 1,0 1-1,1-1 1,-1 1 0,0-1-1,1 1 1,-1-1 0,1 1-1,-1 0 1,1-1 0,-1 1-1,1-1 1,-1 1-1,1 0 1,-1 0 0,1-1-1,-1 1 1,1 0 0,0 0-1,-1-1 1,1 1 0,-1 0-1,1 0 1,0 0 0,-1 0-1,1 0 1,-1 0-1,1 0 1,0 0 0,-1 0-1,1 0 1,0 1 0,-1 2-2738,0 13 748</inkml:trace>
</inkml:ink>
</file>

<file path=ppt/ink/ink18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41:14.95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54 4480,'0'-33'2512,"0"33"-2492,0 0 1,0 0 0,0 0-1,0 0 1,0 0 0,0 0 0,0 0-1,0 0 1,0 0 0,0-1-1,0 1 1,0 0 0,0 0-1,0 0 1,0 0 0,0 0-1,0 0 1,0 0 0,0 0-1,0 0 1,0-1 0,0 1-1,0 0 1,0 0 0,0 0-1,0 0 1,0 0 0,0 0-1,1 0 1,-1 0 0,0 0-1,0 0 1,0 0 0,0 0 0,0-1-1,0 1 1,0 0 0,0 0-1,0 0 1,0 0 0,1 0-1,-1 0 1,0 0 0,0 0-1,0 0 1,0 0 0,0 0-1,0 0 1,0 0 0,0 0-1,0 0 1,1 0 0,-1 0-1,0 0 1,0 0 0,0 0-1,1 1 24,-1-1 0,1 0-1,-1 0 1,1 0-1,-1 0 1,1 0-1,0-1 1,-1 1-1,1 0 1,-1 0 0,1 0-1,-1 0 1,1-1-1,-1 1 1,1 0-1,-1 0 1,1-1-1,-1 1 1,1 0 0,-1-1-1,0 1 1,1-1-1,-1 1 1,1 0-1,-1-1 1,0 1-1,0-1 1,1 1-1,-1-1 1,0 1 0,0-1-1,1 1 1,-1-1-1,0 0 1,0 1-1,0-1 1,0 1-1,0-1 1,0 1 0,0-1-1,0 0 1,0 0-33,0 1 1,0 0 0,0 0-1,0 0 1,0 0-1,0 0 1,0 0 0,0 0-1,0 0 1,0 0-1,0-1 1,0 1 0,0 0-1,0 0 1,0 0-1,0 0 1,0 0 0,0 0-1,0 0 1,0 0-1,0 0 1,0-1 0,0 1-1,0 0 1,0 0-1,0 0 1,0 0 0,0 0-1,0 0 1,0 0-1,1 0 1,-1 0 0,0 0-1,0 0 1,0 0-1,0 0 1,0-1 0,0 1-1,0 0 1,0 0-1,0 0 1,0 0 0,1 0-1,-1 0 1,0 0-1,0 0 1,0 0 0,0 0-1,0 0 1,0 0-1,0 0 1,0 0 0,1 0-1,-1 0 1,0 0-1,0 1 1,316-1 2255,-314-1-2290,0 1 1,0 0-1,0 0 1,0 1 0,0-1-1,-1 0 1,1 1-1,0-1 1,2 2 0,14 12-138</inkml:trace>
</inkml:ink>
</file>

<file path=ppt/ink/ink18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41:15.30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 19 7232,'-18'0'2656,"18"0"-2048,18 18-192,-18-18 1056,18 0-896,0 0 128,0 0-416,18 0 160,-1 0-256,1 0-608,18-18 224,-1 0-2816,-17 18 1632</inkml:trace>
</inkml:ink>
</file>

<file path=ppt/ink/ink18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41:15.88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7 1218 4640,'-30'0'1504,"30"1"-1493,0-1 0,0 0 0,0 0 0,-1 0 0,1 0 0,0 0 0,0 0 0,0 0-1,0 0 1,0 0 0,-1 0 0,1 0 0,0 0 0,0 0 0,0 0 0,0 0 0,0 0 0,-1 0 0,1 0 0,0 0 0,0 0 0,0 0 0,0 0 0,-1 0 0,1 0 0,0 0 0,0 0 0,0 0 0,0 0 0,0 0 0,0 0 0,-1 0 0,1-1 0,0 1 0,0 0-1,0 0 1,0 0 0,0 0 0,0 0 0,0 0 0,0 0 0,-1-1 0,1 1 0,0 0 0,0 0 0,0 0 0,0 0 0,0 0 0,0-1 0,0 1 0,0 0 0,0 0 0,0-1 0,0-3 104,0 2 45,0 0 0,0-1-1,0 1 1,0 0 0,0-1-1,1 1 1,-1 0-1,1-1 1,0-1 0,11-2 165,-6-9-74,7-9-15,-2-2 136,1-23 316,21-73-267,-16 45-240,-10 48-49,4-47 0,-7 47-16,10-46 0,6-15-47,17-65-239,-7 66 85,-6 6 138,5 20 59,-5 0 229,6 19-74,-9-1-43,-20 43-219,-1 1 0,1-1 0,0 1 0,0-1 0,0 1 0,0-1 0,0 1 0,1 0 0,-1 0 0,0-1 0,1 1 0,-1 0 0,1 0 0,-1 0 0,1 0 0,-1 1 0,4-2 0,-2 1-15,1 1-1,0-1 1,0 1 0,0 0 0,0 0 0,4 0 0,7 1-30,-14-1 41,0 0 0,-1 0 0,1 0 0,-1-1 0,1 1 0,0 0 0,-1 0 0,1 0 0,0 0 0,-1 1 0,1-1 0,-1 0 0,1 0 0,0 0 0,-1 0 0,1 1 0,-1-1 0,1 0 0,-1 1 1,1-1-1,-1 0 0,1 1 0,-1-1 0,1 0 0,-1 1 0,1-1 0,-1 1 0,0-1 0,1 1 0,-1-1 0,0 1 0,1-1 0,-1 1 0,0 0 0,0-1 0,1 1 0,-1-1 0,0 1 0,0 0 0,0-1 0,0 1 1,0 0-1,2 6 12,1 0 10,0 1 2,-1-1 0,0 1 0,0-1 0,-1 1 0,0-1 0,0 13 0,-2 0 172,-1 1 0,-7 27 0,6-36-170,2-6-32,0 0-1,-1-1 1,1 1-1,-1 0 1,-1-1-1,1 1 1,-1-1 0,0 0-1,0 0 1,-8 9-1,8-9-24,-17 23-343,16-21 235,0 0 1,-1-1-1,0 0 1,0 0-1,-1 0 1,0 0-1,0-1 1,-11 8-1,14-11 24,-1 0 0,1 0 0,-1 0 0,1 0 0,-1-1 0,0 1 0,1-1 0,-1 0 1,0 0-1,-8 1 0,9-2-441,3 0-309,6 0 299,1-1 437,-4 1 90,0-1 1,1 1 0,-1 0-1,1 0 1,-1 0 0,1 1-1,-1-1 1,1 1 0,-1-1-1,4 3 1,14 9-11,-11-10 49,-8-2 11,1 1 0,-1-1-1,0 1 1,0 0 0,0 0 0,0-1 0,3 3 0,9 12 260,-7-7-91,4-1 107,-5-5-85,-2 1-24,0-1 0,-1 1 0,0 0 0,0-1 0,0 2 0,0-1 0,0 0 0,4 7 0,-3-4 198,-1 1 0,-1-1 1,4 11-1,-7-15-298,0 0 0,0 1 0,0-1 0,0 0 1,-1 0-1,1 0 0,-1 0 0,1 0 0,-1-1 0,0 1 0,0 0 0,0-1 0,0 1 1,0-1-1,0 0 0,0 0 0,-4 2 0,-26 3 422,-7 6-186,-9-6-59,6 5-149,21-8-186,0-2 0,-28-1 1,21-1-97,7 1 26</inkml:trace>
</inkml:ink>
</file>

<file path=ppt/ink/ink18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41:16.2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54 7040,'0'0'2624,"0"0"-2048,18-18-128,0 18 576,0 0-640,18 0 0,-18 0-256,35 0 192,-17 0-192,18-18-320,-19 18 96,1 0-352,0 0 288,-18-18-928,0 36 608</inkml:trace>
</inkml:ink>
</file>

<file path=ppt/ink/ink18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41:16.61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2 0 5984,'-33'33'3189,"30"-27"-2218,3-4-891,0 1 0,0 0 0,-1-1 0,1 1 0,-1 0 1,1-1-1,-1 1 0,0-1 0,0 1 0,-2 2 0,1-2-32,1 0-1,0 0 0,0 0 1,0 0-1,0 0 0,0 0 1,0 0-1,1 0 1,0 0-1,-1 4 0,1 62 700,1-66-710,-2 0 1,1 0-1,0 0 0,0 1 0,-1-1 1,0 0-1,0 0 0,1 0 0,-2 0 1,1-1-1,-2 5 0,2-5-4,-1 1 0,1-1 0,0 1 0,0-1 0,1 1 0,-1 0 0,0-1 0,1 1 0,0 0 0,0-1 0,0 4 0,0 87-407,0-91 383,0 0 1,0 0-1,1 0 0,-1-1 0,1 1 0,0 0 0,0 0 0,0 0 1,-1-1-1,4 4 0,1 5 45,-1-2-18,-4-8-37,0 1 0,0-1-1,1 1 1,-1-1-1,0 1 1,0-1 0,1 1-1,-1-1 1,0 1 0,1-1-1,-1 1 1,0-1-1,1 1 1,-1-1 0,1 0-1,-1 1 1,1-1 0,-1 0-1,1 1 1,-1-1-1,1 0 1,-1 0 0,1 1-1,-1-1 1,1 0-1,-1 0 1,1 0 0,0 0-1,-1 0 1,1 0 0,-1 0-1,1 0 1,-1 0-1,1 0 1,0 0 0,-1 0-1,1 0 1,17 0-68</inkml:trace>
</inkml:ink>
</file>

<file path=ppt/ink/ink18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41:16.95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7 0 5728,'0'0'1840,"6"0"-1110,42 0-47,-47 1-671,1-1 0,0 0 0,0 0 1,0 1-1,0-1 0,0 1 0,-1-1 0,1 1 0,0 0 0,0 0 0,-1 0 0,1 0 1,1 1-1,6 3 15,-4-2-10,0-1 1,-1 0-1,1-1 0,0 1 0,7 0 0,-7-1 1,0 0 1,0 1-1,0-1 1,0 1-1,6 3 1,-10-4-21,0 0 1,0-1 0,0 1 0,0 0-1,0 0 1,0 0 0,0 0 0,0-1 0,0 1-1,0 1 1,-1-1 0,1 0 0,0 0-1,-1 0 1,1 0 0,-1 0 0,1 1-1,0 1 1,1 23 30,-2-25-24,-3 5 113,-7 3 46,0 0 0,-1-1 0,0 0 0,0 0 0,-1-1 0,0-1 0,-19 7 0,18-8 23,0 1 1,1 0-1,-1 0 0,1 1 1,1 0-1,-16 13 1,6 7 46,11-20-198,10-7-34,-1 0-1,1 0 1,-1 1 0,1-1-1,0 0 1,-1 0 0,1 0-1,-1 1 1,1-1 0,0 0-1,-1 0 1,1 1 0,0-1-1,0 0 1,-1 1 0,1-1-1,0 0 1,0 1 0,-1-1-1,1 0 1,0 1 0,0-1-1,0 1 1,0-1 0,-1 0-1,1 1 1,0-1 0,0 1-1,0-1 1,0 1 0,0-1-1,0 0 1,0 1 0,0-1-1,0 1 1,1-1 0,-1 1-1,0-1 1,0 0 0,0 1-1,0-1 1,0 0 0,1 1-1,-1-1 1,0 1 0,0-1-1,1 0 1,-1 1 0,1 1 27,1 0 0,-1 0 1,0 1-1,1-1 1,-1 0-1,1-1 1,0 1-1,-1 0 1,1 0-1,0-1 0,0 1 1,0-1-1,0 1 1,1-1-1,-1 0 1,0 0-1,0 0 0,4 1 1,3-1-448,0 1 0,-1-2 0,1 1 0,11-1 0,-5 0-1059,17 0-107</inkml:trace>
  <inkml:trace contextRef="#ctx0" brushRef="#br0" timeOffset="1">18 179 9792,'-18'0'3648,"18"0"-2848,36 0-224,-18-18-2560,0 36 960,17-18 896,19 0 160,-18 0-672,-18 18 320</inkml:trace>
</inkml:ink>
</file>

<file path=ppt/ink/ink18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41:18.17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817 6816,'0'0'2197,"3"-3"-1344,2-1-679,-1-1 38,0 1 1,0 0 0,1 0 0,6-4 0,15-7 26,-1-1 0,35-30 0,8-6-178,-40 33-106,-1-2 1,-2-1-1,37-39 0,-22 20-416,-29 31 371,5-6-63,-1 0-1,0-1 0,-1 0 0,19-32 1,36-88-231,-64 124 499,-1 0 1,-1-1 0,0 0 0,0 1 0,-1-1-1,-1 0 1,-1-28 0,0 36 14,-1 4 50,-1 4 24,-2 2-100,1 0 0,0 0 1,0 1-1,0-1 1,0 1-1,1 0 0,-2 5 1,-12 40 260,6-19-40,6-20-252,-3 8 34,1 0 0,1 0 0,1 0 0,0 1 0,-2 34 0,6 21 437,0-75-543,3 26 211,-3-25-201,0 1 1,1-1 0,-1 0 0,0 0 0,1 1-1,0-1 1,-1 0 0,1 0 0,0 0 0,0 0-1,-1 0 1,1 0 0,0 0 0,0 0 0,0 0-1,0 0 1,0 0 0,2 0 0,3 3 44,1-1 0,-1 0 0,11 2 0,-16-5-107,0 0 0,1 0 0,-1-1 0,0 1 1,0-1-1,0 1 0,0-1 0,0 0 0,0 1 0,0-1 0,1-1 0,5-3-197,21-9-432,-22 12 520,-1 0-1,0-1 1,0 0 0,0 0 0,0 0 0,0 0-1,-1-1 1,1 0 0,-1 0 0,0 0 0,4-6 0,2-4 30,-2 0-1,0-1 1,0 0 0,9-29 0,21-49-742,-25 64 731,-9 18 91,0-1 1,-1 1 0,0-1 0,1-15-1,-3 17 213,1 1 0,0-1 0,1 0 0,0 1 0,6-16-1,-4 17 35,-3 4-59,0 1-1,-1 0 1,1-1 0,-1 1 0,0-1-1,0 0 1,0 1 0,0-1 0,0 0 0,-1-5-1,0-3 469,0 14 170,0 26 354,0-23-1098,0 150 1499,0-140-1592,-1-1 1,-7 27-1,5-26 146,1 0 1,-2 28 0,5-25 27,-1-9-232,0-1 1,0 1-1,-1 0 0,-2 10 1,-8 14-624,10-31 613,-5 12-1088,-1-10 28,0 0 508,-8 8-1991,12-9 854</inkml:trace>
</inkml:ink>
</file>

<file path=ppt/ink/ink18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41:18.51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 6880,'18'-1'2154,"-10"1"-1823,-1 0 0,1 0 0,7 1 1,-12 0-247,-1-1 0,1 1 0,-1 0 0,1 0 1,-1 0-1,0 0 0,1 0 0,-1 1 0,0-1 1,0 1-1,0-1 0,3 3 0,8 11 365,-1-1 0,17 26 0,-27-36-418,1 0 1,-1 0-1,0 1 1,0-1-1,0 0 1,-1 1-1,0-1 1,0 1-1,0 0 1,0-1-1,-1 1 1,1 0-1,-1 0 1,-1 7-1,1 5-7,-1-14-75,1 0 1,-1 0-1,0 0 1,0 0 0,0-1-1,0 1 1,0 0 0,-1-1-1,1 1 1,-1-1-1,0 0 1,0 1 0,1-1-1,-1 0 1,-1 0-1,-3 3 1,1 0-18,2-2-136,173-3 1531,-54 0-5024,-102 0 2430,26-3-1,-25 0-743,23-9-1</inkml:trace>
</inkml:ink>
</file>

<file path=ppt/ink/ink18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41:20.37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7 72 7040,'-18'-36'2624,"18"36"-2048,-18 0-128,36-18 1504,-18 18-1152,18 0 96,-1 0-544,1-18-256,18 18-32,-18 0 288,18 0-192,-18 0-576,17 0 224,-17 18-2624,-18-18 1568</inkml:trace>
</inkml:ink>
</file>

<file path=ppt/ink/ink18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41:20.72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6 1 5888,'0'0'2176,"0"0"-1664,-18 54-160,18-37 1216,0 19-928,-18 0 512,18 0-672,0-1-128,0 1-224,0 0 320,0 0-224,0-36-1664,0 18 768,0 0-2912,18-18 2016</inkml:trace>
</inkml:ink>
</file>

<file path=ppt/ink/ink1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35:19.92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92 3552,'0'-16'1147,"0"16"-1130,0-1 1,0 1 0,0 0 0,0 0 0,0-1 0,0 1-1,0 0 1,0-1 0,0 1 0,0 0 0,0 0 0,0-1 0,0 1-1,0 0 1,1 0 0,-1-1 0,0 1 0,0 0 0,0 0-1,0 0 1,1-1 0,-1 1 0,0 0 0,0 0 0,1 0 0,0-2 34,1 1 41,-1 0 0,0-1 0,0 1 0,1-1-1,-1 1 1,0-1 0,0 0 0,0 1 0,0-1 0,-1 0-1,1 0 1,0 0 0,-1 1 0,0-1 0,1 0-1,-1 0 1,0 0 0,0 0 0,0-4 0,0-19 2619,0 20-587,0 22-1272,0 648 4422,0-521-7795,0 2-3312,0-146 3571</inkml:trace>
</inkml:ink>
</file>

<file path=ppt/ink/ink18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41:21.07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59 19 7712,'0'-15'2506,"0"15"-2488,0 0-1,0 0 0,0 0 0,0 0 0,0 0 1,0-1-1,0 1 0,0 0 0,0 0 1,0 0-1,0 0 0,0 0 0,0 0 0,0 0 1,0 0-1,0-1 0,0 1 0,0 0 0,0 0 1,0 0-1,0 0 0,0 0 0,0 0 1,0 0-1,0 0 0,0 0 0,0 0 0,0-1 1,0 1-1,0 0 0,0 0 0,0 0 0,-1 0 1,1 0-1,0 0 0,0 0 0,0 0 1,0 0-1,0 0 0,0 0 0,0 0 0,0 0 1,0 0-1,-1 0 0,1 0 0,0 0 1,0 0-1,0 0 0,0 0 0,0 0 0,0 0 1,0 0-1,0 0 0,0 0 0,-1 0 0,1 0 1,0 0 0,-1 0 1,1 0 0,-1 0 0,1 0-1,-1 0 1,1 0 0,-1 0-1,1 0 1,-1 0 0,1 0 0,-1 0-1,1 1 1,0-1 0,-1 0-1,1 0 1,-1 1 0,1-1 0,0 0-1,-1 0 1,1 1 0,-1-1 0,1 0-1,0 1 1,-1-1 0,1 0-1,0 1 1,0-1 0,-1 1 0,1-1-1,0 1 1,-6 7 185,-9-2-71,12-4-100,-1 1 0,0 0 0,1 0 0,-1 0 0,-4 6 0,-4 4 9,-28 35 69,-7 8-126,14-20 15,10-3 139,-7-10-70,26-18-90,0 0-1,0 0 1,0 1 0,1-1-1,-5 11 1,5-10 36,0 0 0,-1 0 0,1 0 0,-1 0 1,-9 9-1,12-14-3,-1 0 1,1 1 0,-1-1 0,1 1 0,0-1-1,0 1 1,-1-1 0,1 1 0,0 0 0,1-1-1,-1 1 1,0 0 0,0 0 0,1 0 0,-1 0-1,1 0 1,0 0 0,-1-1 0,1 4 0,0-3-1,0 0 1,-1 0 0,1 0 0,-1 0-1,1 0 1,-1 0 0,0 0 0,0 0-1,0 0 1,0 0 0,0 0 0,0 0-1,0-1 1,-1 1 0,1 0 0,-1-1-1,-1 2 1,-12 15 35,15-15-14,-1-1 1,0 1-1,1 0 0,-1-1 1,1 1-1,0 0 0,0-1 1,0 6-1,0-4 121,3 2 154,9 9 86,-8-7-273,0-1 79,10-2-15,-12-4-167,8 2-26,0 0 0,-1 0 0,1-1 0,0 0 1,0-1-1,21 0 0,52-1-3838,-80 0 1775,-3 0 668</inkml:trace>
  <inkml:trace contextRef="#ctx0" brushRef="#br0" timeOffset="1">55 359 6560,'0'-18'2432,"0"18"-1888,18 0-160,-18 0 1632,18 0-1184,0 0 448,18 0-768,-1 0-32,1 0-288,0 0-2016,0 0 992</inkml:trace>
</inkml:ink>
</file>

<file path=ppt/ink/ink18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41:27.67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8 3968,'0'0'1285,"3"0"-768,6 0-322,-3 0 3061,-3-3-2616,9-9-267,-6 9-138,6 3 80,-12 0-311,0 0 1,0 0 0,0 0-1,0 0 1,1 0 0,-1 0-1,0 0 1,0 0 0,0 0-1,0 0 1,0 0 0,0 0-1,0 0 1,0 0 0,1 0 0,-1 0-1,0 0 1,0 0 0,0 0-1,0 0 1,0 0 0,0 0-1,0 0 1,0 0 0,0 0-1,0 0 1,1 0 0,-1 0-1,0 0 1,0 0 0,0 0-1,0 0 1,0 0 0,0-1-1,0 1 1,0 0 0,0 0-1,0 0 1,0 0 0,0 0-1,0 0 1,0 0 0,0 0 0,0 0-1,0-1 1,0 1 0,0 0-1,0 0 1,0 0 0,0 0-1,0 0 1,0 0 0,0 0-1,0 0 1,0-1 0,0 1-1,0 0 13,0-1-1,0 1 1,0-1-1,0 0 1,0 1-1,0-1 0,0 1 1,0-1-1,1 1 1,-1-1-1,0 1 1,0-1-1,0 1 1,1-1-1,-1 1 1,0-1-1,1 1 0,-1 0 1,0-1-1,1 1 1,-1-1-1,1 1 1,-1 0-1,1-1 1,-1 1-1,0 0 0,1 0 1,-1-1-1,2 1 1,17-2 562,-14 2-505,-2 0 230,-3 0-80,0 0 128,3 0-75,9 0 86,-9 0-112,0 0-6,46-1 303,-14 0-361,63 6 1,-83-3-194,145 11-111,-160-13 117,102 3-32,-7 9 0,4-6-85,-19 6 218,-46-9 157,-12-1 54,1 1 0,41 10 1,-60-12-307,10 3-44,0 0-1,0-1 1,0-1-1,0 0 1,16 0 0,60-2 752,-88 0-710,0 0-1,0-1 1,-1 1-1,1 0 1,0-1-1,0 1 1,0-1-1,0 0 1,-1 1-1,1-1 1,0 0-1,-1 0 1,3-2-1,5-2-52,-1 1 5,1 0 1,13-3-1,-11 4 10,43-15-179,-48 17 173,1-1 0,-1 1 0,0 1 1,1-1-1,-1 1 0,0 0 1,8 1-1,0 0-96,-12-1 75,-1 0 0,1 0 0,0 0 0,0 1 0,0-1 1,0 0-1,0 1 0,0-1 0,-1 1 0,1 0 0,0 0 0,0 0 0,-1 0 0,3 1 0,5 4-273,9 0-818,0 9 374</inkml:trace>
</inkml:ink>
</file>

<file path=ppt/ink/ink18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41:28.28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7 90 3968,'-17'-18'1802,"16"17"-1677,1 0 0,0 0-1,0-1 1,0 1 0,0 0-1,0 0 1,0 0-1,0-1 1,0 1 0,1-2-1,-1 3-110,0 0-1,0 0 1,0 0-1,0 0 1,0 0 0,0 0-1,0 0 1,0 0-1,0-1 1,0 1-1,0 0 1,0 0-1,0 0 1,0 0 0,0 0-1,0 0 1,0 0-1,0 0 1,0 0-1,0-1 1,0 1 0,0 0-1,-1 0 1,1 0-1,0 0 1,0 0-1,0 0 1,0 0 0,0 0-1,0 0 1,0 0-1,0 0 1,0-1-1,0 1 1,0 0 0,0 0-1,-1 0 1,1 0-1,0 0 1,0 0-1,0 0 1,0 0-1,0 0 1,0 0 0,0 0-1,0 0 1,0 0-1,-1 0 1,1 0-1,0 0 1,0 0 0,0 0-1,0 0 1,0 0-1,0 0 1,0 0-1,-1 0 31,1 1-1,-1-1 1,1 0-1,-1 0 0,1 0 1,-1 0-1,1-1 1,-1 1-1,1 0 0,-1 0 1,1 0-1,-1 0 1,1 0-1,0-1 1,-1 1-1,1 0 0,-1 0 1,1-1-1,0 1 1,-1 0-1,1-1 0,-1 1 1,1 0-1,0-1 1,0 1-1,-1 0 0,1-1 1,0 1-1,0-1 1,-1 0-1,-4-7 451,-7 3 173,6-7-102,-6 6 481,6-2-505,6 7-499,0 1 0,0 0-1,0-1 1,-1 1 0,1-1 0,0 1-1,0 0 1,-1-1 0,1 1-1,0 0 1,-1-1 0,1 1 0,-1 0-1,1-1 1,0 1 0,-1 0-1,1 0 1,-1-1 0,1 1-1,-1 0 1,1 0 0,0 0 0,-1 0-1,1 0 1,-1 0 0,1 0-1,-1 0 1,1 0 0,-1 0 0,0 0-1,3 0-14,0 0-1,0 0 1,1 0-1,-1 0 1,0 0-1,0 1 1,0-1 0,0 1-1,0 0 1,0-1-1,0 1 1,0 0-1,3 2 1,-3-2-19,1 1-1,0-1 1,-1 0 0,1 0 0,0 0-1,-1 0 1,1 0 0,0-1-1,0 1 1,0-1 0,0 0 0,0 0-1,3 0 1,7 0 102,22 3-1,-17 0-48,-11-1-32,0-1 1,15 2-1,12-8 34,-12 1-35,47-2-7,-31 0-53,-16 2-26,0 1-1,24 1 0,44 2-842,-43 0-230,-44 0 669,-6 3-25,-4 3-120,-1 0 1,0-1-1,-13 8 0,15-10-443</inkml:trace>
</inkml:ink>
</file>

<file path=ppt/ink/ink18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41:28.67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3 12 5216,'-15'0'1696,"12"0"-1040,3-3-187,0-6 336,0 21 459,0-12-821,3 3 202,-3-3-617,2 2 34,-1-1-1,0 0 1,0 1 0,0-1 0,1 1 0,-1-1 0,-1 1-1,1-1 1,0 1 0,0 0 0,-1-1 0,1 1 0,-1 0-1,1 0 1,-1-1 0,0 1 0,1 0 0,-1 0-1,0 2 1,0 172 1880,-10-49-1787,2-3-305,8-83 380,1-5 135,-5 48 0,-2-46-241,2-16-47,-1 43-1,5 165 4,0-229-127,0 0-1,0 0 0,0 0 0,0 1 1,0-1-1,0 0 0,-1 0 1,1 0-1,0 1 0,-1-1 1,1 0-1,-1 0 0,0 1 1,1-1 5,-1-1 0,1 0 0,-1 1 1,1-1-1,-1 0 0,1 0 0,-1 1 0,0-1 1,1 0-1,-1 0 0,1 0 0,-1 0 1,0 1-1,1-1 0,-1 0 0,1 0 0,-1 0 1,0-1-1,1 1 15,0 0-1,0 0 1,-1 0 0,1 0-1,0 0 1,0 0 0,0 0-1,0 0 1,0 0 0,0 0-1,0 0 1,0 0 0,0 0-1,-1 0 1,1 0 0,0 0-1,0 0 1,0 0 0,0 0-1,0 0 1,0 0 0,0 0 0,0 0-1,0 1 1,-1-1 0,1 0-1,0 0 1,0 0 0,0 0-1,0 0 1,0 0 0,0 0-1,0 0 1,0 0 0,0 0-1,0 0 1,0 0 0,0 1-1,0-1 1,0 0 0,0 0-1,0 0 1,0 0 0,0 0-1,0 0 1,0 0 0,0 0 0,0 0-1,0 1 1,0-1 0,0 0-1,0 0 1,0 0 0,0 0-1,0 0 1,0 0 0,1 8-1849,-5-16-2035,3 8 3712,0-1 0,0 1-1,0 0 1,0-1 0,1 1 0,-1 0 0,0 0-1,0-1 1,0 1 0,0 0 0,0 0-1,0 0 1,-2 0 0</inkml:trace>
</inkml:ink>
</file>

<file path=ppt/ink/ink18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40:59.54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 1146 3968,'-15'-15'1285,"15"15"-1265,0 0 0,-1 0 0,1 0 0,0 0 0,0-1 0,0 1-1,-1 0 1,1 0 0,0 0 0,0-1 0,0 1 0,0 0 0,0 0 0,-1-1 0,1 1 0,0 0-1,0 0 1,0-1 0,0 1 0,0 0 0,0 0 0,0-1 0,0 1 0,0 0 0,0-1-1,0-3 69,0 2-35,-1 0 0,1 0 0,0 0 0,0 0 1,1 0-1,-1 0 0,0 0 0,1 0 0,-1 0 0,2-3 0,2 2 50,4-3 66,-7 2-116,0 1-1,-1 0 0,1-1 0,-1 1 0,1 0 0,-1-1 0,-1-4 0,4-29 246,3 14-52,10-25 0,-8 26 57,10-43 1,-13 27-102,-4 25-142,1-1 0,0 1 0,1 1-1,7-20 1,20-28 100,-22 40-21,8-38 0,2-7-60,12-21-201,-17 41 116,31-89-90,-36 115 255,1 0 0,1 1 0,0 0 1,1 1-1,15-17 0,39-35 632,-44 48-467,-16 16-282,0 0 0,0 1 0,0-1 0,0 1 0,0 0 0,1 0 0,0 1 0,0 0 1,0 0-1,0 0 0,0 1 0,1 0 0,-1 0 0,1 1 0,-1-1 0,1 1 0,0 1 1,13-1-1,-16 1-57,-2 0-2,0 0 1,0 0 0,0 0 0,0 0-1,1 0 1,-1 0 0,0 0 0,0 1-1,0-1 1,0 1 0,0-1 0,0 1-1,0 0 1,0 0 0,0 0 0,0 0-1,-1 0 1,1 0 0,0 1 0,-1-1-1,1 1 1,-1-1 0,1 1 0,1 2-1,15 26 252,-17-29-215,0 1 0,1-1 0,-2 1 0,1-1 0,0 1 0,0-1 0,0 1 0,-1 0 0,1-1 1,0 1-1,-1 0 0,0-1 0,1 1 0,-1 0 0,0 0 0,0-1 0,0 1 0,0 0 0,0 0 0,-1-1 0,1 1 0,0 0 0,-1 0 0,1-1 0,-1 1 0,0-1 0,1 1 0,-3 3 1,-1 4 53,-3 11 56,4-10-117,-1-1 0,1 0 0,-2 0 0,1 0 0,-9 11 0,6-10-51,-1-1 0,0 0 0,-1 0 0,0-1-1,0 0 1,-12 8 0,-27 8-244,17-2-315,22-15 304,-1 0-1,-14 7 0,12-8-161,1 1 0,0 0 1,-11 9-1,19-14 370,0 0 0,0 1 0,1-1 0,0 0 0,-1 1 0,1-1 0,0 1 0,0 0 0,0 0 0,1 0 0,-1 0 0,1 0 0,-1 0 0,1 0 0,0 0 0,1 1 0,-2 3 0,2-5 72,0-1 0,1 1-1,-1 0 1,0 0 0,1-1-1,-1 1 1,1 0 0,-1 0 0,1-1-1,0 1 1,0-1 0,1 2 0,5 12-7,-5 5 18,-2-16 9,0 0 0,0 0 0,0-1 0,0 1-1,1 0 1,0-1 0,1 5 0,2 3-35,7 25 782,-10-33-608,-1 0 1,1-1-1,-1 1 1,0 0-1,0-1 0,0 1 1,0 0-1,-1-1 1,1 1-1,-1 0 1,1-1-1,-3 6 1,0-3 168,-1 0 0,0 0 0,0 0 0,-1-1 1,1 1-1,-1-1 0,0 0 0,0 0 0,-10 5 1,11-8-311,0 0 0,1 0 1,-1-1-1,-8 0 0,12 0-3,0 0 0,-1 0 0,1 1 0,0-1-1,-1 0 1,1 0 0,0 0 0,-1 0 0,1-1 0,-1 1 0,1 0-1,0 0 1,-1 0 0,1 0 0,0 0 0,-1 0 0,1-1-1,0 1 1,-1 0 0,1 0 0,0 0 0,0-1 0,-1 1 0,1 0-1,0-1 1,-12-11-199,11 12 134,1 0 0,0-1 0,-1 1 0,1-1-1,0 1 1,-1-1 0,1 1 0,0-1 0,0 1 0,-1-1 0,1 1 0,0-1 0,0 1 0,0-1-1,0 1 1,0-1 0,0 1 0,0-1 0,0 1 0,0-1 0,0 1 0,0-1 0,0 1 0,0-1 0,0 1-1,1-1 1,-1 1 0,0-1 0,0 1 0,0-1 0,1 1 0,-1-1 0,0 1 0,1-1 0,0 0-1,-1 1 59,0 0-227,1 0 0,0-1 0,0 1 0,0-1 0,0 1 0,0 0 0,0 0 0,0-1 0,0 1 0,0 0 0,0 0 0,0 0 0,2 0 0</inkml:trace>
</inkml:ink>
</file>

<file path=ppt/ink/ink18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41:00.0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0 0 6560,'-2'0'156,"-1"1"0,0 0-1,1-1 1,-1 1 0,0 0 0,1 0 0,-1 0 0,1 0 0,0 1 0,-1-1-1,1 1 1,0-1 0,0 1 0,0 0 0,0 0 0,0 0 0,0 0 0,0 0-1,1 1 1,-1-1 0,-1 4 0,-3 6 293,5-10-381,0 1 0,0-1 0,0 1 0,-1-1 0,0 1 0,1-1 0,-1 0 0,-2 3 0,2-4-40,1 0 0,-1 1 0,1-1 0,0 0 0,-1 1 0,1 0 0,0-1 0,0 1 0,0 0 0,0-1 0,0 1 0,1 0 0,-1 0 0,0 0 0,1 0 0,-1 0 0,1 0-1,0 0 1,0 0 0,0 0 0,0 0 0,0 0 0,0-1 0,0 1 0,1 0 0,-1 0 0,1 0 0,0 2 0,29 44 191,-30-47-212,1 0 1,-1 0 0,1 0 0,-1 0 0,1 0-1,-1 0 1,1 0 0,0 0 0,-1 0-1,1 0 1,0 0 0,0-1 0,0 1-1,0 0 1,0-1 0,0 1 0,0-1 0,0 1-1,0-1 1,0 1 0,1 0 0,0-1-2,-1 0 0,1-1 0,-1 1 0,1 0 0,-1-1 0,1 1 1,-1 0-1,0-1 0,1 0 0,-1 1 0,2-2 0,-2 1 32,1 0 0,-1 0 0,1 1 0,-1-1 0,1 1 0,-1-1 0,1 1 0,3-1 0,-5 1-30,0 0-1,0 0 0,1 0 1,-1 0-1,0 0 1,0 0-1,1 0 0,-1 0 1,0 0-1,0 0 1,1 0-1,-1 0 0,0-1 1,0 1-1,0 0 0,1 0 1,-1 0-1,0 0 1,0 0-1,0-1 0,1 1 1,-1 0-1,0 0 1,0 0-1,0-1 0,7-8-20,0-1 0,-1 0-1,4-11 1,-10 20 13,1 0-1,-1-1 1,1 1-1,-1-1 1,1 0-1,-1 1 1,0-1-1,0 1 1,0-1-1,0-2 1,0 3-4,0-1 0,0 1 0,0-1 1,1 0-1,-1 1 0,0-1 0,1 0 1,-1 1-1,1-2 0,4-4-15,1 0 0,10-9 0,-13 13 119,-3 3-92,0-1 0,0 1-1,1 0 1,-1 0 0,0 0 0,0-1 0,0 1-1,1 0 1,-1 0 0,0 0 0,0 0-1,0-1 1,1 1 0,-1 0 0,0 0 0,0 0-1,1 0 1,-1 0 0,0 0 0,0 0 0,1 0-1,-1 0 1,0 0 0,0 0 0,1 0 0,21 0 128,-8 0-2859,1 0 1070</inkml:trace>
</inkml:ink>
</file>

<file path=ppt/ink/ink18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41:00.40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4 18 5216,'1'-1'188,"1"-1"1,-1 1-1,0 0 1,1-1-1,-1 1 0,0-1 1,0 1-1,1-3 1,-2 4-178,0 0 1,0-1-1,0 1 1,0 0-1,0 0 1,0 0-1,-1 0 1,1 0-1,0 0 1,0 0-1,0-1 1,0 1-1,0 0 1,0 0-1,0 0 1,0 0-1,-1 0 1,1 0-1,0 0 1,0 0-1,0 0 1,0 0-1,0 0 1,0 0 0,-1 0-1,1 0 1,0 0-1,0 0 1,0 0-1,0 0 1,0 0-1,-1 0 1,1 0-1,0 0 1,0 0-1,0 0 1,0 0-1,0 0 1,0 0-1,-1 0 1,1 0-1,0 0 1,0 0-1,0 0 1,0 0-1,0 0 1,0 1-1,0-1 1,0 0-1,-1 0 1,1 0-1,0 0 1,0 0-1,0 0 1,0 0-1,0 1 1,9 11 366,-3-9 92,62-3 548,-65 0-1013,0 1-1,0-1 1,0 1-1,0 0 1,-1 0-1,1 0 1,0 1 0,-1-1-1,1 1 1,-1-1-1,0 1 1,1 0-1,-1 0 1,0 0-1,0 0 1,3 4-1,0-1 21,-4-4-35,-1-1 0,0 1 1,1-1-1,-1 1 1,0-1-1,0 0 0,1 1 1,-1-1-1,0 1 1,0-1-1,1 1 0,-1-1 1,0 1-1,0-1 1,0 1-1,0-1 0,0 1 1,0 0-1,0-1 0,0 1 1,0-1-1,0 1 1,0-1-1,0 1 0,-1-1 1,1 1-1,0-1 1,0 1-1,0-1 0,-1 1 1,1-1-1,0 1 0,-1-1 1,1 0-1,-1 1 1,1-1 8,-15 6-143,12-4 181,0 1 0,0-1 1,0 0-1,0 1 0,1 0 0,-4 3 0,4-3-52,-1 0-1,1 0 0,-1-1 0,1 1 0,-1-1 0,0 0 0,0 0 0,0 0 0,-6 3 0,-5-1-157,11-4 294,0 1 0,0 0 1,0 0-1,0 0 0,0 0 0,1 0 0,-1 0 0,0 1 0,0 0 0,1-1 0,-1 1 1,1 0-1,-1 0 0,1 0 0,0 1 0,0-1 0,0 0 0,-3 6 0,-1 10 551,1-10-498,4-6-145,0-1-1,0 1 1,0-1-1,0 1 1,0 0-1,0-1 1,0 1 0,1 0-1,-1 0 1,1 0-1,-1-1 1,1 1-1,0 0 1,0 0-1,0 0 1,0 0-1,0 0 1,0 0-1,0-1 1,1 1-1,-1 0 1,0 0-1,2 2 1,10 14 110,-9-12-118,-3-5-9,0-1-1,1 1 1,-1 0-1,0-1 1,1 1-1,-1 0 1,0-1-1,1 1 1,-1 0-1,1-1 1,0 1-1,-1-1 1,1 1-1,-1-1 1,1 1-1,0-1 1,-1 1-1,1-1 1,0 0-1,-1 1 1,2-1-1,4 3 56,3 3 10,-7-5-111,-1 0 0,1 0 0,-1 0 0,1 0 0,0-1 0,0 1 0,-1 0-1,1-1 1,0 1 0,0-1 0,0 1 0,0-1 0,2 0 0,-4 0-11,1 0 1,-1 0-1,1-1 0,0 1 1,-1 0-1,1 0 0,-1 0 1,1 0-1,0 0 1,-1 0-1,1 0 0,-1 1 1,1-1-1,-1 0 0,1 0 1,-1 0-1,1 1 0,0-1 1,-1 0-1,1 0 1,-1 1-1,1-1 0,-1 0 1,0 1-1,1-1 0,-1 1 1,1-1-1,-1 1 0,0-1 1,1 1-1,-1-1 1,0 1-1,1-1 0,-1 1 1,0-1-1,0 1 0,0-1 1,0 1-1,1 0 0,-1-1 1,0 1-1,0-1 1,0 1-1,0-1 0,0 2 1,0 1-1455,0-3-1786</inkml:trace>
  <inkml:trace contextRef="#ctx0" brushRef="#br0" timeOffset="1">18 143 5408,'-18'-18'1984,"18"18"-1536,0 0-128,0 0 1312,0 0-960,18 0 640,0 0-768,-18 0-64,36 18-320,-18-18-448,18 0 160,-19 0-4000,19 0 2272,0 18-1984</inkml:trace>
</inkml:ink>
</file>

<file path=ppt/ink/ink18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41:00.75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4 36 7296,'0'-18'2720,"0"18"-2112,36-18-192,-18 18 768,-1 0-736,19 0 128,0 0-384,0 18-1504,-18-18 704</inkml:trace>
  <inkml:trace contextRef="#ctx0" brushRef="#br0" timeOffset="1">18 143 7040,'-18'0'2624,"18"0"-2048,18 18-128,18-18 224,-18 18-448,35-18 128,-17 0-224</inkml:trace>
</inkml:ink>
</file>

<file path=ppt/ink/ink18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41:01.44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 965 3904,'-15'30'1253,"15"-30"-1241,0 0-1,-1 0 0,1 0 1,0 1-1,0-1 1,0 0-1,0 0 0,-1 0 1,1 1-1,0-1 1,0 0-1,0 0 1,0 0-1,0 1 0,0-1 1,0 0-1,0 0 1,0 1-1,0-1 0,0 0 1,0 0-1,0 0 1,0 1-1,0-1 0,0 0 1,0 0-1,0 1 1,0-1-1,0 0 0,0 0 1,0 1-1,0-1 1,0 0-1,0 0 1,1 0-1,-1 1 0,0-1 1,0 0-1,0 0 1,0 0-1,0 0 0,1 1 1,11 11 350,-9-9 380,0 0-134,9 9 304,-6-9-336,6-3-214,-6-3-148,8-9-1,-12 11-207,-1 1 0,0 0-1,0-1 1,-1 1 0,1-1 0,0 0 0,0 1 0,0-1-1,0 0 1,0 1 0,-1-1 0,1 0 0,0 0-1,0 1 1,-1-1 0,1 0 0,-1 0 0,1 0 0,-1 0-1,1 0 1,-1 0 0,0 0 0,1 0 0,-1 0-1,0 0 1,0-2 0,3-10 18,-1 9-9,0-1 1,0 1-1,0 0 0,5-6 0,-5 7 2,0 0 0,0 0 1,0-1-1,-1 1 0,1 0 0,-1-1 0,2-6 1,3-23 78,-3 15 101,9-35 0,42-132 353,-44 145-520,3 1 0,17-40 0,15-32-320,18-37 319,-55 133 99,1 0 0,0 1 0,1 1 0,1 0 0,24-23 0,-31 31-64,8-7 126,1 0-1,1 0 1,0 1 0,0 1 0,1 0-1,31-15 1,-13 10-595,-32 15 393,0-1 0,0 1 0,0 0 0,0 0 0,0 0 0,-1-1 0,1 1 1,0 0-1,0 0 0,0 0 0,0 1 0,0-1 0,0 0 0,0 0 0,0 0 0,0 1 1,0-1-1,-1 0 0,1 1 0,0-1 0,1 2 0,11 14 129,-5-5-15,3 0-10,-9-10-81,0 0 0,0 1 1,-1-1-1,1 1 0,-1-1 1,1 1-1,-1 0 0,0 0 0,0 0 1,0 0-1,0 0 0,0 0 1,0 0-1,0 0 0,-1 0 0,1 0 1,-1 0-1,1 0 0,-1 1 0,0-1 1,0 0-1,0 0 0,0 4 1,0 1 28,0 1 0,-1 0 0,0 0 0,0 0 0,-1 0 0,1-1 0,-2 1 0,1-1 0,-5 10 0,-47 90-8,52-102-220,-1 0 1,0 0 0,-1-1 0,1 1 0,-1-1 0,1 0 0,-1 0 0,0 0 0,-1-1 0,1 1-1,-8 3 1,11-6 54,-1 1-1,0-1 0,1 1 1,-1-1-1,1 1 0,-1-1 1,1 1-1,0 0 1,0 0-1,0 0 0,0 0 1,0 0-1,0 0 0,0 0 1,1 0-1,-1 0 0,1 0 1,-1 0-1,1 0 0,0 1 1,0-1-1,0 0 1,1 3-1,-1-2 51,3 3-520,0-3 490,3 3-78,0 0-1,11 8 0,-5-8 455,-9-5-202,-1 0 0,1 0 0,-1 1-1,1-1 1,-1 1 0,1-1 0,-1 1 0,2 2 0,5 5 261,-5-6-180,-1 1 0,1-1 0,-1 1-1,1 0 1,2 5 0,-6-8-101,12 28 1210,-11-28-1191,-1 0-1,0 0 0,0 0 1,0 0-1,0-1 0,0 1 0,0 0 1,0 0-1,0 0 0,-1 0 1,1 0-1,0 0 0,0 0 0,-1 0 1,1-1-1,-1 1 0,1 0 1,-1 0-1,1 0 0,-1-1 0,1 1 1,-2 1-1,-1 4 784,3-6-801,0 1 0,0 0 0,-1 0 0,1-1 0,0 1 0,0 0 0,-1-1 0,1 1 0,0 0 0,-1-1 1,1 1-1,-1 0 0,1-1 0,-1 1 0,1-1 0,-1 1 0,1-1 0,-1 1 0,0-1 0,1 1 0,-1-1 0,1 0 1,-1 1-1,0-1 0,0 0 0,1 0 0,-1 1 0,0-1 0,1 0 0,-1 0 0,0 0 0,0 0 0,0 0 0,-36 0-85,20 0 0,-28 0-349,-57 0 1117,38 0-3112,61 0 1081</inkml:trace>
</inkml:ink>
</file>

<file path=ppt/ink/ink18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41:01.97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9 3904,'0'0'1253,"0"0"-762,0 0-198,3 0 139,27 0 384,-27 0-693,-3 0 154,0 0 43,0 0 304,0 0-144,0 0 75,0-3-203,0-9-96,0 9-102,0 3 49,0 0-16,3 0 186,83 0-362,-86 3 186,0-1-152,-1 1 0,1-1 0,-1 1 0,0-1 0,0 1 0,0-1 0,0 0 0,0 1 0,-1-1 0,1 0 0,-1 0 0,1 0 0,-3 3 0,-32 29 562,18-17-372,8-8-7,8-7-185,0-1 0,0 1 0,0 0 0,0 0 0,0 0 0,1 0 0,-1 0 0,1 0 0,-1 0 0,1 0 0,0 1 0,0-1 0,0 0 0,0 1 0,0-1 0,0 1 0,1-1 0,-1 5 0,1 8 53,0-15-99,0 0 0,0 0-1,0 0 1,0 0-1,0 0 1,0 0 0,0 1-1,0-1 1,0 0 0,0 0-1,0 0 1,0 0-1,0 0 1,0 0 0,0 0-1,0 0 1,0 0 0,0 1-1,0-1 1,0 0 0,0 0-1,0 0 1,0 0-1,0 0 1,0 0 0,0 0-1,0 0 1,0 0 0,0 0-1,0 1 1,0-1-1,1 0 1,-1 0 0,0 0-1,0 0 1,0 0 0,0 0-1,0 0 1,0 0 0,0 0-1,0 0 1,0 0-1,0 0 1,1 0 0,-1 0-1,0 0 1,0 0 0,0 0-1,0 0 1,0 0-1,0 0 1,0 0 0,0 0-1,1 0 1,-1 0 0,0 0-1,15 0-150</inkml:trace>
</inkml:ink>
</file>

<file path=ppt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31:59.26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7 1 4160,'0'16'2250,"-1"-26"-1941,1 16 1040,0-3-1101,0 0-1,0 0 0,0 0 1,1 0-1,-1 0 1,1 0-1,1 3 1,11 13-35,-6 1 27,6 3-48,-7 9 85,7-9-95,-7-10-53,-5-10-107,1 0-1,-1 0 0,0-1 0,1 1 0,0 0 0,0-1 0,0 0 1,2 3-1,51 51 416,-54-56-428,-1 0-1,0 0 1,0 0-1,1 0 1,-1 1 0,0-1-1,0 0 1,0 0 0,1 0-1,-1 1 1,0-1-1,0 0 1,0 0 0,0 1-1,0-1 1,0 0-1,1 1 1,-1-1 0,0 0-1,0 0 1,0 1-1,0-1 1,0 0 0,0 0-1,0 1 1,0 12 210,0-10 181,0-3-160,0 0-150,0 0 60,0 0-22,0 0 32,0 0-48,0 0-22,-4 0 17,-184 0 2309,185 0-2390,1 0 0,0 0 0,-1 0 1,1-1-1,0 1 0,-1-1 0,1 0 0,0 0 1,0 0-1,-4-2 0,-8-2 38,-5 12-43,18-7-25,-1-1 0,1 1-1,0 0 1,0-1 0,0 1 0,0-1-1,0 0 1,0 1 0,0-1-1,0 0 1,0 1 0,0-1 0,0 0-1,-1-1 1,2 2 4,-3-3-506,6 3-1590,14 0 560</inkml:trace>
</inkml:ink>
</file>

<file path=ppt/ink/ink1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35:20.28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9 1 3488,'-16'0'1115,"12"0"-673,4 0 65,0 0 901,0 0-251,0 3 368,0 59 1659,1-14-2331,0 5-199,-6 67-1,-8-71-402,7 3-59,-2-21 2,6-24-151,0 1 0,0-1 1,1 1-1,-1 9 1,2 2-63,1-16-31,-1 1 1,0 0-1,0 0 1,0-1 0,-1 1-1,1 0 1,-1-1-1,-1 5 1,2-8-24,-1 1 0,1-1 0,-1 1 0,1-1 1,0 1-1,-1-1 0,1 1 0,-1-1 0,1 1 1,-1-1-1,1 0 0,-1 1 0,0-1 0,0 1 1,-4 1-644,4-1 622,1 0 0,-1 0 0,1 0 1,0 0-1,-1 0 0,1 0 1,0 0-1,0 0 0,0 0 0,-1 0 1,1 1-1,0-1 0,1 2 1</inkml:trace>
</inkml:ink>
</file>

<file path=ppt/ink/ink19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41:02.32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 19 8736,'-18'-18'3232,"18"18"-2528,0 0-192,0 0-480,18 0-128,-1 0-1504,1 18 864</inkml:trace>
</inkml:ink>
</file>

<file path=ppt/ink/ink19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41:02.69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5 0 7040,'15'0'2282,"-12"0"-1386,0 0-400,9 0 16,-6 3-277,5 15-181,-10-15-80,0-1 0,0 1-1,1-1 1,-1 1 0,1-1 0,-1 0-1,1 1 1,0-1 0,0 0-1,0 0 1,3 2 0,3-1-64,-8-3 39,1 1 0,-1-1 0,1 0 0,-1 0 1,1 0-1,-1 1 0,1-1 0,-1 0 0,1 1 0,-1-1 1,1 0-1,-1 1 0,1-1 0,-1 1 0,0-1 0,1 1 1,-1-1-1,0 0 0,1 1 0,-1-1 0,0 1 1,1 0-1,-1-1 0,0 1 0,0-1 0,0 1 0,0-1 1,0 1-1,0 0 0,0-1 0,0 1 0,0-1 0,0 1 1,0-1-1,0 1 0,0 0 0,0 0 0,0 1-41,0-1-1,-1 1 0,1 0 1,0 0-1,-1 0 0,1 0 1,-1 0-1,0-1 0,0 1 1,1 0-1,-1-1 0,0 1 1,-2 1-1,-2 6-87,2-3 109,3-5 75,0 0 0,-1-1 0,1 1-1,0 0 1,-1-1 0,1 1 0,-1 0 0,1-1 0,-1 1 0,1 0 0,-1-1 0,1 1 0,-1-1-1,1 1 1,-1-1 0,0 1 0,1-1 0,-1 0 0,0 1 0,0-1 0,0 1 0,-5 1 61,2 1 43,0-1-1,1 1 1,-1 0 0,1 0-1,0 0 1,-4 5 0,2-3 142,0 0 0,0 0 0,-9 6 1,-13 2 362,20-10-332,0 0 0,1 0 0,0 0 0,-8 6 1,12-8-224,1 0 0,-1 1 0,1-1 1,0 0-1,-1 1 0,1 0 0,0-1 1,0 1-1,0 0 0,0-1 0,0 1 1,0 0-1,0 0 0,1 0 0,-1 0 1,1 0-1,-1 0 0,1 0 0,0 4 1,0-6-49,0 1 1,-1-1 0,1 1 0,0-1-1,0 1 1,0-1 0,0 1-1,0 0 1,0-1 0,0 1 0,1-1-1,-1 1 1,0-1 0,0 1-1,0-1 1,1 1 0,-1-1 0,0 1-1,0-1 1,1 1 0,-1-1 0,0 1-1,1-1 1,-1 1 0,1-1-1,-1 0 1,0 1 0,1-1 0,-1 0-1,1 1 1,0-1 0,7 5 142,1 10-68,18 7-126,-24-20-132,0 0-1,0-1 1,0 1-1,1-1 1,-1 1-1,0-1 1,0 0-1,1 0 0,5 0 1,9-1-760</inkml:trace>
  <inkml:trace contextRef="#ctx0" brushRef="#br0" timeOffset="1">0 143 7136,'18'-18'2656,"-18"18"-2080,18 0-160,0 0 768,18 0-736,-19 18 192,1-18-384,18 0-1504,-18 18 672</inkml:trace>
</inkml:ink>
</file>

<file path=ppt/ink/ink19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41:08.5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55 4320,'0'-12'1001,"0"6"2131,3 6-2337,32 0 762,-27 0-1465,-1-1 0,0 0 0,0-1 0,8-2 1,13-3 81,9 5 103,-27 2-190,1 0 0,20-4 0,-17 1-110,5-1-124,0 1 0,34-2 0,30 5-3042,-82 0 3059,-1 0 1,0 0-1,1 0 1,-1 0-1,0 0 0,1 0 1,-1 0-1,1 0 0,-1 0 1,0 0-1,1 0 0,-1 0 1,0 0-1,1 1 1,-1-1-1,0 0 0,1 0 1,-1 0-1,0 0 0,1 1 1,-1-1-1,0 0 0,0 0 1,1 1-1,-1-1 1,15 15-2170</inkml:trace>
</inkml:ink>
</file>

<file path=ppt/ink/ink19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41:08.93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 54 5408,'-18'-18'1984,"18"18"-1536,54-18-128,-18 18 960,-18 0-768,17 0 64,19 0-352,-18-18-640,0 18 224</inkml:trace>
</inkml:ink>
</file>

<file path=ppt/ink/ink19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41:09.59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289 3648,'0'33'1643,"0"-31"-1292,0-2 433,3 0-186,9 0 127,-6-2-170,-2-2-335,-1 1-109,0-1 0,1 1 0,-1-1-1,-1 1 1,1-1 0,0 0 0,-1 0 0,0 0 0,0 0 0,3-9 0,14-32-58,-13 33-17,-1-1 0,1 0 0,5-26 0,-8 21 10,-3 13-25,1-1 0,0 1-1,0-1 1,2-5-1,21-31 71,-12-8-6,8 5-9,-13 31-11,0 0 1,7-24-1,24-123-11,-8 60-134,-23 77 50,5-21-59,26-65 0,-15 60 295,1 1 0,36-52 0,-52 89-110,0 1 0,15-16 0,25-15 150,-31 23-181,7-7 14,6 9 20,-12 7-44,24-20 25,-28 23-67,0 1-1,1 0 1,20-5-1,-9 3-14,-12 3-11,0 2 0,0-1-1,0 2 1,1 0 0,19 0-1,-26 2 41,1 1-1,0 0 0,-1 1 0,1-1 0,-1 2 1,1-1-1,8 5 0,-1 1 39,0 0 0,18 12 1,-32-18-62,0-1 1,0 0-1,0 1 1,0 0 0,0-1-1,0 1 1,0 0-1,0 0 1,-1 0 0,1 0-1,-1 0 1,1 0-1,-1 0 1,0 1 0,0-1-1,0 0 1,0 1-1,0-1 1,0 5-1,-1-4 13,-1-1-1,1 1 1,-1-1-1,1 0 1,-1 1-1,0-1 0,0 0 1,0 1-1,0-1 1,-1 0-1,1 0 1,-1 0-1,1 0 1,-1 0-1,1-1 0,-1 1 1,0 0-1,0-1 1,0 1-1,0-1 1,-3 2-1,-12 9-226,1-2 1,-2 1-1,1-2 1,-2-1-1,1 0 1,-20 5-1,13-7-149,-30 3 0,12-3-101,15-1 236,9-1-133,-35 2-1,18-6-426,152 0 907,-110 0-150,0 1 1,-1-1 0,1 1-1,0 0 1,-1 1 0,1-1-1,-1 1 1,0 0 0,0 0-1,0 1 1,0-1 0,9 7-1,-3-2-62,-2-1-50,0-2 313,-1 1 0,0 1 0,0-1 0,10 11 0,-17-15-115,0 0-1,0 1 0,1-1 0,-1 0 1,0 1-1,0-1 0,0 1 0,-1 0 1,1-1-1,0 1 0,-1 0 0,1 0 1,-1-1-1,1 1 0,-1 0 1,0 0-1,0 0 0,0-1 0,0 1 1,0 0-1,0 0 0,0 0 0,0-1 1,-1 1-1,1 0 0,-1 0 0,0-1 1,-1 3-1,0 0 18,0-1 0,0 1 1,-1-1-1,1 0 0,-1 0 0,0 0 0,0 0 1,0-1-1,0 1 0,-1-1 0,1 0 0,-5 3 1,-7 2 372,-28 9-1,8-4-283,-2 7-36,28-14-106,0 0 0,0-1 0,-1 0 0,1-1 0,-18 5 0,-24-2 244,25 0-233,15-3 119,0-1 0,-21 2 1,30-3-247,-1-1 0,1 0 0,-1-1 0,0 1 0,1 0 0,-1-1 0,1 1 0,0-1 0,-1 0 0,1 0 0,-1 0 1,1 0-1,0 0 0,0-1 0,0 1 0,0-1 0,-3-1 0,5 2-2,-1 1 0,1 0 0,0-1 1,0 1-1,-1 0 0,1-1 0,0 1 0,0-1 0,-1 1 1,1 0-1,0-1 0,0 1 0,0-1 0,0 1 0,0-1 1,-1 1-1,1 0 0,0-1 0,0 1 0,0-1 0,0 1 1,0-1-1,1 1 0,-1-1 0,0 1 0,0-1 0,0 1 1,0 0-1,0-1 0,1 1 0,-1-1 0,0 1 0,0 0 0,1-1 1,-1 1-1,0-1 0,0 1 0,1 0 0,-1 0 0,0-1 1,1 1-1,-1 0 0,1-1 0,-1 1 0,1 0 0,3-1-221,-1 0 0,1 0 0,-1 1 0,1 0 0,0 0-1,4 0 1,28 0-2617</inkml:trace>
</inkml:ink>
</file>

<file path=ppt/ink/ink19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41:10.0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6 0 5984,'-18'18'2208,"18"0"-1728,-18 0-128,18 18 544,-18 0-576,0-1-1280,0 1 512,18 0 1568,-18 18-576,18-19 96,-17-17-384,17 0-160,0 18-64,0-36-1312,0 18 704,0-18-2368,0 0 1632,17-18-1792</inkml:trace>
</inkml:ink>
</file>

<file path=ppt/ink/ink19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41:10.41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8 38 5408,'0'-3'1728,"0"3"-1680,0-1 0,1 0 1,-1 0-1,0 0 0,1 0 0,-1 0 1,0 0-1,1 0 0,-1 1 0,1-1 1,-1 0-1,1 0 0,0 1 0,-1-1 1,1 0-1,0 1 0,0-1 0,-1 1 1,2-2-1,20-10 752,-19 11-651,1-1-21,1 1-1,-1 0 0,1 0 1,-1 1-1,1-1 0,-1 1 1,1 0-1,-1 0 0,8 2 0,10-1 62,-19-2-188,0 1 0,0 0 0,-1 0 0,1 1 0,0-1 0,-1 1 1,1-1-1,0 1 0,-1 0 0,1 0 0,-1 0 0,1 0 0,-1 0 0,1 0 1,-1 1-1,0 0 0,0-1 0,3 4 0,5 3-21,-7-5 16,0 0 1,0 0-1,0 0 0,4 5 0,-6-6 5,0-1 0,-1 0 0,1 0 1,-1 0-1,1 1 0,-1-1 0,1 0 0,-1 0 0,0 1 1,0-1-1,1 0 0,-1 1 0,0-1 0,0 0 0,0 1 0,-1-1 1,1 0-1,0 1 0,-1 1 0,-11 27 95,11-26-84,0 0 0,-1 0 0,1-1-1,-1 1 1,0 0 0,0-1 0,0 0 0,0 1 0,-1-1 0,-3 4-1,-6 7 24,-3 6 8,5-5 13,-18 18 0,22-27-51,1 0 0,0 0 0,-5 8 0,-6 8-41,2-10 12,12-11 23,0 1 0,-1 0 0,1 0-1,0 0 1,1 0 0,-1 1 0,0-1-1,0 0 1,1 1 0,-2 3 0,-3 3 1,5-8 0,0 1 0,0-1 0,0 1 0,0 0 0,1 0 0,-1-1 0,0 1 0,1 0 0,-1 0 0,1 0 0,0-1 0,-1 1 0,1 2 0,0-2 1,2 27 167,-1-27-157,-1-1 0,0 0 0,1 0 0,-1 0 0,1 0 0,0 1 0,-1-1 0,1 0 0,0 0 0,-1 0 0,1 0 0,0 0 0,0-1 0,0 1 0,0 0 0,0 0 0,0-1 0,2 2 0,15 4 80,-9 0-71,-7-5-47,-1 0-1,1 0 1,-1 0 0,1 0-1,0-1 1,0 1 0,-1 0-1,1-1 1,0 1 0,0-1-1,0 1 1,0-1 0,2 0-1,28 0-1838,-29 0-2710</inkml:trace>
  <inkml:trace contextRef="#ctx0" brushRef="#br0" timeOffset="0.5">1 325 5312,'0'0'1952,"0"0"-1504,18-18-128,0 18 1024,-1 0-800,19 0 640,-18 0-704,36 0-192,-1-18-160,1 18-1664,0 0 832</inkml:trace>
</inkml:ink>
</file>

<file path=ppt/ink/ink19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41:34.92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35 4160,'0'0'1333,"0"0"-821,0 0-235,0 0-5,0 0-37,0 0 298,0-3-181,0 2-339,0 1-1,0-1 1,0 0-1,0 1 0,0-1 1,0 0-1,0 1 1,0-1-1,0 1 1,1-1-1,-1 0 0,0 1 1,0-1-1,1 1 1,-1-1-1,1 0 0,0 0 16,0 1-1,-1-1 0,1 1 0,0-1 0,0 1 0,0 0 1,0 0-1,0-1 0,-1 1 0,1 0 0,0 0 1,0 0-1,0 0 0,2 0 0,0-3 96,0 0-126,3-3-7,0 0 1,11-9-1,1 9 42,-9 1-2,-7 4 21,-1-1 0,1 1-1,0 1 1,-1-1 0,1 0 0,0 0-1,-1 1 1,1-1 0,0 1 0,0-1 0,0 1-1,-1 0 1,1-1 0,0 1 0,2 0-1,50 0-407,65 0 656,-115 0-296,-1 0 1,1 0-1,0-1 1,-1 1-1,1-1 1,0 0-1,-1 0 1,7-3-1,8-2-13,-7 4 14,0 0-1,0 1 1,1 0 0,18 3 0,5-1 100,16-1 200,-51-1-296,1 1 1,0 0 0,0 0-1,0 0 1,-1 1 0,1-1-1,0 0 1,0 0-1,-1 0 1,1 0 0,0 1-1,0-1 1,-1 0 0,1 1-1,0-1 1,-1 1-1,1-1 1,-1 1 0,1-1-1,0 1 1,-1-1 0,1 1-1,-1-1 1,1 1 0,0 0-1,-1 0 1,0 0-1,1-1 0,-1 1 1,1 0-1,-1-1 1,1 1-1,-1-1 0,1 1 1,0-1-1,-1 1 0,1-1 1,0 0-1,-1 1 1,1-1-1,0 0 0,0 1 1,-1-1-1,1 0 1,0 0-1,0 0 0,-1 0 1,1 1-1,0-1 1,0 0-1,0-1 0,92 1 168,-10 0-448,-65 1 314,-15 0-38,0-1 1,1 0 0,-1 0 0,0 0 0,1 0 0,-1-1 0,0 1 0,1-1 0,5-2 0,0-2 7,-7 4 2,-1 0-1,1 0 1,-1 0 0,1 0-1,0 0 1,0 0-1,-1 1 1,1-1 0,0 1-1,0-1 1,0 1-1,0 0 1,2 0 0,3 0 40,-5 0-71,0 0 0,0 0 0,-1 0 0,1 0 0,0 0 0,0 0 0,0 0 0,0-1 0,0 1 0,-1-1 0,5 0 0,-4-4-45,4-2 66,4 5 91,0 0 1,-1 1 0,1 1 0,0-1 0,16 3-1,1-1 3,-25-1-98,0-1 0,0 1 0,0 0 0,0-1 0,0 1 0,0-1 0,0 1 0,0-1 0,-1 0 0,1 0 0,0 0 0,2-1 0,-3 1 0,1-1 0,0 1 0,0 0 0,-1 1 0,1-1 0,0 0 0,0 1 0,0-1 0,0 1 0,0-1 0,0 1 0,2 0 0,107 0 208,-61 0-400,-48 0 193,1 0 0,-1 0 0,0 1 0,0-1 1,0 1-1,-1-1 0,1 1 0,0 0 0,0-1 1,0 1-1,0 0 0,1 2 0,-1-2 4,0 0-1,-1 0 1,1 0-1,0 0 1,0 0-1,0-1 1,0 1 0,0-1-1,0 1 1,0-1-1,0 0 1,2 1-1,68-1 34,-70 0-56,-1 0 1,1 0-1,0 0 1,0 1-1,0-1 1,-1 1-1,1-1 1,0 1 0,0 0-1,-1-1 1,1 1-1,2 2 1,-2-2 3,0 0-1,0 1 1,0-1 0,0-1 0,0 1 0,0 0 0,0 0 0,0-1 0,0 1-1,1-1 1,-1 0 0,4 1 0,24-1 622,-27 0-245,0 0-321,48 0-719,-50 0 684,1 0 1,0 0-1,-1-1 1,1 1-1,0 0 1,-1 0-1,1-1 1,-1 1-1,3-1 1,5-5 23,-8 5-25,1 0 0,-1 0 0,1 0 0,0 0 0,0 0 1,-1 0-1,1 1 0,0-1 0,0 1 0,0-1 0,-1 1 1,1 0-1,2 0 0,15 1 123,-14-1-119,0 1 1,0-1-1,0 0 1,-1 0 0,1 0-1,0-1 1,0 0-1,9-2 1,-7-1-60,-6 3 35,1 0 1,0 0-1,0 0 1,0 0 0,1 0-1,-1 0 1,0 0-1,0 1 1,0-1 0,1 1-1,-1-1 1,0 1-1,0 0 1,1 0 0,-1 0-1,0 0 1,1 1-1,2 0 1,16 8-195,-1-18 96,-6 7 146,-1 0 0,1 1 0,26 2 0,-19 0-21,89-1 30,-108 0-43,0 0-1,0 0 1,0 1-1,0-1 1,0 1-1,0-1 1,0 1-1,0 0 1,0-1-1,0 1 1,-1 0-1,3 2 1,-2-2 6,-1 0 0,1 0-1,0 0 1,0 0 0,0 0 0,0-1 0,-1 1-1,1-1 1,0 1 0,0-1 0,0 0 0,3 1-1,8-2 56,-9 1-61,-1-1 0,1 1 0,0 0-1,-1 0 1,1 0 0,0 1 0,-1 0-1,1-1 1,3 3 0,3 2-21,-9-4 19,1 0 1,-1 0 0,1 0 0,0 0 0,-1 0 0,1 0 0,0-1-1,0 1 1,-1-1 0,1 1 0,0-1 0,0 0 0,2 1 0,4-1 1,-5 0 0,-1 0 0,1 0 0,-1 0 0,0 0 0,1 0 0,-1-1 0,1 1 0,-1-1 0,4 0 0,15-11 0,-17 11-31,0 0 0,1 0 0,-1 1 0,9 0 0,219 0 564,-228 0-567,0-1-1,-1 1 1,1 0-1,0-1 0,-1 0 1,1 0-1,-1 0 1,8-3-1,6-2-27,-2 3 29,1 2 0,0 0 0,30 2 0,-14 0 112,78-1 11,66 0-410,-174 0 327,0 0 1,0-1-1,-1 1 0,1 0 0,0-1 0,0 1 0,-1-1 0,1 1 1,0-1-1,-1 0 0,1 0 0,1-1 0,12-5 12,-12 6-17,0 1-1,1-1 0,-1 1 1,0 0-1,1 0 1,3 0-1,-2 1 11,0-1 1,0 0-1,0-1 0,0 1 1,0-1-1,10-2 0,-4-2 5,-7 3-14,-1 1-1,0-1 1,1 1 0,0 0-1,-1 0 1,1 0-1,-1 1 1,1-1-1,6 1 1,17 1 31,-12 0-63,-1-1 0,0 0-1,1 0 1,19-5 0,-10-7-88,-11 10 130,0 0 0,-1 1 0,1 0 0,0 1 0,14 2 0,2-1 5,245-1 104,-274 0-122,4 0 1,1 0 0,-1 0 1,0-1-1,9-1 0,10-10-12,-12 10 23,0 1-1,0 0 1,0 1 0,12 1 0,-6-1 164,-13 0-175,-1 0 0,1 0 0,0-1 0,-1 1 0,1-1 0,0 0 0,-1 0 0,7-3 0,8-3-138,-2 5 103,1 0 0,-1 1 1,29 3-1,-17-2 9,97 0-87,-47 0 64,1042 0 1733,-1093-1-1890,42-7 0,-45 4 45,38-1-1,418 5 2145,-477 0-1808,-3 0-240,0 0-656,-3 0-229,1 0 343,1-1 436,0 1 0,0 0 1,1 0-1,-1 0 0,0 0 0,0 0 1,0 0-1,0 0 0,1 0 0,-1 0 0,0 0 1,0 0-1,0 1 0,1-1 0,-1 0 0,0 0 1,0 1-1,1-1 0,-1 1 0,0-1 1,-1 1-1,-27 14-3910</inkml:trace>
</inkml:ink>
</file>

<file path=ppt/ink/ink19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41:36.23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 90 3488,'0'0'1115,"0"0"-673,0 0-111,0 0 293,0 0-187,0 0 16,0 0-154,0 0 0,0 0-273,0 0-618,0 0 390,0 0 1002,3 0-139,27 0 38,-30 0-695,0 0 0,1 0 0,-1 0 0,0 0 0,0 0 0,1 0 0,-1 0 1,0 0-1,0 0 0,1 0 0,-1 0 0,0 0 0,0 0 0,1 1 0,-1-1 0,0 0 0,0 0 1,0 0-1,1 0 0,-1 0 0,0 1 0,0-1 0,0 0 0,1 0 0,-1 1 0,1 0 14,0 0 36,1 0 0,-1 1 1,0-1-1,0 0 0,0 1 1,0-1-1,0 1 0,0-1 1,-1 1-1,1 0 0,0-1 1,-1 1-1,1 0 0,-1-1 1,0 1-1,1 0 0,-1 0 1,0-1-1,0 5 0,1 14-70,0-12 22,-1 0 0,0 0 0,0 0 0,0 0 1,-1-1-1,-3 15 0,3-18 5,-31 78 501,29-76-508,0-1-1,1 1 1,0 0 0,0-1 0,0 1 0,1 0 0,0 0 0,0 0 0,0 0-1,1 11 1,0-14-1,0 0 0,0 0-1,0 0 1,0 0 0,-1-1-1,1 1 1,-1 0 0,0 0-1,0 0 1,0-1 0,0 1-1,-1 0 1,1-1 0,-1 1-1,-2 3 1,1 0 40,5 4 58,-2-10-97,0 0 0,0 0 0,0 0-1,0 0 1,0 0 0,0 0 0,1 0-1,-1 0 1,0 0 0,0 0 0,0 0-1,0 0 1,0 0 0,0 0-1,0 0 1,1 0 0,-1 0 0,0 0-1,0 0 1,0 0 0,0 0 0,0 0-1,0 0 1,0 0 0,1 0 0,-1 0-1,0 0 1,0 0 0,0 0 0,0 0-1,0-1 1,0 1 0,0 0-1,0 0 1,0 0 0,0 0 0,1 0-1,-1 0 1,0 0 0,0 0 0,0-1-1,11-20 237,-7 13-253,1-1 66,8-21 43,-4 8-158,1 1 0,16-24 0,-13 23 150,9-23 0,-10 6-3,-4 27-48,13-19 0,-2 6 49,-11 14-79,0 1-1,1 0 1,16-14-1,-3 4 37,-18 17-135,0 0 0,0 0 0,0 0 0,9-4 0,8-7-376,-15 11 842,60 3-977,-66 0 568,0 0 0,0 0 1,0 0-1,0 0 0,0 0 0,0 0 0,1 0 1,-1 0-1,0 0 0,0 0 0,0 0 0,0 0 1,0 0-1,0 0 0,0 0 0,0 0 0,1 0 1,-1 0-1,0 0 0,0 0 0,0 0 0,0 0 0,0 0 1,0 0-1,0 1 0,0-1 0,0 0 0,0 0 1,0 0-1,1 0 0,-1 0 0,0 0 0,0 0 1,0 0-1,0 0 0,0 0 0,0 0 0,0 0 1,0 1-1,0-1 0,0 0 0,0 0 0,0 0 1,0 0-1,0 0 0,0 0 0,0 0 0,0 0 1,0 1-1,0-1 0,0 0 0,0 0 0,0 0 1,0 0-1,0 0 0,0 0 0,0 15-1848,0 3-1695</inkml:trace>
</inkml:ink>
</file>

<file path=ppt/ink/ink19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43:04.45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609 2080,'0'50'4741,"0"-50"-4721,0-1 0,0 1 0,0-1 0,0 0 0,0 1 0,0-1 1,0 1-1,0-1 0,0 0 0,0 1 0,0-1 0,1 1 0,-1-1 0,0 1 0,1-1 0,-1 1 0,0-1 0,1 1 0,-1-1 0,0 1 0,1-1 0,-1 1 0,1 0 1,-1-1-1,1 1 0,-1 0 0,1-1 0,-1 1 0,1 0 0,-1 0 0,1-1 0,-1 1 0,1 0 0,-1 0 0,1 0 0,0 0 0,-1 0 0,1 0 0,-1 0 0,1 0 0,0 0 1,-1 0-1,1 0 0,-1 0 0,2 0 0,-1 0 4,-1 0 0,1 0 0,0 0 1,0 0-1,0 0 0,0 0 0,0-1 1,0 1-1,0 0 0,-1-1 0,1 1 0,0-1 1,0 1-1,0 0 0,-1-1 0,1 0 0,0 1 1,-1-1-1,1 0 0,0 1 0,-1-1 1,1 0-1,-1 1 0,1-1 0,-1 0 0,0 0 1,1 0-1,0-1 0,-1 1-7,1-1 0,-1 1 1,1 0-1,0-1 0,0 1 0,0 0 0,-1 0 1,1 0-1,0 0 0,0 0 0,1 0 0,-1 0 0,0 0 1,1 0-1,0 0-3,-1 0 0,1 1-1,0 0 1,-1-1 0,1 1 0,-1 0 0,1 0 0,0-1 0,1 2 0,-1-1-3,-1 0 0,1 0 0,0 0 0,-1-1 1,1 1-1,0 0 0,-1-1 0,1 1 0,1-1 0,15-11 165,0 6-64,3-6-48,12 6 38,5-6 212,-5 6-167,-14 4-180,34-11-1,-26 4 38,1 0-1,42-6 1,-46 13 25,-11 1-1,22-5 0,36-18 79,-25 18-64,-23 4-43,-1-2-51,29-10-1,10-1-21,-26 8 19,228-37-42,-209 40 134,107-13 164,-84 8-1107,123 0 1,-69 6 575,42-12 1358,799-56 603,-36 17-1312,-773 46-114,333-23 329,-177 2-327,193-8 45,13-1 428,-334 23-388,-48 9-106,-48-6-113,-67 10-99,-18 1-9,-1 1-1,0-1 1,0-1-1,0 0 1,0 0-1,13-6 1,-18 6-228,-11 1-31,-8 2-190,1 0 0,0 0 0,-1 2 0,1 0 0,0 0 0,-22 9 0,-66 36-1292,102-48 1774</inkml:trace>
</inkml:ink>
</file>

<file path=ppt/ink/ink1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35:20.63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 6720,'16'16'2170,"-15"-16"-2137,-1 1 0,0-1-1,1 0 1,-1 0-1,0 1 1,0-1 0,1 0-1,-1 0 1,0 1 0,1-1-1,-1 0 1,1 0-1,-1 0 1,0 0 0,1 0-1,-1 1 1,1-1-1,-1 0 1,0 0 0,1 0-1,-1 0 1,1 0 0,-1 0-1,0 0 1,1-1-1,129 1 2294,-117 0-2217,-1-1 0,0-1 0,18-4 0,1-1 4,-1 4-10,0 1 1,39 3-1,-25 0-130,-37-1-72,0 0 0,0 1 0,0 0 0,0 0 0,0 0 0,0 1 0,0 0 0,12 6 0,-19-7 3,1-1 0,0 1 0,0-1 0,-1 1-1,1-1 1,0 0 0,0 1 0,0-1 0,0 0 0,0 0 0,0 1 0,-1-1 0,1 0-1,0 0 1,0 0 0,0 0 0,0 0 0,1-1 0,3 4-302,-4-2 245,0 1 0,-1-1-1,1 1 1,-1-1 0,0 1-1,1 0 1,-1-1 0,0 1 0,0-1-1,0 1 1,0 0 0,0-1 0,0 1-1,-1 0 1,1-1 0,0 1 0,-1-1-1,-1 3 1,-11 3-2465,13-6 2490,-1 0 0,1-1 1,0 1-1,-1 0 0,1 0 1,0 1-1,-1-1 1,1 0-1,0 0 0,0 0 1,0 0-1,0 0 1,0 2-1</inkml:trace>
</inkml:ink>
</file>

<file path=ppt/ink/ink19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43:08.59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699 3808,'0'0'1227,"0"3"-742,0 9-75,0-9 545,0-3-203,3 0 229,-3-1-937,1 1-1,0 0 1,0 0-1,-1 0 1,1 0-1,0 0 0,-1-1 1,1 1-1,0 0 1,0-1-1,-1 1 1,1 0-1,-1-1 0,1 1 1,0-1-1,-1 1 1,1-1-1,-1 1 1,1-1-1,-1 1 0,1-1 1,-1 0-1,1 0-12,-1 0-1,1 1 1,-1-1-1,1 1 1,-1-1 0,1 0-1,-1 1 1,1-1-1,-1 1 1,1 0-1,0-1 1,-1 1-1,1-1 1,0 1-1,-1 0 1,1 0-1,0-1 1,-1 1 0,1 0-1,0 0 1,0 0-1,0 0 1,-1 0-25,1 0 0,-1 0 0,0 0 1,0 0-1,0 0 0,0 0 1,0 0-1,0 0 0,0 0 0,0 0 1,1 0-1,-1 0 0,0 0 0,0 0 1,0 0-1,0 0 0,0 0 1,0 0-1,0 0 0,0 0 0,0 0 1,1 0-1,-1 0 0,0 0 0,0-1 1,0 1-1,0 0 0,0 0 0,0 0 1,0 0-1,0 0 0,0 0 1,0 0-1,0 0 0,0 0 0,0 0 1,0 0-1,1 0 0,-1-1 0,0 1 1,0 0-1,0 0 0,0 0 0,0 0 1,0 0-1,0 0 0,0 0 1,0 0-1,0-1 0,0 1 0,0 0 1,0 0-1,0 0 0,0 0 0,0 0 1,-1 0-1,1-1 2,0 1 0,0-1 0,0 1 0,0-1 1,0 1-1,0-1 0,0 1 0,0-1 0,1 1 0,-1-1 0,0 1 0,0 0 0,0-1 0,0 1 1,1-1-1,-1 1 0,0-1 0,0 1 0,1 0 0,-1-1 0,0 1 0,1 0 0,-1-1 0,0 1 1,1 0-1,-1-1 0,1 1 0,-1 0 0,0 0 0,2-1 0,5-4 88,-1-10 58,-1 6 16,8-21 316,20-41-230,6-52-426,-10 55 74,4 2 0,42-65 0,-71 122 98,1 1 1,1 0 0,-1 0-1,1 0 1,1 1 0,-1-1-1,11-8 1,4 2 316,-6 3-9,18-17 0,-28 24-287,0 0-1,0 0 1,0 1 0,0-1 0,1 2 0,0-1 0,-1 0 0,1 1 0,9-2 0,-6 1 30,-8 2-45,1 1-1,0-1 1,0 1-1,0-1 1,0 1-1,0 0 1,0 0-1,0-1 1,0 2-1,0-1 1,0 0-1,0 0 1,0 1-1,0-1 0,0 1 1,0-1-1,0 1 1,-1 0-1,1 0 1,3 1-1,11 6 23,11-2 23,-20 1-18,-2 1 37,40 25 499,-42-27-401,-3 1-127,1-4-52,-1 1 1,0 0-1,0-1 1,0 1-1,0-1 1,-1 1-1,1 0 1,-1-1-1,-1 5 1,-16-2-675,-15 6 91,-3-6-181,18-1 491,10-2 90,1-1 0,-1-1 0,1 1-1,-1-1 1,-7 0 0,-54-1-1008,67 0 1035,4 3-1,10 12-74,-11-13 217,0 1-1,0-1 1,1 0-1,-1 0 1,1 0-1,-1 0 1,1 0-1,0 0 1,-1 0-1,1 0 1,0 0-1,0-1 1,0 1-1,1-1 1,-1 0-1,0 0 1,5 2-1,-4-1 26,1 0 27,1 0 0,-1 1 0,1 0 0,-1 0 0,0 0 0,-1 1 0,1-1 0,0 1 0,-1 0 0,0 0 0,0 0 0,0 0-1,4 9 1,-1-3-17,0-1 0,0-1 0,9 10 0,18 9 52,-28-20 7,0 0-1,0 0 0,0 1 1,-1-1-1,3 10 0,-2-8 68,-5-8-123,0-1-1,0 0 1,1 0-1,-1 0 0,0 0 1,0 1-1,0-1 0,0 0 1,0 0-1,1 0 1,-1 1-1,0-1 0,0 0 1,0 0-1,0 0 1,0 1-1,0-1 0,0 0 1,0 0-1,0 1 1,0-1-1,0 0 0,0 0 1,0 1-1,0-1 0,0 0 1,0 0-1,0 1 1,0-1-1,0 0 0,0 0 1,0 0-1,-1 1 1,1-1-1,0 0 0,0 0 1,0 0-1,0 1 0,0-1 1,-1 0-1,1 0 1,0 0-1,-5 5 173,3-2-129,0 0 1,-1 0 0,0-1-1,0 1 1,0-1 0,0 0-1,0 0 1,-6 3 0,1-3 21,0-1 1,0 0 0,0 0 0,0-1-1,-15-1 1,-3 0 144,-1 1-86,5 1-57,1-1 1,-1-1 0,1-1-1,0 0 1,-39-12 0,9-1 2,37 13-50,11 2-162,0-1 0,0 1 0,1-1 0,-1 1 0,0-1 0,0 0 0,1 0 0,-1 0 0,0-1 0,1 1 0,-1 0 0,-4-4 0,7 4 43,0 1 0,0 0 0,-1-1 0,1 1 0,0 0 0,-1-1 1,1 1-1,0-1 0,0 1 0,0 0 0,-1-1 0,1 1 0,0-1 0,0 1 0,0-1 0,0 1 0,0 0 0,0-1 0,0 1 1,0-1-1,0 1 0,0-1 0,0 1 0,0-1 0,0 1 0,0 0 0,1-1 0,-1 1 0,0-1 0,0 1 0,0 0 0,1-1 1,-1 1-1,0-1 0,0 1 0,1 0 0,-1 0 0,0-1 0,1 1 0,-1 0 0,0-1 0,1 1 0,-1 0 0,1 0 1,-1 0-1,0-1 0,1 1 0,-1 0 0,1 0 0,-1 0 0,0 0 0,1 0 0,7-2-450,-1 1-1,1 1 0,11 0 1,20 0-1717</inkml:trace>
</inkml:ink>
</file>

<file path=ppt/ink/ink19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43:08.96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 0 6400,'-18'0'2368,"18"0"-1856,0 0-128,18 0 992,0 18-832,-1-18-416,1 0-128,18 18 160,-18-18-96,18 0-576,0 18 288,-1-18-2240,-35 0 1344,18-18-3168</inkml:trace>
</inkml:ink>
</file>

<file path=ppt/ink/ink19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43:09.30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 1 5472,'-9'-1'1270,"8"2"-540,2-1-695,-1 0 0,1 1-1,0-1 1,-1 1 0,1-1 0,0 1 0,-1-1 0,1 1 0,-1-1 0,1 1-1,-1 0 1,1-1 0,-1 1 0,0 0 0,1-1 0,-1 1 0,0 0-1,0 0 1,1-1 0,-1 1 0,0 0 0,0 0 0,0 0 0,0-1 0,0 2-1,1 13 521,-1-11-419,0 1 0,1-1 0,-2 1 0,1-1 0,0 1 0,-1-1 0,-2 7 0,1-5-72,-1 2 59,1-1 1,0 1 0,0 0-1,0 1 1,0 14-1,2 99 795,0-121-907,0 1-1,0-1 1,0 1 0,0-1 0,0 1 0,0-1 0,0 1-1,1-1 1,-1 1 0,0-1 0,1 0 0,-1 1 0,1-1 0,0 0-1,-1 1 1,1-1 0,0 0 0,0 0 0,0 0 0,0 1 0,0-1-1,0 0 1,0 0 0,0 0 0,0-1 0,1 1 0,0 1 0,13 4-11,-10 1-185,-5-6 165,1-1 1,-1 1-1,0-1 0,0 1 0,1-1 1,-1 0-1,0 1 0,1-1 0,-1 1 1,1-1-1,-1 0 0,1 1 1,-1-1-1,1 0 0,-1 1 0,1-1 1,-1 0-1,1 0 0,-1 0 0,1 1 1,-1-1-1,1 0 0,-1 0 0,1 0 1,-1 0-1,1 0 0,0 0 1,-1 0-1,1 0 0,-1 0 0,2 0 1,10 0-949,-6 0 598,-1 0 0,0 0-1,0 0 1,0-1 0,8-1-1,-11 1-49,0 0 0,0 0 0,0-1-1,0 1 1,0 0 0,0-1 0,-1 1-1,1-1 1,1-1 0</inkml:trace>
</inkml:ink>
</file>

<file path=ppt/ink/ink19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43:09.66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8 18 4896,'0'-17'2192,"3"17"-1792,84 0 1669,-85 0-2040,0 0-1,0 0 1,0 0-1,0 1 1,0-1-1,0 1 1,0-1-1,0 1 1,0 0-1,0 0 1,-1 0-1,1 0 1,0 0-1,0 0 1,-1 1-1,1-1 1,-1 0-1,1 1 1,-1-1-1,0 1 1,1 0-1,0 2 1,0-1 9,0 1-1,-1-1 1,1 1 0,-1-1 0,0 1 0,0 0 0,0-1-1,0 1 1,-1 0 0,0 4 0,1 20 119,0-23-130,-1 0 1,0 1 0,0-1-1,0 0 1,0 1-1,-1-1 1,0 0-1,0 0 1,0 1 0,-1-1-1,0 0 1,0 0-1,0 0 1,-5 7 0,5-9-14,-8 12 102,0-1 1,-1-1-1,-13 14 1,23-26-119,-4 4-12,1-1-1,0 0 0,-1 0 1,0-1-1,0 0 0,0 1 1,0-2-1,-7 4 0,4 0-16,-1 0-1,1 1 0,0 0 0,-13 16 0,7-7 10,13-16 20,1 0 0,0 0 0,0 1 0,0-1 0,0 0 0,0 0 0,0 0 0,0 0-1,-1 0 1,1 0 0,0 0 0,0 0 0,0 0 0,0 0 0,0 1 0,0-1 0,0 0 0,0 0 0,0 0 0,0 0 0,0 0 0,0 0 0,-1 1 0,1-1 0,0 0-1,0 0 1,0 0 0,0 0 0,0 0 0,0 1 0,0-1 0,0 0 0,0 0 0,0 0 0,1 0 0,-1 0 0,0 0 0,0 1 0,0-1 0,0 0 0,0 0 0,0 0-1,0 0 1,0 0 0,0 0 0,0 0 0,0 1 0,0-1 0,1 0 0,-1 0 0,0 0 0,0 0 0,0 0 0,0 0 0,0 0 0,1 0 0,7 10-70,-4-6 41,-1 1 1,1-1-1,0 0 1,1 0-1,-1-1 1,1 1-1,-1-1 1,8 4-1,-7-6-163,-1 0-1,1 0 1,-1-1-1,1 1 1,-1-1-1,6-1 1,7 1-994,16 0-3132</inkml:trace>
  <inkml:trace contextRef="#ctx0" brushRef="#br0" timeOffset="1">1 215 7456,'36'0'2784,"0"0"-2176,17 0-160,1 0-448,-18 0-96,17 0-2144</inkml:trace>
</inkml:ink>
</file>

<file path=ppt/ink/ink19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43:10.07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6 37 7648,'0'-18'2816,"0"18"-2176,18 0-192,0 0 320,-1 0-512,37-18 384,-18 18-352,0 0 608,17 18-480,1-18-2592,-18 18 1152</inkml:trace>
  <inkml:trace contextRef="#ctx0" brushRef="#br0" timeOffset="1">0 180 7648,'0'-18'2816,"36"18"-2176,17 0-192,-17 0-96,18 18-288</inkml:trace>
</inkml:ink>
</file>

<file path=ppt/ink/ink19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43:12.35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 716 4480,'0'0'62,"-1"0"1,0 0 0,1 0-1,-1 0 1,0 0-1,1 0 1,-1 0 0,0 1-1,1-1 1,-1 0 0,0 0-1,1 0 1,-1 1-1,0-1 1,1 0 0,-1 1-1,1-1 1,-1 0-1,1 1 1,-1-1 0,1 1-1,-1-1 1,1 1-1,-1-1 1,1 1 0,-1 1-1,-1 16 981,3-12-726,-1-3 169,0-3 159,0 0-96,0 0 315,0 0-250,0 0-38,0 0-150,0-3 166,0-9-144,3 6 102,11-6-198,-6 9-221,0-2 30,-6-11 5,-2 13-115,0-1 0,1 1 0,-1-1 0,1 1-1,-1 0 1,1-1 0,0 1 0,0 0 0,0-1 0,1 1 0,-1 0-1,1 0 1,0 0 0,3-4 0,-2 1 28,0 1-1,-1 0 1,0-1 0,0 0 0,0 0 0,-1 1 0,0-1-1,1-10 1,1-7 65,1 9 18,0 0-1,13-28 1,-9 23-87,7-19 99,24-52-7,-33 78-205,1 1 0,0 0-1,10-10 1,-4 4-96,11-16-26,9 9 160,-18 11-129,15-16 0,-16 15-59,16-13-1,-10 13 296,-7 4 53,0 0 0,16-16 0,-28 25-156,3-3 1,1 0 1,-1 0-1,1 0 1,0 0-1,0 1 0,0 0 1,0 0-1,6-2 1,-8 3-11,0 0-1,-1 0 1,1 1 0,-1-1 0,4-4-1,-5 4 5,1 1-1,-1-1 0,0 1 1,1 0-1,0-1 0,-1 1 0,1 0 1,0 0-1,-1 0 0,1 0 1,0 0-1,0 1 0,0-1 0,0 0 1,0 1-1,0-1 0,0 1 1,2 0-1,29 0-227,-27 3 31,6 12 60,-6 0-22,-2-13 115,4 5 36,-7 1 46,1 1-1,-1 0 1,-1 0 0,0 0-1,-1 10 1,1-2-118,-3-11 188,-9 9-38,8-7-63,0-1-9,-10-2-63,12-4 54,-27 11-216,22-9 141,0 1 0,0-2 1,0 1-1,-1-1 1,1 0-1,0 0 0,-1-1 1,-12 1-1,-189-2-531,209 0 618,-2 0-16,0 0 1,0 0-1,0 0 1,0-1-1,0 1 1,0 0-1,1-1 1,-1 1-1,-2-1 1,3 0 9,0 1-1,0-1 1,1 1 0,-1-1-1,0 1 1,0-1 0,0 0-1,1 1 1,-1-1 0,0 0-1,1 0 1,-1 1 0,1-1-1,-1 0 1,0-1 0,2 1-22,1 0 0,-1 1 0,1-1 0,-1 1 1,0 0-1,1-1 0,-1 1 0,1 0 1,-1 0-1,1 0 0,-1 0 0,1 0 0,-1 0 1,3 1-1,5-1-206,7 0 34,0-1 149,0 1 1,19 4-1,7 8 62,-19-9-28,-15-2 0,1 1 0,-1-1 1,0 1-1,0 1 0,15 5 0,-14-4-9,0-1 0,0 0 0,10 2 0,-13-4 14,-1 0 1,0 0-1,0 0 1,0 1 0,0 0-1,0 0 1,-1 0-1,1 1 1,5 3 0,-1 9 5,-3-11 110,2 1 35,-8-4-135,0-1 0,0 0 0,0 0 0,1 0 0,-1 1 0,0-1 0,0 0 0,0 1 0,0-1 0,0 0 0,0 0 0,0 1 0,0-1 0,0 0 0,0 0 0,0 1 0,0-1 0,0 0 1,0 1-1,0-1 0,-1 0 0,1 0 0,0 1 0,0-1 0,0 0 0,0 0 0,0 0 0,-1 1 0,1-1 0,0 0 0,0 0 0,0 0 0,-1 1 0,1-1 0,-15 6 343,-4 6-130,16-10-189,-1 0-1,1 1 1,-1-1-1,0 0 1,0 0-1,0-1 1,-8 3-1,-7-2 56,-1 0-1,-35-2 1,33-1 12,-35 4 0,20 3 118,21-3-72,-1 0-1,-23 0 0,-82-3 116,119 0-1018,6 0-177,18 0-1221,26 0 651</inkml:trace>
</inkml:ink>
</file>

<file path=ppt/ink/ink19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43:13.14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 74 6144,'14'-15'1978,"-11"12"-1199,-3 3-395,3 0-53,0 0-330,0 0 0,0 0 0,0 0 1,0 0-1,-1 0 0,1 1 0,0 0 1,0-1-1,-1 1 0,1 0 1,0 1-1,-1-1 0,1 0 0,-1 1 1,0-1-1,3 3 0,1-1-33,-5-3 39,1 0 0,-1 0 0,0 0 0,0 0 0,1 0 1,-1 0-1,0 1 0,0-1 0,1 1 0,-1-1 0,0 1 0,0-1 0,0 1 0,0-1 0,0 1 0,0 0 1,0 0-1,0 0 0,0-1 0,0 1 0,0 0 0,0 1 0,0 0 36,0 1 0,0-1 0,0 0 0,0 0 0,-1 0 0,1 1 0,-1-1 0,1 0 0,-1 0 0,0 1 0,0 2 0,0 1 39,-1 0 1,0 0-1,0-1 1,0 1-1,-1 0 1,0-1-1,0 0 1,0 1-1,-4 5 1,1-4 8,-1-1 1,1 1-1,-14 10 1,14-13-59,1 0 0,0 0 0,0 0 0,0 0 0,0 1 0,-5 8 0,3 1 5,-1-9-19,7-4-19,-1-1 1,1 0-1,-1 1 1,1-1-1,-1 0 0,1 1 1,-1-1-1,1 0 1,-1 1-1,1-1 0,0 1 1,-1-1-1,1 0 1,0 1-1,-1-1 0,1 1 1,0 0-1,0-1 1,0 1-1,-1-1 0,1 1 1,0-1-1,0 1 0,0-1 1,0 1-1,0-1 1,0 1-1,0 0 0,0-1 1,0 1-1,1 0 1,-1 0 3,0 0 0,0 0 1,0 0-1,0 0 0,-1-1 1,1 1-1,0 0 1,0 0-1,0 0 0,-1-1 1,1 1-1,0 0 0,-1 0 1,1-1-1,-1 1 1,1 0-1,-1 0 0,1-1 1,-1 1-1,0-1 0,1 1 1,-1-1-1,0 1 0,0 0 1,0-1 4,1 1-1,-1-1 1,1 0 0,-1 1 0,1-1 0,-1 1-1,1-1 1,-1 1 0,1-1 0,-1 1-1,1-1 1,0 1 0,-1-1 0,1 1 0,0 0-1,0-1 1,-1 1 0,1 0 0,0-1 0,0 1-1,0 0 1,0-1 0,0 2 0,0-2-5,0 0-1,0 0 1,0 0 0,0 1 0,-1-1 0,1 0 0,0 0 0,0 0 0,0 0 0,0 0 0,0 0 0,0 0 0,0 0 0,0 1 0,0-1 0,0 0-1,1 0 1,-1 0 0,0 0 0,0 0 0,0 0 0,0 0 0,0 0 0,0 0 0,0 0 0,0 1 0,0-1 0,0 0 0,0 0 0,0 0-1,0 0 1,0 0 0,0 0 0,0 0 0,1 0 0,-1 0 0,0 0 0,0 0 0,0 0 0,0 0 0,0 0 0,0 0 0,0 0 0,0 0-1,0 0 1,1 0 0,-1 0 0,0 0 0,0 0 0,0 0 0,0 0 0,0 0 0,0 0 0,0 0 0,0 0 0,1 0 0,-1 0 3,1 0 0,-1 0 0,1 0 1,-1 0-1,1 0 0,0 0 0,-1 0 1,1 0-1,-1 0 0,1 1 0,-1-1 0,1 0 1,-1 0-1,1 0 0,-1 1 0,1-1 1,-1 0-1,1 1 0,-1-1 0,1 0 1,-1 1-1,0-1 0,1 1 0,-1-1 1,0 0-1,1 1 0,-1-1 0,0 1 1,1-1-1,-1 1 0,0-1 0,0 1 0,0 0 1,0-1-1,1 1 0,-1-1 0,0 1 1,0-1-1,0 1 0,0-1 0,0 2 1,0 1 258,3 0 508,-2-2-730,0 1 0,1-1 0,-1 0 1,1 0-1,-1 0 0,1 0 1,0 0-1,-1 0 0,1-1 1,3 2-1,1-1-75,0 0 0,-1 0-1,11-1 1,-11 0-27,-1 0-1,0 0 0,1-1 1,7-1-1,12-10-501,-17 10 197,-1 1 0,1 0 0,0 1-1,0-1 1,8 2 0,19-3-1255,-27 0 639,-1 0-1,0 0 1,0 0 0,8-5 0</inkml:trace>
  <inkml:trace contextRef="#ctx0" brushRef="#br0" timeOffset="1">519 20 4992,'3'0'1589,"2"0"-1491,-1-1 0,0 0 0,0 0 0,0 0 0,0-1 0,0 1 0,0-1 0,5-2 0,-6 2-20,-2 2-53,0-1-1,0 1 1,-1-1-1,1 1 1,0-1-1,0 1 1,0 0 0,0-1-1,0 1 1,0 0-1,0 0 1,0 0-1,0 0 1,-1 0-1,1 0 1,0 0-1,0 0 1,0 0 0,1 0-1,3 1 61,-3-1-43,0 0-1,1 1 1,-1-1-1,0 1 1,0-1-1,0 1 1,1 0-1,-1 0 1,0 0-1,0 0 1,2 2-1,-2-2-26,-1 0-1,1 0 1,0 0-1,-1-1 1,1 1-1,0 0 1,-1-1-1,1 1 1,0-1-1,0 1 1,2-1-1,2 3-35,6 9-235,-9-6 165,-3-5 109,-3 25 519,3-25-501,0 1-1,-1-1 1,1 0 0,-1 0-1,1 1 1,-1-1 0,0 0-1,1 0 1,-1 0-1,0 0 1,0 0 0,0 0-1,0 0 1,0 0 0,0 0-1,0-1 1,0 1-1,-1 1 1,-1-1 15,1 0 1,0 0-1,0 1 0,-1-1 1,1 1-1,0-1 0,1 1 1,-1 0-1,0 0 0,-2 3 0,3-3-22,-1 0-1,1-1 1,-1 1-1,0 0 0,1-1 1,-1 1-1,0-1 1,0 0-1,0 0 0,0 1 1,0-1-1,0 0 1,0-1-1,-1 1 0,-1 0 1,-3 3 52,0-1 0,0 1 0,1 0 0,-1 1 0,-7 7 0,-4 1 78,-2-4 252,10-3-381,0 0 1,1 0 0,-10 9-1,12-3-107,5-6 37,-2 1 39,2-5-25,1 0 1,0-1-1,0 1 0,0 0 1,0 0-1,0 0 1,1 0-1,-1 0 0,1 0 1,-1 0-1,1 0 0,-1 0 1,1 0-1,0 0 0,0 0 1,0 0-1,0 0 0,1 0 1,-1 0-1,0 0 0,2 3 1,1-1 69,0-1 1,0 0 0,1 0 0,-1-1 0,1 1-1,0-1 1,0 1 0,-1-1 0,9 2-1,-4 0 5,0 0-376,1 0 0,13 3 1,-11-4-209,-6-2-8,0 0 1,0 0-1,-1 0 0,1-1 1,0 0-1,0 0 1,5-1-1,0 1-732,-7 0-1242</inkml:trace>
</inkml:ink>
</file>

<file path=ppt/ink/ink19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43:14.53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6816,'0'0'2528,"0"0"-1984,0 0-128,0 0 736,18 18-704,0-18 320,0 0-448,0 0-32,0 17-192,35 1 0,-17-18-32,0 0 160,0 18-128,-1-18-1312,-17 0 672,0 0-3040,0 0 1984,0 0-2368</inkml:trace>
</inkml:ink>
</file>

<file path=ppt/ink/ink19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42:02.87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3 126 3072,'0'-14'883,"1"-17"-91,0 29-714,-1 0-1,1 0 1,0 0 0,-1 1 0,1-1-1,0 0 1,0 0 0,0 1 0,0-1-1,1 1 1,2-3 0,-1-2 620,-3-45 2182,-3 57-2725,-2 7 38,0 1 1,-4 25-1,-5 14-144,-5 14-48,14-45 60,-1 0 0,-1-1 1,-13 26-1,-10 7 499,26-46-491,-1 3 71,0 0-1,-1 0 1,-1 0-1,0-1 1,-12 14-1,17-22-112,1 0 0,0-1-1,-1 1 1,1-1 0,-1 1-1,0-1 1,0 0 0,1 1-1,-1-1 1,0 0 0,0 0-1,0 0 1,0-1 0,0 1-1,0 0 1,0-1 0,-4 1-1,6-1-23,-1 0 0,1 0 0,0 0-1,0 0 1,-1 0 0,1 0-1,0 0 1,0 0 0,-1 0 0,1-1-1,0 1 1,0 0 0,0 0 0,-1 0-1,1 0 1,0 0 0,0-1 0,0 1-1,-1 0 1,1 0 0,0 0 0,0-1-1,0 1 1,0 0 0,0 0 0,-1 0-1,1-1 1,0 1 0,0 0 0,0 0-1,0-1 1,0 1 0,0 0 0,0-1-1,-2-4-12,0 0 0,0 0-1,0-1 1,1 1 0,-1 0-1,2-1 1,-1 1 0,0-1-1,1 0 1,1-5 0,0-1-181,0 0 1,2 0-1,-1 0 0,6-12 1,28-95-1229,-33 110 1333,1 0 0,0 1 0,1 0 1,0 0-1,0 0 0,1 0 0,0 1 0,0 0 0,1 0 0,10-7 1,1-4-6,-15 16 95,-1 0 0,1-1 0,0 1 0,0 0 0,0 1 0,0-1 0,0 0 0,1 1-1,-1 0 1,0 0 0,1 0 0,-1 0 0,1 0 0,-1 1 0,0-1 0,1 1 0,0 0 0,-1 0-1,1 1 1,4 0 0,12 0 186,-17-2-149,0 1 0,0 0 0,1 1 0,-1-1 0,0 1-1,1-1 1,-1 1 0,0 0 0,0 0 0,0 1-1,0-1 1,5 4 0,-5-3 42,0 1-1,-1 0 1,1-1 0,-1 1-1,0 0 1,0 0 0,0 1-1,0-1 1,0 0 0,-1 1-1,1-1 1,0 5 0,1 0 36,3 14 140,-7-18-201,0 0 0,0 0 0,0 0 0,-1 0 0,0-1 0,0 1 0,-3 5 0,-10-3-436,-32 24-913,46-30 1271,1 0 0,0 0 1,-1 0-1,1 1 0,0-1 0,-1 0 1,1 0-1,0 0 0,-1 0 0,1 0 0,-1 1 1,1-1-1,0 0 0,-1 0 0,1 0 0,-1 0 1,1 0-1,0 0 0,-1 0 0,1 0 1,-1-1-1,1 1 0,0 0 0,-1 0 0,1 0 1,0 0-1,-1 0 0,1-1 0,0 1 0,-1 0 1,-47-18-973,38 12 714,9 5 225,-1 0 0,0 0-1,1 0 1,-1 0 0,0 0-1,0 0 1,1 1 0,-1-1-1,0 1 1,-4-1 0,3 1 47,3 3 465,1-1-383,-1 1-1,1 0 1,0 0 0,0-1-1,0 1 1,0 0 0,1-1-1,-1 0 1,1 1 0,-1-1-1,1 0 1,0 1 0,0-1-1,0 0 1,0-1-1,4 4 1,-1 0 164,1 0 0,-1 1 0,5 6-1,-4-3-69,-2-2-57,1 0-1,0-1 0,7 9 1,-9-13-96,-1 1 1,1-1 0,0 0 0,0 0-1,0 0 1,0-1 0,1 1-1,-1-1 1,0 1 0,1-1 0,4 1-1,4-1 71,0 0-1,0 0 1,0-1-1,0-1 1,0 0-1,0-1 1,-1 0-1,1 0 1,19-8-1,58-26-348,-76 30 233,-1 0 1,1-1-1,-1 0 0,-1-1 1,14-12-1,-22 17 89,-1 0 0,0 0 0,0 0 0,0-1 0,0 1 1,-1-1-1,1 1 0,0-6 0,-3 4-90,-1-1 0,0 1 0,0 1 0,-6-9 1,7 12 83,-1 1 0,1-1 0,-1 0 1,0 1-1,1 0 0,-1-1 1,0 1-1,1 0 0,-1 0 0,0 0 1,0 0-1,-3 1 0,-5-1 144,7 0-150,0 0-1,0 0 1,1 0-1,-1 0 1,0 0-1,1 1 1,-1-1-1,0 1 1,1 0 0,-1 0-1,1 0 1,-1 0-1,1 0 1,-1 1-1,1-1 1,0 1-1,0-1 1,-3 4 0,-2 2 134,0 0 1,0 1-1,1 0 1,-6 10-1,9-13-189,1-1-1,0 0 1,1 1 0,-1-1-1,1 1 1,0 0 0,0-1 0,0 1-1,1 0 1,-1 5 0,1-3 31,0-3-4,0 0 1,0 0 0,0 0 0,1 0 0,1 5 0,-2-8-14,1 1 1,0 0 0,0-1-1,0 1 1,0-1 0,0 1-1,0-1 1,0 0 0,1 1-1,-1-1 1,0 0 0,1 0-1,2 2 1,0-1-38,0 0 0,0 0 0,0 0 0,1 0 0,-1-1-1,1 1 1,-1-1 0,7 1 0,41 0-891,-45-2 801,0 0-64,-1-1 1,1 1-1,-1-1 1,0 0 0,1-1-1,-1 0 1,0 0-1,0 0 1,9-5 0,-8 3-48,0 1 1,15-5 0,-9 5 56,-8 2 136,-1 0-1,0 0 0,1-1 0,-1 1 1,0-1-1,0 0 0,0 0 0,5-4 1,-1 1 19,14-11 14,-1-11 95,-10 20-21,-6 2 44,-3-9 358,-2 2 237,0 9-202,0 6-112,0-3-388,0 1 1,0-1 0,0 1 0,0-1-1,0 1 1,0 0 0,0-1 0,0 1-1,0-1 1,0 1 0,-1-1 0,1 1-1,0-1 1,0 1 0,-1-1 0,1 1-1,0-1 1,0 1 0,-1-1 0,1 1-1,-1-1 1,1 0 0,0 1 0,-1-1-1,1 0 1,-1 1 0,1-1-1,-1 0 1,1 0 0,-1 1 0,1-1-1,-1 0 1,1 0 0,-1 0 0,0 0-1,1 1 1,-1-1 0,1 0 0,-1 0-1,1 0 1,-2-1 0,-4 4 83,-6 9 37,9-9-192,3-3-523,0 0 32,0 0-245,0 0 235,0 0 37,3 0 133,-2 1 361,0-1-1,0 0 1,0 0-1,0 1 1,0-1-1,0 0 1,-1 1-1,1-1 1,0 1-1,0-1 0,0 1 1,-1-1-1,1 1 1,0 0-1,-1-1 1,1 1-1,0 0 1,-1 0-1,1 0 1,12 21-243,-12-19 258,0 0 30,0-1 1,0 1-1,-1 0 1,1-1-1,0 1 1,-1 0 0,0 0-1,0-1 1,0 6-1,1 17 258,12 21 33,-7-30-130,5 26-1,-9-19-47,0 0 1,-2 37-1,-1-32-12,1-15-64,0-1-1,-1 1 0,-1-1 1,0 1-1,0-1 0,-5 14 1,3-13-12,-32 97 252,33-101-230,0-1 0,0 0-1,-1 1 1,0-1-1,-1-1 1,0 1 0,0-1-1,-1 1 1,-10 9-1,-16 16 194,30-31-245,0 0 0,0-1 0,1 1 0,-1 0 0,0-1 0,-1 1 0,1-1 0,0 0 0,0 0 0,0 0-1,-1 0 1,1 0 0,-1-1 0,1 1 0,-4 0 0,2-1 0,0-1 1,0 1-1,0-1 0,1 0 0,-1 0 0,0 0 0,-4-2 0,-12-3 58,12 4-46,7 2-25,0 0-1,-1 0 1,1 0 0,0-1-1,-1 1 1,1 0 0,0-1-1,0 1 1,-1-1 0,1 0-1,0 1 1,0-1 0,0 0-1,0 0 1,0 1 0,-2-3-1,2 0-52,0 1 0,0-1 0,0 0 0,0 0-1,1 0 1,-1 0 0,1 0 0,-1 0 0,1-5 0,0-4-268,1 0 1,2-16-1,1 12-116,0 0-1,1 1 1,0-1-1,9-16 1,36-62-687,-27 53 836,-9 15 162,28-49 21,1 14 997,66-71 1,-31 39 1599,-43 55-430,-27 30-1512,0 0 1,7-10-1,-15 17-435,1 0 0,0 0 0,-1 0 0,1 0 0,-1-1 0,1 1-1,-1 0 1,1 0 0,-1-1 0,0 1 0,0 0 0,1-3 0,-1 1 782,-3 6-111,-8 8-775,2 0 1,0 0-1,0 1 0,1 1 0,0-1 1,1 1-1,1 0 0,0 1 1,-5 16-1,6-10-1225,1 0-1,-2 24 1,7-41 841,-1 1 0,1 0 0,0-1 0,0 1 0,0-1 0,0 1 0,1-1 0,3 5 0,-3-3-51,0-1 241,1 0 0,0-1 0,-1 0-1,1 0 1,0 1 0,0-2 0,1 1 0,6 4-1,-10-6 190,1-1 0,-1 0 0,1 0 0,-1 1 0,1-1 0,0 0 0,-1 0 0,1 0 0,-1 0 0,1 0 0,-1 1 0,1-1 0,0 0 0,-1 0 0,1-1 0,-1 1 0,1 0 0,-1 0 0,1 0 0,0 0 0,-1 0 0,1-1 0,-1 1 0,1 0 0,0-1 0,0-1 131,-1 0 1,1-1-1,-1 1 1,1 0-1,-1-1 1,0 1 0,0 0-1,0-1 1,0-2-1,0 1 101,0 1 233,0 3-118,0-5-116,0-19 52,0 23-272,0 1-1,0 0 0,0-1 0,-1 1 0,1-1 1,0 1-1,0 0 0,1-1 0,-1 1 1,0 0-1,0-1 0,0 1 0,0 0 1,0-1-1,0 1 0,0 0 0,1-1 0,-1 1 1,0 0-1,0-1 0,0 1 0,1 0 1,-1 0-1,0-1 0,1 1 0,2-3 91,35-33 729,-34 32-763,1 0 0,0 0 1,0 1-1,1 0 0,-1 0 0,7-3 0,8 0 286,-15 5-295,-1-1 0,1 1 0,-1-1 0,0 0 0,8-5 0,-9 5-28,0 0 1,-1 0-1,1 0 1,1 1-1,-1-1 1,0 1-1,0 0 1,1 0-1,-1 0 1,0 0-1,1 0 1,-1 1-1,1 0 1,5-1-1,-6 2-14,0-1 0,0 1 0,0 0 0,1 0 0,-1 0 0,0 1 0,0-1 0,-1 1 0,1-1 0,0 1 0,0 0 0,-1 0 0,1 0-1,-1 0 1,1 1 0,-1-1 0,2 4 0,-1-3 39,-1 0 0,1-1 0,0 1 0,0 0-1,5 2 1,7 1 69,-9 6-427,9-6-5,-6-1 106,-8-4 177,1 0 0,-1 0 0,1 0 0,-1 0 0,1 0 0,0 0 0,-1 0 0,1-1 0,0 1 0,0-1 0,0 1 0,-1-1 0,1 0 0,0 0 0,0 0 0,0 0 0,0 0 0,0 0 0,0 0 0,-1-1 0,1 1 0,0-1 0,3 0 0,4-5-24,-8 5 37,1 0 1,-1 0-1,1 0 0,0 0 0,-1 0 0,1 1 0,0-1 1,0 1-1,0-1 0,-1 1 0,1-1 0,0 1 0,2 0 1,-3 0 10,0 0 0,-1 0 0,1 0 0,0 0 1,0 0-1,-1 0 0,1 0 0,0 0 0,-1 0 1,1-1-1,0 1 0,-1 0 0,1 0 0,0-1 1,-1 1-1,1 0 0,0-1 0,-1 1 0,1-1 1,-1 1-1,1-1 0,-1 1 0,1-1 0,-1 1 1,1-1-1,0 0 0,-1 0 38,0 0 1,1 0-1,0 1 1,-1-1-1,1 0 0,-1 1 1,1-1-1,0 1 0,0-1 1,-1 1-1,1-1 0,0 1 1,0-1-1,-1 1 1,1 0-1,0 0 0,0-1 1,0 1-1,0 0 0,-1 0 1,1 0-1,0 0 0,0 0 1,0 0-1,0 0 1,1 0-1,13 0 855,-12 3-646,-1-1-220,-1-1 0,1 0 0,0 0 1,0 1-1,0-1 0,0 0 0,0 0 0,0-1 1,0 1-1,1 0 0,-1-1 0,3 1 0,30 1 229,-33-2-254,6-3-298,16-9-156,-23 12 388,-1-1-1,1 1 1,0-1-1,-1 1 1,1-1-1,0 1 1,-1 0 0,1-1-1,0 1 1,0 0-1,-1 0 1,1 0-1,0 0 1,0-1-1,-1 1 1,1 0 0,0 0-1,0 0 1,-1 1-1,1-1 1,1 0-1,5 1-2551,-7-1 2768</inkml:trace>
</inkml:ink>
</file>

<file path=ppt/ink/ink19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42:03.2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44 0 8736,'-72'18'3232,"72"-18"-2528,-18 36-192,0-36-128,0 18-320,18 18 896,0 0-544,0-1 64,18 1-320,0 18-1376,0-1 672,-18 1-2208,0 0 1568</inkml:trace>
  <inkml:trace contextRef="#ctx0" brushRef="#br0" timeOffset="1">54 805 5056,'-15'0'1642,"9"-3"-1002,5 2-525,-1-1 0,1 1 0,-1 0 0,0 0 0,1-1-1,-1 1 1,0 0 0,0 1 0,0-1 0,0 0 0,0 0 0,0 1-1,0-1 1,-3 0 0,2 1 872,3 0 442,0 0-453,0 0-117,0 3-219,0-2-593,0 0 1,0-1-1,0 1 1,0-1-1,0 1 1,0-1 0,0 1-1,1 0 1,-1-1-1,0 1 1,0-1-1,0 1 1,0-1 0,1 1-1,-1-1 1,0 1-1,1 0 1,13 5 550,-10-5-548,21 9 179,-15-6-181,0 0 0,1 0 0,-1-1 0,17 2 0,59 1 277,27 6-37,318-18 663,-319 0-702,-6 2-80,196-13 547,-120 2-396,-113 12-252,166-15 51,-165 9 132,75 1-1,-76 8 108,-65 0-449,0 0-1,0 0 1,0-1 0,0 1 0,0-1 0,1 0-1,-1 0 1,0 0 0,-1 0 0,1-1 0,7-3 0,-7 3-239,-2 1 230,-1 0 0,1 1 1,-1 0-1,1-1 0,0 1 0,-1 0 1,1 0-1,0 0 0,1 0 0</inkml:trace>
</inkml:ink>
</file>

<file path=ppt/ink/ink1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35:21.08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8 1 3328,'0'0'1061,"0"0"-634,0 0-118,0 0 310,0 0-139,0 0 165,0 0-165,0 0 75,0 0-113,0 0 225,0 0-64,0 0 383,-3 3-228,-3 6-340,1 0 0,0 0 1,0 1-1,1-1 1,-4 16-1,8-24-384,-1 2 52,0 1 0,1-1 0,-1 0 0,1 1 0,0-1 0,0 6 0,0 14 168,0 11 14,-3 36 0,-11-8 190,8-4-170,0-27-205,3-11-40,-1-1 1,1 25 0,3-40-40,0 0 0,0 0 0,0 0 0,0 0 0,-1 0 0,0-1 0,1 1 0,-2 0 0,1-1 0,0 1 0,-1 0 0,1-1 1,-1 1-1,0-1 0,0 0 0,-3 4 0,3-3-33,-1 0 0,1 0 0,0 0-1,0 0 1,0 1 0,1-1 0,0 1 0,-2 7 0,2 13-6866,1-41 4799</inkml:trace>
</inkml:ink>
</file>

<file path=ppt/ink/ink19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42:03.66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0 925 4736,'-30'15'1530,"24"-12"-932,6-3-161,0 0 411,-3 0-192,-9 0 197,12 0-843,0 0 0,0 0 0,0 0 0,0 0 0,0 0 0,0 0 0,-1 0 0,1 0 0,0 0 0,0 0-1,0 0 1,0 0 0,0 0 0,0 0 0,0 0 0,0 0 0,-1 0 0,1 0 0,0 0 0,0 0 0,0 0 0,0 0-1,0 0 1,0 0 0,0 0 0,0 0 0,0 0 0,0 0 0,0 0 0,-1-1 0,1 1 0,0 0 0,0 0 0,0 0-1,0 0 1,0 0 0,0 0 0,0 0 0,0 0 0,0 0 0,0 0 0,0-1 0,0 1 0,0 0 0,0 0 0,0 0 0,0 0-1,0 0 1,0 0 0,0 0 0,0 0 0,0-1 0,0 1 0,0 0 0,0 0 0,0 0 0,0-2 43,1 1 0,-1-1 0,0 0-1,1 1 1,-1-1 0,1 0 0,0 1 0,-1-1 0,1 1 0,1-3 0,6-12 191,-6 6-79,-1 0 0,0 0 0,-1 0 0,0-15 0,-1 4-8,1 9-107,1 1 0,0-1 1,1 0-1,0 1 1,7-19-1,-4 13-1,0-1-1,3-29 1,-3-6 5,11-82 78,-8 93-45,-1 2 87,2 0-1,23-68 1,19 1 333,-48 99-431,1 1 0,0 0 0,0-1 0,0 1 0,1 1 0,0-1 0,1 1 0,-1-1 0,10-7 0,2-1 156,-15 13-212,0 0 0,0 0 0,0 1 1,0-1-1,1 1 0,-1 0 0,1 0 0,-1 0 1,1 0-1,-1 0 0,6-1 0,6-2 37,-8-1-16,-6 5-39,0-1 0,0 1 0,0 0 0,1 0 0,-1-1 0,0 1 0,0 0 0,1 0 0,-1-1 0,0 1 0,0 0 0,1 0 0,-1 0 0,0 0 0,1-1 0,-1 1 0,0 0 0,1 0 0,-1 0 0,0 0 0,1 0 0,6 1 9,0 1 1,0 0-1,0 1 0,-1 0 1,1 0-1,-1 0 0,10 7 1,-13-4 89,-3 6-170,-3-6-518,-7 5 111,-16 15-751,24-25 1103,0 1 0,0-1 1,0 1-1,-1-1 0,1 0 1,0 0-1,-1 0 0,1 0 1,-1-1-1,1 1 0,0-1 1,-1 1-1,-3-1 0,-21 0-580,27 0 679,0 0 0,-1 0 0,1 0-1,0 0 1,-1 0 0,1 0 0,0 0 0,-1 0-1,1 0 1,-1 0 0,1 0 0,0 0-1,-1 0 1,1 1 0,0-1 0,-1 0-1,1 0 1,0 0 0,-1 0 0,1 1 0,0-1-1,0 0 1,-1 0 0,1 1 0,-1-1-1,-10 12-384,11-11 382,1-1 0,-1 0 0,1 1 0,-1-1 1,1 0-1,-1 0 0,1 1 0,0-1 0,-1 0 0,1 0 1,0 0-1,-1 0 0,1 0 0,-1 0 0,1 0 0,0 0 1,0 0-1,-1 0-21,9 3-41,19 8 17,-17-8-13,1 2 0,18 9 0,-28-13 84,-1 0 0,1 0 1,-1 1-1,1-1 0,-1 1 0,0-1 0,1 1 1,-1-1-1,0 1 0,0 0 0,0-1 0,0 1 1,-1 0-1,1 0 0,0 0 0,-1 0 0,1-1 0,-1 1 1,0 0-1,1 3 0,2 9 157,4 3 418,-6-15-514,0 0 0,0-1 0,-1 1 0,1 0-1,0 0 1,-1-1 0,1 1 0,-1 0 0,0 0 0,0 0 0,1 0-1,-1 0 1,0 0 0,-1-1 0,1 1 0,0 0 0,-1 3-1,-11 16 1233,9-16-1160,1-1 0,-1 0 0,0 1 1,-1-1-1,1 0 0,-1-1 0,1 1 0,-1 0 0,0-1 1,0 0-1,-1 0 0,1 0 0,-1-1 0,-8 4 0,-19 12 371,21-11-322,2-1-58,0-1 0,-1 1 0,1-2 1,-1 1-1,0-1 0,0-1 0,-19 4 1,8-5-49,-35-1 1,26-1-43,29 0-35,-9 0 31,-1 0 1,0-1-1,-11-2 0,19 2-91,0 1-1,1-1 0,-1 0 0,0 0 0,1 0 0,-1 0 0,0 0 0,1-1 0,0 1 0,-1-1 0,1 1 0,0-1 0,0 0 1,0 0-1,0 0 0,0 0 0,0-1 0,-2-2 0,4 3-23,-1 1 1,1 0-1,0-1 0,-1 1 1,1-1-1,0 1 1,0 0-1,0-1 0,0 1 1,0-1-1,0 1 1,0 0-1,1-1 0,-1 1 1,0 0-1,1-1 1,-1 1-1,1 0 0,0-2 1,1-1-216,0 1 1,0 0-1,0 0 1,1 0-1,2-3 1,-1 2 23,1 1 1,-1 0 0,1 0-1,-1 0 1,7-2 0</inkml:trace>
</inkml:ink>
</file>

<file path=ppt/ink/ink19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42:04.0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4 1 3904,'0'15'1253,"0"-12"-762,0 0-139,0 6 122,-1-5-295,1 0 1,0 0 0,0 0-1,0 0 1,0 0-1,1 0 1,0 0 0,1 5-1,1-4 9,-2-4-150,0 0 0,-1 1-1,1-1 1,-1 0 0,1 0-1,-1 0 1,1 0 0,-1 1-1,1-1 1,-1 0 0,0 2-1,-5 25 651,3-21-500,1 0 0,-1 1 0,0 11 0,2 64 1199,0-79-1319,1-1 0,-2 0 0,1 0 0,0 1 0,-1-1 0,1 0 0,-1 0 0,0 0 0,0 0 0,0 0 0,0 0 0,-1 0 0,1 0 0,-1 0 0,0 0 0,-3 3 0,-10 16 440,12-7-113,4-15-385,-1 0 0,0 0 0,0 0 1,0 0-1,0 0 0,0 0 1,0 0-1,0 1 0,0-1 1,0 0-1,0 0 0,0 0 0,0 0 1,0 0-1,0 0 0,0 0 1,0 0-1,0 1 0,0-1 0,0 0 1,0 0-1,-1 0 0,1 0 1,0 0-1,0 0 0,0 0 0,0 0 1,0 0-1,0 0 0,0 0 1,0 1-1,0-1 0,0 0 1,0 0-1,0 0 0,0 0 0,-1 0 1,1 0-1,0 0 0,0 0 1,0 0-1,0 0 0,0 0 0,0 0 1,0 0-1,0 0 0,-1 0 1,1 0-1,0 0 0,0 0 0,0 0 1,0 0-1,0 0 0,0 0 1,0 0-1,-1 0 0,1 0 9,-1 0 0,1 0-1,-1 0 1,1 0 0,-1 0-1,1 0 1,-1 0 0,1 0-1,-1 0 1,1-1 0,-1 1 0,1 0-1,-1 0 1,1 0 0,-1-1-1,1 1 1,-1 0 0,1-1-1,0 1 1,-1 0 0,1-1-1,0 1 1,-1 0 0,1-1-1,0 1 1,-1-1 0,1 1 0,0-1-1,-1 0 1,0-21 382,1 13-371,0 2-37,1 0 0,0 0 1,0 0-1,4-8 0,1-14-28,-3 13 10,-3 11 11,1-1 0,0 1 1,3-10-1,-1 10 1,-1 1 1,1-1-1,0 1 0,6-8 1,-2 3-21,17-24-143,6 9 53,-20 14 80,-9 8 34,1 0 1,-1 1 0,0-1 0,1 0 0,0 1-1,-1 0 1,1-1 0,0 1 0,0 0 0,-1 0-1,1 0 1,0 0 0,0 0 0,0 0 0,1 1-1,-1-1 1,0 0 0,0 1 0,0 0 0,0 0-1,4 0 1,29 0-466,-35 0 464,1-1 0,-1 1 1,0 0-1,0 0 1,0 0-1,0 0 1,0 0-1,0 0 1,0 0-1,0 0 1,0 0-1,1 0 1,-1 0-1,0 0 0,0 0 1,0 0-1,0 0 1,0 0-1,0 0 1,0 0-1,0 1 1,0-1-1,1 0 1,-1 0-1,0 0 0,0 0 1,0 0-1,0 0 1,0 0-1,0 0 1,0 0-1,0 0 1,0 0-1,0 0 1,0 0-1,0 1 0,0-1 1,0 0-1,0 0 1,1 0-1,-1 0 1,0 0-1,0 0 1,0 0-1,0 0 1,0 0-1,0 1 0,0-1 1,0 0-1,0 0 1,0 0-1,0 0 1,0 0-1,-1 0 1,1 0-1,0 1 1,1 3-141,-1-1-79,0-1-1,0 1 1,0 0 0,0-1 0,-1 1-1,1 0 1,-1-1 0,-1 5-1,-3 2-401,4-7 238,0 0 0,0-1 0,0 1 0,0 0 0,0-1 0,0 1 0,1 0 0,-1 0 0,1-1 0,-1 1 0,1 0 0,0 0 0,-1 2 0,1 14-2588</inkml:trace>
</inkml:ink>
</file>

<file path=ppt/ink/ink19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42:04.93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 18 3392,'-15'-15'1088,"12"12"-651,3 3-15,0 0 607,0 0-91,0 3 620,0-1-1412,0 0 1,1 0-1,-1 0 1,1 0 0,-1 0-1,1 0 1,0-1-1,0 1 1,0 0-1,2 3 1,3 4 363,4 18 428,-9-24-797,0 1 0,1 0 0,-1-1 0,4 7 0,6 6 273,-6-10-258,0 1 0,-1 0 0,0 1 0,3 8 1,-3-6-77,1 0 0,-1-1 0,2 1 0,-1-1 0,1 0 0,1 0 0,7 8 0,-9-11-30,1 0 0,-1 0 1,0 0-1,5 10 1,-7-10-75,1 0 0,0 0 0,0-1 1,7 7-1,21 20-2013,-26-29-401,9-3 764</inkml:trace>
</inkml:ink>
</file>

<file path=ppt/ink/ink19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42:05.2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94 18 5888,'-18'-18'2176,"18"18"-1664,0 18-160,-18 0 1472,18 0-1056,-36 18 768,18 0-896,-35 17 128,17-17-448,-18 18-32,19-18-192,-19-1-1056,36 1 544,-18-36-1472,18 18 1056</inkml:trace>
</inkml:ink>
</file>

<file path=ppt/ink/ink19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42:05.6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55 4160,'15'-29'1333,"-15"28"-1313,0 0 0,0 1-1,1-1 1,-1 1 0,0-1-1,1 1 1,-1 0 0,0-1-1,1 1 1,-1-1 0,1 1-1,-1-1 1,1 1 0,-1 0 0,1 0-1,-1-1 1,1 1 0,-1 0-1,1-1 1,-1 1 0,1 0-1,-1 0 1,1 0 0,-1 0-1,2 0 1,9-4 436,0 1-1,1 0 1,0 1-1,22-1 0,-18 2 161,-12 1-515,0 0 0,1 0 0,-1 0 0,0 0 0,5 2 0,-7-2-56,0 1 0,0 0 0,0 0 0,-1 0 0,1-1 0,-1 1 0,1 1 0,0-1 0,-1 0 0,0 0 0,1 1 0,-1-1 0,0 1 0,0-1 0,2 3 0,-1-1 3,0 0 1,0 0 0,-1 0-1,1 1 1,-1-1-1,1 0 1,-1 1 0,0 0-1,0-1 1,-1 1 0,1-1-1,-1 1 1,0 0-1,0 0 1,0-1 0,-1 7-1,-11 17 235,8-4-44,2-15-139,1 1 0,-1-1-1,0 1 1,-1-1 0,-4 10-1,0-6 147,0-1 1,-13 16-1,6-8-30,13-17-172,0-1 0,0 1 0,1 0 0,-1 0-1,0 0 1,1 0 0,-1-1 0,1 1 0,0 0 0,-1 0 0,1 0 0,0 0 0,0 0 0,1 3-1,-1 0 136,3 1 643,0-4-808,-1 0 1,1-1 0,0 1-1,-1 0 1,1-1 0,0 0-1,0 1 1,0-1 0,0 0-1,0-1 1,0 1 0,0 0-1,1-1 1,-1 0 0,0 0-1,5 0 1,10-2-409,34-6 0,-16 1-203,-14 5 285,25 1 0,-47 1 312</inkml:trace>
</inkml:ink>
</file>

<file path=ppt/ink/ink19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42:06.00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 197 6816,'-17'0'2528,"17"0"-1984,17 0-128,-17 0 672,18 0-672,18 0-32,18 0-224,-1-18-256,1 18 32</inkml:trace>
  <inkml:trace contextRef="#ctx0" brushRef="#br0" timeOffset="1">126 1 6656,'-18'17'2464,"18"-17"-1920,-18 72-160,18-54 768,0 18-704,-18 17 32,18 1-288,-18 18-64,18-1-64,0 1-2656,0-1 1408,18-17-3328,0 0 2560</inkml:trace>
</inkml:ink>
</file>

<file path=ppt/ink/ink19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42:06.5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7 1146 5472,'-30'30'1760,"30"-30"-1729,-1 1-1,1-1 1,-1 0 0,1 0 0,0 1 0,-1-1 0,1 0-1,0 1 1,-1-1 0,1 0 0,0 1 0,0-1 0,-1 1 0,1-1-1,0 0 1,0 1 0,0-1 0,-1 1 0,1-1 0,0 1-1,0-1 1,0 1 0,0 0 0,0 0-1,0-1 1,0 1-1,0 0 1,0 0 0,0 0-1,0-1 1,-1 1-1,1 0 1,0 0-1,0-1 1,-1 1 0,1 0-1,-1 0 1,-3 3 308,1 1 264,10 4-220,-7-9-375,3 3 643,-3-18 911,3 9-868,1 1-553,-1 0 0,0 0 1,0-1-1,0 1 0,3-12 1,5-9-46,-7 18-79,-1-1 1,0 0 0,-1 0 0,1-1 0,-2 1-1,1-1 1,-1 1 0,-1-1 0,-1-14-1,4-35-82,9-40-335,-6 4 64,-2 47 156,6-101-248,-9 106 303,2 0 1,11-65-1,40-121 1624,-48 211-1243,0 1 1,2 1-1,-1-1 1,15-20-1,-20 34-221,5-10 124,-7 12-154,0 0-1,1-1 0,0 1 1,-1-1-1,1 1 0,0 0 0,-1 0 1,1-1-1,0 1 0,0 0 1,0 0-1,0 0 0,0 0 0,1 0 1,-1 0-1,0 0 0,0 0 1,1 1-1,-1-1 0,0 0 1,1 1-1,-1-1 0,1 1 0,-1-1 1,0 1-1,1 0 0,-1 0 1,1 0-1,1 0 0,4-1-25,-6 1 28,0 0 0,0 0 0,0 0 0,0 0 0,0 0 0,0 0 0,0 0 0,0 0 0,0 0 0,0 0 0,0 1 0,0-1 0,0 0 0,0 1 0,0-1 0,0 1 0,0-1 0,0 1 0,0-1 0,-1 1 0,1 0 0,0-1 0,0 1 0,-1 0 0,1-1 0,0 1 0,-1 0 0,1 0 0,-1 0 0,1 0 0,-1 0 0,1 0 0,-1 0 0,0 0 0,1 0 0,-1 0 1,0 1-1,3 5 56,-2-4-38,0 0 0,0 0 1,0 1-1,0-1 0,-1 0 0,1 4 1,-6 17 141,1-12-94,0 8-5,2-11-150,0-1 0,-1 1 0,1-1 0,-6 10 0,-1-1-90,-14 34-994,9-21 137,10-21 714,3-8 240,1 0 1,-1 0 0,1 0 0,-1 0 0,1 0-1,0 1 1,0-1 0,0 0 0,0 0 0,0 0-1,0 2 1,0 0-427,3-3-59,19-1 161,-12 1 361,-1-1 1,1 1-1,0 1 1,15 3-1,11 8 91,-19-9 79,-9-1-25,1 0 1,-1 0-1,15 7 1,-21-8-50,-1-1 0,1 1 0,-1 0 0,1 0 1,-1 0-1,0 0 0,1 0 0,-1 0 0,0 0 0,0 1 1,0-1-1,0 0 0,0 1 0,0-1 0,0 1 1,0-1-1,-1 1 0,1-1 0,-1 1 0,1-1 1,-1 1-1,1 0 0,-1-1 0,0 4 0,-3 1 886,-7 4-691,-1 0-1,-1-1 0,0 0 0,0-1 1,-1 0-1,0-1 0,0-1 0,0 0 1,-18 5-1,17-9-362,-1 0 0,0-1 0,0-1 0,-17-1 0,1 0-2727,28 1 789,6 0-1328,12 0 1142</inkml:trace>
</inkml:ink>
</file>

<file path=ppt/ink/ink19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42:07.07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4 13 4064,'0'-1'54,"1"1"1,-1 0-1,0-1 0,0 1 1,0-1-1,0 1 0,0-1 1,0 1-1,0-1 0,0 1 1,0-1-1,0 1 1,0-1-1,0 1 0,-1-1 1,1 1-1,0 0 0,0-1 1,0 1-1,0-1 0,-1 1 1,1 0-1,0-1 0,-1 1 1,1-1-1,0 1 1,-1-1-1,-8 8 618,6-4-658,0 3 780,3-4-725,0 1-1,0-1 1,0 1-1,-1-1 0,1 1 1,-1-1-1,0 1 0,1-1 1,-1 0-1,-3 5 1,3-5-35,-1 1 0,1 0 1,0 0-1,0 1 1,0-1-1,0 0 0,1 0 1,-1 0-1,1 1 1,0 5-1,-1 0-28,0-1 1,0 0-1,-4 12 0,2-10 131,1 0-1,0 1 0,-1 15 1,3 45 2961,0-118-2164,0 43-892,0 0 1,0 1-1,1-1 1,-1 0 0,1 1-1,0-1 1,0 1-1,0-1 1,3-5 0,2-3 27,11-45-134,-11 28 16,2 22 147,-1 2 4,0-5-18,-6 9-69,-1-1 1,1 1 0,0 0-1,-1 0 1,1 0 0,0 0-1,0-1 1,0 1 0,0 0 0,0 1-1,0-1 1,0 0 0,0 0-1,1 0 1,-1 1 0,0-1-1,0 0 1,1 1 0,-1-1-1,0 1 1,1 0 0,-1-1-1,1 1 1,1 0 0,54 0 84,-57 0-147,1 0 0,-1 0 0,1 0 0,0 0 1,-1 0-1,1 0 0,-1 0 0,1 0 0,0 0 0,-1 1 0,1-1 0,-1 0 1,1 0-1,-1 1 0,1-1 0,-1 0 0,1 1 0,-1-1 0,1 1 0,-1-1 1,0 0-1,1 1 0,-1-1 0,0 1 0,1 0 0,8 7-2432,4-5-3669,2-3 3896</inkml:trace>
</inkml:ink>
</file>

<file path=ppt/ink/ink19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42:07.47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 20 3904,'0'0'1253,"0"0"-762,0 0-59,0 0 618,3-3-250,9-9 123,-6 9-299,0 3-335,-2-1-146,0 1 1,1 0-1,-1 0 0,0 0 0,0 0 0,0 1 0,8 2 1,-11-3-135,-1 1-5,0-1-1,1 0 1,-1 1 0,0-1 0,0 0-1,1 1 1,-1-1 0,0 1-1,0-1 1,0 0 0,1 1 0,-1-1-1,0 1 1,0-1 0,0 1 0,0-1-1,0 0 1,0 1 0,0-1 0,0 1-1,0-1 1,0 1 0,0-1 0,-1 1-1,1 9 76,0-6-76,0 0 0,1 0 1,-1 0-1,2 7 0,2-2 8,-3-8-4,0 0 0,-1 0 0,1 1 0,-1-1-1,1 0 1,-1 0 0,1 1 0,-1-1 0,0 2 0,-9 30 260,3 3-17,-12 24 422,18-58-658,-1 3 7,-1 1 0,1-1 1,-1 0-1,0 0 0,0 0 0,0-1 0,-1 1 0,0 0 0,0-1 0,0 0 0,-5 6 0,3-4-19,0 1 0,0-1 1,1 1-1,0 0 0,-3 8 0,4-9-68,2-4 35,0 0 0,1 0 1,-1 1-1,1-1 0,-1 0 1,1 1-1,0-1 0,0 0 0,1 5 1,-1 2 59,3-9 243,-3 0-259,1 0 1,0 0-1,-1 0 0,1 0 0,0 0 0,-1 0 0,1 0 0,0 1 1,-1-1-1,1 0 0,-1 0 0,1 1 0,0-1 0,-1 0 1,1 1-1,-1-1 0,1 1 0,-1-1 0,1 1 0,-1-1 0,1 1 1,-1-1-1,1 2 0,-1-1-13,1-1 0,-1 1 0,1 0 0,-1-1 0,1 1 0,0-1 0,-1 1 0,1 0 0,0-1 0,-1 1-1,1-1 1,0 0 0,-1 1 0,1-1 0,0 0 0,0 1 0,0-1 0,-1 0 0,1 0 0,0 0 0,0 1 0,0-1 0,0 0 0,1 0 0,5 0-197,30 0-211,-13 0-3014,-21 0 1358,-3 0 726</inkml:trace>
</inkml:ink>
</file>

<file path=ppt/ink/ink19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42:07.98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 18 4800,'-18'0'1792,"18"0"-1408,0-18-96,0 18 832,0 0-672,0 0 1088,18 0-864,0 0 32,0 0-416,0 0 0,0 0-160,17 0-992,-17 0 480,0 0-1824,-18 18 1216</inkml:trace>
</inkml:ink>
</file>

<file path=ppt/ink/ink1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35:21.54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9 20 6720,'20'-20'2496,"-20"20"-1952,58 0-128,-38 0 736,19 0-704,-19 0 736,19 20-672,-20-1 320,20-19-512,-19 20 256,-1-1-320,-38 21 64,19-21-192,-39 20-768,19 0 352,-19-19-2464,0-1 1536</inkml:trace>
  <inkml:trace contextRef="#ctx0" brushRef="#br0" timeOffset="1">20 59 6144,'0'0'2272,"0"0"-1760,0 39-160,0-19 1440,0-1-1056,0 20 1120,0 20-1056,0-1 288,0 1-640,-19 19-192,38-19-160,-38-1-1,19 1-63,0-20-32,0-19 32,0 19-2591,0-20 1407</inkml:trace>
</inkml:ink>
</file>

<file path=ppt/ink/ink19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42:08.6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9 4736,'0'-15'1530,"-1"15"-1519,1-1-1,0 1 1,0 0-1,0 0 1,0 0-1,0 0 1,0 0-1,0 0 1,0 0-1,0 0 1,0-1-1,0 1 1,0 0-1,0 0 1,0 0-1,0 0 1,0 0-1,0 0 1,0 0-1,0 0 1,0 0-1,1-1 0,-1 1 1,0 0-1,0 0 1,0 0-1,0 0 1,0 0-1,0 0 1,0 0-1,0 0 1,0 0-1,0 0 1,0 0-1,0 0 1,0 0-1,1 0 1,-1-1-1,0 1 1,0 0-1,0 0 1,0 0-1,0 0 1,0 0-1,0 0 1,0 0-1,0 0 0,1 0 1,-1 0-1,0 0 1,0 0-1,0 0 1,0 0-1,0 0 1,0 0-1,0 1 1,3-1 67,-1-1 0,0 1 0,0 0 1,0-1-1,0 1 0,0-1 0,0 0 0,-1 1 0,4-2 1,-5 1-42,1 1 1,0-1-1,-1 1 1,1-1-1,0 1 1,-1 0-1,1-1 1,0 1-1,0 0 1,-1 0 0,1 0-1,0 0 1,0 0-1,-1 0 1,1 0-1,0 0 1,0 0-1,0 0 1,-1 0 0,1 0-1,0 0 1,0 0-1,-1 1 1,1-1-1,0 0 1,0 1-1,-1-1 1,1 1-1,-1-1 1,1 0 0,0 1-1,-1 0 1,1-1-1,0 2 1,5 1 964,-5-3-950,25 2 881,-24-2-914,-1 0 0,0 1 0,0-1 1,1 1-1,-1-1 0,0 1 0,0 0 0,0-1 1,0 1-1,0 0 0,0 0 0,0 0 0,0 0 1,0 0-1,0 0 0,0 0 0,-1 0 0,2 2 1,4 11 220,-2-9-175,-3-5-62,-1 0 1,0 0-1,0 0 0,0 0 0,0 0 0,0 0 0,1 0 1,-1 0-1,0 0 0,0 1 0,0-1 0,0 0 1,0 0-1,0 0 0,0 0 0,1 0 0,-1 0 0,0 1 1,0-1-1,0 0 0,0 0 0,0 0 0,0 0 1,0 1-1,0-1 0,0 0 0,0 0 0,0 0 0,0 0 1,0 1-1,0-1 0,0 0 0,0 0 0,0 0 1,0 0-1,0 1 0,0-1 0,0 0 0,0 0 0,0 0 1,0 0-1,0 0 0,-1 1 0,1-1 0,0 0 1,0 0-1,0 0 0,0 0 0,0 0 0,-1 1 0,-4 8 74,-1 9 72,-6 0 102,7-6-115,3-10-81,1 1-1,0 0 0,0-1 0,-1 1 0,1-1 0,-1 0 0,0 0 0,-2 3 1,-29 28 707,30-30-410,3 0 182,0-3-522,0 1 0,0-1 1,0 1-1,0-1 1,0 1-1,0-1 1,0 1-1,0-1 0,0 1 1,0-1-1,1 1 1,-1-1-1,0 1 0,0-1 1,0 1-1,1-1 1,-1 0-1,0 1 1,1-1-1,-1 1 0,0-1 1,1 0-1,-1 1 1,0-1-1,1 0 1,-1 1-1,1-1 0,-1 0 1,1 1-1,24 1 66,-15-3-70,112 1-2861,-71 0 1088</inkml:trace>
</inkml:ink>
</file>

<file path=ppt/ink/ink19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42:08.95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7136,'0'0'2656,"0"0"-2080,17 18-160,19-18 576,-36 17-640,36-17 64,0 0-256,0 0-1568,-1 0 736,1 0-3456,0 18 2304</inkml:trace>
</inkml:ink>
</file>

<file path=ppt/ink/ink19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42:09.28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 18 6880,'-18'18'2560,"18"-18"-1984,0 0-160,18 0 1088,0 0-896,18 0-96,0 0-320,17-18-512,1 18 192,0-17-3424,-1 17 1952</inkml:trace>
</inkml:ink>
</file>

<file path=ppt/ink/ink19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42:09.77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 1001 4064,'0'0'1307,"0"0"-801,0 3-181,0 9 161,0-9-1,0-3 592,0 0-213,0 0 224,0-3-373,0-81 922,-1 17-1706,5-95 37,7 96-85,-6 25-79,11-76-286,-12 100 428,28-106-222,-26 103 592,5-36 0,-9 39-8,1 0 1,11-31-1,-5 25-41,-5 12-61,0 0 1,1-1 0,12-17-1,10 2 178,-19 6-183,-8 19-185,1-1 0,0 1 0,0-1 0,0 1 1,0-1-1,0 1 0,0 0 0,1 0 0,-1-1 1,1 1-1,1-2 0,-1 2-11,-1 1-6,0 0 1,0 0-1,-1 0 0,1 0 0,0 0 0,0 0 0,0 1 0,0-1 0,0 0 0,0 0 0,0 1 0,0-1 0,0 1 0,1-1 0,-1 1 1,0-1-1,0 1 0,0 0 0,1-1 0,-1 1 0,0 0 0,0 0 0,1 0 0,-1 0 0,0 0 0,0 0 0,1 0 0,1 1 1,15 11 42,-6-6-20,-10-5-27,1 0 0,0 0 0,-1 1 1,1-1-1,-1 1 0,0-1 0,0 1 1,3 2-1,10 11-6,-12-9 102,-3-2-55,0-2-70,0 0 0,0 0 0,0 0 1,0 0-1,0 0 0,0 0 0,0 0 0,-1 0 1,1 1-1,-2 2 0,-13 1-318,-21 24-549,18-24 1039,0 5-122,11-7-197,6-4 162,1 0 0,-1 0-1,1 0 1,-1 1 0,1-1 0,-1 0-1,1 0 1,-1 0 0,1 1 0,-1-1-1,1 0 1,-1 1 0,1-1-1,0 0 1,-1 1 0,1-1 0,0 1-1,-1-1 1,1 1 0,0-1 0,0 0-1,-1 1 1,1-1 0,0 1 0,0-1-1,0 1 1,-1-1 0,1 1-1,0 0 1,0-1 0,0 1 0,0-1-1,0 1 1,0-1 0,0 1 0,0-1 12,0 1 1,0-1 0,0 0 0,0 0-1,0 0 1,0 0 0,0 0-1,0 0 1,0 0 0,0 0 0,0 0-1,0 1 1,0-1 0,0 0 0,0 0-1,0 0 1,0 0 0,0 0 0,0 0-1,0 0 1,0 0 0,0 0-1,0 1 1,0-1 0,1 0 0,-1 0-1,0 0 1,0 0 0,0 0 0,0 0-1,0 0 1,0 0 0,0 0-1,0 0 1,0 0 0,0 0 0,0 0-1,0 0 1,1 1 0,-1-1 0,0 0-1,0 0 1,0 0 0,0 0 0,0 0-1,0 0 1,0 0 0,0 0-1,1 0 1,-1 0 0,0 0 0,0 0-1,0 0 1,0 0 0,0-1 0,0 1-1,4 1-21,0-1-1,-1 1 1,1-1-1,-1 1 0,1 1 1,6 2-1,9 2 32,1-1 8,-11-3-20,-1 0 1,1 0-1,-1 1 1,10 4-1,83 44 78,-101-51-67,0 0 1,1 0-1,-1 0 0,0 0 0,0 0 0,1 0 0,-1 0 0,0 0 1,0 0-1,1 0 0,-1 1 0,0-1 0,0 0 0,1 0 0,-1 0 0,0 0 1,0 0-1,0 1 0,0-1 0,1 0 0,-1 0 0,0 0 0,0 1 1,0-1-1,0 0 0,0 0 0,0 1 0,1-1 0,-1 0 0,0 0 0,0 1 1,0-1-1,0 0 0,0 1 0,0 0 5,0 0 0,0 0 0,0 0 0,0 0 0,0 1 0,-1-1-1,1 0 1,0 0 0,-1 0 0,1 0 0,0 0 0,-1 0 0,1 0 0,-1 0 0,0 0 0,1 0 0,-1 0 0,0 0 0,1-1-1,-1 1 1,0 0 0,0 0 0,-1 0 0,-1 1 22,-1-1 0,1 0 0,-1 1-1,1-1 1,-8 1 0,-3 1 11,-22 8 120,-1-2 22,-15 3 238,-6 2 98,44-11-188,0 0-1,-1 1 1,2 0-1,-16 7 1,19-5-142,9-5-139,-1 0 0,0 0 1,1 0-1,-1 0 0,0 0 1,0-1-1,1 1 0,-1 0 1,0-1-1,-4 1 0,6-1-45,0 0-1,0 0 1,0 0-1,0 0 1,0 0 0,-1 0-1,1 0 1,0 0-1,0 0 1,0 0-1,0 0 1,0 0-1,0 0 1,0 0 0,0 0-1,0 0 1,-1 0-1,1 0 1,0 0-1,0 0 1,0 0-1,0 0 1,0 0 0,0 0-1,0 0 1,0 0-1,0 0 1,0 0-1,-1 0 1,1 0-1,0-1 1,0 1 0,0 0-1,0 0 1,0 0-1,0 0 1,0 0-1,0 0 1,0 0-1,0 0 1,0 0 0,0 0-1,0-1 1,0 1-1,0 0 1,0 0-1,0 0 1,0 0-1,0 0 1,0 0 0,0 0-1,0 0 1,0-1-1,0 1 1,0 0-1,0 0 1,0-1-9,0 1 0,0-1 0,0 1 0,0-1 0,0 0 1,0 1-1,0-1 0,0 1 0,0-1 0,1 1 0,-1-1 0,0 1 1,0-1-1,1 0 0,-1 1 0,0-1 0,1 1 0,-1-1 0,0 1 0,1 0 1,-1-1-1,0 1 0,1-1 0,-1 1 0,1 0 0,-1-1 0,1 1 1,-1 0-1,1 0 0,-1-1 0,1 1 0,0 0 0,-1 0 0,1 0 0,-1 0 1,1-1-1,0 1 0,-1 0 0,1 0 0,-1 0 0,1 0 0,-1 0 0,1 1 1,0-1-1,0 0 0,0 0-23,0 0 0,-1 0 0,1 0 1,0 0-1,0 0 0,-1 0 0,1 0 1,0 0-1,0-1 0,-1 1 0,1 0 0,0 0 1,0-1-1,-1 1 0,1-1 0,0 1 1,-1 0-1,1-1 0,-1 1 0,1-1 0,0 0 1,-1 1-1,1-1 0,-1 1 0,1-2 0,-1 1-49,1 1 0,-1-1 0,1 1 0,-1-1 0,1 0 0,-1 1 0,1-1 0,-1 1 0,1-1 0,0 1 0,-1 0 0,1-1 0,0 1 0,-1 0 0,1-1 0,0 1 0,0 0 0,-1 0 0,1-1 0,0 1 0,0 0 0,0 0 0,-1 0 0,1 0 0,1 0 0,0 0-129,0 0 1,-1 0 0,1-1 0,0 1-1,0 0 1,0-1 0,0 0-1,-1 1 1,1-1 0,0 0 0,0 0-1,-1 0 1,2-1 0,7-4-1113,-9 6 1142,1-1 0,-1 1 0,1-1 0,-1 1 0,1 0 0,0-1 0,-1 1 0,1 0 0,1 0 0</inkml:trace>
</inkml:ink>
</file>

<file path=ppt/ink/ink19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42:10.15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2 0 7040,'-17'0'2624,"17"0"-2048,0 36-128,-18-18 800,18-18-768,-18 36 416,0-18-512,18 17 288,0 19-384,0-36-288,0 18-32,0-18-704,0-1 416,0 1-1504,0-18 1024,0-18-1952,0 1 1536</inkml:trace>
</inkml:ink>
</file>

<file path=ppt/ink/ink19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42:10.50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8 5056,'7'-6'553,"0"0"1,1 1 0,-1 0-1,11-6 1,-17 11-476,0-1 0,0 1 0,-1-1 1,1 1-1,0 0 0,0-1 0,0 1 1,0 0-1,0-1 0,0 1 0,0 0 1,0 0-1,0 0 0,0 0 0,0 0 0,-1 0 1,1 0-1,0 0 0,1 1 0,3 0 208,-1-1-109,0 0-1,-1 0 1,1 1-1,0 0 1,-1 0-1,1 0 1,-1 0-1,7 3 1,2 1 106,-3-2 6,-8-3-249,1 1 1,-1-1-1,1 0 0,-1 1 1,1-1-1,-1 1 0,0 0 1,1-1-1,-1 1 0,0 0 1,0 0-1,1 0 0,-1 0 1,0 0-1,0 0 1,0 0-1,0 0 0,0 0 1,0 0-1,1 2 0,-1 1 140,2 0-49,-1 0 0,-1 0 1,1 0-1,0 0 0,-1 0 1,1 7-1,-2-5-1,-1-1-1,-1 1 1,1-1 0,-1 1 0,0-1 0,0 0-1,-1 0 1,1 0 0,-1 0 0,0 0-1,-5 6 1,4-7-2,1 0 0,0 0 0,0 0 0,-4 9-1,-6 8 311,13-21-436,0 0-1,-1 0 1,1 0-1,0 1 1,0-1-1,0 0 1,0 0-1,0 0 1,0 0-1,0 0 1,-1 0-1,1 0 1,0 0-1,0 0 1,0 1-1,0-1 1,0 0-1,0 0 1,0 0-1,0 0 1,0 0-1,0 0 1,0 1-1,0-1 1,0 0-1,0 0 1,0 0-1,0 0 1,0 0-1,0 0 1,0 1-1,0-1 1,0 0-1,0 0 1,0 0-1,0 0 1,0 0-1,0 1 1,0-1-1,0 0 1,0 0-1,0 0 1,0 0-1,0 0 1,0 0-1,0 0 1,1 1-1,-1-1 1,0 0-1,0 0 1,0 0-1,0 0 1,0 0-1,0 0 1,0 0-1,1 0 1,11 12 67,-12-12-59,0 1 0,0-1 0,1 0 0,-1 0 0,0 1 0,1-1 1,-1 0-1,0 0 0,1 1 0,-1-1 0,0 0 0,1 0 0,-1 0 0,0 0 0,1 0 0,-1 0 0,0 0 0,1 0 0,-1 0 0,0 0 0,1 0 0,-1 0 0,1 0 0,-1 0 0,1 0 0,8 0 79,0 1-103,-1-1-1,0 0 1,1-1-1,10-2 0,8-9-566,-18 11 43,0-1-1,-1 2 0,1-1 1,0 1-1,0 0 0,0 1 1,13 2-1,16 9-3221,-26-10 2916,0-1-1,15-1 1</inkml:trace>
</inkml:ink>
</file>

<file path=ppt/ink/ink19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42:10.94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4 0 7232,'-18'54'2656,"18"-54"-2048,-18 54-192,18-36-1184,-18 0 320,-35-1-3488,17 19 2176</inkml:trace>
</inkml:ink>
</file>

<file path=ppt/ink/ink19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42:21.74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 1182 6464,'-15'15'2090,"12"-9"-1263,3 6-406,0-9-37,0-6-176,0-5-38,-1 3-45,1-1-1,0 1 0,0-1 0,1 0 1,-1 1-1,3-7 0,2 0 19,-3 8-105,-1 1 0,1 0 0,-1-1 0,0 1 0,0-1 0,0 0 0,-1 1 0,1-1 0,-1-6 0,1-1-84,0 0 0,0 0 0,1 0 0,1 0 0,6-16 0,-4 11 45,6-26 1,-9 22 21,0 0 1,-2-24 0,2-15 35,10-31-19,-9 54-64,0-4-28,11-48 0,-3 39 110,29-110 110,-34 140-72,1 1 0,1 0 0,0 1 0,2-1 0,0 2 0,19-25 0,48-39 626,-50 53-346,-13 13-196,1 0 1,1 1-1,19-12 1,-25 19-115,0 0 1,1 1 0,-1 0 0,1 1-1,0 0 1,0 1 0,14-2 0,-9 3-93,1 1 0,19 1 0,-16 0 32,-16 0 7,-1-1 0,-1 1-1,0 0 1,0 0-1,0 0 0,0 0 1,0 0-1,0 1 1,1-1-1,-1 1 0,0-1 1,0 1-1,0 0 1,0-1-1,0 1 0,-1 0 1,1 0-1,0 1 1,0-1-1,-1 0 0,1 1 1,0-1-1,-1 1 1,0-1-1,3 4 1,14 24 74,-17-27-81,0 0 0,0 0 1,1-1-1,-1 1 0,-1 0 0,1 0 1,0 0-1,0 0 0,-1 0 0,1 0 1,-1 0-1,1 4 0,-2-4 1,1 1 1,-1 0-1,0 0 0,0-1 0,0 1 1,0 0-1,-3 3 0,3-3-1,-2 3-48,-1-1 0,1 0 1,-1 0-1,0 0 0,0 0 0,-1 0 0,0-1 0,1 0 0,-8 4 0,-4 3-259,-27 13 0,27-17 76,0 0 0,0-1-1,0-1 1,-28 5 0,-4-4-280,22 6 161,1-9-79,23-3 235,8 0 54,0 0 108,1 1-4,0-1 0,0 1 1,0 0-1,0 1 0,0 0 0,0 0 1,0 0-1,-1 1 0,10 5 0,16 6-119,90 40 1,-89-39 481,-30-14-266,13 5 326,-16-6-385,0 1 0,0-1 0,1 0 1,-1 0-1,0 0 0,0 1 0,0-1 0,0 0 0,1 0 0,-1 0 0,0 1 0,0-1 0,0 0 0,0 0 0,0 1 0,0-1 1,0 0-1,0 0 0,0 1 0,0-1 0,0 0 0,0 0 0,0 1 0,0-1 0,0 0 0,0 0 0,0 1 0,0-1 1,0 0-1,0 0 0,0 1 0,0-1 0,-1 0 0,1 0 0,0 1 0,0-1 0,0 0 0,0 0 0,0 0 0,-1 1 1,1-1-1,0 0 0,0 0 0,-1 0 0,1 0 0,-12 6 293,10-2-223,1-3-64,1 0-1,-1 0 0,0 0 1,1 0-1,-1 0 1,0 0-1,1 0 0,-1-1 1,0 1-1,0 0 1,-1 0-1,-2 2 20,0-1 0,-1 0 0,1-1 0,-1 1-1,1-1 1,-1 0 0,-9 1 0,-42 2 336,8-1 48,-9 9-84,7-6-198,8 6-138,36-11-18,0 0 0,0 0 0,0-1 0,-11 0 0,-8 0-987,22 0 466</inkml:trace>
</inkml:ink>
</file>

<file path=ppt/ink/ink19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42:22.09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 18 5632,'-18'-18'2112,"18"18"-1664,18 18-96,-18-18 928,0 0-768,0 18 1760,18 0-1280,-18 0 320,18 0-768,-18 18-416,18-1-96,-18 1 32,0 0-32,-18-18 64,18 0-64,-18 0-1856,0 0 992</inkml:trace>
</inkml:ink>
</file>

<file path=ppt/ink/ink19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42:22.47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4576,'0'0'1450,"0"0"-868,0 0-188,3 0 262,4 0-251,-3 0-79,1-1-1,0 1 0,0 0 1,-1 1-1,1-1 1,0 1-1,5 1 0,11 10 161,4-5-160,-21-6-292,1 0 0,0 0 0,-1 1 0,1-1 0,-1 1 0,1 0 0,-1 0 0,0 1 0,0-1 0,0 1 0,0 0 0,6 6 0,-2-1 11,-4-4-6,0-1 1,0 1-1,-1 0 1,0 0 0,3 5-1,-5-9-32,-1 1-1,0-1 1,0 1-1,1-1 0,-1 1 1,0-1-1,0 1 1,0-1-1,0 1 0,0 0 1,0-1-1,0 1 1,0-1-1,0 1 1,0-1-1,0 1 0,0-1 1,0 1-1,-1-1 1,1 1-1,0-1 1,0 1-1,0-1 0,-1 1 1,0 1 6,0-1 1,0 0-1,0 0 1,0 0 0,-1 0-1,1-1 1,0 1-1,0 0 1,-3 0 0,-4 3 55,0-1 0,-15 2 1,11-1 1,6-2-45,-1 1 0,1 0 1,0 1-1,-7 5 0,0-1 19,-2-3 329,12-7 303,148 2 234,-45 0-4457,-95 0 2745,0 0 0,-1 1 0,1-1 0,9 2 0,-12-1 525,0 0 1,0 0-1,0 1 0,0-1 0,0 0 1,0 1-1,-1-1 0,1 1 1,1 1-1</inkml:trace>
</inkml:ink>
</file>

<file path=ppt/ink/ink1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35:21.87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7 1 5408,'-32'16'1728,"31"-15"-1669,0-1 0,0 1 0,0-1 0,0 1 0,0-1 0,0 1 0,0-1-1,0 0 1,0 1 0,-1-1 0,1 0 0,0 0 0,0 0 0,0 0 0,-1 0 0,-6 2 134,6-2-140,1 1 0,0 0 1,0 0-1,0 0 0,0 0 1,-1 0-1,1 0 0,1 0 0,-1 0 1,0 0-1,0 0 0,0 1 1,0-1-1,1 0 0,-1 1 1,1-1-1,-1 3 0,-5 9 310,-7 10 240,6 16-112,-6-1 105,9-27-355,0 1-1,0-1 0,-3 18 0,0 43 965,-6 3-415,7-10-220,1-33-429,-6 47 189,10-67-289,1 1 1,0-1-1,0 1 0,4 15 1,9 14-74,-10-25 8,-3-15-105,1 1 1,-1 0-1,1 0 0,0 0 1,0 0-1,0-1 1,0 1-1,0 0 1,1-1-1,-1 1 1,1-1-1,-1 1 1,1-1-1,3 3 1,14 14-992</inkml:trace>
</inkml:ink>
</file>

<file path=ppt/ink/ink19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42:15.08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6 1360 3808,'-14'15'1227,"11"-12"-742,3 0-171,0 9 214,0-9-53,-15-3 1093,12 0-757,3 0-257,0 0 12,0-3-241,0-68-304,0 63-3,1 0 0,0 0 0,1 0 0,2-8 0,-2 7-28,1 0 1,-1-1 0,-1 0-1,1-12 1,-3 0-24,1 4 97,0 1 1,4-27-1,7-1 117,-8 24-31,-2-1 0,-1-21-1,-1 1-59,1-229 150,2 232-70,7-48-1,-5 49-60,0 4-34,-2 7 56,2 1 1,7-30-1,61-159 829,-69 207-908,1 0 0,1 0 0,-1 1 0,1 0 0,11-13 0,-3 3 10,-9 13-46,-1-1 0,1 0 0,0 1 0,0 0 0,1 0 0,-1 0 0,1 1 0,0-1 0,0 1 0,0 0 0,0 0 0,1 1 0,7-3 0,-3 1-47,1 0 1,-1 1 0,1 1 0,0 0-1,0 0 1,0 1 0,0 0 0,16 2 0,-11-1 123,-1 1 1,1 0 0,0 2-1,-1-1 1,0 2 0,18 6 0,-30-9-90,0 0 1,0 1 0,0-1-1,0 1 1,0-1 0,0 1-1,2 3 1,7 13 91,-2-10-62,-9-7-32,0-1-1,0 1 1,0-1 0,-1 1 0,1-1 0,0 1 0,-1 0 0,1 0 0,-1-1 0,1 1 0,-1 0 0,1 1 0,0-1-3,-1 0 0,0 0 0,0 0-1,-1 0 1,1 0 0,0 1 0,0-1 0,0 0 0,-1 0 0,1 0 0,0 0 0,-1 0 0,1 0 0,-2 1 0,1 0-60,-1 0 1,0 0-1,0 0 1,1 0-1,-1 0 1,0-1-1,-1 1 1,1-1-1,0 1 1,0-1-1,-1 0 1,1 0-1,0 0 1,-1 0-1,1 0 1,-1-1-1,-4 1 1,-24 10-531,18-4 286,0-2-1,0 1 1,0-1 0,-25 5 0,-12-4-148,21 1 262,23-5 128,-1 0 0,0-1 0,0 0 0,-9 1-1,15-2 59,-29 2-280,22 2 143,8-4 139,0 1 0,0-1 0,0 0 0,0 1 0,0-1 1,0 0-1,0 1 0,0-1 0,0 0 0,0 1 0,0-1 0,0 0 0,0 1 0,0-1 0,0 0 0,0 0 0,0 1 0,1-1 0,-1 0 0,0 1 1,0-1-1,0 0 0,0 0 0,1 1 0,-1-1 0,0 0 0,0 0 0,1 1 0,1 0 3,0 0-1,1-1 1,-1 1-1,0 0 1,0-1-1,0 1 1,1-1 0,-1 0-1,0 0 1,1 0-1,3 0 1,11 1 37,10 14 86,-19-12-106,1 0 1,-1 0 0,1-1-1,0 0 1,9 0 0,-7 0 12,0-1 0,-1 2 1,0-1-1,1 1 0,12 6 1,-17-6 20,0 0 1,0 0 0,-1 1 0,1-1-1,-1 1 1,0 0 0,8 8 0,-12-10-18,0-1 0,0 1 0,0 0 1,0 0-1,0 0 0,0 0 0,-1 0 1,1-1-1,-1 1 0,1 0 0,-1 0 1,0 0-1,0 0 0,0 0 0,0 1 1,0-1-1,0 0 0,0 0 0,-1 0 1,1-1-1,-1 1 0,0 0 0,1 0 1,-1 0-1,0 0 0,-1 2 0,-2 2 98,0 1-1,0-1 1,-1 0-1,0 0 1,0-1-1,0 1 1,-1-1-1,1 0 1,-9 5-1,2-1 96,-67 46 894,54-38-781,-20 16 220,32-27-259,-21 9 1,-6 2 71,32-12-324,5-3-35,-1 0 0,1-1 0,-1 1 0,1-1 0,-1 0 0,1 0 0,-1 0 0,0 0 0,0 0 0,-5-1-1,-9 0-679,18-3-1174,0-12 523</inkml:trace>
</inkml:ink>
</file>

<file path=ppt/ink/ink19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42:15.50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2 1 4224,'0'18'1568,"0"-18"-1216,0 17-96,0-17 1760,0 18-1152,-17 0 928,-1 18-1056,0 0 256,18-18-608,-18 0-256,18 17-128,0-17 64,18 0-32,0-18-640,0-18 320</inkml:trace>
</inkml:ink>
</file>

<file path=ppt/ink/ink19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42:15.85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7 18 6976,'-36'-18'2592,"36"18"-2016,0 18-160,0-36-160,0 18-224,0 0-864,18 0 448</inkml:trace>
</inkml:ink>
</file>

<file path=ppt/ink/ink19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42:16.99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8 3392,'0'-15'1088,"0"12"-651,0 3-5,0 0 645,0 0-207,0 0 239,0 3-282,0-2-762,0 0 1,0 0 0,1 0-1,-1-1 1,0 1 0,0 0 0,1 0-1,-1-1 1,0 1 0,1 0-1,-1 0 1,1-1 0,-1 1-1,1 0 1,-1-1 0,1 1-1,-1-1 1,1 1 0,0-1 0,-1 1-1,1-1 1,0 1 0,-1-1-1,1 0 1,0 1 0,1-1-1,0 1 29,0 1-1,0-1 1,0 0 0,0 1-1,0-1 1,0 1-1,0 0 1,-1-1-1,4 5 1,3 7 144,-4-6-41,0-1 0,1 1-1,-1-1 1,10 9-1,6 6 106,-8-7-200,0-1 0,1-1 0,19 14 0,-5-11-300,-9-3-2103,-13-9 1042,-4-12-1154,-1 6 216</inkml:trace>
</inkml:ink>
</file>

<file path=ppt/ink/ink19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42:17.83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9 931 6656,'0'0'2144,"-3"3"-1307,-15 15 1248,12-12-1798,1 0 0,1 1 0,-1 0 0,1 0 0,-6 12 0,-10 18 87,8-16-251,-30 45 165,40-63-287,-26 34-49,-49 51-1,50-58-852,21-19 474,0-2-594,6-9 979,-1 1 1,1-1-1,0 0 1,0 0-1,-1 0 1,1 0-1,0 0 1,0 0-1,-1 0 1,1 0-1,0 0 1,-1 0-1,1 0 1,0 0-1,0 0 1,-1 0-1,1 0 1,0 0-1,0 0 1,-1-1-1,1 1 1,0 0-1,0 0 1,-1 0-1,1 0 1,0 0-1,0-1 1,0 1-1,-1 0 1,1 0 0,0 0-1,0-1 1,-1 1-1,0-3-372,0 0-1,1-1 1,-1 1-1,0 0 1,1 0-1,0-1 1,0 1 0,0 0-1,0 0 1,1-6-1,-1 5-428,0-2-1568</inkml:trace>
  <inkml:trace contextRef="#ctx0" brushRef="#br0" timeOffset="1">74 73 3552,'0'-15'1147,"3"9"-683,2 1-384,-1 0 195,0 1 0,0 0 0,0 0 0,8-4 0,6 2 595,-14 4-659,0 0 1,0 0 0,0 0 0,0 0-1,1 1 1,-1 0 0,0 0 0,1 0-1,7 0 1,1 1 393,-8-1-382,1 1-1,-1 0 1,0 1-1,1-1 1,-1 1-1,6 2 1,-10-3-182,1 1-1,-1-1 1,0 1 0,0 0 0,0-1 0,0 1 0,0 0 0,0 0 0,0 0 0,0 0 0,0 0 0,0 0 0,-1 0 0,1 0-1,0 0 1,-1 0 0,1 1 0,-1-1 0,1 0 0,-1 0 0,0 1 0,1-1 0,-1 0 0,0 0 0,0 1 0,0-1-1,0 0 1,0 3 0,0-2-12,-1 1-1,1-1 1,0 0-1,-1 1 1,0-1-1,1 0 1,-1 0-1,0 1 1,0-1-1,0 0 1,-1 0-1,1 0 1,0 0-1,-1 0 1,1 0-1,-1-1 1,0 1-1,0-1 1,-3 4-1,-3 1 53,3 0-22,0 0 0,0 0 0,0 0-1,-3 7 1,-6 7 90,-4 0-36,13-17-58,1 1 0,0 0 1,1 0-1,-1 1 1,1-1-1,-3 6 1,3 5 120,3-12-37,11-3 31,-4 0-62,-1 0 0,1-1 0,12-1 0,23-10 90,12 6-465,-33 3 206,15-3-794,44 0 0,-23 6-67</inkml:trace>
  <inkml:trace contextRef="#ctx0" brushRef="#br0" timeOffset="2">736 609 7968,'-36'0'2944,"36"0"-2272,18 0-192,0 0 352,-18 18-544,18-18 608,18 0-512,-1 0-192,19 0-128,0 0-1056,-1 0 544,1 0-2912,0 0 1856</inkml:trace>
</inkml:ink>
</file>

<file path=ppt/ink/ink19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42:18.56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6 1 5728,'-18'0'2112,"18"0"-1632,-18 35-128,0 1 1280,18-18-960,-18 36 992,18-18-960,-18 17-288,1-17-256,17 18 64,0-1-128,-18 1-2144,18-18 1120</inkml:trace>
</inkml:ink>
</file>

<file path=ppt/ink/ink19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42:19.33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8 1234 896,'-15'45'304,"12"-30"-192,3-11-47,0 0 0,-1 0 0,1 0 0,-2 6 0,-10 14 1157,11-18-849,0 0 1,0 0 0,1 1 0,0 9-1,0-10 41,0 1-1,0 0 1,0-1-1,-3 11 0,-1-8 65,3-8-400,0 0-1,1 1 1,-1-1-1,1 0 1,-1 0 0,1 1-1,0-1 1,-1 0-1,1 3 1,0-1 25,1 0 0,0 0 1,0 0-1,0 0 0,0 0 1,0 0-1,2 3 0,4 12 1162,-5-13-928,7-5 168,-9 0-496,0 0 0,0 0 0,0 1 0,0-1-1,0 0 1,0 0 0,1 0 0,-1 0 0,0 0 0,0 0 0,0 0 0,0 0 0,0 0-1,0 0 1,0 0 0,0 0 0,1 0 0,-1 0 0,0-1 0,0 1 0,0 0 0,0 0-1,0 0 1,0 0 0,0 0 0,0 0 0,0 0 0,0 0 0,0 0 0,1 0 0,-1 0-1,0 0 1,0 0 0,0 0 0,0-1 0,0 1 0,0 0 0,0 0 0,0 0 0,0 0-1,0 0 1,0 0 0,0 0 0,0 0 0,0 0 0,0-1 0,0 1 0,0 0 0,0 0-1,0 0 1,0 0 0,0 0 0,0 0 0,0 0 0,0 0 0,0-1 0,0 0 31,0-1 1,1 0-1,-1 1 0,0-1 1,1 0-1,0 1 1,-1-1-1,1 1 1,0-1-1,1-1 1,6-13 52,-2-20-119,6-15 4,-6-3 150,5-8-32,-6 18-46,11-91-9,3-40-535,-2 7 199,-8 127 383,26-78 0,-28 97 2,7-21 460,28-60-1,-24 68-293,-7 11 164,2 0 0,0 0 1,2 1-1,26-32 0,-21 31-189,46-53 360,-48 60-381,-2 2 13,19-25-1,-31 35-217,0-1-1,0 1 0,0-1 0,1 1 0,0 1 0,0-1 1,0 1-1,9-6 0,-13 10-7,-1-1 0,0 1 1,0 0-1,0 0 0,0 0 0,1 0 1,-1-1-1,0 1 0,0 0 1,0 0-1,1 0 0,-1 0 0,0 0 1,0 0-1,0 0 0,1 0 0,-1 0 1,0-1-1,0 1 0,1 0 1,-1 0-1,0 0 0,0 0 0,1 0 1,-1 1-1,0-1 0,0 0 0,1 0 1,-1 0-1,0 0 0,0 0 1,0 0-1,1 0 0,-1 0 0,0 0 1,0 1-1,0-1 0,1 0 0,-1 0 1,0 0-1,0 0 0,0 1 0,1 0-11,0 0 20,0-1 0,0 1-1,0 0 1,0 0 0,0 0 0,0 0 0,-1 0 0,1 0 0,0 0-1,-1 0 1,1 0 0,-1 0 0,1 0 0,-1 0 0,1 0 0,-1 0-1,0 1 1,0-1 0,1 0 0,-1 0 0,0 1 0,0-1 0,0 0-1,0 0 1,-1 0 0,1 1 0,-1 1 0,-31 50 202,25-41-320,0-1 0,0 0 1,-10 10-1,4-4-241,-11 16-319,12-23 225,-3 3-242,9 5 158,3-9 214,-5 0-436,7-9 723,1 1 1,-1-1-1,1 0 1,0 1-1,-1-1 1,1 1-1,-1-1 0,1 0 1,0 1-1,-1-1 1,1 1-1,0-1 0,-1 1 1,1-1-1,0 1 1,0 0-1,-1-1 1,1 1-1,0-1 0,0 1 1,0-1-1,0 1 1,0 0-1,0-1 1,0 1-1,0-1 0,0 1 1,0 0-1,0 14-924,3-9 346,-1-4 562,1-1 0,-1 1-1,0-1 1,1 1 0,-1-1 0,1 0 0,-1 0 0,1 0 0,0-1 0,5 2 0,7 2-39,6 8-65,-19-11 118,1 0 0,0 1-1,-1-1 1,0 1 0,1 0-1,-1 0 1,0 0 0,0 0-1,0 0 1,2 3 0,5 6-130,9 1 61,-16-8 211,1 1 1,-1 0 0,0 0 0,0-1-1,0 2 1,-1-1 0,1 0 0,-1 0-1,-1 0 1,1 1 0,-1-1 0,0 0-1,0 1 1,0-1 0,-1 0 0,-2 9-1,-4-8 137,3-3-110,-5 12 146,-3-6-119,0-1 0,-1-1 0,1 1 0,-19 6 0,15-7 29,12-4-144,0-1-5,1 0 1,-1 0-1,0 0 0,1-1 0,-1 0 1,0 1-1,0-1 0,0 0 0,0-1 1,0 1-1,0-1 0,-5 0 0,-8 0 50,9-1-30,1 1 1,0 0-1,-1 1 0,1 0 1,-8 1-1,5 2 3,9-4-59,0 1 1,0-1 0,0 0 0,0 1 0,0-1 0,0 0 0,0 1 0,0-1 0,0 0 0,0 0-1,0 0 1,0 0 0,0 0 0,0 0 0,0-1 0,0 1 0,0 0 0,-1 0 0,1-1 0,0 1 0,0-1-1,1 1 1,-1-1 0,0 1 0,0-1 0,-1 0 0,1 0-6,-14-2-35,15 3 24,0 0 0,0 0 0,0 0 1,0 1-1,0-1 0,0 0 0,0 0 0,0 0 1,-1 0-1,1 0 0,0 0 0,0 0 1,0 0-1,0 0 0,0 0 0,0 0 1,0 0-1,0-1 0,-1 1 0,1 0 1,0 0-1,0 0 0,0 0 0,0 0 0,0 0 1,0 0-1,0 0 0,0 0 0,0 0 1,0 0-1,0 0 0,0 0 0,-1 0 1,1 0-1,0-1 0,0 1 0,0 0 0,0 0 1,0 0-1,0 0 0,0 0 0,0 0 1,0 0-1,0 0 0,0 0 0,0-1 1,0 1-1,0 0 0,0 0 0,0 0 1,0 0-1,0 0 0,0 0 0,0 0 0,0 0 1,0-1-1,0-11-856,3 6-1723,12-8 737</inkml:trace>
  <inkml:trace contextRef="#ctx0" brushRef="#br0" timeOffset="1">763 554 5472,'7'0'857,"-5"0"-664,0 0-1,1 0 1,-1 0 0,0 0-1,0 0 1,0 0-1,0 1 1,0-1 0,0 1-1,3 0 1,1 11 799,-2-9-703,4 3 110,-2 21 273,-2-18-489,-3-8-158,-1 0 1,1 1-1,-1-1 0,1 0 1,-1 0-1,1 1 1,-1-1-1,0 0 1,1 3-1,-10 29 434,3-1-97,-6-8 129,6 9-139,-6 3 48,11-30-343,0-1 1,0 1-1,1 10 0,0-16-57,0 18-90,0-15-486,3-6-406,12-9-1738,-13 11 2527,-1 0 0,1 1 0,-1 0 0,1-1 0,-1 1 0,1 0 0,0 0 0,-1 0 0,3 0 0</inkml:trace>
  <inkml:trace contextRef="#ctx0" brushRef="#br0" timeOffset="2">835 519 7232,'-18'0'2656,"18"0"-2048,18 17-192,-18-17-896,0 0 160</inkml:trace>
</inkml:ink>
</file>

<file path=ppt/ink/ink19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42:20.1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56 3808,'0'-15'1227,"0"12"-742,0 3-16,3 0 747,-2 0-1167,-1 0 0,1 0 0,0 0 0,-1 0-1,1 0 1,0-1 0,-1 1 0,1 0 0,-1 0 0,1-1 0,0 1 0,-1 0-1,1-1 1,-1 1 0,1 0 0,-1-1 0,1 1 0,-1-1 0,1 1-1,-1-1 1,1 1 0,-1-1 0,1 0 0,-1 0-13,1 0 1,-1 1-1,1-1 1,0 0-1,-1 1 1,1-1-1,-1 1 1,1-1-1,0 0 1,-1 1-1,1 0 1,0-1-1,0 1 1,-1-1-1,1 1 1,0 0-1,0 0 1,0-1-1,-1 1 1,1 0-1,0 0 1,0 0-1,0 0 1,1 0-1,0 0 52,1 0 0,0 0 0,0 0 0,-1-1 0,1 1 0,0-1 0,-1 0 0,1 0 0,0 0-1,-1 0 1,4-2 0,-4 2-26,1 0-1,0-1 1,0 1-1,0 0 0,0 0 1,0 1-1,0-1 1,0 1-1,0-1 0,0 1 1,4 0-1,17-1 212,-10 0 6,25 2 0,-36-1-251,1 1-1,-1-1 1,0 1-1,0 0 1,0 0-1,0 0 1,0 0-1,0 0 1,0 1-1,0 0 1,0-1-1,-1 1 1,4 3-1,6 6 35,12 11-35,-23-21-24,0 1 0,1-1 1,-1 0-1,0 1 0,0-1 0,-1 1 0,1-1 1,0 1-1,0-1 0,-1 1 0,1 0 0,-1-1 0,1 4 1,-10 27 97,7-20-73,2-10-19,-1 0-1,1 1 1,-1-1-1,1 0 0,-1 1 1,0-1-1,-2 3 1,-12 9 80,3-4-29,9-6-48,0 0-1,0 1 1,0-1-1,0 1 0,-2 5 1,3-5-15,-1 0 1,0 0-1,0 0 1,0-1-1,-4 6 1,-44 28-94,48-35 90,0-1 1,0 1 0,0-1 0,-1 0-1,-5 2 1,8-3 8,-1-1-1,1 1 1,-1 0-1,1-1 1,-1 1-1,1 0 1,-1 0 0,1 0-1,-1 0 1,1 0-1,0 0 1,0 1-1,0-1 1,0 0-1,0 1 1,0-1 0,0 0-1,0 1 1,0-1-1,0 1 1,1-1-1,-1 1 1,1 0-1,-1-1 1,1 1 0,0 0-1,0-1 1,-1 3-1,4-1-66,9 12 0,-9-9 32,-3-6 25,1 1 0,-1 0 0,0 0 0,0-1 0,1 1 0,-1 0 0,1-1 0,-1 1 0,1-1 0,-1 1 0,1 0 0,-1-1 0,1 1 1,0-1-1,-1 1 0,1-1 0,0 0 0,-1 1 0,1-1 0,0 0 0,1 1 0,3 2-5,4 2-21,-7-4-2,-1 1 0,1-1 0,0 0 0,-1-1 0,1 1 0,0 0 0,0 0 0,-1-1 0,1 1 0,0-1 0,0 0 0,0 1 0,2-1 0,17 0-2125,12 0 582</inkml:trace>
  <inkml:trace contextRef="#ctx0" brushRef="#br0" timeOffset="1">72 253 6048,'-17'0'2240,"17"0"-1728,17 0-160,-17 0 1376,18 0-1024,0 0 1120,18 17-1024,0-17-992,17 0 64</inkml:trace>
</inkml:ink>
</file>

<file path=ppt/ink/ink19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42:20.82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6 4384,'0'-18'1994,"3"18"-1492,9 0 719,-6-3-277,-5 2-819,1-1 0,-1 1 1,1 0-1,0-1 0,-1 1 0,1 0 0,0 0 0,0 0 0,0 1 1,0-1-1,0 0 0,0 1 0,0-1 0,3 0 0,-5 1-112,0 0-1,0 0 1,0 0-1,0 0 1,0 0-1,0 0 0,0 0 1,1 0-1,-1 0 1,0 0-1,0 0 1,0 0-1,0 0 1,0 0-1,0 0 0,0 0 1,0 0-1,0 0 1,1 0-1,-1 0 1,0 0-1,0 0 1,0 0-1,0 0 0,0 0 1,0 1-1,0-1 1,0 0-1,0 0 1,0 0-1,1 0 1,-1 0-1,0 0 0,0 0 1,0 0-1,0 0 1,0 0-1,0 0 1,0 1-1,0-1 1,0 0-1,0 0 0,0 0 1,0 0-1,0 0 1,0 0-1,0 0 1,0 0-1,0 0 1,0 1-1,0-1 0,0 0 1,0 0-1,0 0 1,0 0-1,0 0 1,0 72 1699,0-72-1688,0 1 0,0-1 1,0 1-1,0-1 1,0 1-1,0-1 0,0 1 1,0-1-1,0 1 0,-1-1 1,1 1-1,0-1 1,0 0-1,0 1 0,0-1 1,-1 1-1,1-1 1,0 0-1,-1 1 0,1-1 1,0 1-1,-1-1 0,1 0 1,0 1-1,-1-1 1,1 0-1,0 0 0,-1 1 1,1-1-1,-1 0 1,-7 6 312,2 1-123,6-6-206,0-1 1,0 1 0,0-1 0,-1 1-1,1-1 1,0 0 0,0 1 0,-1-1-1,1 1 1,0-1 0,-1 0 0,1 0-1,-1 1 1,1-1 0,0 0 0,-1 1 0,1-1-1,-1 0 1,1 0 0,-1 0 0,1 0-1,-1 1 1,1-1 0,0 0 0,-1 0-1,1 0 1,-1 0 0,1 0 0,-1 0-1,0 0 1,-2 0 50,3 3-230,0-3 166,0 1 0,0-1 0,0 1 0,0-1 0,0 1 0,0-1 1,0 1-1,0-1 0,0 1 0,0-1 0,0 1 0,0-1 0,1 1 0,-1-1 0,0 1 0,0-1 0,1 0 0,-1 1 0,0-1 0,1 1 0,-1-1 0,0 0 0,1 1 0,-1-1 0,0 0 0,1 1 0,-1-1 0,1 0 1,0 1-1,23 1-112,-13-2 57,5-1-132,-4 0-81,1 1-1,-1 1 1,21 2 0,18 9-2053,-37-10 1497,25-1 0</inkml:trace>
</inkml:ink>
</file>

<file path=ppt/ink/ink19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42:21.38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 1 7040,'-18'0'2624,"18"0"-2048,0 0-128,18 0 800,0 0-768,0 0 928,17 0-800,1 0-448,18 0-128</inkml:trace>
  <inkml:trace contextRef="#ctx0" brushRef="#br0" timeOffset="1">107 162 7648,'-53'0'2816,"53"0"-2176,0 0-192,18 0 1088,-1 0-928,19 0 192,18 0-480,17 0-64,1-18-160,0 18-4224,-1 0 2272</inkml:trace>
</inkml:ink>
</file>

<file path=ppt/ink/ink1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35:22.20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1 4896,'0'-16'1584,"1"13"-1184,4 3-192,-1 0-141,-1 0 0,0-1 0,0 1 0,0 0 0,0-1 0,4-1 0,-6 2-5,0-1 0,0 1-1,0-1 1,-1 1 0,1-1 0,0 1-1,-1-1 1,1 0 0,0 1 0,-1-1-1,1 0 1,0-1 0,-1 2-31,1-1 0,-1 1 0,1-1 1,-1 1-1,0-1 0,1 1 0,-1-1 0,1 1 0,-1-1 1,1 1-1,-1 0 0,1-1 0,-1 1 0,1 0 0,0 0 1,-1-1-1,1 1 0,-1 0 0,1 0 0,0 0 0,-1 0 1,1 0-1,0 0 0,-1 0 0,1 0 0,-1 0 0,1 0 1,1 0-1,5 0 328,-5-1-297,0 1-1,-1 0 1,1 0-1,0 0 1,-1 0-1,1 0 1,-1 0-1,1 0 1,0 1-1,-1-1 1,1 0-1,0 1 1,-1 0-1,1-1 1,-1 1-1,1 0 1,2 2-1,15 23 819,1-13-288,-2 10-186,-16-21-374,0 1-1,-1-1 0,1 1 1,-1-1-1,0 1 1,1 0-1,-1 0 0,-1 0 1,2 5-1,-7 13 70,0-6-52,-1 24 79,-7 0 149,10-24-191,2-11-42,0 1 0,-1 0 0,1 0-1,-1-1 1,0 1 0,0-1-1,0 0 1,-5 7 0,2-3 7,3-5-21,1-1 0,-1 1 0,0-1-1,1 0 1,-1 1 0,0-1 0,-1 0 0,1 0 0,0-1 0,0 1 0,-1 0-1,1-1 1,-6 3 0,6-2-10,-1 0 0,1 0 0,0 0 0,0 0 0,0 1 0,0-1 0,1 0 0,-1 1 0,0 0 0,1-1 0,-2 5 0,-9 13 39,12-20-58,0 0 0,0 0 0,0 0 0,0 0 0,-1 0 0,1 0-1,0 0 1,0 1 0,0-1 0,0 0 0,0 0 0,0 0 0,0 0 0,-1 0 0,1 0 0,0 0 0,0 1 0,0-1 0,0 0 0,0 0 0,0 0-1,0 0 1,0 0 0,0 1 0,0-1 0,0 0 0,0 0 0,0 0 0,0 0 0,0 0 0,0 1 0,0-1 0,0 0 0,0 0 0,0 0 0,0 0 0,0 0-1,0 1 1,0-1 0,0 0 0,0 0 0,0 0 0,0 0 0,1 0 0,-1 0 0,0 1 0,0-1 0,0 0 0,0 0 0,0 0 0,0 0 0,0 0-1,1 0 1,-1 0 0,0 0 0,0 0 0,13 14 47,-12-14-45,-1 0 0,0 0 0,0 1 0,1-1 0,-1 0-1,0 0 1,1 1 0,-1-1 0,0 0 0,1 0 0,-1 0 0,0 1 0,1-1-1,-1 0 1,1 0 0,-1 0 0,0 0 0,1 0 0,-1 0 0,1 0 0,-1 0-1,0 0 1,1 0 0,-1 0 0,1 0 0,-1 0-3,3 0-34,0 0-1,0 0 1,1-1 0,-1 1-1,0-1 1,4 0 0,-6 0-15,-1 1-1,1-1 1,-1 1 0,1 0-1,-1-1 1,1 1 0,-1-1-1,1 1 1,-1-1 0,0 1 0,1-1-1,-1 0 1,0 1 0,1-2-1,2-3-442,-2 5 426,0-1 1,0 1-1,0 0 1,0-1-1,0 1 1,0 0-1,0-1 1,0 1-1,0 0 1,0 0-1,0 0 1,0 0-1,2 0 1</inkml:trace>
</inkml:ink>
</file>

<file path=ppt/ink/ink19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42:49.53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55 3072,'0'-15'976,"0"12"-587,0 3 17,0 0 665,0 0-249,3 0 79,2 0-492,0 0 126,0 1 0,0-1 0,0 0 0,0-1 0,-1 1 1,10-3-1,-10-5-413,0 3-19,14 3 66,-15 2-155,0 0 0,0 0-1,0 0 1,0-1 0,0 1 0,3-2-1,3-6 132,-9 7-141,1 1 0,-1-1 1,0 1-1,1-1 0,-1 1 0,1-1 0,-1 1 1,1 0-1,-1-1 0,0 1 0,1 0 0,-1-1 1,1 1-1,-1 0 0,1 0 0,0-1 0,-1 1 1,1 0-1,-1 0 0,1 0 0,-1 0 0,1 0 1,0 0-1,-1 0 0,1 0 0,-1 0 1,1 0-1,0 0 0,32 0 188,-33 0-189,0 0-1,0 0 1,0 0-1,0 0 1,1 0 0,-1 0-1,0 0 1,0 0 0,0 0-1,0 0 1,0 0-1,0 0 1,0 0 0,0 0-1,0 0 1,1 0-1,-1 0 1,0 0 0,0 0-1,0 0 1,0 0 0,0 0-1,0 0 1,0 0-1,0 0 1,0 0 0,0 0-1,1 0 1,-1 1 0,0-1-1,0 0 1,0 0-1,0 0 1,0 0 0,0 0-1,0 0 1,0 0 0,0 0-1,0 0 1,0 0-1,0 1 1,0-1 0,0 0-1,0 0 1,0 0-1,0 0 1,0 0 0,0 0-1,0 0 1,0 0 0,0 0-1,0 1 1,0-1-1,0 0 1,0 0 0,0 0-1,0 4 2,0-2-8,1 0 0,-1 0 1,0 0-1,0 0 0,-1 0 1,1 0-1,0 1 0,-1-1 0,1 0 1,-2 3-1,-10 1 73,6 9 33,1-6-11,3-8-76,1 1-1,0-1 1,0 1 0,1 0 0,-1 0 0,0-1 0,0 1 0,1 0 0,-1 0 0,1 0 0,0 0 0,-1 0-1,1-1 1,0 5 0,0 205 497,0-210-505,0 0 0,0 0 0,0-1 0,0 1 0,0 0 0,0 0 0,0-1 0,0 1 0,0 0 0,-1 0 0,1-1-1,0 1 1,-1 0 0,1-1 0,0 1 0,-1 0 0,1-1 0,-1 1 0,1 0 0,-1-1 0,1 1 0,-1-1 0,0 1 0,1-1 0,-2 1 0,2-1 2,-1 1 0,0-1 0,1 1 1,-1-1-1,1 1 0,-1-1 0,0 1 1,1 0-1,-1-1 0,1 1 0,0 0 1,-1-1-1,1 1 0,0 0 1,-1-1-1,1 1 0,0 0 0,0 0 1,-1-1-1,1 1 0,0 0 0,0 0 1,0-1-1,0 1 0,0 1 1,0 31 347,3-27-245,9 6-32,-11-12-77,-1 0-1,0 1 1,1-1 0,-1 0-1,1 1 1,-1-1 0,1 0-1,-1 0 1,1 1 0,-1-1-1,1 0 1,-1 0 0,1 0-1,-1 0 1,1 0 0,-1 0-1,1 1 1,-1-1-1,1 0 1,-1-1 0,1 1-1,-1 0 1,1 0 0,-1 0-1,1 0 1,-1 0 0,1 0-1,-1-1 1,1 1 0,-1 0-1,1 0 1,-1-1 0,1 1-1,-1 0 1,1-1 0,-1 1-3,5-8-84,-1 3 142,11 3-2347,-14 2 2093,1 0-1,-1-1 0,1 1 1,-1 0-1,1-1 0,-1 1 1,1-1-1,-1 1 1,1-1-1,-1 1 0,0-1 1,0 0-1,1 0 0,-1 0 1,0 0-1,0 0 1,0 0-1,0 0 0,0 0 1,0 0-1,0 0 0,1-2 1,-2 1 5,1 1 1,-1-1 0,1 1-1,-1-1 1,0 0-1,1 1 1,-1-1 0,0 0-1,0-1 1</inkml:trace>
</inkml:ink>
</file>

<file path=ppt/ink/ink19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42:49.92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9 7552,'0'-18'2816,"0"18"-2208,0 0-160,0 18 672,18-18-704,-18 0 768,18 17-704,-18-17-160,36 18-192</inkml:trace>
</inkml:ink>
</file>

<file path=ppt/ink/ink19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42:27.60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531 3328,'0'0'1061,"0"-3"-634,0 1-380,1 0 1,-1-1-1,1 1 1,0 0-1,0 0 1,-1 1-1,1-1 1,0 0-1,1 0 0,-1 0 1,0 0-1,0 1 1,1-1-1,-1 1 1,3-3-1,11-15 650,-14 16-592,0 0 0,0 0 1,0-1-1,-1 1 0,1 0 1,-1 0-1,0-1 0,0 1 0,0 0 1,-1-5-1,0-6 310,1-11 95,0 0 35,3-32 0,9-20-28,-6-22-207,6 1-118,-9 47-74,-1 8 92,17-84 0,31-68 693,-33 140-416,41-88 1,-42 112-319,2 1 1,2 0-1,0 2 1,2 1-1,1 0 0,1 2 1,1 0-1,33-24 1,-20 20-142,37-28-45,-62 49 0,2 0-1,-1 0 1,31-10-1,6 0-8,-48 17 22,0-1 1,1 1 0,-1 0 0,0 0 0,1 0 0,-1 0 0,1 0 0,0 1 0,-1 0 0,1 0 0,-1 0 0,1 0-1,0 0 1,-1 1 0,1-1 0,-1 1 0,1 0 0,4 2 0,-5-2 26,-1-1-1,0 1 1,1 0 0,-1 0 0,0 0-1,0 0 1,1 0 0,-1 0-1,0 0 1,0 1 0,3 3 0,-5-4-33,1 0 1,-1 0 0,0 0-1,0 1 1,0-1 0,0 0 0,-1 0-1,1 1 1,0-1 0,0 0-1,-1 0 1,1 0 0,-1 0-1,1 1 1,-1-1 0,1 0-1,-1 0 1,-1 1 0,-7 21-376,9-21 312,-1 1-1,0-1 0,0 0 1,0 1-1,0-1 1,0 0-1,0 0 0,0 0 1,-1 0-1,-3 4 0,-1-1-142,0-1-1,0 1 1,-1-1 0,0 0-1,-12 4 1,2 1-320,1-2 280,0-1 0,0 0 0,0-1 0,-19 3 0,30-7 112,-1 0 0,0 0 0,-9-1 0,11 0 20,-2 0-123,1 0-1,-1 0 0,0-1 1,-10-2-1,15 3 189,0 0-1,0 0 1,0-1 0,-1 1-1,1-1 1,0 0 0,0 1-1,0-1 1,0 0 0,0 1-1,0-1 1,0 0 0,0 0 0,0 0-1,0 0 1,1 0 0,-1 0-1,0 0 1,1 0 0,-1 0-1,0 0 1,1 0 0,0-1-1,-1 1 1,1 0 0,0 0-1,-1-1 1,1 1 0,0-2-1,0 2 53,0 1-1,0 0 0,0 0 1,0 0-1,0 0 0,0 0 1,0 0-1,0 0 0,0 0 1,0 0-1,0-1 0,0 1 1,0 0-1,0 0 0,0 0 1,0 0-1,0 0 0,0 0 1,0 0-1,0 0 0,0-1 1,0 1-1,0 0 0,0 0 1,0 0-1,0 0 0,0 0 1,0 0-1,0 0 0,0 0 1,1 0-1,-1 0 0,0 0 1,0 0-1,0 0 0,0-1 1,0 1-1,0 0 0,0 0 1,0 0-1,0 0 0,0 0 1,1 0-1,-1 0 0,0 0 1,0 0-1,0 0 0,0 0 1,0 0-1,0 0 0,0 0 1,0 0-1,1 0 0,-1 0 1,0 0-1,0 1 0,6-1-22,-1 1-1,1 0 1,-1 0-1,0 1 1,1 0-1,-1 0 1,0 0-1,0 0 1,0 1-1,7 5 1,2 1 163,-2 1 0,19 18 0,-19-16 78,-1 1 0,-1 0 0,0 0 0,-1 1 0,0 0 0,-1 1 0,0 0 0,5 16 0,-10-22 119,1 0 0,-1 0-1,-1 0 1,1 0 0,0 12 0,-3-17-200,0-1-1,0 1 0,0-1 1,-1 0-1,1 1 0,-1-1 1,0 0-1,0 0 0,0 1 1,0-1-1,-1 0 0,1 0 1,-1 0-1,0 0 1,0-1-1,0 1 0,0 0 1,-3 2-1,-40 31 1183,26-20-741,-39 24 1,43-33-465,1-1 1,-1 0-1,0-1 1,-19 5-1,11-4-97,-9 2-284,0 0-1,0-2 0,-34 1 1,64-6 108,1-1 1,-1 0 0,0 0-1,0 0 1,0 0-1,1-1 1,-1 1-1,0 0 1,0-1 0,1 1-1,-1-1 1,0 0-1,1 1 1,-1-1 0,1 0-1,-1 0 1,1 0-1,-1 0 1,1 0-1,-3-3 1,2 2-244,-1-1-1457</inkml:trace>
</inkml:ink>
</file>

<file path=ppt/ink/ink19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42:27.94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9 0 6240,'-6'12'759,"3"-8"-421,1 0 1,0 1-1,0-1 0,0 1 1,-1 6-1,-1 0-132,1 0 0,0 0 1,1 1-1,0-1 0,1 14 0,0-18-103,1 0-1,-1 0 0,-1 0 0,-3 12 1,-1 8 15,0 21 10,-6-9 32,6-7-6,-1-17 23,6-13-150,0-1 0,0 1-1,0 0 1,0-1-1,1 1 1,-1 0-1,0-1 1,1 1 0,0 0-1,-1 0 1,1-1-1,0 3 1,0-2 38,-2 23 545,2-25-610,0 0-1,0 0 0,0 0 1,0 0-1,0 1 0,0-1 1,0 0-1,-1 0 0,1 0 1,0 0-1,0 0 0,0 0 1,0 0-1,0 0 0,0 0 1,0 0-1,-1 0 0,1 0 1,0 0-1,0 0 0,0 1 1,0-1-1,0 0 0,0 0 1,-1 0-1,1 0 0,0 0 1,0 0-1,0-1 0,0 1 1,0 0-1,-1 0 0,1 0 1,0 0-1,0 0 0,0 0 1,0 0-1,-9-7-244,6 1 149,3-4 491,-1 5-303,1 0-1,0 1 0,0-1 1,0 0-1,1 0 0,0 0 0,1-5 1,0 5-77,1-1 0,-1 1 1,1 0-1,0 0 1,1 0-1,-1 0 0,1 0 1,5-4-1,10-15 89,-17 20-85,0 1 1,0 0-1,0 0 1,1 1-1,-1-1 1,5-3-1,-5 5-11,0 0-1,0 0 1,0 0-1,0 0 1,0 1 0,0-1-1,3 0 1,5-1 11,-5 0-10,0 0-1,-1 0 1,1-1-1,5-4 1,-7 5-6,1 0 0,-1 0 0,0 0 0,1 1 0,-1-1 0,5-1 0,1 2-89,1 0-1,-1 0 0,17 1 0,-8 0-1043,-17 0 969,1 0 0,0 0-1,0 0 1,0-1 0,-1 1 0,1-1 0,0 1 0,-1-1-1,1 0 1,0 1 0,-1-1 0,2-1 0,12-6-1525,-10 7 1350,0 0 0,0 1 0,0-1 0,8 1 0</inkml:trace>
</inkml:ink>
</file>

<file path=ppt/ink/ink19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42:28.3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3968,'0'0'1472,"0"0"-1120,0 0-128,0 0 1664,0 0-1088,18 18 1088,0-18-1088,0 18 480,18 0-736,-18 18-64,0-18-320,17 0-32,-17 17-64,0-17-2368,0 0 1248,-18-18-2944,18 18 2240</inkml:trace>
</inkml:ink>
</file>

<file path=ppt/ink/ink19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42:28.6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1 394 8320,'0'18'3072,"0"-18"-2400,-36 18-160,18 0 1248,0 0-1056,-17 0 288,17 0-608,-18 17-448,0-17 32,0 0-2432,18 0 1376</inkml:trace>
  <inkml:trace contextRef="#ctx0" brushRef="#br0" timeOffset="1">591 37 7872,'0'-36'2944,"0"36"-2304,53 18-160,-35-18 1696,18 18-1280,0-18-128,18 18-512,-19-1-1376,1-17 576,0 18-2944,0 0 1952</inkml:trace>
  <inkml:trace contextRef="#ctx0" brushRef="#br0" timeOffset="2">698 269 6880,'-18'0'2560,"18"0"-1984,18 0-160,0 18 1024,18-18-864,0 18-288,17-18-224,-17 18-1056,18-18 544,-1 0-5184,1 18 3104</inkml:trace>
</inkml:ink>
</file>

<file path=ppt/ink/ink19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42:29.20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068 4896,'0'90'1584,"0"-89"-1537,0 1-1,0 0 1,0-1 0,0 1 0,0 0-1,0-1 1,0 1 0,0 0 0,1 0-1,-1-1 1,1 1 0,0 2 0,2 0 39,-1-1 39,-1 1-1,1-1 1,-1 1-1,1-1 1,-1 1-1,0-1 1,0 1-1,-1 0 1,1 0-1,-1 3 1,0 8 653,0-15-759,0 0 0,0 0 0,0 0 0,0 1 0,0-1 0,0 0 0,0 0 0,0 0 0,0 0 0,0 0 0,0 0 0,0 0 0,0 0 0,0 1 0,0-1 0,0 0 0,0 0 0,0 0 0,0 0 0,0 0 0,0 0 0,0 0 0,0 0 0,0 0 0,0 0 0,0 1 0,1-1 0,-1 0 0,0 0 0,0 0 0,0 0 0,0 0 0,0 0 0,0 0 0,0 0 0,0 0 0,0 0 0,0 0 0,0 0 0,1 0 0,-1 0 0,0 0 0,0 0 0,0 0 0,0 0 0,0 0 0,0 0 0,0 0 0,0 0 0,1 0 0,-1 0 0,0 0 0,0 0 0,0 0 0,0 0 0,0 0 0,12 0 680,-12 0-692,0 0 0,0 0 0,1 0 0,-1 0 0,0 0 0,0 0 0,0 0 1,0 0-1,0 0 0,0 0 0,0 0 0,0 0 0,0 0 0,1 0 0,-1 0 0,0 0 1,0 0-1,0 0 0,0 0 0,0 0 0,0 0 0,0 0 0,0 0 0,0 0 0,1 0 1,-1 0-1,0 0 0,0 0 0,0 0 0,0 0 0,0 0 0,0-1 0,0 1 0,0 0 1,0 0-1,0 0 0,0 0 0,0 0 0,0 0 0,0 0 0,0 0 0,0 0 0,0 0 1,0-1-1,0 1 0,0 0 0,0 0 0,0 0 0,0 0 0,0 0 0,0 0 0,0 0 1,0 0-1,0-1 0,0 1 0,0 0 0,1-10 149,-1 4-117,0 0 1,0 0 0,0 0 0,-1 0 0,-2-11 0,1 8-86,-1 0-6,1-1 0,0 0-1,0 0 1,1 0 0,0 0-1,1-1 1,1-14 0,3 1-110,1-8-144,1-55 0,-4 34 181,3 0 0,1 1-1,20-73 1,-10 72 397,2 1 1,41-82-1,-27 66 90,-18 38-82,2 0 0,1 1 1,1 1-1,1 1 1,2 0-1,32-32 0,-5 9 414,-21 14 10,-1 15-187,-17 9 182,-8 12-692,-1 0 0,0 0 1,0 0-1,1 0 0,-1-1 1,0 1-1,0 0 1,0 0-1,1 0 0,-1 0 1,0 0-1,0 0 0,1 0 1,-1 0-1,0 1 1,0-1-1,1 0 0,-1 0 1,0 0-1,0 0 0,0 0 1,1 0-1,-1 0 1,0 0-1,0 1 0,0-1 1,1 0-1,-1 0 0,0 0 1,0 0-1,0 1 1,0-1-1,0 0 0,1 0 1,-1 0-1,0 1 1,0-1-1,0 0 0,0 0 1,0 0-1,0 1 0,0-1 1,0 0-1,0 0 1,0 1-1,0-1 0,0 0 1,0 0-1,0 1 0,0-1 1,0 0-1,0 0 1,0 1-1,0-1 0,0 0 1,0 0-1,0 0 0,0 1 1,-1-1-1,1 0 1,0 0-1,0 0 0,0 1 1,0-1-1,-1 0 1,1 0-1,0 0 0,-17 18 325,11-12-211,1-1-104,1 0 0,1 0 0,-1 0 0,1 1 0,-5 10 0,-7 13-279,-15 16-356,26-39 211,-1 0 0,1 0 1,1 1-1,-1-1 1,-4 14-1,7-16 108,-1 0-1,0 0 1,0 0-1,0 0 1,0 0-1,0-1 1,-1 1 0,0-1-1,0 1 1,-4 2-1,6-5 167,0 0-1,0 0 0,0 0 1,0 1-1,0-1 0,1 0 1,-1 0-1,0 0 0,1 1 0,-1-1 1,0 0-1,1 1 0,-1 1 1,1-3 49,0 1 0,0 0 0,0-1 0,1 1 0,-1 0 0,0-1 0,0 1 0,0 0 0,1-1 0,-1 1 0,0-1 0,1 1 0,-1-1 0,1 1 0,-1 0 0,0-1 0,1 1 0,-1-1 0,1 0 1,0 1-1,-1-1 0,1 1 0,-1-1 0,1 0 0,-1 1 0,2-1 0,-1 1 5,0-1 1,0 0 0,0 1-1,0-1 1,0 0-1,0 0 1,0 0 0,0 0-1,0 0 1,0 0-1,0 0 1,0 0 0,0 0-1,0-1 1,0 1-1,0 0 1,0 0 0,0-1-1,0 1 1,0-1-1,0 1 1,0-1 0,0 1-1,-1-1 1,2-1-1,11-5-522,20 1 14,-15 1 455,-14 3 141,-1 1-1,1 0 1,0 0-1,-1 0 1,1 0-1,0 0 1,0 1-1,0 0 1,0 0-1,0 0 1,-1 0-1,5 1 1,-5 0 135,0-1 0,0 1-1,-1 0 1,1 0 0,-1 0 0,1 0 0,-1 0 0,1 1-1,-1-1 1,0 1 0,0-1 0,1 1 0,-1 0 0,0 0-1,-1 0 1,1 0 0,0 0 0,-1 0 0,1 1 0,-1-1-1,1 0 1,-1 1 0,0-1 0,0 1 0,0 0 0,-1-1-1,1 1 1,0 0 0,-1-1 0,0 1 0,0 0 0,0 5-1,0-1 321,-1 1-1,0-1 0,0 1 0,-1-1 0,0 0 0,0 1 0,-7 12 0,-28 44 2672,24-42-2135,5-9-309,-1 0-1,1-1 1,-21 22 0,24-29-513,1 0-1,-1 1 1,-3 7 0,-6 6-76,13-18-117,0 0-1,1-1 0,-1 1 0,0 0 0,0-1 0,0 1 0,0-1 0,0 1 1,0-1-1,0 1 0,0-1 0,0 0 0,0 1 0,0-1 0,0 0 1,0 0-1,-1 0 0,-16 0-2976,16 0 1794,4-3-52,13-12-387</inkml:trace>
</inkml:ink>
</file>

<file path=ppt/ink/ink19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42:29.85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4 19 7456,'-18'-18'2784,"18"18"-2176,0 18-160,0-18 2144,0 18-1504,-18-1 1279,18 1-1407,-18 18-416,18-18-352,0 18-1152,0-18 512</inkml:trace>
</inkml:ink>
</file>

<file path=ppt/ink/ink19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42:30.2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4 0 9312,'-17'18'3424,"17"-18"-2656,-18 18-192,0-18-192,18 0-320,0 18-2336,18-18 1216,0 18-4288,-1 0 2976</inkml:trace>
  <inkml:trace contextRef="#ctx0" brushRef="#br0" timeOffset="1">197 90 6144,'0'36'2272,"0"-36"-1760,18 35-160,-18 1 2784,0 0-1792,18 0 512,0-19-1088,0 19-289,0-18-287,18 0-1823,-1 0 895,-17 0-3328,18-18 2272</inkml:trace>
</inkml:ink>
</file>

<file path=ppt/ink/ink19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42:30.62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6 0 8736,'0'0'3232,"0"0"-2528,-18 18-192,18 0 576,-18 0-704,18 0 64,-18-1-288,0 19-2080,0-18 1056,0 18-4800,1-18 3136</inkml:trace>
</inkml:ink>
</file>

<file path=ppt/ink/ink1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35:22.5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50 5888,'0'-20'2176,"0"20"-1664,39 20-160,-19-20 512,-1 0-544,21 0 576,-21 19-512,20-19 0,-19 20-224,19-20-1728,-20 0 864</inkml:trace>
  <inkml:trace contextRef="#ctx0" brushRef="#br0" timeOffset="1">411 1 4992,'0'0'1589,"6"9"-960,46 63 1851,-43-56-1749,-1 0 0,0 0-1,-2 1 1,9 31-1,-2-8 28,0 1 197,10 48-1,-22-80-854,1-1 0,-1 0-1,-1 1 1,0 0 0,0-1 0,0 1 0,-4 15-1,2-17-77,-1 0-1,0 0 1,0 0 0,-1-1-1,0 1 1,0-1-1,-6 7 1,-16 22-268,-10-9-1007,17-9 708,11-11-47,1 1 1,-13 6-1,17-11 229,0 0-1,0-1 0,-1 1 1,1-1-1,-1 0 0,1 0 1,-1 0-1,0 0 1,1-1-1,-6 1 0,-8-1-3076,14 0 1174</inkml:trace>
</inkml:ink>
</file>

<file path=ppt/ink/ink19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42:32.40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8 36 1312,'0'-15'421,"0"15"-418,0 0 0,0 0 1,0 0-1,0 0 0,0 0 0,0 0 0,0 0 0,0 0 0,0 0 0,0-1 0,0 1 0,0 0 0,0 0 1,0 0-1,0 0 0,0 0 0,0 0 0,0 0 0,0 0 0,0-1 0,0 1 0,0 0 0,1 0 0,-1 0 0,0 0 1,0 0-1,0 0 0,0 0 0,0 0 0,0 0 0,0 0 0,0 0 0,0 0 0,0-1 0,0 1 0,0 0 1,1 0-1,-1 0 0,0 0 0,0 0 0,0 0 0,0 0 0,0 0 0,0 0 0,0 0 0,0 0 0,0 0 0,1 0 1,-1 0-1,0 0 0,0 0 0,0 0 0,0 0 0,0 0 0,0 0 0,0 0 0,1 0 16,0 0 0,-1 0 0,1 0 0,-1 0 0,1 0 1,0 0-1,-1 0 0,1 0 0,-1 0 0,1 0 0,-1-1 0,1 1 0,-1 0 0,1-1 0,-1 1 0,1 0 0,-1-1 0,1 1 0,-1 0 0,1-1 0,-1 1 0,0-1 0,1 1 0,-1-1 0,1 0 0,-1 0 84,1 0 0,0 1 0,-1-1 0,1 0 0,-1 0 0,1 1 0,0-1 0,0 1 0,-1-1 0,1 1 0,0-1 0,0 1 0,0-1 0,-1 1 0,1-1 0,0 1 0,0 0 0,0 0 0,0 0 0,0-1 0,0 1 0,0 0 0,0 0 0,0 0 1,1 1-1,5-2 302,11 3 1361,-18-2-1712,1 1 1,0-1-1,-1 0 1,1 1-1,-1-1 1,1 1-1,-1-1 1,1 1-1,-1-1 1,0 1-1,1-1 1,-1 1-1,0 0 1,1-1-1,-1 1 1,0 0-1,1-1 1,-1 1-1,0 0 1,0-1-1,0 1 1,0 0-1,0-1 1,0 1-1,0 0 1,0 0-1,0 38 890,-2-1 0,-1 0 0,-10 41 0,-9 31-16,-10 34-395,18-76-453,8-14-85,-1-26-101,5-21 78,0 0 0,0 0 0,1 0 0,0 8 1,1-3 46,0-10-17,1 0-1,-1 1 1,0-1 0,-1 0-1,1 1 1,0-1-1,0 0 1,-1 0 0,0 0-1,0 3 1,-8 10-231,9-15 223,0 0 1,0 1 0,0-1-1,1 0 1,-1 0 0,0 0-1,0 0 1,0 1 0,1-1-1,-1 0 1,0 0 0,0 0-1,0 0 1,1 0 0,-1 0-1,0 0 1,0 0 0,1 0-1,-1 0 1,0 0 0,0 0-1,0 0 1,1 0 0,-1 0-1,0 0 1,0 0 0,1 0-1,-1 0 1,0 0 0,0 0-1,1 0 1,-1 0 0,0 0-1,0 0 1,0-1 0,1 1-1,-1 0 1,0 0 0,0 0-1,0 0 1,0 0 0,1-1-1,0-2-70,0 0-1,0 0 1,-1 0-1,1 0 1,-1-1-1,0 1 1,0 0-1,0 0 1,0 0-1,-1-5 1,1-4-187,0 0 102,-1 5 112,1 1 0,1-1 0,-1 1 1,3-9-1,9-21 6,-10 26 71,-1 6-30,-1 1-1,1-1 1,0 1 0,0-1 0,0 1 0,0 0 0,1 0-1,-1-1 1,1 1 0,0 0 0,0 0 0,0 1 0,1-1-1,-1 0 1,0 1 0,1-1 0,0 1 0,-1 0-1,5-3 1,-3 3-24,1-1 0,-1 1 1,0 0-1,0 0 0,1 1 0,0-1 0,-1 1 0,1 0 0,8-1 0,-10 2 63,0 0 1,-1 0 0,1 0-1,0 1 1,0-1-1,0 1 1,0-1-1,-1 1 1,1 0-1,0 0 1,-1 0-1,1 0 1,0 1-1,-1-1 1,0 1-1,1-1 1,3 4-1,44 46 1078,-48-49-1088,0 0 0,0 0 0,0 0 0,-1 0 0,1 0 0,-1 1 0,1-1 0,-1 0 0,0 1 0,0-1 0,0 1 0,0 0 0,0-1 0,0 5 0,2 8-16,9 9 165,-11-21-48,0 1 1,0-1-1,-1 1 1,0-1-1,1 1 1,-1 0-1,-1 6 1,1-8-87,0-1 1,-1 1 0,1 0 0,0-1-1,-1 1 1,1-1 0,-1 1-1,0-1 1,1 1 0,-1-1 0,0 1-1,0-1 1,0 0 0,0 1 0,0-1-1,0 0 1,0 0 0,-1 0 0,1 0-1,-2 1 1,-15 4 176,9 0-136,8-5-72,-1 0-1,1 0 0,-1 0 0,0 0 0,1 0 0,-1-1 0,0 1 0,0-1 0,0 1 0,0-1 0,1 1 0,-1-1 0,0 0 0,-3 0 1,-61 0-54,63 0 40,-1 0 0,1 0 0,-1-1 0,1 1 0,0-1 1,-1 0-1,1 0 0,0 0 0,0 0 0,-1 0 0,1-1 0,0 1 0,0-1 0,-2-2 1,2 2-8,2 1-3,-1 0 0,1 0 1,-1 0-1,1-1 0,-1 1 1,1 0-1,0-1 1,-1 1-1,1-1 0,-1-2 1,1 3-11,1 1-1,0-1 1,0 0 0,-1 0 0,1 0 0,0 0 0,0 0-1,0 0 1,0 1 0,0-1 0,0 0 0,0 0 0,0 0 0,0 0-1,0 0 1,1-1 0,1-2-126,1 0 0,-1 0 0,1 0 0,0 1 0,0-1 1,0 1-1,5-5 0,0 1-127,1-2-75,-1 2 1,1-1 0,1 1 0,-1 1 0,15-8-1,-10 6-86,21-15 0,-28 18 373,0 0 0,0 0 0,0 1 0,0 0 0,1 0 0,0 1 0,14-5 0,50-10 490,-71 18-355,0 0-1,0-1 0,0 1 1,0-1-1,0 1 1,0 0-1,0 0 0,0 0 1,0 0-1,0 0 0,0 0 1,1 0-1,-1 0 1,0 0-1,0 0 0,0 0 1,0 1-1,0-1 0,0 1 1,0-1-1,0 0 1,0 1-1,0 0 0,0-1 1,0 1-1,0 0 0,-1-1 1,1 1-1,0 0 1,0 0-1,-1 0 0,1-1 1,0 1-1,-1 0 1,1 0-1,-1 0 0,1 0 1,-1 0-1,0 0 0,1 0 1,-1 0-1,0 2 1,1 2 305,0 0 0,-1 0 1,1 0-1,-1 0 0,-1 0 1,1 0-1,-3 9 0,-2 5 288,3-12-356,0 0 0,0 1 0,1 0 0,0-1 0,-1 9 0,2 2 182,-1-8-344,1-1-1,0 1 1,0-1-1,4 15 1,-4-22-163,1 0-1,-1 1 1,1-1 0,0 0-1,0 0 1,0 0 0,0 0-1,0 0 1,0 0 0,1 0-1,-1 0 1,1-1 0,-1 1-1,1 0 1,0-1-1,-1 0 1,1 1 0,0-1-1,0 0 1,0 0 0,0 0-1,0 0 1,0 0 0,4 1-1,7 0-398,0-1-1,-1 0 0,1-1 0,0 0 0,22-4 0,6-8-1177,-24 10 1161,-12 1 248,1 0 0,-1 0-1,10-3 1,24-20-1228,-6 12 512,-31 10 835,0 1 0,0-1 1,-1 0-1,1-1 1,0 1-1,-1 0 0,1 0 1,-1-1-1,1-2 1,-1 4 52,0-1 1,-1 1-1,1-1 0,0 0 1,-1 1-1,0-1 1,0 0-1,1 1 1,-1-1-1,0 0 1,0 1-1,0-1 1,-1 0-1,1 1 1,0-1-1,-1 0 1,1 1-1,-1-1 1,-1-2-1,-30 18 1832,29-11-1643,0-1 0,0 1 1,0-1-1,0 1 1,1 0-1,-1 0 0,1 0 1,0 0-1,0 1 1,0-1-1,1 0 0,-3 7 1,-2 2 100,-5 10 185,2 0 0,0 0 0,1 1 0,-6 31-1,0 27 104,5-23-263,-24 80-1,3-63-215,23-56-86,4-10-20,0 0 0,0-1 0,-1 0 1,0 0-1,0 0 0,-1 0 1,0-1-1,0 0 0,-9 9 0,8-10-166,2-1 27,1-1 0,-2 0-1,1 0 1,0 0 0,-1-1 0,0 0 0,0 1-1,0-2 1,0 1 0,0 0 0,0-1 0,-8 2-1,1-3 137,0 0 0,0 0-1,0-1 1,0-1-1,0 0 1,0-1-1,1 0 1,-1 0-1,-19-8 1,28 9 14,0-1 0,-1 1 0,1-1 0,0 0 0,0 0 0,0 0 0,0-1 0,0 1 0,1-1 0,-1 0 0,1 1 0,0-1 0,-1 0 0,1 0 0,0-1 0,1 1 0,-3-6 0,-6-9 64,0 3-3,7 11-20,0 0 0,1 0 1,-1 0-1,1-1 0,-2-4 0,2 0 54,0 1 0,1 0 0,-1-1 0,2 0 0,-1 1 0,1-1 0,1 1 0,0-1 0,2-10 0,-1 6-8,2 1 0,-1-1 0,2 1 0,-1-1 0,11-16 0,-10 21-193,1-1 0,0 1-1,0 1 1,1-1 0,0 1-1,0 1 1,1-1-1,-1 1 1,2 0 0,-1 1-1,16-8 1,-20 11 27,53-34-903</inkml:trace>
</inkml:ink>
</file>

<file path=ppt/ink/ink19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42:32.9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99 90 3488,'0'-50'1968,"0"48"-1909,0 1 0,0 0 1,0 0-1,0 0 0,0 0 0,0 0 1,0 0-1,0 0 0,-1 0 1,1 0-1,0 0 0,-1 0 0,1 0 1,-1 0-1,0-1 0,0 1-4,0 1 0,0 0 1,1-1-1,-1 1 0,0 0 0,0-1 0,1 1 1,-1 0-1,0 0 0,0 0 0,0 0 0,0 0 1,1 0-1,-2 0 0,-20-3 942,12-1-700,-1 1-1,1 1 0,-16-2 1,-45 2 896,51 3-884,1 1 0,-1 1 1,1 1-1,-1 0 0,1 2 1,-31 13-1,43-16-187,1 2 0,-1-1 0,-10 10 0,6-5 35,0 1 28,-1-1 86,1 1 0,-11 12 0,17-16-180,1 0 1,0 0-1,1 0 1,0 1 0,-4 9-1,3-6-27,-3 5 15,3-8-60,1 0-1,-1 0 1,2 1-1,-1-1 1,1 0-1,0 1 1,1 0-1,0-1 1,0 1-1,0 0 1,1 0-1,1 9 1,0-11 20,1 1 0,-1-1-1,1 0 1,1 0 0,-1 0 0,1 0 0,0 0-1,1 0 1,-1-1 0,1 0 0,0 0 0,0 0 0,1 0-1,-1 0 1,1-1 0,0 0 0,1 0 0,-1 0 0,0-1-1,1 0 1,10 5 0,0-2-28,0-1 0,1 0 1,0-1-1,-1-1 0,1-1 0,0 0 1,24-1-1,-41-1-11,18 0-11,-1 0 1,32-6-1,-35 2 8,25-10 1,-18 5 2,24-4 0,-28 8 46,31-12 0,-44 16-43,-1-1 0,1 0 1,-1 0-1,1 0 0,-1 0 1,0-1-1,0 1 0,0-1 1,0 0-1,-1 0 0,1 0 1,-1 0-1,3-5 0,2-16-113,-5 12 44,1 2 23,-2 9 35,0-1-1,-1 0 1,1 1 0,-1-1-1,0 0 1,1 0-1,-1 1 1,0-1-1,0 0 1,0 0 0,-1-2-1,1 3-2,-1-1 0,0 1 0,0-1 1,0 1-1,0 0 0,0 0 0,-1-1 0,1 1 0,0 0 0,-3-1 0,-5-7-50,-18-24-83,21 28 103,0 0 1,0 0-1,-1 1 1,-10-6-1,9 6-430,0 0 0,1-1-1,-14-8 1,8 3-561,12 9 912,0 0-1,0 1 1,-1-1-1,1 0 1,0 1 0,0-1-1,-1 1 1,1 0 0,0-1-1,-1 1 1,1 0-1,-1 0 1,-2 0 0</inkml:trace>
</inkml:ink>
</file>

<file path=ppt/ink/ink19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42:33.3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94 38 6656,'-59'-30'2144,"58"29"-2080,0 0 1,0 1-1,-1-1 0,1 0 1,0 1-1,0-1 1,0 1-1,-1 0 0,1-1 1,0 1-1,0 0 1,-3 0-1,0-1 52,1 1 52,0-1 1,0 1-1,-1 0 0,1 0 1,0 0-1,-1 0 1,1 1-1,0-1 0,0 1 1,-6 2-1,3 12 824,-6 6 160,6 14-395,3-18-506,-1 0-22,1 1 1,1-1-1,-1 25 0,3 271 800,1-284-938,-8 52 0,-16 20 5,11-17-16,-4-23-198,-3-1 1,-27 60 0,36-95-511,-18 30 1,19-43-782,1 1 0,-2-1 0,-17 17 0,9-11-505</inkml:trace>
</inkml:ink>
</file>

<file path=ppt/ink/ink19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42:36.09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51 3072,'0'-37'1217,"0"23"2504,0 155-1449,1-122-2110,1 0-1,7 33 1,-6-38-108,-1-5 75,-1 1 0,0-1 0,-1 0 0,1 1-1,-2-1 1,0 1 0,0-1 0,0 0 0,-1 1 0,-1-1 0,-5 13 0,7-19-29,1 0 0,-1 0 0,0 0 1,1 0-1,0 0 0,0 0 0,0 6 1,0 0 158,3-9-190,-2 0-74,0-1 1,0 1-1,1 0 0,-1 0 0,0-1 0,0 1 0,-1-1 0,1 1 1,0-1-1,0 1 0,0-1 0,0 0 0,0 1 0,0-1 0,-1 0 1,1 0-1,0 0 0,-1 1 0,1-1 0,-1 0 0,1 0 0,-1 0 1,1 0-1,0-2 0,10-31-221,-7 17 147,8-10-129,-7 4-68,-3 10 113,0 1 0,1 0 0,6-14 0,-1 6-71,0 1-95,9-28 1,-15 32 222,-2 13 98,0 0 1,1 0 0,-1 0 0,0 1-1,0-1 1,1 0 0,-1 1-1,1-1 1,0 0 0,-1 1 0,1-1-1,0 0 1,0 1 0,0-1-1,0 1 1,0 0 0,0-1-1,0 1 1,1 0 0,-1-1 0,3 0-1,-4 2 21,0-1 0,1 1 0,-1 0 0,0-1-1,1 1 1,-1 0 0,1 0 0,-1 0 0,1 0-1,-1-1 1,1 1 0,-1 0 0,1 0 0,-1 0 0,0 0-1,1 0 1,-1 0 0,1 0 0,-1 0 0,1 0-1,-1 0 1,1 0 0,-1 1 0,1-1 0,-1 0-1,1 0 1,-1 0 0,0 1 0,1-1 0,-1 0 0,1 1-1,0 0 27,-1 0 1,1 0-1,-1 1 0,0-1 0,1 0 0,-1 1 0,0-1 1,0 0-1,1 1 0,-1-1 0,-1 3 0,1 169 2415,1-166-2425,0 1 0,0-1 0,0 1 0,1-1 0,0 1 0,0-1 0,0 0 0,7 12 1,3 10 108,-11-25-58,0-1 1,0 1-1,-1-1 1,1 1-1,-1 0 1,-1 7-1,1-8-174,0-3 86,0 0 1,0 0-1,0 0 1,0 0-1,0 0 0,0 0 1,0 0-1,0 1 1,0-1-1,0 0 1,0 0-1,0 0 0,0 0 1,0 0-1,0 0 1,0 0-1,0 0 0,0 0 1,0 1-1,0-1 1,0 0-1,0 0 1,0 0-1,0 0 0,0 0 1,0 0-1,1 0 1,-1 0-1,0 0 1,0 0-1,0 1 0,0-1 1,0 0-1,0 0 1,0 0-1,0 0 0,0 0 1,0 0-1,0 0 1,1 0-1,-1 0 1,0 0-1,0 0 0,0 0 1,0 0-1,0 0 1,0 0-1,0 0 1,0 0-1,0 0 0,1 0 1,-1 0-1,0 0 1,0 0-1,0 0 0,0 0 1,1 0-18,-1 0 0,1 0 0,-1 0 0,1 0 0,-1 0 0,1 0 0,-1 0 0,1 0 0,-1 0 0,1 0 0,-1 0 0,1-1 0,-1 1 0,1 0 0,-1 0 0,0 0 0,1-1 0,-1 1 0,1 0 0,-1 0 0,0-1 0,1 1 0,-1 0 0,1-1 0,-1 1 0,0-1 0,0 1 0,1 0 0,-1-1 0,0 1 0,0-1 0,1 1 0,-1-1 0,0 1 0,0-1 0,0 1 0,0-1 1,0 1-1,0-1 0,0 1 0,0-1 0,0 1 0,0-1 0,0 1 0,0-1 0,0 0 0,0-1-64,0 0 0,0 0 0,0 0 1,1 0-1,-1 0 0,1 0 0,-1 0 0,2-3 1,0 1-2,0 0 1,0 0 0,0 0 0,-1 0 0,1 0-1,-1 0 1,0-1 0,0 1 0,-1-1 0,1-7-1,-1 5-35,1 0 0,0 0 0,0 0 0,4-12 0,2-8-76,-1-21-98,7-1 105,-11 44 197,0 1 0,0-1 1,0 1-1,0-1 1,1 1-1,4-6 0,-6 9 30,0 0 0,0 0-1,0 1 1,0-1 0,0 1 0,0-1-1,0 1 1,1-1 0,-1 1-1,0 0 1,0-1 0,3 1-1,-4 0 19,1 0-1,0 0 0,-1 0 1,1 0-1,0 0 0,-1 0 1,1 0-1,0 0 0,-1 0 1,1 0-1,0 1 0,-1-1 0,1 0 1,-1 0-1,1 1 0,0-1 1,-1 0-1,1 1 0,-1-1 1,1 1-1,-1-1 0,1 0 1,-1 1-1,1 0 0,-1 0 1,6 28 733,1-11-443,-6-15-261,1 0-1,-1 1 0,0 0 1,0-1-1,0 1 0,-1-1 1,1 1-1,-1 7 1,1 3 138,-1-5-82,0 0 0,0 0 0,-4 19 0,-2-11-53,4-13-67,1-1-1,0 1 1,0-1 0,0 1 0,0-1-1,0 1 1,1 0 0,-1 3-1,1 26-25,3-27-790,9 6 74,-11-12 681,-1 1 0,1-1 0,-1 0 0,0 1 0,1-1 0,-1 0 0,1 1-1,-1-1 1,1 0 0,-1 0 0,1 0 0,-1 0 0,1 1 0,-1-1 0,1 0 0,-1 0 0,1 0-1,-1 0 1,1 0 0,-1 0 0,1 0 0,0 0 0,-1 0 0,1-1 0,-1 1 0,1 0 0,-1 0-1,1 0 1,-1-1 0,1 1 0,-1 0 0,0 0 0,1-1 0,-1 1 0,1-1 0,-1 1 42,1-1-38,-1 1 0,0-1 0,1 1 0,-1-1 0,0 1 0,1-1 0,-1 0 0,0 1 0,0-1 0,0 0 0,0 1 0,0-1 0,1 0 0,-1 1 0,0-1 0,0 1 0,-1-1 0,1-1 0,0 0-284,3-1 154,18-10-35,-16 10 174,0 1-1,-1-1 1,0 0-1,8-6 1,-5 3-48,1 0 0,0 0 0,0 1 0,0 0 0,1 0 0,11-4 0,-8 3-126,0 0-1,21-14 1,-16 6 54,-6 6 138,-1 0 0,1 1 0,12-7 0,-15 8 24,1 0 0,-1 0 0,0-1 0,0 0-1,-1 0 1,0-1 0,0 0 0,8-14 0,-6 10 35,6-10 199,-13 17-108,1 1 0,0-1 1,0 1-1,0 0 1,1 0-1,-1 0 0,1 0 1,0 1-1,0-1 0,5-2 1,6 0 529,-10-2-130,-5 8-472,0-1 0,1 1 0,-1 0-1,0-1 1,0 1 0,1-1 0,-1 1-1,0 0 1,1-1 0,-1 1 0,0 0-1,1-1 1,-1 1 0,0 0-1,1 0 1,-1-1 0,1 1 0,-1 0-1,1 0 1,-1 0 0,0-1 0,1 1-1,-1 0 1,1 0 0,-1 0 0,1 0-1,-1 0 1,1 0 0,-1 0 0,2 0-1,-5 0-13,1 1 1,0-1-1,0 1 0,1-1 0,-1 1 0,0 0 1,0-1-1,0 1 0,0 0 0,0 0 0,1 1 1,-4 1-1,-3 3-20,-5 2-36,6-4-14,1 0 0,-1 1 0,1-1-1,-9 10 1,-125 126 202,127-126-152,1 1 0,-17 25 0,14-23-355,15-17 317,0 1 0,0-1 1,0 0-1,0 0 0,0 0 0,0 0 1,-1 0-1,1 0 0,0 0 0,0 0 0,0 0 1,0 0-1,0 0 0,0 1 0,0-1 1,0 0-1,0 0 0,-1 0 0,1 0 1,0 0-1,0 0 0,0 1 0,0-1 1,0 0-1,0 0 0,0 0 0,0 0 0,0 0 1,0 0-1,0 1 0,0-1 0,0 0 1,0 0-1,0 0 0,0 0 0,0 0 1,0 1-1,0-1 0,0 0 0,1 0 1,-1 0-1,0 0 0,0 0 0,0 0 0,0 0 1,0 1-1,0-1 0,0 0 0,0 0 1,0 0-1,1 0 0,-1 0 0,0 0 1,0 0-1,0 0 0,0 0 0,12 12-1005,-12-12 998,0 1 0,0-1 1,1 0-1,-1 0 0,0 0 0,0 0 0,0 0 1,0 0-1,0 0 0,0 1 0,0-1 1,0 0-1,0 0 0,0 0 0,1 0 0,-1 0 1,0 0-1,0 0 0,0 0 0,0 0 1,0 0-1,0 0 0,1 0 0,-1 0 0,0 1 1,0-1-1,0 0 0,0 0 0,0 0 0,1 0 1,-1 0-1,0 0 0,0-1 0,0 1 1,0 0-1,0 0 0,0 0 0,1 0 0,-1 0 1,0 0-1,0 0 0,0 0 0,0 0 1,0 0-1,0 0 0,0 0 0,1 0 0,-1-1 1,0 1-1,0 0 0,0 0 0,0 0 0,0 0 1,0 0-1,0 0 0,0-1 0,13-8-481,0-1-1,1 2 0,0 0 0,26-12 1,-17 10 174,-23 9 309,1 1 0,0 0 0,-1-1-1,1 1 1,0 0 0,-1-1 0,1 1 0,0 0 0,0 0 0,0 0-1,-1 0 1,1 0 0,0 0 0,0 0 0,23 0 242,-24 0-202,1 0-1,-1-1 1,0 1-1,0 0 1,0 0-1,0 0 1,0 0 0,1 0-1,-1 0 1,0 0-1,0 0 1,0 0-1,0 0 1,0 0 0,1 0-1,-1 0 1,0 0-1,0 0 1,0 0-1,0 0 1,0 0 0,1 0-1,-1 0 1,0 0-1,0 0 1,0 0-1,0 0 1,0 0 0,1 0-1,-1 0 1,0 0-1,0 1 1,0-1-1,0 0 1,0 0-1,0 0 1,1 0 0,-1 0-1,0 0 1,0 0-1,0 1 1,0-1-1,0 0 1,0 0 0,0 0-1,0 0 1,0 0-1,0 1 1,0-1-1,0 0 1,0 0 0,0 0-1,0 1 1,0 7 638,0-2-295,0 0 1,0 0-1,1-1 0,1 11 1,16 26 888,-14-30-1147,-2-3-11,1 0 0,6 12 1,-8-20-104,0 0 0,-1 0-1,1 1 1,0-1 0,0 0 0,0 0 0,0 0 0,1 0 0,-1-1 0,0 1 0,0 0 0,0 0 0,1-1 0,-1 1 0,0 0 0,1-1 0,-1 0 0,0 1 0,3-1 0,28 2-411,-23-2 227,-2 0-352,0-1 0,1 0 0,-1 0 0,0 0 0,0-1 0,13-4 0,-12 3 144,-5 2 268,-1 0 0,0 1 0,1-1 0,-1 0 0,0 0 0,0-1 0,1 1 0,-1 0 0,0-1 0,2-2 0,-3 2 43,0 1-1,0-1 0,0 0 0,0 0 0,0 0 1,0 0-1,-1 0 0,2-5 0,4-16-720,-1 10 439,-2 5 123,0-1 0,-1 0 0,3-11-1,5-18 213,-3 14 152,6-34 0,-11 4 518,-2 34-176,4-31 0,10-14 824,-9 45-670,0 1 0,-2-1 0,2-29 0,-6 33-171,1 12-283,0 1 1,-1 0-1,1 0 0,0 0 1,1-1-1,-1 1 1,0 0-1,1 0 1,0 0-1,1-5 1,10-7 587,-9 12-320,-3 9-187,0 4-110,1 3 21,-1 0 0,-4 22 0,4-33-146,-6 34 289,-3 63 0,9-74-621,-2 0 1,0 0 0,-12 43-1,-1 31-2387,10-57 1621,-2-6-464,4-26 829,1 1 0,0-1 1,1 12-1,1-1-2119,0-3 970</inkml:trace>
</inkml:ink>
</file>

<file path=ppt/ink/ink19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42:36.84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1 144 5152,'-39'-77'2309,"37"73"-2208,0 0 1,1 1-1,-1-1 1,1 0-1,0 0 0,0 0 1,0 0-1,0-5 0,1 8-58,0 0-1,0 0 0,0 0 1,1 0-1,-1 0 0,0 0 1,0 0-1,1 0 0,-1 0 1,1 0-1,-1 0 0,1 0 1,-1 1-1,1-1 0,-1 0 1,1 0-1,1-1 0,-1 1-6,1 0 0,0 0 0,-1 0 0,1 0 0,0 1 0,-1-1 0,1 1 0,0-1 0,0 1 0,-1-1 0,1 1 0,0 0 0,0 0-1,2 0 1,70 0 114,-46 0-180,85 3-95,-24 9 8,12-6-155,-5 6 53,121-8-45,-133-5 1088,-73 2-385,-22-5 93,2-2-337,7 5-109,1 0 0,-1 0 0,1 0 1,-1 0-1,0 1 0,0-1 0,1 0 0,-1 1 0,0-1 1,0 1-1,0-1 0,0 1 0,0 0 0,-3 0 1,-7 0 183,6-1-168,0 1 0,0 0-1,0 0 1,0 1 0,0-1 0,-1 1 0,1 1 0,0-1-1,1 1 1,-1 0 0,0 0 0,0 1 0,-8 5 0,9-5-89,1 1 0,0-1 0,0 1 0,0 0 1,1 0-1,-1 0 0,1 0 0,0 1 0,0 0 1,0-1-1,1 1 0,0 0 0,0 0 0,0 0 1,1 1-1,-1-1 0,1 0 0,0 1 0,1-1 1,-1 8-1,1 3-18,0-5-16,0 1 1,2 13-1,-2-22-8,1 0 1,0 0-1,-1 0 1,1 0-1,1 0 1,-1 0 0,0 0-1,1 0 1,-1-1-1,1 1 1,0 0-1,3 3 1,2-1-308,0 0 0,0 0 0,0-1 0,1 0 0,-1 0 0,16 4 0,-22-7 168,1-1 1,0 1 0,0-1 0,-1 0-1,1 1 1,0-1 0,0 0 0,-1 0 0,1-1-1,0 1 1,0 0 0,0 0 0,1-2-1,16-3-1007,20-9 0,-31 11 861,-1 0 0,1-1 0,-1 1 0,0-2-1,-1 1 1,10-8 0,8-18-368,-13 20 518,7-7 77,-14 11 128,-2 1 0,1-1 0,0 0 0,-1 0 0,0-1 0,-1 1 0,2-9 0,-2 7 132,0 1 1,1 0-1,0 0 0,1 0 1,-1 0-1,6-9 0,25-35 2248,-30 45-1194,-2 6-1111,-1 0 0,1 0 0,0 0 0,-1 0 0,1 0 0,0 0 0,-1 0 0,1 1 0,0-1 0,-1 0 0,1 0 0,0 0 0,-1 1 0,1-1 0,-1 0 0,1 1 0,-1-1 0,1 1 0,0-1 0,-1 1 0,1-1 0,-1 1 0,1 0 0,3 15 176,-2-3 99,1-3-315,0 0 1,2 0-1,-1 0 0,1-1 1,0 1-1,1-1 1,0 0-1,0-1 1,1 0-1,0 0 1,1 0-1,8 6 0,-2-3-178,-1-1 0,2 0-1,-1-1 1,1-1 0,1 0-1,27 10 1,-32-14-173,1-1 0,-1 0 0,0-1 0,1 0 0,0-1 0,-1 0 0,1-1 0,19-1 0,25-11-1058,-27 7 436,-15 4 457,0-2 0,0 1 1,20-8-1,37-23-541,-67 32 1049,1-1 1,-1 1 0,0-1-1,0 0 1,-1 0-1,1-1 1,0 1 0,-1-1-1,1 1 1,-1-1-1,5-6 1,-1 2 281,8-8 493,-9 12 506,5 3 84,20 2 291,-29-2-1695,-1 0 0,0 1 0,1-1 0,-1 0-1,0 1 1,0 0 0,1-1 0,-1 1 0,0 0-1,0-1 1,0 1 0,0 0 0,0 0 0,0 0-1,0 0 1,0 0 0,0 0 0,0 0 0,0 2-1,5 12 356,2-10-223,-3-1-143,-3 11-127,-2-8 203,1-2-51,-1 0 0,0-1 0,0 1 0,0 0-1,-1-1 1,1 1 0,-3 6 0,-9 10-6,6 14 155,-27 76 1099,12 37-266,7-37-706,7-72-245,-40 184 422,44-210-422,-1-1 0,0-1 0,0 1 0,-1-1 0,-1 1 0,-7 10 0,11-20-113,0 1 1,0-1-1,0 0 1,-1 0-1,1 0 1,-1 0-1,0-1 1,-5 4-1,8-5 39,0 0-25,0 0 0,0 0 0,-1 1 0,1-1 0,-1 0-1,1 0 1,0 0 0,-1 0 0,1 1 0,0-1 0,-1 0 0,1 0 0,-1 0 0,1 0-1,0 0 1,-1 0 0,1 0 0,-1 0 0,1 0 0,0 0 0,-1 0 0,1 0-1,0-1 1,-1 1 0,1 0 0,-1 0 0,1 0 0,0 0 0,-1-1 0,1 1 0,-30-18-2343,-6-15 672</inkml:trace>
</inkml:ink>
</file>

<file path=ppt/ink/ink19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42:37.21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9376,'18'0'3488,"-18"0"-2720,36 0-192,-18 0-192,0 18-320,0-18-5248,-18 18 2848</inkml:trace>
</inkml:ink>
</file>

<file path=ppt/ink/ink19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42:42.73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4 30 5408,'-53'0'3904,"53"-3"-3168,0 2-691,0 0 1,0 1-1,0-1 1,0 0 0,1 1-1,-1-1 1,0 0-1,0 1 1,1-1-1,-1 0 1,0 1-1,1-1 1,-1 1 0,1-1-1,-1 1 1,1-1-1,-1 1 1,1-1-1,-1 1 1,1-1 0,-1 1-1,1 0 1,0-1-1,-1 1 1,1 0-1,0-1 1,-1 1 0,1 0-1,0 0 1,-1 0-1,1 0 1,0 0-1,1 0 1,36-1 843,-16 2-698,4-1-37,-2 1 6,48-5 1,-51 1-187,-10 0-31,23 0 1,-26 3 39,0 1 0,0 0 0,8 3 0,1-1 26,-3-1 80,25-1-1,-25-1 8,26 3-1,-29-1-56,1 1-1,-1 0 1,0 1-1,0 0 1,10 6-1,-16-7-154,0 0 0,-1 0 0,0 0 0,1 0-1,6 8 1,-9-9-31,-1 0 0,0 0 0,1-1 0,-1 1 0,0 0 0,0 0 0,0 0 0,0 0 0,0 0 0,-1 1 0,1-1 0,-1 0-1,1 0 1,-1 4 0,0-5 66,1 0-1,-1-1 0,0 1 0,0-1 0,0 1 0,0-1 1,0 1-1,0 0 0,0-1 0,0 1 0,0-1 1,0 1-1,-1-1 0,1 1 0,0 0 0,0-1 0,0 1 1,-1-1-1,1 1 0,0-1 0,-1 1 0,1-1 1,0 0-1,-1 1 0,1-1 0,-1 1 0,1-1 1,-1 0-1,1 1 0,0-1 0,-1 0 0,0 1 0,1-1 1,-1 0-1,1 0 0,-1 1 0,0-1 0,-7 3-1310,-10 12-629</inkml:trace>
</inkml:ink>
</file>

<file path=ppt/ink/ink19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42:43.09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8 0 4576,'-59'0'1450,"58"0"-1408,-1 0 0,1 0-1,0 0 1,0 0-1,0 0 1,-1 0-1,1 1 1,0-1-1,0 0 1,0 0-1,0 1 1,0-1-1,-2 1 1,-21 11 432,24-12-445,0 0 0,-1 0 0,1 0 0,0 1 0,0-1 0,-1 0 0,1 0 0,0 0 0,0 0 0,-1 0 0,1 0 0,0 0 0,0 0 0,-1 1 0,1-1 0,0 0 0,0 0 0,0 0 0,0 0-1,-1 1 1,1-1 0,0 0 0,0 0 0,0 0 0,0 1 0,0-1 0,-1 0 0,1 0 0,0 1 0,0-1 0,0 0 0,0 0 0,0 1 0,0-1 0,0 1 6,0-1 0,0 1 1,0-1-1,0 1 1,0-1-1,0 1 0,0-1 1,0 1-1,0-1 0,0 1 1,0-1-1,1 1 0,-1-1 1,0 1-1,0-1 1,1 1-1,-1-1 0,0 1 1,0-1-1,1 0 0,-1 1 1,0-1-1,1 1 0,-1-1 1,1 0-1,-1 1 1,0-1-1,1 0 0,0 1 1,24 0 1009,-15-1-842,39 0 531,-3-1-554,53 5-1,-61 1-231,2 0 41,40 0 0,200-5-2555,-274 0 2028</inkml:trace>
</inkml:ink>
</file>

<file path=ppt/ink/ink19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42:43.44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 16 6304,'-15'-15'2032,"15"16"-1309,-1-1-700,1 0 0,0 1 0,-1-1 0,1 0 0,0 1 0,0-1 0,-1 1 0,1-1 0,0 0 0,0 1 0,0-1-1,-1 1 1,1-1 0,0 1 0,0-1 0,0 1 0,0-1 0,0 1 0,0-1 0,0 1 0,0-1 0,0 1 0,0-1 0,1 1-1,-1-1 1,0 1 0,0-1 0,0 1 0,0-1 0,1 0 0,-1 1 0,0-1 0,0 1 0,1-1 0,-1 0 0,0 1-1,1 0 1,4 4 68,1 1-3,-1-1 0,1 1 0,8 4 0,9 6 20,-4-3-62,2 0 0,41 20-1,-36-21-43,0 1-1,-1 1 0,24 18 1,16 13-2,-43-33 7,-15-9 26,-1 0 0,1 1 0,5 4-1,-6-2 85,0 0 0,0 0 0,6 10 0,-3-5 34,-1-1-33,-5-7-53,-1 0 1,1 0 0,-1 0 0,0 0-1,1 0 1,-2 0 0,1 0 0,0 1 0,-1-1-1,1 1 1,-1-1 0,0 1 0,0 0-1,-1-1 1,1 1 0,-1 0 0,0 6-1,1-6-16,-1 0-1,0 0 1,-1 0-1,1 0 1,-1 0-1,0 0 1,0 0-1,0-1 1,0 1-1,-3 5 1,1-5 12,-1 1 0,0-1 1,0 0-1,0 0 1,0 0-1,-6 3 1,2 0 25,-8 5 74,1 0 0,-1-1 0,-1-1 0,-27 13 0,39-21-133,-12 5 80,0 0-1,1 2 1,0-1-1,-20 16 1,20-12-25,7-3-369,-2-1 0,1-1-1,-19 10 1,0-2-892,23-12-1361,6-3 790</inkml:trace>
</inkml:ink>
</file>

<file path=ppt/ink/ink19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42:44.0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8 1343 3072,'-15'0'976,"12"0"-587,3 0-15,0 0 553,0 0-143,-3 0 363,-8 0-347,10 0-786,1 0 0,0 0-1,0 0 1,0 0 0,0 0 0,0 0-1,0 0 1,0 0 0,0 0 0,0 0-1,-1 0 1,1 0 0,0 0 0,0 0-1,0 0 1,0 0 0,0 0 0,0 0-1,0 0 1,0 0 0,0 0 0,-1 0-1,1 0 1,0 0 0,0-1 0,0 1-1,0 0 1,0 0 0,0 0 0,0 0-1,0 0 1,0 0 0,0 0 0,0 0-1,0 0 1,0 0 0,0 0 0,-1 0-1,1-1 1,0 1 0,0 0 0,0 0-1,0 0 1,0 0 0,0 0 0,0 0-1,0 0 1,0 0 0,0-1 0,0 1 0,0 0-1,0 0 1,0 0 0,0 0 0,0 0-1,1 0 1,-2-24 642,0 10-489,1 0-1,0-1 1,5-23 0,27-69 57,37-140-336,-62 218 93,13-38-26,12-12-4,19-56-30,-45 116 69,27-79-44,-1 32 2,-16 37 13,25-58-137,7 13 171,-45 69 34,14-22 236,27-34 0,-37 53-161,1 0-1,0 0 0,0 0 1,1 1-1,0 1 1,0-1-1,15-6 0,-6 4 141,1 1-1,34-11 1,-52 19-233,1-1 3,0 0 1,0 1-1,0 0 1,0-1-1,0 1 0,0 0 1,0 0-1,0 0 1,4 1-1,-6-1-4,1 0-1,0 1 0,0-1 1,-1 1-1,1 0 0,0-1 1,-1 1-1,1 0 1,0-1-1,-1 1 0,1 0 1,-1-1-1,1 1 0,-1 0 1,0 0-1,1 0 0,-1 0 1,0-1-1,0 1 0,1 0 1,-1 0-1,0 0 0,0 0 1,0 0-1,0 0 1,0 0-1,0 0 0,-1 1 1,1 8 32,-1 0 0,0 0 0,-1 0 0,0 0 1,-1 0-1,0-1 0,-1 1 0,1-1 0,-2 0 0,-9 16 1,-2 2 89,-1-1 0,-2-1 0,-34 37 0,-30 22-1556,83-84 1392,-1 1 1,1-1-1,0 0 0,0 1 1,-1-1-1,1 0 1,0 1-1,-1-1 1,1 0-1,0 1 1,-1-1-1,1 0 1,-1 0-1,1 1 1,0-1-1,-1 0 1,1 0-1,-1 0 0,1 0 1,-1 1-1,1-1 1,-1 0-1,-7 1-754,7 2-939,2-1 1608,0-1 0,0 1 1,1-1-1,-1 1 0,1-1 0,-1 0 0,1 0 1,2 2-1,40 20-67,-31-17 156,0 0 1,21 15-1,-17-7 11,-6-6 106,-1 0 1,1-1 0,12 7-1,-20-13 36,1 1 0,-1 0-1,1 0 1,-1 0-1,0 1 1,1-1-1,-1 1 1,0-1-1,-1 1 1,1 0-1,-1 0 1,1 0 0,-1 1-1,0-1 1,0 0-1,2 7 1,-3-10-64,-1 1 1,1 0 0,-1 0-1,0 0 1,0 0-1,0 0 1,1 0 0,-1-1-1,0 1 1,0 0 0,0 0-1,0 0 1,0 0 0,-1 0-1,1 1 1,-9 3 964,2-2-414,-47 30 1292,47-29-1799,-1-2 1,1 1-1,0-1 1,-1 0-1,0 0 1,-11 1-1,-46-2 167,36-2 8,27 1-327,0 0-1,0 0 0,1 0 1,-1 0-1,0 0 1,0-1-1,0 1 0,1-1 1,-1 1-1,0-1 1,0 0-1,1 1 0,-1-1 1,1 0-1,-1 0 1,1 0-1,-1 0 0,1-1 1,-1 1-1,1 0 1,-1-2-1,0 1-46,-16-16-743</inkml:trace>
</inkml:ink>
</file>

<file path=ppt/ink/ink1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35:23.0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9 0 5312,'0'0'1701,"0"0"-1024,0 0-106,0 0 730,0 0-234,0 0 448,0 0-406,4 3 96,-3-1-1103,0-1 0,1 1 0,-1-1 0,0 1 0,0-1 0,0 1-1,0 0 1,0 0 0,0-1 0,0 1 0,0 2 0,0 4 252,0-1 1,0 1-1,-1 9 0,0 4 34,1 7 175,-5 41 1,2-55-369,-13 160 1674,5-25-616,1-8-170,-1-16-391,0-15-366,10-17 355,0-55-2044,0-29-1016,0-8 606,0-2-449,0-19-2849,0 1 1615</inkml:trace>
</inkml:ink>
</file>

<file path=ppt/ink/ink19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42:44.40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5408,'0'0'1728,"0"6"-1046,0 111 1494,0-115-2161,0-1 0,0 1 0,0 0 0,0 0 0,1 0-1,-1 0 1,1 0 0,-1 0 0,1-1 0,0 1 0,-1 0 0,1 0-1,0-1 1,2 3 0,3 5 66,0 4 150,-5-10-172,0-1-1,0 1 1,0-1-1,1 0 0,-1 1 1,4 2-1,1-2 518,-2-3-417,-2 0 56,0 1 1,1-1 0,-1 0-1,0-1 1,1 1-1,-1 0 1,0-1 0,1 1-1,1-2 1,2-13 867,0 7-824,-1 1 1,1 0 0,1 0 0,-1 0 0,12-9 0,3-3 698,-15 14-892,0 0 1,1 0 0,0 1-1,-1 0 1,9-3 0,-8 4-83,-5 2 18,1 0 0,-1 1 0,1-1 0,0 1 0,-1 0 0,1-1 0,0 1 0,4 1 0,-3-1-26,-1 0-157,-3 0-411,0 0-1578,0 0 618</inkml:trace>
</inkml:ink>
</file>

<file path=ppt/ink/ink19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42:46.29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8 1984,'0'0'640,"0"0"-389,3 0 58,27 0 2256,-24-3-1957,6-6 405,-9 14-211,-3-13 103,0 5-196,15 3 939,-12 0-997,0 0-278,187 0 817,-186 0-1169,0 1 1,-1-1 0,1 0 0,0 1 0,-1 0 0,1 0 0,-1 0 0,1 0-1,5 3 1,3 1 32,-5-2 7,-7-3-51,1 0 0,0 0-1,-1 0 1,1 0 0,-1 0-1,1 0 1,0 0 0,-1 0 0,1 1-1,-1-1 1,1 0 0,0 0 0,-1 1-1,1-1 1,-1 1 0,1-1 0,-1 0-1,0 1 1,1-1 0,-1 1-1,1-1 1,-1 1 0,0-1 0,1 1-1,-1-1 1,0 1 0,1-1 0,-1 1-1,0 0 1,0-1 0,0 1-1,0-1 1,0 1 0,1 0 0,-1-1-1,0 1 1,0-1 0,0 1 0,-1 0-1,1-1 1,0 1 0,0 0 0,0 0 42,0 0 0,0 0 1,0 0-1,0 0 1,-1 0-1,1 0 1,0-1-1,0 1 1,-1 0-1,1 0 1,-1 0-1,1 0 0,0-1 1,-1 1-1,0 0 1,1-1-1,-2 2 1,-14 9 455,0-2-360,-3 2-131,-1 0 1,-26 10 0,23-12 19,1 1 0,-27 17 1,43-23-58,1-2 1,-1 1-1,-11 2 1,-19 9-116,35-13 126,0-1 1,0 1-1,0 0 1,0-1-1,0 1 1,0 0 0,0-1-1,1 1 1,-1 0-1,0 0 1,0 0-1,1 0 1,-1 0-1,0 0 1,1 0-1,-1 0 1,1 0 0,-1 0-1,1 0 1,0 0-1,-1 1 1,1-1-1,0 1 1,0 16-312,0-18 319,0 0 0,0 0 0,0 0 0,0 0 0,0 1 0,0-1 0,0 0 0,0 0 0,0 0 0,0 0 0,0 0 0,0 0-1,0 0 1,0 0 0,0 1 0,0-1 0,0 0 0,0 0 0,0 0 0,0 0 0,0 0 0,0 0 0,0 0 0,0 0 0,0 0 0,0 0 0,0 1 0,0-1 0,0 0 0,0 0 0,0 0 0,0 0 0,1 0 0,-1 0 0,0 0 0,0 0 0,0 0 0,0 0 0,0 0 0,0 0 0,0 0 0,0 0 0,0 0 0,0 0 0,1 0 0,-1 0-1,0 0 1,0 0 0,0 0 0,0 0 0,0 0 0,0 0 0,0 0 0,0 0 0,1 0 0,-1 0 0,9 0-11,-5-1 7,0 1-1,0 0 1,0 0 0,0 0 0,0 0 0,0 1 0,0 0 0,5 1 0,-5 0-70,0 0 0,1 0 1,-1 0-1,0 0 0,0-1 1,1 0-1,-1 0 0,1 0 1,7 0-1,9-1-1728,-3 0 497</inkml:trace>
</inkml:ink>
</file>

<file path=ppt/ink/ink19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42:46.77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 430 5472,'-18'-18'2016,"18"18"-1536,0 0-160,0 0 1952,0 0-1312,0 0 928,18 0-1088,0 0 0,18 0-480,17 0-288,1 0-32,0-18-4640,17 18 2496</inkml:trace>
  <inkml:trace contextRef="#ctx0" brushRef="#br0" timeOffset="1">716 72 7968,'-18'-18'2944,"18"18"-2272,0-18-192,18 18 1152,0 0-992,17-18 288,1 18-544,18 0-96,17 0-160,-17-18-736,0 18 352,-19 0-3520,19 18 2080</inkml:trace>
</inkml:ink>
</file>

<file path=ppt/ink/ink19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42:47.14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6 0 7040,'-36'18'2624,"36"-18"-2048,36 18-128,0-18 0,-18 0-320,53 0 160,1 0-160,17 0-3456,-17-18 1824</inkml:trace>
</inkml:ink>
</file>

<file path=ppt/ink/ink19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42:47.53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 1324 4736,'-15'15'1530,"12"-12"-932,0-3-145,-5 0 439,16 0-67,-5 0 509,-3 0-369,0 0 6,0-3-369,1 0-555,-1 1-1,1 0 1,-1 0-1,1-1 0,0 1 1,0 0-1,0 0 1,0 0-1,0 0 1,0 0-1,1 0 0,-1 0 1,1 0-1,-1 1 1,1-1-1,0 0 1,-1 1-1,3-2 0,0 0-15,0-1 0,0 0 0,0 0 0,-1 0 0,0-1 0,5-7 0,11-37 13,1-6 3,10-14 54,-22 48-76,5-16-19,2 0 0,23-41 0,13-2-22,-9-4 58,8 4-20,-19 20-14,38-106 1,-43 100 150,15-23 18,-14 32-24,-12 22 82,24-38 0,-36 68-194,0-1 1,0 1-1,0-1 1,3-10 0,0-14 59,1 23-64,1 2 22,24-40 400,-29 42-315,-3 3-118,0 0-207,1 13 257,-2-5 19,1 121 241,0 10-3376,0-139 3040,0 5-122,0-1 0,1 1 1,-1-1-1,2 8 1,10 12-610,-8-9 474,-4-13 215,1 1 0,-1 0 1,1-1-1,0 1 0,0-1 0,0 1 0,0-1 0,0 0 0,1 1 1,-1-1-1,1 0 0,-1 0 0,3 3 0,-1-1-16,1 0-1,-1 0 0,-1 0 0,5 9 0,7 8 108,-11-15 559,-3 5-208,-1 21 602,0-31-952,1 0 0,0 1 0,-1-1 1,1 0-1,-1 1 0,1-1 0,-1 0 0,0 0 0,1 0 1,-1 1-1,0-1 0,0 0 0,0 0 0,0 0 0,0 0 1,0 0-1,0-1 0,0 1 0,-2 1 0,2-2 3,0 1 1,0-1-1,0 1 0,0-1 0,0 1 0,0-1 0,0 1 0,0 0 0,0 0 1,0-1-1,1 1 0,-1 0 0,0 0 0,0 0 0,1 0 0,-1 0 1,1 0-1,-1 0 0,1 0 0,-1 0 0,1 0 0,0 0 0,-1 2 1,1-2-17,0 0 0,-1 0 0,1 0 1,0 0-1,-1 0 0,1 0 1,-1 0-1,1 0 0,-1 0 1,0 0-1,1 0 0,-1 0 0,0 0 1,0 0-1,0-1 0,0 1 1,1 0-1,-1-1 0,0 1 1,0 0-1,0-1 0,0 1 1,-2 0-1,0 0 27,1 1 0,-1 0 1,1 0-1,-1 0 0,-2 3 1,3-3-42,1-1-1,0 1 1,-1-1 0,1 1 0,-1-1 0,1 0 0,-1 0 0,0 0 0,0 0 0,1 0 0,-1 0 0,0 0 0,0-1 0,0 1-1,0-1 1,0 1 0,0-1 0,-2 0 0,-10 0-8,11-1 0,-1 1 0,0 0 0,1 0 0,-1 0 0,0 0 0,1 1 0,-1-1 0,1 1 0,-5 1 0,-2 4 50,9-5-37,-1 0 0,0 0-1,1 0 1,-1 0-1,0 0 1,0 0-1,1-1 1,-1 1-1,0-1 1,-4 1-1,0-4 37,-6-9-261,9 9-331,6 3-1248,-2 0 1686,-1 0 0,1 1-1,-1-1 1,1-1 0,-1 1 0,0 0-1,1 0 1,-1 0 0,1 0-1,-1 0 1,1 0 0,-1 0 0,1-1-1,-1 1 1,0 0 0,1 0 0,-1-1-1,1 1 1,-1 0 0,0 0-1,1-1 1,-1 1 0,0-1 0,1 1-1,-1 0 1,0-1 0,1 0-1,-1 0-203,1 1-1,-1-1 1,1 0-1,-1 1 1,1-1-1,0 0 0,-1 1 1,1-1-1,0 0 1,-1 1-1,1-1 1,1 0-1,2 1-135,-1-1-1,1 0 1,-1 1-1,1-1 1,-1 1-1,6 0 1</inkml:trace>
</inkml:ink>
</file>

<file path=ppt/ink/ink19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42:48.05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1 126 4896,'0'-15'2592,"0"15"-2563,-1 1 1,1-1 0,0 1-1,0 0 1,0-1-1,1 1 1,-1-1-1,0 1 1,0-1 0,0 1-1,0-1 1,0 1-1,1-1 1,-1 1 0,0-1-1,0 1 1,1-1-1,-1 1 1,0-1 0,1 1-1,-1-1 1,1 0-1,-1 1 1,0-1-1,1 0 1,-1 1 0,1-1-1,-1 0 1,1 1-1,-1-1 1,1 0 0,-1 0-1,1 0 1,0 0-1,-1 1 1,1-1-1,-1 0 1,1 0 0,-1 0-1,1 0 1,1 0-1,0 0 947,-4 3-208,-10 11 198,9-8-776,3-5-143,-1 0 0,1-1 0,0 1 0,-1 0 1,1-1-1,0 1 0,-1 0 0,1-1 0,-1 1 0,1 0 1,-1-1-1,1 1 0,-1-1 0,0 1 0,1-1 1,-1 1-1,0-1 0,1 0 0,-1 1 0,0-1 1,-1 1-1,-3 1 154,1 1-57,0 0 1,0-1-1,1 1 1,-1 1-1,-4 5 1,5-5-27,0-1-1,-1 0 1,1 1 0,0-1 0,-8 4-1,3-3-16,8-4-96,-1 0 0,1 0 0,-1 0 0,0 0 0,1 1 0,-1-1 0,1 0 0,-1 1 0,1-1-1,-1 0 1,1 1 0,0-1 0,-1 0 0,1 1 0,-1-1 0,1 1 0,0-1 0,-1 1 0,1-1 0,0 1 0,0-1 0,-1 1-1,1-1 1,0 1 0,0-1 0,0 1 0,0 0 0,0-1 0,-1 1 0,1-1 0,0 1 0,0-1 0,1 1 0,-1 0-1,0-1 1,0 1 0,0 0 0,0 14 102,0-15-109,0 0-1,0 0 1,0 0 0,0 0 0,0 0-1,0 0 1,0 1 0,0-1 0,0 0-1,0 0 1,0 0 0,0 0 0,0 0-1,0 0 1,0 0 0,0 0 0,0 1-1,0-1 1,0 0 0,0 0 0,0 0-1,0 0 1,0 0 0,0 0 0,0 0-1,0 0 1,0 0 0,0 0 0,1 0 0,-1 1-1,0-1 1,0 0 0,0 0 0,0 0-1,0 0 1,0 0 0,0 0 0,0 0-1,0 0 1,0 0 0,1 0 0,-1 0-1,0 0 1,0 0 0,0 0 0,0 0-1,0 0 1,0 0 0,0 0 0,0 0-1,1 0 1,-1 0 0,0 0 0,0 0-1,0 0 1,0 0 0,72 0-4398,-40 0 2667</inkml:trace>
  <inkml:trace contextRef="#ctx0" brushRef="#br0" timeOffset="1">198 0 7552,'-18'0'2816,"18"0"-2208,0 0-160,0 0 256,0 0-480,0 0 256,18 0-256,-18 18-2688,18-18 1344</inkml:trace>
</inkml:ink>
</file>

<file path=ppt/ink/ink19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42:48.50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 8064,'53'0'6640,"-39"-1"-6260,-9 1-324,-1 0 1,1 0-1,-1 0 1,1 0-1,-1 1 1,1-1-1,6 3 1,19 9-20,-29-12-53,0 0 0,1 1 0,-1-1 0,1 1 0,-1 0 0,0-1 0,0 1 0,1 0 0,-1-1 1,0 1-1,0 0 0,0 0 0,2 2 0,-3-2-36,1 1 1,-1-1 0,0 1-1,1-1 1,-1 1-1,0-1 1,0 1 0,0-1-1,0 1 1,0 2-1,0 8-818,-1-9 736,0 0 0,0 1 0,0-1 0,0 0 0,-1 1 0,1-1 0,-1 0-1,-3 5 1,-16 20-152,0-16 249,-9 12 63,19-17 31,10-7-48,1 1 0,-1-1 0,0 0 0,1 1 0,-1-1 0,0 1-1,1-1 1,-1 1 0,1 0 0,-1-1 0,1 1 0,-1 0 0,1-1-1,-1 1 1,1 0 0,0-1 0,-1 3 0,-2 2 36,-2 2 232,-1-1 1,-9 10 0,11-12-215,1-1 107,6 0-4,9 8-252,-12-10 56,1-1-1,-1 0 1,0 0-1,0 1 0,0-1 1,0 0-1,1 0 1,-1 0-1,0 0 1,0 1-1,1-1 0,-1 0 1,0 0-1,0 0 1,0 0-1,1 0 1,-1 0-1,0 0 1,0 0-1,1 0 0,-1 1 1,0-1-1,0 0 1,1 0-1,-1-1 1,15 1-578</inkml:trace>
  <inkml:trace contextRef="#ctx0" brushRef="#br0" timeOffset="1">18 181 5984,'18'-18'2208,"-18"18"-1728,18 0-128,18-18 192,0 18-384,0 0-1408,17 18 672</inkml:trace>
</inkml:ink>
</file>

<file path=ppt/ink/ink19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43:45.92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9 3328,'0'0'1061,"3"0"-634,81 0 21,-77-1-433,0 1 1,1-1 0,-1 0-1,0 0 1,12-4 0,-11 3 35,0 0 0,-1 0 0,1 1 0,0 0 0,14 0 0,881 1 845,-654 9-671,-12 0-18,52 0-191,-5-1-160,-177-8 130,218 3 28,-89 9-57,-4-9 22,39 0 63,-150 2-23,307 2-59,-298-11 21,309-7 59,462 11-120,26 0 171,-614 3-294,-15 9 262,3-9 12,21 0-46,-18 12-18,18 0 23,471-21 795,-247-3-967,-204 6-114,22-9 85,8 9 129,37 0 84,-219-2-22,395-5 3,-388 11-14,429-5-311,-435 0 205,486-7 412,-239 11-5,248-8 240,38-1-268,-484 8-235,495 5 391,-261 7-219,5-8-113,17 0-63,-16 12-102,-9 0 43,586-11 96,-630-5-282,-18 2 6,625-5-846,-583-8 258,-34 9 118,-62 3-422</inkml:trace>
</inkml:ink>
</file>

<file path=ppt/ink/ink19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43:49.00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31 243 5312,'0'-29'1701,"-1"28"-1656,1 0 0,0 0 1,0 0-1,1 1 0,-1-1 0,0 0 0,0 0 0,0 1 1,0-1-1,1 0 0,-1 0 0,0 1 0,1-1 0,0 0 0,1-5 204,1-1 0,-1 1 0,0 0 0,-1-1 0,1 1 0,-1-1 0,0 1-1,-1-9 1,0-18 1389,-3 27-710,3 6-916,0 0 1,0-1 0,0 1 0,0 0-1,0 0 1,-1-1 0,1 1 0,0 0 0,0 0-1,-1-1 1,1 1 0,0 0 0,0 0-1,-1 0 1,1-1 0,0 1 0,0 0-1,-1 0 1,1 0 0,0 0 0,-1 0-1,1 0 1,0 0 0,-1 0 0,1 0 0,0 0-1,-1 0 1,1 0 0,0 0 0,-1 0-1,1 0 1,0 0 0,-1 0 0,1 0-1,0 0 1,0 0 0,-1 0 0,1 0 0,0 1-1,-1-1 1,1 0 0,0 0 0,0 0-1,-1 1 1,-6 19 118,5-13-125,0 0 0,-1 0 0,1-1 0,-5 9 1,1-6 3,-18 36 54,6 1-2,11-26 17,0-1 0,-21 36 0,6-20-11,-42 73 104,-10 18-215,43-76 11,15-18 127,13-26-44,0-1 1,0 1-1,0-1 1,-7 9-1,-5-5 627,12-6-470,3-3-193,0 1 0,-1-1 0,1 0 0,0 1 0,0-1 0,-1 0 0,1 1 1,0-1-1,0 0 0,-1 0 0,1 1 0,0-1 0,-1 0 0,1 0 0,-1 0 0,1 0 0,0 1 1,-1-1-1,1 0 0,-1 0 0,0-1-9,1 1 0,-1-1 0,0 1 0,1-1 0,-1 0 0,1 1 0,-1-1 0,1 0 1,-1 1-1,1-1 0,0 0 0,-1 0 0,1 1 0,0-1 0,-1 0 0,1 0 0,0-1 0,-1-3-33,-1 0 0,2 0 0,-1 0 0,0-1 0,1 1 0,0 0 1,1-1-1,1-8 0,12-46-488,-11 51 467,18-68-776,-7 21 494,3 1 0,41-94 1,-40 117 306,1 0 1,1 2 0,1 0 0,2 1 0,31-30-1,-45 50 114,1 0 0,0 0-1,1 1 1,19-12-1,-27 18-68,-1 1-1,1 0 0,0-1 0,-1 1 0,1 0 0,0 0 0,0 1 0,0-1 1,0 0-1,0 1 0,0 0 0,0 0 0,0 0 0,0 0 0,0 0 0,0 1 0,0-1 1,0 1-1,0 0 0,-1 0 0,1 0 0,0 0 0,4 3 0,-4-2 0,0 1-1,0-1 0,0 1 0,-1 0 1,1 0-1,-1 0 0,0 0 0,0 1 1,0-1-1,0 0 0,-1 1 0,1 0 1,-1-1-1,0 1 0,0 0 0,0-1 1,0 1-1,-1 5 0,1-5 1,1 15 47,-1-1 0,-1 0 0,0 1 0,-1-1 0,-1 0 0,-1 0 0,-9 30 0,9-38-86,-1-1 1,1 1 0,-2-1 0,0-1 0,0 1 0,0 0-1,-9 9 1,2-5-191,0 0-1,-24 19 1,25-24 43,0 0 1,0-1-1,0 0 1,-1-1-1,-20 7 0,12-5-47,-87 31-689,97-35 897,0-1 0,0 0 0,-1 0-1,1-1 1,-1-1 0,1 0 0,-1 0 0,-18-1 0,13 0 62,7-1-11,5 1 57,0-1 0,0 1 0,1 0-1,-1 0 1,0 1 0,0-1 0,0 1 0,-7 2-1,11-3-98,0 0-1,0 0 1,-1 0-1,1 0 1,0 0-1,0 1 1,0-1-1,-1 0 1,1 0-1,0 0 1,0 1-1,0-1 1,0 0-1,-1 0 1,1 1-1,0-1 1,0 0-1,0 0 1,0 1-1,0-1 1,0 0 0,0 0-1,0 1 1,0-1-1,0 0 1,0 0-1,0 1 1,0-1-1,0 0 1,0 0-1,0 1 1,0-1-1,0 0 1,0 0-1,0 1 1,1-1-1,-1 0 1,0 0-1,0 1 1,0-1-1,0 0 1,1 0-1,-1 0 1,0 0-1,0 1 1,16 6 211,-13-6-181,4 2 31,0 0 0,0 1 0,-1 0 0,1 1 0,-1-1 0,8 9 0,4 1 123,137 92 275,-48-36-374,-92-59-93,-1 1-1,0 0 1,-1 0-1,0 2 0,10 15 1,-14-20 38,0 0 1,0 0-1,1 0 1,13 8-1,-8-6 215,21 20 0,-6-1 38,-24-27-288,15-3-441,-10 0-2179,-11 0 1127</inkml:trace>
</inkml:ink>
</file>

<file path=ppt/ink/ink19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43:49.42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7808,'0'0'2880,"0"0"-2240,0 0-160,18 0 448,-18 0-608,18 0 704,18 18-576,-1-18 0,19 0-288,-18 0-32,17 0-64,-17 0-2240,0 0 1184</inkml:trace>
</inkml:ink>
</file>

<file path=ppt/ink/ink1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35:32.1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790 1984,'0'0'640,"0"0"-389,0 0-11,0 0 346,0 0-84,0 0 260,0 0-175,0 0 149,0 0-176,0 0 101,0 0-181,0 0 75,3 0-86,11 0 310,-11 0-273,-3 0-159,0 0-107,0 0 181,0 0-101,0 0 75,0-3-91,0-10 64,0 10-128,0 3-43,0 0-63,0 0 20,3-4-36,10-9 79,-13 13-191,1 0 0,-1 0 0,0 0 0,0-1 0,0 1 0,1 0 0,-1 0 0,0 0-1,0-1 1,0 1 0,0 0 0,1 0 0,-1-1 0,0 1 0,0 0 0,0 0 0,0-1 0,0 1 0,0 0 0,0 0 0,0-1 0,0 1 0,0 0 0,0-1 0,0 1 0,0-1 6,0 0 1,0 0 0,1 0 0,-1 1-1,0-1 1,0 0 0,1 0 0,-1 1 0,0-1-1,1 0 1,-1 0 0,0 1 0,1-1-1,-1 0 1,1 1 0,-1-1 0,1 1 0,0-1-1,-1 0 1,1 1 0,-1-1 0,2 0 0,-1 1-8,-1 0 0,1-1 0,0 1 0,-1-1 0,1 1 0,0-1 0,-1 0 0,1 1 0,-1-1 0,1 0 0,-1 1 0,1-1 0,-1 0 1,0 1-1,1-1 0,-1 0 0,0 0 0,0 0 0,0 1 0,1-1 0,-1 0 0,0-1 0,0 2-3,0 0-1,0 0 0,0 0 0,0 0 1,0 0-1,0-1 0,0 1 1,0 0-1,0 0 0,0 0 1,0 0-1,0 0 0,0 0 1,0 0-1,0 0 0,0-1 0,0 1 1,0 0-1,0 0 0,0 0 1,0 0-1,0 0 0,0 0 1,0 0-1,0 0 0,0 0 1,0-1-1,0 1 0,0 0 1,0 0-1,0 0 0,1 0 0,-1 0 1,0 0-1,0 0 0,0 0 1,0 0-1,0 0 0,0 0 1,0 0-1,0 0 0,0 0 1,1 0-1,-1 0 0,0 0 0,0 0 1,0 0-1,0 0 0,0 0 1,0 0-1,0 0 0,1 0 1,-1 0-1,0 0 0,0 0 1,0 0-1,2 0 18,-1 0-1,1 0 1,-1-1 0,1 1-1,-1 0 1,0-1 0,1 1-1,-1-1 1,1 1 0,-1-1-1,0 0 1,1 1 0,-1-1-1,0 0 1,0 0 0,0 0 0,0 0-1,0 0 1,0 0 0,0 0-1,0 0 1,0-1 0,0 1-1,0 0 1,-1-1 0,1 1-1,-1 0 1,2-3 0,-1 1 17,0 0 1,1 0 0,-1 0-1,1 1 1,0-1-1,0 0 1,0 1 0,0 0-1,0-1 1,1 1 0,2-2-1,2 0 9,0 1 0,0 0-1,12-4 1,-11 4-13,0 1 1,0-2-1,0 1 1,-1-1-1,8-5 1,27-24 41,-29 27-63,-1 0-1,1 1 1,15-4 0,24-10 53,23-14 133,3 7-53,0-6-53,-37 17-67,-12 5-46,-2-1-1,29-15 1,15-17 20,18-9 137,-57 37-91,33-19 41,15-19 44,39-24 29,-12 19-3,76-60 101,-129 86-191,1 2 1,1 2-1,114-38 0,-146 59-42,82-28 82,15-17-51,-7 6-118,1-13-4,-15 7 40,74-34 115,-71 32 18,-29 18-20,-54 28-61,19-10 59,3-14 141,-19 17-120,-16 10-55,0 1-1,0-1 1,8-8-1,-6 3-1,-3 4 63,0 0-1,-1 1 1,11-8 0,-2 6 3,-10 5-81,0-1 0,0 1 0,0 0 0,0-1 0,-1 0-1,1 0 1,-1 0 0,0 0 0,0-1 0,3-3 0,-3 2-2,1-1 1,-1 0 0,3-9-1,-5 12-22,5-12 61,1 10-14,2 2-37,-6 1-15,0-1 0,0 1 1,1 0-1,-2-1 0,4-2 1,-5 3-8,1 0 0,-1 1 1,1-1-1,0 1 0,-1 0 1,1-1-1,0 1 0,0 0 1,0 0-1,0 0 0,0 0 1,0 0-1,0 1 0,0-1 0,0 1 1,3-1-1,-5 1 3,1 0 0,-1 0 0,0 0 0,1 0 0,-1 0 0,0 0 0,0 0 0,1 0 0,-1-1 0,0 1 0,0 0 0,1 0 0,-1 0 0,0 0 0,0 0 0,1 0 0,-1-1 0,0 1 0,0 0 0,1 0 0,-1 0 0,0-1-1,0 1 1,0 0 0,1-1 0,12-12 44,-13 13-41,0 0 0,0 0 0,0-1-1,0 1 1,1 0 0,-1 0 0,0 0 0,0-1 0,1 1 0,-1 0-1,0 0 1,0 0 0,1 0 0,-1 0 0,0 0 0,0-1-1,1 1 1,-1 0 0,0 0 0,0 0 0,1 0 0,-1 0 0,0 0-1,1 0 1,-1 0 0,9 1 41,-8-1-37,1 0 0,-1 0 1,1 0-1,0 0 0,-1 0 0,1 0 1,-1 0-1,1-1 0,-1 1 1,3-1-1,-3 0-1,-1 0 0,1 1 1,0-1-1,-1 0 1,1 1-1,-1-1 0,1 0 1,-1 0-1,1 0 0,-1 1 1,1-1-1,-1 0 0,0 0 1,1 0-1,-1 0 0,0 0 1,0 0-1,0 0 0,0 0 1,0 0-1,0 0 0,0 0 1,0-1-1,0 2-4,0-1-1,0 0 1,0 0 0,0 0 0,0 0-1,0 0 1,0 1 0,1-1-1,-1 0 1,0 0 0,1 0 0,-1 1-1,0-1 1,1-1 0,8-2-141,-18 5-478,9-1 581,0 0 0,-1 0 0,1 0 0,0 0 0,0 0 0,-1 0 0,1 0-1,0 0 1,-1 0 0,1 0 0,0 0 0,0 0 0,-1-1 0,1 1 0,0 0-1,0 0 1,-1 0 0,1 0 0,0-1 0,0 1 0,0 0 0,-1 0-1,1 0 1,0-1 0,0 1 0,-1-1-105,0 0 0,1 1-1,-1-1 1,0 0 0,1 1 0,-1-1-1,0 1 1,0-1 0,0 1 0,0-1-1,1 1 1,-1 0 0,0-1 0,0 1-1,-2 0 1,-14 4-2026,-13 6-2534,-22 7 1934</inkml:trace>
</inkml:ink>
</file>

<file path=ppt/ink/ink19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43:49.83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0 1 6400,'-36'18'2368,"36"-18"-1856,-18 35-128,0-35 768,18 18-704,-18 18 256,0-18-416,1 18-192,-1-1-32,0 1-704,0 0 352,18-18-2080,0 0 1312</inkml:trace>
</inkml:ink>
</file>

<file path=ppt/ink/ink19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43:50.21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97 18 6976,'-15'-15'2256,"9"12"-1371,-60 3 2086,-8 0-2406,72 0-563,0 0-1,0 1 1,0-1-1,0 0 1,0 1 0,0 0-1,0-1 1,0 1 0,0 0-1,0 0 1,0 0-1,-1 1 1,1-1-25,0 0 0,1 0 0,-1 0 0,0 0 0,0 0 0,0 0 0,0-1 0,0 1 0,0-1 0,0 1 1,0-1-1,-2 0 0,2 0 17,1 0 0,-1 0 0,0 1 0,1-1 0,-1 0 0,0 1 0,1-1 0,-1 1 1,1 0-1,-1-1 0,1 1 0,-1 0 0,1 0 0,-1 0 0,1 0 0,0 0 0,0 0 0,-1 1 1,1-1-1,0 0 0,0 1 0,0-1 0,0 0 0,0 1 0,1-1 0,-1 1 0,0 0 0,0 1 1,0 1-26,-1-1-1,0 0 1,0 1 0,0-1 0,-5 5 0,1-2-5,3-3 28,-1 0 1,1 0-1,0 1 0,1-1 1,-1 1-1,1-1 0,-1 1 1,1 0-1,0 0 1,1 0-1,-3 7 0,0-2 149,-1-1 0,1 0 0,-8 10 0,7-11-54,0 1 0,1 0 0,-5 10 0,-15 71 169,12-65-181,10-11 20,0-1-1,1 1 1,1 0 0,1 24 0,0 0-228,-1-36 132,0 0 0,0 0 0,0 0 0,0 0 0,0 0 0,1 0 0,-1 0-1,0-1 1,0 1 0,1 0 0,-1 0 0,0 0 0,1 0 0,-1-1 0,1 1 0,-1 0-1,1 0 1,-1-1 0,2 2 0,12 19 445,-13-20-432,0 2 17,0-1-1,0 0 1,0 0 0,1 0 0,-1 0-1,1 0 1,-1 0 0,1 0 0,0 0 0,0-1-1,-1 1 1,1-1 0,1 1 0,-1-1-1,0 0 1,4 2 0,4 2-200,-1 1 1,1 1-1,8 8 0,-9-4-744,-9-11 863,0 1 0,0-1-1,1 1 1,-1-1-1,0 1 1,1-1-1,-1 0 1,1 1 0,-1-1-1,0 0 1,1 1-1,-1-1 1,1 0 0,-1 1-1,1-1 1,-1 0-1,1 0 1,-1 1 0,1-1-1,-1 0 1,1 0-1,-1 0 1,1 0 0,0 0-1,-1 0 1,1 0-1,-1 0 1,1 0 0,-1 0-1,1 0 1,0 0-1,17 0-2224,0 0 752</inkml:trace>
  <inkml:trace contextRef="#ctx0" brushRef="#br0" timeOffset="1">39 304 6880,'-18'-18'2560,"18"18"-1984,0 18-160,0-18 1792,0 0-1280,0 0 192,18 0-672,0 0 416,-18 0-480,18 0 63,17 0-255,-17-18-863,18 18 319,0-18-3072,18 18 1856</inkml:trace>
</inkml:ink>
</file>

<file path=ppt/ink/ink19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43:51.03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 19 8736,'-18'-18'3232,"18"18"-2528,0 0-192,0 18 640,0-18-736,0 0 544,18 0-544,-1 18-97,1-18-191,0 18-383,18-18 159</inkml:trace>
</inkml:ink>
</file>

<file path=ppt/ink/ink19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43:51.49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7 9568,'18'0'3520,"-18"0"-2720,0 0-256,18 0-128,0 0-352,17-18 480,-17 18-320,18-18-2560,0 18 1280,0 0-4704,-1 18 3232</inkml:trace>
</inkml:ink>
</file>

<file path=ppt/ink/ink19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43:51.94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75 0 5568,'-15'0'1786,"12"0"-1071,0 0-267,1 1-367,0-1-1,1 0 1,-1 0 0,1 1-1,-1-1 1,0 1 0,1 0-1,-1-1 1,1 1 0,-3 1-1,-12 6 302,-17-2 344,-8 6-188,20-9-335,13-3-82,0 1 0,-15 4 0,18-3-73,1 0 1,-1 1 0,1-1-1,-1 1 1,-5 4 0,-5 4 91,-50 31 473,50-31-524,2 2 0,-1-1 0,2 2 0,-13 16 0,-36 63 207,37-52-82,3 2 0,-24 65-1,-12 99 458,22-40-377,28-138-256,-16 91 105,16-27-3,5-46-72,-2 0-13,-1 34 55,6-50-54,1-1 0,1 0 0,1 0 0,2 0 0,11 31 0,-13-49-181,1-1-1,0 0 1,1 0 0,0-1-1,0 1 1,1-1 0,1-1-1,0 1 1,0-1 0,1-1-1,0 0 1,0 0-1,14 8 1,-2-2-781,1-2 1,1-1-1,0-1 0,1 0 1,30 7-1,3 1-891</inkml:trace>
</inkml:ink>
</file>

<file path=ppt/ink/ink19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43:54.0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 1235 3712,'-15'0'1221,"12"0"-757,3-3-117,0 3-320,0-1-1,0 1 1,0-1 0,0 1-1,0 0 1,0-1 0,0 1 0,1-1-1,-1 1 1,0-1 0,0 1-1,0-1 1,0 1 0,1 0 0,-1-1-1,0 1 1,0-1 0,1 1 0,-1 0-1,0-1 1,1 1 0,-1 0-1,0-1 1,1 1 0,-1 0 0,0-1-1,2 1 1,-2-1 7,1 1 1,0-1-1,0 1 0,-1-1 1,1 1-1,0-1 0,-1 0 1,1 1-1,-1-1 0,1 0 1,-1 0-1,1 0 0,5-26 542,9 0-138,-9 11-160,-1 0 1,-1-1-1,4-24 1,5-18 361,2 15-264,-7 22-260,-1-1-1,0 0 1,-2 0 0,4-33 0,-5 5-20,12-92 149,11-84 517,-21 159-500,-3 41-171,-2 9 53,1 0 0,1 0 0,9-32 0,-5 30-57,20-54 409,-24 65-408,1 1-1,1 0 0,-1 0 1,1 1-1,1-1 0,8-8 1,-10 12-77,1 0 0,0 0 1,1 0-1,-1 1 1,1 0-1,-1 0 1,1 1-1,0-1 1,0 1-1,0 0 0,0 1 1,13-2-1,-14 2-3,1 1-1,0-1 0,0 1 0,0 1 1,-1-1-1,1 1 0,0 0 1,-1 0-1,1 1 0,0-1 0,-1 1 1,0 1-1,10 4 0,-8-2 6,9 5 12,-4-8-12,-11-2-11,0 0-1,0 0 1,-1 0 0,1 0 0,0 0 0,0 0 0,-1 0 0,1 0 0,0 0 0,0 1 0,-1-1 0,1 0 0,0 0 0,0 1 0,-1-1 0,1 1 0,0-1 0,-1 0-1,1 1 1,-1-1 0,1 1 0,-1 0 0,1-1 0,-1 1 0,1-1 0,-1 1 0,1 0 0,-1-1 0,1 1 0,-1 0 0,0-1 0,0 1 0,1 0 0,-1 0 0,0-1-1,0 1 1,0 0 0,0 0 0,0 1 0,0 0-16,0 0-1,0 0 0,-1 0 0,1 0 1,-1 0-1,1 0 0,-1 0 0,0 0 1,0 0-1,1-1 0,-1 1 1,-1 0-1,1 0 0,0-1 0,0 1 1,-1-1-1,1 1 0,-3 1 1,-14 17-251,16-15 174,-2 0 0,1-1 0,0 1 0,-1-1 0,0 0 0,0 0-1,0-1 1,0 1 0,-1-1 0,1 0 0,-8 4 0,-2 0-278,6-2 135,1-2 0,0 1 0,-1-1 0,1 0 0,-1 0 0,0-1 0,0 0 0,0-1 0,-17 2 0,15-5-10,8-1-14,3 2 240,-1 0-1,1 0 0,0 0 0,0 1 0,-1-1 0,1 0 0,0 0 0,0 1 1,0-1-1,0 0 0,0 1 0,1-1 0,0 0 6,0 1-1,0 0 0,0-1 1,0 1-1,0 0 1,0 0-1,1 0 1,-1 0-1,0 0 1,0 1-1,0-1 1,0 1-1,-1-1 0,1 1 1,0 0-1,0 0 1,0 0-1,3 1 1,8 4-55,0-4 25,13 5 43,-9 1 195,-1 1 0,0 0 0,0 1 0,-1 1 0,-1 0 0,0 1 0,0 1 0,19 23 0,-12-3 978,-20-31-1081,0-1 0,0 1 0,0 0 0,0 0 0,0-1 1,0 1-1,0 0 0,0 0 0,-1 0 0,1 0 0,-1 0 0,1 4 0,-2-3 56,1 0 0,-1-1 1,0 1-1,0 0 0,0-1 0,0 1 0,-3 3 0,3-2-39,-1-1 8,0 1 1,0 0 0,-1-1 0,1 1 0,-1-1 0,0 0-1,0 0 1,0 0 0,0 0 0,-1 0 0,-6 4 0,-2-1 168,-1-1 0,-23 8 0,23-9-159,2 0-59,-2 0 0,1-1 0,0-1 0,-1 0 0,1 0-1,-19-1 1,12 0-2,10-1-50,1 1 0,-1-1-1,1-1 1,-1 1-1,-12-4 1,0-8-341,14 9 215,6 3 48,1 0 1,-1 0-1,1 0 0,-1 0 1,1 0-1,0 0 0,-1 0 1,1-1-1,-1 1 0,1 0 1,-1 0-1,1 0 0,0-1 1,-1 1-1,1 0 0,0-1 0,-1 1 1,1 0-1,0-1 0,-1 1 1,1 0-1,0-1 0,-1 1 1,1 0-1,0-1 0,0 1 1,0-1-1,0 1 0,-1-1 1,1 1-1,0-1 0,0 1 1,0 0-1,0-1 0,0 1 1,0-1-1,0 1 0,0-1 0,0 1 1,0-1-1,0 1 0,0-1 1,1 1-1,-1 0 0,0-1 1,0 1-1,0-1 0,1 1 1,-1 0-1,0-1 0,1 0 1,0-1-187,0 0 0,1 0 1,-1 1-1,1-1 1,0 0-1,-1 1 0,1-1 1,0 1-1,0-1 1,0 1-1,0 0 0,0 0 1,0 0-1,0 0 1,3-1-1,32-7-3582,-22 8 2070,24-1 0</inkml:trace>
</inkml:ink>
</file>

<file path=ppt/ink/ink19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43:54.34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2 0 8480,'-18'0'3136,"18"0"-2432,-18 36-224,0-18 320,18 0-544,0 18 32,0-1-160,-18 1 256,18 0-192,0 0-1088,18-18 480,-18 17-1184,0-17 896,0-18-1152,0 0 1056,0 0-2208,0 0 1696</inkml:trace>
</inkml:ink>
</file>

<file path=ppt/ink/ink19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43:54.69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2 18 6816,'15'-15'2197,"-15"15"-2182,0 0 0,0 0 0,0 0 0,0-1 0,0 1 0,0 0 0,0 0 0,1 0 0,-1 0 0,0 0 0,0 0 0,0 0 0,0 0 0,0-1 0,0 1 0,0 0 0,0 0 0,1 0-1,-1 0 1,0 0 0,0 0 0,0 0 0,0 0 0,0 0 0,1 0 0,-1 0 0,0 0 0,0 0 0,0 0 0,0 0 0,0 0 0,0 0 0,1 0 0,-1 0 0,0 0 0,0 0 0,0 0 0,0 0 0,0 0 0,0 0 0,1 0 0,-1 0 0,0 0 0,0 1 0,0-1 0,0 0 0,0 0 0,0 0 0,0 0 0,0 0 0,1 0 0,-1 0-1,0 0 1,0 1 0,0-1 0,0 0 0,12 12 524,-9-6 277,-3-4-745,0 0 0,1-1 0,-1 1 1,0 0-1,1 0 0,0 0 0,-1-1 0,1 1 0,0 0 0,0-1 1,1 2-1,-1-1-9,1 0 1,-1 0 0,0 0-1,0 0 1,-1 0-1,1 0 1,0 1 0,-1-1-1,1 0 1,-1 0 0,1 4-1,-1 44 370,0-46-408,0 0-1,-1-1 1,1 1-1,-1 0 0,0-1 1,0 1-1,0 0 1,-3 6-1,-2 7 6,3-2-13,2-12-16,1-1 1,0 1 0,-1 0 0,0-1-1,0 1 1,1-1 0,-2 1 0,1-1-1,0 0 1,0 1 0,-1-1 0,1 0-1,-1 0 1,-2 3 0,-1 0-67,0 1-1,-8 12 1,0 0 4,-2-9 51,9 6 22,1-6-26,4-7 15,0-1 0,0 1-1,0 0 1,0-1 0,0 1 0,0 0 0,1 0 0,-1-1 0,1 1 0,-1 0 0,1 0 0,0 0 0,-1 2 0,1 10 210,-1-10-165,1 0 0,0 0 0,0-1 0,0 1 0,2 5 0,-2-9-42,0 1 1,0 0-1,1-1 1,-1 1-1,0-1 1,1 1-1,-1 0 1,0-1-1,1 1 1,-1-1-1,1 1 1,-1-1-1,1 1 1,-1-1-1,1 1 1,-1-1-1,1 0 1,0 1-1,-1-1 1,1 0-1,0 1 1,-1-1-1,1 0 1,0 0-1,-1 0 1,1 1-1,0-1 1,-1 0-1,1 0 1,0 0-1,0 0 1,53 0-1978,-36 0 700</inkml:trace>
  <inkml:trace contextRef="#ctx0" brushRef="#br0" timeOffset="1">1 233 7456,'0'0'2784,"0"0"-2176,17 0-160,-17 0 1600,18 0-1216,0 0-192,0 0-416,18 0-192,-18 0 0,18 0-3424,-1 0 1856</inkml:trace>
</inkml:ink>
</file>

<file path=ppt/ink/ink19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43:55.07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 73 6400,'-15'-15'2058,"12"12"-1258,3 3-240,0 0 464,1-1-967,-1 1-1,1 0 0,0 0 0,-1 0 1,1 0-1,-1 0 0,1 0 0,-1 0 1,1 0-1,-1 0 0,1 1 0,0-1 1,-1 0-1,1 0 0,-1 0 0,1 1 1,-1-1-1,1 0 0,-1 0 0,1 1 1,-1-1-1,0 0 0,1 1 0,-1-1 1,1 1-1,-1-1 0,0 1 0,1-1 1,-1 1-1,1 0-26,-1 0 0,1-1 1,-1 1-1,1-1 0,-1 1 1,1 0-1,-1-1 0,1 1 1,-1-1-1,1 1 0,0-1 1,-1 1-1,2 0 0,4 0 70,-1 0 1,1 0-1,-1-1 0,1 1 0,-1-1 1,10-1-1,6 1 36,-1-1 0,31-6 0,9 0 29,59 3 301,12 2-121,36-10 23,-90 8-257,165-13-569,-108 5-999,135 6 0,-239 6 984,26 0-353</inkml:trace>
</inkml:ink>
</file>

<file path=ppt/ink/ink19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43:55.69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5 710 7456,'-30'45'2421,"26"-37"-1803,5-4-292,11 8 229,-11-12-527,-1 0 1,0 1 0,0-1 0,1 0-1,-1 0 1,0 1 0,0-1-1,1 0 1,-1 0 0,0 0 0,1 0-1,-1 1 1,0-1 0,1 0-1,-1 0 1,1 0 0,-1 0 0,0 0-1,1 0 1,-1 0 0,0 0-1,1 0 1,-1 0 0,0 0 0,1 0-1,4 0 36,0 0 17,0 0 0,0 0-1,0 0 1,0-1 0,0 0-1,0 1 1,0-2 0,0 1-1,0-1 1,0 0 0,0 0-1,-1 0 1,1 0 0,-1-1-1,5-3 1,149-131-6,-144 123-161,22-29 1,6-19-374,6 14 91,-41 38 261,0-1 1,-1 1-1,0-1 0,7-21 0,7-13-137,-2 15 102,-13 23 129,0-1-1,-1 1 0,0-1 0,0-1 0,4-12 1,-2-15 498,0 19-259,-4 13-119,-1 1 0,1-1 0,-1 1 0,0-1 0,-1 1 0,1-1 0,0 0 0,-1-3 0,0 6-83,0 1-1,1-1 1,-1 0-1,0 1 0,0-1 1,0 1-1,0-1 1,0 0-1,0 1 0,0-1 1,0 1-1,-1-1 1,1 1-1,0-1 1,0 0-1,0 1 0,0-1 1,-1 1-1,1-1 1,0 1-1,-1-1 0,1 1 1,0-1-1,-1 1 1,1 0-1,-1-1 1,1 1-1,-1-1 0,1 1 1,-1 0-1,1-1 1,-1 1-1,1 0 1,-1 0-1,1-1 0,-1 1 1,1 0-1,-1 0 1,1 0-1,-1 0 0,0 0 1,1 0-1,-1 0 1,1 0-1,-2 0 1,2 0-18,0 0 1,0 0 0,0 0 0,0 0-1,0 0 1,-1 0 0,1 0-1,0 0 1,0 0 0,0 0 0,0 0-1,0 0 1,0 0 0,0 0 0,0 0-1,0 0 1,-1 0 0,1 0 0,0 0-1,0 0 1,0 0 0,0 0 0,0 0-1,0 0 1,0 0 0,0 0-1,0 0 1,0 0 0,-1 0 0,1 0-1,0 0 1,0 0 0,0 1 0,0-1-1,0 0 1,0 0 0,0 0 0,0 0-1,0 0 1,0 0 0,0 0 0,0 0-1,0 0 1,0 0 0,0 1-1,0-1 1,0 0 0,0 0 0,0 0-1,0 0 1,0 0 0,0 0 0,0 0-1,0 0 1,0 1 0,0-1 0,0 2 43,0 1 0,0-1 1,-1 1-1,1-1 1,0 1-1,-1-1 1,0 0-1,0 1 0,0-1 1,-2 4-1,1-3-31,1 0-1,0 0 1,0 0-1,0 0 0,0 1 1,0-1-1,0 0 1,1 0-1,-1 1 0,1 5 1,0 1 38,-2-1-1,1 1 1,-5 14 0,4-18-8,0 0 0,0 1 0,1-1 0,0 1 0,0-1 0,1 1 1,0-1-1,0 1 0,0-1 0,1 1 0,1 6 0,10 8 154,-8-13-58,1 0 101,10-6-142,-9-2-181,0-1 0,-1-1-1,1 1 1,-1-1-1,1 1 1,-1-2-1,1 1 1,-1-1 0,9-5-1,9-5-731,-12 7 472,0-1 0,0 0 1,10-10-1,-4 4-82,-7 6 232,-7 5 125,0 0 0,0-1 0,0 1 0,0-1-1,5-5 1,16-37-364,6 3 191,-23 29 226,0-1 1,-1 0-1,0-1 1,3-15-1,-3-6 783,1 18-422,-6 15-157,1 0 1,-1-1-1,0 1 1,0-1-1,0 1 1,-1-1 0,1 0-1,-1-3 1,1-6 674,-1 17 38,0 1-781,0-1-1,0 0 0,-1 1 1,-2 6-1,-9 22 23,6 3 81,1-17-143,3-12-52,0 0 1,0 1-1,1-1 0,0 1 0,-1 8 0,2 59 662,0-43-3521,3-32 1485,9 0-581,-9 0 667</inkml:trace>
</inkml:ink>
</file>

<file path=ppt/ink/ink1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35:33.38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3 40 2400,'-6'0'314,"4"0"-218,0 0 0,-1 1 0,1-1 0,-1 0 0,1-1 0,0 1 0,-1 0 0,1-1 0,0 1 0,-5-3 1,3-5 682,5 13-108,-1-15 182,0 10-841,0 0 0,0 0-1,0 0 1,0 0-1,0 0 1,0 0 0,0 0-1,0-1 1,0 1 0,0 0-1,0 0 1,0 0-1,0 0 1,0 0 0,0 0-1,0 0 1,0 0-1,0-1 1,0 1 0,0 0-1,0 0 1,0 0-1,0 0 1,0 0 0,0 0-1,0 0 1,-1 0-1,1 0 1,0-1 0,0 1-1,0 0 1,0 0-1,0 0 1,0 0 0,0 0-1,0 0 1,0 0-1,0 0 1,-1 0 0,1 0-1,0 0 1,0 0-1,0 0 1,0 0 0,0 0-1,0 0 1,0 0-1,0 0 1,-1 0 0,1 0-1,0 0 1,0 0-1,0 0 1,0 0 0,0 0-1,0 0 1,-36 0 3444,32-3-3158,-4-8-111,9 7-114,6 3-29,-6 0-44,-1 1 0,0 0 0,0 0 0,0 0-1,0 0 1,0 0 0,0 0 0,0 0 0,0 0-1,1 0 1,-1 0 0,0 0 0,0 0 0,0 0 0,0 0-1,0 0 1,0 0 0,0 0 0,0 0 0,1 0-1,-1 0 1,0 1 0,0-1 0,0 0 0,0 0-1,0 0 1,0 0 0,0 0 0,0 0 0,0 0 0,0 0-1,1 0 1,-1 0 0,0 0 0,0 0 0,0 1-1,0-1 1,0 0 0,0 0 0,0 0 0,0 0-1,0 0 1,0 0 0,0 0 0,0 0 0,0 1 0,0-1-1,0 0 1,0 0 0,0 0 0,0 0 0,0 0-1,0 0 1,0 0 0,0 1 0,0-1 0,0 0 3,0 1 1,-1 0-1,1-1 0,1 1 1,-1-1-1,0 1 1,0 0-1,0-1 1,0 1-1,0-1 0,0 1 1,1 0-1,-1-1 1,0 1-1,0-1 1,1 1-1,-1-1 0,0 1 1,1-1-1,-1 1 1,1-1-1,-1 1 1,1-1-1,-1 0 0,1 1 1,-1-1-1,1 0 1,-1 1-1,1-1 1,-1 0-1,1 0 0,-1 1 1,1-1-1,0 0 1,-1 0-1,1 0 1,-1 0-1,1 0 0,0 0 1,-1 0-1,2 0 1,-2 0 2,1 0 0,-1 0 1,0 0-1,0 0 0,1 0 1,-1 0-1,0 0 1,1 0-1,-1 0 0,0 0 1,0 1-1,1-1 0,-1 0 1,0 0-1,0 0 0,1 0 1,-1 0-1,0 1 0,0-1 1,0 0-1,1 0 1,-1 0-1,0 1 0,0-1 1,0 0-1,2 2 30,-1-1 1,1 1-1,-1-1 1,0 1-1,0 0 1,0 0-1,0-1 1,0 1-1,0 0 1,1 4-1,-1 0 68,0 0 0,-1 1-1,1 10 1,-1 1-7,1-6-5,-1 0-1,0 0 1,-1 0-1,-2 13 1,-8-7 21,5-10-66,-1 5 2,6-11-43,0 1 0,0 0 0,-1 0 0,1 0 0,-1-1-1,0 1 1,0-1 0,0 0 0,0 1 0,0-1 0,-1 0 0,1 0 0,-1 0 0,1-1 0,-5 3 0,-26 3 42,14 1 22,17-7-64,0 0-1,1 0 1,-1-1 0,0 1-1,0 0 1,0-1-1,0 1 1,0-1-1,0 1 1,0-1-1,0 0 1,-1 0 0,1 0-1,0 0 1,0-1-1,0 1 1,-3-1-1,-18-12 33,10 8-27,12 4-16,0 1 0,-1 0 0,1-1 0,0 1 0,0-1-1,0 1 1,0-1 0,-1 0 0,1 1 0,0-1 0,0 0-1,0 0 1,0 0 0,1 0 0,-1 0 0,0 0 0,0 0 0,0 0-1,1 0 1,-1 0 0,1 0 0,-1 0 0,0-2 0,1 0-7,-1 1 0,1-1 1,0 1-1,-1-1 0,1 0 0,1 1 1,-1-1-1,0 1 0,1-1 1,-1 1-1,1-1 0,0 1 1,0-1-1,0 1 0,1-3 1,4-5-109,12-20 0,-12 22 99,-3 4 3,-1 1 1,1-1 0,0 1 0,1 0 0,-1 0 0,1 0 0,-1 1-1,1-1 1,0 1 0,0 0 0,0 0 0,0 0 0,6-2 0,13-5 34,-3 2 184,-15 9-26,1 0 0,-1 0 0,1 1 0,7 4 0,-11-3-43,-1-1 0,-1 1 0,1-1 0,0 0 0,-1 1 0,0-1 0,1 1 0,-2-1 0,1 1 1,-1 4-1,1 5 431,0-11-514,0 0 0,-1 0 0,1 0-1,0 0 1,-1 0 0,0 0 0,1 0 0,-1 0 0,0 0 0,0 0 0,0 0 0,0-1-1,0 1 1,0 0 0,0-1 0,-1 1 0,-2 2 0,4-4-42,0 0-1,0 0 1,0 1 0,0-1 0,-1 0-1,1 0 1,0 0 0,0 1 0,0-1 0,-1 0-1,1 0 1,0 0 0,0 0 0,-1 0-1,1 1 1,0-1 0,-1 0 0,1 0-1,0 0 1,0 0 0,-1 0 0,1 0 0,0 0-1,0 0 1,-1 0 0,-7 0 14,6 0-26,0 0-1,0 0 0,0 0 1,0 0-1,0 0 0,0 0 0,1-1 1,-3 0-1,3 1-7,0 0-1,1-1 1,-1 1 0,1-1-1,-1 1 1,0-1 0,1 1-1,0-1 1,-1 0 0,1 1-1,-1-1 1,1 0 0,0 1 0,-1-1-1,1 0 1,0 1 0,-1-1-1,1 0 1,0 1 0,0-1-1,0 0 1,0 0 0,0 1-1,0-1 1,0 0 0,0-1 0,0-8-234,0 3-501,0 0-1,0 0 0,2-9 1,-1 14 294,-1-1 1,1 1-1,0-1 1,0 1-1,0-1 1,1 1-1,-1 0 1,1 0-1,-1-1 1,1 1 0,3-3-1,14-14-2447</inkml:trace>
</inkml:ink>
</file>

<file path=ppt/ink/ink19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43:57.89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4 19 6304,'15'-15'2032,"-16"14"-1874,1 1 1,-1 0-1,0-1 1,0 1 0,0 0-1,0-1 1,0 1-1,0 0 1,1 0-1,-1 0 1,0 0 0,0 0-1,0 0 1,-2 0-1,3 0 605,0 0 218,0 0-325,0 3-74,0-1-550,0 0 1,-1 0 0,1 0 0,-1-1 0,1 1 0,-1 0 0,0 0 0,0 0 0,0-1 0,-2 4-1,-3 5-15,0 8 95,-5 2 358,5 10-102,-2-15-73,7-13-262,0-1-1,0 1 1,1-1 0,-1 1-1,0 0 1,1 0 0,-1-1-1,1 1 1,-1 0 0,1 0-1,0-1 1,0 3 0,0 32-1329,3-39-294,9-9-1514,-9 9 998</inkml:trace>
</inkml:ink>
</file>

<file path=ppt/ink/ink19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43:58.22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8 7456,'0'0'2421,"0"0"-1477,0 0-299,3 0 507,-3 0-1107,1 0 0,-1 0-1,1 0 1,-1 0 0,1 0-1,-1 0 1,1 0 0,0 0 0,-1 0-1,1 0 1,-1 1 0,1-1-1,-1 0 1,1 0 0,-1 1-1,1-1 1,-1 0 0,1 1 0,-1-1-1,1 0 1,-1 1 0,0-1-1,1 1 1,-1-1 0,0 0-1,1 1 1,-1-1 0,0 1-1,0-1 1,1 1 0,-1-1 0,0 1-1,0-1 1,0 1 0,0 0-1,1-1 1,-1 1 0,0-1-1,0 1 1,0-1 0,-1 2 0,1-2-32,0 0 0,0 0 1,0 0-1,0 0 0,0 1 1,0-1-1,0 0 1,0 0-1,0 0 0,0 0 1,0 0-1,0 0 0,0 0 1,0 0-1,0 0 1,0 1-1,0-1 0,0 0 1,0 0-1,0 0 1,0 0-1,0 0 0,1 0 1,-1 0-1,0 0 0,0 0 1,0 0-1,0 1 1,0-1-1,0 0 0,0 0 1,0 0-1,0 0 0,0 0 1,0 0-1,0 0 1,1 0-1,-1 0 0,0 0 1,0 0-1,0 0 0,0 0 1,0 0-1,0 0 1,0 0-1,0 0 0,0 0 1,1 0-1,-1 0 1,0 0-1,0 0 0,0 0 1,0 0-1,0 0 0,0 0 1,0 0-1,19 0 1139,-7 1-865,0-1 0,0 0-1,20-4 1,7-8-159,8 6-64,-20-1-50,-20 5-75,0 0-1,0 1 1,0 0-1,13-1 0,41 2-2461,-33 0-921,-10 0 1428</inkml:trace>
</inkml:ink>
</file>

<file path=ppt/ink/ink19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43:59.01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609 5728,'0'0'1840,"0"-3"-1110,0-9-170,0 9 582,0 0-278,0-10 52,-1 3-596,1-1 0,1 1 1,2-15-1,9-13-27,-6-13 70,6-9-43,-8 19-35,-1 9 12,11-50 1,-6 43-306,4-60 0,3-13-216,20-74-33,20-90 706,-51 258-369,0 1 0,9-20 0,16-22 112,-5-4 85,-20 57-237,0-1-1,0 1 1,9-9-1,-5 4 22,9-10 97,0-2 54,21-19-1,-8 11-80,-10 10-39,37-31 0,29-5 217,-77 50-355,-8 6 38,0 1 0,0-1 0,-1 0-1,1 0 1,0 1 0,0-1 0,0 0-1,0 1 1,0-1 0,0 1-1,0-1 1,0 1 0,0-1 0,0 1-1,0 0 1,0 0 0,0-1 0,1 1-1,-1 0 1,0 0 0,0 0-1,0 0 1,0 0 0,0 1 0,0-1-1,1 0 1,0 1 0,8 5-43,0 0 0,-1 0 1,10 9-1,-12-3 41,-5-6 10,3 0-3,-4-5 13,1 0 0,-1 0 0,0 0 0,0 1 0,0-1 0,0 0 0,0 1 0,0-1 0,0 1 0,-1-1 0,2 3 0,-1-3-19,0 1 1,0 0-1,-1-1 1,1 1-1,0 0 1,-1 0-1,1 0 1,-1 0-1,0 0 1,1 0-1,-1-1 0,0 1 1,0 0-1,0 0 1,-1 0-1,1 0 1,0 0-1,-1 0 1,1 0-1,-1 0 1,0-1-1,1 1 1,-1 0-1,-1 1 1,0 0-44,1 0 0,-1 0 0,0-1 0,0 1 1,0 0-1,0-1 0,0 0 0,-1 1 1,1-1-1,-1 0 0,1 0 0,-4 1 1,-20 18-524,24-18 477,-1 0 0,0 0 1,0 0-1,0-1 1,0 1-1,0-1 0,0 0 1,-1 0-1,1 0 1,-1 0-1,1 0 0,-1-1 1,0 0-1,1 1 1,-1-1-1,0-1 0,0 1 1,0-1-1,-6 1 1,2-2-16,5 1 80,0-1-1,0 1 0,0 0 0,0 0 1,0 0-1,0 0 0,-1 1 0,1-1 1,0 1-1,0-1 0,-3 3 0,3 0-29,-4 7-128,3-7 62,3-4-21,1 0 141,1 1 0,-1 0 1,0 0-1,0 0 0,1 0 0,-1 0 0,0 0 1,1 0-1,-1 0 0,0 0 0,0 0 0,1 0 1,-1 0-1,0 0 0,1 0 0,-1 0 0,0 0 1,0 1-1,1-1 0,-1 0 0,0 0 0,0 0 1,1 0-1,-1 0 0,0 1 0,0-1 1,1 0-1,-1 1 0,15 7-209,-8-4 83,5 2-5,-10-5 125,1 0 0,-1 0-1,1 1 1,-1-1 0,1 1 0,-1 0-1,0-1 1,3 3 0,1 2 10,0-1 1,0 0-1,13 7 0,-6-4 8,-11-7 29,-1 0-1,1 0 1,-1 0 0,0 0 0,1 1 0,-1-1 0,0 0-1,0 1 1,0-1 0,0 1 0,0-1 0,0 1 0,0-1 0,0 1-1,0 2 1,4 8 333,-4-11-341,-1 0 32,1 0-1,0 0 1,-1 0 0,1 0-1,-1 0 1,1 0 0,-1 0-1,1 0 1,-1 0 0,0 0-1,0 0 1,1 0 0,-1 0-1,0 0 1,0 0 0,0 0-1,0 0 1,0 1 0,0-1-1,-1 0 1,1 0 0,0 0-1,0 0 1,-1 0 0,1 0-1,-1 0 1,1 0 0,-1 0-1,1 0 1,-2 1 0,1 0 2,-1 3 101,-1 1-1,0-1 1,0 0-1,0 0 1,-1 0-1,0 0 1,0-1-1,-4 5 1,6-8-124,0 1 4,0 1 1,0-1 0,0-1 0,-1 1 0,1 0 0,-1-1-1,1 1 1,-1-1 0,0 0 0,0 0 0,1 0 0,-1 0 0,0 0-1,0-1 1,0 1 0,0-1 0,-6 0 0,-9 2 139,-9 5 36,20-5-152,0 0 1,0-1 0,0 0-1,-13 1 1,-33-2-32,41 1-381,24-5-801,5-11 276</inkml:trace>
</inkml:ink>
</file>

<file path=ppt/ink/ink19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43:59.74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0 54 4160,'0'0'1333,"-3"0"-821,-6 0-293,3 0 4005,3-3-3371,-5-8-176,8 11-665,0 0 1,0 0 0,0-1 0,0 1 0,0 0-1,0 0 1,0 0 0,0-1 0,0 1 0,0 0-1,0 0 1,0 0 0,0-1 0,1 1-1,-1 0 1,0 0 0,0 0 0,0-1 0,0 1-1,0 0 1,1 0 0,-1 0 0,0 0 0,0 0-1,0-1 1,1 1 0,-1 0 0,0 0 0,0 0-1,0 0 1,1 0 0,-1 0 0,0 0 0,0 0-1,1 0 1,-1 0 0,0 0 0,0 0-1,1 0 1,-1 0 0,0 0 0,0 0 0,0 0-1,1 0 1,-1 0 0,0 0 0,1 1 0,5-4 547,2-2-465,0 0 0,1 0 0,-1 1 0,1 1 0,13-5 0,-21 8-89,1-1 10,1 1 0,-1-1 0,0 1 0,0 0 0,0 0 0,1 0 0,-1 0 0,0 0 0,0 0 0,1 1 0,-1-1 1,0 1-1,0-1 0,0 1 0,0 0 0,0 0 0,0 0 0,3 2 0,5 2 36,-5-4-23,-1 1 1,1 0-1,0 0 0,-1 0 1,7 5-1,-9-5-25,1 0 0,-1 0 0,0 0 0,0 1 0,-1-1 1,3 4-1,-3-5-1,0 1 5,0 1-1,0-1 1,0 1 0,0-1-1,0 1 1,-1 0 0,1 0-1,-1-1 1,0 1 0,0 0-1,0 0 1,0 0 0,0-1-1,0 1 1,-1 0 0,1 0 0,-3 4-1,3-4 31,-3 5 76,1 0-1,-1 0 1,0-1 0,-1 1 0,0-1-1,0 0 1,-8 10 0,-5 2-69,-21 20 0,23-24 128,10-10-15,0-1 0,0-1-1,-1 1 1,0-1 0,1 1-1,-13 3 1,17-7-151,1 0-1,0 0 1,0 0-1,0-1 0,-1 1 1,1 0-1,0 0 1,0 0-1,0-1 1,0 1-1,0 0 1,0 0-1,0 0 0,-1-1 1,1 1-1,0 0 1,0 0-1,0-1 1,0 1-1,0 0 1,0 0-1,0-1 0,0 1 1,0 0-1,0 0 1,0 0-1,0-1 1,0 1-1,0 0 1,1 0-1,-1-1 1,0 1-1,0 0 0,0 0 1,0 0-1,0-1 1,0 1-1,1 0 1,-1 0-1,0 0 1,0 0-1,1-1 0,1 0 19,1 0-1,0 0 0,-1 1 0,1-1 1,0 1-1,0 0 0,0-1 0,0 1 1,0 0-1,-1 1 0,5 0 0,9-1-43,-2 0-99,-5 1 39,0-1 1,1 0 0,17-4-1,-12 0 160,6-1 94,14 11-244,-32-6-13,-1 0 0,1 0-1,-1-1 1,1 1 0,-1-1 0,0 0 0,3-1-1,-1 1-144,-1 0-1,1-1 0,-1 2 0,1-1 1,0 0-1,0 1 0,5-1 0,-9 1 228,6 0-716,0 0 0,-1 0 0,11-3 0,-9 1 59,1-1-1,12-7 0,-19 10 653</inkml:trace>
</inkml:ink>
</file>

<file path=ppt/ink/ink19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44:00.18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7 37 6048,'-30'-15'1952,"31"15"-1848,0-1 0,-1 1-1,1-1 1,0 1 0,0-1 0,-1 0 0,1 1 0,0-1 0,-1 0 0,1 1-1,-1-1 1,1 0 0,-1 0 0,1 0 0,-1 1 0,0-1 0,1 0 0,-1 0-1,0 0 1,0 0 0,1 0 0,-1-1 0,0 2-90,0 0 0,0 0 0,0 0-1,0 0 1,0 0 0,0 0 0,0-1 0,0 1 0,0 0-1,0 0 1,0 0 0,0 0 0,0 0 0,0 0 0,0 0 0,0 0-1,0 0 1,0-1 0,0 1 0,0 0 0,0 0 0,0 0 0,0 0-1,0 0 1,0 0 0,0 0 0,0 0 0,0 0 0,0 0-1,0 0 1,0-1 0,0 1 0,1 0 0,-1 0 0,0 0 0,0 0-1,0 0 1,0 0 0,0 0 0,0 0 0,0 0 0,0 0-1,0 0 1,1 0 0,-1 0 0,0 0 0,0 0 0,0 0 0,0 0-1,0 0 1,0 0 0,0 0 0,0 0 0,0 0 0,1 0-1,-1 0 1,4 0 350,-1 0-157,0 0-1,1 0 1,-1 0-1,0 0 1,0 1-1,0-1 1,4 2-1,11 10 34,-6-7-128,-11-4-106,0-1 0,1 1 0,-1-1 0,0 1 0,0-1 0,1 1 0,-1 0 0,0-1-1,0 1 1,0 0 0,0 0 0,0 0 0,0 0 0,0 0 0,0 0 0,-1 0 0,2 2 0,4 15 10,0-9-5,-5-8-6,0 1 0,0 0-1,0-1 1,0 1 0,0 0 0,-1-1 0,1 1 0,0 0 0,-1 0 0,0 0 0,1 0 0,-1 0 0,0 0 0,0 3 0,0 3 12,-1 0 0,-1-1-1,1 1 1,-4 10 0,-1 1 22,4-7-18,-5 12 81,0-11 115,-15 17 0,4-4 58,14-21-134,-1 0 1,1 0-1,-8 7 0,9-11-107,1 1-1,0 0 0,0 0 0,0 0 0,0 0 0,0 0 0,0 0 0,1 1 0,-1-1 1,1 1-1,-1-1 0,1 1 0,0-1 0,0 1 0,0 0 0,0 0 0,1-1 0,-1 4 1,1 9 83,0-15-115,0 1 1,0-1 0,0 0-1,0 0 1,0 1-1,0-1 1,0 0 0,0 0-1,0 0 1,1 1-1,-1-1 1,0 0 0,0 0-1,0 1 1,0-1-1,0 0 1,1 0-1,-1 0 1,0 1 0,0-1-1,0 0 1,1 0-1,-1 0 1,0 0 0,0 0-1,0 0 1,1 1-1,-1-1 1,0 0 0,0 0-1,1 0 1,-1 0-1,0 0 1,1 0 0,35 18 13,-30-15-473,0-1 1,0 0 0,1 0-1,-1 0 1,0-1 0,1 0 0,0 0-1,7 0 1,4-1-1133</inkml:trace>
</inkml:ink>
</file>

<file path=ppt/ink/ink19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44:00.51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4 19 6240,'-35'-18'2304,"35"18"-1792,-18 0-160,18 0 1312,0 0-992,18 0 416,0 0-608,-1 0-224,37 0-160,-36 0-352,36 0 128,-19 18-3264,1-18 1856</inkml:trace>
</inkml:ink>
</file>

<file path=ppt/ink/ink19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44:00.86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3 54 3328,'-5'1'237,"-1"0"0,1 0 0,0 0 0,0 1 0,0-1 0,0 1 0,-6 4 1,10-6-220,-5 3 1123,6-3-224,0 0 251,-3 0-299,-9 0 225,9 0-300,0 0 129,-20 0 852,19 0-720,22 0-781,57 0-71,8-3 255,31-9-26,40 9 224,11 0-261,22-9-155,-5 6-86,-87 1-32,147-4 135,24 9-214,-174-3-417,-48-5 188,-31 6-28,1-1 1,22 1 0,-27 2-137,-10 0-158,-19 0-880,-36 0-2163,20 0 2031</inkml:trace>
</inkml:ink>
</file>

<file path=ppt/ink/ink19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44:01.6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 1193 6464,'-15'0'2090,"13"0"-1263,2 0-310,2-3 294,3-2-588,-1 1 11,0-1 0,0 1-1,1 1 1,6-6 0,13 0 251,-2-3-427,-2-1-1,1 0 0,20-20 1,31-33 43,-31 30-87,-2-2 0,36-46 1,-42 42-45,56-80-495,-57 60 297,-19 35 152,32-60-132,-18 13 107,-6 22 33,11-35 547,-28 74-85,0-1-1,-2 0 0,0 0 1,1-25-1,-4 29-141,-3 7-161,3 4-89,0 0 0,0 0 0,1 0 0,-1-1 0,0 1 0,0 0 0,1 0 0,-1 0 0,1 0 0,-1 0 0,1 0 0,-1 0 0,1 0 0,-1 2 1,-5 30 178,-9 11-31,0-2-33,-2 48 224,15-82-302,1 1-1,1-1 1,0 0 0,0 1 0,0-1 0,1 1-1,1-1 1,-1 0 0,1 1 0,6 14 0,-7-21-25,-1 0 1,1 0 0,-1-1 0,1 1 0,0 0 0,0 0 0,0-1 0,0 1 0,0 0 0,0-1 0,0 1 0,0-1-1,0 0 1,1 1 0,-1-1 0,1 0 0,-1 0 0,1 0 0,-1 0 0,1 0 0,0 0 0,0 0 0,-1 0 0,1-1-1,3 1 1,-4 0-18,1-1-20,-1 1 0,0-1 0,0 0 0,1 0 0,-1 1 1,0-1-1,1 0 0,-1 0 0,0 0 0,1-1 1,-1 1-1,0 0 0,1 0 0,-1-1 0,0 1 0,1-1 1,-1 1-1,0-1 0,2-1 0,0 0-92,1-1 0,-1 0 0,0 0-1,4-5 1,2-2-346,-6 6 358,1 0 0,-1 0 0,0 0-1,0 0 1,0-1 0,-1 1 0,0-1 0,2-5-1,8-14-225,19-20-118,-23 34 310,0 1-1,10-21 1,24-63-247,-30 64 293,-4 8 264,10-36 0,-14 40 255,1 0 0,1 1 1,10-20-1,-13 29 9,1 0 1,3-15-1,-1-8 470,12 12 516,-15 20-1323,-1 0-1,1-1 0,-1 1 1,1 0-1,-1 0 0,0 0 0,0 1 1,0-1-1,0 0 0,-1 1 1,1-1-1,2 6 0,-2 1-3,-1-1 1,0 1-1,0-1 0,-1 1 1,-1 13-1,0-3-29,1 109 136,0-120-184,-1-1 1,0 1-1,0-1 0,-1 1 1,-3 7-1,0 3 46,-1 15 37,-1-18 13,6-14-204,0 1 0,0-1-1,0 1 1,1 0-1,-1-1 1,0 1 0,1 0-1,-1 0 1,1 0-1,0-1 1,-1 1 0,1 0-1,0 3 1,0 13-3100,0-3 1797</inkml:trace>
</inkml:ink>
</file>

<file path=ppt/ink/ink19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44:01.9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9 7648,'0'-15'2453,"0"15"-2436,0 0 0,0 0 0,0 0 0,0 0 0,0 0 0,0-1 0,0 1 0,0 0 0,0 0 0,0 0 0,0 0 0,0 0 0,0 0 0,0 0 0,0 0 0,0 0 1,0-1-1,0 1 0,0 0 0,0 0 0,0 0 0,0 0 0,0 0 0,0 0 0,0 0 0,0 0 0,0 0 0,0 0 0,0-1 0,0 1 0,1 0 0,-1 0 0,0 0 0,0 0 0,0 0 0,0 0 0,0 0 0,0 0 0,0 0 0,0 0 0,0 0 0,0 0 0,1 0 0,-1 0 0,0 0 0,0 0 0,0 0 0,0 0 0,0 0 0,0 0 0,0 0 1,0 0-1,0 0 0,1 0 0,-1 0 0,0 0 0,1 0 33,-1 0 1,1 0 0,0 0-1,-1 0 1,1 0-1,0 1 1,-1-1 0,1 0-1,-1 0 1,1 1 0,0-1-1,-1 0 1,1 1 0,-1-1-1,1 0 1,-1 1-1,1-1 1,-1 1 0,1-1-1,-1 1 1,1-1 0,-1 1-1,1 0 1,-1 0 19,1 0 1,-1-1-1,1 1 1,0 0-1,-1-1 0,1 1 1,-1-1-1,1 1 1,0 0-1,-1-1 1,1 0-1,0 1 0,0-1 1,-1 1-1,1-1 1,0 0-1,0 0 1,0 1-1,-1-1 0,1 0 1,0 0-1,0 0 1,0 0-1,1 0 1,-2 0-25,1 0 1,-1 0 0,1 0 0,0-1-1,-1 1 1,1 0 0,-1 0 0,1 1 0,-1-1-1,1 0 1,-1 0 0,1 0 0,0 0-1,-1 0 1,1 0 0,-1 1 0,1-1-1,-1 0 1,1 1 0,-1-1 0,1 0 0,-1 1-1,0-1 1,1 0 0,-1 1 0,1-1-1,-1 1 1,0-1 0,1 1 0,-1-1-1,1 2 1,4 5 382,7 0 12,-11-6-429,1-1 1,-1 1-1,0-1 1,0 1-1,0-1 0,0 1 1,0 0-1,0 0 1,0-1-1,0 1 1,0 0-1,0 0 1,0 0-1,0 0 0,0 2 1,5 12-99,6-9 76,-6 9 266,6-1-64,-9-8-139,-3 6-58,0-9-49,0-3 12,18 1 82,-13 0-176,0-1 0,0 1 0,0-1 0,0 0 0,0-1 0,0 1 0,0-1 0,9-3 0,4-11-557</inkml:trace>
</inkml:ink>
</file>

<file path=ppt/ink/ink19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44:02.33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2 36 5824,'0'-29'1866,"0"23"-1130,3 6-266,3-1-165,1 1 1,-1 0 0,1 1 0,-1-1 0,0 1-1,0 1 1,1-1 0,-1 1 0,0 0-1,0 0 1,9 6 0,-8-3-117,0 0 1,-1 1-1,1 0 0,7 9 0,4 4 81,-8-9-150,0 0 0,-2 1 0,12 15 0,7 27 393,-12-23-247,-4-7-109,-1-5 18,13 37-1,-4 23 79,-11-40-159,0-8-34,-3-10-13,-1 1 1,3 24 0,-6-16 31,-2-1 1,-5 42 0,-18 69 102,-9-5-44,26-110-185,-1-1 0,-2 0-1,0 0 1,-1-1-1,-16 22 1,7-15-349,-3 0 0,-42 43 1,47-55-352,-1-1 0,-28 20 1,24-22-24,-26 12 1,47-25 724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30:46.13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38 3136,'0'0'1029,"0"-4"-629,0-9-64,0 10 427,4 3-241,28 0 486,-32 0-998,1 0 0,-1 0 0,0 0 0,1 0 0,-1 0 0,0 0-1,0 0 1,1 0 0,-1 0 0,0 0 0,1 0 0,-1 0-1,0-1 1,0 1 0,1 0 0,-1 0 0,0 0 0,0 0 0,0 0-1,1-1 1,-1 1 0,0 0 0,0 0 0,0-1 0,1 1-1,-1-1 3,1 1-1,-1-1 0,1 0 1,-1 1-1,1-1 0,-1 1 1,1-1-1,-1 1 0,1-1 1,0 1-1,-1 0 0,1-1 1,0 1-1,0 0 0,-1-1 1,1 1-1,0 0 0,0 0 1,-1 0-1,1 0 0,0 0 1,0 0-1,-1 0 0,1 0 1,0 0-1,0 0 0,-1 0 1,1 0-1,0 0 0,0 1 1,-1-1-1,1 0 0,0 1 1,1 0-1,15 4 88,-6-3-39,-1-1 0,1 0 0,21-1-1,5-1 38,722 1 575,-596-3-666,-20-10 15,-6 6 75,-64 1-49,88-4 151,-133 10-123,-1-1 0,0-1-1,1-2 1,35-8 0,-5-5 111,-44 15-106,-2-1 38,23-6 1,-31 7-105,0 0 1,0 0-1,0 0 1,0 0 0,-1-1-1,1 0 1,-1 0 0,4-3-1,-4 3-147,-3 3-598,0 0 193</inkml:trace>
</inkml:ink>
</file>

<file path=ppt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32:01.22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69 177 2304,'16'-16'752,"-16"15"-741,0 1 1,1 0-1,-1 0 1,0-1-1,0 1 1,0 0-1,0 0 1,1 0-1,-1-1 1,0 1-1,0 0 1,1 0-1,-1 0 1,0 0-1,0 0 1,1 0-1,-1-1 1,0 1-1,1 0 1,-1 0-1,0 0 1,0 0-1,1 0 1,-1 0-1,1 0 1,15 0 761,-13-3-357,10-10 128,-13 13-527,1 0 1,-1 0-1,0-1 1,0 1-1,0 0 0,1 0 1,-1 0-1,0-1 1,0 1-1,0 0 1,1 0-1,-1-1 1,0 1-1,0 0 0,0 0 1,0-1-1,0 1 1,0 0-1,0 0 1,0-1-1,0 1 0,0 0 1,0-1-1,0 1 1,0 0-1,0-49 1690,0 48-1695,1 1 0,-1-1 1,0 1-1,0 0 0,0-1 1,0 1-1,0-1 0,0 1 1,0 0-1,0-1 0,-1 1 0,1 0 1,0-1-1,0 1 0,0-1 1,0 1-1,0 0 0,-1-1 1,1 1-1,0 0 0,0-1 1,-1 1-1,1 0 0,0-1 0,-1 1 1,0-1 5,0 0 7,0-1 0,-1 1 0,1 0 0,-1-1 0,0 1 0,1 0 0,-1 0 0,0 0 0,1 0 0,-1 1-1,0-1 1,0 0 0,0 1 0,0-1 0,0 1 0,0 0 0,0 0 0,0-1 0,-3 2 0,-10-1 88,5 0-33,0 0 0,0 0-1,-20-4 1,10-1 65,12 2-73,0 1-1,0 0 1,0 1 0,0-1 0,-13 1 0,-1 2 413,-39 8-1,38-5-72,-44 2-1,-31-6 346,93-1-712,0 1 0,-1 1 0,1-1 0,-9 3-1,12-2-41,0 0 0,0 0 0,0 0 0,0 0 0,0 0 0,0 0 0,1 1 0,-4 2 0,5-4-4,0 0 0,0 0 0,0 0 0,-1 0 0,1 0 0,0 0 0,0 0 0,0 1 1,0-1-1,0 0 0,0 0 0,0 0 0,-1 0 0,1 0 0,0 0 0,0 0 0,0 1 0,0-1 0,0 0 0,0 0 0,0 0 0,0 0 0,0 0 1,0 0-1,0 1 0,0-1 0,0 0 0,0 0 0,0 0 0,0 0 0,0 1 0,0-1 0,0 0 0,0 0 0,0 0 0,0 0 0,0 0 0,0 1 0,0-1 1,0 0-1,0 0 0,0 0 0,0 0 0,0 0 0,1 0 0,-1 1 0,0-1 0,0 0 0,0 0 0,0 0 0,0 0 0,0 0 0,0 0 0,1 0 1,-1 0-1,0 0 0,1 1-3,0 1 1,1-1 0,-1 0 0,1 1 0,-1-1 0,1 0 0,-1 0 0,1 0 0,0 0 0,0 0 0,0 0 0,-1-1 0,1 1 0,0 0 0,0-1 0,0 0 0,0 1 0,0-1 0,0 0 0,3 0 0,13 0 1,-6 1-3,0-1 0,0 0 0,0-1 0,13-3 0,1-9-112,7 7 5,-10-7-86,-8 7 97,-4 1 28,18-23-25,-26 25 290,-3-1-26,0-9 20,0 13-182,0 0-1,1 0 0,-1 0 1,0 0-1,0 0 1,0 0-1,0-1 0,0 1 1,0 0-1,0 0 0,0 0 1,0 0-1,0 0 0,0 0 1,0 0-1,0 0 1,0-1-1,0 1 0,0 0 1,-1 0-1,1 0 0,0 0 1,0 0-1,0 0 1,0 0-1,0 0 0,0 0 1,0-1-1,0 1 0,0 0 1,0 0-1,0 0 0,0 0 1,0 0-1,-1 0 1,1 0-1,0 0 0,0 0 1,0 0-1,0 0 0,0 0 1,0 0-1,0 0 1,0 0-1,-1 0 0,1 0 1,0 0-1,0 0 0,0 0 1,0 0-1,0 0 0,0 0 1,0 0-1,0 0 1,-1 0-1,1 0 0,-5 0 141,2 0-21,0 0 1,-1 0-1,1 0 0,-1 0 1,1 1-1,-1-1 1,-3 2-1,6-1-101,-1 0 0,1-1 0,0 1 0,-1 0 0,1 0 0,0 0 1,0 0-1,0 0 0,-2 2 0,-5 6 168,-25 23-110,30-28-192,12-5 72,-9 1 42,0 0 1,1 0-1,-1 0 0,0 0 0,1 0 0,-1 0 0,0 0 1,1 0-1,-1 0 0,0 0 0,1 0 0,-1-1 1,0 1-1,1 0 0,-1 0 0,0 0 0,0 0 0,1 0 1,-1-1-1,0 1 0,0 0 0,1-1 0,5-12-220,8 5-903,-12 8 1022,-1-1-1,0 1 0,0-1 1,1 1-1,-1-1 0,0 0 1,0 0-1,0 0 0,0 1 1,1-1-1,-1 0 1,-1 0-1,1-1 0,0 1 1,1-1-1,-1 0-271,-1 1 0,1-1 0,-1 1 0,1-1 0,-1 1 0,0-1 0,0 1 0,0-4 0,0 2-1927</inkml:trace>
</inkml:ink>
</file>

<file path=ppt/ink/ink2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35:33.98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59 4320,'0'0'1392,"0"-3"-848,0-10-118,0 10 486,0 3-218,3 0 164,-1-1-786,0 1-1,0 0 1,0 0 0,-1-1-1,1 1 1,0-1-1,-1 0 1,1 1-1,0-1 1,-1 0-1,4-2 1,-3 2-7,0-1 0,0 1 1,1 0-1,-1 0 0,0 0 0,1 0 1,-1 0-1,1 1 0,-1-1 0,1 1 1,0-1-1,3 1 0,3-1 131,1 0 1,-1 0-1,16-5 0,-15 3-23,0 1 0,0 0 0,21-2 0,63 4 745,-88 0-841,0 0 1,0 0 0,0 1 0,10 2 0,10 10 349,6-7-107,-9 7 96,-14-9-249,-1 1 71,-6 12 413,-2 16-230,0-33-418,1 0-1,-1 1 1,0-1 0,-1 0-1,1 1 1,0-1 0,0 0-1,0 0 1,0 1 0,0-1-1,0 0 1,0 0 0,0 1-1,0-1 1,0 0 0,-1 0-1,1 1 1,0-1 0,0 0-1,0 0 1,-1 1 0,1-1-1,0 0 1,0 0 0,-1 0-1,-12 17-338,9-8-374,-1-1-521,-12-6-140,-12-2-1679,22 0 986</inkml:trace>
</inkml:ink>
</file>

<file path=ppt/ink/ink20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44:03.3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6 3136,'0'-36'1184,"0"36"-928,18 0-64,0 0 384,-1 0-352</inkml:trace>
</inkml:ink>
</file>

<file path=ppt/ink/ink20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44:03.88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67 12 4896,'0'0'1584,"0"0"-976,0-3-80,0-6 606,0 21 878,0-12-1388,-3 6-74,-71 122 543,11-30-869,-3 16-75,-163 187 183,116-161-280,-7 21 71,-11-3 288,104-126-333,-36 46 136,-85 80 0,28-51-96,89-78-89,-33 29 27,11-18-23,27-22 14,-35 34 1,22-16-267,26-27-175,12-9 308,-1 1 0,1-1 1,0 1-1,-1 0 1,1 0-1,0-1 1,0 1-1,0 0 0,-1 0 1,1 0-1,0 1 1,0-1-1,1 0 1,-1 0-1,0 0 1,0 1-1,0-1 0,1 0 1,-1 1-1,1-1 1,-1 1-1,0 2 1,2-2-1049,4-4-79,25-13-408</inkml:trace>
</inkml:ink>
</file>

<file path=ppt/ink/ink20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44:04.33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81 35 5888,'-11'-6'717,"7"3"-393,-1 1 0,1 0 0,-1 0 0,0 0 0,-6-1 0,-6-2 134,0 2 0,0 0 0,0 1 0,0 1 0,-1 0-1,-31 4 1,-4 9 252,35-10-469,-18 4 222,0 12-158,12-6-173,-26 11 97,15-8-61,-41 25 0,72-38-150,-43 26 220,2 2-1,-67 56 1,78-52-34,1 1 0,3 1 0,-30 46 0,15-14 47,-37 79-1,50-79-155,2 1 0,-26 89 0,44-111-22,1 1 0,2 0 1,3 1-1,-1 72 0,6-107-49,1 11-5,5 42-1,-3-57-61,0 0 0,1 0 0,0 0 0,1 0 0,0 0 0,0-1 0,8 13 0,0-5-435,0-1-1,2 0 1,-1-1-1,2 0 1,0-1-1,27 18 1,29 22-1367</inkml:trace>
</inkml:ink>
</file>

<file path=ppt/ink/ink20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44:05.52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0 1 8224,'-36'0'3040,"36"0"-2368,-18 35-160,0-35 960,0 36-896,0 0-160,0-18-256,0 36 0,1-19-96,17 1-96,0 0 0,-18-18-1664,18 18 928,0-19-2240,0-17 1696</inkml:trace>
  <inkml:trace contextRef="#ctx0" brushRef="#br0" timeOffset="1">269 162 6240,'0'0'2005,"6"-3"-1221,-5 2-790,28-11 641,-28 11-578,0 1 0,1-1 0,-1 1 0,1-1 1,-1 1-1,1 0 0,-1-1 0,1 1 0,-1 0 0,1 0 1,-1 0-1,1 0 0,-1 0 0,1 1 0,-1-1 0,1 0 1,-1 1-1,0-1 0,1 1 0,2 1 0,2 13 482,5 3-198,-5-1-106,0-9-172,-5-7-53,-1 0-1,1 0 0,0 0 0,0 0 0,-1 0 1,1 0-1,0 0 0,-1 0 0,1 1 0,-1-1 1,0 0-1,1 0 0,-1 0 0,0 1 0,0-1 1,0 0-1,0 0 0,0 1 0,0-1 0,0 0 0,0 0 1,0 1-1,-1-1 0,0 2 0,-11 30 109,8-13-6,4-16-99,0-1 0,-1 1 0,0-1 0,0 1 0,0-1 0,0 0-1,0 1 1,-1-1 0,1 0 0,-1 0 0,0 0 0,0 0 0,-2 3 0,-26 17-50,-9 28 383,24-33-127,14-15-168,0 0 0,0 1 0,1-1 0,-1 0 0,1 1 0,0-1 0,0 0 0,0 1 0,0-1 0,1 1 0,-1-1 0,1 0 1,1 5-1,13-2 290,-6-1-239,-8-4-158,1 0 0,0 0 0,-1 0 0,1 0 1,0 0-1,0 0 0,-1-1 0,1 1 0,0-1 0,0 1 0,0-1 1,0 0-1,0 1 0,3-1 0,28 0-541</inkml:trace>
</inkml:ink>
</file>

<file path=ppt/ink/ink20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44:05.9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7456,'18'0'2784,"-18"0"-2176,0 0-160,0 0 256,18 0-480,0 0-96,-1 0-64</inkml:trace>
</inkml:ink>
</file>

<file path=ppt/ink/ink20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44:06.35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72 4896,'0'0'1584,"0"0"-976,0 0-80,0 0 720,0 0-288,3 0 218,92 0 1190,-61 1-1992,114-5 587,4-8-488,27 6-81,12-5 241,-3 5-203,12-6-91,-28 6-160,-85 0-135,142-3 26,93 9-760,-336 0-133,-4 0 277</inkml:trace>
</inkml:ink>
</file>

<file path=ppt/ink/ink20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44:10.6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127 5568,'0'-15'1786,"3"9"-1071,-2 5-653,1 0 1,-1-1-1,0 1 0,0-1 0,0 1 0,0-1 1,0 0-1,0 1 0,0-1 0,0 0 1,-1 0-1,1 1 0,0-1 0,-1 0 0,0 0 1,1 0-1,-1-3 0,0 4-5,0-1 1,0 0-1,0 0 0,1 0 1,-1 1-1,1-1 0,-1 0 1,1 1-1,0-1 0,0 0 1,-1 1-1,2-2 0,6-12 419,-2-18 42,-4 24-360,1 1 1,1 0-1,4-9 1,7-16 161,39-104 928,33-77 208,-70 171-1258,0 3-45,1 1 0,25-39-1,5 6-136,-37 54-22,8-13 55,25-30-1,-27 39-9,0 0 155,21-21 0,-5 8 72,-13 5 97,-2 18-86,-10 2-128,-8 9-131,1-1 0,-1 1 0,1 0 0,0 0 0,0 0 0,0 0 0,0-1 0,0 1 0,0 0 0,0 0 0,0 1 0,0-1 0,0 0-1,1 0 1,-1 0 0,0 1 0,0-1 0,1 1 0,-1-1 0,0 1 0,3-1 0,-1 1-82,-3 0 59,0 0 261,0 5-74,0-2-151,1-1 0,-1 0 0,0 1 0,0-1 0,-1 1 0,1-1 0,-1 0 0,1 1 0,-1-1 0,1 0 0,-1 1 0,0-1 0,0 0 0,0 0 1,-1 0-1,1 0 0,0 0 0,-1 0 0,1 0 0,-1 0 0,0-1 0,-2 3 0,0 0-13,1-1-17,1 0 0,-1 0 0,1 0 0,-1-1 0,0 0-1,0 1 1,0-1 0,-7 3 0,-19 1-251,14 1 117,13-6 104,1 0-1,-1 0 1,0-1 0,1 1 0,-1 0 0,0-1 0,1 1 0,-1-1-1,0 1 1,0-1 0,1 0 0,-3 0 0,-29 0-750,33 0 775,0 0 0,0 0 1,0 0-1,0 0 0,0 0 0,-1 0 0,1 0 0,0 0 1,0 0-1,0 0 0,0 0 0,0 0 0,0 0 0,0 0 1,0 0-1,-1 0 0,1 0 0,0 0 0,0 0 0,0 0 1,0 0-1,0 0 0,0 1 0,0-1 0,0 0 0,0 0 1,0 0-1,-1 0 0,1 0 0,0 0 0,0 0 0,0 0 1,0 0-1,0 0 0,0 0 0,0 0 0,0 1 0,0-1 1,0 0-1,0 0 0,0 0 0,0 0 0,0 0 0,0 0 1,0 0-1,0 0 0,0 0 0,0 1 0,0-1 0,0 0 1,0 0-1,0 0 0,0 0 0,0 0 0,0 0 0,0 0 0,0 12 314,0-11-302,0-1-1,0 0 1,0 0 0,0 1 0,0-1 0,0 0-1,0 0 1,0 1 0,0-1 0,0 0 0,0 0-1,1 1 1,-1-1 0,0 0 0,0 0 0,0 1-1,0-1 1,0 0 0,1 0 0,-1 0 0,0 1-1,0-1 1,0 0 0,1 0 0,-1 0-1,48 36-364,-24-6-464,5-6 272,-25-20 488,0 0 1,-1 1 0,5 9-1,-3-5 20,10 15-44,32 57 235,-43-73 68,0 1 1,0-1-1,-1 0 1,-1 1 0,0 0-1,0-1 1,2 18-1,-4-24-139,0 0 0,0 0 0,-1 0 0,1 0 0,0 0 0,-1 0 0,1 0 0,-1-1 0,0 1 0,1 0 0,-1 0 0,0-1-1,0 1 1,0 0 0,0-1 0,-1 1 0,-2 2 0,1-1 12,-1 0-1,-1-1 1,1 1 0,0-1-1,-6 3 1,1-1 88,1-1-100,0 0 1,0 0-1,0 0 0,0-1 1,0-1-1,-11 2 0,-3 0 38,-6 2-24,11-2-136,-1 0-1,-27 1 1,-29-4-219,52 0-280,50 0-2078,-28 0 2620,6 0-634,-1 0 1,1 0 0,10 3 0,-9-1 62,1 1 0,12 7 1</inkml:trace>
</inkml:ink>
</file>

<file path=ppt/ink/ink20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44:11.93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6 913 5824,'-30'15'1866,"30"-15"-1845,0 0 0,0 0 1,-1 0-1,1 0 0,0 0 0,0 0 0,-1 0 0,1 0 0,0 0 0,0 0 0,-1 0 0,1 0 0,0 1 0,0-1 0,0 0 0,-1 0 0,1 0 0,0 0 0,0 1 0,0-1 0,0 0 0,-1 0 0,1 0 0,0 1 0,0-1 0,0 0 0,0 0 0,0 0 0,0 1 0,0-1 0,0 0 0,0 0 0,-1 1 0,1-1 0,0 12 577,0-9 708,0-3-340,3-3 90,2-2-751,1-1-156,0 1 0,0-1 0,7-4 0,3 0-156,-2-1 0,28-25 0,12-18-165,86-89-334,-69 60 410,-2 5 43,38-80 32,-65 90 421,-24 44-253,8-12 170,-20 25-64,-1 1 0,6-21 0,-6 16 234,10-22 0,-12 30-277,0 0 0,0 0 0,-1 0 0,0 0 1,0-1-1,-1 1 0,0 0 0,0-1 0,-1-14 0,0 19-39,0 3-33,-2 2-100,1 0 0,-1 0-1,0 0 1,1 0-1,-1 1 1,1-1-1,0 0 1,0 1-1,0-1 1,0 0-1,0 1 1,1 0-1,-1-1 1,0 5-1,-2 8 24,-2 0-53,0-1 0,-1 0 0,-13 21-1,4-6-6,5-11-1,4-7 18,1-1 1,-7 21-1,10-27-14,1 0-1,1 0 1,-1 0-1,0 0 1,1 0 0,0 1-1,0-1 1,0 0-1,1 0 1,-1 0 0,1 0-1,2 5 1,9 18-90,-12-26 73,0-1 0,0 0-1,0 0 1,0 1-1,0-1 1,0 0 0,0 0-1,0 1 1,0-1-1,0 0 1,0 0 0,1 0-1,-1 1 1,0-1-1,0 0 1,0 0-1,0 0 1,0 1 0,1-1-1,-1 0 1,0 0-1,0 0 1,0 0 0,1 1-1,-1-1 1,0 0-1,0 0 1,1 0 0,-1 0-1,0 0 1,0 0-1,1 0 1,-1 0 0,1 0-1,1 0-45,0 0-1,0-1 1,0 1-1,0-1 1,0 1-1,-1-1 1,1 0-1,0 0 1,0 0-1,0 0 0,-1 0 1,4-3-1,3-2-121,6-2 35,-7 4 24,-1 0 0,1-1-1,-1 0 1,0 0-1,0-1 1,0 1 0,8-12-1,16-25 11,-28 39 111,1 0 1,-1 0-1,0-1 0,0 1 0,-1-1 0,1 1 0,0-1 0,-1 0 1,0 1-1,0-1 0,0 0 0,0-4 0,5-17 28,7 1 6,-11 21-7,0 0-1,0 0 1,-1-1-1,1 1 0,-1 0 1,1-1-1,-1 0 0,0 1 1,0-1-1,-1 1 0,1-1 1,-1-5-1,0-4 78,-1 9-27,1 1 1,-1 0-1,1 0 1,0-1-1,1 1 1,-1 0-1,1-1 0,-1 1 1,1 0-1,1-5 1,10-7 355,-9 12-91,-6 6-53,2-1-236,-1 0-1,1 0 0,0 0 1,-1 0-1,1 0 0,0 0 1,0 0-1,0 0 1,1 0-1,-1 0 0,0 0 1,1 1-1,-1 1 1,0 35 469,2-30-412,-1-1 1,0 0-1,-1 1 0,-2 10 0,-9 16 216,7 1-138,-1-17-130,4-12-41,0 1 0,0-1 1,1 1-1,0-1 0,0 9 0,1 1 32,0-10-27,1 0-1,-1 1 1,-1-1-1,0 0 1,-1 8-1,-6 0 10,7-13-40,0-1 0,1 1 0,-1-1 0,0 1 0,0 0 0,1 0-1,-1-1 1,1 1 0,-1 0 0,1 0 0,0-1 0,0 3 0,0 29-3233,0-30 1675,3-3-1104,12 0 854</inkml:trace>
</inkml:ink>
</file>

<file path=ppt/ink/ink20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44:12.37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5728,'0'0'1840,"6"3"-1110,-2 0-629,0-1 23,-1-1 0,0 1 1,1-1-1,-1 1 0,1-1 0,0 0 0,-1 0 1,1-1-1,0 1 0,4-1 0,-7 0-52,1 1-1,0-1 1,0 0-1,0 0 1,-1 1 0,1-1-1,0 1 1,-1 0-1,1-1 1,0 1-1,-1 0 1,2 1 0,12 5 410,0-3-232,-13-4-224,1 1 0,0-1 0,-1 1 0,1 0 0,0 0 0,-1 0 0,0 0 0,1 0 0,-1 1 0,1-1 0,-1 1 0,0-1 0,0 1 0,3 3 0,22 25 177,-26-28-150,0 1 0,0-1-1,0 1 1,0-1 0,0 1 0,-1 0-1,1-1 1,-1 1 0,0 0 0,1-1-1,-1 1 1,-1 0 0,1 0 0,0-1 0,-1 1-1,1 0 1,-1-1 0,-1 5 0,-8 9 181,5-9-154,-6 10 54,6-9 218,0 0 1,-1 1 0,-1-2-1,1 1 1,-1-1 0,0 0-1,-17 12 1,7-7 114,7-6-163,0 1 1,1 1 0,-10 10-1,17-17-277,1 0-1,-1 1 1,1-1 0,-1 1-1,1 0 1,0-1 0,0 1-1,0 0 1,0 0 0,0 0-1,0-1 1,0 1 0,1 0-1,-1 0 1,1 0 0,-1 3-1,4 1 204,0-4-213,0 0 0,0 0 0,0 0 0,0-1 0,0 1 0,0-1 0,0 0 0,1 0 0,-1 0 0,1 0 1,-1-1-1,0 1 0,1-1 0,-1 0 0,1 0 0,-1 0 0,1 0 0,3-2 0,9 0-383,0-1 0,26-10 0,65-22-4231,-53 17 2315</inkml:trace>
</inkml:ink>
</file>

<file path=ppt/ink/ink20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44:12.74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 54 5728,'0'0'1840,"0"0"-1110,0 0-170,0 0 582,-2 0-220,-10 0 385,9 0-331,3 0 181,0 0-309,0 0 176,0 0-315,0 0-5,0 0-325,3 0-304,10 0-84,-1 1 24,0-1 1,22-4-1,17-8-4,5 6 53,-26 1 18,-7 1 8,0 1 0,27 0 0,-29 3-21,23-3 0,-9-3-17,-24 3-44,-1 1 1,1 0-1,15 1 1,27 1 135,-41 0-206,-21 0-410,6 0 120</inkml:trace>
</inkml:ink>
</file>

<file path=ppt/ink/ink2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35:34.3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8 20 4384,'-16'-16'1424,"13"13"-854,-1 3-95,-5 0 475,22 0 1572,-13 3-1413,-1 12 180,1-2-595,0 0 0,4 24 0,9 22-43,-9-13 88,-4 74 0,-1-58-383,0-36-129,-8 52-1,5-54-66,-1 43 0,4-59-139,0 1 0,0-1-1,0 0 1,-1 0 0,0 0-1,-1 0 1,0 0 0,-6 12-1,-4 12-312,12-29 194,0 0 1,1-1 0,-1 1-1,1 0 1,0 0 0,0 3-1,0-4-101,0-1-1,0 1 0,0 0 1,-1 0-1,1-1 1,0 1-1,-1 0 1,1-1-1,-2 4 1,-14 14-1257</inkml:trace>
</inkml:ink>
</file>

<file path=ppt/ink/ink20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44:13.0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3 18 7872,'-30'-15'2560,"25"13"-1908,4 4-307,1 135 5111,1-116-5245,-1-9-130,0 0-1,-1-1 1,-2 13-1,-9 27 70,-21 55 0,28-90-189,0-1-241,-5 24 0,8-22 102,1-11 59,0-1 0,0 1 0,0 0 0,-2 5 0,2-9-4,-1 1 0,1-1 0,-1 1 0,1-1 0,-1 0-1,-3 3 1,4-3-32,-1 0-1,1-1 0,-1 1 1,1 0-1,0-1 0,0 1 1,0 0-1,0 0 0,0 0 1,0 0-1,0 0 0,1 0 1,-1 0-1,1 0 0,-1 0 1,1 1-1,0 1 0,0 14-3566,0 0 1162</inkml:trace>
</inkml:ink>
</file>

<file path=ppt/ink/ink20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44:13.97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1640 5568,'-15'15'2501,"17"-18"-2397,-1 2-32,1 0 0,-1 0 0,0-1-1,0 1 1,0-1 0,0 1 0,0-1 0,-1 1 0,1-1 0,0 1 0,-1-1 0,1 0-1,-1 1 1,1-1 0,-1 0 0,0 1 0,0-1 0,0 0 0,0 0 0,0 1-1,0-3 1,1-6 254,0 0 1,1 0-1,1 1 0,6-19 0,-7 23-282,18-57 612,10-1-187,-6-20 150,28-62-4,0 0-249,-2-28 87,8-28 167,13 9 19,-49 148-608,1 1-1,31-42 0,-13 21-9,1-4 257,6 11-12,-38 45-171,0-1 0,1 1 0,0 1 1,1 0-1,23-16 0,1 6-154,-34 19 63,0 1 0,1-1 0,-1 1 0,0 0 0,1 0 0,-1 0 0,3-1 0,-4 2 8,0 0 0,-1 0 0,1 0-1,0 0 1,-1 0 0,1 0 0,-1 1 0,1-1 0,0 0 0,-1 0 0,1 1 0,-1-1 0,1 0 0,-1 1 0,1-1 0,-1 0-1,1 1 1,-1-1 0,1 1 0,-1-1 0,0 1 0,1-1 0,-1 1 0,0-1 0,1 1 0,-1-1 0,0 1 0,0 0 0,1 0-1,-1 0 8,1 0-1,-1 0 0,0 0 0,0 0 0,1 0 0,-1 0 0,0 0 0,0 0 0,0 0 0,0 0 0,0 0 0,0 0 0,-1 0 0,1 0 0,0 0 1,0 0-1,-1 0 0,1 0 0,-1 0 0,1 0 0,-1 0 0,1-1 0,-1 1 0,1 0 0,-2 1 0,-5 11 184,-2 22-15,5-26-180,0-1 0,-1 0-1,0-1 1,0 1 0,-9 8-1,-38 38-115,40-41 55,4-6 16,0-1-1,0 1 0,0-1 1,-1 0-1,0-1 0,0 0 1,-19 6-1,22-8-77,-1 0-1,1 0 0,-1 0 1,1 1-1,1 0 1,-12 9-1,17-12 87,0-1 0,-1 0 0,1 1-1,0-1 1,-1 1 0,1-1 0,0 1 0,0-1 0,-1 1-1,1-1 1,0 1 0,0-1 0,0 1 0,0-1 0,0 1-1,0-1 1,0 1 0,0-1 0,0 1 0,0-1 0,0 1-1,0-1 1,0 1 0,0-1 0,0 1 0,0-1 0,1 1-1,-1-1 1,0 1 0,0-1 0,1 1 0,-1-1 0,0 1-1,1-1 1,-1 1 0,0-1 28,3 1-60,-1 0 0,0 0-1,0-1 1,0 1 0,0-1 0,1 1 0,-1-1-1,0 0 1,0 0 0,1 0 0,3 0-1,14 1-304,16 11-103,-16-7 129,-11-4 215,-1 1 0,1 1 0,-1 0 0,9 4 1,-8-3 78,-2 0 0,1 1 0,-1 0 0,1 0 0,5 7 0,-11-11 60,0 0 0,-1 1-1,1 0 1,-1-1 0,0 1 0,1 0-1,-1-1 1,0 1 0,0 0 0,0 0-1,0 0 1,-1 0 0,1 0 0,-1 0-1,1 0 1,-1 1 0,1-1 0,-1 0-1,0 0 1,0 0 0,0 0 0,0 0-1,-1 1 1,0 2 0,-11 19 856,10-14-596,1-7-207,1-1 1,-1 0 0,1 0-1,-1 1 1,0-1-1,0 0 1,-1 2 0,0-2 54,0 0 0,0 1 1,0-1-1,0-1 0,-1 1 1,-3 2-1,-5 4 230,-7 6 62,11-7-229,0-1 0,-1-1 1,0 1-1,0-1 0,0-1 0,0 0 1,-1 0-1,0 0 0,-11 2 0,-28 0 222,25 2-266,20-7-158,0 0 1,-1 0-1,1 0 1,-1 0-1,1 0 1,-1 0-1,-5-1 1,-6 0-282,12 0-480,6 0-175,5 0-355,0 1 523,-1-2 0,0 1 0,13-3 0,16-9-3246,-30 11 3344,1 0 0,-1 1 0,11-1 1,-17 1 686</inkml:trace>
</inkml:ink>
</file>

<file path=ppt/ink/ink20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44:14.32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9 7968,'0'-14'2565,"0"11"-1546,0 3-411,3 0 240,4 0-597,-4-1-176,1 1-1,-1 0 0,0 0 1,0 0-1,1 0 0,-1 1 0,0-1 1,0 1-1,1 0 0,-1 0 1,0 0-1,0 0 0,0 1 1,0-1-1,0 1 0,0 0 1,4 3-1,-1 1-18,1-1 0,-1 0 0,13 7 0,-6-4-8,-11-7-38,-1 1 1,1-1-1,-1 0 0,1 1 1,-1 0-1,1-1 0,-1 1 1,0 0-1,0-1 0,0 1 1,0 0-1,0 0 0,0 0 1,0 0-1,-1 0 0,1 0 1,-1 0-1,1 0 0,-1 0 1,0 0-1,0 0 1,0 0-1,0 1 0,0 1 1,0-1 7,0 1 11,0-1-1,-1 1 0,1 0 0,-1-1 1,0 1-1,1-1 0,-2 1 1,1-1-1,-3 7 0,-1 2 63,4-10-78,1 0 1,-1 0-1,0 0 1,0 0-1,1-1 1,-1 1-1,-1 0 1,1 0-1,0-1 1,0 1 0,-1 0-1,1-1 1,-1 1-1,1-1 1,-1 0-1,-2 2 1,-10 8 60,2 3-11,11-12-26,-1 0-1,0 1 0,0-1 1,0 0-1,0 0 1,-1-1-1,1 1 0,0 0 1,-1-1-1,-3 2 1,2 0 13,0 0 0,0 0 1,0 1-1,0-1 1,-3 5-1,-1 1 15,-7 9 10,14-18-74,1 0 0,0 1 0,0-1 0,-1 1 0,1-1 0,0 0 0,0 1 0,0-1 0,-1 1 0,1-1 0,0 1 0,0-1 0,0 1 0,0-1 0,0 1 0,0-1 0,0 0 0,0 1 0,0-1 0,0 1 0,0-1 0,0 1 0,0-1 0,1 1 0,-1-1 0,0 1 0,0-1 0,0 0 0,1 1 0,-1-1 0,0 0 0,1 1 0,-1-1 0,0 1 0,0-1 0,1 0 0,-1 0 0,1 1 0,-1-1 0,0 0 0,1 0 0,-1 1-1,1-1 1,-1 0 0,1 0 0,0 0 0,1 1-12,1-1-1,-1 0 1,1 0 0,-1 0-1,0 0 1,1 0-1,-1-1 1,1 1-1,-1-1 1,3 0-1,31-11-510,-24 10 394,0 1 0,15 1 0</inkml:trace>
</inkml:ink>
</file>

<file path=ppt/ink/ink20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44:14.69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 1 6048,'-12'0'1391,"16"0"423,22 0 671,-25 0-2449,-1 0 0,1 0-1,0 0 1,-1 0 0,1 0-1,-1 0 1,1 0 0,-1 0-1,1 0 1,-1 0 0,1 0-1,0 0 1,-1 0 0,1 0-1,-1 1 1,1-1 0,-1 0-1,1 0 1,-1 1 0,1-1-1,-1 0 1,1 1 0,-1-1-1,0 0 1,1 1 0,-1-1-1,1 1 1,-1-1 0,0 1-1,0-1 1,1 2 0,4 5 230,10-1-58,-10-3-204,-1-1 0,0 1-1,0 1 1,0-1 0,0 0-1,6 7 1,-8-7-19,0-1 0,-1 0 0,1 1-1,0 0 1,-1-1 0,1 1 0,-1 0 0,0 0 0,0 0-1,0 0 1,0 0 0,0 0 0,0 5 0,-1-4 3,0 0 0,-1 1 0,1-1 0,-1 1 0,0-1 0,0 1 0,-3 7 0,-2-1 34,-14 21-1,18-29-11,-34 63 539,14-36-295,15-21 45,1 1 1,-9 15-1,13-20-211,1 0 0,0 1-1,1-1 1,-1 0 0,1 0 0,0 1 0,0-1-1,1 0 1,0 0 0,2 9 0,-3-14-86,0 1 0,1-1 0,-1 1 0,1-1 0,-1 1 0,1-1 0,-1 1 0,1-1 0,-1 0 1,1 1-1,0-1 0,-1 0 0,1 1 0,-1-1 0,1 0 0,0 0 0,-1 1 0,2-1 1,4 2 5,6 3-29,-8-4-187,-1 1 1,1-1-1,-1 0 1,1 1-1,0-2 1,-1 1-1,1 0 1,6 0 0,8-1-945</inkml:trace>
</inkml:ink>
</file>

<file path=ppt/ink/ink20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44:15.07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8480,'18'0'3136,"-18"0"-2432,18 0-224,-18 0-384,18 0-160</inkml:trace>
</inkml:ink>
</file>

<file path=ppt/ink/ink20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44:15.40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9 8320,'91'0'6373,"59"0"-4683,-70 3-1721,-53 0 12,-4 0 4,26-1 1,64-7 25,39-1 20,-82 6-27,158-3 8,-152-3-44,114-3-106,75 9-1169,-259 0 331,-15 0-96,-33 0-1136,3 0 667</inkml:trace>
</inkml:ink>
</file>

<file path=ppt/ink/ink20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44:15.79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788 8544,'0'15'2757,"0"-15"-2738,0 0 0,0 0 0,0 0 0,0 0 0,0 0 0,0 0 0,0 0 0,0 0 0,0 0 0,0 1 0,0-1 0,0 0 0,0 0 0,0 0 0,0 0 0,0 0 0,0 0 0,0 0 0,0 0 0,0 0 0,0 1 0,0-1 0,0 0 0,0 0 0,0 0 0,0 0 0,0 0 0,0 0 0,0 0 0,0 0 0,1 0 0,-1 0 0,0 0 0,0 0 0,0 1 0,0-1 0,0 0 0,0 0 0,0 0 0,0 0 0,0 0 0,0 0 0,1 0 0,-1 0 0,0 0 0,0 0 0,0 0 0,0 0 0,0 0 0,0 0 0,0 0 0,0 0 0,1 0 0,-1 0 0,0 0 0,0 0 0,9 0 383,-5 1-275,-1-1-1,0 0 1,1 0-1,-1 0 1,1 0 0,-1 0-1,0-1 1,1 1-1,-1-1 1,0 0-1,0 0 1,5-2 0,24-16 287,38-30 1,1 0-39,-34 26-248,69-46-459,37-38-74,-109 78 367,-1-1 1,-1-2-1,35-44 1,-54 61 43,2-4 73,-1 1-1,-1-2 1,0 0 0,-2-1-1,0 0 1,-1 0 0,10-33-1,-17 44-40,1-3 271,1-1 0,0 1 1,14-24-1,-14 29-77,1-2 120,-6 10-345,0 0-1,0 0 0,-1-1 1,1 1-1,0 0 1,0 0-1,0 0 0,-1-1 1,1 1-1,0 0 1,0 0-1,-1 0 0,1 0 1,0 0-1,-1-1 1,1 1-1,0 0 0,0 0 1,-1 0-1,1 0 1,0 0-1,0 0 1,-1 0-1,1 0 0,0 0 1,-1 0-1,1 0 1,0 0-1,-1 0 0,1 0 1,0 1-1,-1-1-2,1 0-1,0 0 1,0 0-1,-1 0 1,1 0-1,0 0 1,0 0-1,-1 0 1,1 0-1,0 0 1,0 0-1,0 0 1,-1 1-1,1-1 1,0 0-1,0 0 1,-1 0-1,1 0 1,0 1-1,0-1 1,0 0-1,0 0 1,0 0-1,-1 1 1,1-1-1,0 0 1,0 0-1,0 1 1,0-1-1,0 0 1,0 0-1,0 1 1,0-1-1,0 1 1,-22 50 100,-22 76 1,23-61 166,18-57-240,0-1 0,0 1 0,1 0 0,0 0-1,1 1 1,0-1 0,0 0 0,1 0 0,1 14 0,1-14 13,0 0-1,1 0 1,0 0-1,4 8 0,-5-14-52,-1 0 0,1 0-1,0 0 1,0 0 0,0-1-1,0 1 1,1 0 0,-1-1-1,1 0 1,-1 1 0,1-1-1,5 3 1,-7-5-14,0 1 1,0-1-1,0 0 1,0 0-1,0 1 0,0-1 1,0 0-1,0 0 0,0 0 1,0 0-1,0 0 0,0 0 1,0-1-1,0 1 1,0 0-1,0 0 0,0-1 1,0 1-1,0-1 0,0 1 1,0-1-1,-1 1 0,1-1 1,0 1-1,1-2 1,11-5-414,1 3 160,-9 3 150,-1 0 0,1-1-1,-1 0 1,0 1 0,1-1 0,-1-1 0,4-2 0,-7 5 121,10-7-123,1-1 0,-1 1 0,-1-2 0,0 0 0,0 0 0,0-1 0,-1 0 0,9-13 0,6-28 26,-12 27 83,-2 6 103,-1-1 0,0 0 0,-2-1 0,0 1 0,4-23 1,-5-9 672,6 15-112,-6 19 235,-6 16-865,0 1 0,1 0 0,-1 0 0,0 0 0,0 0 0,0-1 0,0 1 0,1 0 0,-1 0 0,0 0 0,0 0 0,0 0 0,1 0 0,-1 0 0,0-1 0,0 1 0,1 0 0,-1 0 0,0 0 0,0 0 0,1 0 0,-1 0 0,0 0 0,0 0 0,0 0 0,1 0 0,-1 0 0,0 0 0,0 1 0,1-1 0,-1 0 0,0 0 0,0 0 0,0 0 0,1 0 0,-1 0 0,0 0 0,0 1 0,0-1 0,1 0 0,-1 0 0,0 1 0,-3 6 410,2-5-360,-1 0 1,1 0-1,0 0 0,1 0 1,-1 0-1,0 0 1,1 0-1,-1 1 0,1-1 1,-1 0-1,1 0 1,0 4-1,-1 14 529,-8 34 0,4-26-363,-1 25 83,1-25-221,2-10-23,0 0 1,-1 23-1,4 117-3680,0-158 3550,0 0 1,0 0-1,0 0 1,0 0-1,0 0 0,0 1 1,0-1-1,0 0 1,0 0-1,-1 0 1,1 0-1,0 0 1,0 1-1,0-1 0,0 0 1,0 0-1,0 0 1,0 0-1,0 1 1,0-1-1,0 0 1,0 0-1,1 0 1,-1 0-1,0 0 0,0 1 1,0-1-1,0 0 1,0 0-1,0 0 1,0 0-1,0 0 1,0 1-1,0-1 0,0 0 1,1 0-1,-1 0 1,0 0-1,0 0 1,0 0-1,0 0 1,0 0-1,0 0 0,1 0 1,-1 1-1,0-1 1,0 0-1,0 0 1,0 0-1,1 0 1,-1 0-1,0 0 0,0 0 1,3 0-883,3 0 133,3 0-4635,6 0 2554</inkml:trace>
</inkml:ink>
</file>

<file path=ppt/ink/ink20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44:16.17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 8384,'0'0'2704,"6"0"-1638,0 0-883,-3-1-24,1 1-1,-1 0 1,1-1-1,-1 1 0,1 1 1,-1-1-1,0 1 0,1-1 1,-1 1-1,4 1 1,2 4 275,-7-5-322,-1 0 1,1 0-1,0 0 0,-1 0 0,1 0 0,0-1 0,0 1 1,-1-1-1,1 1 0,0-1 0,0 1 0,0-1 1,2 0-1,-2 0-54,0 0 1,0 1 0,0-1-1,-1 0 1,1 1 0,0-1-1,0 1 1,0 0 0,-1-1-1,1 1 1,0 0-1,-1 0 1,3 2 0,5 2 58,3 1-4,-9-5-78,-1 0 1,1 0 0,-1 1 0,1-1 0,-1 1-1,4 2 1,-3-1 108,-3 0-53,-1-1-98,1 0 0,-1 0 1,1 0-1,-1 0 0,1 0 0,-1 0 1,0 0-1,0 0 0,0-1 0,0 1 0,0 0 1,-1-1-1,1 1 0,-2 2 0,0-1-137,3 0-202,0 9 95,0-9 91,3-3 139,2 0 111,-2 0-78,0 0-1,1 0 0,-1 0 1,1 0-1,-1-1 0,0 0 1,4 0-1,61-24-2424,5-1-3216,-20 8 2269</inkml:trace>
</inkml:ink>
</file>

<file path=ppt/ink/ink20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44:16.64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2 1 7872,'0'15'2560,"3"-9"-1563,33 30 774,12 13-369,47 62 1,-48-52-880,-15-20-147,44 66-1,-2 47 372,-74-152-747,23 50 275,20 70-1,-28-59 20,9 81-1,-19-97-197,-1-1 0,-3 1 0,-1 0 0,-2 0 0,-3 0 0,-16 76 0,10-84-3,-1 0-1,-1-1 1,-2-1 0,-2-1-1,-1 0 1,-1-1 0,-34 43-1,27-43-100,0-2 0,-2 0-1,-2-2 1,0-2-1,-2 0 1,-50 31 0,-76 34-222</inkml:trace>
</inkml:ink>
</file>

<file path=ppt/ink/ink20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44:19.89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02 18 7136,'-15'0'2309,"15"0"-2293,0 1-1,0-1 1,-1 0 0,1 0 0,0 0-1,0 0 1,0 0 0,0 0 0,0 0-1,0 0 1,0 0 0,0 0-1,0 0 1,-1 0 0,1 0 0,0 0-1,0 0 1,0 0 0,0 0-1,0 0 1,0-1 0,0 1 0,0 0-1,0 0 1,-1 0 0,1 0-1,0 0 1,0 0 0,0 0 0,0 0-1,0 0 1,0 0 0,0 0 0,0 0-1,0 0 1,0-1 0,0 1-1,0 0 1,0 0 0,0 0 0,0 0-1,0 0 1,0 0 0,0 0-1,0 0 1,0 0 0,0-1 0,0 1-1,0 0 1,0 0 0,0 0-1,0 0 1,0 0 0,0 0 0,0 0-1,0-1 1,-4-10 507,4 10-508,0 1-1,-1 0 0,1 0 1,0 0-1,0-1 1,0 1-1,0 0 0,-1 0 1,1 0-1,0-1 0,0 1 1,-1 0-1,1 0 0,0 0 1,0 0-1,-1 0 0,1 0 1,0 0-1,-1 0 1,1 0-1,0-1 0,0 1 1,-1 0-1,1 0 0,0 1 1,0-1-1,-1 0 0,1 0 1,0 0-1,-1 0 1,1 0-1,0 0 0,0 0 1,-1 0-1,1 0 0,0 1 1,0-1-1,-1 0 0,1 0 1,0 0-1,0 0 1,0 1-1,-1-1 0,1 0 1,0 1-1,-6 10 381,-12-5-65,-37 16 15,-18 7 73,31-16-83,-74 28 514,95-33-757,-45 20 483,13-8-15,52-19-557,-1 0 1,1 0-1,0 0 1,0 0 0,0 0-1,0 0 1,0 0-1,0 0 1,0 0 0,0 0-1,1 0 1,-1 1 0,0-1-1,1 0 1,-1 1-1,1-1 1,-1 0 0,1 1-1,-1 1 1,0 30-69,1-25 100,0-6-7,0 0 0,0 0 0,0 0 0,0 0-1,0-1 1,1 1 0,-1 0 0,1 0 0,-1 0 0,2 2-1,0-1 6,0-1-1,0 1 1,0-1-1,1 0 1,-1 0-1,5 3 1,12 9 104,1 0 0,0-1 1,25 11-1,-1-8 121,51 11 0,-43-13-156,-33-8-255,1 0-1,-1 1 1,-1 1-1,31 19 1,-41-22 219,-6-3-46,0-1 1,-1 0-1,1 0 0,0 0 1,-1 0-1,1 0 0,0 0 0,0 0 1,0 0-1,0-1 0,0 1 1,4 0-1,-3-1-1497,-3 0 336</inkml:trace>
</inkml:ink>
</file>

<file path=ppt/ink/ink2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35:34.98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0 1 2720,'-16'16'1237,"32"-32"-111,-16 16-465,0 0 240,0 0-261,0 0 27,0 0-139,0 3 325,0 7-437,1-6-264,-1 0 1,0 1-1,0-1 0,0 1 1,0-1-1,-1 0 0,0 1 0,-1 5 1,-4 0 149,4-8-252,1-1 0,0 1 0,0 0 0,0 0 0,0 0-1,0 0 1,1 0 0,-1 0 0,1 0 0,-1 0 0,1 0 0,0 0 0,-1 0-1,1 4 1,0 150 1790,0-143-1760,0-10 27,0-3-38,0 0-31,1 9 55,-1-7-66,0 0 0,0 0 0,0 0 0,0 0-1,0 1 1,0-1 0,-1 0 0,1 0 0,-1 0 0,-1 4 0,-3-3 10,0 0 6,9 6-7,-2-4 56,-2-4-84,-1-1 0,1 0 0,0 0 0,-1 1 0,1-1 0,0 0 0,-1 0 0,1 0 0,0 1 0,-1-1 0,1 0 0,-1 0 0,1 0 0,0 0 0,-1 0 0,1 0 0,-1 0 0,1 0 0,0 0 0,-1 0 0,0 0 0,-2 0 152,3 0-21,0 3-70,0 13 934,3-16-812,72 0 1425,-73 0-1586,0 0 0,0 1 0,0-1 0,0 0 0,0 1 0,0-1 0,0 1 0,0 0 0,0 0 0,0-1-1,-1 1 1,4 2 0,-3-1-15,0-1 0,0 0 0,0 0-1,1 0 1,-1 0 0,0 0 0,0 0 0,1-1 0,-1 1-1,0-1 1,1 1 0,4-1 0,87 0 273,-92 0-283,0 0 0,0-1 0,0 1 0,0 0 0,0-1 1,0 1-1,0-1 0,0 0 0,0 1 0,0-1 0,0 0 0,2-2 1,-2 1 22,0 1 0,0 0 0,1 0 0,-1 0 0,0 0 0,0 0 0,1 0 0,-1 1 0,0-1 0,1 1 1,-1 0-1,5-1 0,6 1 94,-10 0-148,-6 0-209,-10 0-677,10 0-245,3 0-1472,0 0 149,0 0-1787,0 0 1414</inkml:trace>
</inkml:ink>
</file>

<file path=ppt/ink/ink20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44:20.35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4 127 8736,'-54'0'3904,"54"-3"-3206,0-9 438,0 12-1122,0 0 0,0 0 0,0 0 0,0-1 0,0 1 0,0 0 0,0 0 1,0 0-1,0 0 0,0 0 0,0 0 0,0 0 0,0 0 0,0-1 0,0 1 0,0 0 0,0 0 0,0 0 0,0 0 0,0 0 0,0 0 0,0 0 0,0 0 0,1 0 0,-1 0 0,0-1 0,0 1 0,0 0 0,0 0 0,0 0 0,0 0 0,0 0 0,0 0 0,0 0 0,0 0 0,0 0 1,0 0-1,1 0 0,-1 0 0,0 0 0,0 0 0,0 0 0,0 0 0,0 0 0,0 0 0,0 0 0,0 0 0,0 0 0,1 0 0,-1 0 0,0 0 0,0 0 0,0 0 0,0 0 0,0 0 0,0 0 0,2 0 92,0-1 0,-1 1 0,1 0 0,0-1 0,-1 1-1,1-1 1,-1 0 0,1 1 0,0-1 0,1-1 0,13-6 244,20 2-105,104-27-389,-115 28 96,150-23-202,-56 22 15,-46-1-255,-38 3 198,1 1 0,0 2-1,55 5 1,-53 2 167,-24-3 49,1-1 1,23 1-1,-37-3 30,1 0 0,-1 0-1,1 0 1,-1 0 0,0 0 0,1 0-1,-1 0 1,1 1 0,-1-1-1,1 1 1,-1-1 0,0 1 0,1-1-1,-1 1 1,0 0 0,1-1-1,-1 1 1,0 0 0,0 0 0,0 0-1,0 0 1,0 0 0,0 0-1,0 0 1,0 0 0,0 1 0,0 0-1,0-1 28,-1-1-1,0 0 0,0 1 1,1-1-1,-1 0 0,0 1 1,0-1-1,0 1 0,0-1 1,1 0-1,-1 1 0,0-1 1,0 1-1,0-1 1,0 1-1,0-1 0,0 0 1,0 1-1,0-1 0,0 1 1,-1-1-1,1 0 0,0 1 1,0-1-1,0 1 0,0-1 1,0 0-1,-1 1 0,1-1 1,0 0-1,0 1 0,-1-1 1,1 0-1,0 1 1,-1-1-1,1 0 0,0 1 1,-1-1-1,1 0 0,-20 5-415,10-4 206,-8 4-375,-26 12 1,31-11 262,-1-1 0,0 0 0,0-1 0,-15 2 0,-37 0-561,6 6 502,7-10 508,35-2 126,-33 4 0,26 3 276,20-6-315,0 1 1,0-1 0,0 1-1,0-2 1,-1 1 0,1 0-1,-8-1 1,-53 0 2167,63 0-2229,1 0 1,-1 0 0,1 1 0,-1-1 0,1 1 0,-1 0-1,1-1 1,0 1 0,-1 0 0,-2 3 0,4-4-124,1 0-1,0 0 1,0 0 0,0 0 0,0 0 0,0 0 0,-1 0-1,1 0 1,0 0 0,0 0 0,0 0 0,0 1 0,0-1-1,0 0 1,0 0 0,0 0 0,-1 0 0,1 0 0,0 0 0,0 1-1,0-1 1,0 0 0,0 0 0,0 0 0,0 0 0,0 0-1,0 1 1,0-1 0,0 0 0,0 0 0,0 0 0,0 0 0,0 0-1,0 1 1,0-1 0,0 0 0,0 0 0,0 0 0,0 0-1,0 0 1,0 1 0,1-1 0,-1 0 0,0 0 0,0 0-1,0 0 1,0 0 0,0 0 0,0 0 0,0 1 0,1-1 0,0 0 130,1 1 0,0-1 0,0 1 0,-1-1 0,1 0 0,0 1 1,0-1-1,3 0 0,371 0 524,-117 0-6978,-257 0 6037,-1 0 0,1 0-1,0-1 1,-1 1 0,1 0-1,0 0 1,-1-1 0,1 1 0,1-1-1,15-14-1589</inkml:trace>
</inkml:ink>
</file>

<file path=ppt/ink/ink20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44:20.87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6 19 7968,'-30'-15'2565,"24"12"-1546,6 3-481,3 0 1,-1 0-472,0 0 1,0 0-1,0 1 1,0-1-1,0 1 0,0-1 1,0 1-1,0 0 1,-1-1-1,4 3 0,0 0 93,0-1 0,0 1 0,0-1 0,8 2 0,77 28 395,-70-26-300,40 4 0,-41-8-129,0 1 0,0 1-1,31 10 1,-38-8 34,-1 0 0,1 1 0,-2 1 0,1 0 0,-1 0 0,14 15 0,-22-21-96,0 0 1,0 0-1,0 0 0,0 1 1,-1-1-1,1 1 0,-1-1 1,0 1-1,1 0 0,-1 0 1,0-1-1,-1 1 0,1 0 1,0 0-1,-1 0 0,1 0 1,-1 0-1,0 0 0,0 0 1,-1 4-1,1 4 148,0-5-144,-1 0 1,1-1 0,-1 1-1,0-1 1,-1 1 0,1-1-1,-1 1 1,0-1 0,0 0-1,-1 0 1,1 0-1,-1 0 1,0 0 0,-4 4-1,1 0 12,1-1-15,-1 0 0,0 0 0,0-1 0,-13 12 0,-20 7 139,19-13-104,-76 59 34,10-19-2241,79-48 982,1 0-1,0 0 1,-6 8-1,7-8-852,2-2-1088</inkml:trace>
</inkml:ink>
</file>

<file path=ppt/ink/ink20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44:22.61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 54 6720,'-15'-14'2170,"13"11"-1616,7 0-260,3-2-141,0 1-84,0 0-1,0 0 1,0 1-1,0 0 1,1 0-1,-1 1 0,1 0 1,-1 1-1,14-1 1,-11 2 108,0 0 1,15 3 0,15 9 217,-8-7-216,-14-2-74,34 10 0,-3 1 76,-44-13-108,0 1-1,0-1 0,0 1 1,-1 0-1,1 0 0,-1 1 1,0 0-1,1-1 1,-1 2-1,9 7 0,-9-8 7,5 5 87,-7-7-108,0 1 0,-1 0 0,0-1-1,1 1 1,-1 0 0,3 4 0,-4-4 14,0 0 1,0 1 0,0-1 0,-1 0-1,1 0 1,0 1 0,0 3 0,1 5 187,0-1-100,-1-8-127,0 0-1,0 1 1,0-1 0,-1 1 0,1-1 0,-1 1 0,0-1 0,0 1 0,0-1 0,0 1 0,0 0 0,0-1-1,-1 1 1,1-1 0,-1 1 0,1-1 0,-1 0 0,0 1 0,0-1 0,0 0 0,-1 1 0,1-1 0,-3 3 0,-1 1 9,0-1 0,0 0 0,-1 0 1,-9 7-1,-15 12 72,21-12-103,-9 6-321,11-13-11,-1-1 1,0 0-1,0 0 0,0-1 0,-1 0 1,1 0-1,-18 2 0,6-2-759,-1 0-1,-23-1 0,3-2-673</inkml:trace>
</inkml:ink>
</file>

<file path=ppt/ink/ink20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44:22.99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4 18 7136,'-15'-15'2309,"12"12"-1413,3 3-277,12 1 1122,-10 4-1234,5 13 1069,-1-5-1267,0 1 0,-1 0 1,7 28-1,-6 15 96,-2-34-315,1 11 14,1 49 1,-6-38-51,-1 95 238,-1-105-121,-13 64 0,-38 101 362,20-78-2938,30-101 1328</inkml:trace>
</inkml:ink>
</file>

<file path=ppt/ink/ink20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44:23.39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4 18 9152,'0'-18'3360,"0"18"-2592,17 0-224,1 18 256,0-18-544,0 0 128,18 0-256,-18 0-768,0 0 352,17 0-3424,-17 18 2048</inkml:trace>
  <inkml:trace contextRef="#ctx0" brushRef="#br0" timeOffset="1">18 179 9728,'-18'18'3584,"18"-18"-2784,36 0-224,0 18-96,0-18-384,0 0-864,17 0 384</inkml:trace>
</inkml:ink>
</file>

<file path=ppt/ink/ink20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44:23.8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4 37 7040,'-15'-15'2282,"16"15"-2108,0 0-1,0-1 1,0 1-1,0-1 1,0 1-1,-1 0 1,1 0-1,0 0 1,0-1-1,0 1 1,0 0-1,0 0 1,0 0-1,1 0 1,1-2 541,9-10-81,-6 9-244,4 2-177,-5 1-144,0-1 0,0 1-1,0 1 1,-1-1-1,1 0 1,0 1 0,5 2-1,-5-1-45,0 0 0,0 0 0,0 1 0,0 0 0,0 0 0,-1 0 0,1 1 0,5 5 0,-9-8-19,1 1-1,0 0 1,-1-1-1,0 1 1,1 0 0,-1 0-1,0 0 1,0 0-1,0 0 1,0 0 0,0 0-1,0 0 1,-1 1-1,1-1 1,-1 0 0,1 0-1,-1 0 1,0 1 0,0-1-1,0 0 1,0 1-1,0-1 1,-1 3 0,-9 12 16,5-10 18,-1 2 64,1 0-1,-6 18 1,-6 11 57,12-31-123,0 0 0,0 0 0,0-1 0,-1 0 0,0 0 0,0 0 0,-10 6 0,-4 1 165,-26 13 0,-10 7 144,-48 35 316,91-60-700,0 0 1,1 1-1,-22 20 0,32-28 16,1 1-1,-1-1 1,0 1-1,1 0 1,-1 0-1,1 0 0,0 0 1,0 0-1,-1 0 1,1 0-1,1 0 1,-1 0-1,-1 4 0,2-5 30,0 1 0,1-1 0,-1 1 0,0-1 0,1 0 0,-1 0 0,1 1 0,0-1 0,-1 0 0,1 0 0,0 1 0,0-1 0,-1 0 0,1 0 0,0 0 0,0 0 0,0 0 0,1 0 0,-1-1 0,0 1 0,0 0 0,2 0 0,1 2 19,1-1-1,-1 0 0,1 0 0,0 0 0,0 0 0,-1-1 1,1 0-1,9 1 0,40-1 42,-40-1-78,147 0-2233,-158 0 2004,0 0 1,0 0-1,0 0 0,0 0 0,-1-1 1,5-1-1,26-13-916</inkml:trace>
</inkml:ink>
</file>

<file path=ppt/ink/ink20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44:24.18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2 19 7712,'-54'-18'2880,"54"18"-2240,0 0-192,-18 0 1248,36 0-1024,-18 0 512,36 0-704,-18 0 64,36 18-289,-19-18-734,19 0 255,0-18-2336,-18 18 1440,17 0-4736,1 0 3264</inkml:trace>
</inkml:ink>
</file>

<file path=ppt/ink/ink20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44:25.2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6 18 5568,'0'0'1786,"0"-3"-1071,0-8-395,0 8-32,0 3 309,0 0-143,0 0 10,0 0-166,0 0-90,0 0 6,0 0 298,0 0-272,0 0-480,0 0 176,0 0 602,0 0-84,0 0-1,0 0-218,0 0-134,0 0-42,0 0 42,0 0-21,0 0 5,0 0-21,0 0 48,0 0 251,0 3-64,0 15 179,1-10-480,-1-1 1,-1 1-1,1 0 0,-3 11 0,-10 22 111,9-30-25,0-1 0,1 1 0,0 0 0,1 1 0,-2 17 0,4 94 940,0-120-565,0-3-230,0 0-384,3-6 38,7-22 226,-6 17-51,1-1 0,9-18 0,-10 25-81,0-1 0,0 1 0,10-9 0,-1 2-104,37-38-230,-46 46 351,-1 1 0,1 0 0,0 0 0,0 0 0,0 1 1,0-1-1,0 1 0,1 0 0,-1 0 0,1 1 0,-1-1 0,9 0 0,12-5-8,-4-5-124,-21 12 131,30-13 118,-30 13-95,1 0 0,0 0 0,0 0 0,0 0 0,0 0 0,0 0 0,0 0 0,0 0 1,0 0-1,0 1 0,-1-1 0,1 0 0,0 0 0,0 1 0,0-1 0,0 1 0,0-1 1,-1 1-1,1-1 0,0 1 0,0-1 0,0 2 0,0-1 6,1 0 0,-1 0 0,0 0 0,0 0 0,0 0 0,0 0 0,-1 0 0,1 0 0,0 0 0,0 1 0,-1-1 0,1 0 0,0 0 0,-1 1 0,0-1 0,1 1 0,-1-1 0,0 0 0,1 1 0,-1-1 0,0 1 0,0-1 0,0 1 0,0-1 0,-1 0 0,1 1 0,0-1 0,-1 1 0,1-1 0,-1 0 0,1 1 0,-1-1 0,0 2 0,-3 6 62,-13 53 352,10-32-301,6-25-115,-1-1 1,0 0 0,0 0-1,0 0 1,0 0 0,-4 5-1,-6 11 44,10-16-109,1 0-1,1 0 1,-1 0 0,1 0 0,-1 0 0,1 0-1,0 0 1,1 6 0,0-2-668,-1-5 273,3-6-208,2-2-294,1 0 52,-1-1 0,1 0 0,4-7 1,8-17-3138,0 9 1302</inkml:trace>
</inkml:ink>
</file>

<file path=ppt/ink/ink20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44:25.63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 161 10400,'-17'18'3840,"17"-18"-2976,17 0-256,-17 0 159,0 0-543,18 0 480,0 0-416,0 0-1536,0 0 673</inkml:trace>
  <inkml:trace contextRef="#ctx0" brushRef="#br0" timeOffset="1">305 0 8128,'-18'0'3008,"18"0"-2336,0 0-160,0 0 672,0 18-736,-36 0-160,36 18-192,-18 0 672,18 0-416,-36 35-1696,36 1 704</inkml:trace>
</inkml:ink>
</file>

<file path=ppt/ink/ink20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44:25.98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8 91 5984,'-72'0'3258,"39"0"1596,30 0-3916,3 0-420,0 0-369,6-3-32,3 0-45,-1 0 1,0 0-1,0 1 0,1 1 1,0-1-1,-1 1 0,1 1 1,13 0-1,18 0 83,123-3 138,-33-9-235,76-6 44,-6 12 164,-12-6-100,-41 10-137,43-2-80,-113-1-58,108-5-155,0 10 221,-174-1-34,-22 5-576,6-1 393,0-1 1,0 0 0,-1 0-1,1 0 1,-1-1 0,1 0-1,-1 0 1,0 0-1,1-1 1,-9 0 0,-25 0-1133</inkml:trace>
</inkml:ink>
</file>

<file path=ppt/ink/ink2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35:52.4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3136,'0'0'1184,"0"0"-928,0 0-64,20 0 1088,-20 0-736,19 0 640,1 20-704,-20-20 512,19 0-544,-19 0-32,0 0-256,0 20-224,20-20 0,-20 0-1152,0 0 640</inkml:trace>
</inkml:ink>
</file>

<file path=ppt/ink/ink20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44:26.35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0 38 8544,'-5'0'775,"-2"0"816,9-1-509,23-1-237,-1-10-802,12 6-17,-16 1 161,-9 2-46,0 1 0,0 0 0,0 0-1,14 1 1,-6 0-2,-10 0-86,-1 1 0,1 0 1,0 0-1,-1 1 0,13 3 1,-14-1-43,0 0 1,0 1 0,-1-1 0,11 9 0,-7-4-23,-8-7 12,-1 0 1,1 0-1,-1 0 1,0 0 0,1 0-1,-1 1 1,0-1 0,0 0-1,0 1 1,0-1 0,0 1-1,0 0 1,0-1-1,0 1 1,-1 0 0,1-1-1,-1 1 1,1 0 0,-1 0-1,0-1 1,1 1 0,-1 0-1,0 0 1,0 0-1,-1-1 1,1 1 0,0 0-1,0 0 1,-1 0 0,1-1-1,-2 4 1,-1 1 84,0 0 0,0 0 0,-1 0 0,0 0 1,0 0-1,0-1 0,-9 8 0,-31 23-59,29-24 143,0 1 1,-1-2 0,0 0-1,-1-1 1,0-1 0,-37 14-1,44-19-41,0 0-1,1 1 1,-1 0 0,1 1-1,0 0 1,0 1 0,-8 7-1,5-3 3,10-9-99,-1 0 0,1 0-1,0 0 1,0 1 0,0-1-1,0 1 1,0-1 0,-2 5-1,34 13 716,-28-18-730,0 0-1,0 0 1,0-1-1,0 1 1,1-1-1,-1 0 1,0 1 0,1-1-1,-1 0 1,1 0-1,-1-1 1,1 1-1,0-1 1,3 1-1,9 2-115,3 3-238,-10-4 117,-1 0 0,1 0-1,-1-1 1,1 0 0,7 0 0,21-1-2084,0 0 683</inkml:trace>
</inkml:ink>
</file>

<file path=ppt/ink/ink20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44:26.71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 36 7808,'-18'0'2880,"18"0"-2240,18-18-160,-18 18 704,18 0-736,18 0 320,-18 0-448,35 0-608,1-18 128</inkml:trace>
</inkml:ink>
</file>

<file path=ppt/ink/ink20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44:27.0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 1 7456,'-15'0'2421,"15"0"-2403,-1 0-1,1 0 0,0 0 1,0 0-1,0 0 1,0 0-1,-1 0 1,1 0-1,0 0 1,0 0-1,0 0 1,0 0-1,0 0 1,-1 0-1,1 0 1,0 1-1,0-1 1,0 0-1,0 0 1,0 0-1,0 0 1,0 0-1,-1 0 1,1 0-1,0 1 1,0-1-1,0 0 0,0 0 1,0 0-1,0 0 1,0 0-1,0 1 1,0-1-1,0 0 1,0 0-1,0 0 1,0 0-1,0 1 1,0-1-1,0 0 1,0 0-1,0 0 1,0 0-1,0 0 1,0 1-1,0-1 1,0 0-1,0 0 1,0 0-1,0 0 1,0 0-1,0 1 1,1-1-1,-1 247 3892,0-239-4015,0-16-262,0 8 362,0 0 1,0 0 0,0 0 0,0 0 0,0 0 0,0 0 0,-1 0-1,1 0 1,0-1 0,0 1 0,0 0 0,0 0 0,0 0 0,0 0-1,1 0 1,-1 0 0,0 0 0,0 0 0,0-1 0,0 1 0,0 0-1,0 0 1,0 0 0,0 0 0,0 0 0,0 0 0,0 0-1,0 0 1,0 0 0,0 0 0,0 0 0,0-1 0,0 1 0,1 0-1,-1 0 1,0 0 0,0 0 0,0 0 0,0 0 0,0 0 0,0 0-1,0 0 1,0 0 0,0 0 0,1 0 0,-1 0 0,0 0 0,0 0-1,0 0 1,0 0 0,0 0 0,0 0 0,0 0 0,0 0 0,0 0-1,1 0 1,0 0-16,0 0 0,-1 0 0,1-1 0,0 1 0,0 0 0,0-1-1,0 1 1,0 0 0,0-1 0,-1 1 0,1-1 0,0 0 0,0 1 0,-1-1 0,1 0-1,-1 1 1,1-1 0,0 0 0,0-1 0,11-20-332,-10 20 296,-1-1 28,0 1 0,-1-1-1,1 1 1,0-1 0,-1 0 0,1 1-1,-1-4 1,0 5 26,0 0 1,0 0-1,0-1 0,0 1 1,0 0-1,1 0 0,-1 0 1,0 0-1,0-1 0,1 1 1,-1 0-1,1 0 0,-1 0 0,1 0 1,0 0-1,-1 0 0,1 0 1,0 0-1,0 0 0,0 1 1,-1-1-1,1 0 0,0 0 1,0 1-1,2-2 0,5-2 42,-8 4-31,1 0-1,-1 0 0,1 0 1,-1 0-1,1 0 1,-1-1-1,1 1 0,-1 0 1,1 0-1,-1-1 0,1 1 1,-1 0-1,1-1 0,-1 1 1,0 0-1,1-1 0,-1 1 1,0-1-1,1 1 1,-1-1-1,0 1 0,0-1 1,1 1-1,-1-1 0,0 1 1,0-1-1,0 1 0,0-1 1,0 1-1,0-1 0,0 1 1,0-1-1,0 1 1,0-1-1,0 0 0,0 1 5,0 0 0,0 0 0,0 0-1,0 0 1,0-1 0,0 1 0,0 0 0,0 0-1,0 0 1,0 0 0,0 0 0,0 0 0,0 0-1,0 0 1,0 0 0,0-1 0,0 1-1,0 0 1,0 0 0,0 0 0,0 0 0,0 0-1,0 0 1,0 0 0,0 0 0,0 0 0,1-1-1,-1 1 1,0 0 0,0 0 0,0 0 0,0 0-1,0 0 1,0 0 0,0 0 0,0 0-1,0 0 1,0 0 0,1 0 0,-1 0 0,0 0-1,0 0 1,0 0 0,0 0 0,0 0 0,0 0-1,0 0 1,0 0 0,0 0 0,1 0-1,-1 0 1,0 0 0,0 0 0,0 0 0,0 0-1,0 0 1,12 0 516,-9 0 75,0 0-150,-2 0-405,0 0 0,0 1 0,0-1 0,0 0 0,0 1-1,-1-1 1,1 0 0,0 1 0,0-1 0,0 1 0,0-1 0,-1 1 0,1 0-1,0-1 1,-1 1 0,1 0 0,-1-1 0,1 1 0,0 1 0,12 20 474,-12-19-471,0-2-33,-1 1-1,1-1 1,-1 1 0,0 0 0,1-1 0,-1 1-1,0 0 1,0-1 0,0 3 0,0-3-24,0 1 0,0 0 0,0-1-1,0 1 1,0 0 0,1-1 0,-1 1 0,1-1 0,0 3 0,11 10 59,-9-8 465,-3 24-374,-3-24-448,-9 6-390,12-12 583,-1-1-1,1 1 1,0-1-1,-1 0 0,1 1 1,0-1-1,0 1 0,-1-1 1,1 0-1,0 1 1,0-1-1,0 1 0,0-1 1,0 0-1,0 1 1,0-1-1,0-1 0,0 2-145,0-6-1231,0 5 1310,0 0 1,0 0-1,0 0 1,0 0-1,0 0 1,0 0-1,0 0 1,0 0-1,1 1 1,-1-1-1,0 0 1,1 0-1,0-2 1,14-15-1535</inkml:trace>
</inkml:ink>
</file>

<file path=ppt/ink/ink20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44:27.43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33 9152,'0'0'3360,"0"0"-2592,36 0-224,-18 0 1376,18 0-1153,0 0-703,-19 0-128,19 0-191,18 0 159,-18 0-3040,-1 0 1728</inkml:trace>
  <inkml:trace contextRef="#ctx0" brushRef="#br0" timeOffset="1">215 1 8064,'0'0'2976,"0"0"-2304,0 53-192,0-35 640,-18 18-704,0 18 320,18-19-416,-18 19 800,18-18-640,-18 0-1408,18-1 480,0-17-2464,0 0 1600</inkml:trace>
</inkml:ink>
</file>

<file path=ppt/ink/ink20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44:27.7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9 0 9632,'-54'0'3584,"54"0"-2784,-35 54-256,35-18 864,-18-1-897,0 37-287,0-18-160,0-19-224,0 19 96</inkml:trace>
</inkml:ink>
</file>

<file path=ppt/ink/ink20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44:28.13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6 18 7712,'-30'-15'2506,"24"12"-1524,6 3-246,0 0 794,0 0-340,3 0 383,105 0 1104,-22 0-4778,-84 0 1857,0 0 1,0 0-1,0 1 1,-1-1-1,1 1 1,0-1-1,0 1 0,0-1 1,-1 1-1,1 0 1,0 0-1,-1 0 1,1 0-1,0 0 1,-1 0-1,0 1 1,3 1-1,-1 0-3479,-3-3 1201</inkml:trace>
</inkml:ink>
</file>

<file path=ppt/ink/ink20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44:28.48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2 0 6976,'-54'18'2592,"54"-18"-2016,-18 18-160,18-18 1312,18 0-1024,0 18 832,0-18-864,17 0 320,19 0-545,-18-18 161,18 0-352,-19 18-1759,1 0 799,-18-18-3456,0 18 2304</inkml:trace>
</inkml:ink>
</file>

<file path=ppt/ink/ink20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44:29.3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1 54 5824,'0'0'1866,"0"-3"-1130,0 2-700,0 0 0,0 0 0,0 1 0,0-1 0,-1 0 0,1 0 0,0 1 0,0-1 0,0 0 0,-1 0-1,1 1 1,0-1 0,-1 0 0,1 0 0,-8-3 984,13 5-179,-14-1 269,6 0-348,6 0-95,-3 0-651,1 0-1,-1 0 1,1 0-1,0 0 1,-1 0-1,1 0 1,-1-1 0,1 1-1,0 0 1,-1 0-1,1 0 1,-1-1 0,1 1-1,-1 0 1,1-1-1,-1 1 1,1 0 0,-1-1-1,1 1 1,-1-1-1,0 1 1,1 0-1,-1-1 1,0 1 0,1-2-1,0 1-12,-1 1-1,1-1 1,-1 0-1,1 0 1,0 1-1,-1-1 0,1 1 1,0-1-1,0 0 1,-1 1-1,1-1 1,0 1-1,0 0 1,0-1-1,0 1 1,-1 0-1,1-1 1,0 1-1,0 0 0,0 0 1,0 0-1,0 0 1,0 0-1,0 0 1,1 0-1,8 1 12,-6-1-10,-1 1 0,0-1 0,1 0 0,-1 0 0,1 0 0,-1-1 0,0 1 1,1-1-1,-1 0 0,4-1 0,-3 0-7,0 0 0,0 0 0,0 0 0,0 1 0,0-1 0,1 1 1,-1 0-1,0 0 0,1 1 0,7-1 0,113 1 910,-123 0-874,0 0 1,0 0-1,0 1 0,-1-1 1,1 1-1,0-1 1,0 1-1,0-1 1,-1 1-1,1 0 1,0 0-1,-1 0 1,1 0-1,0 0 1,-1 0-1,0 1 1,3 1-1,-4-3-7,1 1-1,-1 0 1,0-1-1,1 1 0,-1-1 1,0 1-1,1 0 1,-1-1-1,0 1 1,0-1-1,0 1 1,1 0-1,-1-1 1,0 1-1,0 0 1,0-1-1,0 1 0,0 0 1,0-1-1,-1 1 1,1 0-1,0-1 1,0 1-1,0 0 1,-1-1-1,1 1 1,0-1-1,0 1 0,-1 0 1,0 0-1,1 0 56,-3 3-8,0 0 0,0-1 0,0 1 0,0 0 0,-1-1 0,0 0 0,1 0 0,-1 0 0,-6 3 0,-16 13-25,2 14-43,-5 6-5,5 12 0,5-15 0,-2-2 0,-26 36 0,14-28 91,10 2 314,4-27-223,8-7-145,-28 41-384,37-49 317,0-1 12,1 0 0,0 1 0,0-1 0,-1 0 0,1 1 0,0-1 0,0 0 0,0 1 0,0 0 0,1-1 0,-1 1 0,0-1 0,1 1 0,-1 0 0,1 0 0,0-1 0,-1 1 0,1 0 0,0 0 0,0-1 0,0 4 0,0 6-30,0-10 48,0-1 1,0 0 0,0 0-1,0 0 1,0 0 0,0 0-1,0 0 1,0 0 0,0 0-1,0 0 1,0 1 0,0-1-1,0 0 1,0 0 0,0 0-1,0 0 1,0 0 0,0 0-1,0 0 1,0 0 0,0 1-1,0-1 1,0 0 0,0 0-1,0 0 1,0 0-1,0 0 1,0 0 0,1 0-1,-1 0 1,0 0 0,0 0-1,0 0 1,0 0 0,0 0-1,0 1 1,0-1 0,0 0-1,0 0 1,0 0 0,1 0-1,-1 0 1,0 0 0,0 0-1,0 0 1,0 0 0,0 0-1,0 0 1,0 0 0,0 0-1,0 0 1,1 0-1,-1 0 1,0 0 0,0 0-1,0-1 1,158 1 255,-156 0-259,0 0-1,0 0 0,0 0 1,0-1-1,0 1 0,0-1 1,0 0-1,0 1 1,0-1-1,0 0 0,-1 0 1,3-1-1,-2 0-23,-1 1 1,1 0-1,0 0 0,0 0 0,0 1 1,0-1-1,0 0 0,0 1 0,0-1 1,0 1-1,0 0 0,2 0 0,11 0-703,-15 0 717,0 0 0,0 0 1,0 0-1,0 0 0,0 0 0,0 0 1,0 0-1,1 0 0,-1 0 1,0 0-1,0 0 0,0 0 0,0 0 1,0 0-1,0 0 0,0 0 1,0 0-1,0 0 0,1 0 0,-1 0 1,0 0-1,0 0 0,0 0 0,0-1 1,0 1-1,0 0 0,0 0 1,0 0-1,0 0 0,0 0 0,0 0 1,1 0-1,-1 0 0,0 0 0,0 0 1,0 0-1,0 0 0,0-1 1,0 1-1,0 0 0,0 0 0,0 0 1,0 0-1,0 0 0,0 0 0,0 0 1,0 0-1,0 0 0,0-1 1,0 1-1,0 0 0,0 0 0,0 0 1,0 0-1,0 0 0,0 0 1,0-12-1242,-3 6 54,-9-9-1066,11 13 2110,1 1 1,-1-1 0,1 1 0,-1-1 0,1 0 0,0 1-1,0-1 1,0 0 0,0-1 0</inkml:trace>
</inkml:ink>
</file>

<file path=ppt/ink/ink20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44:29.85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0 36 7232,'-25'0'2896,"21"0"157,15 0-1466,40 0 348,-47 0-1837,-1 0-1,1-1 0,0 1 0,0-1 0,-1 1 0,1-1 0,-1-1 0,7-2 0,8-2 48,-12 5-104,0 0-1,1 0 0,9 1 1,-9 0-19,-1 0 0,0 0 1,11-3-1,0-3-11,-13 4-85,-1 1 0,1 0 0,-1-1-1,1 2 1,0-1 0,-1 0 0,1 1 0,7-1 0,72 1-4913,-80 0 3291,-3 0-944,0 0 886</inkml:trace>
</inkml:ink>
</file>

<file path=ppt/ink/ink20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44:30.30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7 108 6816,'-14'0'2197,"13"0"-2181,1 0 0,0 0-1,0 0 1,0 0 0,0 0 0,-1 0 0,1 0-1,0 0 1,0 0 0,0 0 0,0 0 0,0 0-1,-1 0 1,1 0 0,0 0 0,0 0 0,0 1-1,0-1 1,0 0 0,0 0 0,-1 0 0,1 0 0,0 0-1,0 0 1,0 0 0,0 1 0,0-1 0,0 0-1,0 0 1,0 0 0,0 0 0,0 0 0,0 1-1,0-1 1,0 0 0,0 0 0,0 0 0,0 0-1,0 1 1,0-1 0,0 0 0,0 0 0,0 0-1,0 0 1,0 0 0,0 1 0,0-1 0,0 0-1,0 0 1,0 0 0,0 0 0,0 0 0,1 1-1,-1 97 4033,0-94-3924,-1 0 0,1-1 0,0 1 0,-1 0 0,0-1 0,0 1 0,0-1 0,-3 8 0,-2 6 35,0 16 92,-6-10 223,6 7-31,-6-9 266,6-6-192,-6-9 43,7 2-306,4-8-247,1 1 0,0-1 0,0 0 0,0 1 0,-1-1 0,1 1 0,0-1 0,-1 0 0,1 1 0,0-1 0,-1 0 0,1 1 0,0-1 0,-1 0 0,1 1 0,-1-1 0,1 0-1,-1 0 1,1 0 0,0 1 0,-1-1 0,1 0 0,-1 0 0,1 0 0,-1 0 0,1 0 0,-1 0 0,1 0 0,-1 0 0,0 0 0,-2 0 67,6 0-15,-2 0-57,-1 0-1,1 0 1,0 0-1,-1 0 1,1 0-1,0 0 1,-1 1-1,1-1 1,0 0-1,-1 0 1,1 1-1,-1-1 1,1 0-1,-1 1 1,1-1-1,0 0 1,-1 1-1,0-1 1,1 1-1,-1-1 1,1 1-1,-1-1 1,1 2 0,0-1-1,-1-1 1,1 1-1,-1 0 1,1-1-1,-1 1 1,1 0-1,0-1 1,-1 1-1,1-1 1,0 1-1,-1-1 1,1 1-1,0-1 1,0 0-1,-1 1 1,1-1 0,0 0-1,0 0 1,0 1-1,-1-1 1,1 0-1,0 0 1,0 0-1,1 0 1,2 0 6,-1 0 1,1 1-1,0-1 1,-1 1-1,1 0 1,-1 0-1,1 0 0,3 2 1,11 4 27,-3-5-58,1 0 1,0-1 0,29-2 0,-12 0-486,-27 1 92,0 0 0,1-1 1,10-1-1,-10-1 17,1 1 0,12-8 0</inkml:trace>
  <inkml:trace contextRef="#ctx0" brushRef="#br0" timeOffset="1">573 0 10208,'0'0'3776,"0"0"-2912,0 0-256,0 0 288,0 0-609,17 0 1025,1 18-736,0-18-128,36 0-288,-18 0-2240,17 0 1153</inkml:trace>
</inkml:ink>
</file>

<file path=ppt/ink/ink2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35:52.82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8 1 2560,'20'19'960,"-20"-19"-768,0 0-32,0 0-160,0 0-32,0 20-1440,0-20 768</inkml:trace>
  <inkml:trace contextRef="#ctx0" brushRef="#br0" timeOffset="1">0 157 4896,'0'19'1824,"0"-19"-1440,0 20-96,0-1 224,20-19-352,-20 0-64,19 20-64</inkml:trace>
</inkml:ink>
</file>

<file path=ppt/ink/ink20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44:30.70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5 20 7040,'0'-15'2282,"0"15"-2266,0 0 0,0 0 0,0 0-1,0 0 1,0 0 0,0 0-1,0 0 1,0-1 0,0 1 0,0 0-1,0 0 1,0 0 0,0 0-1,0 0 1,0 0 0,0 0 0,0 0-1,0 0 1,0-1 0,0 1-1,0 0 1,0 0 0,0 0 0,0 0-1,0 0 1,0 0 0,0 0 0,0 0-1,0 0 1,0 0 0,0 0-1,0-1 1,0 1 0,1 0 0,-1 0-1,0 0 1,0 0 0,0 0-1,0 0 1,0 0 0,0 0 0,0 0-1,0 0 1,0 0 0,1 0-1,-1 0 1,0 0 0,0 0 0,0 0-1,0 0 1,0 0 0,0 0 0,0 0-1,0 0 1,1 0 0,-1 0-1,24-1 833,-10 1-117,25 0 0,-36 1-669,1-1-1,-1 1 1,0-1 0,0 1-1,0 0 1,0 0 0,0 0-1,0 1 1,0-1 0,0 1 0,-1 0-1,1-1 1,3 4 0,-2-2 6,-1 0 1,1 0 0,0-1 0,8 5-1,-9-6-31,0 0 0,0 1 0,0-1 0,-1 1 0,1-1 0,-1 1-1,1 0 1,-1 0 0,0 0 0,0 1 0,0-1 0,0 0 0,0 1 0,0-1-1,0 1 1,2 5 0,-3-4 32,-1 0-1,1-1 0,-1 1 1,1 0-1,-1 0 0,0 0 1,-1 0-1,1 0 0,-1 0 1,1 0-1,-1 0 0,-2 5 1,-3 7 437,-13 25 1,14-32-419,-2 3 7,0-1 0,0 0 0,-9 9 0,2-2-70,5-6 76,-1-1 0,0 0 1,-1 0-1,-20 15 0,24-20-66,1-1 0,0 1 0,1 0 0,-1 1 0,-6 10 0,5-6-89,0-1 0,-15 15 0,17-21 66,1 1 0,0 0 0,0 0 0,-7 11 0,10-14-6,0 0 0,0 0 1,0 0-1,0 1 0,1-1 0,-1 0 0,1 0 0,-1 1 0,1-1 0,0 0 0,0 1 0,0-1 0,0 1 0,0-1 0,1 0 0,-1 1 0,0-1 0,1 0 0,0 0 0,1 4 0,2 0 11,1 0 0,-1 0 0,1-1 0,0 0 0,8 7 0,2 2-23,-13-11-40,1-1 0,0 1 0,0 0 0,0-1 0,0 0 0,0 0-1,0 0 1,1 0 0,-1 0 0,1-1 0,-1 1 0,1-1 0,6 2 0,-9-4-65,0 1 0,1 0 1,-1 0-1,0-1 0,1 1 1,-1-1-1,0 1 0,0-1 1,2 0-1,6-3-622,-4 3 469,0 0 1,0 0-1,0 1 1,8 0 0</inkml:trace>
</inkml:ink>
</file>

<file path=ppt/ink/ink20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44:31.10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9472,'0'0'3520,"0"0"-2752,36 18-192,-18-18 448,0 18-672,18-18 64,-18 18-256,17-1 31,1 1-95,-18-18-3423,18 18 1791</inkml:trace>
  <inkml:trace contextRef="#ctx0" brushRef="#br0" timeOffset="1">340 198 8480,'0'44'3802,"1"-35"-3678,0-1 0,0 0 0,0 0 0,1 0 0,0 0-1,1 0 1,0-1 0,4 10 0,5 4 201,-9-8-212,-3-12-96,0 1-1,0-1 0,0 1 0,0-1 0,0 1 0,1-1 0,-1 1 1,0-1-1,1 1 0,0-1 0,-1 1 0,1-1 0,0 0 1,0 1-1,-1-1 0,1 0 0,0 0 0,0 1 0,1-1 0,-1 0 1,0 0-1,0 0 0,0-1 0,1 1 0,-1 0 0,2 0 1,2 1-26,0-1 1,0-1-1,0 1 1,0-1-1,8 0 1,0-1-304,-11 1 286,0 0 0,1 0 0,-1-1-1,0 1 1,1-1 0,-1 0 0,0 0 0,1 0 0,-1 0 0,0 0 0,0 0-1,0 0 1,0-1 0,0 1 0,-1-1 0,1 0 0,0 1 0,-1-1 0,3-4-1,3-1-47,-1 1 81,-1 0 0,0 0 0,0 0 0,5-11 0,-2 4 86,-6 11-95,-1 0 36,0 1 1,0 0 0,0-1-1,0 1 1,-1-1 0,1 1-1,0-1 1,-1 0 0,1 1-1,0-3 1,-1 2 52,-1 1 1,1-1-1,-1 0 0,0 1 1,1-1-1,-1 1 0,0-1 0,0 1 1,0-1-1,-1-1 0,0 1 3,-5-10 275,5 8-188,0 0-1,0 1 0,0-1 0,-1 1 0,1 0 1,-1-1-1,0 1 0,0 1 0,0-1 1,-4-2-1,0 1-49,0 1 0,0 0 0,0 1 0,0 0-1,-1 0 1,1 1 0,-1 0 0,1 0 0,-1 0 0,1 1 0,-1 0 0,0 1 0,1 0 0,-9 2 0,14-2-134,0 0 0,0 0 0,0 0 0,0 0 0,0 0 0,0 1 0,0-1 0,1 1 0,-3 2 0</inkml:trace>
</inkml:ink>
</file>

<file path=ppt/ink/ink20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44:31.4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 162 7456,'-29'-15'2421,"28"13"-1430,4 1-694,4 1-86,-7 0-121,3 0 1062,-3-1-1052,0 0-1,0 0 0,0 0 0,0 0 1,0 1-1,0-1 0,0 0 0,0 0 0,1 0 1,-1 1-1,0-1 0,1 0 0,-1 0 1,0 1-1,1-1 0,-1 0 0,1 0 1,-1 1-1,1-1 0,0 1 0,-1-1 1,1 1-1,0-1 0,0 0 0,0 1-45,-1-1 0,1 1 0,0 0 0,-1-1 0,1 1 0,-1-1 0,1 1 0,-1-1 0,0 1 0,1-1 0,-1 1 0,0-1-1,1 1 1,-1-1 0,0 0 0,1 1 0,-1-1 0,0 0 0,0 1 0,0-1 0,0 1 0,0-1 0,0 0 0,0 0 0,0-2 585,6 3-404,290 0-464,-89-9 839,-110 3-356,-1 2-71,186-13 178,-88 2-223,-18 9 17,-7-10-21,38-1 116,-177 17-113,1-3 0,48-8 0,-73 9-104,1 1-1,0 1 1,10 0 0,-16 0-191,-12 3-871,-7 11 287</inkml:trace>
</inkml:ink>
</file>

<file path=ppt/ink/ink20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44:31.92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1 37 8736,'30'-15'2810,"-13"9"-1716,-10 4-1000,8-2 22,-1 1-1,1 1 1,-1 0-1,17 0 1,-22 1-136,1 1 0,-1 0 0,1 1 1,-1 0-1,1 1 0,-1-1 0,0 2 1,1-1-1,12 7 0,-4 0 47,33 15 112,-42-21-54,-7-3-69,0 0 0,-1 1 0,1 0 1,0-1-1,-1 1 0,1 0 1,0-1-1,-1 1 0,1 0 1,-1 0-1,1 1 0,-1-1 0,0 0 1,0 0-1,1 1 0,-1-1 1,0 0-1,1 4 0,1-1 53,-1-3-36,-1 1-1,1 0 1,-1 0 0,0 0 0,0 0-1,0 0 1,0 0 0,0 0 0,0 0-1,-1 1 1,1-1 0,-1 0 0,1 0-1,-1 1 1,0-1 0,0 0 0,0 1 0,0-1-1,0 0 1,-1 0 0,0 3 0,0 0 35,-1 0 1,-1-1 0,1 0 0,0 1-1,-1-1 1,0 0 0,0 0 0,-4 4-1,-32 26 219,3-3-104,19-13-116,-11 11 68,3-10 93,-2-2 1,-32 16-1,-15 9 218,62-33-359,0 0 0,1 1 1,-15 16-1,13-12-26,9-10-64,0 0-1,0 0 0,1 1 1,-1-1-1,1 1 0,0 0 0,0-1 1,1 1-1,-4 9 0,6-13 5,-1 0 1,1-1-1,0 1 0,0 0 0,0 0 1,0 0-1,-1 0 0,1 0 0,0 0 1,1 0-1,-1 0 0,0 0 0,0 0 1,0-1-1,0 1 0,1 0 1,-1 0-1,0 0 0,1 0 0,-1 0 1,1-1-1,-1 1 0,1 0 0,0 1 1,1-1 27,0 1 1,0 0-1,0-1 1,0 0-1,1 1 1,2 0 0,3 3 67,0 0-65,0 0 0,0 0 0,1 0 0,11 4 0,-12-7-104,0-1 0,0 1 0,0-1 0,1-1 0,10 0 0,103 0-4568,-119 1 4294,0-1 0,0 0 0,0 0 0,-1 0 0,1-1 0,0 1-1,0 0 1,-1-1 0,1 0 0,-1 0 0,1 0 0,0 0 0,-1 0 0,1 0-1,-1-1 1,0 1 0,0-1 0,1 1 0,1-4 0,14-12-2726</inkml:trace>
</inkml:ink>
</file>

<file path=ppt/ink/ink20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44:32.2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90 10400,'0'-18'3840,"0"18"-2976,89-17-256,-53 17 287,0-18-607,18 18 256,-1-18-320,1 18 64,-18-18-160</inkml:trace>
</inkml:ink>
</file>

<file path=ppt/ink/ink20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44:32.70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6 269 7392,'-15'0'2373,"15"0"-2356,0 0-1,0 0 1,0 0 0,0 0-1,0 0 1,-1 0 0,1 0-1,0 0 1,0 0 0,0 0-1,0 0 1,0 0 0,0 0-1,0 0 1,0 0 0,0 0-1,-1 0 1,1 0-1,0 0 1,0 0 0,0 0-1,0 0 1,0 0 0,0 0-1,0 0 1,0 0 0,0 1-1,0-1 1,-1 0 0,1 0-1,0 0 1,0 0 0,0 0-1,0 0 1,0 0 0,0 0-1,0 0 1,0 0 0,0 0-1,0 1 1,0-1 0,0 0-1,0 0 1,0 0-1,0 0 1,0 0 0,0 0-1,0 0 1,0 0 0,0 1-1,0-1 1,0 0 0,0 0-1,0 0 1,0 0 0,0 0-1,1 9 335,-1-5-138,0 0 1,1 0-1,-1 0 1,-1 0-1,1 0 1,-1 0-1,1 0 1,-3 6-1,-9 11 481,6 9-177,-6-7 182,6 0-339,5-17-295,0-1-1,0 0 0,-1 0 0,0 1 1,0-1-1,-4 6 0,-5 6 86,7-12-89,0 0-1,1 1 1,0-1 0,-4 11 0,-6 13 252,8-20-184,4-6-117,0 0-1,0 0 1,1 0-1,0 0 1,-1 0-1,1 0 1,0 0-1,1 4 1,-1-5 23,0 1 247,1-3-264,-1 0-1,1 0 0,0 0 0,-1 0 0,1 0 1,0 0-1,0 0 0,-1 0 0,1 1 0,0-1 1,-1 0-1,1 0 0,0 1 0,-1-1 0,1 0 1,0 1-1,-1-1 0,1 0 0,-1 1 0,1-1 1,-1 1-1,1-1 0,-1 1 0,1-1 0,-1 1 1,1 1-1,0-2-9,-1 1 0,1 0 0,-1-1 0,1 1 0,-1 0 0,1-1 0,0 1 1,-1-1-1,1 1 0,0-1 0,0 1 0,-1-1 0,1 1 0,0-1 0,0 0 0,0 1 0,-1-1 0,1 0 0,0 0 1,0 0-1,0 0 0,0 1 0,0-1 0,0-1 0,-1 1 0,3 0 0,101 0 232,-95 0-326,1-1-1,-1-1 1,18-4 0,-18 3-55,-1 1 1,0 1 0,16-2-1,-7 3-644,-14 1 638,1-1 1,-1 0 0,1 0 0,-1 0 0,1-1 0,-1 1 0,0-1-1,4-1 1,-1-5-940,-3 2 434,-2 5 568,0-1 1,-1 1-1,1 0 1,0-1-1,0 1 1,0 0 0,0 0-1,0-1 1,0 1-1,0 0 1,0 0-1,0 0 1,2 0 0</inkml:trace>
  <inkml:trace contextRef="#ctx0" brushRef="#br0" timeOffset="1">555 55 9728,'0'-18'3584,"0"18"-2784,36 0-224,-18 0 64,-18 0-480,54-18 1183,-19 18-735,19 0-2143,0 0 767,-1 0-3392,-17-18 2304</inkml:trace>
</inkml:ink>
</file>

<file path=ppt/ink/ink20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44:33.1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2 1 8064,'-18'0'2976,"18"0"-2304,0 72-192,-18-55 992,18 19-896,0 0 416,-17 18-608,17-1-128,-18 1-160,18 0-1856,0-19 992</inkml:trace>
</inkml:ink>
</file>

<file path=ppt/ink/ink20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44:33.52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2 36 8064,'30'-30'2592,"-30"29"-2565,0 1 0,0 0 0,1-1-1,-1 1 1,0 0 0,0-1 0,1 1 0,-1 0 0,0 0 0,1-1 0,-1 1 0,1 0 0,-1 0 0,0 0 0,1-1 0,-1 1 0,1 0 0,-1 0 0,0 0 0,1 0 0,-1 0-1,1 0 1,-1 0 0,1 0 0,-1 0 0,0 0 0,1 0 0,-1 0 0,1 0 0,-1 0 0,1 0 0,-1 0 0,0 1 0,1-1 0,-1 0 0,1 0 0,0 1 0,43 19 564,-26-10-308,-15-9-263,-1 0 1,0 0-1,1 1 0,-1-1 0,0 1 0,0-1 0,0 1 0,0 0 1,0 0-1,0 0 0,-1 0 0,1 0 0,2 5 0,1 0 24,-3-3 5,1 0 0,-1 0 1,0 0-1,0 0 1,-1 0-1,1 0 1,-1 0-1,2 8 1,0 1 107,0-2-53,-2-7-66,0-1 0,0 1 0,0 0-1,0-1 1,0 7 0,-7 23 274,3-18-181,-1 5 40,4-15-130,-1-1 0,0 1 0,0 0 0,0-1 0,-1 1 0,1-1 0,-1 1 0,0-1 0,0 0 0,-1 0 1,1 0-1,-1 0 0,0 0 0,0-1 0,0 1 0,-5 3 0,-4 5 213,2-1-17,-1 0 0,-1 0-1,0-2 1,0 1 0,-23 12-1,30-19-180,1-1-1,-1 1 0,1 0 1,0 0-1,0 1 0,0-1 1,1 1-1,-1 0 0,1 0 0,-4 5 1,-18 21 317,24-29-361,0 0-1,0 0 1,0 1 0,0-1 0,0 0-1,1 1 1,-1-1 0,0 0 0,1 1-1,-1-1 1,1 1 0,-1-1-1,1 1 1,0-1 0,0 1 0,-1 0-1,1-1 1,0 1 0,0-1 0,1 1-1,-1-1 1,0 1 0,0-1 0,1 1-1,-1-1 1,1 1 0,0-1 0,-1 1-1,1-1 1,0 0 0,0 1 0,0-1-1,-1 0 1,1 0 0,2 2 0,1 1 38,-1 0 0,1-1 0,0 1 0,0-1 0,0 0 0,1 0-1,-1-1 1,1 1 0,8 2 0,-5-2-287,0 0 0,0-1 0,17 3 0,-19-6-95,1 1 0,-1 0 1,0-1-1,-1 0 1,8-3-1,-7 3 15,0 0-1,0 1 1,11-1-1,-16 1 287</inkml:trace>
  <inkml:trace contextRef="#ctx0" brushRef="#br0" timeOffset="1">18 340 7296,'-18'-18'2720,"18"18"-2112,18 18-192,0-18 1216,0 18-992,0-18 512,0 0-672,17 17-128,19-17-224,-18 0-32,35 18-32,-17-18-2592,18 0 1376</inkml:trace>
</inkml:ink>
</file>

<file path=ppt/ink/ink20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44:33.93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7 1 9376,'-36'36'3488,"36"-36"-2720,0 89-192,0-53-128,0 0-352,18-18-96,0 17-32,0-17 384,17-18-192,1-18-1120,-18 0 512,0-17-1056,0-1 864,-18-18-800,-18 18 800</inkml:trace>
</inkml:ink>
</file>

<file path=ppt/ink/ink20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44:35.13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29 252 6880,'-15'0'2229,"15"0"-2214,0 0 1,0 0-1,0 0 1,-1 0-1,1 0 1,0 0-1,0 0 1,0 1-1,0-1 0,0 0 1,0 0-1,0 0 1,0 0-1,0-1 1,-1 1-1,1 0 1,0 0-1,0 0 0,0 0 1,0 0-1,0 0 1,0 0-1,0 0 1,0 0-1,0 0 0,-1 0 1,1 0-1,0 0 1,0 0-1,0 0 1,0 0-1,0 0 1,0 0-1,0-1 0,0 1 1,0 0-1,0 0 1,0 0-1,0 0 1,0 0-1,0 0 0,0 0 1,0 0-1,0 0 1,0-1-1,0 1 1,0 0-1,0 0 1,0 0-1,0 0 0,0 0 1,0 0-1,0 0 1,0 0-1,0 0 1,0-1-1,0-11 609,0 9 549,15 3 102,-9-3-939,9-9 107,0 6-134,-10-1-125,-5 6-178,0 1-1,1-1 1,-1 1-1,0 0 1,0-1 0,1 1-1,-1-1 1,0 1-1,1 0 1,-1-1 0,0 1-1,1 0 1,-1-1-1,0 1 1,1 0-1,-1 0 1,1-1 0,-1 1-1,1 0 1,-1 0-1,0 0 1,1 0 0,-1 0-1,1 0 1,-1-1-1,1 1 1,-1 0-1,1 0 1,-1 0 0,1 1-1,0-1-5,-1 0 0,0-1 0,0 1-1,0 0 1,0 0 0,0 0 0,0 0 0,0 0 0,0 0-1,1 0 1,-1 0 0,0 0 0,0 0 0,0 0-1,0 0 1,0 0 0,0 0 0,0 0 0,0 0-1,0 1 1,1-1 0,-1 0 0,0 0 0,0 0 0,0 0-1,0 0 1,0 0 0,0 0 0,0 0 0,0 0-1,0 0 1,0 0 0,0 0 0,0 0 0,0 0-1,1 1 1,-1-1 0,0 0 0,0 0 0,0 0 0,0 0-1,0 0 1,0 0 0,0 0 0,0 0 0,0 0-1,0 1 1,0-1 0,0 0 0,0 0 0,0 0-1,0 0 1,0 0 0,0 0 0,0 0 0,-1 1 0,2 20 273,-1-7-487,0 1 1,-4 27-1,3-31 286,-5 21 234,2 0 1,1 39 0,1-8-1,-14 92 1,-5 111-340,6-46 210,-3-30-57,-21 159-53,9-173 189,-23 161 138,46-294-355,-13 66 18,-28 64-70,13-48-22,-16 39-39,-3 15 281,29-53-76,11-55-112,8-40-17,1 1 0,0 38 0,5-48 18,1 0 0,1 1 0,1-1 0,7 24 0,0-5-5,20 69 550,-26-97-450,1 0 1,1 0 0,0-1 0,1 1 0,15 20 0,49 44-692,-51-52 365,65 87-261,-70-86 458,-6-9 14,1-2-1,15 20 0,-3-9 1,43 55-85,-53-65 45,1 0 1,1-1-1,0-1 0,1 0 1,0-1-1,1-1 0,1 0 1,31 16-1,35 14-19,-2 5 70,-54-35 29,0-2 1,46 11-1,-9-4-7,99 38-62,-79-26 69,-52-20-49,62 10 0,-26-6-53,33 17 14,193 17 115,-221-37-150,-59-8 70,103 11-65,-71-11 67,45 5 12,40 16 79,-42-16 91,-44-5-70,72 10 64,163-8-405,-173-5 27,84 10 259,0 0 388,217-9 307,-326-1-1146,105-16-1,-150 12 214,191-22-357,-186 24 508,41-3-88,-5-12-156,-46 9 154,-6 3 42,-9 2-13,1-1 0,26-10 0,-27 6-55,-1 0 0,19-15 0,-14 9-1,-3 4 41,-9 6 48,-1-1 1,0 1 0,0-2-1,13-12 1,-11 5-102,16-25 1,-3 2-41,6 1 31,8-14-16,-17 14 43,-2 0 0,15-45 0,-9 22 22,-20 51 115,59-150-283,-10-7 131,-25 1 42,-18 99 15,26-147-119,-20 84 313,-8 50 50,16-50-27,-18 37-148,-3 45 7,9-88-88,-6-18-145,6 0 75,-9 75 81,-1 3-63,16-94 0,-1 81-58,17-116-266,-25 136 384,15-149-140,-18 82 211,6 18 96,-9 70 102,-1 1 0,-2-1-1,-8-53 1,-16-32 725,19 85-595,3 24-57,-6-26 0,-1 18 186,-15-37 0,15 45-234,-6-20 89,-39-86 583,43 107-647,-1 0 0,-1 0 0,-31-36 1,-21-14 540,49 52-588,3 5-26,-21-22 0,-15 0-97,21 16-54,6 3-2,11 8 10,1 1 0,-16-9 0,5 7 6,-26-9 0,23 9 5,-26-10-3,-79-28-53,106 42 28,1 0-1,-1 2 1,-1 1 0,-42 0 0,-82 14-666,111-6 281,11-3 170,-29 5-394,-18 10-637,-68 13-1212,7-9-1941,5 12 1361</inkml:trace>
</inkml:ink>
</file>

<file path=ppt/ink/ink2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35:53.17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9 0 4576,'-39'39'1664,"39"-39"-1280,-20 59-96,20-59 384,0 20-416,20 19-32,0-20-128,-1 1-1920,1-1 992</inkml:trace>
  <inkml:trace contextRef="#ctx0" brushRef="#br0" timeOffset="1">98 391 6240,'-39'39'2304,"39"-39"-1792,-19 20-160,38-1 192,-19 1-384,20-20 0,-1 19-96,1 1-1120,-1-1 608,-19-19-2112,20 20 1440</inkml:trace>
  <inkml:trace contextRef="#ctx0" brushRef="#br0" timeOffset="2">98 645 4640,'-39'39'1728,"39"-39"-1344,0 20-96,-19-1 256,19 1-352,0-1 0,19 1-128,-19-1-2240,0 1 1184</inkml:trace>
</inkml:ink>
</file>

<file path=ppt/ink/ink20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44:37.28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4 90 7296,'-7'-7'1216,"6"5"-966,-1-1 0,0 1-1,-1 0 1,1-1-1,0 1 1,-1 0 0,1 1-1,-1-1 1,1 0 0,-1 1-1,0-1 1,0 1-1,0 0 1,0 0 0,-3-1-1,3 2 749,3 0 431,3 0-496,19 0-643,0-2 1,-1-1-1,31-8 0,-22 5-294,40-4-1,199 6 10,-171 5-5,86-10-292,-10 0-535,-174 9 827,86 3-1115,-38 4 337,-32-4-265,28 2 0,-21-5-194</inkml:trace>
</inkml:ink>
</file>

<file path=ppt/ink/ink20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44:37.67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1 1 6144,'-18'18'2272,"18"-18"-1760,-17 53-160,17 19 672,0-1-640,0 37 608,0-1-544,-18 18 256,0 0-416,-18 1 128,18-37-256,0 1-352,0-19 96</inkml:trace>
</inkml:ink>
</file>

<file path=ppt/ink/ink20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44:38.07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90 7456,'18'-18'2784,"-18"18"-2176,53-18-160,-35 18 384,18 0-544,18-18 320,-1 18-352,19-18 64,-1 0-192,1 18 0,-18 0-64,-1 0-2016,1 0 1056</inkml:trace>
  <inkml:trace contextRef="#ctx0" brushRef="#br0" timeOffset="1">251 125 7296,'0'90'2720,"0"-90"-2112,0 107-192,0-71 512,0 0-608,0 0 352,-18 17-384,18-17 0,-18 0-192,1-18-416,-1 17 192,0-17-1664,18-18 992</inkml:trace>
</inkml:ink>
</file>

<file path=ppt/ink/ink20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44:38.47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75 1 7968,'-5'0'580,"-1"1"1,1 0 0,0 0-1,0 1 1,0 0 0,-5 2-1,0 0-490,-20 9 837,21-8-787,5-4-80,-1 0 0,1 0-1,-1-1 1,0 1 0,0-1 0,1 0 0,-7-1-1,4 1-94,4 0-221,3 0 96,0 0 160,0 3 21,0-3-22,0 1-1,0 0 1,0 0-1,0-1 1,0 1-1,0 0 1,0 0 0,0 0-1,1-1 1,-1 1-1,0 0 1,0-1-1,1 1 1,0 0 0,3 3-13,-1 2-79,-10 2-32,7-8 122,-3 6-24,3-4 50,0-1-1,0 0 0,-1 0 1,1 0-1,0 1 1,0-1-1,-1 0 0,1 0 1,0 0-1,-1 0 0,1 1 1,-1-1-1,0 0 1,1 0-1,-1 0 0,0 0 1,-1 1-1,-18 10 599,17-10-517,-1 0 0,0 0 0,1 1 0,-1-1 0,-3 4 0,2-2-20,0 0 0,-1-1-1,1 1 1,-1-1 0,0-1-1,0 1 1,-6 1 0,-3 2 36,15-6-108,-1 1 1,0-1 0,0 1-1,0-1 1,0 1 0,1-1 0,-1 0-1,0 1 1,0-1 0,0 0-1,0 0 1,0 0 0,0 0 0,0 0-1,0 0 1,0 0 0,0 0 0,0 0-1,-1 0 1,-2-1 37,-47 1-280,48 0 33,3 0 192,-3 3 74,2-2-48,-1 0 1,1 1-1,0-1 1,0 1-1,0-1 1,0 1-1,0 0 1,0-1-1,0 1 1,0 3-1,0 1 108,0 0 0,0 0 0,1 9 0,0-8-62,-1 0-1,0-1 1,-1 1 0,-2 7-1,2-9-37,0 0-1,1 1 0,0-1 1,0 0-1,0 0 0,1 0 1,0 1-1,0-1 0,0 0 1,1 7-1,3 2 100,0 1 0,1-1 0,1 0 0,8 15 0,-9-22-39,0 0 0,0 0 0,12 10 0,-15-15-100,0 0 1,0 0-1,0-1 1,1 1-1,-1 0 0,1-1 1,-1 0-1,1 0 1,0 0-1,-1 0 1,1 0-1,0 0 1,0-1-1,4 1 0,-2-1-109,0 1-1,-1-1 1,0 1-1,1 0 1,-1 0-1,1 1 1,-1-1-1,0 1 1,7 4-1,-9-5-177,0-1 0,1 1 0,-1-1 0,0 1 1,0-1-1,1 0 0,-1 0 0,0 0 0,5 0 0,5 0-2973,3 0 1639</inkml:trace>
</inkml:ink>
</file>

<file path=ppt/ink/ink20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44:38.92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7 18 8384,'-18'-18'3104,"18"18"-2400,-18 18-224,18-18 1184,0 0-1024,18 0 288,-18 18-544,35-18 255,1 18-351,0-18-1919,18 0 895,-1 0-4768,19 18 3072</inkml:trace>
  <inkml:trace contextRef="#ctx0" brushRef="#br0" timeOffset="1">555 555 9792,'18'17'3648,"-18"-17"-2848,36 36-224,-18-36 64,18 18-480,-1-18-352,1 18 96</inkml:trace>
</inkml:ink>
</file>

<file path=ppt/ink/ink20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44:40.65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6 1092 11552,'-36'0'4288,"36"0"-3361,18 0-223,-18 0 320,36 0-704,0 0 0,18 0-192,17-18-2400,-17 18 1217,17 0-5153,1 0 3488</inkml:trace>
  <inkml:trace contextRef="#ctx0" brushRef="#br0" timeOffset="1">1270 501 9376,'0'0'3488,"0"0"-2720,-35 72-192,35-18 96,0-1-480,-18 19 192,18-1-224,-18 19 128,18-36-160,-18 17-992,18-17 480,-18-19-1472,18 1 1024,0-18-3424,18 0 2400</inkml:trace>
  <inkml:trace contextRef="#ctx0" brushRef="#br0" timeOffset="2">1646 752 9152,'18'0'3360,"-18"0"-2592,72-18-224,-19 18 1536,-35 0-1249,36 0-127,-19 0-448,1 0-2079,-18 18 959,18-18-4288,0 0 2848</inkml:trace>
  <inkml:trace contextRef="#ctx0" brushRef="#br0" timeOffset="3">1861 501 8128,'-36'0'3008,"36"0"-2336,0 72-160,-18-18 768,18 17-800,-18 1 352,0 17-480,-17-17 160,17-1-288,18-17-1696,-18-18 800,18 17-2496,0-35 1792</inkml:trace>
  <inkml:trace contextRef="#ctx0" brushRef="#br0" timeOffset="4">2505 323 7456,'-5'12'919,"2"-7"-430,1 0 0,-1 0 0,0 0 1,-5 7-1,3-4-319,0 0 0,1 0 0,0 0 0,1 0 0,0 1 0,0-1 0,-3 19 0,-7 23 325,7-30-196,-5 32 0,5 0-24,-9 57 64,15-107-336,-6 26 95,1 1 1,-2 55-1,7 17-850,0-172 672,4 25 148,1 0-1,22-83 1,-23 114-94,0 1 0,1-1-1,1 1 1,0 0 0,1 1 0,14-22 0,-2 11 38,1 0 1,24-21 0,-37 38 52,-2 2-26,0 0 0,0 1 0,0 0 0,7-5 0,-9 8-8,0-1 0,0 1-1,0 0 1,0 0 0,1 0 0,-1 0-1,0 1 1,0-1 0,1 1 0,4 0-1,7-1 70,-10 1-60,-1-1 0,0 1 0,0 0 0,1 0 0,-1 1 0,0-1-1,0 1 1,1 0 0,-1 0 0,6 3 0,-6-1 13,-1 0-1,1 1 1,-1 0 0,0-1 0,0 1-1,-1 0 1,1 0 0,-1 1 0,0-1-1,0 1 1,0-1 0,-1 1-1,1-1 1,-1 1 0,0 0 0,-1-1-1,1 9 1,0 4-41,-1-9-34,0-1-1,0 0 1,0 1-1,-1-1 1,-2 8 0,-9 9-245,10-16 205,2-6 47,0-1 0,0 1-1,-1-1 1,1 1 0,-1-1 0,1 1-1,-1-1 1,0 1 0,1-1 0,-3 3 0,2-4-10,0 1 1,0 0 0,-1 0 0,1-1 0,0 1 0,-1-1 0,1 1-1,0-1 1,-1 1 0,-2-1 0,-5 3-110,-15 8-117,20-10 230,0 0-1,0 0 1,0-1 0,-7 0-1,11 0 22,-1 0-2,0 0 1,0 0-1,1 0 0,-1 0 0,0 1 1,0-1-1,1 0 0,-1 0 0,0 0 0,0 1 1,1-1-1,-1 0 0,0 1 0,0-1 1,-23 12 43,24-11-35,-1-1-1,0 0 1,1 0 0,-1 0-1,1 1 1,-1-1-1,1 0 1,-1 1 0,1-1-1,0 1 1,-1-1-1,1 0 1,-1 1 0,1-1-1,0 1 1,-1-1-1,1 1 1,0-1 0,0 1-1,-1 0 1,-2 5 116,1-4-82,1 0 0,0 0-1,-1 0 1,1 1 0,0-1 0,1 0-1,-1 1 1,0-1 0,1 0 0,-1 1 0,1-1-1,0 1 1,0-1 0,0 1 0,0-1-1,0 1 1,0-1 0,1 1 0,0 3 0,11 54 716,-10-42-566,-1-10-103,0-1 0,0 1 1,3 7-1,18 34 397,-13-31-258,8 23-1,-14-33-125,0 1 0,1 0 0,0-1-1,0 1 1,1-1 0,0-1 0,1 1-1,10 12 1,-10-14-114,-1 0 0,0 0 0,6 10 0,1 1-383,-11-17 266,0 1 1,0 0-1,0 0 0,1-1 1,-1 1-1,0-1 0,0 1 1,0-1-1,1 0 0,-1 1 0,0-1 1,1 0-1,-1 0 0,0 0 1,0 0-1,1 0 0,-1 0 0,0 0 1,1 0-1,-1-1 0,0 1 1,0 0-1,1-1 0,1 0 1,3-14-2655,9-3 912</inkml:trace>
  <inkml:trace contextRef="#ctx0" brushRef="#br0" timeOffset="5">2934 90 9792,'-18'-36'3648,"18"36"-2848,36 0-224,0-18 416,-18 18-672,53-18 479,-17 18-447,-1 0-160,1 0-128</inkml:trace>
  <inkml:trace contextRef="#ctx0" brushRef="#br0" timeOffset="6">3095 1 6976,'-18'17'2592,"18"-17"-2016,0 54-160,0 0 480,0-18-576,0 17 64,18-17-224,-18 18-864,0-19 352</inkml:trace>
</inkml:ink>
</file>

<file path=ppt/ink/ink20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44:41.0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6 19 8480,'0'-15'2730,"0"12"-1658,0 3-501,0 0 85,-3 0-336,1 0-310,0 0 0,0 1-1,0-1 1,0 1 0,0-1 0,0 1 0,0 0 0,0 0 0,0 0-1,1 0 1,-1 0 0,-3 3 0,-3 2 6,-16 7 54,17-11-53,1 1 1,0 1 0,1-1 0,-1 1-1,-6 5 1,-12 24 67,-2 0-81,17-23-90,0 1 0,1 0 0,0 1 0,1-1 1,1 2-1,-7 14 0,1 1 37,0 0 346,-15 53-1,24-66-172,2-7-68,-1 1-1,0 0 1,0-1 0,-1 1 0,-5 8 0,5-8 6,-1 0 0,2 0 1,-1 0-1,1 0 1,0 0-1,1 1 0,0-1 1,1 1-1,0 11 1,-3-15 70,-5 5-31,8-11-102,0 0 1,0 0 0,0 0-1,0 1 1,1-1 0,-1 0-1,0 0 1,0 1-1,0-1 1,0 0 0,0 0-1,0 0 1,0 1 0,0-1-1,0 0 1,1 0 0,-1 0-1,0 0 1,0 1 0,0-1-1,0 0 1,1 0 0,-1 0-1,0 0 1,0 0 0,0 1-1,1-1 1,-1 0 0,0 0-1,0 0 1,1 0 0,-1 0-1,0 0 1,0 0 0,0 0-1,1 0 1,-1 0 0,0 0-1,0 0 1,1 0 0,-1 0-1,0 0 1,0 0 0,0 0-1,1 0 1,-1 0 0,0-1-1,1 1-3,-1 0 0,0 0 0,0 0-1,0 0 1,0 0 0,0 0 0,0 0 0,0 0 0,0 0-1,0 0 1,1 0 0,-1 0 0,0 0 0,0 0-1,0 0 1,0 0 0,0 0 0,0 0 0,0 0 0,0 0-1,1 0 1,-1 0 0,0 0 0,0 0 0,0 0-1,0 0 1,0 0 0,0 1 0,0-1 0,0 0 0,0 0-1,0 0 1,0 0 0,0 0 0,0 0 0,1 0-1,-1 0 1,0 0 0,0 0 0,0 1 0,0-1 0,0 0-1,0 0 1,0 0 0,0 0 0,0 0 0,0 0-1,0 0 1,0 0 0,0 0 0,0 1 0,0-1 0,0 0-1,0 0 1,0 0 0,-1 0 0,1 12-224,2 19 345,-2-29-82,0-1 0,1 0 0,-1 1 1,1-1-1,-1 0 0,1 0 0,-1 0 0,1 1 0,0-1 0,0 0 0,-1 0 0,1 0 0,0 0 1,0 0-1,0 0 0,0 0 0,0-1 0,1 1 0,0 1 0,7 2 210,0-1 0,12 4 0,-9-3-72,-9-3-176,0-1-1,0 1 1,0 0 0,0-1-1,0 0 1,0 0 0,6 0-1,3 0-255,21 0-83</inkml:trace>
</inkml:ink>
</file>

<file path=ppt/ink/ink20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44:41.45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10304,'18'0'3808,"-18"0"-2944,36 0-256,0 0 287,-1 0-607,37 18-96,-18-18-128,17 0-3679,1 0 1983</inkml:trace>
</inkml:ink>
</file>

<file path=ppt/ink/ink20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44:44.67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8 8800,'0'-18'3264,"0"18"-2528,18 0-224,-18 0 864,17 0-864,1 0 576,18 0-641,-18 0-31,18 0-256,0 0-1087,-19 0 511</inkml:trace>
</inkml:ink>
</file>

<file path=ppt/ink/ink20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44:44.99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16 10816,'0'35'4000,"0"-35"-3136,18 18-224,-18 0 31,18-18-511,0 36-224,0-36 32,36 18-1983,-19-18 1119</inkml:trace>
  <inkml:trace contextRef="#ctx0" brushRef="#br0" timeOffset="1">1163 55 9568,'0'-18'3520,"0"18"-2720,0 18-256,0-18 448,0 0-672,18-18-1536,0 18 640,0-18-6784,18 0 4064</inkml:trace>
</inkml:ink>
</file>

<file path=ppt/ink/ink2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35:53.52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4 0 5984,'-59'39'2208,"59"-39"-1728,0 59-128,-20-59 192,20 19-384,0 1-1280,20-1 608</inkml:trace>
  <inkml:trace contextRef="#ctx0" brushRef="#br0" timeOffset="1">20 567 7456,'-20'78'2784,"20"-78"-2176,0 39-160,0-19-800,0-1 96,0 1-2560,20-20 1536,-20 19-2464,0-19 2112</inkml:trace>
</inkml:ink>
</file>

<file path=ppt/ink/ink20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44:45.32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61 10208,'0'0'3776,"0"0"-2912,0 0-256,0 0 927,18 0-959,-1 0 128,1-18-416</inkml:trace>
  <inkml:trace contextRef="#ctx0" brushRef="#br0" timeOffset="1">1235 90 12704,'18'0'4703,"-18"0"-3647,18 0-288,-18-18-64,35 18-544,1-36-928,0 36 416,36-18-4383,-1 0 2623</inkml:trace>
</inkml:ink>
</file>

<file path=ppt/ink/ink20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44:45.67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8 14112,'36'18'5247,"-36"-18"-4095,36 0-288,-18 0 1472,17 0-1440,-17-18-224,18 0-416</inkml:trace>
</inkml:ink>
</file>

<file path=ppt/ink/ink20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45:46.4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29 90 5056,'0'-15'1642,"3"9"-1002,-1 5-606,-1-1-1,1 1 1,-1-1-1,0 0 1,0 1-1,0-1 0,0 0 1,0 0-1,0 0 1,0 0-1,-1 0 1,1 0-1,-1 0 0,1-3 1,-1 2 227,0 0 646,0 0-713,-1-2 265,1 1 1,0-1-1,0 1 0,1-7 0,-4 11-144,-11 0 14,-4-1 40,-33 5 0,6 7-92,20-8-175,18-3-76,1 0-1,-1 1 1,0 0 0,0 0-1,1 1 1,-1 0-1,1 0 1,0 0 0,-1 1-1,-6 4 1,-16 10 112,8-6 61,0 1 0,1 2 0,-26 22-1,38-28-158,2 0 0,-1 1 0,1 0 0,1 0 0,-1 1 0,2-1 0,-1 1 0,1 0 1,1 1-1,-3 12 0,1 0 4,1 0 1,1 0-1,0 36 1,3-50-38,1 0 1,0 0 0,0 0-1,1 0 1,0-1-1,0 1 1,1-1 0,1 1-1,-1-1 1,1 0-1,0 0 1,1 0-1,0-1 1,0 0 0,1 0-1,0 0 1,0-1-1,12 10 1,-1-3 11,1-2 1,1 0 0,29 12-1,-13-6 15,10 6 27,-16-7-274,0-2 1,1-1-1,36 10 1,39 10-1676,-98-32 1459,0 0 0,0 0 1,14-1-1,-13 0-624,-5 0-115</inkml:trace>
</inkml:ink>
</file>

<file path=ppt/ink/ink20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45:46.82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90 6816,'0'0'2528,"0"0"-1984,0 0-128,0 0 832,0 0-768,0-18 1056,18 18-864,0 0 160,18-18-480,18 18-224,-1 0-64,19-18 192,-1 0-128,1 1-1024,-18 17 480,-1 0-2336,1 0 1568</inkml:trace>
</inkml:ink>
</file>

<file path=ppt/ink/ink20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45:47.34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6 197 6816,'-77'0'3050,"74"0"-2917,0 0 0,0 0 0,0 0 0,0-1 0,0 1 0,0-1 0,1 0 0,-1 0 0,0 0 0,0 0 0,1 0 0,-1-1 0,1 1 0,-4-4 0,3 2 694,3 3-406,19 1-280,-6-1-154,1 0-1,20-4 1,21-3 83,60 0-1,-67 7-108,101-3-482,-45-9-1442,-8 6 315,-45 0 629,68-3-1338,-110 9 1777,0 0-1,17 4 1,-24-4 488,0 1 0,0-1 0,0 1 0,1 0 1,-1 0-1,0 0 0,0 0 0,0 0 0,0 0 0,1 2 1,-3-1-192,-5-1 15,-12-1 115,10 0 350,0-1 153,0 1 0,1-1 1,-1 0-1,1-1 0,-1 1 0,1-1 0,0-1 1,-11-4-1,10 3 251,0 1 0,-15-5-1,10 6-134,-12-5 338,12-1-17,-18-13 0,4 2-127,24 18-633,1 0-1,-1 0 0,1 0 0,-1 0 0,1-1 1,0 1-1,0 0 0,0-1 0,-1 1 0,1-1 1,0 1-1,1-1 0,-1 0 0,0 1 1,0-1-1,1 0 0,-1 0 0,1 1 0,-1-1 1,1 0-1,0 0 0,0 0 0,0-2 0,0 3-27,0 1 0,0-1-1,1 0 1,-1 0-1,0 1 1,1-1 0,-1 0-1,0 1 1,1-1-1,-1 1 1,1-1 0,-1 0-1,1 1 1,-1-1-1,1 1 1,-1-1 0,1 1-1,-1 0 1,1-1-1,0 1 1,-1-1-1,2 1 1,0-1-4,0 1 0,0 0-1,-1-1 1,1 1 0,0 0-1,0 0 1,0 0 0,0 1-1,-1-1 1,1 0 0,0 1 0,0-1-1,2 2 1,1 0 14,1 0 1,-1 1-1,1 0 1,-1 0-1,0 1 0,8 6 1,28 30 171,-23-21-81,-13-14-38,0 1 0,0-1 0,0 1 0,-1 0 0,0 1 0,0-1 0,-1 1 0,5 10 0,-5-7 96,-1 0 1,0 0-1,0 0 1,-1 0-1,0 18 1,-1-25-135,0 3 69,0 0-1,0 1 1,0-1-1,-1 1 1,0-1-1,0 1 1,-1-1-1,1 0 1,-1 0-1,-1 0 1,1 0-1,-6 9 1,-1-1 105,0 0 1,-15 17 0,21-27-157,-1 0 0,0 0 1,0 0-1,-1-1 0,1 1 1,-1-1-1,1 0 0,-1 0 1,0-1-1,0 1 0,-9 2 1,-19 1-385,22-2 220,10-4 33,1 1-1,-1-1 1,0 1-1,1-1 1,-1 0-1,0 0 1,0 1-1,1-1 1,-1 0-1,0 0 1,1 0-1,-1 0 1,0 0-1,0 0 1,0 0-1,1 0 1,-1 0-1,0 0 1,0 0-1,1 0 1,-1 0-1,0-1 1,1 1-1,-1 0 1,0-1-1,1 1 1,-1 0-1,0-1 1,1 1-1,-1-1 1,1 1-1,-1-1 1,0 1-1,1-1 1,-1 0-1,-2-2-1696</inkml:trace>
</inkml:ink>
</file>

<file path=ppt/ink/ink20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45:48.10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01 0 3648,'0'0'1173,"3"0"-703,81 0 4569,-81 0-4057,-3 0-214,0 0 336,-3 3-347,-2 1-566,-1-1 0,1 1 0,0-2 0,-1 1-1,-11 4 1,-8 3 77,16-6-206,1 0-1,-1-1 1,0-1-1,0 1 1,-1-1-1,1-1 1,0 0-1,-1 0 0,1-1 1,0 0-1,-12-2 1,-22 1 86,-204 1-311,142 0-5232,102 0 3673</inkml:trace>
</inkml:ink>
</file>

<file path=ppt/ink/ink20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45:48.52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48 18 6720,'-15'-15'2170,"15"15"-2145,0-1-1,-1 1 0,1 0 0,0 0 1,0 0-1,-1-1 0,1 1 0,0 0 0,-1 0 1,1 0-1,0 0 0,-1 0 0,1-1 1,0 1-1,-1 0 0,1 0 0,-1 0 0,1 0 1,0 0-1,-1 0 0,1 0 0,0 0 1,-1 1-1,1-1 0,0 0 0,-1 0 1,1 0-1,0 0 0,-1 0 0,1 1 0,0-1 1,-1 0-1,1 0 0,-1 1 0,-10 2 299,0 1 0,0-2-1,0 0 1,-1 0 0,-12 0-1,13-2-19,1 1-1,-1 0 1,1 1-1,0 1 0,-1-1 1,-9 5-1,6-2 57,-1-1 1,-19 4-1,-29-2 622,18 5-389,27-8-416,15-3-155,0 0 1,0 0-1,0 0 0,0 1 1,0-1-1,0 1 0,0 0 1,0 0-1,1 0 0,-1 0 1,0 0-1,0 1 0,1-1 1,-1 1-1,1 0 0,-3 2 1,3-2-42,1-1 0,-1 1 1,1-1-1,-1 1 0,1-1 0,0 1 0,0 0 1,0 0-1,0-1 0,0 1 0,0 0 1,0 0-1,1 0 0,-1 0 0,1 0 1,-1 3-1,4 1-71,3-1 90,0 0 1,0 0-1,1-1 1,0 0-1,0 0 0,0-1 1,11 5-1,59 14-621,-45-13-36,96 26-2089,-56-17 1617</inkml:trace>
</inkml:ink>
</file>

<file path=ppt/ink/ink20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45:48.8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7 907 6656,'-30'30'2144,"29"-30"-2108,1 0 1,0 1-1,-1-1 0,1 0 1,0 0-1,-1 1 1,1-1-1,0 0 0,-1 1 1,1-1-1,0 1 1,-1-1-1,1 0 0,0 1 1,0-1-1,0 1 1,-1-1-1,1 0 0,0 1 1,0-1-1,0 1 1,0 0-1,0 11 444,0-9 165,3-3-207,1 0-299,1 0-63,1 1-1,-1-1 0,0-1 1,0 1-1,0-1 0,1 0 0,-1 0 1,0 0-1,0-1 0,0 1 1,-1-1-1,1-1 0,0 1 1,6-5-1,8-9 132,29-31 0,-28 26-77,46-54 119,-40 43-183,-13 17-42,-3 4 12,18-25 0,-1-17 51,-15 28-46,-2 5-12,-4 9-1,0 0-1,4-16 1,14-68 169,-12 57-140,3-16-18,-6-36-76,-3 42 22,3-62 835,-9 6-95,0 109-195,0 5-129,0-1 0,-3 18 0,-9 26-507,6 13-60,-6-7 97,10-42 80,1-1-1,2 30 1,0-37 4,0 0 0,0 0 1,1 0-1,0 0 0,1 0 1,4 10-1,8 8 1,-13-17-14,-2-9-13,1 1 1,-1-1 0,0 1-1,1-1 1,-1 0 0,1 1-1,-1-1 1,1 0 0,0 1-1,1 1 1,-1-2-24,0 0-1,1 0 1,-1-1 0,0 1-1,1-1 1,-1 1 0,0-1-1,1 1 1,-1-1 0,3 1 0,6 1-176,5 4-81,-14-5 225,1 0 0,-1 0-1,1-1 1,-1 1-1,1-1 1,-1 1 0,1-1-1,-1 1 1,1-1 0,0 0-1,1 0 1,-1 0 36,-1-1 0,1 1 0,-1-1 0,0 0 0,0 0 0,1 1 0,-1-1 0,0 0 0,0 0 0,0 0 0,0 0 0,0 0 0,0 0 0,0-1 0,0 1 0,0 0 1,0-2-1,4-5-83,11-14-164,-4 13 166,6-9-76,-14 13 112,0-1 0,-1-1 0,0 1 1,0 0-1,-1-1 0,4-13 1,6-47-85,-7 36 281,0 4-31,-2 9 353,0-1 1,1-21-1,-4 14 188,0 22-249,0 13 207,0-4-480,0 0-1,-1 0 1,1 0 0,-1 1-1,0-2 1,-1 1 0,-1 6 0,-4 15 206,2 2-78,3-9-88,-2 0 0,-6 22 0,5-27-271,2-1 0,-1 1 0,2 0 0,0 0 0,0 0 0,1 1 0,1-1 0,1 0 0,2 18 0,9 7-1964,-11-33 1717,0 0 0,0 1 0,-1 10 0</inkml:trace>
</inkml:ink>
</file>

<file path=ppt/ink/ink20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44:53.33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20 10880,'-15'-15'-6,"16"15"-12,0-1-1,-1 1 0,1 0 1,0-1-1,0 1 0,0 0 1,0 0-1,0-1 0,0 1 1,0 0-1,0 0 0,0 0 1,2 0-1,-1 0 9,-1 1-1,1-1 1,0 0 0,0 0-1,-1 1 1,1-1-1,0 1 1,0 0 0,-1-1-1,1 1 1,-1 0 0,3 1-1,11 5-3,-12-6-30,0-1 0,1 1 1,-1-1-1,1 0 1,-1 0-1,1 0 0,-1-1 1,1 0-1,-1 1 0,0-1 1,1 0-1,5-3 0,9-2-343,-8 5 198,0-1-1,0 1 1,0 1-1,16 1 0,-2-1-73,1067 0 317,-904 3 90,-102 1-95,275 7 72,427 7-35,-492-3-273,-9-9 22,-12 6-22,18-6 80,33 6 70,-3-6 32,-14 7 2,109 4 16,-166-13 14,389 13 26,-436-9-49,493 16 8,-286-18-76,24 9 38,48 0 68,-6-9 6,-246-1-12,543 2 19,-608-11-79,148-1-43,184 11 163,-151-11 364,-187 1-221,558 1 757,-477 3-589,248 0 169,-254 0-231,425 3 360,-261 9-561,368-8 849,-481-5-647,15 1-383,665-54-2833,-796 36 1473,-9 1-1408</inkml:trace>
</inkml:ink>
</file>

<file path=ppt/ink/ink20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44:54.03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 36 6880,'-18'-18'2560,"18"18"-1984,0-18-160,0 18 32,0 0-320,18 0 32,-18 0-96,0 36 224,0-18-160,18 18 160,-18 0-160,18-1-192,-18 1 0,18-18-1952,-18 18 1120</inkml:trace>
</inkml:ink>
</file>

<file path=ppt/ink/ink2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35:53.86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79 0 5312,'-39'39'1952,"39"-39"-1504,-19 59-128,19-59-608,0 39 96</inkml:trace>
  <inkml:trace contextRef="#ctx0" brushRef="#br0" timeOffset="1">410 665 4160,'-39'19'1536,"39"-19"-1216,-19 20-64</inkml:trace>
  <inkml:trace contextRef="#ctx0" brushRef="#br0" timeOffset="2">78 1094 4384,'-39'39'1632,"39"-39"-1248,-19 20-128,19-20-1984,-20 20 896</inkml:trace>
</inkml:ink>
</file>

<file path=ppt/ink/ink20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44:54.36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5 107 5824,'-30'-30'1866,"30"30"-1853,0 0 0,0-1 0,-1 1 0,1 0 0,0 0 0,0 0 0,-1 0 0,1 0 0,0-1 0,0 1-1,0 0 1,-1 0 0,1 0 0,0-1 0,0 1 0,0 0 0,0 0 0,-1-1 0,1 1 0,0 0 0,0 0-1,0-1 1,0 1 0,0 0 0,0 0 0,0-1 0,0 1 0,0 0 0,0 0 0,0-1 0,0 1 0,0 0 0,0 0-1,0-1 1,0 1 0,0 0 0,0-1 0,0 1 0,0 0 0,1 0 0,-1 0 0,0-1 0,0 1 0,0 0-1,0 0 1,1-1 0,-1 1 0,0 0 0,0 0 0,0 0 0,1 0 0,-1-1 0,0 1 0,0 0 0,1 0-1,-1 0 1,7-8 94,-3 4-110,-1 0 1,1 0 0,0 1 0,0-1-1,0 1 1,0 0 0,0 0 0,1 0-1,-1 1 1,1-1 0,0 1 0,0 0-1,5-1 1,1 0 7,-1 0 24,0 1 0,0 0-1,1 0 1,-1 1 0,1 1-1,0 0 1,15 1 0,119 24 285,-111-17-252,-1 1 1,47 21-1,-47-13-13,-2 1 1,0 2-1,40 33 0,-58-42-27,112 96 90,-119-102-47,-1 0 0,0 1 0,0-1 1,-1 1-1,1 0 0,-1 0 0,-1 1 1,1-1-1,-1 1 0,0 0 0,-1 0 0,3 10 1,-4-14-13,-1 0 0,1 1 0,-1-1 1,0 1-1,0-1 0,0 0 0,-1 1 1,1-1-1,-1 0 0,0 1 0,-2 4 1,0-1 71,0 0 1,-1-1 0,-7 10 0,3-5 33,4-4-107,-1 0 1,0-1-1,-1 0 0,0 0 1,0 0-1,0-1 0,-12 8 1,4-4-36,-2-1-1,-23 9 1,-155 54 399,179-65-366,-6 2 61,-35 8 0,34-13-11,0-1 0,-44-1-1,33-1-94,27 0-138,-3 0 141,-1 0 0,1-1 0,-16-2 0,24 3-92,-1-1 0,1 1 0,-1 0 0,1-1 0,0 1 0,-1-1 0,1 1 0,0-1 0,-1 0 0,1 1 0,0-1 0,0 0 0,-1 0 0,1 0 0,0 0 1,0 0-1,0 0 0,0 0 0,0 0 0,1-1 0,-1 1 0,0 0 0,1 0 0,-1-1 0,0 1 0,1-1 0,-1 1 0,1 0 0,0-1 0,-1-2 0,1-14-1302</inkml:trace>
</inkml:ink>
</file>

<file path=ppt/ink/ink20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44:55.4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 304 3488,'0'0'1115,"0"0"-673,0 0-31,0 0 570,0 0-245,0 3 59,0 45 351,0-44-1090,-1 0-1,1-1 1,0 1-1,-1 0 0,0-1 1,0 1-1,0-1 0,-3 8 1,-2 6 37,4-5-24,0 0 0,1 0 0,1 0-1,1 18 1,0-1 41,-1 25 210,0-54-307,-1 1 0,1 0 0,0 0 0,0-1 0,0 1 0,0 0 1,1-1-1,-1 1 0,0 0 0,0-1 0,0 1 0,0 0 0,1-1 0,-1 1 0,0 0 1,1-1-1,-1 1 0,0-1 0,1 1 0,-1-1 0,1 1 0,-1-1 0,1 1 1,-1-1-1,1 1 0,-1-1 0,1 0 0,0 1 0,-1-1 0,1 0 0,0 1 1,-1-1-1,1 0 0,-1 0 0,1 1 0,0-1 0,0 0 0,-1 0 0,1 0 0,0 0 1,-1 0-1,1 0 0,0 0 0,-1 0 0,1-1 0,1 1 0,1-1 7,-1 0 0,1 0 0,0 0 1,0 0-1,0-1 0,-1 1 0,1-1 0,-1 1 0,1-1 0,2-3 0,13-16-746,0 0 0,22-38 0,-26 38 515,1-6 41,-13 22 201,1 1-1,0-1 1,0 1 0,4-5 0,-1 6 502,1 3-271,-4-1-162,1 1 0,0 0 0,-1-1 1,1 2-1,-1-1 0,1 0 0,0 1 1,-1 0-1,5 1 0,0 10 73,-8-10-164,0-1 0,1 0 0,0 0-1,-1 0 1,1 1 0,-1-1 0,1 0 0,0 0 0,0 0 0,0 0-1,0 0 1,0-1 0,0 1 0,0 0 0,1 1 0,-1-2 6,0 0 1,0 1 0,0-1 0,0 1 0,0-1 0,0 1 0,0 0-1,0-1 1,-1 1 0,1 0 0,0-1 0,0 1 0,-1 0-1,1 0 1,0 0 0,-1 0 0,1-1 0,-1 1 0,1 0-1,-1 0 1,0 0 0,1 0 0,-1 0 0,0 0 0,0 2-1,4 9 134,-3-12-118,0 1 1,0 0 0,0 0 0,0-1-1,0 1 1,0-1 0,0 1-1,0-1 1,0 1 0,1-1 0,-1 0-1,0 1 1,0-1 0,0 0-1,1 0 1,-1 0 0,0 0 0,2 0-1,0 0-43,0 0-1,1 0 0,-1-1 1,0 1-1,0-1 0,0 0 1,3-1-1,12-9-312,-13 8 122,-4 3 157,0-1-1,-1 1 1,1 0-1,0-1 1,-1 1 0,1 0-1,0-1 1,-1 1 0,1-1-1,0 1 1,-1-1-1,1 0 1,-1 1 0,1-1-1,-1 1 1,1-1 0,-1 0-1,0 1 1,1-1-1,-1 0 1,1-1 0,1-3-59,-1 4 79,0 0-1,0-1 1,-1 1 0,1 1 0,0-1 0,0 0 0,0 0 0,0 0-1,0 0 1,0 1 0,0-1 0,0 0 0,1 1 0,-1-1 0,2 0 0,9-6-196,-6-5 46,12 3 37,-8 0 70,-9 7 64,1 0 0,0 1 1,-1-1-1,1 0 0,0 1 0,-1 0 0,1-1 0,0 1 1,0 0-1,0 0 0,0 0 0,1 0 0,-1 1 1,0-1-1,0 0 0,0 1 0,1 0 0,-1-1 1,5 1-1,-3 0 130,1 0-1,-1 0 1,0-1 0,9-1 0,10-10 397,-13 10-325,-1 1 0,0 0 0,1 0 0,-1 1 0,17 1 0,9 0 440,12-1 547,-44 0-977,-6-3-67,2 2-130,0-1 1,-1 1-1,1 0 0,-1 0 1,0 0-1,1-1 1,-1 2-1,0-1 1,0 0-1,1 0 1,-1 0-1,0 1 1,0-1-1,0 1 1,0 0-1,0-1 0,0 1 1,0 0-1,0 0 1,0 0-1,0 0 1,0 1-1,0-1 1,0 1-1,-3 0 1,-4 5-13,7-5-11,1 0-1,-1 0 1,0 0-1,1 0 1,-1 0 0,0-1-1,0 1 1,1 0-1,-1-1 1,0 1 0,0-1-1,0 0 1,0 0-1,-3 0 1,-49 0-312,45 0 170,13-1-114,0 1 226,0 0 1,1 1 0,-1-1 0,0 1 0,4 1-1,1 1 41,-2 0-48,0-1 0,0 0 0,0 0 0,0-1 0,0 0 0,14 0 0,-17-1 71,1 1-1,-1-1 0,1 1 0,-1 0 1,1 0-1,-1 1 0,0-1 0,0 1 1,7 4-1,-7-5-3,-1 0 0,0 0 1,0 0-1,1-1 0,-1 1 0,1-1 0,-1 0 1,0 0-1,1 0 0,3-1 0,3 0-99,8 1-548,-12-3 60,6-9-156,-9 9 182,-3 3-224,0 0 240,0-3 59,-1-15 232,1 6 286,0 0-1,0 0 1,4-20-1,1 13 223,2 0-1,11-25 0,3-2 402,11-38 864,-30 79-1332,-1 1 0,-1-1 0,1 0 0,-1 0-1,1 0 1,-1 0 0,-1-5 0,0 0 26,1 7 16,0 6 116,0 2-269,-1 0 1,0 0-1,0 0 0,0 0 0,-1 0 0,1 0 0,-1 0 1,-3 5-1,-26 41 447,8-12-175,16-26-322,1 1 1,1-1-1,0 1 0,1 0 0,0 0 1,1 0-1,1 0 0,-1 17 1,3-7 81,-1-12-79,1 0 0,1-1 0,2 16 0,-2-25-49,-1 0 1,1 1-1,0-1 0,0 0 1,1 0-1,-1 0 0,0 0 1,1 0-1,-1-1 0,1 1 1,3 3-1,-5-5 3,51 51-1547,-50-50 1425,0 0 0,0 1 0,0-1 0,1 0 0,-1 0 0,1 0 0,-1 0 0,1 0 0,-1 0 0,1 0 0,-1-1 0,1 1 0,0-1 0,-1 1 0,4 0-1,-3-1-25,0-1-1,0 1 1,-1-1-1,1 1 0,0-1 1,-1 0-1,1 1 1,-1-1-1,1 0 0,-1 0 1,1 0-1,-1 0 1,1 0-1,-1-1 0,2-1 1,15-15-2434,0 0 860</inkml:trace>
</inkml:ink>
</file>

<file path=ppt/ink/ink20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44:55.85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0 37 9728,'0'-30'3120,"0"24"-1894,0 9-511,0 5-336,-1 0-1,-1 1 1,1-1 0,-4 8 0,3-7-481,0 0 1,0 0-1,1 0 1,-1 10-1,2-13-64,0 1-1,0-1 1,-3 11-1,0-5-413,-3 12-797,12 0 175,-3-13 340,-2-4-109,0-1 1,0 0-1,-1 11 1,0-13 370,0 1 1,0 0-1,1 0 1,1 9-1,0-10 183,-1 0 0,1-1 0,0 1 0,0 0 0,0-1 0,4 5 0,5 10 228,-10-15 712,0 0 0,0 0 0,0 1 1,-1-1-1,1 0 0,-1 0 0,0 4 0,0 7 1004,-1-3-471,1 0-1,1 0 1,2 14-1,2-4-293,-2-10-319,-1 0 0,0 1 0,1 19 0,-3-21-303,-1-7-101,1 0 0,0 1 0,0-1 0,0 0 0,0 0 0,1 1 0,-1-1 0,1 0-1,0 0 1,0 1 0,0-1 0,0 0 0,0 0 0,1 0 0,-1 0 0,1-1 0,0 1 0,3 3 0,-2-3-168,-2-2 78,-1 0 0,1 0-1,0 0 1,0 0 0,0 0 0,0 0 0,0 0-1,0 0 1,0-1 0,0 1 0,0 0 0,1-1 0,-1 1-1,0-1 1,0 1 0,0-1 0,1 0 0,-1 0 0,0 1-1,1-1 1,-1 0 0,0 0 0,0 0 0,1 0-1,-1 0 1,0-1 0,1 1 0,-1 0 0,1-1 0,31-11-2061,-27 11 1744,1 0 0,-1 0 0,11 1 0</inkml:trace>
</inkml:ink>
</file>

<file path=ppt/ink/ink20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44:56.37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6 125 5824,'15'-59'1866,"-15"58"-1825,0 0 0,1 0 0,-1 0 0,0-1 0,1 1 0,-1 0 0,0 0 0,0 0-1,0 0 1,0 0 0,0 0 0,0 0 0,-1 0 0,1 0 0,0-1 0,0 1 0,-1-1-1,-11-34 712,9 27 1243,0 9-464,1 0-1386,0 0 0,0 1 0,1-1 0,-1 0 0,0 1 0,1-1 0,-1 1 0,0 0-1,1-1 1,-1 1 0,1 0 0,-1 0 0,1 0 0,-3 2 0,-15 19 440,17-19-406,-7 10 244,0 0 0,2 1 0,-1 1 0,-6 18 0,7-17-330,-49 97-685,49-100 376,0-1 0,2 1 0,-6 15 0,2 26-637,2-26-251,5-21 731,0 0-1,1-1 1,0 2 0,-1 7-1,2-13 213,0 0-1,0 0 1,0-1-1,0 1 1,0 0-1,1 0 1,-1 0 0,1-1-1,-1 1 1,1 0-1,0-1 1,-1 1-1,1-1 1,0 1-1,2 2 1,-2-3 15,1 0 0,-1 0 0,0 0 0,1 0 0,-1-1-1,0 1 1,1 0 0,-1-1 0,1 1 0,-1-1 0,1 0 0,-1 1 0,1-1 0,-1 0 0,1 0 0,2 0 0,-4 0 96,1 0-1,-1 0 1,1 0 0,0 1 0,-1-1 0,1 0 0,-1 0 0,1 0 0,-1-1-1,1 1 1,0 0 0,-1 0 0,1 0 0,-1 0 0,1 0 0,-1-1-1,1 1 1,-1 0 0,1 0 0,-1-1 0,1 1 0,-1-1 0,0 1-1,1 0 1,-1-1 0,1 1 0,-1-1 0,0 1 0,1-1 0,-1 1-1,1-1 1,4-7-665,2 3 230,-6 5 460,-1 0-1,1-1 0,-1 1 0,1 0 0,-1-1 0,0 1 0,1 0 0,-1-1 1,1 1-1,-1-1 0,0 1 0,1 0 0,-1-1 0,0 1 0,1-1 1,-1 1-1,0-1 0,0 1 0,1-1 0,-1 0 0,0 1 0,0-1 1,0 1-1,0-1 0,0 1 0,0-1 0,0 1 0,0-1 0,0 0 1,0 1-1,0-2 0,-1-14-34,1 13 565,-1-1 0,1 1 0,0-1 0,1 1 0,0-6 0,-1 8-433,0 0 0,1 1 1,-1-1-1,0 0 0,1 1 0,-1-1 1,0 1-1,1-1 0,-1 1 0,1-1 1,-1 1-1,1-1 0,-1 1 1,1-1-1,-1 1 0,1 0 0,0-1 1,-1 1-1,1 0 0,0-1 1,-1 1-1,1 0 0,0 0 0,-1 0 1,1 0-1,0-1 0,-1 1 1,1 0-1,0 0 0,0 1 0,17-2 1074,-9 1-713,1 0 1,-1 0 0,17 4-1,10 7 101,-23-8-400,13 3 62,-6 5-110,-15-9-58,0 1 0,1 0 1,-1-1-1,0 0 0,1 0 0,-1-1 0,1 1 0,0-1 0,-1-1 0,7 1 0,95-1 879,-103 0-947,-1 0 1,1 0 0,-1 0-1,1 0 1,-1-1 0,1 0-1,-1 0 1,0 0 0,1 0-1,-1 0 1,0-1 0,0 1-1,0-1 1,0 0 0,4-3-1,-4 3-78,1 1 0,-1-1 0,1 0 0,6-1 0,17-8-657,-9 0 114,-11 7 470,-6 4 165,-1 0 0,1 0 0,-1 0 1,1-1-1,-1 1 0,1 0 0,-1 0 0,1 0 0,-1-1 1,0 1-1,1 0 0,-1-1 0,1 1 0,-1 0 1,0-1-1,1 1 0,-1-1 0,0 1 0,1 0 1,-1-1-1,0 1 0,1-1 0,-1 1 0,0-1 1,0 1-1,0-1 0,0 1 0,0-1 0,1 1 1,-1-1-1,0 0 0,0 1 0,0-1 0,0 1 0,-1-1 1,1 1 17,0 0 1,0-1 0,0 1-1,0 0 1,0 0-1,0 0 1,0 0 0,0 0-1,0 0 1,0 0-1,0 0 1,0-1 0,0 1-1,0 0 1,0 0-1,0 0 1,0 0 0,0 0-1,0 0 1,0 0-1,0 0 1,0 0 0,0-1-1,1 1 1,-1 0 0,0 0-1,0 0 1,0 0-1,0 0 1,0 0 0,0 0-1,0 0 1,0 0-1,0 0 1,0 0 0,0 0-1,0 0 1,1 0-1,-1 0 1,0 0 0,0-1-1,0 1 1,0 0-1,0 0 1,0 0 0,0 0-1,0 0 1,0 0 0,1 0-1,-1 0 1,0 0-1,0 0 1,0 1 0,0-1-1,0 0 1,0 0-1,5 0-154,14 1-161,-18-1 334,-1 1 0,1-1-1,-1 0 1,1 0 0,-1 1-1,1-1 1,-1 0 0,1 1-1,-1-1 1,1 0 0,-1 1-1,0-1 1,1 1 0,-1-1-1,0 0 1,1 1 0,-1-1-1,0 1 1,0-1 0,0 1-1,1-1 1,-1 1-1,0-1 1,0 1 0,0 0-1,0-1 1,0 1 0,0-1-1,0 2 1,0 1 805,0-3-240,0 0-538,0 1-1,0 0 1,0-1-1,0 1 1,0 0 0,0 0-1,0-1 1,0 1-1,0 0 1,0-1 0,0 1-1,0 0 1,0 0-1,1-1 1,-1 1 0,0 0-1,1-1 1,-1 1-1,1 0 1,11 5 159,-6 9-79,6 0-28,-9-12-170,-3-3-528,3 3 118,9 9 4,-6-9 140,-5-3 316,0 0 1,0 0 0,1 0-1,-1 0 1,0 1-1,0-1 1,0 0 0,1 1-1,-1-1 1,0 1-1,0-1 1,0 1 0,0-1-1,0 1 1,0 0 0,0-1-1,0 1 1,0 0-1,0 0 1,-1 0 0,1 0-1,0 0 1,0 0-1,-1 0 1,1 0 0,0 1-1,0 2-17,0-1-1,0 1 1,0-1-1,0 1 1,-1-1-1,1 1 1,-1 5-1,0 28-70,0-18 196,-3 32 0,-9 27 332,6 11 780,-9 10-280,0-7 14,13-68-706,1-13-59,0-1-1,-4 16 1,-19 31 774,12-3-186,-5-19-23,10-23-424,-1 7 212,8-18-487,0 0 0,0 0-1,-1 0 1,1 0-1,0 0 1,-1 0-1,1 0 1,-1 0 0,0 0-1,1 0 1,-1 0-1,0 0 1,1-1-1,-1 1 1,0 0 0,0 0-1,0-1 1,1 1-1,-1-1 1,0 1 0,0-1-1,0 1 1,0-1-1,0 1 1,-1-1-1,-2 1 4,0-1-1,0 0 0,0 1 0,0-2 1,1 1-1,-1 0 0,0-1 0,0 1 1,1-1-1,-1 0 0,0-1 0,-6-2 1,0 0 17,3 2 4,0 0 0,0-1 0,0 1 0,-12-9-1,15 8-23,0-1 0,0-1-1,1 1 1,-1 0-1,1-1 1,-6-9-1,6 7-3,-1 2 3,1-1-1,0 1 0,0-1 0,0 0 0,-1-7 0,3 10-17,1 1 0,0-1 0,0 0 0,0 0 0,0 1 0,1-1 0,-1 0 0,1 1-1,1-4 1,1-6-22,1-16-106,-4 21 60,1 0 0,0 0 0,0 1 0,1-1 1,0 0-1,0 0 0,0 1 0,1 0 0,5-10 0,3 3-514,-1 0 0,17-15 0,27-25-661</inkml:trace>
</inkml:ink>
</file>

<file path=ppt/ink/ink20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44:56.98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8 1 6240,'0'0'2005,"0"3"-1221,0-3-750,0 1 0,0 0 0,0 0 1,0-1-1,0 1 0,-1 0 0,1 0 0,0-1 0,0 1 0,0 0 1,-1 0-1,1-1 0,0 1 0,-1 0 0,-8 5 867,10-2-683,0-2-181,0 0 0,-1-1 0,1 1 0,-1 0 0,1 0-1,-1 0 1,0-1 0,1 1 0,-1 2 0,-9 59 454,5 24-149,2-10-87,-10 27-31,6 1 128,1-53-209,1-21-65,1-1 1,3 50 0,12-2-42,-6-7-170,6-5-241,-10-53 70,-2-10 153,0 0 0,1 0 0,-1 0-1,1 0 1,-1 0 0,1 0 0,0-1-1,0 1 1,0 0 0,1 0 0,-1-1-1,1 1 1,3 4 0,-2-4-1657,-2-20-478,-1 12 1981,0 1 0,0-1 0,0 0 0,0 1 0,-1-1 1,0 1-1,-1-7 0,-31-78-2378,17 36 3791,3-1-1,-9-63 1,19 85-332,2 0 0,1 0 0,4-33 0,-2 55-664,-1-1 0,1 1 0,1 0 0,0 0 0,0 1 0,1-1 0,0 1 0,1-1 0,0 1 0,0 0 0,9-9 0,-11 13-59,1 1 1,0 0-1,0 1 1,0-1 0,0 1-1,1 0 1,-1 0-1,1 0 1,0 0-1,0 1 1,7-3-1,0 1 129,1 2 0,-1-1 0,17 0 0,-6 2-64,0 1-1,0 1 0,0 0 1,0 2-1,-1 1 0,1 1 1,-1 1-1,29 11 0,-43-14-15,0 0-1,0 1 0,-1 0 1,1 0-1,-1 1 0,0 0 1,0 0-1,0 1 0,-1 0 1,0 0-1,0 0 0,0 1 1,7 12-1,-10-13 52,0-1 0,0 0 1,-1 1-1,1 0 0,-1-1 0,-1 1 0,1 0 0,-1 0 1,1 9-1,-2-11-92,0 0 0,0-1 0,-1 1 0,1-1 0,-1 1 0,0-1 0,0 0 0,0 1 0,0-1-1,-1 0 1,1 1 0,-1-1 0,0 0 0,0 0 0,0-1 0,0 1 0,-4 3 0,-1 1 19,-1-1 0,0 0 0,0-1 0,0 1 0,-17 6 0,2-2 29,-27 7 1,-69 10-157,62-15-221,26-6-337,0-1 0,0-1-1,-34-1 1,5-3-664</inkml:trace>
</inkml:ink>
</file>

<file path=ppt/ink/ink20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44:57.4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0 0 8544,'0'15'2757,"-6"0"-1674,-18 39-422,18-29-109,5-23-482,1 1 0,-1-1 0,1 1 0,-1-1 0,0 0-1,0 1 1,0-1 0,0 0 0,-1 0 0,1 0 0,0 0 0,-1 0 0,-3 3 0,4-3-40,-1 0 1,0 1 0,1-1 0,-1 0 0,1 0 0,-1 1 0,1-1 0,0 1-1,0-1 1,0 1 0,1-1 0,-1 1 0,0 2 0,-3 10 38,-3-1 12,6-12-24,0 0 1,0-1 0,1 1 0,-1 0 0,0-1 0,1 1 0,-1 0-1,1 0 1,-1-1 0,1 1 0,0 0 0,0 0 0,0 3 0,-1 1 152,2-5-44,-1-2-168,0 1-1,1-1 0,-1 0 0,0 1 0,1-1 0,-1 1 0,0-1 0,1 1 0,-1-1 0,1 1 1,-1-1-1,1 1 0,-1 0 0,1-1 0,-1 1 0,1 0 0,0-1 0,-1 1 0,1 0 0,-1 0 1,1-1-1,0 1 0,-1 0 0,1 0 0,0 0 0,0 0 0,0 0-1,-1 0-1,0 0 0,0 0 1,0 0-1,0 0 1,0 0-1,0 0 0,0 0 1,0 0-1,1 0 1,-1 0-1,0 0 1,0 0-1,0 0 0,0 0 1,0 0-1,0 0 1,0 0-1,0 0 0,0 0 1,1 0-1,-1 0 1,0 0-1,0 0 1,0 0-1,0 0 0,0 0 1,0 0-1,0 0 1,0-1-1,0 1 0,0 0 1,0 0-1,0 0 1,0 0-1,1 0 1,-1 0-1,0 0 0,0 0 1,0 0-1,0 0 1,0-1-1,0 1 0,0 0 1,0 0-1,0 0 1,0 0-1,0 0 1,0 0-1,0 0 0,0 0 1,0-1-1,0 1 1,0 0-1,0 0 0,-1 0 1,2-2-21,-1 1 1,0-1-1,0 1 1,0-1-1,1 1 0,-1 0 1,1-1-1,-1 1 1,1-1-1,0 1 0,-1 0 1,1-1-1,0 1 1,0 0-1,0 0 1,0 0-1,0 0 0,0 0 1,0 0-1,0 0 1,1 0-1,0-1 1,4-1-40,-5 3 44,-1 0-1,1 0 1,0-1 0,0 1-1,-1 0 1,1-1 0,0 1 0,-1-1-1,1 1 1,-1-1 0,1 1-1,0-1 1,-1 0 0,1 1-1,-1-1 1,0 1 0,1-1-1,-1 0 1,1 0 0,-1 1-1,0-2 1,3-4-83,9-12-153,-9 13 168,-3 4 70,0 0-1,1 1 1,-1-1-1,0 0 1,1 0-1,-1 1 1,1-1-1,-1 0 1,1 1-1,-1-1 1,1 1-1,-1-1 0,1 1 1,-1-1-1,1 1 1,0-1-1,-1 1 1,1 0-1,0-1 1,0 1-1,0-1 1,5-2-137,3-1-339,21-9-1268,6 1-452,-25 10 1724,0 1-1,15 1 1,-24 0 447</inkml:trace>
</inkml:ink>
</file>

<file path=ppt/ink/ink20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44:57.84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1 19 7808,'0'-15'2506,"0"12"-1519,0 3-336,-3 0 410,-48 0 486,50 0-1544,0 0 1,-1 0-1,1 1 1,0-1 0,0 0-1,0 1 1,0-1-1,0 1 1,0-1 0,-1 1-1,1 0 1,1-1-1,-1 1 1,0 0 0,0 0-1,0 0 1,0 0-1,0-1 1,1 1 0,-1 0-1,0 1 1,1-1-1,-1 0 1,1 0 0,-1 1-1,-8 12-139,9-14 123,0 0-1,-1 0 1,1 1 0,0-1-1,0 0 1,-1 0 0,1 1-1,0-1 1,0 0 0,0 1-1,0-1 1,-1 0 0,1 1-1,0-1 1,0 0 0,0 1-1,0-1 1,0 0 0,0 1-1,0-1 1,0 1 0,0-1-1,0 0 1,0 1 0,0-1-1,0 4-123,1 0 1,-1-1-1,0 1 0,1-1 0,0 0 1,0 1-1,0-1 0,0 0 0,1 1 1,-1-1-1,1 0 0,0 0 0,3 4 1,-1 0-28,-1-1-1,0 1 1,0 0 0,-1 0 0,3 14 0,-3-11 73,1 0 0,0-1 0,5 11-1,-5-12 154,1-1-1,0 0 0,0 0 1,1 0-1,11 11 0,-14-15 95,1 0 1,-1 0-1,0 1 0,0-1 0,3 6 0,-5-8-74,1 1 0,-1 0 0,1-1 0,0 1 0,-1-1 0,1 1-1,0-1 1,0 0 0,0 1 0,0-1 0,1 0 0,-1 0 0,0 1 0,0-1 0,1 0 0,-1 0-1,1-1 1,-1 1 0,1 0 0,-1 0 0,1-1 0,-1 1 0,1-1 0,0 1 0,-1-1 0,1 0-1,0 1 1,1-1 0,4 0 65,-5 0-109,1 0 0,-1 0 0,0 0 0,0 0 0,0 0 0,0 0 0,0-1 0,0 1 0,0-1 0,3 0 1,1-11-450,2 7 153,-3 1-127,-3-11-785,-2 3 620,0 12 546,0 0-1,0 0 0,0 0 1,0 0-1,0 0 0,0-1 1,0 1-1,0 0 0,0 0 1,0 0-1,0 0 0,0 0 0,0 0 1,0 0-1,0 0 0,0 0 1,0-1-1,0 1 0,0 0 1,0 0-1,0 0 0,0 0 1,0 0-1,0 0 0,0 0 1,0 0-1,0 0 0,0 0 1,0-1-1,0 1 0,1 0 1,-1 0-1,0 0 0,0 0 1,0 0-1,0 0 0,0 0 1,0 0-1,0 0 0,0 0 0,0 0 1,0 0-1,1 0 0,-1 0 1,0 0-1,0 0 0,0 0 1,0 0-1,0 0 0,0 0 1,0 0-1,0 0 0,1 0 1,-1 0-1,0 0 0,0 0 1,3 1 73,0-1 0,0 1 1,0 0-1,-1 0 0,1 1 1,0-1-1,-1 0 0,1 1 1,-1 0-1,1-1 0,-1 1 1,1 0-1,-1 0 0,0 1 1,0-1-1,2 3 0,1 1 55,0-1 0,0-1 0,7 6 0,-4-5-46,0-1 0,1 0 0,0 0 0,0-1 0,0 0 0,1-1 0,14 3 0,0-11 105,-12 3-94,24-3 71,2-6-69,10 6-128,-9-6-289,-4 6 38,-26 4 174,-1 0 0,0-1-1,0 0 1,-1 0 0,1-1 0,13-9-1,-15 10 78,-4 3 42,0 0 0,0-1 0,0 1 0,0-1 0,0 0 0,0 0 0,0 1 0,0-1 0,-1 0 0,1 0 0,0-1 0,0 1 0,-1 0 0,3-3 0,-1 1 352,-3 3 11,0 3 288,0-2-628,0-1 0,0 1 0,0-1 1,0 1-1,0 0 0,0-1 0,0 1 0,0-1 1,0 1-1,0-1 0,0 1 0,1-1 0,-1 1 1,0-1-1,0 1 0,1-1 0,-1 1 0,0-1 0,1 1 1,-1-1-1,0 1 0,1-1 0,-1 0 0,1 1 1,-1-1-1,1 0 0,-1 1 0,1-1 0,-1 0 1,1 0-1,-1 1 0,1-1 0,-1 0 0,1 0 1,-1 0-1,1 0 0,-1 0 0,1 0 0,0 0 0,-1 0 1,2 0-1,-2 0-22,0 0 0,0 0 0,0 0 1,0 0-1,0 0 0,0 0 0,0 0 0,1 0 0,-1 0 1,0 0-1,0 0 0,0 0 0,0 0 0,0 0 0,0 0 1,0 0-1,0 0 0,0 0 0,1 0 0,-1 0 1,0 0-1,0 0 0,0 0 0,0 0 0,0 0 0,0 0 1,0 0-1,0 0 0,0 1 0,0-1 0,0 0 0,1 0 1,-1 0-1,0 0 0,0 0 0,0 0 0,0 0 1,0 0-1,0 0 0,0 0 0,0 1 0,0-1 0,0 0 1,0 0-1,0 0 0,0 0 0,0 0 0,0 0 0,0 0 1,0 0-1,0 0 0,0 1 0,0-1 0,0 0 1,0 0-1,0 0 0,0 1-7,0-1 1,0 1 0,0-1-1,0 1 1,0-1 0,0 1-1,0-1 1,0 1-1,0-1 1,1 1 0,-1-1-1,0 1 1,0-1 0,1 1-1,-1-1 1,0 0 0,0 1-1,1-1 1,-1 1-1,1-1 1,-1 0 0,0 1-1,1-1 1,0 1 0,13 2-94,-2 0-91,12 9-775,-19-11 703,-1 0 0,1 0 0,-1-1 0,1 0 0,-1 1 0,6-2 0,7 1-1741,16 0 174</inkml:trace>
</inkml:ink>
</file>

<file path=ppt/ink/ink20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44:58.20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6 37 5824,'0'-18'2144,"0"18"-1664,0-18-128,-18 18 1920,18 18-1312,0-18 224,0 18-704,-18-18-96,18 17-224,0 19 128,0-18-192,18 0-736,-18 0 352,0-18-1888,18 18 1216</inkml:trace>
  <inkml:trace contextRef="#ctx0" brushRef="#br0" timeOffset="1">340 108 4480,'33'0'2426,"-27"3"-1626,-4-1-720,0-1 0,1 1-1,-1-1 1,0 1-1,1-1 1,-1 0-1,1 0 1,0 0 0,-1-1-1,6 2 1,8 2 228,8 8 98,-15-10-317,1-1 0,1 0 0,-1-1 0,15-1 0,-4 1-273,-16 0 83,0 0-1,-1-1 1,1 0 0,0 0 0,0 0-1,-1 0 1,1-1 0,5-2-1,16-6-671,1-2 367,-9 6-265,-13 3 401,-4-9-181,-1 11 350,0 0 0,0 0-1,0 0 1,0 0 0,0 0 0,0 0-1,0 0 1,1 1 0,-1-1-1,0 0 1,0 0 0,1 0-1,0-2 1,0 3 31,0-1 0,0 1 1,0 0-1,0-1 0,-1 1 1,1 0-1,0 0 0,0-1 0,0 1 1,0 0-1,0 0 0,0 0 1,2 0-1</inkml:trace>
</inkml:ink>
</file>

<file path=ppt/ink/ink20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44:59.1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4 55 6048,'0'-15'1952,"0"12"-1179,0 3-282,0 3 314,0-2-735,0 1 0,0-1 0,-1 1 0,1-1 0,0 0 0,-1 1 0,1-1 0,-1 1 0,1-1 0,-1 0 0,0 1 0,-1 1 0,0-1 5,1 0 1,0 1-1,0-1 1,0 0 0,0 0-1,0 1 1,0-1-1,1 1 1,-1-1 0,1 0-1,-1 1 1,1-1-1,0 4 1,-1 10-3,-5 28 1,-2 4 46,5 53 440,0-12-203,-12 20 90,0-3-83,12-59-116,1-10 135,-13 70-1,10-89-122,0 1 0,2-1 0,-2 37 0,5-51-204,0 1 0,-1-1 0,1 0 0,-1 0 0,1 0 0,-1 0 0,-1 1 0,1-1 0,0-1 0,-1 1 0,-3 5 1,4-6-80,-2 3-231,-3 5-357,6-11 594,0 0-1,0 0 1,-1 0 0,1 0-1,0 0 1,0 0 0,-1 1 0,1-1-1,0 0 1,0 0 0,-1 0-1,1 0 1,0 0 0,0 0-1,-1 0 1,1 0 0,0 0 0,0 0-1,-1 0 1,1 0 0,0 0-1,0 0 1,-1 0 0,1 0 0,0-1-1,0 1 1,-1 0 0,1 0-1,0 0 1,0 0 0,-1 0 0,1-1-1,0 1 1,0 0 0,0 0-1,0 0 1,-1-1 0,1 1-1,0 0 1,-6-12-1396,-9 3 245,10 2 785,0-1 1,0 0 0,1 0-1,-1 0 1,2 0-1,-6-17 1,0-7 133,1-1 1,1 0-1,2 0 1,-1-59-1,5 48 264,1-35 718,1 69-588,1 1 0,-1 0 1,2 0-1,-1 0 1,1 0-1,6-13 0,0 7 159,0 1-1,0 0 0,2 1 1,0 0-1,0 0 0,1 1 1,21-16-1,-27 23-149,1 1 1,0 0-1,0 0 1,1 0-1,-1 1 0,1 0 1,-1 1-1,1 0 1,10-2-1,5 2 637,44 0-1,-44 2-491,-19 0-249,-1 0 1,0 0 0,0 0-1,0 0 1,0 1-1,0-1 1,0 1-1,0 0 1,0 0-1,0 0 1,-1 0 0,1 0-1,0 1 1,0-1-1,-1 1 1,1 0-1,-1-1 1,0 1-1,1 1 1,-1-1 0,0 0-1,0 0 1,0 1-1,2 4 1,-4-6-43,1 0 0,-1 0 0,0 0 1,1 0-1,-1 0 0,0 0 0,0 0 0,0 0 1,0 1-1,0-1 0,0 0 0,-1 0 0,1 0 1,0 0-1,0 0 0,-1 0 0,1 0 1,-1 0-1,1 0 0,-1 0 0,1 0 0,-1 0 1,0 0-1,1 0 0,-1-1 0,-1 2 0,-3 6-155,2-3 87,3-4 17,0 0 1,0-1-1,-1 1 1,1 0 0,0 0-1,-1-1 1,1 1 0,-1-1-1,1 1 1,-1 0-1,1-1 1,-1 1 0,0-1-1,1 1 1,-1-1-1,1 1 1,-1-1 0,0 0-1,0 1 1,1-1 0,-2 1-1,-4 1-206,5-1 223,0 0-36,0-1-1,0 1 1,0 0-1,0-1 1,0 1 0,1-1-1,-2 1 1,1-1-1,0 0 1,0 1 0,0-1-1,0 0 1,0 0 0,0 0-1,0 0 1,0 0-1,0 0 1,0 0 0,0 0-1,-1 0 1,1 0-1,0-1 1,0 1 0,0 0-1,0-1 1,0 1-1,0-1 1,0 1 0,0-1-1,-1-1 1,0 1-5,-9-4-512,10 5 527,0 0 0,-1-1 0,1 1 0,0-1 0,0 1 0,0-1 0,-1 1 0,1-1-1,0 0 1,0 0 0,0 1 0,0-1 0,0 0 0,0 0 0,0 0 0,1 0-1,-1 0 1,0 0 0,0-1 0,1 1 0,-1 0 0,1 0 0,-1 0 0,1-1 0,-1 1-1,1 0 1,0 0 0,0-1 0,0 1 0,-1 0 0,1-1 0,1-1 0,-1-2-101,0 0 0,0 0 0,0 0 0,1 0 0,0 0 0,0 0 1,3-8-1,1 3 78,1 0 1,0 1 0,8-10 0,-3 2 54,17-34 0,-19 32 96,1 0-1,19-27 0,-20 36 135,0 1-1,0 0 0,18-13 0,2-2 789,-16 10-558,-11 12-367,-1 0 0,0 1-1,1-1 1,-1 1 0,1-1 0,-1 1-1,1-1 1,0 1 0,0 0 0,0 0 0,-1 0-1,1 0 1,0 0 0,0 0 0,0 1-1,1-1 1,-1 1 0,0-1 0,0 1-1,0 0 1,0 0 0,0 0 0,3 0 0,-3 0-18,1 0 1,-1 0 0,1 0-1,-1 0 1,0 1 0,1-1 0,-1 1-1,0-1 1,1 1 0,-1 0 0,0 0-1,3 2 1,-2-1-3,-1 0 0,0 0 0,0 1 0,0-1-1,0 1 1,0-1 0,-1 1 0,1 0 0,1 3 0,6 11 137,-4-7-64,0 0 0,0 0-1,3 14 1,0 11 43,-6-23-153,1 0 1,5 16 0,19 29 58,-18-40 4,-4-9-119,1 0 0,0 0 0,0-1 0,0 1-1,1-2 1,0 1 0,0-1 0,1 0-1,0 0 1,16 8 0,-21-13-90,0 0 1,1 0-1,-1 0 1,1 0-1,5 1 1,3 0-219,8 3-32,-15-3 289,0-1-1,1 1 1,-1-1-1,0 0 0,1 0 1,-1-1-1,1 0 1,-1 0-1,1 0 0,7-1 1,-6-2-30,1 0-1,12-6 1,-13 5 1,1 1-1,13-5 1,-6 5 16,-12 2 96,0 1-1,-1 0 0,1-1 0,0 0 0,-1 0 1,1 0-1,-1 0 0,0 0 0,1 0 1,-1 0-1,0-1 0,0 1 0,1-1 1,1-2-1,5-5 21,-6 7 54,-1 1 0,0-1 0,0 0 0,-1 1 1,1-1-1,0 0 0,-1 0 0,1-1 0,-1 1 1,1 0-1,-1 0 0,0-1 0,0 1 0,0-1 0,0 1 1,-1-1-1,1 1 0,0-5 0,-1 7-15,0-1-1,0 1 1,0-1-1,0 0 0,0 1 1,0-1-1,0 1 1,0-1-1,0 1 1,0-1-1,0 0 1,0 1-1,0-1 1,0 1-1,0-1 0,-1 1 1,1-1-1,0 1 1,0-1-1,-1 1 1,1-1-1,0 1 1,-1-1-1,1 1 1,-1-1-1,1 1 0,-1 0 1,1-1-1,0 1 1,-1 0-1,1-1 1,-1 1-1,1 0 1,-1 0-1,0-1 1,1 1-1,-1 0 0,-7-4 449,2 2-69,5 1-310,0 0 0,0 1 0,0-1 0,0 1 0,0-1 0,0 1 0,0 0 0,0-1 0,0 1 0,0 0 0,-2 0 0,2 0-43,0 1 0,0-1 0,-1 0 0,1 1 1,0 0-1,0-1 0,0 1 0,0 0 0,0 0 0,0-1 0,0 1 0,0 0 0,-1 1 0,-8 8 635,8-9-634,0 1-1,0-1 1,0 1 0,0 0-1,1 0 1,-1 0-1,1 0 1,-1 0 0,1 0-1,-1 0 1,1 0-1,0 0 1,0 1 0,0-1-1,1 0 1,-1 1-1,0-1 1,1 1-1,0-1 1,-1 4 0,1 2-27,0 0 43,0-1 0,1 1 0,1 9 0,-2-15-79,1 1-1,0-1 1,-1 1-1,1-1 1,0 0-1,0 1 1,1-1-1,-1 0 1,0 0-1,1 0 1,-1 0-1,1 0 1,0 0-1,3 2 1,5 2-244,-1-1 0,1 0 0,0 0 0,0-2 1,1 1-1,-1-1 0,1 0 0,0-1 0,0-1 0,0 0 0,15 0 0,33-1-2083,-10 0-2815,1 0 1783</inkml:trace>
</inkml:ink>
</file>

<file path=ppt/ink/ink20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45:37.65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3 197 5472,'0'-37'2916,"0"24"-2052,0 24 70,-3-2-678,-2 3-96,1 1 0,-5 17 0,-6 22-192,10-32 46,1-1 0,1 1 0,0 0 0,1 38 0,1-27 85,-7 43 0,3-42 31,1 46 0,4 26 958,-1-128-960,1 4-136,0 0-1,4-20 0,8-20-55,-9 27 34,1-4-43,9-39 0,-6 39-33,-2 11-22,1 0-1,15-43 1,9-11-133,-23 60 209,-2 1 16,2 0 1,12-23 0,-16 36 39,0 0 1,1 1 0,0-1-1,1 1 1,-1 0 0,1 0-1,0 0 1,0 1 0,0-1-1,9-4 1,-8 6 8,-1 0 0,0 1 1,1-1-1,-1 1 0,1 0 0,0 1 0,-1 0 0,1 0 1,0 0-1,0 0 0,0 1 0,0 0 0,0 0 0,0 1 1,0-1-1,10 4 0,32 15 99,-31-11-75,-1-2 5,-1 1-1,26 18 0,-34-20-16,-1 0-1,0 0 1,0 1-1,0-1 1,-1 2-1,0-1 1,7 12-1,9 27 366,-19-42-346,0-1 1,-1 1-1,0 0 1,0 0-1,0 0 1,0 1-1,0-1 1,0 5-1,-1-6-21,0-1 0,-1 1 0,1 0 0,-1-1 0,1 1 0,-1-1 0,0 0 0,1 1 0,-1-1 0,0 0 0,0 1 0,0-1 0,0 0 0,0 0 0,-3 2 0,-1 2-3,0 0 1,-1-1-1,0 0 1,0-1-1,0 1 0,-9 3 1,-43 13-330,43-15 272,-1 0-49,-1-1 1,1-1-1,-33 3 1,-53-5 185,52-2-119,39 0-6,8 1 3,0-1-1,0 1 1,0 0 0,0 0-1,0 0 1,0 0-1,0 1 1,0-1 0,0 1-1,0-1 1,-4 3-1,6-2 25,1 1-1,-1-1 0,0 1 1,1-1-1,0 0 0,-1 1 1,1-1-1,0 1 0,-1-1 1,1 1-1,0 0 0,0-1 1,0 1-1,1 1 0,3 21 262,-3-21-233,1-1 0,0 1 1,-1 0-1,1-1 0,0 1 0,0-1 0,0 0 1,5 5-1,-7-7-30,37 33 247,2-1 0,58 37 0,-36-34-4,89 37 0,-120-60-235,45 12 0,-48-21-1064,5-3 256</inkml:trace>
</inkml:ink>
</file>

<file path=ppt/ink/ink2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35:54.20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21 0 2912,'-39'20'1056,"39"-20"-800,-20 20-96,20-20-1056,0 19 448</inkml:trace>
  <inkml:trace contextRef="#ctx0" brushRef="#br0" timeOffset="1">489 176 5728,'-20'0'2112,"20"0"-1632,-20 0-128,1 0 352,-1 20-448,-19-20 32,20 19-160,-40-19 416,20 20-320,-20-20-384,20 19 96,0-19-1920,0 0 1088,0-19-2368,0 19 1856</inkml:trace>
</inkml:ink>
</file>

<file path=ppt/ink/ink20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45:38.01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4 36 7040,'-36'-18'2624,"36"18"-2048,0 0-128,-17 0 1344,34 0-1056,-17 0-160,18 0-352,0 0-128,18 0-32,18 0 288,-1 0-160,1-17-1792,18 17 864,-37 0-2048,1 0 1568</inkml:trace>
</inkml:ink>
</file>

<file path=ppt/ink/ink20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45:38.45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5 0 4896,'-18'0'1824,"18"0"-1440,-18 54-96,18-18 640,0 0-576,0-1 352,0 19-416,-18 0 64,18-19-224,0 1-128,0-18-32,0 0-3008,0 18 1664</inkml:trace>
</inkml:ink>
</file>

<file path=ppt/ink/ink20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45:38.9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3 0 7040,'-6'5'821,"0"0"-78,-6 15 871,8-11-1510,0-2-46,0-1 1,1 1-1,0 0 1,1 0-1,-1 1 1,1-1-1,1 0 1,-1 1-1,1-1 1,0 9-1,1-9-22,-1 0-1,1 0 1,-2 0-1,-3 12 1,-1 8 63,4-18-59,1 1-1,0-1 0,0 0 1,1 1-1,1-1 0,-1 1 1,4 11-1,-3-14 8,1 0 0,0-1 0,0 1 0,1 0 0,0-1 0,0 1 0,1-1-1,0 0 1,4 6 0,7 3 305,-12-12-96,0-6-80,9-12-133,-6 0-176,-2 13 81,4-5-83,-7 2 50,0-1-1,0 1 1,0-1 0,-1 1 0,0-1-1,-1-9 1,1-5-81,0 9 35,0-1-1,3-13 1,4-2-52,-5 20 102,0 0 0,-1 0 1,0 0-1,1-13 0,-3 9 0,1 9 81,-1-1 0,1 0 0,0 0 0,0 0 0,0 0 1,0 0-1,0 0 0,1 0 0,0 0 0,-1 0 0,3-4 0,-2 6 18,0 1 0,0-1 0,1 1 1,-1-1-1,0 1 0,0 0 0,1 0 0,-1-1 0,0 1 0,0 0 0,1 0 1,-1 0-1,0 0 0,1 1 0,-1-1 0,0 0 0,0 0 0,1 1 1,-1-1-1,0 1 0,0-1 0,0 1 0,1 0 0,1 1 0,0 2 36,-1 1 0,1-1 0,-1 1 0,0 0-1,0 0 1,0 0 0,0 0 0,-1 0 0,1 6 0,0-1 20,0-1 1,1 0 0,4 10 0,2-1-45,18 33 89,-13-27 440,-12-19-433,1-1-1,0 1 1,0 0-1,0-1 0,5 5 1,-7-8-116,0 0 1,0 0 0,-1 0-1,1 0 1,0 0-1,1 0 1,-1-1-1,0 1 1,0 0-1,0-1 1,0 1 0,0-1-1,2 1 1,-2-1-23,0 0 1,0 0-1,1-1 1,-1 1-1,0 0 1,0 0-1,0-1 0,0 1 1,0-1-1,0 1 1,1-2-1,4-1-61,-1 1 27,-4 1 5,0 1 0,0 0 0,-1 0 0,1-1-1,0 1 1,-1-1 0,1 1 0,0-1 0,-1 1 0,1-1 0,-1 1 0,1-1-1,-1 1 1,1-1 0,-1 0 0,1 1 0,-1-1 0,1 0 0,-1 1-1,0-1 1,1-1 0,2-4-208,12-12-458,2-2-58,-12 14 665,-1 0-1,0-1 1,0 1 0,-1-1-1,0 0 1,0 0-1,0 0 1,-1 0 0,0 0-1,1-13 1,-3 18 117,0 0 0,1 1 0,-1-1 0,0 0-1,1 0 1,-1 0 0,1 0 0,0 1 0,-1-1 0,1 0 0,0 0 0,0 1 0,0-1-1,0 1 1,0-1 0,1 1 0,1-3 0,-3 4 17,1 0-1,-1-1 1,0 1 0,1 0-1,-1 0 1,0-1-1,1 1 1,-1 0 0,1 0-1,-1 0 1,1-1-1,-1 1 1,0 0 0,1 0-1,-1 0 1,1 0 0,-1 0-1,1 0 1,-1 0-1,1 0 1,-1 0 0,0 0-1,1 0 1,-1 0 0,1 0-1,-1 0 1,1 0-1,-1 0 1,1 1 0,-1-1-1,0 0 1,1 0 0,-1 1-1,1-1 1,-1 0-1,0 0 1,1 1 0,-1-1-1,0 0 1,0 1 0,1-1-1,-1 1 1,0-1-1,0 0 1,1 1 0,1 8 385,-1 0-1,0-1 1,-1 1 0,1 0 0,-3 11 0,2 0-132,1-10-173,0 0 1,0 0-1,6 18 1,-5-20-84,0-1-1,0 1 1,0 12 0,-2-19-38,0-1 1,0 0-1,0 1 1,0-1-1,0 0 0,0 1 1,0-1-1,0 1 1,0-1-1,0 0 1,0 1-1,0-1 1,0 0-1,0 1 0,0-1 1,0 0-1,1 1 1,-1-1-1,0 0 1,0 1-1,0-1 0,1 0 1,-1 0-1,0 1 1,1-1-1,0 2-181,1-1-1,-1 0 1,1 1-1,0-1 1,-1 0 0,1 0-1,0 0 1,0 0-1,0 0 1,0 0-1,0-1 1,0 1 0,0-1-1,3 1 1,-2-1-1428</inkml:trace>
  <inkml:trace contextRef="#ctx0" brushRef="#br0" timeOffset="1">985 394 8800,'18'18'3264,"-18"-18"-2528,18 18-224,-18-18 224,18 18-512,0-18-864,0 0 320,0 0-3680,0 17 2208</inkml:trace>
  <inkml:trace contextRef="#ctx0" brushRef="#br0" timeOffset="2">1039 555 9312,'-54'-18'3424,"54"18"-2656,18 18-192,-18-18 800,0 0-864,18 0-1,0 18-319,-18-18-703,36 0 287,-18 0-3648,0 0 2112</inkml:trace>
</inkml:ink>
</file>

<file path=ppt/ink/ink20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45:40.01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62 56 4320,'0'-33'2384,"0"30"-1376,-3 0-208,-9-9 256,6 9-347,-36 3 472,15-1-942,0 1 0,-35 4 1,33 3-185,0 0 0,-38 15 0,54-16-30,0 0 0,1 0 0,-1 2 1,2-1-1,-1 2 0,1-1 0,0 1 0,1 1 0,0 0 1,0 1-1,-10 15 0,-6 13 55,2 0 1,-20 48-1,33-67-79,-8 21 35,2 0 1,2 1-1,1 0 0,2 1 1,3 1-1,1 0 0,2 0 1,1 0-1,3 1 1,5 62-1,18 73 218,-14-143-214,2 0-1,26 67 1,12 0-408,-37-83 289,25 50-300,-4-24-557,57 64 0,-75-96 29,28 24 0,13 0-335</inkml:trace>
</inkml:ink>
</file>

<file path=ppt/ink/ink20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45:40.78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0 1380 4736,'0'-15'1530,"0"15"-1519,0 0-1,0 0 1,0 0-1,0 0 1,1 0-1,-1 0 1,0 0-1,0 0 1,0 0-1,0-1 1,0 1-1,0 0 1,0 0-1,0 0 1,0 0-1,0 0 1,-1 0-1,1 0 1,0 0-1,0 0 1,0-1-1,0 1 0,0 0 1,0 0-1,0 0 1,0 0-1,0 0 1,0 0-1,0 0 1,0 0-1,0 0 1,0 0-1,0 0 1,0 0-1,-1 0 1,1-1-1,0 1 1,0 0-1,0 0 1,0 0-1,0 0 1,0 0-1,0 0 1,0 0-1,0 0 1,-1 0-1,1 0 0,0 0 1,0 0-1,0 0 1,0 0-1,0 0 1,0 0-1,0 0 1,0 0-1,-1 1 1,-11-1 383,9 0 262,3-3-85,1 0-396,-1 0 55,0 0-1,0 0 0,0 0 1,0 0-1,-1 0 1,1 0-1,-1 1 1,-1-5-1,-9-14 123,5-9 160,-6 3-128,6-17 43,-6-4-155,10 26-183,1-23 1,-2-43 51,-1 55-104,-7-113 91,10 77-58,5-142-332,8 118 193,-8 47 215,-3 23-32,1 0 0,1 0 0,11-38 0,36-67 361,-48 121-469,0 0-1,1 0 1,0 1 0,0-1 0,0 0-1,1 1 1,0 0 0,0 0 0,1 0-1,-1 1 1,1-1 0,10-7 0,30-20-118,-42 30 95,1 0 0,0 1 0,1-1 0,-1 1 0,0 0 1,1 0-1,-1 1 0,1-1 0,-1 1 0,1 0 0,0 0 1,-1 1-1,1 0 0,0-1 0,0 1 0,0 1 0,6 0 1,18 0 15,-26-1-1,-1 0 1,1 0-1,0 0 1,0 0 0,-1 0-1,1 1 1,0 0-1,-1-1 1,1 1 0,-1 0-1,1 0 1,-1 0-1,1 0 1,-1 1 0,0-1-1,1 1 1,-1 0-1,3 2 1,10 14-31,-15-17 16,0 0 1,1 0-1,-1-1 0,0 1 1,0 0-1,1 0 0,-1 0 1,0 0-1,0 0 0,0 0 1,0 0-1,0 0 0,-1 0 1,1 0-1,0 0 0,0 0 1,0 0-1,-1 0 0,1 0 1,-1 0-1,1-1 0,-1 1 1,0 2-1,-20 19-966,9-12-60,-36 20-707,45-27 1359,3 6 308,1 0 0,0-1 0,0 1 0,1 0-1,0-1 1,6 17 0,-2-9 140,5 7 286,-9-19-258,1 1 1,-1 0-1,0 0 1,0 0-1,0 0 1,1 8-1,-3-11-36,-1-1 0,1 0 0,0 1 0,0-1 0,-1 0 0,1 0 0,-1 1 0,1-1 0,-2 2-1,-2 6 258,1 5-20,3-12-228,0 0 0,-1 0 0,1 0 0,-1 0 0,1 0-1,-1 0 1,1 0 0,-1-1 0,0 1 0,0 0 0,0 0 0,0-1 0,0 1 0,0-1 0,-1 1 0,1-1 0,-1 1 0,1-1 0,-1 0 0,-1 2 0,-63 33 1077,63-34-1092,-1 0 0,0 0 0,0 0 0,1 0 1,-1 0-1,-1-1 0,1 0 0,0 0 0,0 0 0,-7 1 0,-7 0 47,-9 10 48,22-10-113,0-2 0,0 1 0,0 0 0,0-1 0,-8 0 1,0-1-174,12 1 71,0 0-1,0 0 0,0 0 0,-1 0 1,1 0-1,0-1 0,0 1 1,0 0-1,0-1 0,0 1 0,-2-2 1,3 2 50,0 0 1,0 0 0,-1 0 0,1 0 0,0-1-1,0 1 1,0 0 0,-1 0 0,1-1 0,0 1-1,0 0 1,0 0 0,0 0 0,0-1 0,0 1-1,-1 0 1,1-1 0,0 1 0,0 0 0,0 0-1,0-1 1,0 1 0,0 0 0,0 0 0,0-1-1,0 1 1,0 0 0,0-1 0,0 1 0,1 0-1,-1 0 1,0-1 0,0 1 0,0 0 0,0 0-1,0-1 1,0 1 0,1 0 0,-1 0 0,0 0-1,0-1 1,0 1 0,1 0 0,-1 0 0,0-1-1,15-5-2368,3-8 730</inkml:trace>
</inkml:ink>
</file>

<file path=ppt/ink/ink20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45:41.2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8 0 6816,'-18'0'2528,"18"0"-1984,-18 36-128,1-18 384,17 0-512,-18 18 32,18-19-192,0 19 64,-18-18-128,18 18-32,0-18 0,-18 0-1024,36 0 544,-18-18-2080,0 17 1408</inkml:trace>
</inkml:ink>
</file>

<file path=ppt/ink/ink20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45:41.5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4 0 6240,'33'0'3258,"-30"0"-2548,-3 3-214,0-1-425,0 0 0,0 0 1,1 0-1,-1 0 1,1-1-1,-1 1 0,1 0 1,0-1-1,0 1 0,0 0 1,1 1-1,-1-1-34,0 0 0,0 0 0,0 0 0,0 0 0,0 0 1,0 0-1,0 0 0,-1 0 0,1 0 0,-1 1 0,0 2 0,1 8 98,0-9-57,-1 0 0,0-1 1,0 1-1,0 0 0,0-1 0,-1 1 1,1 0-1,-1-1 0,-2 5 0,-8 10-19,5-3-32,-6-9 154,6 8-58,-6 1-38,6-12-106,5-3 9,1 0 1,-1 0 0,1 0 0,-1 0 0,1 0 0,-1 0 0,1 1 0,-1-1 0,1 0-1,-1 0 1,1 0 0,-1 0 0,1 1 0,-1-1 0,1 0 0,-1 0 0,1 1 0,-1-1 0,1 0-1,-1 1 1,1-1 0,0 1 0,-1-1 0,1 0 0,0 1 0,0-1 0,-1 1 0,1-1-1,-1 2 1,0 18-237,1-13 243,0-6-1,0-1-1,-1 1 1,1 0-1,0-1 1,0 1-1,0-1 1,0 1 0,0 0-1,0-1 1,0 1-1,0-1 1,1 1-1,-1 0 1,0-1 0,0 1-1,0-1 1,1 1-1,-1-1 1,0 1 0,1-1-1,-1 1 1,0-1-1,1 1 1,-1-1-1,1 1 1,-1-1 0,0 1-1,1-1 1,-1 0-1,1 1 1,0-1-1,-1 0 1,1 1 0,-1-1-1,1 0 1,-1 0-1,1 0 1,0 0-1,-1 1 1,1-1 0,-1 0-1,1 0 1,0 0-1,-1 0 1,1 0 0,-1 0-1,1-1 1,1 1-1,-1 0-44,-1 0-1,1 0 1,0 0-1,0 0 0,-1 0 1,1 0-1,0 0 1,0 0-1,0 1 1,-1-1-1,1 0 0,0 1 1,-1-1-1,1 0 1,0 1-1,-1-1 1,1 1-1,0-1 0,-1 1 1,1-1-1,-1 1 1,1-1-1,-1 1 1,1-1-1,0 2 0,-1-1-45,1-1-1,-1 1 0,0 0 0,1-1 0,-1 1 0,1-1 0,0 1 0,-1-1 0,1 1 0,-1-1 0,1 1 0,0-1 0,0 0 0,-1 1 0,1-1 0,0 0 0,-1 0 0,1 1 0,0-1 0,0 0 0,0 0 0,-1 0 0,1 0 0,0 0 0,1 0 0,15 0-1288</inkml:trace>
  <inkml:trace contextRef="#ctx0" brushRef="#br0" timeOffset="1">0 126 6144,'0'0'2272,"0"0"-1760,0 0-160,18 18 448,0-18-512,18 0-448,-18 17 64</inkml:trace>
</inkml:ink>
</file>

<file path=ppt/ink/ink20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45:41.9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6 54 5312,'-15'-15'1701,"9"12"-1024,-6 3-165,9 0 528,3 0-373,3 3-230,3 1-322,0 0-1,0 0 1,0-1-1,0 0 1,1-1-1,8 4 1,5 1-26,-7-3-36,1 0 0,0-1-1,-1 0 1,1-1 0,19 0 0,-3 1-23,6 0 4,21 3 53,100-3 0,16-15 190,-81 8-163,189-13 76,-178 6-159,131-11 98,-94 16-92,-33-6-149,-32 6 80,-38 0 177,-21 3-47,-1 0-1,30 0 1,-37 3-273,-16 0-413,-1 3-175,-21 12-959,-5 3 522</inkml:trace>
</inkml:ink>
</file>

<file path=ppt/ink/ink20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45:42.43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55 1568,'0'-18'576,"0"18"-448,0 0-32,18-18-32,-18 18-64,18 0 64,0 0-32,0-18-640,-18 18 320</inkml:trace>
</inkml:ink>
</file>

<file path=ppt/ink/ink20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45:42.81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48 37 5824,'0'-15'1866,"0"15"-1853,0 0 0,0 0 0,0 0 0,0 0 0,0 0 0,0-1 0,0 1 0,0 0 0,0 0 0,0 0-1,0 0 1,0 0 0,0 0 0,0 0 0,0 0 0,0-1 0,0 1 0,0 0 0,0 0 0,0 0 0,0 0-1,0 0 1,0 0 0,0 0 0,0 0 0,0 0 0,0 0 0,0-1 0,0 1 0,0 0 0,-1 0 0,1 0 0,0 0-1,0 0 1,0 0 0,0 0 0,0 0 0,0 0 0,0 0 0,0 0 0,0 0 0,0 0 0,-1 0 0,1 0-1,0 0 1,0 0 0,0 0 0,0 0 0,0 0 0,0 0 0,0 0 0,0 0 0,0 0 0,-1 0 0,1 0-1,0 0 1,0 0 22,-1 0 0,0 0 0,1 0 0,-1 0 0,1 0 0,-1 0 0,1 0 0,-1 0 0,0 0 0,1 0 0,-1-1-1,1 1 1,-1 0 0,1 0 0,-1 0 0,1-1 0,-1 1 0,1 0 0,0-1 0,-1 1 0,1-1 0,-1 1 0,1 0-1,0-1 1,-1 1 0,1-1 0,0 1 0,-1-1 0,1 1 0,0-1 0,0 1 0,0-1 0,-1 1 0,1-1 0,0 1 0,0-1-1,0 0 1,0 1 0,0-1 0,0 1 0,0-2 0,0 2-23,0 0 0,0 0-1,0 0 1,0 0 0,0 0 0,0 0 0,0-1-1,0 1 1,0 0 0,0 0 0,0 0-1,0 0 1,0 0 0,0 0 0,0 0 0,0 0-1,0 0 1,0-1 0,0 1 0,0 0 0,0 0-1,0 0 1,0 0 0,0 0 0,0 0 0,0 0-1,0 0 1,0 0 0,0 0 0,0-1-1,0 1 1,0 0 0,-1 0 0,1 0 0,0 0-1,0 0 1,0 0 0,0 0 0,0 0 0,0 0-1,0 0 1,0 0 0,0 0 0,-1 0 0,1 0-1,0 0 1,0 0 0,0 0 0,0 0-1,0 0 1,0 0 0,0 0 0,0 0 0,0 0-1,-1 0 1,1 0 0,-48 0 1689,45 0-1698,-1 0 0,0 1 0,1-1 1,-1 1-1,0 0 0,1 0 0,-1 0 0,-6 3 0,-7 2-191,-20 2 105,27-6 230,0 0 0,0 1 0,0 0 0,0 0 0,0 1 1,1 1-1,-13 7 0,-29 18 327,33-22-365,11-5-72,1 0 0,-1 0 0,1 1 0,0-1 0,0 2 1,0-1-1,0 0 0,1 1 0,-8 9 0,-11 22 118,16-27-98,6-6-34,-1 0-1,1 0 0,0 1 1,-1-1-1,1 0 1,1 1-1,-1-1 1,0 1-1,1-1 0,0 1 1,0 0-1,0 0 1,0-1-1,1 1 0,-1 7 1,1-8-9,2 60 208,-1-58-197,0 0-1,0 0 0,0-1 1,0 1-1,1 0 0,-1-1 1,1 0-1,0 1 1,5 6-1,-5-8-4,1 0 0,0-1 1,0 1-1,0 0 0,6 3 0,1 1 19,-1 0-11,-4-2-31,1-1 1,0 0-1,0 0 1,0 0-1,0-1 1,1 1-1,0-1 0,-1-1 1,1 0-1,14 3 1,1-3-457,25-1 1,24-1-230</inkml:trace>
</inkml:ink>
</file>

<file path=ppt/ink/ink2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35:54.52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36 20 6400,'-39'0'2368,"39"0"-1856,-39-20-128,20 20-64,19 0-256,-39 0 192,19 0-160,1 0-512,-1 0 192</inkml:trace>
  <inkml:trace contextRef="#ctx0" brushRef="#br0" timeOffset="1">79 39 5312,'-59'0'1952,"59"0"-1504,0 0-128,-19 0 384,19 0-448</inkml:trace>
</inkml:ink>
</file>

<file path=ppt/ink/ink20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45:43.19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 36 7552,'-18'0'2816,"18"0"-2208,18 0-160,-18 0 1088,0 0-928,0 0 192,18 0-480,18 0-64,0 0-160,17-17 352,1 17-224,17-18-1664,19 18 768,-37 0-2496,19 0 1792</inkml:trace>
</inkml:ink>
</file>

<file path=ppt/ink/ink20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45:51.84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 36 6720,'-14'-15'2170,"11"12"-1322,3 0-53,0-9 1162,0 9-751,0 3-801,0 3-149,-1 10 377,1-2-318,0-1 0,1 0 0,2 15 0,2-6-112,-3-12-149,0 0 1,0 1-1,-1-1 0,0 1 0,0 7 0,-1 96-1926,0-103-104,0-16-2149,0 5 1208</inkml:trace>
</inkml:ink>
</file>

<file path=ppt/ink/ink20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45:52.46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 19 7296,'-18'0'2720,"18"0"-2112,0-18-192,0 18 1696,18 0-1248,-18 0 352,18 18-704,0-18 223,18 0-415,0 0-96,17 0-128,1 0-2335,0-18 1215,17 18-4736,1 0 3232</inkml:trace>
</inkml:ink>
</file>

<file path=ppt/ink/ink20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45:53.12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522 5152,'0'0'1648,"0"0"-987,0 0-149,0 0 619,0 0-241,0 0 273,3-3-400,-1 2-706,-1 0 1,0-1 0,1 1 0,-1-1 0,0 1-1,0-1 1,0 0 0,0 1 0,0-1-1,-1 0 1,1 0 0,0 1 0,-1-1-1,0 0 1,1 0 0,-1 0 0,0-3 0,0 4-5,0-1 1,1 0 0,-1 1 0,0-1-1,1 0 1,-1 1 0,1-1-1,-1 0 1,1 1 0,0-1 0,1-2-1,6-15 236,-2-29 138,7-6-182,-7 36-208,-2 0 1,3-23-1,-5 7-14,5-34 82,11-6 173,-9 41-145,13-89 108,-3 18-296,4 32 7,-13 42 43,32-134 207,6-15 279,-32 136-92,39-75 0,-49 110-326,-1-1 0,11-11 0,-7 10-1,26-41 237,-27 38-231,0 0-1,1 1 0,0 0 0,1 0 0,0 1 1,1 0-1,17-12 0,-1 8-19,-26 14-72,-1 1 1,1-1-1,0 1 0,0 0 1,-1-1-1,1 1 0,0 0 0,0-1 1,-1 1-1,1 0 0,0 0 0,0 0 1,0 0-1,0 0 0,-1 0 1,1 0-1,0 0 0,0 0 0,0 0 1,-1 0-1,3 1 0,-3 0 40,1-1-1,-1 1 1,1 0-1,-1-1 1,1 1-1,-1 0 1,1-1-1,-1 1 1,0 0-1,1 0 1,-1-1-1,0 1 1,1 1-1,1 5 125,3 0-10,-4-6-126,0 0 0,-1 0 0,1-1 0,0 1-1,-1 0 1,1 0 0,-1 0 0,1 0 0,-1 0 0,1 0 0,-1 0 0,1 0-1,-1 0 1,0 0 0,0 0 0,0 0 0,1 1 0,-1-1 0,0 0-1,-1 0 1,1 0 0,0 0 0,0 0 0,0 0 0,0 0 0,-1 1-1,-11 16-99,6 0-213,-6 3-27,8-6-8,4-13 270,-1 1 0,1 0 1,-1-1-1,0 1 0,0-1 1,0 1-1,0-1 0,0 1 1,0-1-1,-1 0 0,1 0 1,-1 0-1,-2 3 0,3-4-9,-1 0 0,1 1 0,-1-1 0,1 0 0,0 1 1,-1 0-1,1-1 0,0 1 0,0 0 0,0-1 0,1 1 0,-1 0 0,0 0 0,1 0 0,-1 0 0,1 0 0,-1 0 0,1 0 0,0 0 0,0 0 0,0 0 1,0 0-1,0 0 0,0-1 0,1 1 0,-1 0 0,1 0 0,0 2 0,11 14-354,-9-13 397,0-1-1,0 1 1,0-1 0,0 0 0,1 0 0,5 5 0,-5-5 15,0 0-1,0 0 1,-1 0-1,1 1 1,-1-1-1,4 8 1,31 54-90,-26-46 118,-8-13 73,0 0 0,-1-1-1,0 1 1,-1 1 0,4 13 0,-5-18-6,-1 0 0,1 0 0,-1 0 1,0 0-1,0 0 0,0 0 0,0 0 1,-1 0-1,1 0 0,-1 1 0,0-1 1,1-1-1,-1 1 0,-1 0 0,-1 4 1,-12 7 683,4-5-207,2 1-204,7-7-267,0-1 0,0 1 0,-1-1 0,1 1 0,-1-1 0,-4 3 0,-6 2 101,0-2 1,0 0 0,-25 7-1,-55 9 275,60-14-297,4-1-66,-1-1 0,1-1 1,-44-1-1,58-2-457,30-5-368,21-11-1301,14-3 576</inkml:trace>
</inkml:ink>
</file>

<file path=ppt/ink/ink20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45:53.79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3 18 7392,'-32'0'3322,"32"0"-3296,1 1 0,-1-1-1,1 0 1,-1 0 0,1-1-1,-1 1 1,1 0 0,0 0-1,-1 0 1,1 0-1,-1 0 1,1 0 0,-1-1-1,1 1 1,-1 0 0,1 0-1,-1-1 1,1 1 0,-1-1-1,0 1 1,1 0 0,-1-1-1,1 1 1,-1-1 0,0 1-1,1 0 1,-1-1 0,0 1-1,0-1 1,1 1-1,-1-1 1,0 0 0,0 1-1,0-1 1,0 1 0,1-1-1,-1 1 1,0-1 0,0 1-1,0-1 1,-1-1 0,1 2-20,0 0-1,0 0 1,0 0 0,0 0 0,0 0 0,0 0 0,0 0 0,0 0 0,0 0 0,0-1-1,0 1 1,0 0 0,0 0 0,0 0 0,0 0 0,0 0 0,0 0 0,0 0 0,0 0 0,0 0-1,0-1 1,0 1 0,0 0 0,1 0 0,-1 0 0,0 0 0,0 0 0,0 0 0,0 0-1,0 0 1,0 0 0,0 0 0,0 0 0,0 0 0,0-1 0,0 1 0,0 0 0,1 0 0,-1 0-1,0 0 1,0 0 0,0 0 0,0 0 0,0 0 0,0 0 0,0 0 0,0 0 0,1 0-1,-1 0 1,0 0 0,0 0 0,0 0 0,0 0 0,0 0 0,0 0 0,0 0 0,123 0 1412,-114 1-1415,0 1 1,1-1-1,-1 1 0,0 1 0,0 0 0,0 0 1,-1 1-1,15 7 0,-17-8 54,-5-3-29,-1 1 1,1-1 0,-1 0-1,1 0 1,-1 1 0,1-1-1,-1 0 1,1 1 0,-1-1 0,1 1-1,-1-1 1,0 0 0,1 1-1,-1-1 1,0 1 0,1-1-1,-1 1 1,0-1 0,0 1 0,1 0-1,0 1 3,0 0 0,0-1-1,0 1 1,-1 0 0,1 0 0,-1 0-1,1-1 1,-1 1 0,1 0-1,-1 0 1,0 0 0,0 0 0,0 0-1,0 0 1,0 0 0,-1 0-1,1 0 1,-1 0 0,1-1 0,-1 1-1,1 0 1,-1 0 0,0 0-1,-1 1 1,0 1 24,-1-1-1,1 1 1,-1-1-1,0 1 1,0-1-1,0 0 1,0 0-1,-4 2 1,-32 21 531,18-13-159,-6 3-58,22-14-356,1 1 1,-1-1 0,1 1 0,-5 4-1,8-6-9,1-1 0,0 0 0,-1 1 0,1-1 0,0 1 0,0-1-1,-1 1 1,1-1 0,0 1 0,0-1 0,0 1 0,-1-1-1,1 1 1,0-1 0,0 1 0,0-1 0,0 1 0,0-1 0,0 1-1,0-1 1,0 1 0,0-1 0,0 1 0,0-1 0,1 1-1,-1-1 1,0 1 0,0-1 0,0 1 0,1-1 0,-1 1 0,0-1-1,1 1 1,-1-1 0,1 1 0,-1-1-4,1 1 2,-1-1 1,1 0-1,0 1 0,-1-1 1,1 0-1,0 0 0,0 0 1,-1 1-1,1-1 0,0 0 1,0 0-1,0 0 0,-1 0 1,1 0-1,0 0 0,0-1 0,-1 1 1,1 0-1,0 0 0,1-1 1,20-7 21,-10 3-28,-5 4-162,1-1 0,0 1-1,0 1 1,0-1-1,16 3 1,-15-1-281,1-1 1,0 0-1,-1 0 0,18-4 1,23-8-1922,1 6 768,-12-6 309,-30 10 1062,-2 1 106,-1-1-1,0 0 1,9-4-1,-13 5 142,0 0 0,1 0-1,-2-1 1,1 1 0,0-1 0,0 1-1,0-1 1,-1 0 0,1 0-1,-1 0 1,1 0 0,-1 0 0,1-2-1,0-1 523,-1 0-1,-1 1 1,1-1-1,-1 0 1,1 1-1,-2-1 1,1-5-1,-1 2-145,4 2 299,-1 5-633,0-1 1,-1 1-1,1 0 1,0 0-1,0 0 1,0 0-1,0 0 1,0 0-1,0 0 1,0 0-1,0 1 1,3-1-1,32-1 534,-33 2-603,-2 0 19,1 1 1,-1-1 0,0 1-1,0-1 1,1 1 0,-1 0-1,0 0 1,0 0 0,0 0-1,0 0 1,0 0 0,0 0 0,2 3-1,23 22 242,-17-15-93,-8-5 22,-1 0-39,-3 12 446,2-17-581,-1 0-1,1-1 0,0 1 1,-1-1-1,1 1 0,-1-1 1,1 1-1,-1-1 0,1 1 1,-1-1-1,1 0 0,-1 1 1,0-1-1,1 0 0,-1 1 1,1-1-1,-1 0 0,0 0 1,1 0-1,-1 1 0,0-1 1,1 0-1,-1 0 0,0 0 1,0 0-1,0 0 0,-14 0-198,12 0-149,3 14-1515,0-11 251,0-3 293,0 0-491,3-3 400,9-8-479,-9 8 783,-6 0 731,-9-9 795,6 9 1861,-42 3 4618,50 0-6866,-1 0 0,1 0 0,0 1 0,-1-1 0,1 0 0,-1 1-1,1-1 1,-1 1 0,1 0 0,-1 0 0,3 1 0,-2 0-122,0-1 1,0 0-1,0 0 1,1 0-1,-1 0 1,0 0-1,0 0 1,1-1-1,-1 1 1,0-1-1,1 0 0,3 1 1,62-1-5231,-32 0 2603</inkml:trace>
</inkml:ink>
</file>

<file path=ppt/ink/ink20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45:54.1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6 127 7648,'-30'0'2453,"24"0"-1482,6 0-283,3 0 629,33 0 1008,-19 0-2012,3 1-19,32-5 1,17-8-104,12 6-47,38-6 86,24 6-108,91-15-181,-131 10-122,3-1-287,113-9-599,-70 15-5,-36-6 261,2 9-823,-87 3 399,-50-1 58,9 1 821,0 0-1,0 0 1,-18 4-1,-32 8-2059,47-10 1566,-25-1-1</inkml:trace>
</inkml:ink>
</file>

<file path=ppt/ink/ink20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45:54.67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75 36 5728,'0'0'1840,"0"-3"-1110,0-8-122,0 8 747,-3 3-368,-3-2-617,-1 1 1,1-1 0,0 0-1,0 0 1,-8-4 0,14 5-345,-1 1-1,0-1 1,1 1 0,-1 0 0,0 0 0,0-1 0,1 1 0,-1 0 0,0 0 0,0 0 0,1 0 0,-1 0 0,0 0 0,-1 0 0,-1 0 39,-1 0-1,1 0 1,-1 1 0,1 0 0,-1-1-1,1 1 1,0 1 0,-1-1 0,1 0 0,0 1-1,0 0 1,0-1 0,-4 5 0,2-4-8,-1 1 1,1-1 0,-1 0 0,1 0-1,-1 0 1,-8 1 0,8-2-15,0 0 1,0 1-1,0 0 1,0 0-1,0 0 1,1 1-1,-12 6 1,5 0-14,-80 66 1043,86-69-996,0 1 0,0 0 0,0 1 0,1 0-1,0-1 1,1 1 0,0 1 0,0-1 0,-4 13-1,8-19-71,-1 1-1,1-1 0,0 0 1,0 1-1,0-1 0,0 0 0,0 0 1,0 1-1,0-1 0,1 0 0,-1 1 1,1-1-1,0 0 0,0 0 0,-1 0 1,1 0-1,1 0 0,-1 0 0,0 0 1,0 0-1,3 2 0,-2 0 25,1 0-7,0 0-1,0 0 1,0 0 0,1 0-1,-1-1 1,1 0-1,0 1 1,0-1 0,0-1-1,0 1 1,1 0-1,6 2 1,-3-3-205,1 1-1,-1-1 1,1-1 0,-1 0-1,1 0 1,14 0-1,-3-3-700,1 0-1,27-7 0,-36 7 308,26-1-1357,-33 3 1378,-1 0 0,1 0 0,0-1 0,-1 1 0,6-2 0,-7 1 331,-1 0 0,0 0 0,0-1 0,0 1 0,0 0 0,-1-1 0,1 1 0,0-1 0,1-1 0</inkml:trace>
</inkml:ink>
</file>

<file path=ppt/ink/ink20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45:55.09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 18 8736,'-18'18'3232,"18"-18"-2528,0-18-192,0 18 1216,0 0-1056,18 0 415,-1 0-607,1 0-288,0 0-128,18 0-288,0 0 128,0 0-2559,17 0 1439,-17-18-4416,18 18 3168</inkml:trace>
</inkml:ink>
</file>

<file path=ppt/ink/ink20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45:55.62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611 8128,'15'15'2618,"-14"-15"-2578,-1 0 0,0 1 0,0-1 0,1 0-1,-1 0 1,0 1 0,0-1 0,1 0-1,-1 0 1,0 0 0,1 1 0,-1-1 0,0 0-1,1 0 1,-1 0 0,1 0 0,-1 0 0,0 0-1,1 0 1,-1 0 0,0 0 0,1 0 0,-1 0-1,0 0 1,1 0 0,13 0 244,1-1 85,0 1 1,28 4-1,-22 1-402,-11-2-1,1-1 0,0 0 0,1-1 0,12 1 0,-4-3 67,-10 0 8,0 1-1,0 0 0,1 1 1,15 3-1,-8 2 57,-14-4-60,-1-1 0,1 0 0,-1 1 1,1-2-1,-1 1 0,8 1 0,-11-2-31,0 0 1,1-1-1,-1 1 0,0 0 0,0 0 0,0 0 0,0 0 1,0 0-1,0 0 0,0 0 0,0 0 0,0 0 1,1 0-1,-1 0 0,0 0 0,0 0 0,0 0 0,0 0 1,0 0-1,0 1 0,0-1 0,0 0 0,0 0 0,1 0 1,-1 0-1,0 0 0,0 0 0,0 0 0,0 0 1,0 0-1,0 0 0,0 0 0,0 0 0,0 0 0,0 0 1,0 1-1,0-1 0,0 0 0,0 0 0,0 0 0,0 0 1,1 0-1,-1 0 0,0 0 0,0 0 0,0 0 1,0 1-1,0-1 0,0 0 0,0 0 0,0 0 0,-1 0 1,1 0-1,0 0 0,0 0 0,0 1 0,0-1 18,0 1-1,0 0 0,0 0 1,0 0-1,-1-1 0,1 1 1,0 0-1,-1 0 0,1 0 1,0-1-1,-1 1 1,1 0-1,-1-1 0,1 1 1,-1 0-1,1-1 0,-1 1 1,0-1-1,1 1 0,-1-1 1,-1 1-1,-20 10 528,19-10-499,0 0 0,1 0 0,-1 0 0,0 0 0,1 1 0,-1-1 0,1 1 0,0-1 0,-1 1 0,1 0-1,0 0 1,0 0 0,-2 3 0,3-4-46,1-1-1,0 0 0,0 1 1,0-1-1,-1 1 1,1-1-1,0 1 1,0-1-1,0 0 0,0 1 1,0-1-1,0 1 1,0-1-1,0 1 1,0-1-1,0 1 0,0-1 1,0 1-1,0-1 1,0 0-1,0 1 0,0-1 1,1 1-1,-1-1 1,0 1-1,0-1 1,1 1-1,0-1 10,0 1 0,-1 0-1,1-1 1,0 1 0,0-1 0,0 1 0,0-1-1,0 0 1,0 1 0,0-1 0,0 0 0,1 1-1,8-1 65,-1 1-1,15-2 0,-9 0-150,-5 1-157,-1 0-1,0-1 1,1-1 0,-1 1-1,0-1 1,0-1 0,16-6-1,-15 5-924,0 1 1,20-5-1,-16 7-77,26-1-1,-40 2 1226</inkml:trace>
  <inkml:trace contextRef="#ctx0" brushRef="#br0" timeOffset="1">859 19 5984,'-15'-15'1920,"16"15"-1831,0-1 1,0 1-1,0-1 1,0 1-1,-1 0 1,1-1-1,0 1 1,0 0-1,0 0 1,0 0-1,0 0 1,0 0 0,2 0-1,-1 0 2,0 0-1,0 1 1,0-1-1,-1 0 1,1 1-1,0-1 1,0 1 0,0 0-1,-1-1 1,1 1-1,0 0 1,-1 0 0,3 1-1,5 4 258,44 15 1513,-26-8-1257,-1 1 1,43 31-1,-58-36-526,-2 0 0,1 0 0,-1 1-1,0 0 1,-1 0 0,-1 1 0,1 0 0,-2 0 0,7 15 0,15 49 273,-14-34-184,-2-8-60,21 65 122,-23-48-80,3 58 0,-1 68 54,-17-53-6,1-73-117,3-21-38,0-3 36,-1 1 1,-9 40-1,2-38 127,-1 0-1,-27 50 1,18-42-51,-2-1 1,-2 0 0,-1-2-1,-50 56 1,47-61-176,-42 34-1,-26 12-900,64-45 525,23-22 99,0 0 0,-11 8 0,12-11-121,0-1 0,0-1 0,-1 1 0,1-1 0,-1-1 0,-8 3 0,11-4 174,-52 17-1995</inkml:trace>
</inkml:ink>
</file>

<file path=ppt/ink/ink20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45:56.58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73 72 6304,'0'-57'2826,"0"45"-2175,0 9 778,0 3-399,0 3 15,0-1-969,0 0-1,0 0 1,-1 0 0,1 0 0,0-1-1,-1 1 1,0 0 0,1 0 0,-3 2-1,-26 47 939,-94 158 106,98-168-1024,-126 225-656,78-98 337,66-152 248,-172 372 1394,81-215-795,81-143-541,-202 333 623,199-334-659,-52 71-3,56-82-471,-10 15-27,24-30 212,1 0 0,-1-1-1,1 1 1,0 0 0,0 0-1,0 0 1,0 0-1,0 0 1,1 0 0,-1 6-1,1-7-572,3-4-220,15-16-2293,15-15 1072</inkml:trace>
</inkml:ink>
</file>

<file path=ppt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32:04.67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97 3328,'0'-32'1061,"0"31"-1050,0 1 1,0 0-1,0-1 0,0 1 0,0 0 1,0-1-1,0 1 0,0 0 0,0-1 0,0 1 1,0 0-1,0-1 0,0 1 0,0 0 1,0-1-1,1 1 0,-1 0 0,0 0 1,0-1-1,0 1 0,0 0 0,1 0 0,-1-1 1,0 1-1,0 0 0,1 0 0,-1-1 1,0 1-1,1 0 0,-1 0 0,0 0 0,0 0 1,1-1-1,-1 1 0,0 0 0,1 0 1,0 0-1,3-2 59,0-1 1,1 1-1,-1-1 0,5-3 1,0-11 739,5 9-226,-13 8-543,1-1 1,-1 1-1,0-1 0,1 1 0,-1-1 0,0 0 0,0 0 1,0 1-1,0-1 0,0 0 0,0 0 0,0 0 1,0 0-1,0-1 0,1 0 0,3-11 253,-5 12-269,1-1 0,-1 1-1,1 0 1,-1 0 0,1-1 0,-1 1 0,1 0 0,-1 0 0,1 0 0,0 0-1,0 0 1,0 0 0,-1 0 0,1 0 0,0 0 0,0 1 0,0-1 0,0 0-1,1 1 1,-1-1 0,0 0 0,0 1 0,2-1 0,13-3 137,-13 3-145,0 1-1,0-1 1,0 0-1,-1 1 1,1-1 0,0-1-1,-1 1 1,1 0-1,0-1 1,-1 1 0,0-1-1,1 0 1,1-2-1,6-6 20,-8 7-24,0 1 0,-1 0-1,1 0 1,0 0-1,0 0 1,1 0-1,-1 0 1,0 1 0,1-1-1,-1 1 1,1-1-1,-1 1 1,1 0 0,0 0-1,-1 0 1,1 1-1,0-1 1,4 0-1,-3 1-21,-2 0 40,1-1 0,-1 1-1,0 0 1,1 0 0,-1 0 0,0 0 0,1 1 0,-1-1 0,0 1-1,1-1 1,-1 1 0,0 0 0,0 0 0,0 0 0,0 0 0,0 0-1,0 0 1,0 1 0,0-1 0,0 1 0,0-1 0,-1 1 0,1 0 0,2 3-1,3 7 114,0 0 0,0 1 0,-1 0 0,6 18 0,13 75 124,-8-26-171,4-8 15,13 54 23,-16-38 170,4-2 0,36 95 0,-42-132 0,-13-39-172,-3-9-113,0 0 0,0 0 0,0 0 0,0 0 0,1 0 0,-1 0 0,0 0 0,1 0 0,-1-1-1,1 1 1,-1 0 0,1 0 0,0 1 0,1-1 25,-1-1 0,1 1 0,0-1 0,-1 0 0,1 0 0,-1 1 0,1-1 0,0 0 0,1-1 0,-1 1-36,0 0-1,-1-1 1,1 1 0,-1-1-1,1 0 1,-1 1-1,1-1 1,-1 0-1,1 0 1,-1 0 0,0 0-1,0 0 1,1 0-1,-1 0 1,0 0-1,0 0 1,0-1 0,0 1-1,0-1 1,0 1-1,-1 0 1,2-4-1,7-9 27,24-25 25,91-117-102,-51 81-22,-49 52 30,-1-1 0,26-33 0,-24 19 1,-17 23 18,2 1 1,0 0-1,19-19 1,-21 25 54,0-1-1,0 0 1,-1 0 0,0-1 0,0 1 0,-1-1 0,0-1 0,-1 1 0,7-23 0,-8 17 21,-4 13-52,1 0 0,-1 0 0,1 0 1,0 1-1,-1-1 0,1 0 0,1 0 0,-1 1 0,0-1 0,1 1 0,-1-1 0,1 1 0,0 0 0,2-3 0,-1 2-45,-2 2-24,1 0 0,-1 0 0,0-1 0,1 1 1,-1-1-1,0 1 0,0-1 0,0 0 0,0 1 0,0-1 1,0 0-1,-1 0 0,1 0 0,0 1 0,-1-1 0,0 0 1,1 0-1,-1 0 0,0 0 0,0 0 0,0-2 0,0-10-1960,0 11 149,3 3-1162,13 0 1007</inkml:trace>
</inkml:ink>
</file>

<file path=ppt/ink/ink2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35:54.87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45 743 2496,'-39'-19'896,"39"19"-672,-39 0-96,20-20 224,-1 20-224,-19-20-192,19 1 32,-19-20-128,0 19 64</inkml:trace>
  <inkml:trace contextRef="#ctx0" brushRef="#br0" timeOffset="1">1 20 896,'0'-19'352,"0"19"-288</inkml:trace>
</inkml:ink>
</file>

<file path=ppt/ink/ink21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45:56.9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01 0 8064,'-45'0'3616,"-18"0"-2219,62 0-1363,-1 1-1,1-1 1,-1 0 0,1 0-1,0 0 1,-1 1 0,1-1-1,-1 1 1,1-1 0,0 1-1,-1-1 1,1 1 0,0 0-1,0 0 1,-3 1 0,-40 37 638,30-28-498,-17 14 126,16-8-70,-26 35 0,-24 46 155,58-86-350,-77 109 381,-38 59 11,42-43-122,53-89-210,4-9-26,-59 110 166,40-59-40,3 1 1,-38 133-1,42-63-105,29-131-78,-26 170 204,30-175-173,2 0 0,0-1 0,2 1 0,1 0 0,11 47 0,-10-54-235,1-1 0,1 0 0,0 0 0,2 0 0,0-1 0,0 0 0,21 27 0,-17-31-347,0-2 0,0 1-1,1-2 1,0 1-1,24 11 1,1 2-550,34 24-1924,0-8 1024</inkml:trace>
</inkml:ink>
</file>

<file path=ppt/ink/ink21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45:57.7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468 5312,'0'-18'2378,"3"18"-1855,9 0 565,-12 0-1074,0 0 1,0 0-1,0 0 0,1 0 1,-1 0-1,0 0 0,0 0 1,0 0-1,0 0 0,0 0 1,0 0-1,0 0 0,0 0 0,1 0 1,-1 0-1,0 0 0,0 0 1,0 0-1,0 0 0,0 0 1,0 0-1,0 0 0,0 0 1,0 0-1,0 0 0,1 0 1,-1-1-1,0 1 0,0 0 0,0 0 1,0 0-1,0 0 0,0 0 1,0 0-1,0 0 0,0 0 1,0 0-1,0 0 0,0 0 1,0-1-1,0 1 0,0 0 1,0 0-1,0 0 0,0 0 1,0 0-1,0 0 0,0 0 0,0 0 1,0-1-1,0 1 0,0 0 1,0 0-1,0 0 0,0 0 1,0 0-1,0-2 94,1 0-1,-1 1 1,0-1-1,1 0 1,-1 1-1,1-1 1,-1 1 0,1-1-1,0 1 1,1-3-1,6-12 459,-2-17 581,6-6-379,-6-14-123,20-83-50,-1 15-352,25-260-46,-48 338-192,5-42-26,3 35-73,2 1 1,21-54-1,-22 72 34,-3 7-51,1 0 0,0 0 0,15-23 0,-17 36 99,0 0 0,1 1 0,1 0 1,-1 1-1,1 0 0,1 0 1,-1 1-1,17-11 0,-14 12 39,0-2 0,12-10-1,-12 5 14,-11 13-34,1-1-1,-1 0 1,0 1 0,1-1-1,-1 1 1,1-1 0,0 1 0,-1 0-1,1-1 1,0 1 0,0 0-1,0 0 1,0 0 0,0 1-1,0-1 1,0 0 0,0 1-1,0 0 1,0-1 0,0 1 0,1 0-1,1 0 1,-2 0-2,-1 0 0,1 0 0,-1 0 0,1 0-1,-1 0 1,1 0 0,-1 0 0,0 1 0,1-1 0,-1 0 0,1 1 0,-1 0 0,0-1 0,1 1 0,-1 0-1,0-1 1,0 1 0,1 0 0,-1 0 0,0 0 0,0 0 0,0 0 0,0 0 0,0 1 0,-1-1 0,1 0-1,1 2 1,-2-2 9,0 1 0,0-1 0,0 0-1,0 1 1,0-1 0,0 0 0,0 1 0,0-1-1,-1 1 1,1-1 0,-1 0 0,1 1-1,-1-1 1,1 0 0,-1 0 0,1 1 0,-1-1-1,0 0 1,0 0 0,0 0 0,0 0-1,0 0 1,0 0 0,0 0 0,0 0 0,0-1-1,0 1 1,-2 1 0,-13 8 303,-13 9-1002,-45 38 0,56-39-759,18-18 1388,-1 1 0,1-1 0,0 0 0,-1 1 1,1-1-1,0 1 0,-1-1 0,1 1 1,0-1-1,0 1 0,0-1 0,-1 1 0,1-1 1,0 1-1,0-1 0,0 1 0,0-1 0,0 1 1,0-1-1,0 1 0,0 0 0,0-1 1,0 1-1,1-1 0,-1 1 0,0-1 0,0 1 1,0-1-1,1 1 0,-1-1 0,0 0 0,0 1 1,1-1-1,-1 1 0,1 0 0,-1-1 54,18 6-616,-11-4 547,1 1 1,-1 0-1,0 0 0,0 1 1,0 0-1,-1 0 0,1 1 0,5 5 1,60 74 252,-67-79-23,-1-1 1,1 1-1,-1 1 1,4 5-1,-6-8-54,-1 0 0,0 0 0,1 1 0,-1-1 0,0 0 0,-1 0 0,1 1 0,-1-1 0,1 0 0,-1 5 0,0 8 711,1-12-601,-1 0 0,0 1 1,0-1-1,0 0 1,0 1-1,-1-1 1,1 0-1,-1 0 0,0 0 1,-3 7-1,-11 3 694,3-4-312,2 1-164,-7 8 128,10-15-382,0 1 1,0-1-1,-1-1 0,0 0 1,1 0-1,-1 0 0,-12 2 0,4-2-1,0-1 0,-32 1 0,32-2-889,32-5-981,17-10 499</inkml:trace>
</inkml:ink>
</file>

<file path=ppt/ink/ink21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45:58.08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8 7552,'18'-18'2816,"-18"18"-2208,0 0-160,0 0 128,0 0-416,0 0-1056,0 0 480</inkml:trace>
</inkml:ink>
</file>

<file path=ppt/ink/ink21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45:58.56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33 9632,'0'18'3584,"0"-18"-2784,18 0-256,-18-18 0,18 18-416,0 0-2144,18 0 1088,17-18-5088,19 18 3360</inkml:trace>
  <inkml:trace contextRef="#ctx0" brushRef="#br0" timeOffset="1">984 90 10624,'36'-18'3936,"-36"18"-3040,54 0-256,-37-18 959,1 18-991,18-18-864,0 18 96,18-18-4031,-1 0 2303</inkml:trace>
  <inkml:trace contextRef="#ctx0" brushRef="#br0" timeOffset="2">2290 18 11456,'-36'-18'4256,"36"18"-3297,18 0-287,-18 0 352,0 0-704</inkml:trace>
</inkml:ink>
</file>

<file path=ppt/ink/ink21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45:59.3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7 19 5216,'-15'0'1696,"9"-3"-1040,-6-9-91,6 9 736,-16 3 1539,16 0-1186,19 0-1513,37 0 478,85 3-145,-30 9-244,145-8 219,-146-5-392,212 1-931,-313 0 891,0 0 1,0 0 0,0 1 0,-1-1 0,1 1 0,0-1 0,4 3 0,-6-3-17,-1 0 1,1 0-1,-1 1 0,1-1 1,-1 0-1,1 1 0,-1-1 1,1 0-1,-1 1 0,0-1 1,1 0-1,-1 1 1,1-1-1,-1 1 0,0-1 1,0 1-1,1-1 0,-1 0 1,0 1-1,0 0 0,1-1 1,-1 1-1,0 0 1,-33 17-573,23-16-115,0-1 1,0 0-1,0-1 0,-15-1 0,4 1-1405,-15 0-74</inkml:trace>
</inkml:ink>
</file>

<file path=ppt/ink/ink21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45:59.99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60 18 5888,'-15'-15'1898,"15"15"-1868,-1 0-1,1 0 0,0-1 1,0 1-1,-1 0 0,1 0 1,0-1-1,-1 1 0,1 0 1,0 0-1,-1 0 0,1 0 1,0 0-1,-1-1 0,1 1 1,0 0-1,-1 0 0,1 0 1,0 0-1,-1 0 0,1 0 1,-1 0-1,1 0 0,0 0 1,-1 0-1,-118 0 5843,110 0-5745,1 0 1,0 1-1,-1 0 1,1 0-1,0 0 0,0 1 1,0 1-1,0-1 1,0 1-1,0 1 0,1-1 1,-1 1-1,1 0 1,0 1-1,0 0 0,1 0 1,-8 8-1,6-5-218,0 1 1,1 0-1,0 0 0,1 0 0,0 1 0,0 0 1,1 0-1,-4 12 0,7-17 83,0 0 1,1 0-1,0 1 0,0-1 1,0 0-1,0 0 0,1 0 0,0 1 1,0-1-1,1 0 0,-1 0 1,1 0-1,0 1 0,0-1 0,1 0 1,0 0-1,0-1 0,0 1 1,0 0-1,1-1 0,3 6 1,3 1 35,1 0 0,1-1 0,0 0 0,0 0 0,1-1 0,0-1 0,16 9 0,-19-13-159,0 0 1,1-1-1,-1-1 1,1 1 0,-1-2-1,14 2 1,6 1-611,-15-1 291,24 8 1,-37-10 426</inkml:trace>
</inkml:ink>
</file>

<file path=ppt/ink/ink21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46:00.49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 54 6400,'-18'-35'2368,"18"35"-1856,18 0-128,0 0 1408,-18 0-1056,35 0 416,-17 0-672,0-18-160,18 18-192,-18 0-1984,0 0 992,17 0-3584,-17 0 2464</inkml:trace>
</inkml:ink>
</file>

<file path=ppt/ink/ink21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46:00.86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30 7296,'0'0'2368,"9"0"-1440,1 0-717,-1 1 1,13 1-1,5 5 551,-20-5-551,0 0 0,0-1-1,0 0 1,0 0 0,9 0 0,5 0 345,35 7 0,-35-5-357,36 3-1,-50-6-178,1 0 0,-1 1 0,1 0 0,-1 0 0,0 1-1,0 0 1,10 4 0,-14-5 7,1 1 0,-1 0 0,1 0 0,-1 0 1,0 0-1,0 0 0,0 1 0,0 0 0,0-1 0,-1 1 0,1 0 0,-1 0 0,0 0 0,2 5 1,2 1 65,-6-9-80,0 0 1,0 0-1,0 1 1,1-1-1,-1 0 1,0 0-1,0 0 0,0 0 1,0 0-1,0 1 1,0-1-1,0 0 1,0 0-1,0 0 0,0 0 1,0 0-1,1 1 1,-1-1-1,0 0 1,0 0-1,0 0 0,0 0 1,0 1-1,0-1 1,0 0-1,0 0 1,0 0-1,-1 0 0,1 1 1,0-1-1,0 0 1,0 0-1,0 0 1,0 0-1,0 1 0,0-1 1,0 0-1,0 0 1,0 0-1,-1 0 1,1 0-1,0 0 0,0 0 1,0 1-1,0-1 1,0 0-1,0 0 1,-1 0-1,1 0 1,0 0-1,-5 4 414,-2 9 258,6-12-629,1 0-1,0 1 1,-1-1-1,0 0 1,1 0-1,-1 0 1,0 0-1,1 0 1,-1 0-1,0 0 1,0 0-1,0 0 1,0 0-1,0 0 1,-2 0-1,-5 3 243,8-4-279,-1 0 1,1 0-1,-1 0 1,0 1 0,1-1-1,-1 0 1,1 0-1,-1 1 1,1-1-1,0 0 1,-1 1-1,1-1 1,-1 1-1,1-1 1,0 0-1,-1 1 1,1-1-1,0 1 1,-1-1 0,1 1-1,0-1 1,0 1-1,-1-1 1,1 1-1,0-1 1,0 1-1,0 0 1,0-1-1,0 1 1,0-1-1,0 1 1,0-1-1,0 1 1,0 0 0,0-1-1,0 1 1,1 0-1,1-1 141,3 0-274,0 0 0,0-1 1,0 0-1,0 1 0,0-2 0,7-2 0,15-3-636,-13 6 254,26-1 0</inkml:trace>
  <inkml:trace contextRef="#ctx0" brushRef="#br0" timeOffset="1">1950 1 5056,'0'18'1888,"0"-18"-1472,0 18-128,0-18 768,0 0-640,18 0 256,0 0-384,0 0-2560,18 0 1216</inkml:trace>
</inkml:ink>
</file>

<file path=ppt/ink/ink21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46:01.27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54 5632,'18'0'2112,"-18"0"-1664,53-18-96</inkml:trace>
  <inkml:trace contextRef="#ctx0" brushRef="#br0" timeOffset="1">215 0 7040,'-14'0'2282,"11"0"-1386,3 0-165,3 0 826,73 0 2018,38 0-3150,277 0-2974,-385 0 2570,-3 0 113,44 0 799,-44 0-1536,-3 0-474,0 0-2022,0 0 897</inkml:trace>
</inkml:ink>
</file>

<file path=ppt/ink/ink21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46:02.34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 680 6720,'-14'0'2568,"28"0"-240,-14 0-1422,0 0 145,0 0-374,0 0-138,0 0-230,3-3-101,-2 2-185,0-1-1,1 1 1,-1 0-1,1 0 1,-1 0-1,1 0 1,-1 0-1,1 0 1,0 0-1,0 0 1,-1 1-1,1-1 1,0 0-1,0 1 1,0 0-1,0-1 1,2 1 0,-3 0-15,0 0 0,0 0 0,-1 0 0,1 0 1,0 0-1,0 0 0,-1 0 0,1-1 1,0 1-1,-1 0 0,1 0 0,0-1 1,0 1-1,-1-1 0,1 1 0,-1 0 0,1-1 1,0 1-1,-1-1 0,1 1 0,-1-1 1,1 0-1,-1 1 0,0-1 0,1 0 1,-1 1-1,0-1 0,1 0 0,-1 1 0,0-1 1,0 0-1,1 1 0,-1-1 0,0 0 1,0 0-1,0 1 0,0-1 0,0-1 1,2-9 91,-1 11-94,-1-1 0,0 1 1,1-1-1,-1 1 0,1-1 0,-1 1 0,1 0 1,-1-1-1,1 1 0,-1-1 0,1 1 1,-1 0-1,1 0 0,-1-1 0,1 1 0,0 0 1,0 0-1,4-3 26,2-2 79,0 0 0,0-1 1,0 0-1,6-9 0,0 2-38,-11 10-115,0 0 0,0 1-1,0-1 1,0 0 0,3-7 0,-4 8 11,0-1 0,1 0 0,-1 1 0,1-1 0,-1 1 0,1 0 1,0-1-1,0 1 0,0 0 0,0 0 0,4-2 0,17-10-55,-10 6 119,-1 0-1,23-19 0,-26 17-48,-1-1 0,0 0 0,8-16 0,18-36 197,-31 56-156,1 0 0,4-15 0,-3-10 55,7 8-75,-6-6-143,6 6 58,-11 20 90,0 0 1,0 0-1,-1 0 1,0-7 0,0 11-11,0 0 1,0-1-1,0 0 1,0 0 0,0 0-1,0 1 1,1-1 0,-1 0 0,0 0-1,0 1 1,0-1 0,1 0-1,-1 0 1,0 1 0,1-2 0,1-2-25,0 0 1,1 0-1,-1 0 1,4-3-1,9-2-77,-15 8 100,1 1 1,-1-1-1,0 1 0,0-1 1,1 0-1,-1 1 1,0-1-1,0 1 0,0-1 1,0 1-1,0-1 0,0 0 1,0 1-1,0-1 1,0 1-1,0-1 0,0 1 1,0-1-1,0 0 1,0 1-1,-1-1 0,1 1 1,0-1-1,0 1 0,-1-1 1,-11-14 181,9 12-85,3 3-218,0-3 36,0-9 118,3 6-42,12-6-172,3 1 151,-18 11 33,0 0 0,1 0 0,-1 0 0,0 0 0,0 0 0,0 0 0,0 0 0,0 0 0,0-1 0,0 1-1,0 0 1,0 0 0,0 0 0,0 0 0,1 0 0,-1 0 0,0 0 0,0-1 0,0 1 0,0 0 0,0 0 0,0 0 0,0 0 0,0 0-1,0 0 1,0-1 0,0 1 0,0 0 0,0 0 0,0 0 0,0 0 0,0 0 0,-1 0 0,1-1 0,0 1 0,0 0 0,0 0 0,0 0 0,0 0-1,-1-3 33,1 3-34,0 0 0,0 0 0,0 0 1,0 0-1,0 0 0,0-1 0,0 1 0,0 0 0,0 0 0,0 0 0,0 0 0,0 0 0,0 0 0,0 0 1,0 0-1,0 0 0,0-1 0,0 1 0,0 0 0,0 0 0,0 0 0,0 0 0,0 0 0,0 0 1,0 0-1,0 0 0,0 0 0,0 0 0,0-1 0,-1 1 0,1 0 0,0 0 0,0 0 0,0 0 0,0 0 1,0 0-1,0 0 0,0 0 0,0 0 0,0 0 0,0 0 0,-1 0 0,1 0 0,0 0 0,0 0 0,0 0 1,0 0-1,0 0 0,0 0 0,0 0 0,0 0 0,-1 0 0,1 0 0,0 0 0,0 0 0,0 0 1,-12 0-412,9 0-5,6 0-283,-2 0 833,2 0-426,-1 1-1,1-1 1,-1 0 0,1 0-1,-1-1 1,1 1 0,-1 0 0,0-1-1,5-1 1,-3-2-80,1 1-240,3 10 290,-7-7 316,5 3-383,6-3 250,-9 0 310,-3-15 906,0 15-1065,0 0 0,-1 0-1,1 0 1,0 0 0,0 0 0,0 0 0,0-1-1,0 1 1,0 0 0,0 0 0,0 0-1,0 0 1,0 0 0,0 0 0,0 0 0,0 0-1,0 0 1,0-1 0,0 1 0,1 0 0,-1 0-1,0 0 1,0 0 0,0 0 0,0 0-1,0 0 1,0 0 0,0 0 0,0 0 0,0-1-1,0 1 1,0 0 0,0 0 0,0 0 0,0 0-1,1 0 1,-1 0 0,0 0 0,0 0 0,0 0-1,0 0 1,0 0 0,0 0 0,0 0-1,0 0 1,0 0 0,1 0 0,-1 0 0,0 0-1,0 0 1,0 0 0,0 0 0,0 0 0,0 0-1,0 0 1,1 0 0,0 0 139,22-2 1110,-22 3-1243,-1-1 0,0 0 1,0 0-1,1 0 0,-1 0 0,0 0 1,1 0-1,-1 0 0,0 0 1,1-1-1,-1 1 0,0 0 0,1 0 1,-1 0-1,0 0 0,0 0 0,1 0 1,-1-1-1,0 1 0,0 0 1,1 0-1,-1 0 0,0-1 0,0 1 1,0 0-1,1 0 0,-1-1 0,0 1 1,0 0-1,0 0 0,0-1 1,1 1-1,-1 0 0,0 0 0,0-1 1,0 1-1,0 0 0,0-1 0,0 1 1,0 0-1,0-1 0,0 1 1,0 0-1,0-1 0,0 1 0,0 0 1,0 0-1,0-1 0,0 1 0,-1 0 1,1-1-1,0 1 0,0 0 1,0 0-1,0-1 0,-1 1 0,1 0 1,0 0-1,0-1 0,0 1 0,-1 0 1,1 0-1,-1-1 0,1 1 3,0 0 0,-1-1-1,1 1 1,0 0-1,-1 0 1,1 0 0,-1-1-1,1 1 1,-1 0 0,1 0-1,-1 0 1,1 0 0,0 0-1,-1 0 1,1 0 0,-1 0-1,1 0 1,-1 0 0,1 0-1,-1 0 1,1 0 0,-1 0-1,1 0 1,0 0-1,-1 1 1,0-1 0,-12 9 473,6-5-180,-1 0-134,1 0 1,1 0 0,-1 0 0,-6 6 0,0 0 18,4-3-140,0 0 0,0 0-1,1 1 1,0 0 0,0 1-1,1 0 1,-7 11 0,-21 31 19,-13 20 36,21-15-45,13-29-48,8-18-11,1 1 1,0 0 0,1 0 0,0 0 0,-6 22-1,9-20 41,-1 23 0,2-35-51,0 2 6,0 0 1,0 0-1,0-1 0,0 1 1,0 0-1,1 0 1,-1-1-1,0 1 0,1 0 1,-1-1-1,1 1 1,0 0-1,0-1 0,0 2 1,0-1-7,2 2 3,1 1 1,-1 0 0,1-1 0,0 1 0,0-1 0,0 0 0,1-1 0,-1 1 0,1-1 0,8 5-1,-4-5-232,0 1-1,0-2 0,0 1 0,1-1 0,-1-1 0,15 1 0,69-1-2546,-59-1 1178,-33 0 1488,1 0 0,-1 0 1,1 0-1,0 0 0,-1-1 1,1 1-1,-1 0 0,1-1 1,-1 1-1,1-1 0,-1 1 1,1-1-1,-1 0 0,0 0 1,1 0-1,-1 1 0,0-1 1,0 0-1,1-1 0,0 0 1,-2 2 76,0-1 1,0 1 0,1-1-1,-1 1 1,0 0 0,0-1 0,0 1-1,0-1 1,0 1 0,0-1-1,0 1 1,1 0 0,-1-1-1,-1 1 1,1-1 0,0 1 0,0-1-1,0 1 1,0-1 0,0 1-1,0 0 1,0-1 0,-1 0 0,0 0-5,1 1 0,-1-1 0,0 0 0,1 0 0,-1 1 0,0-1 0,0 0 0,0 1 0,1-1 0,-1 1 0,0-1 1,0 1-1,0 0 0,-1-1 0,-28-5-667,3-9 725,18 11 365,-1 1-1,1 0 1,-1 1-1,1 0 1,-1 0 0,-17 0-1,-68 1 3213,53 2-1788,42-1-1798,0 0 0,0 1 0,0-1 0,0 0 0,0 0 0,-1 0 0,1 0 0,0 0 0,0 0 0,0 0 0,0 0 0,0 0 0,-1 0 0,1 0 0,0 0 0,0 0 0,0 0 0,0 0 0,0 0 1,-1 0-1,1 0 0,0 0 0,0 0 0,0 0 0,0 0 0,-1 0 0,1 0 0,0 0 0,0 0 0,0 0 0,0 0 0,0-1 0,0 1 0,-1 0 0,1 0 0,0 0 0,0 0 0,0 0 0,0 0 0,0 0 1,0-1-1,0 1 0,0 0 0,0 0 0,0 0 0,0 0 0,-1 0 0,1-1 0,0 1 0,0 0 0,0 0 0,0 0 0,0-1 0,0 1-1,0-1 0,0 1 0,0-1 0,0 0 0,0 1 0,0-1 0,0 1 1,0-1-1,1 1 0,-1-1 0,0 0 0,0 1 0,0-1 0,0 1 0,1-1 0,-1 1 0,0-1 0,1 0 0,1 0-8,-1 1 0,1-1 0,-1 1 0,1-1 0,-1 1 0,1 0 0,-1-1 0,1 1 0,-1 0 0,1 0 0,2 0-1,15 1-56,31 6-1,-28-3-688,45 2 1,-38-6 298,-10-1-368,-1 1 0,35 4 0,-14 8-388,-3-6 107,-28-4 1173,0 0 1,0 1 0,0 0 0,0 1-1,-1-1 1,15 10 0,-22-13-57,0 0 0,0 0 0,0 0 1,0 0-1,0 0 0,0 0 0,1 0 0,-1 1 0,0-1 0,0 0 1,0 0-1,0 0 0,0 0 0,0 0 0,0 0 0,0 0 0,0 0 1,1 1-1,-1-1 0,0 0 0,0 0 0,0 0 0,0 0 0,0 0 1,0 0-1,0 1 0,0-1 0,0 0 0,0 0 0,0 0 0,0 0 0,0 0 1,0 1-1,0-1 0,0 0 0,0 0 0,0 0 0,0 0 0,0 0 1,-1 0-1,1 1 0,0-1 0,0 0 0,0 0 0,0 0 0,0 0 1,0 0-1,0 0 0,0 0 0,0 0 0,-1 1 0,1-1 0,0 0 1,0 0-1,0 0 0,0 0 0,-2 2 168,1-1 0,-1 1 0,1 0 0,0 0 0,0-1 0,0 1-1,0 0 1,0 0 0,1 0 0,-1 0 0,0 0 0,1 4 0,-2 31 3362,2-33-3294,0-1-194,0 0 0,1 1 0,-1-1 0,1 0 0,0 1 0,0-1-1,0 0 1,1 0 0,-1 0 0,1 0 0,-1 0 0,1 0 0,3 3 0,-5-5-79,1 0 0,0-1 0,0 1 0,0-1 0,0 1 0,0-1 0,0 1 0,0-1 1,0 0-1,0 1 0,0-1 0,0 0 0,0 0 0,0 0 0,1 1 0,-1-1 0,0-1 0,1 1 0,67 0-2184,-33 0 971</inkml:trace>
</inkml:ink>
</file>

<file path=ppt/ink/ink2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35:55.22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6 1055 1984,'0'-39'736,"0"39"-576,0-39-32,-20 19 704,20 20-480,-19-39 480,19 0-480,0-19-384,-20-1 0</inkml:trace>
  <inkml:trace contextRef="#ctx0" brushRef="#br0" timeOffset="1">40 98 2304,'-20'-20'864,"20"20"-672,-19-78-32</inkml:trace>
</inkml:ink>
</file>

<file path=ppt/ink/ink21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46:02.68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 36 6880,'-18'-17'2560,"18"17"-1984,35-18-160,-35 18-32,36 18-288,18-1 256,-1 37-224,37 36 1088,-19 35-672,-17 89 448,-18-17-544,-36 54 0,-36-19-256,-18-17-160,-17-36-64,-1-18 512,-17-18-256</inkml:trace>
</inkml:ink>
</file>

<file path=ppt/ink/ink21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46:03.72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6 0 8544,'-30'0'2757,"24"0"-1674,6 0-481,3 3 108,3 3-561,1-1 0,-1 0 0,1-1 0,0 0 0,0 0 0,1 0 0,13 4 0,63 15 281,-61-17-351,8 0-3,1 0 0,0-3 0,0-1 1,33-1-1,-63-1-73,341 0 114,-239-3-538,-45-3 161,55-3-1208,-103 9 1042,-1 1 0,1 0 0,-1 1-1,18 5 1,-21-5 56,-1-1-1,0 1 0,1-1 1,7 0-1,-14-1 333,0 0 1,1 0-1,-1-1 1,0 1-1,0 0 0,0 0 1,0 0-1,0 0 0,0 0 1,1 0-1,-1 0 0,0 0 1,0 0-1,0 0 1,0 0-1,1 0 0,-1 0 1,0 0-1,0 0 0,0 0 1,0 0-1,0 0 1,1 0-1,-1 0 0,0 0 1,0 0-1,0 0 0,0 0 1,0 0-1,1 0 1,-1 1-1,0-1 0,0 0 1,0 0-1,0 0 0,0 0 1,0 0-1,0 0 1,1 0-1,-1 1 0,0-1 1,0 0-1,0 0 0,0 0 1,0 0-1,0 0 0,0 1 1,0-1-1,0 0 1,0 0-1,0 0 0,0 0 1,0 1-1,0 14-1295</inkml:trace>
</inkml:ink>
</file>

<file path=ppt/ink/ink21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46:04.1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6 0 6048,'-18'18'2240,"18"-18"-1728,-18 90-160,0-54 1152,18 17-896,-18 1 768,18 17-832,0 1 160,-18 17-416,18-17 96,0 17-224,-18-35-64,18 18-64,0-37 224,0 1-128,-18-18-1440,18 0 704</inkml:trace>
</inkml:ink>
</file>

<file path=ppt/ink/ink21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46:04.53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 0 8384,'-18'0'3104,"18"0"-2400,18 0-224,0 0-96,0 0-320,17 0 256,1 0-192,0 0-896,18 0 416</inkml:trace>
  <inkml:trace contextRef="#ctx0" brushRef="#br0" timeOffset="1">125 36 5728,'-18'0'2112,"18"0"-1632,0 36-128,0-18 352,0 18-448,0 17 544,0 1-480,0 0 160,0 17-320,0-17-704,18-18 288,-18-1-1824,0-17 1152</inkml:trace>
</inkml:ink>
</file>

<file path=ppt/ink/ink21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46:04.91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2 1 7232,'-6'6'633,"0"1"0,1 1-1,0-1 1,0 1 0,-4 9 0,6-11-503,1-1 0,-1 1 0,1 0 0,0 0 0,0 0 0,1 0 0,0 0-1,0 1 1,1-1 0,-1 9 0,0 4 130,-6 34 0,3-31-77,-2 39 0,6 49 441,0-108-619,1 0 0,-1 0 1,0 0-1,0 0 0,1-1 1,-1 1-1,1 0 0,0 0 1,0 0-1,-1-1 0,1 1 1,0 0-1,0-1 0,0 1 1,1-1-1,-1 1 0,2 1 1,-3-3-21,0 0 0,0 0 0,1 0 0,-1 1 1,0-1-1,0 0 0,0 0 0,0 0 1,0 0-1,0 0 0,0 0 0,0 0 0,0 0 1,0 1-1,1-1 0,-1 0 0,0 0 0,0 0 1,0 0-1,0 0 0,0 0 0,0 0 1,1 0-1,-1 0 0,0 0 0,0 0 0,0 0 1,0 0-1,0 0 0,0 0 0,1 0 1,-1 0-1,0 0 0,0 0 0,0 0 0,0 0 1,0 0-1,1 0 0,-1 0 0,0 0 0,0 0 1,0 0-1,0 0 0,0-1 0,0 1 1,0 0-1,1 0 0,-1 0 0,0 0 0,0 0 1,0 0-1,0 0 0,0 0 0,0-1 1,0 1-1,0 0 0,6-5-211,-1 0 0,0-1 0,0 1-1,-1-1 1,1 0 0,-1-1 0,-1 1 0,1 0 0,3-11 0,-1-18-420,6-4 172,-6-12-166,-1 24 416,-2 10 613,0 1 1,1-31-1,-4 21 1073,0 23-823,0 17 92,-1 0-412,1-3-91,0-1 0,1 1 0,2 14 1,6 7 111,1 0 0,1-1 0,27 50 0,-36-77-346,-1-1 56,1 0 0,-1 0 0,1-1 0,-1 1 0,1 0 0,0-1 0,0 0 1,3 4-1,-3-6-28,-1 1-1,0 0 1,1 0 0,-1-1 0,1 1 0,0-1 0,-1 1 0,1-1 0,-1 0 0,1 1 0,0-1 0,-1 0 0,1 0 0,-1 0 0,1 0 0,0-1 0,-1 1 0,1 0 0,-1-1 0,1 1 0,2-2-1,0 1-116,0-1-1,0 1 1,0-1-1,-1 0 0,1 0 1,0 0-1,-1 0 0,0-1 1,1 0-1,-1 1 0,0-1 1,0 0-1,-1-1 1,4-3-1,5-10-382,-4 7 85,0 1 1,0-1-1,14-12 1,-20 21 356,5-4-102,-1 0-1,-1 0 0,1 0 0,-1-1 0,0 0 0,0 1 1,0-2-1,-1 1 0,5-12 0,-5 3 64,-3 13 80,1-1 1,-1 0-1,1 0 0,0 1 1,0-1-1,0 0 0,0 1 1,0-1-1,0 1 1,1-1-1,3-3 0,-2 3 545,-3 24 1070,0-5-942,0 0-1,-3 20 1,-9 21 372,10-39-877,0 0 0,2 1 0,0-1 0,4 31-1,8 2-262,-6-13-908,-4-30 754,1-1-1,7 14 1,-10-21 242</inkml:trace>
</inkml:ink>
</file>

<file path=ppt/ink/ink21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46:06.7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7 173 7232,'-15'-45'2314,"9"34"-1396,-6-1-422,9 9 80,3 0-144,0 2-405,0 1 1,0-1-1,0 0 1,0 1-1,0-1 1,0 1-1,0-1 1,0 1-1,1-1 1,-1 1-1,0-1 1,0 1 0,0-1-1,1 1 1,-1-1-1,0 1 1,1 0-1,-1-1 1,0 1-1,1-1 1,-1 1-1,1 0 1,-1-1-1,1 1 1,-1 0-1,0 0 1,1-1-1,-1 1 1,1 0 0,-1 0-1,2-1 1,22 0 347,-19 1-314,21 0 234,76-3 247,46-20-515,17-2 346,-76 19-101,-41 0-111,-17 2-129,33-1-1,-51 5-225,0 0 1,15-3-1,-11-2-63,-1 1-330,-16 4 528,0 0-1,0 1 1,1-1 0,-1 0 0,0 0 0,1 0 0,-1 0 0,0 0-1,0 0 1,1 0 0,-1 1 0,0-1 0,0 0 0,1 0-1,-1 0 1,0 0 0,0 1 0,1-1 0,-1 0 0,0 0-1,0 1 1,0-1 0,0 0 0,0 0 0,1 1 0,-1-1-1,0 0 1,0 1 0,0-1 0,0 0 0,0 0 0,0 1-1,0-1 1,0 0 0,0 1 0,0-1 0,0 0 0,0 1-1,0-1 1,0 3-1567</inkml:trace>
</inkml:ink>
</file>

<file path=ppt/ink/ink21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46:07.18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8 0 5152,'-18'18'1888,"18"-18"-1440,0 54-160,0-18 832,0-1-672,0 37 480,0 17-576,0 1 192,0 17-320,-18 1 128,18-1-192,-18-36-576,18 1 224,-17-18-1120,-1-19 704,0 1-2880</inkml:trace>
  <inkml:trace contextRef="#ctx0" brushRef="#br0" timeOffset="1">1 626 6464,'18'-17'2400,"-18"17"-1856,35-18-160,-17 18 1056,0 0-864,18 0 192,18 0-448,-1 18-128,19-1-128,-18-17 32,17 18-64,1 0 128,-37-18-96,19 18-1024,-36 0 544,0-18-1536,-18 0 1088</inkml:trace>
</inkml:ink>
</file>

<file path=ppt/ink/ink21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46:07.73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0 30 6048,'-21'83'2725,"19"-76"-2647,-2 8 207,1-1-1,1 1 0,0-1 0,0 17 0,1-24-140,1 1 1,-1 0 0,-1-1-1,1 1 1,-4 7 0,0 3 85,-1 18-43,5-32-190,-1 6-65,-1-1-1,0 0 0,-6 13 1,3-13 276,5-7-148,0 0-1,0-1 1,0 1 0,0 0-1,1-1 1,-1 1-1,0 0 1,1 0-1,-1 0 1,0 4 0,1-3 297,0-3-218,3-3-278,-2 2 129,0 0 16,1-1 1,-1 1 0,0 0-1,0-1 1,0 1 0,0-1-1,0 1 1,0-1 0,0 0-1,-1 1 1,1-1-1,0 0 1,-1 0 0,0 1-1,1-1 1,-1 0 0,0 0-1,0 0 1,0-2 0,0-13 83,0 2-120,0-1 0,3-20 0,9-5-141,-8 18 12,-3 15 83,0-1 1,1 1-1,0-1 0,0 1 0,7-14 1,-1 4-175,-5 11 200,0 0 1,1 1-1,0-1 0,0 1 0,8-10 0,-10 14 87,0-1-1,1 1 1,0 0-1,-1 1 0,1-1 1,0 0-1,0 1 0,0-1 1,0 1-1,0 0 1,0 0-1,0 0 0,0 1 1,1-1-1,-1 1 1,0 0-1,5 0 0,4 0 53,-1 1-1,0 1 0,1 0 1,-1 0-1,0 1 1,11 5-1,2 0 19,29 9 151,60 29 1,-107-43-216,0 0 0,0-1 1,0 0-1,0 0 0,0 0 0,1-1 0,-1 0 1,0 0-1,11 0 0,-10-1 55,1 1 1,-1 0-1,12 4 0,9 0-6,-27-5-107,0 0-1,1-1 1,-1 1-1,0 0 1,1-1 0,-1 1-1,0-1 1,0 1-1,2-2 1,6-2-108,-4 3 56,0 0 0,1 0 0,-1 1 0,0 0 0,8 0 0,-1 0-192,-11 0 251,-1 0 0,1 0 1,0 0-1,0 0 0,-1 0 1,1 0-1,0 0 0,-1 0 1,1 0-1,0 0 0,-1 0 1,1-1-1,-1 1 0,1 0 1,0-1-1,-1 1 0,1 0 1,-1-1-1,1 1 0,0-1 1,-1 1-1,1 0 0,-1-1 0,0 1 1,1-2-1,0 0 0,0 0-1,-1 0 0,0 0 1,0-1-1,1 1 1,-1 0-1,-1-4 0,1-5 6,1 0 8,-1 7-5,1 0 1,-1 0-1,0 0 1,-1 0 0,1 0-1,-1-1 1,1 1 0,-3-5-1,-1 1 89,0 0 0,-1 0-1,1 1 1,-2-1 0,1 1-1,-1 1 1,-11-11 0,16 16-58,0 0 0,0 0 0,0 0 0,0 0 1,0 0-1,0 1 0,-1-1 0,1 0 0,0 1 0,-1-1 1,1 1-1,0-1 0,-1 1 0,1-1 0,-1 1 1,1 0-1,-1 0 0,1 0 0,0 0 0,-1 0 1,1 0-1,-1 0 0,1 1 0,-1-1 0,1 0 1,0 1-1,-1-1 0,1 1 0,0-1 0,-2 2 0,-5 1 107,5-2-123,0 0 1,-1 0 0,2 0 0,-1 1 0,0-1-1,0 1 1,0 0 0,1 0 0,-1 0 0,1 0-1,-1 0 1,1 0 0,0 1 0,0-1 0,0 1 0,0-1-1,1 1 1,-1 0 0,0 0 0,1 0 0,-1 3-1,0 3-14,0 0-1,1 1 0,0-1 1,1 1-1,1 15 1,-1 0 107,0-12-40,1-1 0,1 1 0,0-1 0,0 0 0,9 23 0,-9-28-147,1 0 1,0 0 0,1 0 0,-1-1-1,1 1 1,1-1 0,-1 0 0,1 0-1,0-1 1,11 10 0,-4-7-483,0 0-1,1-1 1,0-1 0,0 0-1,1 0 1,0-2 0,17 5-1,-23-8-465,0 0-1,15 0 1,12-1-1069</inkml:trace>
</inkml:ink>
</file>

<file path=ppt/ink/ink21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46:08.1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6 126 5632,'-14'-59'1834,"8"41"-1124,3 13-703,1 1 174,0-1-1,-1 0 0,1 1 0,-5-5 0,6 8-75,0-1-1,-1 1 1,1 0 0,0 0-1,-1-1 1,1 1-1,-1 0 1,1 0 0,-1 1-1,0-1 1,1 0-1,-1 0 1,0 1 0,1-1-1,-1 1 1,0 0-1,0-1 1,-2 1 0,-12 0 855,12-1-810,0 1 0,-1 0 0,1 0 0,0 1-1,-5 0 1,7 0-126,0-1 0,0 1 0,1 0-1,-1 0 1,0 0 0,1 0 0,-1 0 0,1 0-1,-1 0 1,1 1 0,-1-1 0,1 0-1,0 1 1,0-1 0,-2 3 0,-15 26 72,16-27-102,0 0 0,0 0 0,0 0 0,1 1 0,-1-1 0,1 0 0,0 1 0,0-1 0,0 1 0,0 0 0,0-1 0,1 1 0,0 6 0,1-1 4,1-1 0,0 0 0,0 0 0,1 0 0,4 8 0,-7-14 2,6 14 1,-6-12 2,1-1 1,1 1-1,-1 0 1,0-1 0,1 1-1,0-1 1,0 1-1,0-1 1,0 0 0,1 0-1,-1 0 1,1 0-1,0 0 1,0 0 0,4 3-1,79 45-285,-56-34 47,-25-15 217,16 11-465,0-2 0,43 17 0,22 5-727,-85-33 1195,16 7-218,-14-2 246,-9 0 51,1-3-25,0-1 0,0 0 0,0-1 0,-1 1 0,1-1 0,0 0 0,-6-1 0,-13 0 161,-325 1 3021,337-1-3386,9-3-574,4 3 582,-1 1 1,1-1-1,-1 0 0,1 0 0,0 1 1,0-1-1,-1 0 0,1 1 0,0-1 1,0 0-1,0 1 0,-1 0 0,3-1 1,-2 0-25,1 0 0,-1 1 0,1-1 1,0 1-1,-1 0 0,1 0 0,0-1 0,-1 1 1,3 1-1</inkml:trace>
</inkml:ink>
</file>

<file path=ppt/ink/ink21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46:08.99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621 3488,'3'3'1115,"-2"-1"-1063,1 0 0,-1 1 0,1-1 0,-1 0 0,0 1 0,0-1 0,0 1 0,0 0 0,0-1 0,0 6 0,3 8 160,-2-12-96,0 1 1,0-1-1,1 0 1,-1 0-1,1 0 1,0 0-1,4 5 1,-3-5 17,-1 0 0,0 0 0,-1 0 0,1 0 0,-1 0 1,1 0-1,1 7 0,2 25 447,-2-18-298,0-2 91,-2 0 1,1 0 0,-1 25-1,-2-25-180,1-9 82,-1 1-1,-2 14 0,2-20-207,-1 1 0,1 0 0,-1-1 0,0 1 0,0-1 0,0 1 0,-1-1 0,1 0 0,0 1 0,-1-1 0,1 0 0,-4 3 0,-10 13 242,15-17-301,0 0 0,-1 0 1,1 0-1,-1 0 0,1-1 0,-1 1 1,0 0-1,1 0 0,-1 0 1,0 0-1,1-1 0,-1 1 0,0 0 1,0-1-1,0 1 0,0 0 1,0-1-1,1 1 0,-1-1 1,0 0-1,0 1 0,0-1 0,0 0 1,-1 1-1,0-1 0,-10 4 54,12-4-57,-1 0 0,0 1 0,0-1-1,1 1 1,-1-1 0,0 1 0,1 0 0,-1-1 0,0 1 0,1 0 0,-1 0 0,0 0 0,1 0-3,0-1 1,-1 1-1,1-1 0,0 0 1,0 1-1,-1-1 0,1 0 1,0 1-1,-1-1 0,1 0 1,-1 1-1,1-1 0,0 0 1,-1 0-1,1 1 0,-1-1 1,1 0-1,0 0 0,-1 0 1,1 0-1,-1 0 0,1 0 1,-1 1-1,1-1 0,-1 0 1,1 0-1,-1-1 0,1 1-3,-1 1-1,1-1 1,0 0-1,0 0 0,0 0 1,0 0-1,0 0 1,0 0-1,0 0 1,0 0-1,-1 0 1,1 0-1,0 0 0,0 0 1,0 0-1,0 0 1,0 0-1,0 0 1,0 0-1,0 0 0,0-1 1,-1 1-1,1 0 1,0 0-1,0 0 1,0 0-1,0 0 1,0 0-1,0 0 0,0 0 1,0 0-1,0 0 1,0 0-1,0 0 1,0 0-1,0-1 1,0 1-1,-1 0 0,1 0 1,0 0-1,0 0 1,0 0-1,0 0 1,0 0-1,0 0 0,0 0 1,0-1-1,0 1 1,0 0-1,0 0 1,0 0-1,0 0 1,0 0-1,0 0 0,0 0 1,1-1-1,-2 0-47,1-1 1,0 0-1,-1 1 0,0-1 0,1 0 0,-1 1 0,0-1 0,0 1 1,-1-4-1,1 4 4,0 0 1,0 0-1,0 0 1,1 0 0,-1 0-1,0-1 1,1 1-1,-1 0 1,1-1-1,-1 1 1,1 0 0,0-1-1,-1 1 1,1 0-1,0-1 1,0 1 0,0-1-1,0 1 1,0 0-1,1-1 1,-1 1-1,1-2 1,4-7-356,1 0 0,11-14 0,5-7-377,-16 23 595,42-70-620,-45 70 857,1 1 0,0 0 0,1 0 0,-1 1 0,12-13 0,-14 17-14,-1 0 0,1 0 0,0 0 0,-1-1-1,0 1 1,1-1 0,-1 1 0,0-1 0,0 1-1,0-1 1,0-5 0,4-6 235,3 6 35,-7 7-292,-1 1 0,0 0 0,1-1 0,-1 1 0,1 0 0,-1-1 0,1 1 0,-1-1 0,0 1 0,1-1 0,-1 1 0,0-1 0,1 1 0,-1-1-1,0 1 1,0-1 0,0 1 0,1-1 0,-1 0 0,0 1 0,0-1 0,0 1 0,0-1 0,0 1 0,0-1 0,0 0 0,0 1 0,0-1 0,0-14 396,0 14-391,0 1 1,0 0-1,0 0 0,0-1 1,0 1-1,0 0 1,0 0-1,0-1 1,0 1-1,0 0 0,0 0 1,0-1-1,0 1 1,0 0-1,0 0 1,1-1-1,-1 1 1,0 0-1,0 0 0,0 0 1,0-1-1,1 1 1,-1 0-1,0 0 1,1 0-1,11-12 327,-10 9-480,-2 6 53,1 2 167,-1 0 1,0 1-1,1-1 0,0 0 0,0 1 0,1-1 0,-1 0 0,1 0 0,0 0 1,5 8-1,1-1 118,-1 1 1,0-1 0,6 19 0,6 12 119,-10-26-226,15 34 64,-23-47-158,1 1 1,-1-1-1,1 0 0,0 0 0,0-1 1,0 1-1,1 0 0,0-1 1,-1 1-1,1-1 0,6 5 1,-2-1-7,-5-5-79,0 0 0,0 0 0,0-1 0,1 1-1,-1-1 1,1 1 0,-1-1 0,1 0 0,0 0 0,-1 0 0,1 0 0,0 0 0,0-1 0,-1 1 0,1-1-1,0 0 1,0 1 0,0-2 0,0 1 0,0 0 0,0 0 0,-1-1 0,1 0 0,5-1 0,10-10-448,-6 7 39,-11 5 457,0 0 0,0-1 0,0 1 0,0-1 0,0 1 0,1-1 0,-1 1 0,0-1 0,0 1 0,-1-1 0,1 0 0,0 0 1,0 1-1,0-1 0,0 0 0,-1 0 0,1 0 0,0 0 0,-1 0 0,1 0 0,-1 0 0,1 0 0,0-2 0,5-30-170,7 1 84,-9 25 66,-1 1 0,0-1 1,-1 0-1,3-8 0,-3-11 247,0 0 0,-3-38 0,1 25 651,0 36-766,0 1 0,0 0 0,0-1 1,1 1-1,-1-1 0,1 1 0,0 0 0,0 0 0,-1 0 0,1-1 0,1 1 1,1-3-1,-2 4-25,0 0 0,0-1 0,-1 1 1,1-1-1,0 1 0,-1-1 0,1 1 0,-1-1 1,1 0-1,-1 1 0,0-4 0,0 2 79,0 3-117,-1 0-1,0 0 1,0 0-1,0 0 1,0 0 0,1 0-1,-1 0 1,0 0-1,0 0 1,0 1 0,0-1-1,1 0 1,-1 0 0,0 1-1,0-1 1,0 1-1,0 0-10,1 0 0,-1 0 0,1 1-1,-1-1 1,1 0 0,0 0-1,0 0 1,-1 0 0,1 1-1,0-1 1,0 0 0,0 0 0,1 2-1,-2 7-18,0 0 0,0-1 0,-1 1 0,-1 0 0,1-1 1,-1 1-1,-6 10 0,-2 11-14,10-29 28,1 1 1,-1-1-1,1 0 0,0 0 1,0 1-1,0-1 0,0 0 1,0 1-1,0-1 0,1 0 1,-1 0-1,1 1 1,0-1-1,-1 0 0,1 0 1,0 0-1,0 0 0,1 0 1,1 3-1,3 5 38,-2-1-7,-3-6-52,0-1 0,0 1 0,0 0 1,1 0-1,-1-1 0,1 1 1,0-1-1,-1 0 0,1 1 0,0-1 1,0 0-1,1 0 0,-1 0 0,0 0 1,1 0-1,3 1 0,27 3-433,-17-1-55,-10-3 314,1 0 1,-1-1-1,1 0 0,-1 0 0,1 0 0,-1-1 0,1 1 1,12-3-1,-7-1-170,0-1 0,-1 0 0,1-1 0,-1-1 0,12-7 0,6-2-53,-21 11 397,0-1-1,-1 0 1,1 0 0,-1 0-1,0-1 1,-1 0-1,1 0 1,-1-1-1,0 1 1,-1-2-1,6-8 1,1-7 281,0 0 0,12-41 1,-12 32-6,-8 21-165,12-32 469,15-61 1,22-140 1620,-46 215-1656,-3 0-1,0 0 0,-1-48 1,-3 44-184,-2 19-136,2 14-204,0 0 0,0-1 0,0 1 0,-1 0 0,1 0-1,0 0 1,0 0 0,0 0 0,0 0 0,0 0 0,-1 0 0,1 0 0,0 0 0,0 0 0,0 0 0,0 0 0,0 0 0,-1 0 0,1 0 0,0 0 0,0 0 0,0 0 0,0 0 0,0 0-1,-1 0 1,1 0 0,0 0 0,0 1 0,0-1 0,0 0 0,0 0 0,0 0 0,-1 0 0,1 0 0,0 0 0,0 0 0,0 0 0,0 1 0,0-1 0,0 0 0,0 0 0,0 0 0,0 0 0,0 1-1,-3 3 75,1 0 0,0 0-1,0 0 1,1 0-1,-3 9 1,-28 94-21,20-58 49,-15 63 77,19-85-180,0 1 1,2 0-1,2 0 0,-3 52 0,4 9 38,-1-58-31,-1 25-61,6-43-29,0-1 1,4 19-1,-3-19 7,-1-4-67,0-1-1,1 0 1,-1 0 0,1 0 0,1 0 0,-1 0-1,1 0 1,1-1 0,-1 1 0,1-1-1,6 8 1,-8-11-104,1 1-1,0-1 0,0 0 0,0 0 1,0 0-1,1 0 0,-1 0 1,1-1-1,-1 0 0,1 0 0,0 0 1,0 0-1,7 2 0,-5-2-76,44 16-1350</inkml:trace>
</inkml:ink>
</file>

<file path=ppt/ink/ink2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35:55.56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447 2560,'19'-39'960,"-19"39"-768,40-40-32,-21 1-224,1 0 0</inkml:trace>
  <inkml:trace contextRef="#ctx0" brushRef="#br0" timeOffset="1">314 880 3648,'0'-39'1344,"0"39"-1024,-20 0-128,20-20 128,20 20-224,-20-19-96,19-20-32</inkml:trace>
  <inkml:trace contextRef="#ctx0" brushRef="#br0" timeOffset="2">528 196 4480,'0'-58'1664,"0"58"-1312,40-20-64,-40-19 32,19 39-224,20-59-320,0 40 128</inkml:trace>
</inkml:ink>
</file>

<file path=ppt/ink/ink21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46:10.25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7 125 5824,'0'-13'2312,"0"29"-1590,0 58 260,-8 11-278,1-26-406,1 39 225,-6-6-166,6-2-53,0-43-201,2-20-13,-1 42 0,5-59-37,0 0 1,-3 18-1,-9-2 384,10-18-321,-4 9 26,6-17-142,0 0 1,0 0-1,0 0 0,0 0 1,0 0-1,0 0 0,-1 0 1,1 0-1,0 0 0,0 0 1,0 0-1,0 1 0,0-1 1,0 0-1,0 0 0,0 0 1,-1 0-1,1 0 0,0 0 1,0 0-1,0 0 0,0 0 1,0 0-1,0 0 0,0 0 1,-1-1-1,1 1 0,0 0 1,0 0-1,0 0 0,0 0 1,0 0-1,0 0 0,0 0 1,0 0-1,-1 0 0,1 0 1,0 0-1,0 0 0,0 0 1,0-1-1,0 1 0,0 0 1,-6-12-23,5 6-18,0-1 1,0 0-1,1 0 1,-1 0-1,2-9 1,-1-5-135,0-8 47,-1 12 117,1-1 0,1 0 0,1 1 0,0 0 0,1-1-1,1 1 1,6-17 0,-2 11-138,8-26-372,35-73-1,32-28 21,-64 119 621,2 2-1,47-53 0,-51 65 42,1 2-1,30-22 0,-38 30-69,0 1 0,0 1-1,1 0 1,-1 0-1,1 1 1,19-5 0,-26 8-56,-1 0 1,0 1-1,1 0 1,-1-1-1,0 1 1,1 1-1,-1-1 1,0 0 0,1 1-1,-1-1 1,0 1-1,0 0 1,0 0-1,1 1 1,-1-1-1,0 1 1,-1-1-1,1 1 1,0 0-1,0 0 1,-1 0 0,1 0-1,-1 1 1,0-1-1,1 1 1,-1-1-1,0 1 1,-1 0-1,3 4 1,0 1 98,0 0 0,-1 1 0,0-1 1,-1 1-1,0 0 0,0 0 0,-1 0 0,0 0 0,0 9 1,-1-14-93,0-1 0,0 1 1,-1 0-1,1 0 1,-1-1-1,0 1 1,0 0-1,0-1 0,-1 1 1,1-1-1,-1 1 1,0-1-1,0 0 0,0 0 1,0 0-1,0 0 1,-5 5-1,-2 2 29,3-1-29,-1-1 1,0 0 0,0-1-1,-1 0 1,0 0-1,0-1 1,0 0-1,-1 0 1,0-1-1,0 0 1,-12 5 0,-51 14 68,-74 29-715,9-2 107,125-46 255,0 0 0,-21 12 0,31-15 194,-1 0-1,0 0 1,1 0 0,0 0 0,-1 1 0,1-1 0,0 1 0,0-1 0,0 1-1,0 0 1,1 0 0,-1-1 0,1 1 0,0 0 0,-1 5 0,1-6 30,1 0 0,-1 0 0,1 0 0,0 0 0,0 0 1,0 1-1,0-1 0,0 0 0,0 0 0,1 0 0,-1 0 0,1 0 1,-1 0-1,2 3 0,1 0 38,0 0 0,1 0-1,-1 0 1,5 4 0,1 2 42,-1-1-17,-2-2-2,0 0-1,1-1 0,8 8 0,2-4 37,0 0 1,0-2-1,1 0 1,0 0-1,22 5 1,-12-3 12,-12-4-14,8 3 61,-1-1 0,1-1 0,0-1 0,26 3 0,-19-8-201,-1-1 0,1-1 0,0-2 0,-1-1 1,0-1-1,0-2 0,0-1 0,0-2 0,34-14 1,-48 17 58,0-2 0,23-13 0,-37 20 12,0-1 0,-1 1 0,1 0 0,-1 0 0,0-1 0,1 1 0,-1 0 0,0-1 0,0 0 0,0 1 0,0-1-1,0 1 1,0-1 0,-1 0 0,1 0 0,-1 0 0,1 1 0,-1-1 0,1 0 0,-1 0 0,0 0 0,0 0 0,0 0 0,0-3 0,-1 1-1,0 0 1,0-1 0,0 1 0,-1 0-1,0 0 1,1 0 0,-2 0-1,-3-6 1,5 8-4,0 1 0,0-1 0,0 1 0,-1-1-1,1 1 1,-1 0 0,1 0 0,-1-1 0,0 1 0,1 0-1,-1 0 1,0 0 0,0 1 0,1-1 0,-1 0-1,0 1 1,0-1 0,0 1 0,0 0 0,-2-1 0,-10-2 53,0-3-5,-7-4 104,20 10-153,0 0 0,0 0 0,0 0 0,0 0-1,0 0 1,0 0 0,0 0 0,0 0 0,0 0 0,0 1 0,0-1 0,0 0 0,0 1-1,0-1 1,0 0 0,1 1 0,-1-1 0,0 1 0,0 0 0,0-1 0,-1 2 0,-19 25-21,11-18 4,8-8 7,0 1 0,0-1 1,1 1-1,-1 0 1,0 0-1,1 0 0,-1 0 1,-1 2-1,1 4-13,0 0-1,1 0 1,0 0-1,0 0 1,1 1-1,-1-1 1,3 12-1,-2 4 98,0 2 166,-1-16-207,1 0 1,0 1-1,0-1 0,1 0 1,1 0-1,-1 0 1,2-1-1,-1 1 1,8 17-1,-9-24-71,0-1-1,1 0 1,-1 1 0,0-1-1,1 0 1,-1 0 0,1 0-1,0-1 1,0 1 0,0 0-1,0 0 1,0-1 0,2 2-1,1-1-118,0-1 0,-1 1-1,1-1 1,0 0 0,8 0-1,0 1-103,6 1-43,-7 0 27,1-2 0,11 1 0,-9-3-150,0 0-1,-1-1 1,1-1 0,-1 0-1,16-6 1,66-29-1609,-83 33 1695,2-2 48,0-1 0,0 0 0,-1-1-1,0 0 1,21-20 0,-33 27 257,49-40-214,-12-5 778,-31 36-404,-3 6 6,0-1-1,-1 0 0,7-11 1,13-43 1251,-13 40-900,-8 16-319,0 0 1,0-1-1,-1 1 1,2-6-1,-2 2 330,0 0 0,1-16 0,-1 4 327,6-15 473,-6 29-1055,0-1 0,-1 1-1,0 0 1,0-9 0,0 1 197,-5 25-360,-14 16-21,7-5 70,1 0 0,-10 33-1,5-11 34,-30 73 388,3 5-282,11-46-402,12-32-40,-14 50 0,-6 70-433,38-159 549,-3 11-178,0-1 0,1 1 0,-1 28 0,4-39 34,0 0 0,1 0 0,-1 0 0,1 0 0,0 0 0,1-1 0,-1 1 0,1 0 0,0-1 0,0 1 0,0-1-1,1 1 1,-1-1 0,1 0 0,0 0 0,6 5 0,0 1-650,-8-8 637,1 0 0,0 0 1,0 0-1,0 0 0,1-1 0,-1 1 1,5 2-1,-6-4 178,0 1 1,0-1-1,0 0 1,0 0-1,0 0 0,0 0 1,0 0-1,-1 0 0,1-1 1,0 1-1,0 0 1,0 0-1,0-1 0,0 1 1,0 0-1,0-1 1,0 1-1,-1-1 0,1 1 1,0-1-1,0 0 1,-1 1-1,1-1 0,0 0 1,1-1-1,-1 0 90,1 0-1,0 0 0,0 0 1,-1-1-1,0 1 1,1-1-1,-1 1 1,0-1-1,0 1 1,0-1-1,0 0 0,-1 1 1,1-1-1,-1 0 1,0 0-1,1 1 1,-2-4-1,1-4 475,-2 0 0,1 1 0,-5-14 0,1 1 369,2 7-284,-1 0-1,0 0 1,-1 1-1,-7-16 1,0 9 316,-26-36 0,17 27-399,-2-3 18,0 2-1,-32-33 1,52 61-555,-1 1-1,1-1 1,1 0-1,-1-1 1,0 1 0,1 0-1,0-1 1,0 0-1,0 1 1,0-1 0,0 0-1,1 0 1,-1 0-1,1 0 1,0 0 0,0-6-1,1 10-5,0 0-1,0-1 0,0 1 1,0 0-1,0-1 1,0 1-1,0 0 0,0-1 1,0 1-1,0-1 1,0 1-1,0 0 0,0-1 1,0 1-1,0 0 1,1-1-1,-1 1 0,0 0 1,0-1-1,0 1 1,1 0-1,-1 0 1,0-1-1,0 1 0,1-1 1,0 0-76,1 0-1,-1-1 1,1 1 0,0 0-1,-1 0 1,1 0 0,0 0 0,3-1-1,0 0-23,-1 2 0,1-1 0,0 1 0,9 0-1</inkml:trace>
</inkml:ink>
</file>

<file path=ppt/ink/ink21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46:10.62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10304,'0'18'3808,"0"-18"-2944,18 18-256</inkml:trace>
</inkml:ink>
</file>

<file path=ppt/ink/ink21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46:11.1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47 949 6048,'-15'-30'1952,"12"24"-1179,3 6-330,0-3 149,0 1-510,0 0 0,-1 0 0,1 0 0,-1 0 0,0 0 1,1 1-1,-1-1 0,0 0 0,0 0 0,-2-2 0,-3-6 391,-4-16 428,9 22-760,0 0 0,-1 1-1,1-1 1,-5-6 0,1 2-37,1 0 0,-1-1 0,1 0 0,1 1 0,0-1 0,0-1 0,1 1 0,0 0 0,0-1 0,1 1 0,0-17 0,-2-17 72,-29-126 236,-2-16-275,28 101-318,2 59 115,-1-13-23,6 27 39,4-23 0,-2 14 12,-1-2 1,-2 19 31,0 0 0,0 0 0,0 0 0,1 0 0,-1 0 0,1 0 0,0 0 0,-1 0 0,1 0 0,1 0 0,-1 1 0,0-1 0,1 0 0,-1 1 0,1-1 1,0 1-1,2-3 0,-3 4 8,0-1 1,1 1 0,-1 0-1,1-1 1,-1 1 0,1 0-1,-1 0 1,1 0 0,0 0-1,-1 0 1,1 0 0,0 0-1,0 1 1,0-1 0,0 1-1,0-1 1,-1 1 0,1 0-1,3-1 1,6 3 99,-14 5 87,-2 5 5,3-4-110,1-6-71,1 0 0,0 0 0,-1-1 0,1 1 0,-1 0 0,0-1 0,0 1 0,1-1 0,-1 1 0,0-1 0,-2 3 0,0-1 3,-1-1 0,1 0-1,-1 1 1,-7 2 0,-6 4 17,-27 23 93,35-24-38,-1-1 0,-19 12 0,-28 5 124,-9 5-200,57-25-99,1 1 1,0 0 0,0 1 0,0 0-1,-7 7 1,11-10 67,3-2 16,0 0 1,0 0-1,0-1 1,0 1 0,1 0-1,-1 0 1,0 0 0,0 0-1,0 0 1,1 1-1,-1-1 1,1 0 0,-1 0-1,1 0 1,-1 1 0,1-1-1,0 0 1,-1 0 0,1 1-1,0-1 1,0 0-1,0 0 1,0 1 0,0-1-1,0 0 1,0 1 0,1-1-1,-1 0 1,1 2 0,1 1-13,0 0 0,0 0 0,1 0 0,0 0 1,-1 0-1,2 0 0,-1-1 0,0 0 0,1 1 1,-1-1-1,1 0 0,4 2 0,6 4 62,0-1-1,22 9 0,-17-9-159,-1-2 1,1 0-1,1-2 0,25 4 0,-2-4-922,44-1 0,-87-3 1035,101-3-4251,-9-12 1238</inkml:trace>
</inkml:ink>
</file>

<file path=ppt/ink/ink21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46:11.48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15 8736,'0'-107'3232,"0"107"-2528,72-54-192,-37 36 992,19 0-928,17 0 192,1 18-448,35 0-129,1 0-127,-1 0-1119,-18 0 607,1 18-2592,-19 18 1696</inkml:trace>
  <inkml:trace contextRef="#ctx0" brushRef="#br0" timeOffset="1">233 430 6400,'18'53'2368,"-18"-53"-1856,0 72-128,18-18-480,-18-19-32,0 37 1664,0-1-832,0 1-128,0 0-352,-18-37 96,18 19-192,-18-18-3008,1-18 1568</inkml:trace>
</inkml:ink>
</file>

<file path=ppt/ink/ink21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46:12.52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9 109 8896,'-15'60'2869,"6"-30"-1744,-39 113 193,18-17-642,27-112-606,2-5 103,0-1-1,0 1 1,1 10-1,0-10-72,0-9-105,0 0 0,0 0 0,0 0 0,0 0 0,0 0 0,0 0 0,0 0 0,0 0 0,0 1 0,0-1 0,0 0 0,0 0 0,0 0 0,0 0 0,0 0 0,0 0 0,0 0 0,0 0 0,0 1 0,0-1 0,0 0 0,0 0 0,0 0 1,0 0-1,0 0 0,0 0 0,1 0 0,-1 0 0,0 0 0,0 0 0,0 0 0,0 1 0,0-1 0,0 0 0,0 0 0,0 0 0,0 0 0,0 0 0,0 0 0,1 0 0,-1 0 0,0 0 0,0 0 0,0 0 0,0 0 0,0 0 0,0 0 0,0 0 1,0 0-1,0 0 0,1 0 0,-1 0 0,0 0 0,0 0 0,0 0 0,0 0 0,4 0-79,-2 0-9,-1 0-1,1 1 0,-1-1 1,1 0-1,0 0 0,-1-1 0,1 1 1,-1 0-1,1 0 0,-1-1 0,1 1 1,-1-1-1,1 1 0,-1-1 0,1 0 1,-1 1-1,2-2 0,18-28-807,-20 28 854,6-7-109,0 1-1,-1-1 0,0-1 0,-1 1 0,0-1 0,-1 0 0,6-16 1,-4 5-222,2-1 1,0 1-1,15-27 0,-15 35 432,0 1-1,0 0 1,1 0-1,1 1 1,0 0-1,20-17 1,-15 16 243,1 1 0,1 1 0,0 1 0,0 0 0,1 1 0,0 1 0,0 1 0,1 1 0,23-5 0,-1 7 111,60 3-1,-50 0-96,61 10 43,-15-2-164,16-8 770,-112 0-963,-1 1-1,1-1 1,0 0 0,-1 0 0,1 0 0,-1 0 0,1 0 0,-1 0 0,1 0 0,0 0 0,-1 0 0,1 0 0,-1 0 0,1-1 0,0 1 0,-1 0 0,1 0 0,-1-1 0,1 1 0,-1 0 0,1 0 0,-1-1 0,1 1 0,-1-1 0,0 1 0,1 0 0,-1-1 0,1 1 0,-1-1 0,0 1 0,1-1 0,-1 1 0,0-1 0,0 1 0,1-1 0,-1 0 0,0 1 0,0-1 0,0 1 0,0-1 0,0 1 0,0-1 0,0 0 0,0 1 0,0-2 0,0 2-8,0 0 1,0 0-1,0-1 1,0 1-1,0 0 1,0 0-1,0-1 1,0 1-1,0 0 1,0 0-1,-1-1 1,1 1-1,0 0 1,0 0-1,0 0 1,0-1-1,0 1 1,-1 0-1,1 0 1,0 0-1,0 0 1,0-1-1,-1 1 1,1 0-1,0 0 0,0 0 1,-1 0-1,1 0 1,0 0-1,0 0 1,-1-1-1,1 1 1,0 0-1,-1 0 1,-5-3-160,3 1 91,0 1 1,0-1 0,0 1-1,0 0 1,-1 0-1,1 0 1,0 0 0,-1 0-1,1 1 1,-1-1-1,1 1 1,-5 0 0,-8 0-185,5-1 92,1 1-1,-1 0 1,1 1-1,-16 2 1,-7 9-219,29-10 391,0-1-1,0 1 0,0 0 1,0 0-1,0 1 0,0-1 1,1 1-1,-1-1 0,1 1 1,0 0-1,0 1 0,0-1 1,0 0-1,0 1 0,1 0 1,0-1-1,-1 1 0,1 0 1,1 0-1,-3 6 0,2-2 63,0 1 0,0 0-1,1 0 1,0 0-1,1 0 1,0 0 0,0 0-1,4 16 1,8 26 134,-11-45-153,0 0 0,0 0 0,1-1 0,0 1 0,0-1 1,1 1-1,0-1 0,0 0 0,0 0 0,8 10 0,-8-10-1,1 0-5,-1-2 6,-1 1 0,1-1 0,-1 0 0,1 0 0,6 4 0,-7-6-18,0 1-1,0-2 1,0 1-1,0 0 1,1 0-1,-1-1 1,0 1-1,1-1 1,-1 0-1,0 0 1,5 0-1,2 0-164,-1-1 1,1 0-1,0 0 0,-1-1 1,1 0-1,-1-1 0,0 0 0,11-5 1,-1-2-285,-1 0 0,22-17 0,-6 3-137,-9-9-827,-14 19 1050,15-18-1603,23-41-1,-47 71 2032,0 0 1,0 1-1,1-1 1,-1 0-1,0 1 1,1-1-1,-1 1 1,1-1-1,-1 1 1,1 0-1,-1 0 1,1 0-1,0 0 1,0 0-1,0 0 1,2-1-1,-3 2 22,0-1 0,0 1 0,0 0 0,0 0 1,0-1-1,0 1 0,1 0 0,-1 0 0,0 0 0,0 0 0,0 0 0,0 0 0,1 1 0,-1-1 0,0 0 0,0 0 0,0 1 0,0-1 0,0 1 0,0-1 0,2 2 0,3 13 959,-2-9-852,0 0 0,1 0 0,0-1 0,0 0-1,8 7 1,1 2-13,-12-13-185,0 1 0,0 0 1,0-1-1,1 1 1,-1-1-1,0 1 1,1-1-1,-1 0 0,0 0 1,1 0-1,-1-1 1,5 2-1,0-1 85,1-1 1,15 0-1,-5-1 10,-7 1-71,0-2 1,-1 0-1,1 0 0,0-1 0,-1 0 0,18-8 0,5-1-262,2-2 34,-18 7-28,21-5-1,-25 9 124,-9 2 58,1 0 0,-1 0 0,0-1 1,0 1-1,1-1 0,-1 0 0,0 0 0,5-4 1,18-12-42,-18 3 60,-1 10 59,-8 5-41,1-1 1,-1 1 0,0 0 0,1 0-1,-1 0 1,1-1 0,-1 1 0,0 0-1,1-1 1,-1 1 0,0 0-1,1-1 1,-1 1 0,0-1 0,1 1-1,-1 0 1,0-1 0,0 1 0,0-1-1,1 1 1,-1-1 0,0 1 0,0-1-1,0 1 1,0-1 0,0 1 0,0 0-1,0-1 1,0 1 0,0-2 0,0-1 348,0 3 523,0 0-416,54 0-1648,-52 0 1089,0 0-1,0 0 1,0 0 0,0-1-1,0 1 1,0-1 0,-1 0 0,1 1-1,0-1 1,0 0 0,0 0-1,1-2 1,-1 2 4,0 0 0,0 0 0,-1 0 0,1 0 0,0 1 0,0-1 0,0 0 0,0 1 0,0-1 1,0 1-1,0 0 0,2-1 0,3 2-269,-5-1 285,0 0 0,0 0 0,0 0 0,0 0 0,0 0 1,0 0-1,-1 0 0,1-1 0,0 1 0,0-1 0,3-1 0,1-9 123,-2 8-1,4-3 82,-2-18 266,-1 15-174,-3 5-13,-9-4-25,7 8-177,-3-6 240,3 5-229,0 1 1,0-1-1,0 0 1,0 1-1,0-1 1,0 0-1,-1 1 1,1-1-1,0 1 1,0-1-1,0 0 1,-1 1-1,1-1 1,0 1-1,-1-1 1,1 1-1,-1-1 1,1 1-1,0-1 1,-1 1-1,1-1 1,-1 1-1,1 0 1,-1-1-1,1 1 1,-1 0 0,0-1-1,1 1 1,-1 0-1,1 0 1,-1-1-1,0 1 1,1 0-1,-1 0 1,0 0-1,1 0 1,-1 0-1,0 0 1,1 0-1,-1 0 1,1 0-1,-1 0 1,0 0-1,1 1 1,-2-1-1,-1 1 52,0 0-1,0 0 0,1 0 1,-1 0-1,0 0 0,0 1 1,1 0-1,-1-1 0,1 1 1,-4 3-1,-6 6 241,-11 11 31,21-21-330,1 1-1,0-1 1,0 0 0,0 1-1,0-1 1,0 1 0,0-1-1,1 1 1,-1-1-1,0 1 1,1 0 0,-1-1-1,0 4 1,10 27 27,-6-20-33,3 12-2,21 15 19,-3 12 75,6-1-107,-27-44-24,0-1 0,1 1 1,0-1-1,0 0 0,0-1 0,1 1 0,-1-1 0,1 1 0,0-1 0,8 4 0,-11-6 129,1 1 0,0-1 0,0 1-1,-1-1 1,0 1 0,1 0 0,-1 0-1,3 6 1,-4-7-31,-1-1-1,1 0 0,-1 1 1,1-1-1,0 0 1,0 1-1,0-1 1,-1 0-1,1 0 1,0 0-1,1 0 1,-1 0-1,0 0 1,0 0-1,0 0 0,0-1 1,1 1-1,-1 0 1,0-1-1,1 1 1,-1-1-1,1 1 1,-1-1-1,2 1 1,-7-2-15,-1 1 0,1-1 0,0 0 1,0 0-1,-1 0 0,1-1 0,0 1 1,0-1-1,0 0 0,-4-3 1,2 1-80,1 1 1,-1 1-1,0-1 1,-7-1-1,-20-2-2059,31 5 1930,0 0 0,0 0 0,0 0 0,0-1 0,0 1 0,0 0 0,0-1 0,0 0 0,-1-1 0</inkml:trace>
</inkml:ink>
</file>

<file path=ppt/ink/ink21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46:12.8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9632,'0'0'3584,"0"0"-2784,18 18-256</inkml:trace>
</inkml:ink>
</file>

<file path=ppt/ink/ink21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46:13.98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76 144 6720,'0'-45'2170,"0"45"-2134,0 0-1,0-1 0,0 1 1,0-1-1,0 1 0,0-1 1,0 1-1,0-1 0,0 1 1,0-1-1,0 1 0,0-1 1,0 1-1,0-1 0,0 1 1,-1-1-1,1 1 0,0-1 1,0 1-1,-1-1 0,1 1 1,0 0-1,-1-1 0,-4-4 143,1 1-70,-1 0-1,1 0 0,0-1 1,-4-6-1,7 9-86,0-1 0,0 1 0,-1 0 0,1 0 0,0 0 0,-1 0 0,1 1 0,-1-1 0,0 0-1,0 1 1,1-1 0,-5-2 0,2 2 17,-1 1-1,1-1 1,-1 1-1,1 0 0,-7 0 1,-11-3 73,6 1 9,-1-1 22,-1 1 0,0 0 0,-23 1 0,34 2-84,-11 0 83,0 0 0,1 1-1,-1 1 1,1 1 0,-1 0 0,1 1-1,-17 7 1,6-1 116,0 1 0,1 1 0,1 1-1,0 2 1,-48 34 0,28-9 1,1 3 0,-51 62 0,82-88-199,1 1 1,1 1 0,1-1-1,-12 28 1,19-36-22,0 0 0,1 0 0,0 0-1,1 1 1,0-1 0,0 1 0,1 0 0,1-1 0,0 1-1,1 15 1,1-19-8,-1 0-1,1-1 1,0 1-1,1 0 1,0-1 0,0 1-1,0-1 1,1 0-1,0 0 1,0 0-1,1 0 1,-1-1 0,1 0-1,11 9 1,-4-4 3,1-1 1,0-1 0,0 0-1,1-1 1,18 8-1,-9-7-58,1-1-1,0 0 0,48 5 0,71-5-724,69-7-199,-122-3 661,-19-9-69,-17 6 218,-15-6 304,-10 6-21,-11-11 102,-21 8 66,1 8-250,1-1 0,0 0 0,0 0 1,1 0-1,-1-1 0,0 1 0,1 0 0,-1 0 0,0-4 0,1 4-25,0-1 1,0 1 0,-1 0-1,1 0 1,-1 0 0,0 0-1,0 0 1,0 0 0,1 0-1,-2 0 1,1 0-1,0 0 1,0 1 0,-1-1-1,1 0 1,-4-2 0,4 3-19,-1-1 1,1 1 0,-1-1 0,1 0-1,0 0 1,-1 1 0,1-1 0,0 0 0,0 0-1,0 0 1,0 0 0,1 0 0,-1 0-1,1 0 1,-1-1 0,1-3 0,0 4-6,-1 0 0,1 0 0,0 0 0,0 0 1,-1 0-1,1 0 0,-1 0 0,0 0 0,1 0 0,-1 0 1,0 0-1,0 1 0,0-1 0,0 0 0,-1 0 0,1 1 1,0-1-1,-1 1 0,1-1 0,-1 1 0,1 0 0,-3-2 1,-3-1-74,0 1-1,-1 0 1,1 0 0,-13-3 0,-16-7-99,36 12 155,-1 1-7,0-1 0,0 0 1,0 1-1,0-1 1,0 1-1,0-1 1,0 1-1,0 0 0,0-1 1,0 1-1,0 0 1,0 0-1,0-1 0,0 1 1,0 0-1,0 0 1,0 0-1,0 0 1,0 0-1,0 1 0,0-1 1,-1 0-1,1 0 1,0 1-1,0-1 0,-1 1 1,-8 3-17,-9-2-18,15-3 41,0 1-1,0 0 1,1 1 0,-1-1 0,0 1 0,1 0 0,-5 1 0,2 0-2,1 0 1,0 1-1,0 0 1,0 0 0,0 0-1,-5 6 1,-30 28-208,34-31 177,4-4 46,1 0-1,-1 0 1,0 1-1,1-1 1,0 0-1,-1 0 1,1 1 0,0-1-1,0 1 1,0-1-1,1 1 1,-1 0-1,0 2 1,-3 10 1,-7 9-54,9-19 40,1 0 1,0 0 0,1 1-1,-1-1 1,1 0 0,0 0-1,0 1 1,2 4 0,-2-6 12,1 0 1,-1 0 0,1 0-1,0-1 1,1 1-1,-1-1 1,1 1-1,0-1 1,-1 1-1,1-1 1,1 0 0,1 3-1,2-1 38,1 0 0,-1 0 0,1-1 0,-1 0 0,1 0 0,12 4 0,-6-3-48,0-1 1,26 6-1,-13-7-260,0-2 0,38-1-1,-19-1-258,62 1-2005,-106 0 2516,-1 0 0,1 0-1,0 0 1,-1 0-1,1 0 1,0 0 0,-1 0-1,1 0 1,0 0 0,-1-1-1,1 1 1,0 0 0,-1 0-1,1-1 1,0 1 0,-1 0-1,1-1 1,-1 1-1,1 0 1,0-1 0,-1 1-1,1-1 1,-1 1 0,0-1-1,1 1 1,-1-1 0,1 0-1,-1 1 1,0-1-1,1 1 1,-1-1 0,0 0-1,0 1 1,1-1 0,-1 0-1,0 1 1,0-1 0,0 0-1,0 1 1,0-1 0,0 0-1,0 1 1,0-1-1,0 0 1,0 0 0,-1 0-1,0-2 14,0 0-1,0 0 0,0 0 0,0 1 1,0-1-1,-1 0 0,0 1 0,1-1 1,-1 1-1,-3-4 0,-9-8 58,9 9 1,0 0-1,0 0 1,0 0-1,-1 1 1,0 0-1,0 0 1,0 0-1,-8-3 1,8 3 69,-1-2 1,0 1-1,1-1 0,-9-10 1,6 6-150,6 4-27,3-6-37,0 12 79,0 0 0,0 0 0,0 0 0,0-1 0,0 1 0,0 0 0,-1 0 0,1 0 0,0 0 0,0 0 0,0 0 0,0 0 0,0 0 0,0 0-1,1-1 1,-1 1 0,0 0 0,0 0 0,0 0 0,0 0 0,0 0 0,0 0 0,0 0 0,0 0 0,0 0 0,0-1 0,0 1 0,0 0 0,0 0 0,0 0 0,0 0 0,0 0 0,0 0 0,1 0 0,-1 0 0,0 0 0,0 0 0,0 0 0,0 0 0,0 0 0,0 0 0,0 0 0,0 0 0,0 0 0,1 0 0,-1 0 0,0 0 0,0 0-1,0 0 1,0 0 0,0 0 0,0 0 0,0 0 0,0 0 0,0 0 0,1 0 0,-1 0-3,1 0 0,0 0 0,0 0 0,-1-1-1,1 1 1,0 0 0,0 0 0,-1 0 0,1-1 0,0 1-1,-1 0 1,1-1 0,0 1 0,-1-1 0,1 1-1,-1-1 1,1 1 0,-1-1 0,1 1 0,-1-1 0,1 0-1,0 0 1,-1 0-1,0 1 1,1-1-1,-1 0 0,1 1 0,-1-1 0,1 1 0,-1-1 0,1 1 0,0-1 1,-1 1-1,1 0 0,-1-1 0,1 1 0,0 0 0,-1-1 0,1 1 0,0 0 1,0 0-1,-1-1 0,1 1 0,0 0 0,1 0 0,1 0 69,-9 0-21,-93 0-171,96 0 125,0 0 0,0 0 1,0 0-1,0-1 0,-1 1 0,1-1 1,0 0-1,0 0 0,1 0 0,-1 0 1,-4-2-1,5 1-2,0 1-1,-1 0 1,0 0 0,1 0 0,-1 0-1,1 1 1,-1-1 0,0 1 0,0-1-1,1 1 1,-4 0 0,-9 0-256,12 0 90,9 0-154,2 1-117,1 0 1,-1 1-1,13 4 1,-2-1-161,20 1-1014,12 9 560</inkml:trace>
</inkml:ink>
</file>

<file path=ppt/ink/ink21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46:14.97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 573 5472,'0'0'74,"-1"0"-1,1 0 1,-1 0 0,1 0-1,0 1 1,-1-1 0,1 0 0,-1 0-1,1 0 1,-1 0 0,1-1-1,-1 1 1,1 0 0,-1 0 0,1 0-1,-1 0 1,1 0 0,0-1-1,-1 1 1,1 0 0,-1 0 0,1 0-1,0-1 1,-1 1 0,1 0-1,-1-1 1,1 0 0,6-7 848,-3 5-911,3 0 1077,12 3 493,-11-1-1448,-1 1 0,0 0 0,1 0 0,-1 1 0,10 2 0,8 9 59,-14-10-117,0-1 0,0 0-1,1 0 1,-1-1 0,14-1 0,5 0 36,57 1 54,-81 0-138,-1 0 1,0 0-1,0-1 1,1 0-1,-1 1 1,0-1-1,0-1 1,0 1-1,0 0 1,0-1-1,5-3 1,-7 4 10,10-2 943,-20 2-867,4 1-65,0 0 0,0-1 0,0 1 0,0 1 0,0-1 0,-1 1 0,1-1 0,-6 3 0,8-2-18,-7 2 75,0 0-1,0-1 1,0 0 0,-18 2 0,22-4-24,1 0 1,-1 0-1,1 1 1,-1-1-1,1 1 1,0 0-1,-1 0 0,-3 2 1,5-1-96,1-1-1,0 0 1,0 1-1,0-1 1,0 1 0,0-1-1,0 1 1,1 0-1,-1 0 1,1 0 0,-1 0-1,1 0 1,-3 5 0,4-6 11,-1 0 0,0 0 0,1 0 0,-1 0 0,1 0 1,0 0-1,-1 0 0,1 1 0,0-1 0,0 0 0,0 0 1,0 0-1,0 1 0,0-1 0,0 0 0,0 0 1,0 0-1,1 1 0,-1-1 0,0 0 0,1 0 0,-1 0 1,1 0-1,-1 0 0,1 0 0,0 2 0,2 0 43,0 0 0,1-1 0,-1 1 0,0-1 0,1 0 0,4 3 0,-1-1 31,-1 0-29,1 0-29,1 1 0,-1-1-1,1-1 1,10 4 0,-8-5-120,1 0 0,15 1 0,-2-1-67,13 3-20,-11-2-281,0 0-1,1-1 1,33-3 0,75-23-1302,-91 15 1098,42-12-116,-8-9 447,-50 22 291,-15 5 55,0-2 0,13-5 0,-17 5 48,0-1 0,-1 0 0,15-12 0,-12 8 11,-2 2-37,1 1 121,0-2-1,0 1 0,-1-1 1,0-1-1,-1 0 0,0 0 0,9-14 1,-4 0 111,0 0 0,-1-1 1,-1 0-1,-1 0 0,-2-1 1,-1 0-1,5-29 0,-10 29 151,-1 0-1,-1 1 1,-1-1-1,-2 0 1,-8-39 0,9 50-261,-2-2-42,4 17-110,-1-1 0,1 0 1,0 1-1,-1-1 0,1 1 0,-1 0 0,0-1 0,1 1 0,-1-1 1,1 1-1,-1 0 0,1 0 0,-1-1 0,0 1 0,1 0 0,-1 0 1,0 0-1,1-1 0,-1 1 0,0 0 0,1 0 0,-1 0 0,-1 0 1,1 0-5,0 0 0,0 0-1,0 1 1,-1-1 0,1 0 0,0 0 0,0 1 0,0-1 0,0 0 0,0 1 0,0-1 0,0 1 0,0-1 0,0 1 0,0 0 0,0-1 0,-1 2 0,-10 17-111,5-7 61,3-5 39,-2 4 2,0-1 0,-7 19 0,-11 54 80,-9 7-18,0-1-101,4 33 81,19-80 61,4-11-155,1 1-1,2-1 0,0 33 1,3 130-2497,-1-193 2518,1 1 0,0-1 1,1 0-1,-1 0 0,0 1 0,0-1 1,0 0-1,1 0 0,-1 1 0,1-1 1,0 2-1,-1-3 32,0 0 0,1 0 0,-1 1 1,0-1-1,0 0 0,1 0 0,-1 0 1,0 1-1,0-1 0,1 0 0,-1 0 1,0 0-1,1 0 0,-1 1 0,0-1 0,1 0 1,-1 0-1,0 0 0,1 0 0,-1 0 1,0 0-1,1 0 0,-1 0 0,0 0 1,1 0-1,-1 0 0,1-1 0,2 0-56,0 0-1,-1-1 0,1 0 0,0 1 0,-1-1 1,1 0-1,-1 0 0,3-4 0,3-3-63,0-1-1,-1 0 1,0 0 0,9-21-1,-8 16 63,0 0 0,20-25 0,22-20 58,108-181 1034,-136 200-549,-2-1 0,-1-1 0,13-49 0,-28 81-219,-1 0-1,0 0 1,0 0-1,-1 0 0,1-23 1,-3 23-71,1 8-133,-1 0 1,1 0-1,-1 0 1,0 0-1,0 0 1,-1 0-1,1 0 1,0 0-1,-1 0 1,0 0-1,-1-4 1,1 7-41,1-1 1,-1 1-1,1 0 1,-1-1-1,1 1 1,0 0-1,-1 0 1,1 0-1,-1 0 1,0-1-1,1 1 0,-1 0 1,1 0-1,-1 0 1,1 0-1,-1 0 1,1 0-1,-1 0 1,1 0-1,-1 0 1,1 1-1,-1-1 1,1 0-1,-1 0 1,1 0-1,-1 1 0,1-1 1,-1 0-1,1 0 1,-1 1-1,1-1 1,-1 1-1,-2 1-2,0 1 0,0 0 0,0 0 0,-4 6 0,-10 16 34,1 0 1,-23 53 0,-37 115 174,60-150-149,-18 42 120,-51 149 111,-12 148-1159,69-258 522,16-74 237,-3 8-59,-9 85 0,18-57 9,1-59 12,1 6-93,4-26 189,1 0 0,0 0 0,3 10 0,-1-4-7,-1 1-10,-2-12 58,0 0-1,0-1 1,0 1 0,0-1 0,1 1-1,-1-1 1,0 1 0,1-1 0,0 3-1,0-4 10,0 1-1,-1 0 1,1-1 0,0 1-1,-1-1 1,1 1-1,0-1 1,0 0 0,-1 1-1,1-1 1,0 0-1,0 1 1,0-1 0,0 0-1,-1 0 1,1 0-1,0 0 1,0 1-1,0-1 1,0-1 0,1 1-1,-2 0 7,1 0-1,-1 0 1,1 0 0,-1 0-1,1 0 1,-1 0 0,1 0-1,-1 0 1,1 0-1,-1 0 1,1-1 0,-1 1-1,1 0 1,-1 0-1,1-1 1,-1 1 0,0 0-1,1-1 1,-1 1-1,1 0 1,-1-1 0,0 1-1,1-1 1,-1 1-1,0 0 1,1-1 0,2-17 158,0 4-59,9-37 100,-10 32-159,4-19 13,4 11-26,4-17 125,-9 10 216,-2-1 0,-2 1 0,-3-35 0,1 11 113,1-535 1088,0 590-1615,0-1 0,0 1 0,0 0 1,1 0-1,-1 0 0,2-5 0,6 2-95,-4 3 71,2-9-99,-5 12 162,-1 0 0,1-1 0,-1 1 0,1 0 0,-1 0 1,1-1-1,-1 1 0,1 0 0,0 0 0,-1 0 0,1 0 0,-1 0 1,1 0-1,-1 0 0,1 0 0,0 0 0,-1 0 0,1 0 0,-1 0 0,1 1 1,-1-1-1,1 0 0,-1 0 0,1 0 0,0 1 0,2 1-48,0 0 0,0 0 0,-1 0 0,1 0 0,-1 0 0,1 1 0,-1-1 1,0 1-1,3 4 0,-4-5-53,0-1 0,0 1 0,0-1 0,0 1 0,0 0 0,-1 0 1,1-1-1,-1 1 0,1 0 0,-1 0 0,0-1 0,0 1 0,0 0 0,0 0 1,0 0-1,0 0 0,0-1 0,0 1 0,-1 0 0,1 0 0,-2 3 1,-10 10-1897,9-12 640</inkml:trace>
</inkml:ink>
</file>

<file path=ppt/ink/ink21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46:15.32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58 1 4640,'-15'0'1504,"15"0"-1494,0-1 1,0 1-1,0 0 0,0 0 1,0 0-1,-1 0 1,1 0-1,0 0 0,0 0 1,0 0-1,0 0 0,0 0 1,0 0-1,0 0 1,0 0-1,-1 0 0,1 0 1,0 0-1,0 0 1,0 0-1,0 1 0,0-1 1,0 0-1,0 0 0,0 0 1,0 0-1,0 0 1,-1 0-1,1 0 0,0 0 1,0 0-1,0 0 1,0 0-1,0 0 0,0 0 1,0 1-1,0-1 0,0 0 1,0 0-1,0 0 1,0 0-1,0 0 0,0 0 1,0 0-1,0 0 1,0 0-1,0 1 0,0-1 1,0 0-1,0 0 0,0 0 1,0 0-1,0 0 1,0 0-1,0 0 0,0 1 1,0 3 114,0-1-5,0 0 0,0 0-1,0 0 1,0 1 0,-1-1-1,1 0 1,-2 3-1,-3 3 50,-8 21 313,1 6-183,3 18 266,-17 14 1243,18-47-1343,4-10-241,0 0-1,-7 15 1,-16 10-28,9-13-173,-24 46 35,-1-8 208,26-39-134,2 0 0,0 0 1,-14 33-1,18-27 121,-14 48 1,25-74-237,-1 0 0,1 0 0,-1-1 0,1 1 0,0 0 0,0 0 0,0 0 1,0 0-1,0 0 0,0 3 0,1-4 5,0 0 0,-1 0 1,1 0-1,0 0 0,0 0 0,0 0 0,-1 0 1,1 0-1,0 0 0,0 0 0,0-1 1,0 1-1,0 0 0,1-1 0,1 2 1,-2-2-19,-1 1 9,1-1 1,0 1-1,0 0 1,0-1 0,0 1-1,0-1 1,0 1-1,0-1 1,0 0 0,0 1-1,0-1 1,0 0 0,0 0-1,0 0 1,0 0-1,0 0 1,1 0 0,-1 0-1,0 0 1,0 0-1,0 0 1,0-1 0,0 1-1,0 0 1,0-1-1,1 0 1,8-2 68,1 0-14,11-3 29,10-18 69,-8 12-65,-22 11-97,2-2 4,1 0 0,0-1-1,-1 1 1,1-1 0,-1 0 0,0-1 0,-1 1 0,1-1 0,-1 1 0,5-10 0,0-3 26,-3 5-35,1 1 0,11-17 1,-2-2-587,-12 9 134</inkml:trace>
</inkml:ink>
</file>

<file path=ppt/ink/ink21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46:15.81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7 8544,'0'0'3168,"0"0"-2464,36 35-192,-36-17 352,36 0-576,-36 0 384,18 0-384,-18-18-2048,36 18 928</inkml:trace>
  <inkml:trace contextRef="#ctx0" brushRef="#br0" timeOffset="1">573 72 8960,'18'-18'3328,"-18"18"-2592,53-17-192,-35 17 416,18-18-640,18 18-1280,-19-18 512,37 18-5184,-18 18 3072</inkml:trace>
  <inkml:trace contextRef="#ctx0" brushRef="#br0" timeOffset="2">1288 19 11040,'0'0'4096,"0"0"-3168,18 0-289,-18 0-607,0 0-160</inkml:trace>
</inkml:ink>
</file>

<file path=ppt/ink/ink2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35:55.9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 900 4896,'-19'-20'1824,"19"20"-1440,19 0-96,1-19 576,-20 19-544,19-20-128,1 20-128,19-39-1920,-19 39 1024</inkml:trace>
  <inkml:trace contextRef="#ctx0" brushRef="#br0" timeOffset="1">489 568 4896,'20'-20'1824,"-20"20"-1440,58-20-96,-38 1 1120,19-1-832,0 1 0,20-20-384,-1 0-544,1-20 160,19 20-2368,0-20 1408</inkml:trace>
  <inkml:trace contextRef="#ctx0" brushRef="#br0" timeOffset="2">1720 60 5312,'39'-20'1952,"-39"20"-1504,39 0-128,0-20 608,1 20-576,18 0 0,1-19-224</inkml:trace>
</inkml:ink>
</file>

<file path=ppt/ink/ink2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35:56.24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5568,'39'0'2048,"-39"0"-1568,59 39-160,-40-39-160,20 0-160,-19 20-1152,19-20 640</inkml:trace>
  <inkml:trace contextRef="#ctx0" brushRef="#br0" timeOffset="1">665 293 640,'20'59'256,"-20"-59"-192,39 58-32</inkml:trace>
</inkml:ink>
</file>

<file path=ppt/ink/ink2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35:56.58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4224,'20'19'1568,"-20"-19"-1216,0 20-96,19-1 480,1 1-448,0-20 96,19 20-224</inkml:trace>
  <inkml:trace contextRef="#ctx0" brushRef="#br0" timeOffset="1">606 528 8128,'0'39'3008,"0"-39"-2336,0 40-160,20-40-160,-20 19-288,19 1-576,1-20 256,-20 19-1312,19 1 896</inkml:trace>
</inkml:ink>
</file>

<file path=ppt/ink/ink2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35:57.24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 20 3136,'-19'-20'1184,"19"20"-928,19 20-64</inkml:trace>
</inkml:ink>
</file>

<file path=ppt/ink/ink2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36:01.38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320,'0'0'128,"0"0"-96,0 0-32,0 0 32,0 0-32</inkml:trace>
</inkml:ink>
</file>

<file path=ppt/ink/ink2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36:02.42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61 2400,'0'0'779,"3"0"-481,10 0-95,-9 0 192,-4 0-70,0 0 203,0-3-128,0-10 74,0 9-143,0 4-6,0-3-69,0-13 416,3 16-496,10 0-85,-13 0-89,0 0-1,0 0 0,0 0 1,0 0-1,1 0 1,-1 0-1,0 0 0,0 0 1,0 0-1,0 0 1,0 0-1,0 0 0,0 0 1,0 0-1,1 0 1,-1 0-1,0 0 0,0 0 1,0 0-1,0 0 1,0 0-1,0 0 0,0 0 1,0 0-1,1 0 1,-1 0-1,0-1 0,0 1 1,0 0-1,0 0 1,0 0-1,0 0 0,0 0 1,0 0-1,0 0 1,0 0-1,0 0 0,0 0 1,0-1-1,0 1 1,0 0-1,0 0 0,0 0 1,1 0-1,-1 0 1,0 0-1,0 0 0,0 0 1,0-1-1,-1 1 1,1 0-1,0 0 0,0 0 1,0 0-1,0 0 1,0 0-1,0-14 95,0 14-91,0 0 0,0 0-1,0 0 1,0 0 0,0 0 0,0 0-1,0 0 1,0 0 0,0-1 0,0 1 0,0 0-1,0 0 1,0 0 0,0 0 0,0 0-1,0 0 1,0 0 0,0 0 0,0-1 0,0 1-1,0 0 1,0 0 0,0 0 0,0 0-1,0 0 1,0 0 0,1 0 0,-1 0-1,0 0 1,0 0 0,0-1 0,0 1 0,0 0-1,0 0 1,0 0 0,0 0 0,0 0-1,0 0 1,1 0 0,-1 0 0,0 0 0,0 0-1,0 0 1,0 0 0,0 0 0,0 0-1,0 0 1,0 0 0,1 0 0,-1 0-1,0 0 1,0 0 0,0 0 0,0 0 0,0 0-1,0 0 1,11 0 308,-7 0-275,-1-1 0,0 1 1,0 0-1,1 0 0,-1 0 0,0 1 0,0-1 1,1 1-1,-1 0 0,0 0 0,0 0 1,0 0-1,0 0 0,0 1 0,0-1 0,-1 1 1,1 0-1,0 0 0,2 3 0,-3-4-19,0 0 0,-1 1 0,1-1 0,-1 1 0,1 0 0,-1-1 0,0 1 0,0 0 0,0 0 0,0 0 0,0 0 0,0 0 0,0 0-1,-1 0 1,1 0 0,-1 0 0,0 0 0,1 0 0,-1 3 0,0-3 16,0 0 0,0 1 0,1-1 0,-1 0 0,1 0 0,0 0 0,-1 0 0,1 0 0,0 0 0,0 0 0,0 0 0,2 2 0,-2-2-7,0 0 0,0 0-1,0 0 1,0 0 0,0 0 0,0 0-1,-1 0 1,1 0 0,0 0 0,-1 1-1,0-1 1,0 2 0,1-3-17,-1 0-1,0-1 1,0 1-1,0 0 1,0-1-1,0 1 1,0-1-1,0 1 1,0 0-1,0-1 1,0 1-1,0-1 1,-1 1-1,1 0 1,0-1-1,0 1 1,-1-1-1,1 1 1,0-1-1,-1 1 1,1-1-1,0 1 1,-1-1-1,1 1 1,-1-1-1,1 1 1,-1-1-1,1 0 1,-1 1-1,1-1 1,-2 1-1,-6 4 246,3 3-78,4-7-174,1-1-1,0 1 1,0 0-1,-1-1 1,1 1 0,-1-1-1,1 1 1,0-1-1,-1 0 1,1 1 0,-1-1-1,1 1 1,-1-1-1,1 0 1,-1 1 0,1-1-1,-1 0 1,0 0-1,1 0 1,-1 1 0,1-1-1,-1 0 1,0 0-1,1 0 1,-1 0 0,1 0-1,-1 0 1,0 0-1,1 0 1,-1 0 0,-1 0-1,0 0-6,-3 0 39,-1 0-1,1-1 1,-10-1-1,13 2-29,1-1 0,0 1 0,-1-1 0,1 1 0,0-1 0,0 1-1,-1-1 1,1 0 0,0 0 0,0 0 0,0 1 0,0-1 0,0 0 0,0 0-1,0-1 1,1 1 0,-1 0 0,-1-2 0,-4-17-107,2 13 72,-7-16-102,11 22 121,0-1 1,-1 1-1,1 0 0,0 0 1,0 0-1,0-1 0,0 1 0,0 0 1,0 0-1,0-1 0,0 1 1,1 0-1,-1 0 0,0-1 1,1-1-1,13-10-139,-12 1 88,-2 10 55,1 0-1,-1 1 1,0-1-1,0 0 1,0 1-1,1-1 1,-1 1-1,1-1 1,0 1-1,-1-1 1,1 1-1,0-1 1,0 1-1,0-1 1,0 1-1,0 0 1,0-1-1,0 1 1,0 0-1,0 0 1,1 0-1,-1 0 1,1 0-1,-1 0 1,3-1-1,2 1-35,0 0-1,0 0 0,0 0 1,0 1-1,1 0 0,6 1 1,11-1 495,-23 0-419,0 0 1,0 0-1,0 0 0,0 0 1,0 0-1,-1 1 0,1-1 0,0 0 1,0 0-1,0 1 0,-1-1 1,1 0-1,0 1 0,0-1 1,-1 1-1,1-1 0,0 1 1,-1-1-1,1 1 0,0 0 1,-1-1-1,1 1 0,-1 0 0,1-1 1,-1 1-1,1 1 0,-1-1 10,1 0-1,-1 1 0,0-1 1,1 1-1,-1-1 0,0 1 1,0-1-1,0 1 1,-1-1-1,1 1 0,0-1 1,0 0-1,-1 1 0,1-1 1,-1 1-1,1-1 0,-2 2 1,1-1-21,0-1 1,0 0-1,0 0 1,1 0-1,-1 0 0,0 0 1,-1 0-1,1 0 1,0 0-1,0-1 1,0 1-1,0 0 1,-1-1-1,1 1 1,-2 0-1,-11 7 332,6 6-102,8-13-240,-1 1 0,1-1 1,-1 0-1,0 0 0,1 1 0,-1-1 0,0 0 1,0 0-1,0 0 0,0 0 0,0 0 0,0 0 1,0 0-1,0 0 0,-2 1 0,2-2-5,0 1-1,-1 0 1,1-1 0,0 1-1,-1-1 1,1 1 0,-1-1-1,1 0 1,0 0-1,-1 0 1,1 1 0,-1-1-1,1-1 1,-1 1 0,1 0-1,-1 0 1,-1-1-1,2 1-7,0-1 0,0 1-1,1-1 1,-1 1 0,0-1-1,1 1 1,-1-1 0,0 0-1,1 1 1,-1-1 0,1 0-1,-1 1 1,1-1 0,-1 0-1,1 0 1,0 1 0,-1-1-1,1 0 1,0 0 0,0 0-1,0 1 1,-1-1 0,1 0-1,0 0 1,0 0 0,0-1-1,0-14-207,0 16 198,0 0 0,0-1-1,0 1 1,0 0 0,0-1 0,0 1-1,0 0 1,0 0 0,1-1 0,-1 1-1,0 0 1,0 0 0,0-1 0,0 1-1,0 0 1,0 0 0,1-1 0,-1 1-1,0 0 1,0 0 0,0-1 0,1 1-1,-1 0 1,0 0 0,1 0 0,6-7-282,1 1 1,14-8 0,-7 5 93,-5 1-20,-8 7 177,-1 0-1,1-1 1,-1 1-1,1 0 1,0 0-1,0 0 1,0 1-1,0-1 1,0 0-1,-1 1 1,1-1-1,0 1 1,0-1-1,0 1 1,1 0-1,2 0 1,3 0-41,17-1-64,-24 1 134,1 0 0,-1 0 0,0 0 0,1 0 0,-1 0 0,0 0 0,1 1 0,-1-1 0,0 0 0,1 1 0,-1 0 0,2 0 0,4 16-84,-6-16 98,-1 1 1,1-1-1,0 0 0,0 1 1,0-1-1,0 0 0,0 0 1,0 0-1,2 2 0,5 6 402,-7-9-381,0 1 1,-1-1 0,1 1 0,0 0-1,-1-1 1,1 1 0,-1 0 0,1 0-1,-1-1 1,1 1 0,-1 0 0,0 0-1,1 0 1,-1 0 0,0 0 0,0-1-1,1 3 1,-8 14 760,5-14-651,-2 6 164,4-9-268,0 1-1,0-1 0,0 1 1,0-1-1,-1 1 1,1-1-1,0 1 1,0-1-1,-1 1 1,1-1-1,0 0 0,-1 1 1,1-1-1,0 0 1,-1 1-1,1-1 1,-1 0-1,1 1 1,-1-1-1,1 0 0,-1 0 1,1 1-1,0-1 1,-1 0-1,1 0 1,-1 0-1,1 0 1,-1 0-1,0 0 0,0 0 1,-5 2 365,2-5-357,3 1-39,-1 0 0,1 1 0,-1-1 0,1 0 0,0 0-1,0 0 1,0 0 0,0 0 0,0 0 0,0 0 0,0 0 0,0 0 0,1 0-1,-1-4 1,1 3-163,0 0-27,0-10-229,0 9 117,0 4 69,0 0 80,0 0 11,-1 0 139,0 0-1,1 0 0,-1 0 0,0 0 1,0 0-1,0 0 0,0 1 0,1-1 1,-1 0-1,0 0 0,0 1 1,0-1-1,1 0 0,-1 1 0,0-1 1,0 1-1,1-1 0,-1 1 0,0-1 1,1 1-1,-1-1 0,1 1 1,-1 0-1,1-1 0,-1 2 0,0-1-4,1 0-1,-1-1 0,1 1 1,-1 0-1,1-1 0,-1 1 1,0-1-1,1 1 0,-1-1 1,0 1-1,1-1 0,-1 1 0,0-1 1,0 0-1,1 1 0,-1-1 1,0 0-1,0 0 0,0 1 1,0-1-1,1 0 0,-1 0 1,0 0-1,0 0 0,-1 0 1,2 3 63,0 10-149,0-10-496,-2-3 133,1 0 371,0 0-1,0 0 1,1 0 0,-1 0 0,0 0 0,1 0 0,-1 0 0,0 0 0,0 0 0,1 1 0,-1-1-1,0 0 1,1 0 0,-1 1 0,0-1 0,1 0 0,-1 1 0,0 0 0,0 0 18,1 0 0,-1-1 1,1 1-1,-1 0 0,1 0 0,0 1 1,0-1-1,-1 0 0,1 0 1,0 0-1,0 0 0,0 0 0,0 2 1</inkml:trace>
</inkml:ink>
</file>

<file path=ppt/ink/ink2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36:03.1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8 99 3648,'0'-17'1173,"0"17"-1155,-1 0 0,1-1 0,0 1 0,1 0 0,-1 0 0,0-1 1,0 1-1,0 0 0,0 0 0,0-1 0,0 1 0,0 0 0,0-1 0,0 1 0,1 0 0,-1 0 0,0 0 0,0-1 0,0 1 0,0 0 0,1 0 0,-1 0 0,0-1 0,0 1 0,1 0 1,4-5 69,-1 0 5,1 0 1,-1 1-1,1-1 0,8-4 0,-7 6-48,-5 3-15,-1 0 1,1-1-1,0 1 0,0 0 1,-1-1-1,1 1 0,0-1 0,0 1 1,-1-1-1,1 1 0,0-1 1,-1 0-1,1 1 0,-1-1 1,1 0-1,-1 1 0,1-1 0,-1 0 1,0 0-1,1 1 0,-1-2 1,3-5 153,-2 6-144,0 0 0,0 0 0,-1 0 0,1 0 0,0-1 0,0 1 0,0 0 0,0 0-1,0 1 1,1-1 0,-1 0 0,0 0 0,0 0 0,0 1 0,1-1 0,-1 1 0,0-1 0,3 0 0,24-1 1064,-26 2-1068,1 0 764,-6 0-267,2 0-514,0 0 0,1 0 0,-1 0 0,1 0-1,-1 0 1,1 0 0,-1 0 0,1 0 0,-1 0 0,1 0 0,-1 0 0,1 1-1,-1-1 1,1 0 0,-1 0 0,1 0 0,-1 1 0,1-1 0,0 0 0,-1 1-1,1-1 1,-1 0 0,1 1 0,0-1 0,-1 1 0,1-1 0,0 1 0,0-1-1,-1 0 1,1 2 0,-6 6 276,-10-1 388,-23 25 415,26-26-838,10-5-221,0 1 1,0-1-1,1 0 0,-1 1 0,0 0 1,1 0-1,-1 0 0,-1 2 1,-16 12 77,16-13-106,0-1 0,0 1 0,0 0 0,1 0 0,-1 0 0,1 1 0,0-1 1,0 1-1,-4 6 0,3-4 35,-1 0 1,1-1 0,-1 0-1,1 0 1,-2 0 0,-8 7-1,11-10-10,-1 0 11,0 0 0,1 0 0,-1 0 0,1 1-1,0 0 1,0 0 0,0 0 0,0 0 0,0 0 0,0 0-1,1 1 1,0-1 0,0 1 0,0 0 0,0-1-1,-2 6 1,2 4 331,1 0 0,0 0 0,2 23 0,-1-13 9,0-16-339,0-1 1,1 1-1,-1-1 0,1 0 1,1 1-1,-1-1 0,1 0 1,0 1-1,0-1 0,1 0 1,0-1-1,0 1 0,0 0 1,1-1-1,0 0 0,0 0 1,0 0-1,1 0 0,-1 0 1,1-1-1,0 0 0,1 0 1,-1-1-1,0 1 0,1-1 1,0 0-1,0-1 0,0 1 1,0-1-1,11 2 0,-5-2-14,0-1-1,0 0 1,0-1-1,-1-1 1,1 0-1,0 0 1,0-1-1,0-1 1,0 0-1,15-6 0,-21 6-80,-1 0-1,0 0 1,0-1-1,0 0 1,0 0 0,-1 0-1,7-8 1,8-7-246,-7 11 166,-9 7 100,-1-1-1,1 0 1,0 0-1,-1 0 1,0 0-1,4-5 0,-5 5 17,0 0-1,0-1 0,0 1 1,0-1-1,0 1 0,-1-1 1,1-3-1,2-6-12,-2 7 18,0 1 4,0 1 0,0-1 1,0 1-1,0-1 1,0 0-1,-1 1 0,0-1 1,0 0-1,0 1 0,0-1 1,-1 0-1,1 1 1,-1-1-1,0 0 0,0 1 1,0-1-1,0 1 0,-4-6 1,2 2-3,-2-1 1,1 1 0,-1-1-1,0 1 1,0 0 0,-7-6-1,1 4-14,0 0 0,-1 1 0,-15-9 0,3 2 12,3 1-42,-2 1 0,-40-17 0,59 29-16,0-1-1,0 2 1,0-1-1,0 0 1,-1 1-1,1 0 1,0 0-1,-8 1 0,-1 0-1220,29-1-1744,3 0 869</inkml:trace>
</inkml:ink>
</file>

<file path=ppt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32:05.62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10 21 2400,'0'-17'779,"0"14"-481,0 3 22,0 0 598,0 0-220,0 0 70,-4 0-219,-9 0 123,10 0-266,0 0-118,-1 0-226,1 0-21,1-1 0,0 1 0,-1 0-1,1 0 1,0 0 0,0 1 0,-1-1 0,1 1 0,0-1 0,-4 2 0,3 3 56,3-4-87,0-1 0,0 1 0,-1-1 1,1 1-1,0-1 0,-1 1 0,1 0 1,-1-1-1,1 1 0,0-1 0,-1 0 1,1 1-1,-1-1 0,-1 1 0,-27 6 284,3 6-113,15-11-140,8-1-34,1-1 0,-1 1 0,1 0 0,0-1-1,-1 1 1,1 0 0,-3 2 0,-10 13 23,4-3-12,-24 13 35,19-13-33,1 0-1,1 1 0,0 1 1,1 0-1,1 1 0,0 0 1,-10 19-1,1 1 192,6-12 6,0 2 0,2 0 0,1 0 0,-9 31 0,-35 93 626,51-137-788,1 0 1,0 1-1,1-1 1,0 1 0,1 0-1,1 0 1,0 0-1,1 19 1,1-19-23,-1 143 58,0-136-122,1 0 0,1 0 0,1 0 0,1 0 0,0-1 0,2 1 0,1-1 0,0-1 0,17 33 0,-19-41-349,1 0 0,13 18 1,-17-27 136,0 0 0,0 0 0,-1 0 0,1 0 0,0 0 0,1 0 0,-1 0 1,0-1-1,0 1 0,1-1 0,-1 0 0,1 0 0,-1 0 0,1 0 0,0 0 0,-1 0 1,1-1-1,4 1 0,13-1-1437</inkml:trace>
</inkml:ink>
</file>

<file path=ppt/ink/ink2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36:04.10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0 832 3072,'-17'0'976,"14"0"-587,0 0-63,-10 0 388,10 0-138,3 0 224,0 0-197,0 0 85,0 0-166,0 0 198,0 0-192,0-3 80,0-10-138,-1 13-459,1 0 0,0 0 0,0 0 1,0 0-1,0-1 0,0 1 0,0 0 0,0 0 1,0 0-1,0 0 0,0 0 0,0 0 1,0 0-1,0 0 0,0-1 0,0 1 1,0 0-1,0 0 0,0 0 0,0 0 0,0 0 1,1 0-1,-1 0 0,0 0 0,0-1 1,0 1-1,0 0 0,0 0 0,0 0 1,0 0-1,0 0 0,0 0 0,0 0 0,0 0 1,0 0-1,1 0 0,-1 0 0,0 0 1,0 0-1,0 0 0,0 0 0,0 0 0,0 0 1,0-1-1,0 1 0,1 0 0,-1 0 1,0 0-1,0 0 0,0 1 0,0-1 1,0 0-1,0 0 0,0 0 0,1 0 0,-1 0 1,0 0 4,1 0 1,-1 0 0,1 0 0,-1 0 0,1 0-1,-1 0 1,1 0 0,-1 0 0,1 0-1,0-1 1,-1 1 0,1 0 0,-1 0 0,0 0-1,1-1 1,-1 1 0,1 0 0,-1 0-1,1-1 1,-1 1 0,0 0 0,1-1 0,-1 1-1,1-1 1,-1 1 0,0 0 0,0-1-1,1 1 1,-1-1 0,0 0 0,6-8 209,14 0-7,16-17 16,6 13-134,-20 2-126,0 0 0,35-26 0,-6 2 113,51-47 0,-44 30 67,18-18 72,99-69-1,-64 71-108,-23 0-28,-68 55-60,25-10-1,-28 15 10,0-1-1,0 0 1,17-14 0,-15 7 0,-13 10-29,0 1 0,1-1 1,0 2-1,0-1 1,0 1-1,12-6 1,-14 9-4,10-6-9,-15 7-1,1-1 0,-1 1-1,0-1 1,0 1 0,1-1-1,-1 1 1,0-1 0,0 1 0,1-1-1,-1 0 1,0 1 0,0-1 0,0 1-1,0-1 1,0 0 0,0 1 0,0-2-1,0 2 4,0 0-1,0 0 0,0 0 1,0-1-1,0 1 0,0 0 1,0 0-1,0 0 0,0 0 1,0 0-1,0 0 0,0 0 1,0 0-1,0-1 0,0 1 1,0 0-1,0 0 0,0 0 1,0 0-1,0 0 0,0 0 1,0 0-1,0 0 1,0-1-1,0 1 0,0 0 1,-1 0-1,1 0 0,0 0 1,0 0-1,0 0 0,0 0 1,0 0-1,0 0 0,0 0 1,0 0-1,0 0 0,0 0 1,-1 0-1,1-1 0,0 1 1,0 0-1,0 0 0,0 0 1,0 0-1,0 0 0,0 0 1,0 0-1,-1 0 0,1 0 1,0 0-1,0 0 1,0 0-1,0 1 0,0-1 1,0 0-1,-14 0-42,11 0-122,3 0 42,0 3 11,0-2 100,0-1-1,0 1 1,0-1 0,0 1-1,0-1 1,0 1-1,0 0 1,1-1 0,-1 1-1,0-1 1,0 1-1,0-1 1,1 1-1,-1-1 1,0 1 0,0-1-1,1 1 1,-1-1-1,1 1 1,-1-1 0,0 1-1,1-1 1,-1 0-1,1 1 1,-1-1 0,1 0-1,-1 1 1,1-1-1,0 1 1,22 0-1206,-16-1 936,29 0-923,-33 0 912,-3-2 183,1 1 98,-1 0 0,0 1 0,0-1 0,0 0 0,0 0 0,0 1 0,0-1 1,-1 0-1,1 1 0,0-1 0,0 0 0,0 1 0,-1-1 0,1 0 0,0 1 0,-1-1 0,1 0 1,-1 0-1,0 0 7,0 1 0,0-1 0,0 1 0,0 0 0,0-1 0,0 1 0,0 0 0,0 0 0,0 0 0,0-1 0,0 1 0,0 0 0,-2 1 0,2-1 5,0 0-1,0 0 0,0 0 0,0 0 1,-1 0-1,1 0 0,0-1 0,0 1 1,0 0-1,0 0 0,0-1 0,0 1 0,-1-2 1,0-3-13,1 2 19,0 11 59,1-7-60,0-1 0,0 0-1,0 0 1,0 0-1,0 0 1,0 0-1,0 0 1,0 0 0,0 0-1,0 1 1,0-1-1,0 0 1,0 0 0,0 0-1,0 0 1,0 0-1,0 0 1,0 0-1,0 0 1,0 1 0,0-1-1,0 0 1,0 0-1,0 0 1,0 0 0,1 0-1,-1 0 1,0 0-1,0 0 1,0 0-1,0 0 1,0 1 0,0-1-1,0 0 1,0 0-1,0 0 1,0 0 0,1 0-1,-1 0 1,0 0-1,0 0 1,0 0 0,0 0-1,0 0 1,0 0-1,0 0 1,0 0-1,1 0 1,-1 0 0,0 0-1,0 0 1,0 0-1,0 0 1,0 0 0,0 0-1,1 0 1,-1 0 10,1 0 1,-1-1-1,1 1 1,-1 0-1,1 0 1,0 1-1,-1-1 0,1 0 1,-1 0-1,1 0 1,-1 0-1,1 0 1,-1 1-1,1-1 1,-1 0-1,1 0 1,-1 1-1,1-1 1,-1 0-1,1 1 1,-1-1-1,1 1 1,-1-1-1,0 0 0,1 1 1,-1-1-1,0 1 1,1-1-1,-1 1 1,0-1-1,0 1 1,0-1-1,1 1 1,-1 0-1,0-1 1,0 1-1,0-1 1,0 1-1,0-1 1,0 1-1,0-1 0,0 1 1,0 0-1,0-1 1,0 2-1,0 0 28,0 0 0,0 0 0,0 0 0,0 1 0,1-1 0,0 0 0,-1 0 0,2 3 0,-1-4-38,0 0 2,-1 0 0,1 0 0,0 0 0,-1 0 0,1 0 0,-1 0 0,1 0 0,-1 0 0,1 1 0,-1-1 0,0 0 0,0 0 0,0 0 0,1 1 1,-1-1-1,0 0 0,0 0 0,-1 0 0,1 1 0,0-1 0,0 0 0,0 0 0,-1 0 0,1 0 0,-1 0 0,1 1 0,-1-1 0,1 0 0,-1 0 0,-1 1 0,1 0 0,0 1 62,0 1 0,0-1 0,1 1 0,-1-1 0,1 1 0,0 3 1,0-1 226,1-21-164,-1 13-140,0 0 0,0 0 0,1 0 0,-1-1 0,1 1 0,-1 0 0,1 0 0,0 0 1,0 0-1,0 0 0,0 0 0,2-2 0,-2 2 1,0 0-1,0 0 1,0 0 0,0 0 0,0 0-1,0 0 1,-1 0 0,1 0-1,-1 0 1,1 0 0,-1-1 0,0-1-1,0-10 555,0 25-123,0-11-420,0 0 0,0 0 0,0 1 0,0-1 0,0 0 1,0 0-1,0 1 0,0-1 0,0 0 0,0 1 0,0-1 0,0 0 0,0 0 0,0 1 0,-1-1 1,1 0-1,0 0 0,0 1 0,0-1 0,0 0 0,-1 0 0,1 0 0,0 1 0,0-1 0,-1 0 1,-12 13-907,13-13 831,0 0-1,0 0 0,0 0 1,-1 0-1,1 0 0,0 0 1,0 1-1,0-1 0,0 0 1,0 0-1,0 0 0,0 0 1,-1 0-1,1 0 0,0 0 1,0 1-1,0-1 0,0 0 1,0 0-1,0 0 0,0 0 1,0 0-1,0 1 0,0-1 1,0 0-1,0 0 0,0 0 1,0 0-1,0 0 0,0 1 1,0-1-1,0 0 0,0 0 0,0 0 1,0 0-1,0 0 0,0 1 1,0-1-1,0 0 0,0 0 1,0 0-1,0 0 0,0 0 1,0 0-1,1 1 0,-1-1 1,0 0-1,0 0 0,0 0 1,0 0-1,0 0 0,0 0 1,0 0-1,1 0 0,-1 0 1,0 1-1,16 15-2925</inkml:trace>
</inkml:ink>
</file>

<file path=ppt/ink/ink2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36:06.24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443 2400,'0'0'779,"0"-3"-481,0-11 33,1 12 126,5 1 51,-3 1-403,0 0 0,0 0 1,0 0-1,0-1 0,0 1 0,5-2 0,-1-6 354,-1 0-123,1 2-199,1 0 0,0 1 1,1 0-1,-1 0 0,14-4 1,30-17 179,-30 13-216,-3 3 1,-1-1-1,20-17 0,-15 9-27,-1-1-1,-1-1 0,27-36 1,39-70 129,-56 81-172,24-48 7,-39 60-26,17-30 45,-6 23 71,43-49 1,-11 16 35,94-117 392,-65 82-338,-2-2 28,30-35-39,-74 97-172,-10 12-13,-1-1 0,37-59 0,-26 13-16,-23 44-6,37-68-38,-15 3-117,-1 2 33,-4 22 63,-13 9 59,-7 26 48,-11 24-25,-4 16-21,0 0 1,1 0-1,-1 0 1,1 0-1,0 0 1,1 1 0,3-7-1,10-10 30,-10 9 5,-5 10-28,1 0 1,-1 0-1,0 1 1,1-1 0,0 0-1,0 1 1,0-1-1,2-1 1,-2 1 6,0 2 1,0-1-1,1 0 1,-1 0-1,1 1 1,-1-1-1,1 1 1,-1 0-1,1 0 1,0 0-1,-1 0 1,1 0-1,0 0 1,0 1-1,0 0 1,0-1-1,0 1 1,0 0-1,-1 0 1,5 1-1,-5-1-12,1 0 0,0-1-1,-1 1 1,1 0-1,-1-1 1,1 0 0,-1 0-1,1 0 1,2-1-1,-4 1-2,0 1 0,-1-1 0,1 1 0,0 0 0,-1-1 0,1 1 0,0 0 0,0-1 0,0 1 0,-1 0 0,1 0 0,0 0-1,0 0 1,0 0 0,-1 0 0,1 0 0,0 0 0,0 0 0,0 0 0,-1 0 0,1 1 0,0-1 0,0 0 0,-1 0 0,1 1-1,0-1 1,0 1 0,-1-1 0,1 1 0,0-1 0,-1 1 0,1-1 0,-1 1 0,1-1 0,0 2 0,-1-2 4,0 0 1,0 0-1,1 1 1,-1-1-1,0 0 1,0 0-1,0 0 1,1 1 0,-1-1-1,0 0 1,0 0-1,1 0 1,-1 0-1,0 1 1,0-1-1,1 0 1,-1 0-1,0 0 1,0 0-1,1 0 1,-1 0 0,0 0-1,1 0 1,-1 0-1,0 0 1,14 0 31,-11 0-288,-6 0-95,-7 0-95,6 0-4238,5 0 4674,0 0-1,0 0 1,-1 0 0,1 0-1,0 0 1,0-1 0,-1 1-1,1 0 1,0 0 0,-1-1 0,1 1-1,0 0 1,-1-1 0,1 1-1,-1 0 1,1-1 0,-1 1-1,1-1 1,-1 1 0,1-1 0,-1 0-1,1 1 1,0-2 0,-1 1 7,1 1 1,-1-1-1,1 0 1,0 0-1,-1 1 1,1-1-1,0 0 1,-1 1-1,1-1 1,0 1-1,0-1 1,-1 1 0,1-1-1,0 1 1,0 0-1,0-1 1,0 1-1,0 0 1,0 0-1,-1 0 1,1-1-1,0 1 1,0 0-1,1 0 1,155 0 2727,-156 0-2703,1 0 0,0 1-1,-1-1 1,1 0-1,0 0 1,0 1-1,-1-1 1,1 1-1,-1-1 1,1 1 0,-1 0-1,1 0 1,-1 0-1,1 0 1,-1 0-1,1 0 1,-1 0-1,0 0 1,0 0-1,0 1 1,0-1 0,0 0-1,0 1 1,0-1-1,0 1 1,0-1-1,0 1 1,-1-1-1,1 1 1,-1 0 0,1-1-1,-1 1 1,0 0-1,0-1 1,0 1-1,1 0 1,-2 0-1,1-1 1,0 1 0,0 0-1,0-1 1,-1 1-1,1 0 1,-1-1-1,0 1 1,-1 2-1,-11 16 422,10-14-354,3-5-70,0-1 1,0 1 0,-1 0-1,1 0 1,-1-1 0,1 1-1,-1 0 1,1 0-1,-1-1 1,1 1 0,-1 0-1,1-1 1,-1 1 0,0-1-1,1 1 1,-1-1 0,0 1-1,0-1 1,1 0 0,-1 1-1,-1-1 1,-4 3 86,-46 30 417,51-32-517,0-1 1,0 1-1,0-1 0,0 0 1,0 1-1,0-1 1,0 0-1,0 0 0,0 1 1,0-1-1,0 0 0,0 0 1,0 0-1,0 0 0,0 0 1,-2-1-1,3 1-9,-1 0 1,1-1-1,-1 1 0,1 0 1,-1-1-1,1 1 0,-1 0 1,1-1-1,-1 1 0,1-1 1,0 1-1,-1 0 0,1-1 0,0 1 1,-1-1-1,1 1 0,0-1 1,0 0-1,0 1 0,-1-2 1,1 0-9,0 0 0,-1 0 0,1 0 0,0 0 0,1 0 0,-1 0 1,0-1-1,0 1 0,1 0 0,-1 0 0,1 0 0,1-2 0,0 1-13,0 0 1,0 0-1,0 0 0,0 0 0,1 1 0,-1-1 0,1 1 0,0-1 0,0 1 1,0 0-1,0 0 0,6-3 0,7 1-42,-11 3 79,-1-1 1,1 1-1,0-1 0,0 0 1,0 0-1,-1-1 0,5-2 0,-4 2 70,1 0-1,-1 0 0,0 1 0,1 0 1,0 0-1,-1 1 0,1 0 0,0 0 1,0 0-1,10 0 0,-13 1 1,0 0 1,-1 1-1,1-1 0,0 1 0,0 0 0,-1 0 0,1 0 1,0 0-1,-1 0 0,1 0 0,-1 1 0,1-1 0,-1 1 0,0 0 1,0-1-1,0 1 0,0 0 0,0 0 0,3 4 0,2 2 251,-7-8-297,0 0 1,0 0 0,1 0 0,-1 1 0,0-1 0,0 0 0,0 0 0,1 0-1,-1 1 1,0-1 0,0 0 0,0 0 0,0 1 0,0-1 0,1 0 0,-1 0-1,0 1 1,0-1 0,0 0 0,0 1 0,0-1 0,0 0 0,0 0-1,0 1 1,0-1 0,0 33 1738,0-30-1994,0-3-5</inkml:trace>
</inkml:ink>
</file>

<file path=ppt/ink/ink2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34:21.83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79 5152,'0'0'1648,"0"0"-987,0 0-90,3 0 821,10 0-320,-12 0-1024,-1 0 0,0 0 1,0 0-1,1 0 1,-1 0-1,0 0 1,1 0-1,-1 0 0,0 0 1,0 0-1,1 0 1,-1 0-1,0 0 0,0 1 1,1-1-1,-1 0 1,0 0-1,0 0 0,1 0 1,-1 1-1,0-1 1,0 0-1,0 0 0,1 0 1,-1 1-1,2 1 75,1 0 1,0 0-1,0 0 0,0-1 0,0 1 0,0-1 1,0 0-1,0 0 0,0 0 0,1 0 0,-1 0 0,0-1 1,0 0-1,7 1 0,8-1 334,32-5 1,38-8 299,0 6-298,20-6-160,-70 10-227,-2 1-103,69-15 0,-82 11 41,1 1-1,0 1 0,38-1 1,-52 5-47,-1-1 0,1 0 1,-1-1-1,15-4 0,-15 4-761,1-1-1,-1 2 1,0-1-1,16 1 1,-9 1-866</inkml:trace>
</inkml:ink>
</file>

<file path=ppt/ink/ink2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34:22.21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9 0 6816,'-1'14'2201,"1"-8"-1494,0-1-1,0 1 0,0-1 1,0 1-1,1-1 1,2 10-1,10 24 174,-6 17-10,6 9-358,-10 62-181,-3-85-257,-2-4 63,-9 53 0,8-67-97,0-3 7,1-8-6,0-1 0,0 1 0,-1-1-1,-8 21 1,7-22-60,0 0 0,1 0 0,0-1 0,1 2 0,0-1 0,0 15 0,2-24-27,0 0 0,0 0 1,0 0-1,0 0 0,-1 0 1,1 0-1,-1 0 0,1 0 1,-1 0-1,0 0 0,0 0 1,0 0-1,0 0 0,-2 2 1,-3 6-427,6-9 372,-1 0 1,1-1 0,0 1-1,-1 0 1,1 0 0,0 0-1,0 0 1,0 0 0,0 0 0,0 0-1,0-1 1,0 1 0,0 0-1,0 0 1,0 0 0,0 0-1,0 0 1,1 0 0,-1 0 0,1 1-1,15 17-1398</inkml:trace>
</inkml:ink>
</file>

<file path=ppt/ink/ink2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34:22.6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98 5888,'16'-16'1898,"-15"15"-1839,0 1 0,-1-1-1,1 1 1,0-1 0,0 1-1,0-1 1,0 1 0,-1-1-1,1 1 1,0 0 0,0-1-1,2 1 1,85-20 1792,-42 7-961,25 7-26,-31 0-567,-5 1 147,47-1-1,-58 6-213,26-3-1,-10-3 151,-23 2-174,1 2 0,-1 0 0,1 0 0,-1 2 0,36 3 0,-1 10 301,-24-4 474,-11 5-427,16 9 492,-49 9-924,-4-25-1572,7-2 890,9-3 125,1 0 0,-1-1 1,0 1-1,0-1 1,0 0-1,0-1 0,0 1 1,0 0-1,-7-1 0,-64 0-6476,36 0 4212</inkml:trace>
</inkml:ink>
</file>

<file path=ppt/ink/ink2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34:23.0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0 98 4800,'0'0'1557,"-3"0"-954,-10 0-27,12 0-551,1 0 1,0 0 0,0 0-1,0 0 1,0 0 0,0 0-1,0 0 1,0 0-1,0 0 1,-1 0 0,1 0-1,0 0 1,0 0 0,0 0-1,0 0 1,0 0 0,0 0-1,0 0 1,0 0 0,-1 0-1,1 0 1,0 0-1,0 0 1,0 0 0,0 0-1,0 1 1,0-1 0,0 0-1,0 0 1,0 0 0,0 0-1,-1 0 1,1 0-1,0 0 1,0 0 0,0 0-1,0 0 1,0 1 0,0-1-1,0 0 1,0 0 0,0 0-1,0 0 1,0 0-1,0 0 1,0 0 0,0 0-1,0 1 1,0-1 0,0 0-1,0 0 1,0 0 0,0 0-1,0 0 1,0 0-1,0 1 1,0 12 1126,0-13-1096,0 0 0,0 0 0,0 1 0,0-1 0,0 0 0,0 1 0,0-1 0,0 0 0,1 0 0,-1 1 0,0-1 0,0 0 0,0 0 0,0 1 0,0-1 0,0 0 0,1 0 0,-1 1 0,0-1 0,0 0 0,0 0 0,1 0 0,-1 1 0,0-1 0,1 0 0,0 2 75,0-1-1,1 1 1,-1-1 0,0 1 0,0 0-1,0-1 1,0 1 0,0 0-1,0 0 1,1 3 0,-1 2 221,0-1 1,0 0-1,-1 12 1,0 44 330,0-42-600,1 3 9,-5 44-1,-9-5-101,10-37 7,3 38 1,1-38 23,-1 0 0,-5 29 0,-2-23-17,5-19-59,-1 0-1,1 0 0,0 19 1,2 5-1055,0-13 300</inkml:trace>
  <inkml:trace contextRef="#ctx0" brushRef="#br0" timeOffset="1">1564 1 7136,'-6'7'863,"4"-5"-603,0 0 0,0 0 1,0 0-1,0 0 0,0 0 0,0-1 1,-1 1-1,-3 2 0,-66 48 1127,42-34-915,18-11-272,1 0 1,1 0 0,-18 16-1,-21 35 302,31-37-330,4-7-47,2 1-1,-1 1 1,2 0 0,0 0-1,1 1 1,-12 28 0,-17 59 403,30-83-431,3-6-19,0-1 0,-5 27 0,7-18-10,0 23 0,2-11-12,-6 21 17,5-37-24,1 1 0,0 23 0,2-34-38,1-1 0,0 1 0,1-1 0,0 0 0,0 0 0,0 0 0,1 0 0,5 10 1,48 80-407,-55-95 238,1 0-1,-1 0 1,1 1 0,0-1-1,0 0 1,0-1 0,1 1-1,-1 0 1,3 2 0,-2-4 61,0 0 0,-1 0 0,1 0 0,0 0 0,-1 0 0,1-1 0,0 1 0,0-1 0,-1 0 0,1 0 0,3 0 0</inkml:trace>
</inkml:ink>
</file>

<file path=ppt/ink/ink2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34:23.35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8 14 7040,'2'-14'2170,"5"17"-843,7 4-1022,-12-6-215,0 0 1,1-1-1,-1 1 0,0-1 0,0 1 0,0-1 0,1 0 0,-1 0 1,3 0-1,13 0 891,-14 0-779,0 0-1,1 0 1,-1 1-1,8 1 1,14 11 390,-19-11-521,-3-1-26,1 1-1,-1 0 1,0-1 0,7 5 0,-10-5-39,1 0 0,-1 1 0,1-1 0,-1 1 0,0-1 0,1 1 0,-1-1 0,0 1 0,0 0 0,0 0 0,0-1 0,-1 1 0,2 3 0,18 57 52,-20-58-45,1 0 0,-1 0 1,1 0-1,-1 1 0,0-1 0,-1 0 0,1 0 0,-1 0 0,-1 6 1,-15 36 141,13-37-130,0 1 1,-2 11-1,4-7-28,1-10-1,1 0 0,-1 0 0,0 0 0,0-1 0,-3 7 0,-18 23-46,14-23 40,0 1 0,-6 13 0,10-16 44,0 0 0,0-1 0,-1 1-1,0-1 1,-12 13 0,15-17-50,0-1 0,0 0 1,0 0-1,1 1 0,-1-1 1,1 1-1,0-1 0,-1 1 0,1 0 1,0-1-1,0 1 0,1 0 1,-1 0-1,1 0 0,-1 0 0,1-1 1,0 1-1,0 6 0,0-9 15,0 0 0,0 0-1,0 0 1,0 0 0,0 0-1,0 1 1,0-1 0,0 0-1,0 0 1,0 0 0,0 0-1,0 0 1,0 0 0,0 0 0,0 0-1,0 1 1,0-1 0,0 0-1,0 0 1,0 0 0,0 0-1,0 0 1,1 0 0,-1 0-1,0 0 1,0 0 0,0 1 0,0-1-1,0 0 1,0 0 0,0 0-1,0 0 1,0 0 0,0 0-1,0 0 1,1 0 0,-1 0-1,0 0 1,0 0 0,0 0 0,0 0-1,0 0 1,0 0 0,0 0-1,0 0 1,1 0 0,-1 0-1,0 0 1,0 0 0,0 0-1,0 0 1,0 0 0,0 0-1,0 0 1,0 0 0,1 0 0,1 0-8,0 1 0,0-1 0,0 1 1,0 0-1,0-1 0,0 1 1,3 2-1,12 3-428,5-16-1307,-16 9 1490,-1 0 0,0 1 0,0-1 1,10 1-1</inkml:trace>
  <inkml:trace contextRef="#ctx0" brushRef="#br0" timeOffset="1">20 209 6880,'-19'0'2560,"19"0"-1984,19 0-160,1 0 896,-20 20-800,39-20 224,0 0-448,0 0-32,20 0-160,-1-20-1824,20 20 960</inkml:trace>
</inkml:ink>
</file>

<file path=ppt/ink/ink2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34:23.70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7 0 5152,'16'17'1648,"-16"-17"-1623,1 0 1,-1 1-1,0-1 1,0 0-1,1 0 0,-1 1 1,0-1-1,1 0 1,-1 0-1,0 0 1,1 1-1,-1-1 0,1 0 1,-1 0-1,0 0 1,1 0-1,-1 0 1,1 0-1,-1 0 0,0 0 1,1 0-1,-1 0 1,1 0-1,-1 0 1,1 0-1,3 0 37,-3 0 10,0 0 0,1-1 0,-1 1 1,0 0-1,0 1 0,0-1 0,1 0 0,-1 0 0,0 0 0,0 1 0,0-1 0,0 0 0,0 1 0,1-1 0,-1 1 0,0 0 0,0-1 0,0 1 0,0 0 0,0 0 0,-1-1 0,1 1 1,0 0-1,0 0 0,0 0 0,-1 0 0,1 0 0,-1 0 0,1 0 0,0 0 0,0 2 0,34 56 2957,-27-43-2631,-2 0 0,0 0 0,-1 1-1,-1-1 1,-1 1 0,3 25 0,-3 106 747,-4-84-899,-3 15 6,3-69-234,-1-1-1,0 0 1,0 1-1,-1-1 1,-6 15-1,-11 5-63,7-10-4,3 1-3,7-14-39,-1 1 0,1 0 0,-6 6 0,4-8-146,0 1 0,-1-1 0,1 0 0,-1 0 0,0-1 1,-1 1-1,1-1 0,-1-1 0,1 1 0,-1-1 0,0 0 0,-15 3 0,15-4-284,-1-1 1,0-1-1,0 1 1,-9-1-1,-9-1-1787,24 1 1923,0 1-1,0-2 1,0 1 0,1 0 0,-1 0 0,0-1 0,0 1 0,1-1 0,-3 0 0,-16-15-2217</inkml:trace>
</inkml:ink>
</file>

<file path=ppt/ink/ink2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34:24.89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9 196 3232,'0'-19'1456,"-3"19"-1029,-10 0 3034,10 0-2533,3 0-123,0 0-288,0 0 22,0 0-123,0 0 149,-3 0-159,-6 0 58,14 0-75,-14 3 150,8-2-510,1-1 1,-1 1 0,1-1 0,0 1 0,-1 0 0,1-1 0,0 1 0,0 0 0,-1-1 0,1 1-1,0 0 1,0-1 0,0 1 0,0 0 0,0 0 0,0-1 0,0 1 0,0 1 0,0 0 218,0-2 45,0 0 6,0 0-86,0 3 27,0 11 400,0-15-639,0 0 0,0 1-1,0-1 1,0 0 0,0 1 0,0-1 0,0 1 0,1-1 0,-1 0 0,0 1 0,0-1-1,0 1 1,1-1 0,-1 1 0,0-1 0,0 1 0,1-1 0,-1 0 0,1 1 0,-1 0-1,0-1 1,1 1 0,-1-1 0,1 1 0,-1 0 0,1-1 0,-1 1 0,1 0 0,-1-1-1,1 1 1,0 0 0,-1 0 0,1-1 0,-1 1 0,1 0 0,-1 0 0,1 0 0,0 0-1,-1 0 1,1 0 0,1 0 0,1 0 191,-3-3-59,0-13-101,3 16 11,10 0-6,-10 0-26,-3 0-75,0 0 37,0 0 70,0-17 0,0 14-11,0 3 21,0 0-53,0 0-139,0 0 59,0 0 134,0 0-22,0 0-54,0 0 17,4 0 96,9 0-22,-10 0-32,-3 0-26,0 0-75,0 0 37,0 0 70,0 0 26,0 0 102,0 0-96,0 0-177,0-3 22,0-7 27,0 17 64,3-17 85,-2 9-92,0 1 1,-1 0 0,1-1-1,0 1 1,0 0 0,0-1-1,-1 1 1,1 0-1,0 0 1,0 0 0,0 0-1,0 0 1,0 0 0,0 0-1,3 0 33,-4 0-26,0 0-75,0-4 48,0-9 107,0 10-22,0 3-32,0-3-26,0-49 922,0 48-837,0 4 32,0 0-64,0 0-80,0-3 0,0-10 59,0 10-6,0 3 11,0 0 54,0-3 15,0-33 2139,3 39-1851,-2-1-366,1 0-1,0 0 0,-1 0 1,0 0-1,1 0 0,-1 1 1,0-1-1,0 0 0,0 1 1,-1-1-1,1 1 0,0 3 1,1 36 334,0 4-130,11 48 290,-8 135 178,-3-28-355,3-120-292,6 164 59,-11 28 191,-3-156-340,-4-56-1,-2 57-74,9 0-2673,0-93 1187,0-20-151,0-13-1683,0 5 424</inkml:trace>
</inkml:ink>
</file>

<file path=ppt/ink/ink2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36:14.90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391 1 9088,'-8'0'-15,"5"-1"-31,0 1 1,1 0-1,-1 0 1,0 0-1,1 1 1,-1-1 0,0 1-1,1-1 1,-5 2-1,2 1-12,-1 0 0,0-1 0,1 0 0,-1 0 0,0-1-1,0 0 1,-1 0 0,1 0 0,0 0 0,-10-1-1,0 0-80,0 2-1,-1 0 0,1 1 0,-31 10 0,28-7 7,-25 3 0,21-6-49,-32-2 1,-7 2 85,22 2 141,6 0 42,-55 1 0,-273-6-279,-71 0-635,-145 40 152,163-5 55,210-28 401,-388 42 76,535-43 142,-69 8 1,-105 8 0,60-16 0,-5 12 109,-53 0 278,203-18-219,-28 3 0,12 5 87,25-5-47,-35 3 1,36-8 206,17 2-403,0 0-1,0 0 1,0 0-1,-1 0 1,1 0-1,0 0 1,0 0-1,0 0 1,0 0 0,0 0-1,-1-1 1,1 1-1,0 0 1,0 0-1,0 0 1,0 0-1,0 0 1,-1 0 0,1 0-1,0 0 1,0-1-1,0 1 1,0 0-1,0 0 1,0 0-1,0 0 1,0 0 0,0-1-1,0 1 1,0 0-1,0 0 1,-1 0-1,1 0 1,0 0-1,0-1 1,0 1 0,0 0-1,0 0 1,1 0-1,0-1 18,0-1-1,0 2 0,0-1 1,0 0-1,1 0 1,-1 0-1,0 0 0,1 1 1,-1-1-1,1 1 0,-1-1 1,1 1-1,1-1 0,14-1 38,0 0-1,-1 1 1,29 2-1,-6 0-12,8-1-13,118-3-64,-129-1 12,51-2 24,6 11 69,-33 0-23,113-2 61,3 0-9,-90 3-68,206 1 316,-71-20-171,-16 7-155,7-7-43,-1 6-42,-15-6-273,-24 10-895,-35 0-37,-33-14-1345</inkml:trace>
</inkml:ink>
</file>

<file path=ppt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32:06.05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58 2496,'16'0'784,"-16"0"-772,0 0 1,1 0-1,-1 0 0,0 0 0,1 0 1,-1 0-1,0 0 0,0 0 1,1-1-1,-1 1 0,0 0 1,0 0-1,1 0 0,-1 0 1,0 0-1,0 0 0,1-1 0,-1 1 1,0 0-1,0 0 0,0 0 1,1-1-1,-1 1 0,0 0 1,0-1-1,3-1 69,-2 0 18,0 1 0,1 0 0,-1 0 0,1 0 0,-1-1 0,1 1 0,0 1 0,-1-1 1,1 0-1,0 0 0,0 1 0,0-1 0,-1 1 0,1-1 0,0 1 0,0 0 1,0 0-1,0-1 0,0 2 0,0-1 0,2 0 0,3 1 212,-4-1-188,1 1 0,0-1 0,0 0 0,-1 0 0,1 0 0,0-1 0,0 1 0,-1-1 0,1 0 0,4-1 0,15-11 501,9 6-229,-13 0-104,-17 6-267,0 0 0,0 0 0,0 0 0,0 0-1,0 0 1,0 1 0,0-1 0,0 1 0,0 0-1,0-1 1,0 1 0,0 0 0,0 0 0,0 0-1,0 1 1,0-1 0,4 1 0,-4 1 27,1-1 0,0 0 1,-1 1-1,1 0 0,-1-1 1,1 1-1,-1 0 0,4 4 1,10 8 190,-3-8-51,-10-5-163,0 0 0,-1 1 0,1-1 0,0 1 0,-1-1 0,1 1-1,-1 0 1,3 3 0,-1-2 6,-3-2-24,0 0-1,0 0 1,0 0 0,0 0-1,0 0 1,0 0 0,0 0 0,0 0-1,0 0 1,-1 0 0,1 1 0,0-1-1,-1 0 1,1 1 0,-1-1-1,1 0 1,-1 1 0,0-1 0,0 1-1,0-1 1,1 0 0,-1 1 0,0-1-1,-1 1 1,1-1 0,0 0-1,0 1 1,-1-1 0,0 2 0,-2 8 87,-2 6 114,-1-1 0,-15 31 0,16-40-200,0-1 1,0 0-1,-1 0 0,1 0 0,-1 0 0,0-1 1,-13 8-1,10-7-18,0 1 0,-11 10 1,5 4 30,13-17-19,0-1 1,-1 1 0,1-1-1,-1 0 1,0 1-1,0-1 1,0 0 0,-6 4-1,-4 2-1,-30 18 8,35-23-36,7-4 22,1 0-1,-1 0 1,1 0-1,-1 1 1,1-1-1,-1 0 1,1 0 0,-1 1-1,1-1 1,-1 0-1,1 1 1,-1-1-1,1 0 1,-1 1-1,1-1 1,0 1 0,-1-1-1,1 0 1,0 1-1,-1-1 1,1 1-1,0-1 1,-1 1 0,1 0-1,0-1 1,0 1-1,0-1 1,0 1-1,0-1 1,0 1-1,-1 0 1,1-1 0,0 1-1,1-1 1,-1 2-1,0-2 1,0 0 0,0 0 0,0 1-1,0-1 1,0 0 0,0 1 0,0-1-1,0 0 1,0 0 0,0 1-1,0-1 1,0 0 0,0 0 0,1 1-1,-1-1 1,0 0 0,0 0 0,0 1-1,0-1 1,1 0 0,-1 0 0,0 0-1,0 1 1,0-1 0,1 0 0,12 13-41,-13-13 44,0 1 1,0-1-1,1 0 1,-1 0-1,0 0 1,0 1-1,0-1 0,1 0 1,-1 0-1,0 0 1,0 1-1,1-1 1,-1 0-1,0 0 1,0 0-1,1 0 0,-1 0 1,0 0-1,0 0 1,1 0-1,-1 0 1,0 0-1,1 0 0,-1 0 1,0 0-1,134 0-1755,-114 0 826</inkml:trace>
</inkml:ink>
</file>

<file path=ppt/ink/ink2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T" name="resolution" value="1" units="1/dev"/>
        </inkml:channelProperties>
      </inkml:inkSource>
      <inkml:timestamp xml:id="ts0" timeString="2019-09-18T18:17:27.427"/>
    </inkml:context>
    <inkml:brush xml:id="br0">
      <inkml:brushProperty name="width" value="0.15" units="cm"/>
      <inkml:brushProperty name="height" value="0.15" units="cm"/>
      <inkml:brushProperty name="fitToCurve" value="1"/>
    </inkml:brush>
  </inkml:definitions>
  <inkml:trace contextRef="#ctx0" brushRef="#br0">0 0 0,'0'0'15</inkml:trace>
</inkml:ink>
</file>

<file path=ppt/ink/ink2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9-18T18:18:21.546"/>
    </inkml:context>
    <inkml:brush xml:id="br0">
      <inkml:brushProperty name="width" value="0.15" units="cm"/>
      <inkml:brushProperty name="height" value="0.15" units="cm"/>
      <inkml:brushProperty name="fitToCurve" value="1"/>
    </inkml:brush>
  </inkml:definitions>
  <inkml:trace contextRef="#ctx0" brushRef="#br0">8732 9587 312 0,'-4'-4'112'15,"4"4"-84"-15,0-4-12 0,0 0 28 16,0 8-28-16,0-4 12 16,9 0-16-16,0 0-8 15,0 0 0-15,-4 0 4 16,4 4-4-16,-5 0 24 15,6 8-16-15,-10-4 12 16,0 4-12-16,0 0 20 16,0 1-20-16,-14-5-12 15,5 0-4-15,0-8 4 0,4 4 0 0,-13-8 24 16,18 0-12-16,-14-8-32 31,14-1 12-31,-4-3 0 0,8 4 8 0,-4-4 0 16,9 8 0-16,-4 0-20 15,4 4 12-15,-4 0 4 16,-1 8 4-16,-4 0 24 16,0 4-12-16,-4 0 40 15,4 4-28-15,-5-8 12 16,0 4-20-16,-4-8 8 16,5 4-12-16,-5-8-8 15,4 4 0-15,-4-8-4 16,9 4 0-16,0-8 0 15,9 8 0-15,-4-8-20 16,4 8 12-16,0 0-32 16,0 4 24-16,-9 0-4 15,5 8 12-15,-10-4 88 16,5 0-48-16,-5 4 72 16,1 0-64-16,-5-8 20 15,4 4-40-15,1-4-16 16,4 0-8-16,0-4-92 15,4 0 48-15,1-4-336 16,4 8 208-16</inkml:trace>
  <inkml:trace contextRef="#ctx0" brushRef="#br0" timeOffset="-1230.03">8291 8519 164 0,'-5'-13'60'0,"5"13"-44"0,-9-20-8 0,0 12 68 16,9 4-44-16,-14-8 60 15,5 4-56-15,-13-8 0 16,8 3-20-16,-9-3-12 15,5 4 0-15,-5-4 4 16,5 8-4-16,-9-4-204 16,8 8 108-16</inkml:trace>
</inkml:ink>
</file>

<file path=ppt/ink/ink2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9-18T18:21:45.770"/>
    </inkml:context>
    <inkml:brush xml:id="br0">
      <inkml:brushProperty name="width" value="0.15" units="cm"/>
      <inkml:brushProperty name="height" value="0.15" units="cm"/>
      <inkml:brushProperty name="fitToCurve" value="1"/>
    </inkml:brush>
  </inkml:definitions>
  <inkml:trace contextRef="#ctx0" brushRef="#br0">0 11 144 0,'18'-4'52'0,"-4"4"-40"0,4 0 0 16,-9 4 36-16,0-4-28 16,1 0 8-16,-1 0-16 15,0 0 108-15,-9 0-68 16,9 0 16-16,0 0-44 15,0-4 24-15,0 0-32 16,5 0 40-16,4 4-32 16,5 0 12-16,-5 0-20 15,5 0 20-15,4 0-24 16,0 0 4-16,5 0-8 16,0 0 4-16,5 0-8 15,17 0 8-15,15 4-8 0,22 4 8 16,18 0-8-16,5 12-20 0,9-7 8 15,18-1 20-15,14 0-4 16,-10 0 48 0,-17 0-28-16,-19-8-48 0,-9-4 8 15,-22-4 36 1,8 4-12-16,-18-8-36 16,-4 4 12-16,-18 0 36 15,-1 4-12-15,-27 0 0 16,5 4-8-16,-32 4-180 15</inkml:trace>
</inkml:ink>
</file>

<file path=ppt/ink/ink2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9-18T18:21:46.987"/>
    </inkml:context>
    <inkml:brush xml:id="br0">
      <inkml:brushProperty name="width" value="0.15" units="cm"/>
      <inkml:brushProperty name="height" value="0.15" units="cm"/>
      <inkml:brushProperty name="fitToCurve" value="1"/>
    </inkml:brush>
  </inkml:definitions>
  <inkml:trace contextRef="#ctx0" brushRef="#br0">173-1 196 0,'-9'4'72'0,"9"-4"-56"0,-4 0-4 0,4 0 28 0,0 0-24 16,-5 0-12-16,0 4-8 16,1 0 12-16,-1 4-4 15,1 1-20-15,-1-1 8 16,10 0 40-16,-10 0-20 16,-4 8 0-16,9-12-8 15,-9 4-32-15,0 4 16 16,0 0-20-16,-5 1 16 15,1-5 8-15,-1 0 8 16,0 0 16-16,1-4-8 0,3 4-12 16,1-4 0-16,5 0 84 15,-1 0-48-15,5-4 16 16,5 8-28-16,4 0 24 16,5 4-28-16,13 1 32 15,18-1-32-15,15 4-12 16,17 4-8-16,9-4 28 15,15-3-12-15,17-5 32 16,28-4-28-16,-5 4-24 16,-5-4 4-16,-17-8 28 15,-1-4-16-15,-13 0 0 0,-10-1-4 16,-17 5-24-16,-14 0 12 16,-19 0-68-16</inkml:trace>
</inkml:ink>
</file>

<file path=ppt/ink/ink2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39:45.37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8736,'17'16'2810,"-17"-16"-2768,0 1 0,0-1 0,1 0 1,-1 0-1,0 0 0,0 0 0,0 1 0,1-1 0,-1 0 0,0 0 0,0 1 0,0-1 0,0 0 0,1 0 0,-1 1 0,0-1 0,0 0 0,0 0 0,0 1 0,0-1 0,0 0 0,0 1 0,0-1 1,0 0-1,0 1 0,0 0-5,0 0 1,0 0 0,0 0-1,0 0 1,0 0 0,0 0-1,1 0 1,-1 0 0,0 0 0,1-1-1,-1 1 1,0 0 0,1 0-1,-1 0 1,1 0 0,0 0-1,-1-1 1,1 1 0,0 1-1,15 21 1140,-8-7-763,78 176 1135,-8 43-1192,-61-180-37,-11-16 256,7-16-80,-10-16-196,4 4 278,-7-10-564,0-1-1,1 0 1,-1 0 0,1 0 0,-1 0-1,1 0 1,-1 0 0,1 0-1,-1 0 1,1 0 0,-1 0 0,1 0-1,-1 0 1,1 0 0,-1-1 0,0 1-1,1 0 1,-1 0 0,1 0 0,-1-1-1,1 1 1,-1 0 0,0 0 0,1-1-1,-1 1 1,0 0 0,1-1-1,-1 1 1,0-1 0,0 1 0,1-1-1,5-7 126,0 0-1,-1-1 1,0 0-1,-1 0 1,0 0-1,5-13 1,-4 7 35,13-23 0,5 7-30,-10 17-107,63-97 10,-55 77-162,2 1 0,52-60-1,-69 88 35,-1 0 0,0-1 0,0 0 0,7-11 0,-3-9-671,-9 23 616,1 1 0,0-1 0,-1 1 1,1-1-1,0 1 0,1 0 1,-1-1-1,0 1 0,1 0 0,1-3 1,1 2-2126,-4 3 709</inkml:trace>
</inkml:ink>
</file>

<file path=ppt/ink/ink2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39:45.72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7456,'16'32'2421,"-9"-12"-1477,-5-11-840,1 4 81,0-1 1,0 0-1,2 0 0,-1 0 1,12 19-1,-5-14 100,17 28 417,-25-38-662,1-1 1,-1 1 0,2-1-1,-1 1 1,1-1 0,0-1 0,0 1-1,0-1 1,1 0 0,0 0-1,0 0 1,0-1 0,1 0-1,-1 0 1,1-1 0,0 0 0,0 0-1,13 3 1,-7-1 20,1-1 1,0-1-1,-1 0 0,1-1 1,0 0-1,0-2 0,0 1 1,1-2-1,13-1 0,-22 0-11,0 0-1,0-1 0,0 1 1,0-1-1,-1 0 0,1-1 1,-1 1-1,0-1 0,0 0 1,0 0-1,8-10 1,-9 10 24,-2 1-44,1 1-1,-1 0 1,0-1 0,0 0 0,0 1 0,-1-1-1,1 0 1,-1 0 0,1 0 0,-1 0-1,0 0 1,0 0 0,-1 0 0,1 0 0,0 0-1,-1-1 1,0-5 0,2-12 90,3 5-40,-4 12-52,0-1-1,0 1 1,0 0 0,0-8 0,-2 5 29,1 0 1,-2 0 0,-1-9 0,-1 1 41,4 9-84,-1 1 1,-1 0-1,1 0 0,0-1 1,-1 1-1,0 0 0,-1 0 0,1 1 1,-1-1-1,0 0 0,0 1 1,0 0-1,0-1 0,-7-4 0,-13-14-15</inkml:trace>
</inkml:ink>
</file>

<file path=ppt/ink/ink2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39:13.53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52 2560,'0'0'832,"0"-3"-517,0-10-59,0 13-247,0-1 1,0 1-1,0 0 1,0 0-1,0 0 1,0 0-1,0 0 1,0 0-1,0 0 1,0 0 0,0-1-1,0 1 1,0 0-1,0 0 1,0 0-1,0 0 1,0 0-1,0 0 1,0 0-1,0 0 1,0-1 0,0 1-1,0 0 1,0 0-1,0 0 1,0 0-1,0 0 1,0 0-1,0 0 1,1 0-1,-1 0 1,0 0-1,0-1 1,0 1 0,0 0-1,0 0 1,0 0-1,0 0 1,0 0-1,0 0 1,1 0-1,-1 0 1,0 0-1,0 0 1,0 0 0,0 0-1,0 0 1,0 0-1,0 0 1,0 0-1,1 0 1,-1 0-1,0 0 1,0 0-1,0 0 1,0 0 0,13 0 438,-13 0-437,0 0 1,1 1-1,-1-1 1,0 0-1,0 0 1,0 0-1,0 0 1,0 0-1,0 0 1,0 0-1,0 0 1,1 0-1,-1 0 1,0 0-1,0 0 1,0 0-1,0 0 1,0 0-1,0 0 1,0-1-1,0 1 1,1 0-1,-1 0 1,0 0-1,0 0 1,0 0-1,0 0 1,0 0-1,0 0 1,0 0-1,0 0 1,0 0-1,0 0 1,0 0-1,1-1 1,-1 1-1,0 0 1,0 0-1,0 0 1,0 0-1,0 0 1,0 0-1,0 0 1,0 0-1,0-1 1,0 1-1,0 0 1,0 0-1,0 0 1,0 0-1,0 0 1,0 0-1,0 0 1,0 0-1,0-1 1,0 1-1,0-16 1483,3 16-1062,-3 0-432,1 0 23,0 0-1,-1 0 1,1 0 0,0 0 0,0 0-1,0 0 1,0-1 0,-1 1 0,1 0-1,0 0 1,0-1 0,0 1 0,-1 0-1,2-1 1,2-9 434,-5 26 467,1-6-835,0-1 42,0 1 1,1-1-1,1 12 0,2-5-27,0 4 55,0 0 0,-2 0 1,1 21-1,-4-3-5,5 100 481,0-94-496,8 143 288,-12 474-155,0-658-928</inkml:trace>
</inkml:ink>
</file>

<file path=ppt/ink/ink2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39:14.6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37 3648,'0'0'1173,"0"0"-703,0 0-119,0 0 433,0 0-186,0 0 127,0 0-250,0 0-17,0 0-84,3 0 255,9 1-287,-6-1-191,0 0-1,1 0 0,-1 0 0,1-1 0,11-2 0,-4-1-23,-2 1-27,-1 0-1,1 0 1,0 2 0,0-1-1,13 1 1,3 2 59,1 0 84,51-6 0,7-8 8,-2 7-70,-50 2-91,122-9 183,-19 3-126,-5 1 95,49 9 756,-179 0-960,0 0 1,0 0 0,1 0-1,-1-1 1,0 1 0,0-1-1,0 0 1,0 0 0,0 0-1,0 0 1,0 0 0,0 0-1,0-1 1,0 0 0,3-2-1,-3 0 80,-3 4-159,1-1 0,-1 1 0,0-1 0,0 0 0,0 1 0,0-1 0,0 1 0,0-1 0,0 0 0,0 1 0,0-1 0,0 1 0,-1-1 0,1 0 0,0 1 0,0-1 0,-1 1 0,1-1 0,0 1 0,0-1 0,-1 1 0,1-1 0,-1 1 0,1-1 0,0 1 0,-1-1 0,1 1 0,-1 0 0,1-1 0,-1 1 0,1 0 0,-2-1 0,-6-4-1577,7 4 1498,1 0-1,-1 0 1,1 0-1,0 0 1,-1 0 0,1 0-1,0 0 1,0 0 0,0 0-1,-1-1 1,1 1-1,0 0 1,1-2 0</inkml:trace>
</inkml:ink>
</file>

<file path=ppt/ink/ink2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39:15.03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5 3488,'2'-12'834,"2"10"-221,-3 3-575,0-1 1,0 1-1,-1 0 0,1 0 1,0 0-1,0 0 1,0 0-1,-1 0 1,1 0-1,0 0 1,-1 0-1,1 2 1,0-2 46,0 1 0,-1 0 0,1 0 0,-1-1 0,0 1 0,1 0 0,-1 0 0,0-1 0,0 3 0,0-2-10,-1 0 1,2-1-1,-1 1 1,0 0-1,0 0 1,1 0-1,-1 0 1,1-1-1,0 3 1,1 1 140,1-1-88,-1 0 0,-1 0-1,1 0 1,0 0 0,-1 1 0,0-1-1,0 1 1,0-1 0,-1 1 0,0-1-1,0 9 1,0 127 1355,1-97-1174,-5 119 523,-2-110-603,1-11-29,0 45 0,5 224-920,-1-309 570,1 0-1,0 0 1,0 0-1,0 0 1,0 0-1,1 0 1,-1 0 0,0 0-1,0 0 1,1 0-1,-1 0 1,0 0-1,2 2 1,-1-3 42,0 1 1,0-1-1,0 1 1,0-1 0,0 0-1,0 1 1,0-1-1,0 0 1,0 0-1,0 0 1,0 0 0,0 0-1,2 0 1</inkml:trace>
</inkml:ink>
</file>

<file path=ppt/ink/ink2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39:20.55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0 114 3968,'-52'0'2218,"45"0"-1263,7 0-182,0 0 310,0-3-326,0-10-90,0 13-659,0 0 0,0-1 0,0 1-1,0 0 1,0 0 0,0 0 0,0 0 0,0 0 0,0 0 0,0 0-1,0 0 1,0-1 0,0 1 0,0 0 0,0 0 0,0 0 0,0 0-1,0 0 1,0 0 0,0 0 0,0 0 0,0-1 0,0 1 0,0 0-1,0 0 1,0 0 0,0 0 0,1 0 0,-1 0 0,0 0 0,0 0 0,0 0-1,0 0 1,0 0 0,0-1 0,0 1 0,0 0 0,0 0 0,0 0-1,1 0 1,-1 0 0,0 0 0,0 0 0,0 0 0,0 0 0,0 0-1,0 0 1,0 0 0,1 0 0,-1 0 0,0 0 0,0 0 0,0 0-1,0 0 1,0 0 0,0 0 0,6 1 213,-2-1-142,-1 0 1,1 0 0,0 0 0,0-1-1,-1 1 1,1-1 0,3-1 0,-1 0-30,8-2 53,0 0 1,1 0-1,24-1 1,-23 3-82,47-6 65,73 1 1,27 4-8,23-10-43,23 10-27,25 0 44,-6-10 96,-10 6-54,-10-6-86,124 13 22,-211 13-10,5-10-115,-102-3-17,-15 0-471,-22 4-22,-120 15-1237,130-19 1811,-222 16-1286,-156-16 2739,205 0 341,171 0-1672,0 0 0,0 0 0,0 0 0,1 1 0,-1 0 0,-5 1 0,10-2-81,-1 0-1,1 0 1,0 0 0,0 0-1,-1 0 1,1 1 0,0-1 0,0 0-1,-1 0 1,1 0 0,0 0-1,0 1 1,0-1 0,-1 0-1,1 0 1,0 1 0,0-1-1,0 0 1,0 0 0,0 1 0,-1-1-1,1 0 1,0 1 0,0-1-1,0 0 1,0 0 0,0 1-1,0-1 1,0 0 0,0 1 0,0-1-1,0 0 1,0 0 0,0 1-1,0-1 1,0 0 0,1 1-1,-1-1 1,0 0 0,0 0-1,0 1 1,0-1 0,0 0 0,1 0-1,-1 1 1,0-1 0,0 0-1,0 0 1,1 0 0,-1 1-1,0-1 1,0 0 0,1 0 0,-1 0-1,0 0 1,1 1 0,4 0 50,1 0 0,-1 0 0,0-1 0,1 0 1,9 0-1,-15 0-62,199 0 251,-128 0-221,200-3 46,-188-2-47,218-7-63,-165 12-424,298 0-4060,-395 0 3089</inkml:trace>
</inkml:ink>
</file>

<file path=ppt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32:06.39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0 60 3232,'-7'0'507,"4"0"-386,1 0 0,0 0-1,-1 0 1,1 0 0,0 0-1,0 0 1,-1-1 0,1 1-1,0-1 1,-3-1 0,0-6 782,6 13-111,3-15 291,-4 10-1030,1-1 0,0 1 0,0 0 0,-1-1 0,1 1 0,0 0 0,0-1 0,0 1 0,0 0 0,-1 0 0,1 0 0,0 0 0,0 0 0,1 0 0,-2 0-53,3 0 832,0 0-326,153 0 364,-141-1-927,0 0 1,0-1 0,-1 0-1,1-1 1,-1-1-1,16-6 1,6-3-1309,-30 12 1109,1 0 0,0 0 0,12 1 0,-19 0 256</inkml:trace>
</inkml:ink>
</file>

<file path=ppt/ink/ink2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39:24.68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60 4480,'0'0'1445,"10"0"-885,61 0 661,-62-1-985,0 0-1,-1-1 0,1 1 0,0-2 0,-1 1 0,10-5 0,-5 2 50,0 1-1,0 0 1,18-2-1,57-1 698,0-6-300,69 10 290,-105 3-733,42 3 316,-16 10-86,-65-11-294,9 1 267,24 6-1,-41-7-340,-1-1 0,1 1 1,0 0-1,0 0 0,-1 0 0,1 1 0,-1 0 0,1 0 0,6 6 0,-10-7-44,0 0-1,0 0 1,0 0 0,0 0-1,0 1 1,-1-1 0,1 0-1,-1 1 1,1-1 0,-1 1-1,0-1 1,0 0 0,0 1-1,0-1 1,0 1 0,-1-1-1,1 0 1,-1 1 0,0-1-1,1 0 1,-1 0 0,0 1-1,-2 2 1,-4 1-72,0-1 0,0 0-1,-1-1 1,0 0 0,-15 6 0,6-3-790,-33 8 0,37-13-62,1-1 0,-1 0 0,-24-1 0,7-1-806,-44 1-727</inkml:trace>
</inkml:ink>
</file>

<file path=ppt/ink/ink2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39:25.04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9 1 8224,'-59'19'3040,"59"-19"-2368,0 39-160,0 0 608,20 0-704,-1 40 608,-19 18-576,20 20 32,0-19-288,-1 19 96,1-19-161,-1 0-766,1-20 351,-1 0-1056,1-19 768</inkml:trace>
</inkml:ink>
</file>

<file path=ppt/ink/ink2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39:25.49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86 1 7456,'-16'0'2421,"16"0"-2385,-1 0 1,1 0-1,0 0 0,0 0 1,-1 0-1,1 0 0,0 0 0,-1 0 1,1 0-1,0 0 0,0 0 1,-1 0-1,1 0 0,0 1 1,0-1-1,-1 0 0,1 0 1,0 0-1,0 0 0,0 1 0,-1-1 1,1 0-1,0 0 0,0 0 1,-1 1-1,-3 3 203,-1-1 1,0 0-1,0 1 0,-5 1 0,-19 12 560,-49 25 427,32-14-563,-44 35 0,73-50-583,2 1-1,0 1 1,0 0-1,1 1 1,1 0-1,-13 22 1,-4 18 293,3 0 0,2 2 1,-27 95-1,40-107-184,2 2 0,2-1 0,2 1-1,0 56 1,7-82-350,0 0-1,1 0 1,2 0 0,0 0-1,1 0 1,2-1 0,8 21-1,-14-39 64,0-1-1,0 1 1,0-1-1,0 0 1,1 1-1,-1-1 1,1 0-1,-1 0 1,1 0-1,0 0 0,0 0 1,0 0-1,0-1 1,0 1-1,0 0 1,4 1-1,-1-1-219,-1-1 0,1 0-1,0 0 1,-1-1 0,1 1 0,0-1-1,5 0 1,-9 0 262,41 0-1954</inkml:trace>
  <inkml:trace contextRef="#ctx0" brushRef="#br0" timeOffset="1">489 392 7712,'-12'-13'1953,"13"13"-1933,-1 0 0,0 0 1,0 0-1,0 0 0,0 0 0,0 0 1,0 0-1,0 0 0,0 0 1,0 0-1,0 0 0,0 0 0,0 0 1,0 0-1,0 0 0,0 0 0,0 0 1,1 1-1,-1-1 0,0 0 0,0 0 1,0 0-1,0 0 0,0 0 0,0 0 1,0 0-1,0 0 0,0 0 0,0 0 1,0-1-1,0 1 0,1 0 0,-1 0 1,0 0-1,0 0 0,0 0 0,0 0 1,0 0-1,0 0 0,0 0 0,0 0 1,0 0-1,0 0 0,0 0 0,0 0 1,0 0-1,0 0 0,0 0 0,0 0 1,0 0-1,0-1 0,0 1 0,1 0 1,-1 0-1,0 0 0,0 0 0,0 0 1,0 0-1,0 0 0,0 0 0,0 0 1,0 0-1,0 0 0,0 0 0,0-1 1,24 16 779,-18-11-487,0 1 0,0 0 0,8 10 0,-9-10-141,1 1 1,0-1-1,10 8 1,-7-7-90,15 11 111,2 19 147,-18-26-267,-5-6-35,1 1 1,-1-1 0,0 1 0,5 9-1,-6-8 11,-1 0 0,1 0 0,-1 0 0,0 7 0,2 5 63,3 13 12,-3-19-207,-1-1 0,0 1 0,1 23 0,-3-31 60,0 2-14,1 0 0,-1 0 0,-1 0 0,1 0 0,-1 0-1,0 0 1,-1 0 0,1 0 0,-1 0 0,0-1 0,-1 1 0,1-1-1,-7 10 1,-2-1 74,-2 0 0,0-1-1,0-1 1,-1 0 0,0 0-1,-1-2 1,0 1 0,-1-2-1,0 0 1,-1-1 0,0-1-1,0-1 1,0 0 0,-22 4 0,0-4 575,21 3-314,16-8-299,1 0 0,-1 0 0,0 0 0,1-1 0,-1 1 0,0 0 0,1-1 0,-1 1 0,0-1 0,-3 1 0,40 0 108,-19 0-125,-1-1 1,1 0 0,-1-1-1,22-4 1,2-8-1376,0 7-16,0-7-1034,-32 12 2031,0 0 1,-1 0-1,13 1 1,-19 0 388</inkml:trace>
</inkml:ink>
</file>

<file path=ppt/ink/ink2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39:25.82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9 157 7712,'-58'0'2880,"58"0"-2240,0 0-192,0 0 1440,0 0-1120,19 0 544,20 0-768,0 0-257,20 0-159,0-20-543,-1 1 223,1-1-2656,39 1 1568,-20-20-3968,0 0 2944</inkml:trace>
</inkml:ink>
</file>

<file path=ppt/ink/ink2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39:26.2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7 2 7232,'6'-1'831,"-5"0"-671,1 1 0,-1 0 1,0 0-1,1 0 0,-1 0 0,1 0 0,-1 0 0,1 1 0,-1-1 0,0 0 0,1 1 0,-1-1 0,1 1 0,1 1 0,8 1-126,46 18 1353,-49-17-1126,0-1 1,-1 1 0,0 1 0,1 0-1,-1 0 1,7 7 0,-6-4-2,0 1-1,-1 1 1,0 0 0,-1-1-1,0 2 1,9 20 0,19 73 682,-24-68-620,-2-11-167,-3-11-34,-1 1 0,5 28 0,-8-29-19,-1 0-1,-1 0 1,-3 19 0,2-13 3,-1 7 96,-7 30 1,7-46-125,-1 0 0,0-1-1,0 0 1,-1 0 0,-8 13 0,3-7-9,-1-1 0,0 0 0,-16 14 0,-44 36-31,44-36-66,-11 11-273,26-31-74,-1 0-1,-22 11 0,23-13 121,-3 2-36,5-3-125,1 0 1,-19 6 0,-6-5-1433,16-4 642,16-3 1032,0 1 0,0 0 1,0 0-1,0 0 0,0 0 1,0 0-1,0 0 0,0 0 1,0 1-1,0-1 0,-2 4 1</inkml:trace>
  <inkml:trace contextRef="#ctx0" brushRef="#br0" timeOffset="1">1271 158 6816,'0'0'2528,"0"0"-1984,19 0-128,-19-20 1312,20 20-1024,0 0 992,-1 0-992,1-19 288,19 19-609,-20-20-351,20 20-32,-19-19-2143,-1 19 1183,-19 19-6048,20-19 3904</inkml:trace>
  <inkml:trace contextRef="#ctx0" brushRef="#br0" timeOffset="2">1232 412 8736,'-20'39'3232,"20"-39"-2528,20 20-192,-1-1 576,1-19-704,19 0 128,0 0-320</inkml:trace>
</inkml:ink>
</file>

<file path=ppt/ink/ink2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39:26.68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1 9216,'69'0'4154,"-59"0"-3956,1-1-1,13-2 0,-1-4 110,-19 5-256,0 1 0,0-1 0,0 1 0,0 0 0,0 0 0,1 1-1,-1-1 1,0 1 0,5 0 0,254 0 787,-240 1-808,0 1 0,25 5 0,-27-3 241,-1-1-1,21 0 0,-38-3-19,-6 3 4,1-1-220,0 0-1,-1 0 1,1 0-1,-1-1 0,1 1 1,-1-1-1,0 1 0,-3 0 1,-17 5 42,-1-1 1,-42 4-1,-26 6-245,17 0-302,13-9-1071,31 0 818,19-5-245,0 1-1,0-1 1,-19 0-1,-8-2-1084</inkml:trace>
</inkml:ink>
</file>

<file path=ppt/ink/ink2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39:27.04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4 0 8064,'-49'16'2592,"47"-15"-2490,1 0 0,-1-1 1,0 1-1,0-1 1,1 0-1,-1 1 0,0-1 1,0 0-1,-2 0 1,-4 0 151,-1 0 0,-16 3 0,23-2-100,-1-1-1,0 1 0,1 1 0,0-1 0,-1 0 1,-2 2-1,-1 1 310,3-3-327,1 0 1,-1 1-1,1-1 0,-1 1 0,1 0 0,0-1 1,-1 1-1,1 0 0,0 0 0,0 1 0,1-1 1,-1 0-1,-3 5 0,0 2 139,-4 5-74,2 0 1,-1 1-1,2 0 1,0 1-1,1-1 1,-7 32-1,6-23-92,-5 16 8,2 2-1,2-1 0,1 1 1,0 47-1,6-65-98,-3 26 1,-4-8-14,4-24-56,0 1-1,0 20 1,3 45-1669,0-48-2581,0-36 2861</inkml:trace>
  <inkml:trace contextRef="#ctx0" brushRef="#br0" timeOffset="1">548 664 7648,'0'3'301,"0"0"0,0 0-1,0 0 1,-1 0 0,1-1 0,-1 1 0,1 0 0,-1 0 0,0 0 0,0-1 0,0 1-1,-3 4 1,2-5-164,1 1 0,0-1 0,0 0 0,0 1 0,0-1-1,0 1 1,1-1 0,-1 1 0,1 0 0,-1-1 0,1 1-1,0 5 1,0-4 88,0 0-1,-1 0 1,1 0 0,-1 0-1,0 0 1,-1 0-1,1 0 1,-4 6 0,0 3 372,-15 46 859,19-55-1396,0 1 1,0 0-1,1 0 1,-1 0-1,1 0 1,0 0-1,0 0 0,1 0 1,-1 0-1,1 0 1,0 0-1,0-1 1,1 1-1,0 0 1,2 5-1,2 4 34,8 19 94,-9-23-131,1 3 85,-6-12-130,1 1 0,-1-1 0,1 1 0,-1-1 0,1 0 0,0 1 0,-1-1 0,1 0 0,0 0 0,0 0 0,0 0 0,0 1 0,0-1 0,0 0 0,0-1 0,0 1 0,3 1 0,15 5 126,-9-1-93,-8-5-36,0 0-1,0 0 1,-1 0-1,1 0 1,0 0 0,0 0-1,0 0 1,0-1 0,0 1-1,0-1 1,0 1-1,0-1 1,2 0 0,36-1 186,-25 0-113,0 0-1,-1 1 0,1 1 1,23 4-1,-17 1-34,-13-3-17,0-1-1,0 0 1,0-1-1,1 0 1,7 1-1,79-2-3559,-72 0-1611,-4 0 1509</inkml:trace>
</inkml:ink>
</file>

<file path=ppt/ink/ink2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39:27.70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33 1 6880,'-3'0'249,"0"0"0,0 0 0,0 1 0,0-1 0,1 1 0,-1 0 0,0 0 0,0 0 0,0 0 0,0 0 0,1 1 0,-1-1 0,1 1 0,-1 0 0,1-1 0,0 1 0,-3 3 0,-1 2 279,0 1 1,1-1-1,0 1 1,-5 9-1,-4 8 886,11-22-1317,1 0 0,0 1-1,0-1 1,0 0 0,1 1-1,-1-1 1,1 1 0,0 0-1,0-1 1,0 1-1,0 0 1,0 0 0,1-1-1,0 1 1,0 5 0,0-6-85,0-1-1,0 0 1,0 1 0,0-1-1,1 0 1,-1 1 0,1-1-1,-1 0 1,1 1 0,0-1-1,0 0 1,0 0 0,0 0 0,0 0-1,0 0 1,1 0 0,-1 0-1,1 0 1,-1 0 0,1-1-1,0 1 1,3 2 0,7 7 1,-3 0-2,-7-9-8,-1 0 0,1 0 0,0 0 0,0 0 0,0 0 0,0 0 0,0-1 0,3 2 0,21 4 26,0-1-5,33 20 56,-48-23-37,0-1 0,0 0 0,0-1 0,0 0 0,0-1 0,13-1 0,3 0-35,-18 1-39,-1 0 0,1 0-1,0-1 1,-1 0-1,1-1 1,-1 0-1,0 0 1,1-1-1,12-6 1,-13 5 1,-1 1-1,17-6 1,-13 7 15,-9 2 17,0 0-1,0-1 1,-1 1 0,1-1-1,0 1 1,-1-1 0,1 1 0,-1-1-1,1 0 1,-1 0 0,2-1-1,-2 1 9,0 0 0,0 0 0,0-1 0,-1 1 0,1 0 0,0-1 0,-1 1 0,1-1 0,-1 1 0,0-2 0,3-7 67,10-3 78,-12 12-147,-1-1 0,1 1 0,-1-1 0,0 0 0,1 1 1,-1-1-1,0 0 0,0 1 0,0-1 0,-1 0 0,1 1 0,0-1 1,-1 0-1,1 1 0,-1-1 0,1 1 0,-2-3 0,-18-32-3,6 12-114,12 19 99,0 0 0,-1 0 0,0 0 0,0 0 0,-1 0-1,1 1 1,-1-1 0,0 1 0,0 0 0,-9-6 0,5 6 12,0 0 0,0 1 0,-1-1 0,0 2 0,1-1 0,-1 2-1,-10-2 1,-3-1-11,-3-1-9,-1 2 0,-35-2-1,47 5 28,1 0-1,-1 1 0,0 0 1,1 1-1,-1 1 0,1 0 1,0 0-1,-16 7 0,-7 7 111,1 2-1,1 1 1,-49 38 0,76-52-62,1 0 0,0 0 1,0 1-1,1-1 0,0 1 0,0 0 1,1 1-1,0-1 0,0 1 0,1 0 1,-3 8-1,5-13-40,-3 6 35,0 0 1,1 0 0,0 0-1,1 1 1,-2 16 0,4-22-49,0 1 1,0-1 0,1 1-1,0-1 1,0 0-1,0 1 1,0-1-1,1 0 1,-1 1 0,1-1-1,0 0 1,1 0-1,-1-1 1,1 1-1,3 4 1,5 4-3,0 0 1,0-1-1,1 0 0,1-1 1,0 0-1,27 15 0,97 34 105,-111-50-235,1-1 0,0 0 0,0-3 0,1 0 0,0-1 0,43-1 0,-55-4-221,-12 1 210,1-1 0,-1 1 0,1 0 0,-1 1 0,0-1 0,1 1 0,-1-1 0,7 3 0,2 3-290,-9-4 262,0-1-1,-1 1 1,1-1-1,0 0 1,0 0-1,0 0 1,0 0-1,7 0 1,64-1-6542,-52 0 4165</inkml:trace>
</inkml:ink>
</file>

<file path=ppt/ink/ink2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39:29.72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7 98 7968,'-17'0'2565,"14"0"-1546,3 0-305,0 0 609,0 0-411,3 0 5,147 0 214,-147 0-1176,1 0 0,-1 1 0,1-1 0,-1 0 1,0 1-1,1 0 0,-1 0 0,0 0 0,1 0 0,-1 0 1,3 3-1,-3-3-124,0 0 1,0 1-1,-1-1 1,1 0-1,0 0 1,0-1-1,0 1 1,0-1-1,0 1 1,0-1-1,3 0 1,-6 3-1096,0 10 304,1-13 941,-1 0-1,0 1 1,0-1-1,0 0 1,0 0-1,0 0 1,0 0-1,0 0 1,0 0-1,0 0 1,0 0-1,0 1 1,0-1 0,0 0-1,0 0 1,0 0-1,0 0 1,0 0-1,0 0 1,0 0-1,0 0 1,-1 1-1,1-1 1,0 0-1,0 0 1,0 0 0,0 0-1,0 0 1,0 0-1,0 0 1,0 0-1,0 0 1,0 0-1,0 0 1,0 1-1,-1-1 1,1 0-1,0 0 1,0 0 0,0 0-1,0 0 1,0 0-1,0 0 1,0 0-1,0 0 1,-1 0-1,1 0 1,0 0-1,0 0 1,0 0-1,0 0 1,0 0 0,0 0-1,0 0 1,-1 0-1,1 0 1,-15-1-691,9 0 595,1 0 1,-1 1 0,0 0-1,0 0 1,0 1 0,0 0 0,0 0-1,-7 2 1,3 3 68,8-5 65,0 0 1,0 1 0,1-1 0,-1 0-1,0-1 1,0 1 0,0 0 0,0 0-1,0-1 1,-5 1 0,7-1-15,0 0 0,0 0 1,-1 0-1,1 0 0,0 0 1,0 0-1,-1 0 0,1 0 1,0 0-1,-1 0 0,1 0 1,0 0-1,0-1 0,-1 1 1,1 0-1,0 0 0,0 0 1,-1 0-1,1-1 0,0 1 1,0 0-1,0 0 0,-1 0 1,1-1-1,0 1 0,-13-13 129,10 10 10,3 3 197,0 0-64,0 0 91,0-17 619,0 14-496,0 3 111,-4-3-122,-9-10 214,10 9-124,0 4 252,2 1-797,1-1 0,-1 0 1,0 0-1,1 0 1,-1 0-1,1 0 0,-1-1 1,0 1-1,1 0 0,-1 0 1,1 0-1,-1 0 1,0-1-1,1 1 0,-1 0 1,1-1-1,-1 1 1,1 0-1,-1-1 0,1 1 1,0-1-1,-1 1 1,1 0-1,-1-1 0,1 1 1,0-1-1,-1 1 1,1-1-1,0 0 0,-1 1 1,1-1-1,0 1 1,0-1-1,0 1 0,0-1 1,0 0-1,-1 1 1,1-1-1,0 1 0,0-1 1,1-1-1,-1 2-19,0 0 0,0 0 0,0 0 0,0 0 0,0 0 0,0-1 0,0 1 0,0 0 0,0 0 0,0 0 0,0 0 0,0 0 0,0 0 0,0 0 0,0 0 0,0-1 0,0 1 0,0 0 0,0 0 0,0 0 0,0 0 0,0 0 0,0 0 0,0 0 0,-1 0 0,1 0 0,0-1 0,0 1 0,0 0 0,0 0 0,0 0 0,0 0 0,0 0 0,0 0 0,0 0 0,0 0 0,-1 0 0,1 0 0,0 0 0,0 0 0,0 0 0,0 0 0,0 0 0,0 0 0,0 0 0,0 0 0,-1 0 0,1 0 0,0 0 0,0 0 0,0 0 0,0 0 0,0 0 0,0 0 0,0 0 0,-1 0-1,-7-1 249,6-2-7,12-9-24,-6 8-253,6-6 51,-8 7-7,1 0-1,0 0 0,0 1 0,-1-1 0,2 1 0,-1 0 0,0 0 0,0 0 1,1 0-1,-1 0 0,1 1 0,-1 0 0,1-1 0,7 0 0,7-4-13,-13 4-2,0 0 0,0 0-1,0 1 1,1 0 0,-1 0-1,0 0 1,1 1-1,9 0 1,56 0 210,-67 0-179,0 0-1,-1 0 1,1 0-1,0 1 1,0 0-1,-1 0 1,1 0-1,-1 0 1,1 0-1,-1 1 1,1-1-1,-1 1 0,0 0 1,4 3-1,-5-4-7,0 1-1,-1-1-1,1 0 0,0 1 1,-1-1-1,1 1 1,-1-1-1,1 1 1,-1 0-1,0 0 1,0-1-1,1 1 0,-1 0 1,-1 0-1,1 0 1,0 0-1,0 0 1,-1 1-1,1-1 1,-1 0-1,0 0 1,0 4-1,3 12 49,2 3 27,-3-11-57,0-1 0,0 1 0,0-1 1,-1 1-1,-1-1 0,0 1 0,-1 13 0,-12 19 127,10-28-119,-4 15 20,3-20-43,-1 0 0,-1 1-1,-8 10 1,11-15-15,-1-1 0,1 0 0,-1 0 0,0 0 0,-7 5 0,-3 1-18,-1 0 1,1-1-1,-2 0 1,-20 8-1,8-6 62,-90 33-29,112-42-102,0 0 1,1 0-1,-1 0 1,-7 5-1,11-6 19,0 0 0,0 0-1,0 0 1,0 0 0,0 0-1,0-1 1,0 1 0,0-1-1,0 1 1,-4-1 0,10 1 65,-1-1 0,1 1-1,0-1 1,-1 1 0,1 0 0,6 3 0,16 5 46,-1-6 24,1-2 1,47-1-1,-24-1-120,-20 1-167,-8 1-72,0-2-1,25-2 0,10-11-1347,-41 11 1209,-5 2-100,-1-1 1,1 0 0,-1-1-1,0 0 1,10-5 0,-12 4 126,0 1 1,0-1 0,0 0 0,0 0 0,-1-1 0,0 0 0,0 0 0,0-1-1,0 1 1,7-12 0,7-12-106,-12 23 395,0-2 180,-2-21 678,7 6 48,-6 4 629,-1 9-894,-5 8-409,0 0 1,1 1-1,-1-1 0,-1 0 1,1 0-1,0 0 0,0 0 1,-1 0-1,1 0 0,-1 0 1,1 0-1,-1 0 1,0-2-1,0-13 781,0 17-887,0 0 0,0 0 0,0 0 0,0 0 0,0 0 0,0 0 0,0 0 1,0 0-1,0-1 0,0 1 0,0 0 0,0 0 0,0 0 0,0 0 0,0 0 0,0 0 1,0 0-1,0 0 0,0-1 0,0 1 0,0 0 0,0 0 0,0 0 0,0 0 0,0 0 1,0 0-1,1 0 0,-1 0 0,0 0 0,0 0 0,0-1 0,0 1 0,0 0 1,0 0-1,0 0 0,0 0 0,0 0 0,0 0 0,1 0 0,-1 0 0,0 0 0,0 0 1,0 0-1,0 0 0,0 0 0,0 0 0,0 0 0,0 0 0,1 0 0,-1 0 1,0 0-1,0 0 0,0 0 0,0 0 0,0 0 0,0 0 0,2 1 52,-1-1 0,1 1 0,-1-1 0,1 1 0,-1-1 0,0 1 0,1 0 0,-1 0 0,0 0 0,0 0 0,1 0 0,-1 0 0,0 0 0,0 0 0,0 0 0,-1 0 0,1 1 0,0-1 0,0 0 0,0 1 0,-1-1 0,1 1 0,-1-1 0,1 3 0,1 3 8,0 0 1,0 0-1,-1 0 1,0-1-1,0 14 1,-1 129 260,0-51-208,0-92-66,0 0-1,0 0 0,-2 11 1,1-15-36,0 1 1,0-1 0,0 0-1,0 1 1,0-1 0,-1 0-1,1 0 1,-1 0-1,1 0 1,-4 3 0,-22 28 579,25-29-575,-1-1-1,1 1 1,-1-1-1,1 0 1,-1 0 0,0 0-1,0 0 1,-1-1-1,1 1 1,0-1-1,-1 0 1,1 0 0,-7 3-1,-52 14 66,58-18-155,-1 0 0,1-1 0,-1 0 0,1 0 0,-1 0 0,1-1 0,-1 0 0,1 1-1,-1-1 1,1-1 0,0 1 0,-6-3 0,-2-1-235,9 5 212,1-1-1,-1 0 0,0 1 1,1-1-1,-1 1 0,-4 0 0</inkml:trace>
</inkml:ink>
</file>

<file path=ppt/ink/ink2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39:30.07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11872,'0'0'4416,"0"0"-3457,0 0-255,0 0 192,0 0-640,0 0-1376,0 0 608</inkml:trace>
</inkml:ink>
</file>

<file path=ppt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32:06.73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7 1 3072,'5'0'356,"4"0"-32,1 0 1,-1 0-1,13 3 0,1 10 226,-17-10-365,-1 0 1,1 0 0,-1 1 0,0-1-1,1 1 1,7 8 0,-5-1 163,0 0 0,10 17 0,-17-25-318,1-1 9,8 15 185,0 1 1,-1-1 0,-1 2-1,9 25 1,-7-11-19,-2 1-1,-1 0 1,-1 0 0,-2 1-1,-2 0 1,-1 0 0,-4 41-1,3-68-158,-2 17 138,-1-1 1,-1 1 0,-2-1 0,0 0 0,-15 38-1,-28 32 284,37-69-378,5-10-30,0 0-1,-16 22 1,14-26-33,-1-1 0,-15 15 1,4-6-6,-12 20 12,17-20-13,-1 2-59,-1-2 0,0 0 0,-23 17 0,39-35-35,-24 16-828,24-16 802,1-1 1,0 1 0,-1-1-1,1 1 1,-1-1 0,1 1-1,-1-1 1,1 0 0,-1 0-1,1 0 1,-1 0 0,1 0 0,-1 0-1,1 0 1,-1-1 0,1 1-1,-1 0 1,-2-2 0,-12-11-2459,13 10 838</inkml:trace>
</inkml:ink>
</file>

<file path=ppt/ink/ink2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39:30.73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0 1016 6880,'-17'17'2229,"15"-14"-1655,4-3-268,6 1 15,-7 3 156,-10 7 608,6-8-72,3-3 512,-3 0-453,-10 0-59,13 0-987,-1 1 0,1-1-1,0 0 1,-1-1 0,1 1-1,0 0 1,0 0 0,-1 0-1,1 0 1,0 0 0,0 0-1,-1 0 1,1 0-1,0 0 1,0-1 0,-1 1-1,1 0 1,0 0 0,0 0-1,-1 0 1,1-1 0,0 1-1,0 0 1,0 0-1,-1-1 1,-12-12 625,13 13-634,0 0-1,-1-1 1,1 1 0,0 0 0,0-1 0,-1 1 0,1 0-1,0-1 1,0 1 0,0 0 0,-1-1 0,1 1-1,0 0 1,0-1 0,0 1 0,0-1 0,0 1 0,0 0-1,0-1 1,0 1 0,0-1 0,0 1 0,0 0-1,0-1 1,0 0 0,0-38 735,0 25-712,-1 0 11,1-1 1,1 0-1,2-18 0,13-11 34,-12 33-97,0 0 0,5-21-1,-6 11-19,-2-1 1,0-26-1,0-14-27,12-22-37,-10 7-49,-3 48 57,4-35 1,9 3-121,-7 16 66,-4 28 30,1 1 1,0 0 0,6-17 0,7 0-54,-9-3 415,6-3 12,-7 7 74,7 18-96,-6-12 64,-7 26-296,0-1-1,1 1 1,-1-1 0,1 1 0,-1-1-1,0 1 1,1-1 0,-1 1 0,1 0 0,0-1-1,-1 1 1,1-1 0,-1 1 0,2-1 0,3-1 29,-5 1-34,1 0-1,-1 0 1,0 1-1,1-1 1,-1 0-1,0 0 1,0 0-1,1 1 1,-1-1-1,0 0 1,0 0-1,0 0 1,0 0-1,0 0 1,0 1-3,0-4 5,0 4 86,0 4-43,0 44-91,0 53-1765,0-100 1799,0-1 0,0 0-1,0 1 1,0-1 0,0 0 0,0 0 0,0 1-1,0-1 1,0 0 0,0 1 0,0-1-1,0 0 1,1 0 0,-1 1 0,0-1-1,0 0 1,0 0 0,0 0 0,1 1 0,-1-1-1,0 0 1,0 0 0,0 0 0,1 1-1,-1-1 1,13 13-146,-13-13 147,1 0-1,-1 0 0,0 1 0,0-1 0,1 0 1,-1 0-1,0 0 0,0 1 0,0-1 0,0 0 0,1 0 1,-1 1-1,0-1 0,0 0 0,0 0 0,0 1 1,0-1-1,0 0 0,0 0 0,0 1 0,0-1 0,1 0 1,-1 1-1,0-1 0,-1 0 0,1 0 9,0 2-15,0 0 1,1-1-1,-1 1 0,0-1 0,0 1 0,1-1 0,-1 1 1,2 2-1,4 6-5,-5-9 12,0 1-1,0 0 1,0 0-1,0 0 1,0-1-1,0 1 1,0 0-1,-1 0 1,1 0-1,-1 0 1,0 0-1,1 0 1,-1 3-1,0-3 15,0 0 0,0 0 0,1 0 0,-1 0 0,1 0 0,-1-1 0,1 1 0,0 0 0,-1 0 0,1 0-1,0-1 1,1 3 0,6 12 194,-6-4-191,0 0-1,-1 0 0,-1 0 0,-1 13 0,1-7-6,0-16 23,0 1-1,-1-1 1,1 0-1,0 0 0,0 0 1,-1 0-1,1 0 1,-1 0-1,0 0 1,0 0-1,1 0 1,-1 0-1,-1-1 1,-1 4-1,-3 5 73,0 3 84,5-11-162,0 1 0,0 0 0,-1 0 0,0-1 0,1 1 0,-1 0 0,0-1 0,-3 3 0,1-2-72,0 1-1,-1-1 1,0 0 0,-9 5-1,-9 7 124,23-15-69,0 0 1,0 0-1,-1 1 1,1-1-1,0 0 0,0 0 1,0 0-1,-1 1 1,1-1-1,0 0 1,0 0-1,0 0 0,-1 0 1,1 0-1,0 0 1,-1 1-1,1-1 1,0 0-1,0 0 1,-1 0-1,1 0 0,0 0 1,0 0-1,-1 0 1,1 0-1,-1 0-13,0 0 0,1 0-1,-1 0 1,0 0 0,1 0 0,-1 0-1,0 0 1,0 0 0,1 0-1,-1 0 1,1 1 0,-1-1 0,0 0-1,1 0 1,-1 1 0,0-1 0,0 1-1,1 0-4,-1 0-1,0 0 0,1 1 0,0-1 1,-1 0-1,1 1 0,0-1 0,-1 0 1,1 0-1,0 1 0,0-1 0,0 0 1,0 3-1,0-4 17,0 1 0,0-1 0,0 1 0,0-1 0,0 1 0,0-1 0,0 1 0,0-1 1,0 1-1,1-1 0,-1 1 0,0-1 0,0 1 0,0-1 0,1 1 0,-1-1 0,0 1 0,0-1 0,1 1 0,-1-1 1,0 0-1,1 1 0,-1-1 0,1 0 0,-1 1 0,1-1 0,-1 0 0,0 1 0,1-1 0,0 0 0,8 6-34,-3 7 35,8-5 129,-13-7-124,1-1 0,-1 1 0,0-1 0,0 1-1,1 0 1,-1-1 0,0 1 0,0 0 0,0 0 0,0 0 0,0 0 0,0 0 0,0 0 0,0 0 0,1 2 0,4 17-107,-1-12-83,-4-6 274,0-1 0,1 1 1,-1 0-1,0 0 0,0 0 0,0 0 0,-1 1 0,1-1 0,0 0 1,-1 0-1,1 0 0,-1 0 0,0 1 0,0-1 0,0 0 1,0 0-1,0 1 0,0-1 0,-1 0 0,1 0 0,-2 4 0,1-4-57,0-1-1,-1 1 1,1-1-1,0 1 1,-1-1-1,1 1 1,-1-1-1,0 0 1,1 0-1,-1 0 1,0 0-1,0 0 0,0-1 1,0 1-1,0 0 1,1-1-1,-1 1 1,0-1-1,0 0 1,-3 1-1,-8-1 75,0 1 0,-14-2 0,7 0-45,5 1-17,8 0-85,0 0 1,-1 0-1,-8-2 1,15 2 10,-1 0 0,1-1 0,0 1 0,-1-1 0,1 1-1,-1-1 1,1 0 0,0 1 0,0-1 0,-1 0 0,1 0 0,0 0 0,0 0 0,0 0 0,0 0 0,0 0 0,0 0 0,0 0-1,-1-3 1,2 3-34,0 0 0,-1 0 0,1-1 0,0 1 0,0 0-1,0 0 1,0-1 0,0 1 0,0 0 0,0 0 0,0 0 0,0-1-1,1 1 1,-1 0 0,0 0 0,1 0 0,-1 0 0,1-1-1,0 1 1,-1 0 0,1 0 0,0 0 0,-1 0 0,1 0 0,0 1-1,0-1 1,0 0 0,0 0 0,0 0 0,0 1 0,0-1-1,0 1 1,2-2 0,5-2-752,0 0 0,0-1 0,9-7 0,-3 2-512,-13 9 1181,1 0 0,-1 0 0,0 0 0,1 1 0,-1-1 0,0 1 0,1-1 0,-1 1 0,1 0 0,-1-1 0,1 1 0,0 0 0,2 0 0</inkml:trace>
</inkml:ink>
</file>

<file path=ppt/ink/ink2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39:31.33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7 80 5632,'0'-16'6661,"0"13"-5749,0 0 69,-1 2-955,1 1 0,0-1 0,0 1 0,0-1-1,0 0 1,0 1 0,0-1 0,1 1 0,-1-1-1,0 1 1,0-1 0,0 1 0,0-1 0,1 1 0,-1-1-1,0 1 1,0 0 0,1-1 0,-1 1 0,0-1 0,1 1-1,-1 0 1,0-1 0,1 1 0,-1 0 0,1-1 0,-1 1-1,1 0 1,-1-1 0,1 1 0,8-6 352,-3-7-15,14 7-33,-7 0-233,-10 4-61,1 1 0,0-1 0,0 1 1,0 0-1,-1 0 0,1 0 0,0 0 0,0 1 1,7-1-1,0 0 27,-7 1-60,0-1-1,-1 1 1,1 0-1,0 0 1,-1 0-1,1 1 1,0-1-1,-1 1 1,1 0-1,4 1 0,-2 3 31,1 0-1,-1 0 0,0 0 1,0 1-1,6 8 0,3 2 169,-13-15-161,0 1 0,-1-1 0,1 1 0,-1 0 0,1-1 0,-1 1 0,0 0 0,0 0 0,0 0 0,0 0 0,0 0 0,0 0 0,-1 0 0,1 0 0,-1 0 0,1 1 0,-1-1 0,0 2 0,-1 0-14,1 0 1,-1 0-1,-1 0 1,1 0-1,-1-1 0,1 1 1,-1 0-1,0-1 1,-5 6-1,-90 122 299,82-116-250,1 0 0,-2-1 0,0-1-1,-1 0 1,0-1 0,-20 10-1,17-11 29,1 2 0,0 0-1,-22 21 1,36-29-113,1-1-1,0 1 1,0-1 0,0 1 0,1 0 0,-1 1 0,1-1 0,1 0 0,-5 10-1,7-14 7,0 0 0,-1 0-1,1 0 1,0 0 0,-1 0 0,1 0-1,0-1 1,0 1 0,0 0-1,0 0 1,0 0 0,0 0-1,0 0 1,0 0 0,1 2-1,-1-3 1,1 1 0,-1-1 0,1 1 0,-1-1-1,1 1 1,-1-1 0,1 1 0,0-1 0,-1 0-1,1 1 1,-1-1 0,1 0 0,0 0 0,1 1-1,6 2-33,16 11-21,-17-9 57,0 0-1,1-1 0,8 4 0,5 1 3,-6-2 0,0-1 0,31 8 0,6-8-16,-21 2-29,-23-6 4,-1 0 0,1 0 0,-1-1 0,11 0 0,-1-1-457,-14-1 334,0 1 0,0 0-1,0-1 1,0 1 0,1 1-1,-1-1 1,0 0 0,0 1-1,0-1 1,0 1 0,4 2 0,-3 3-292,-5-4-232,1-4-197,4-4-164,-4 5 934,1 1 1,0-1-1,0 1 0,-1 0 0,1-1 0,0 1 0,0 0 1,0 0-1,0 0 0,-1-1 0,1 1 0,0 0 0,0 0 0,1 0 1,-2 0 114,0 1-47,0-1 1,0 0-1,0 0 1,0 0 0,0 0-1,0 0 1,1 0-1,-1 0 1,0 0 0,0 0-1,0 0 1,0 0-1,0 0 1,0 0 0,0 0-1,0 0 1,1 0-1,-1 0 1,0 0 0,0 0-1,0 0 1,0-1-1,0 1 1,0 0-1,0 0 1,0 0 0,0 0-1,1 0 1,-1 0-1,0 0 1,0 0 0,0 0-1,0 0 1,0 0-1,0 0 1,0-1 0,0 1-1,0 0 1,0 0-1,0 0 1,0 0 0,0 0-1,0 0 1,0 0-1,0 0 1,0-1-1,0 1 1,0 0 0,0 0-1,0 0 1,0 0-1,0 0 1,0 0 0,0 0-1,0-1 1,0 1-1,0-16-1707</inkml:trace>
</inkml:ink>
</file>

<file path=ppt/ink/ink2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39:31.67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0 20 7872,'-39'-20'2944,"39"20"-2304,0 0-160,19 0 1568,1 0-1216,38 0 1215,1 20-1183,19-20 64,0 0-576,0 0-224,1 0-64,-1-20-2752,-20 40 1473</inkml:trace>
</inkml:ink>
</file>

<file path=ppt/ink/ink2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39:37.39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9 157 5312,'-16'-33'1701,"16"32"-1641,-1-1 0,1 1-1,-1-1 1,0 1 0,0 0 0,1-1-1,-1 1 1,0 0 0,0 0 0,0 0 0,0 0-1,0 0 1,-1 0 0,1 0 0,-2-1-1,0-1 153,-1 0 732,4 0-272,0 2-642,0 1-1,0-1 0,0 1 1,0-1-1,0 1 1,0-1-1,0 0 1,0 1-1,0-1 1,1 1-1,-1-1 1,0 1-1,0-1 1,0 1-1,1 0 0,-1-1 1,0 1-1,0-1 1,1 1-1,-1-1 1,0 1-1,1 0 1,-1-1-1,1 1 1,-1 0-1,1-1 1,-1 1-1,0 0 1,1 0-1,0-1 0,8-5 327,-6 0-11,4-3 47,-7 9-384,0-1 0,0 1 0,1 0 0,-1 0 0,0 0 0,0 0 0,1 0 0,-1 0 0,0 0 0,1 0 0,-1 0 0,0 0 1,1 0-1,-1 0 0,0 0 0,0 0 0,1 0 0,-1 0 0,0 0 0,1 0 0,-1 0 0,0 0 0,0 0 0,1 1 0,-1-1 0,0 0 0,0 0 1,1 0-1,-1 1 0,0-1 0,0 0 0,0 0 0,1 0 0,-1 1 0,7 15 371,2 3-189,-3-8-55,0 1 0,-1-1 0,4 18 0,102 273 656,-85-236-798,-17-44-45,41 96 622,-37-91-254,1 0 1,21 30-1,43 43 884,-73-93-1122,0-1 0,1 1-1,10 7 1,-14-12-60,1 0 0,-1 0 0,1 0-1,0-1 1,-1 1 0,1-1 0,0 0-1,0 1 1,0-1 0,0-1 0,0 1-1,0 0 1,4 0 0,-4-2 9,1 1 0,0-1 0,-1 0 0,1 0 0,4-1 0,5-2 45,0 1-16,-9 3-41,-1-1-1,1 0 1,0 0 0,0 0 0,3-2-1,-1-1 15,-1 1-1,1-1 1,5-6-1,3-2 18,-5 5-26,0 1 9,-1 0 0,0-1 1,0 0-1,-1 0 0,0-1 0,0 0 1,-1 0-1,0-1 0,0 0 1,4-9-1,16-61 99,6-3-30,8-28 6,-6-25 72,-6 19 27,-12 55-38,-9 5 246,6 17-123,6-6 43,-12 15-438,-7 30 97,1-1 0,-1 1 1,0-1-1,1 1 0,-1-1 0,1 1 1,-1-1-1,1 1 0,-1-1 0,1 1 0,-1 0 1,1-1-1,-1 1 0,2-1 0,3-1-259,1-7-721,-6 9 921,0-1 0,0 1-1,1-1 1,-1 1-1,0-1 1,1 1 0,-1-1-1,0 1 1,1 0-1,-1-1 1,0 1 0,1 0-1,-1-1 1,1 1-1,-1 0 1,1-1 0,-1 1-1,0 0 1,1 0-1,-1 0 1,1-1-1,-1 1 1,1 0 0,-1 0-1,1 0 1,0 0-1,-1 0 1,1 0 0,-1 0-1,1 0 1,0 0-66,-1 0 1,0 0 0,1 0-1,-1 0 1,0 0 0,0 0-1,1 0 1,-1 0 0,0 0-1,1 1 1,-1-1 0,0 0-1,0 0 1,1 0 0,-1 0-1,0 0 1,0 1-1,0-1 1,1 0 0,-1 0-1,0 0 1,0 0 0,0 1-1,1-1 1,-1 0 0,16 17-2298</inkml:trace>
</inkml:ink>
</file>

<file path=ppt/ink/ink2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39:37.84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0 5804 9984,'-20'20'3680,"20"-20"-2848,0 58-256,0-58 1471,0 39-1247,-19-19 288,19-1-640,0 20-192,0-19-160,0 0-96,0-1 32,0 1-736,0-1 384,0-38-1504,0 19 1025,19 0-2049,-19-20 1632</inkml:trace>
  <inkml:trace contextRef="#ctx0" brushRef="#br0" timeOffset="1">294 5628 7040,'0'0'2282,"3"3"-1386,-3-2-890,8 8 429,-12-3 583,0-2-391,3-1-474,0 0 0,0 0 0,0 0 0,0 1 0,1-1 0,0 0 0,-1 0 0,1 0 1,0 1-1,1-1 0,0 5 0,0 4 282,-2 0-193,0-1 1,0 1-1,-1-1 1,-3 12 0,2-12-94,1 0-1,0 1 1,0-1 0,1 12 0,1 94 48,0-112-208,0 0 0,1 0 0,0 0 0,0-1-1,0 1 1,0 0 0,0-1 0,1 1 0,0-1 0,4 8-1,0-1 17,-5-8 5,0 0-1,0-1 1,1 1-1,-1 0 1,5 4-1,-5-7-4,-1 1 0,1 0 0,1 0 0,-1-1 0,0 1-1,0-1 1,0 1 0,0-1 0,0 1 0,0-1 0,1 0 0,-1 1 0,0-1-1,0 0 1,1 0 0,-1 0 0,1 0 0,-1 0 0,-1 0-1,0 0 1,1 0 0,-1 0-1,0 0 1,0 0 0,1 0 0,-1 0-1,0 0 1,1 0 0,-1 0-1,0 0 1,0-1 0,1 1 0,-1 0-1,0 0 1,0 0 0,0 0-1,1-1 1,-1 1 0,0 0 0,0 0-1,0 0 1,1-1 0,-1 1-1,19-12-1,-15 11-31,-1-1 0,0 0 0,0 1 1,0-1-1,0 0 0,0 0 0,0-1 0,-1 1 0,1-1 0,3-4 0,53-84-729,-56 87 719,-1 1 0,1-1 0,0 1 0,1 0 0,-1 0 0,0 1 0,1-1 0,7-4 0,5-4-110,-7-1 47,-9 12 106,1-1-1,-1 1 1,0-1-1,1 1 1,-1-1-1,0 1 1,1-1-1,-1 1 1,1-1-1,-1 1 1,1 0-1,-1-1 0,1 1 1,-1 0-1,1-1 1,-1 1-1,1 0 1,-1 0-1,1 0 1,-1-1-1,1 1 1,0 0-1,-1 0 1,1 0-1,0 0 0,-1 0 1,1 0-1,-1 0 1,1 0-1,0 0 1,0 1-1,1-1 31,0 0-1,0 0 1,0 1-1,0-1 1,0 1 0,0-1-1,0 1 1,0 0-1,0 0 1,0 0-1,-1 0 1,1 0-1,0 0 1,0 0-1,-1 0 1,1 1 0,-1-1-1,0 1 1,3 2-1,-1 0 50,0 1 0,-1-1 0,1 1 0,-1 0 0,2 7 0,3 10 348,-5-17-375,-1 0 0,1-1-1,0 1 1,0 0 0,5 8 0,-1-5-23,5 10-4,-5 11-3,-6-28-21,1 0 0,-1-1-1,1 1 1,-1 0 0,1 0 0,0-1 0,-1 1 0,1 0 0,0-1-1,-1 1 1,1-1 0,1 2 0,-1-2-2,-1 0 0,1 1 0,-1-1 0,1 0 0,-1 1 0,1-1 0,-1 1 0,0-1 0,1 1 0,-1-1 0,1 1 0,-1-1 0,0 1 0,0 0 0,1-1 0,-1 1 0,0-1 0,0 1 0,0 0 0,1-1 0,-1 1 0,0-1 0,0 1 0,0 0 0,0-1 0,0 1 0,0 0 0,-1 0 0,1 15 145,0-12-138,1-4-37,0 0 0,0 0-1,-1 0 1,1 0 0,0 0 0,0 0 0,0 0 0,-1 0 0,1 0-1,0 0 1,0 0 0,-1 0 0,1-1 0,0 1 0,0 0 0,-1-1 0,1 1-1,0 0 1,1-2 0,-2 2 8,0-1 1,1 0-1,-1 0 0,1 1 0,-1-1 0,0 0 1,0 0-1,1 0 0,-1 0 0,0 1 1,0-1-1,0 0 0,0 0 0,0-1 0,0 2 18,0-3-218,16-13-417,-13 13 475,-3 3 22,0 0-92,-3 0 118,-13 0 342,16 3 186,0 29 143,0-28-431,0-4-37,0 0-27,0 0-352,0 0-1130,0 0 4,0 0-1028,0 0 778</inkml:trace>
  <inkml:trace contextRef="#ctx0" brushRef="#br0" timeOffset="2">1114 5413 9984,'0'-19'3680,"0"19"-2848,-19 0-256,-1 0 1183,20 19-1087,-19-19-288,19 20-224,-20-20-1504,1 19 737,19 1-2849,0-1 1920</inkml:trace>
  <inkml:trace contextRef="#ctx0" brushRef="#br0" timeOffset="3">1075 5785 7808,'0'78'2880,"0"-78"-2240,-19 58-160,-1-19 1344,20-19-1088,0 19 352,-19-19-672,19-1-736,0 1 160,0-20-3136,19 19 1824</inkml:trace>
  <inkml:trace contextRef="#ctx0" brushRef="#br0" timeOffset="4">1407 5921 11136,'0'98'4128,"0"-98"-3200,0 78-289,0-58 641,20 19-832,-20-20-32,0 1-256,19-1-1728,-19 1 832,20-20-7167,19-20 4351</inkml:trace>
  <inkml:trace contextRef="#ctx0" brushRef="#br0" timeOffset="5">5549 1 5152,'0'0'1648,"-3"0"-987,-10 0-181,13 0-463,0 0 1,0 0-1,0 0 0,0 0 1,0 0-1,-1 0 0,1 0 1,0 0-1,0 0 0,0 0 0,0 0 1,0 0-1,0 0 0,0 0 1,0 0-1,-1 0 0,1 0 1,0 0-1,0 0 0,0 0 1,0 0-1,0 0 0,0 0 1,0 0-1,0 0 0,0 0 0,-1 0 1,1 1-1,0-1 0,0 0 1,0 0-1,0 0 0,0 0 1,0 0-1,0 0 0,0 0 1,0 0-1,0 0 0,0 0 0,0 1 1,0-1-1,0 0 0,0 0 1,0 0-1,0 0 0,0 0 1,0 0-1,0 0 0,0 1 1,0-1-1,0 0 0,0 0 0,0 0 1,0 0-1,0 0 0,0 0 1,0 1 13,0 0 0,0-1 1,0 1-1,0-1 1,0 1-1,0-1 0,0 1 1,-1 0-1,1-1 0,0 1 1,0-1-1,-1 1 0,1-1 1,0 1-1,0-1 1,-1 1-1,1-1 0,0 0 1,-1 1-1,1-1 0,-1 1 1,1-1-1,-1 0 1,0 1-1,-15 3 594,3-1-173,10-2-371,1 1-1,-1-1 1,1 1-1,-1-1 1,1 1-1,-1 0 1,1 0-1,0 0 1,-2 2-1,4-4-80,-55 58 1326,2 1 1,-54 82-1,87-113-1005,1 1 0,1 1-1,2 1 1,1 0 0,-11 35 0,13-27-187,2 2-1,2-1 1,-4 45-1,10-53-46,2 0-1,1 0 0,2 0 0,10 61 0,-2-48-320,1 0-1,2-1 0,3-1 1,32 67-1,-6-39-2234,72 96 0,-19-50 37</inkml:trace>
</inkml:ink>
</file>

<file path=ppt/ink/ink2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39:15.36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3808,'0'0'1227,"0"0"-742,0 0-133,3 0 341,10 0-144,-13 0-535,0 0 0,0 0 0,0 0 0,1 0 0,-1 0 0,0 0-1,0 0 1,0 0 0,0 0 0,0 0 0,0 0 0,0 0-1,0 0 1,1 0 0,-1 0 0,0 0 0,0 0 0,0 0 0,0 0-1,0 0 1,0 0 0,0 0 0,0 0 0,1 0 0,-1 0-1,0 0 1,0 0 0,0 0 0,0 0 0,0 0 0,0 1 0,0-1-1,0 0 1,0 0 0,0 0 0,0 0 0,0 0 0,0 0 0,0 0-1,1 0 1,-1 0 0,0 1 0,0-1 0,0 0 0,0 0-1,0 0 1,0 0 0,0 0 0,0 0 0,0 0 0,0 0 0,0 1-1,0-1 1,-1 0 0,1 0 0,0 0 0,0 2 48,1 0 0,-1-1 1,0 1-1,1-1 0,-1 1 1,1 0-1,-1-1 0,1 1 1,0-1-1,-1 1 0,1-1 1,0 0-1,0 1 0,0-1 1,0 0-1,1 1 0,-1-1 1,1 1-1,1 0 14,-1 0 0,0 0 0,0 0 0,-1 1 0,1-1 0,0 0 0,-1 1 0,0 0 0,1-1 0,-1 1 0,1 4 0,5 45 686,9 13-113,-11-44-259,6 30 1,-8-14 21,-1 37 0,0 7 150,11 27-18,-13 78 194,-13 0-503,13-181-237,-2 129 59,3-98 27,-7 71-1,-2-61 27,5-36-107,1-1 1,0 1-1,1 0 0,0 0 1,0 0-1,1 0 1,0 0-1,1 0 0,3 15 1,3-6-69,-5-15-94,-1-1-1,1 1 1,-1 0 0,0 0-1,0 0 1,-1 0 0,1 0 0,-1 4-1,0 12-714</inkml:trace>
</inkml:ink>
</file>

<file path=ppt/ink/ink2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39:15.7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 135 3968,'-17'-16'1285,"14"13"-768,3-33 1617,0 36-2110,0-1 1,0 1-1,0 0 0,0 0 1,0-1-1,0 1 1,0 0-1,0-1 0,0 1 1,0 0-1,0 0 1,1-1-1,-1 1 0,0 0 1,0 0-1,0-1 1,0 1-1,0 0 1,1 0-1,-1 0 0,0-1 1,0 1-1,0 0 1,1 0-1,-1-1 0,6-5 59,-1 1 0,1-1-1,1 1 1,-1 0 0,1 0-1,-1 1 1,1 0 0,0 0-1,11-4 1,24 2-14,-30 4-66,3-2 66,1 1 0,0 0 0,1 2 0,-1 0 0,26 2-1,36 12 172,-52-11-162,-12-1-8,24 6 1,12 10 37,-22-5-8,47 14 364,-60-19-302,19 13 0,-24-14-59,-2-2 135,0 1 0,15 12 1,-21-15-190,0 1-1,0-1 1,0 0 0,-1 1 0,1-1 0,0 1 0,-1-1 0,0 1-1,0 0 1,0 0 0,2 4 0,-3-4 14,1 0-4,0 0 0,0 0-1,0 0 1,-1 0 0,1 0 0,-1 0-1,0 0 1,0 0 0,0 0-1,0 0 1,-1 0 0,1 0-1,-1 0 1,0 0 0,0 0 0,0 0-1,-3 5 1,1-3-26,0-1 1,-1 1-1,0-1 1,0 0-1,0-1 0,-1 1 1,1-1-1,-1 0 1,1 0-1,-1 0 1,0 0-1,0-1 0,-1 0 1,-8 2-1,-38 3-59,45-5 13,1 0 0,-1 0 0,0 1 0,-8 4 1</inkml:trace>
</inkml:ink>
</file>

<file path=ppt/ink/ink2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39:16.1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8 0 5568,'-32'0'1786,"25"0"-1071,4 4-219,-10 9 448,13-13-918,0 0 0,0 0 0,-1 1-1,1-1 1,0 0 0,0 0 0,0 0 0,-1 1 0,1-1-1,0 0 1,0 0 0,0 0 0,-1 0 0,1 0 0,0 0 0,-1 1-1,1-1 1,0 0 0,0 0 0,-1 0 0,1 0 0,0 0-1,0 0 1,-1 0 0,1 0 0,-2 0 53,0 0-1,0 1 1,0-1-1,1 0 1,-1 1-1,0-1 1,0 1-1,1 0 1,-1 0-1,0 0 1,1 0 0,-3 2-1,-19 18 403,15-13-447,6-6-40,0 0-1,0 0 1,1 1 0,-1-1-1,0 0 1,1 1 0,0 0-1,-1-1 1,1 1-1,0 0 1,0-1 0,1 1-1,-1 0 1,1 0 0,-1 0-1,1 0 1,0 0 0,0-1-1,0 1 1,1 4 0,-1-5 15,0-1 1,-1 1 0,1 0-1,0 0 1,-1 0-1,1 0 1,-1 0 0,0 0-1,0 0 1,0-1 0,1 1-1,-3 2 1,-5 12 238,7-7-105,-1 1-1,1 0 1,0 0-1,1-1 1,2 14-1,-2-6 166,0 224 2140,10-117-2070,0 6-42,-10-106-219,3 27 1,4-13-13,-4-27-49,-1 1 1,0-1-1,0 18 0,-3-14-6,1-10-53,-1-1 0,1 1 0,0-1 0,1 0-1,-1 1 1,1-1 0,0 1 0,1 5 0,1-3 1,3 17-314,-6-23 250,0 0-1,0 0 1,0 1 0,0-1-1,0 0 1,-1 0 0,1 0-1,0 0 1,-1 1 0,1-1-1,-1 0 1,1 0-1,-1 0 1,1 0 0,-1 0-1,0 0 1,0 0 0,-1 1-1,-1 1-1149,0-26-2793,-8-1 2445,9 19 871,-1-2-875</inkml:trace>
</inkml:ink>
</file>

<file path=ppt/ink/ink2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39:17.45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65 139 992,'0'0'309,"0"-3"-175,0 2-124,0 0-1,0 1 1,0-1 0,0 1 0,0-1 0,0 0 0,0 1 0,0-1 0,0 1 0,0-1 0,1 0-1,-1 1 1,0-1 0,0 1 0,1-1 0,-1 1 0,0-1 0,1 1 0,-1-1 0,0 1 0,1-1 0,-1 1-1,1-1 1,-1 1 0,1 0 0,-1-1 0,1 1 0,-1 0 0,1-1 0,-1 1 0,1 0 0,0 0-1,-1 0 1,1 0 0,-1-1 0,1 1 0,0 0 0,-1 0 0,1 0 0,-1 0 0,2 0 0,-2 0-5,0 0 1,0 1-1,1-1 1,-1 0-1,0 0 1,0 0-1,0 0 1,0 0-1,0 0 1,0 0-1,0 0 1,1 0-1,-1 0 1,0 0-1,0 0 1,0 0-1,0 0 1,0 0-1,0 0 1,0-1 0,0 1-1,1 0 1,-1 0-1,0 0 1,0 0-1,0 0 1,0 0-1,0 0 1,0 0-1,0 0 1,0 0-1,0 0 1,0 0-1,0 0 1,0-1-1,1 1 1,-1 0-1,0 0 1,0 0-1,0 0 1,0 0-1,0 0 1,0 0 0,0 0-1,0-1 1,0 1-1,0 0 1,0 0-1,0 0 1,0 0-1,0 0 1,0 0-1,0 0 1,0 0-1,0-1 1,-1 1-1,1-1 36,1 0-1,-1 1 1,0-1-1,0 0 1,0 0-1,0 0 1,1 1-1,-1-1 1,0 0-1,1 0 1,-1 1-1,1-1 1,-1 0-1,0 1 1,1-1-1,0 0 1,-1 1-1,1-1 1,-1 1 0,1-1-1,0 1 1,0-1-1,0 0-1,0 1 0,-1 0-1,1-1 1,0 1 0,-1-1 0,1 0 0,-1 1-1,1-1 1,-1 0 0,1 1 0,-1-1 0,1 0-1,-1 1 1,0-1 0,1 0 0,-1 0-1,0 1 1,0-1 0,1 0 0,-1 0 0,0 0-1,0 0 1,0 0-22,0 1 1,0 0-1,0-1 0,0 1 0,0 0 1,0 0-1,0-1 0,0 1 0,0 0 1,0-1-1,0 1 0,1 0 0,-1 0 0,0-1 1,0 1-1,0 0 0,0 0 0,0 0 1,1-1-1,-1 1 0,0 0 0,0 0 1,0 0-1,1-1 0,-1 1 0,13-13 511,-12 13-512,-1 0-1,0 0 1,0-1 0,0 1-1,1 0 1,-1 0-1,0 0 1,0-1-1,0 1 1,1 0 0,-1 0-1,0-1 1,0 1-1,0 0 1,0 0 0,0-1-1,0 1 1,0 0-1,0 0 1,1-1 0,-1 1-1,0 0 1,0-1-1,0 1 1,0 0 0,0-7 171,0 2 12,1 0 0,-1 1 1,0-1-1,-1 1 0,1-1 0,-1 1 1,-2-10-1,2 14-133,0-1-1,-1 0 1,1 1 0,-1-1-1,1 1 1,-1 0 0,1-1 0,-1 1-1,1 0 1,-1 0 0,0 0 0,1 0-1,-1 0 1,-2 1 0,-13-1 628,12 1-598,0-1 1,-1 1-1,1 0 1,0 1 0,0-1-1,0 1 1,1 0-1,-8 4 1,2-1 11,1 1 0,-1 0 0,1 0 0,1 1 0,-1 0 1,1 0-1,1 1 0,-1 0 0,1 0 0,0 1 0,1-1 0,0 2 0,1-1 0,-7 14 0,-51 119 582,32-72-334,16-31-124,-18 77 0,19-62-78,1-13-62,-3 18 3,12-37-60,1 22 1,0-12-11,-1 2-5,-2 27 19,7-47-15,0 1 0,4 14 1,-2-9 3,0 3 11,-2-14-158,0 1 0,0-1 0,1 0 0,1-1 0,-1 1-1,8 15 1,-1-5-174,-5-11-220,0 1 0,0 0 0,1-1 0,8 10 0,-12-17 439,-1 0 1,1-1 0,0 1 0,0 0-1,0-1 1,0 1 0,0-1 0,0 0-1,0 1 1,0-1 0,0 0 0,0 1-1,0-1 1,0 0 0,0 0 0,0 0-1,0 0 1,1 0 0</inkml:trace>
</inkml:ink>
</file>

<file path=ppt/ink/ink2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39:17.84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79 4160,'0'-17'1333,"0"17"-1313,0 0 0,0-1-1,0 1 1,0 0 0,0 0-1,0-1 1,0 1 0,0 0-1,0-1 1,0 1 0,1 0-1,-1 0 1,0-1 0,0 1 0,0 0-1,0 0 1,0-1 0,1 1-1,-1 0 1,0 0 0,0 0-1,0-1 1,1 1 0,-1 0-1,0 0 1,4-4 75,1 0 0,-1 1 0,1-1 0,-1 1-1,1 0 1,0 1 0,0-1 0,0 1 0,0 0 0,1 0 0,6-1-1,2-1 160,-6 1-90,0 0-19,0 0 0,0 1 0,0 0 0,1 1 0,-1 0 0,13-1 0,5 4 92,45 7 0,-38-3-146,50 9 234,-74-13-274,-1 0-1,0 1 0,1 0 0,-2 1 1,1 0-1,13 8 0,-2 8 76,-9-7-33,4-3 53,-12-9-129,-1-1 0,1 1-1,-1 0 1,0 0 0,0 0 0,1 0 0,-1 0 0,0 0 0,0 0 0,0 0 0,0 1 0,0-1 0,0 0 0,0 0 0,-1 1 0,1-1-1,0 1 1,-1-1 0,1 1 0,-1-1 0,0 1 0,1-1 0,-1 1 0,0-1 0,0 1 0,0 1 0,0 3 15,0-1 1,-1 0 0,0 1-1,0-1 1,0 0-1,0 0 1,-1 0 0,0 0-1,0 0 1,-3 5-1,-1-1 0,0 0 0,-1 0 0,0-1-1,-9 9 1,-7 6 16,8-7 9,-1 0 0,-28 21 0,7-18-15,15-9-58,4 1-14,-1 1 1,2 1-1,0 1 0,0 0 0,-19 23 0,23-24 113,12-12-76,0 0-1,0-1 1,0 1-1,0 0 1,1 1 0,-1-1-1,0 0 1,0 0-1,1 0 1,-1 0-1,0 0 1,1 1-1,-1-1 1,1 0-1,-1 2 1,2-1-1,-1-1-1,0 0 1,1 1 0,-1-1 0,1 0 0,-1 0-1,1 1 1,0-1 0,0 0 0,-1 0 0,1 0-1,0 0 1,0 0 0,0 0 0,1 1 0,0 0 7,0 0 0,0-1 0,0 1 0,1-1 1,-1 1-1,0-1 0,0 0 0,1 1 0,-1-1 1,1 0-1,4 0 0,0 1-15,1-2 0,-1 1 0,8-1 0,-2-1-31,36 1-276,-45 1 144,0-1 0,0-1 0,0 1 0,0-1 0,0 1 0,0-1 1,0 0-1,0-1 0,6-2 0,9-3-405,-13 6 131,-1 0 1,1 0-1,9 1 0,-8 0-755</inkml:trace>
</inkml:ink>
</file>

<file path=ppt/ink/ink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32:07.07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5312,'0'0'1952,"0"0"-1504,20 0-128,-1 0 1600,1 20-1120,-20-20 640,19 0-832,20 0 32,-39 0-384,39 0-32,-19 0-128,19 0-64,-20 0 0,21-20-2496,-21 20 1344,1 20-3872,-1-20 2816</inkml:trace>
</inkml:ink>
</file>

<file path=ppt/ink/ink2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39:18.18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 98 5568,'-20'0'2048,"20"0"-1568,0 20-160,20-40 896,-1 20-736,20 0 352,0 0-480,20-20 32,0 1-256,-1-1-1248,1 20 576,0-19-2944,-1-1 1952</inkml:trace>
</inkml:ink>
</file>

<file path=ppt/ink/ink2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39:18.51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5216,'36'0'2837,"-36"0"-2820,0 0-1,0 0 1,0 0-1,0 0 1,0 0-1,0 0 1,1 0 0,-1 0-1,0 0 1,0 0-1,0 0 1,0 0-1,0 0 1,0 0 0,0 0-1,0 0 1,1 0-1,-1 0 1,0 0-1,0 0 1,0 0-1,0 0 1,0 1 0,0-1-1,0 0 1,0 0-1,0 0 1,1 0-1,-1 0 1,0 0-1,0 0 1,0 0 0,0 0-1,0 0 1,0 0-1,0 1 1,0-1-1,0 0 1,0 0 0,0 0-1,0 0 1,0 0-1,0 0 1,0 0-1,0 0 1,0 1-1,0-1 1,0 0 0,0 0-1,0 0 1,0 0-1,0 0 1,0 0-1,0 0 1,0 0 0,0 1-1,0 0 18,0 0 0,0 0 1,0 0-1,0 0 0,1 0 0,-1 0 0,0 0 0,0 0 0,1 0 1,-1 0-1,1 0 0,-1 0 0,1 0 0,-1 0 0,1 0 1,0 0-1,-1 0 0,1 0 0,0-1 0,0 1 0,0 0 1,0-1-1,-1 1 0,1 0 0,1 0 0,3 1 52,0 0-1,1-1 0,-1 1 1,8 0-1,20 7 259,-21-3-214,-1 0 0,0 1 0,-1 0 0,0 1 1,16 14-1,44 52 449,-49-48-410,-1 0 0,-1 1 1,16 31-1,-30-45-107,0 0-1,-1 0 1,0 0-1,-1 1 1,0 0 0,-1-1-1,0 20 1,-2 3 142,-6 53 0,4-71-135,-2 0 0,0 0 0,-1-1 0,-1 1 0,-1-1 0,0-1-1,-1 1 1,-1-1 0,-1-1 0,0 1 0,-12 13 0,12-18-11,-1 0-1,0-1 1,0 0 0,-17 11-1,5-3 28,15-12-47,-25 18-199,30-22 61,0-1-1,0 0 0,0 0 0,-1 0 1,1 0-1,0 0 0,0-1 0,0 1 0,-7-1 1,0 1-256,9-1 246,0 0 0,-1 0 1,1 1-1,0-1 0,0 0 0,-1 0 1,1 0-1,0 0 0,0 0 0,-1-1 1,1 1-1,0 0 0,0 0 0,-1-1 1,1 1-1,0-1 0,0 1 0,0-1 1,0 0-1,0 1 0,0-1 0,-2-1 1,2-2-70,0 0 1,1 0 0,-1 0 0,1 0-1,0 0 1,0-5 0</inkml:trace>
</inkml:ink>
</file>

<file path=ppt/ink/ink2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39:18.83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6 1 2560,'0'0'832,"0"0"-517,0 0 47,0 0 657,0 0-257,0 0 12,0 0-252,0 0 124,0 3-129,0-3-483,0 1 0,0 0 1,0-1-1,0 1 0,0 0 0,0-1 0,0 1 0,0-1 0,0 1 1,0 0-1,-1-1 0,1 1 0,0-1 0,0 1 0,-1-1 1,1 1-1,0-1 0,-1 1 0,1-1 0,-1 1 0,1-1 1,0 1-1,-1-1 0,1 0 0,-1 1 0,1-1 0,-1 0 0,1 1 1,-1-1-1,0 0 0,1 1 0,-1-1 0,1 0 0,-1 0 1,1 0-1,-1 0 0,0 0 0,1 0 0,-1 0 0,0 0 1,0 0-1,0 0-5,1 0 0,0 0 1,0 0-1,-1 0 0,1 0 1,0 0-1,-1 0 0,1 0 1,0 0-1,0 0 0,-1 1 1,1-1-1,0 0 0,0 0 1,-1 0-1,1 0 0,0 0 1,0 1-1,-1-1 0,1 0 1,0 0-1,0 0 0,0 1 1,0-1-1,-1 0 0,-31 33 1283,28-30-816,1 0-32,-10 11-165,13-14-288,-1 0 1,1 0-1,0 1 1,0-1-1,-1 0 1,1 1-1,0-1 1,0 0-1,0 1 1,-1-1-1,1 0 1,0 1-1,0-1 1,0 0-1,0 1 1,0-1-1,0 1 1,0-1-1,0 0 1,0 1-1,0-1 1,0 1-1,0-1 1,0 0-1,0 1 1,0 341 2164,-10-177-1482,4-92-375,-1 67 43,-6 10-100,7-13-86,-1-66-49,-3 76 151,11-99-72,-5 96 329,-9-66-236,6-19-331,-6-17-736,8-19 300,3-13-537,-1 1 0,-6 17 1,6-22-724</inkml:trace>
</inkml:ink>
</file>

<file path=ppt/ink/ink2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39:21.80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 0 6816,'-19'0'2528,"19"0"-1984,0 0-128,19 0 1024,-19 20-864,20-20 608,-1 0-672,1 0-64,0 19-288,-1-38 32,20 19-96,-19 0-1312,19 0 640,-20 0-3232,1 19 2144</inkml:trace>
</inkml:ink>
</file>

<file path=ppt/ink/ink2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39:22.12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 40 8544,'-20'19'3168,"20"-19"-2464,40 20-192,-21-20 576,20 20-704,0-20-96,0 0-160,20-40-1728,0 40 864,19-19-3296,0-20 2240</inkml:trace>
</inkml:ink>
</file>

<file path=ppt/ink/ink2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39:39.46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90 3648,'0'-36'4501,"0"36"-4485,0 0 0,0 0-1,0 0 1,0 0 0,0 0-1,0 0 1,0 0 0,0 0 0,0-1-1,0 1 1,0 0 0,0 0-1,0 0 1,0 0 0,0 0 0,0 0-1,0 0 1,0 0 0,0-1-1,0 1 1,0 0 0,0 0 0,0 0-1,0 0 1,1 0 0,-1 0 0,0 0-1,0 0 1,0 0 0,0 0-1,0-1 1,0 1 0,0 0 0,0 0-1,0 0 1,0 0 0,1 0-1,-1 0 1,0 0 0,0 0 0,0 0-1,0 0 1,0 0 0,0 0-1,0 0 1,0 0 0,1 0 0,-1 0-1,0 0 1,0 0 0,0 0-1,0 0 1,0 0 0,0 0 0,0 0-1,1 0 1,-1 0 13,1 0 1,-1 0-1,1 0 0,0 0 1,-1 0-1,1 0 0,-1 0 1,1 0-1,0 0 0,-1-1 1,1 1-1,-1 0 0,1 0 0,-1-1 1,1 1-1,-1 0 0,1-1 1,-1 1-1,1 0 0,-1-1 1,0 1-1,1-1 0,-1 1 1,1-1-1,-1 1 0,0-1 1,0 1-1,1-1 0,-1 0 0,2-20 1063,-2 15-908,0 6-177,0 0 1,0 0-1,0 0 1,0 0-1,0 0 1,0 0-1,0 0 1,0 0-1,0-1 1,0 1-1,0 0 0,0 0 1,0 0-1,0 0 1,0 0-1,0 0 1,0 0-1,0-1 1,0 1-1,0 0 1,0 0-1,0 0 1,0 0-1,0 0 1,0 0-1,0 0 1,0 0-1,0 0 1,0 0-1,0-1 1,1 1-1,-1 0 1,0 0-1,0 0 1,0 0-1,0 0 1,0 0-1,0 0 1,0 0-1,0 0 1,0 0-1,1 0 1,-1 0-1,0 0 0,0 0 1,0 0-1,0 0 1,0 0-1,0 0 1,0 0-1,0 0 1,1 0-1,-1 0 1,0 0-1,0 0 1,0 0-1,13 0 580,-13 0-570,1 0 0,-1 0 1,0 0-1,1 0 0,-1 0 0,0 0 1,0 0-1,1 0 0,-1 0 0,0 0 0,1 0 1,-1 0-1,0-1 0,0 1 0,1 0 1,-1 0-1,0 0 0,0 0 0,0 0 1,1-1-1,-1 1 0,0 0 0,0 0 0,0-1 1,1 1-1,-1-1 10,1 1 0,-1-1-1,1 0 1,-1 1 0,1-1 0,0 1 0,-1-1 0,1 1-1,0-1 1,-1 1 0,1 0 0,0-1 0,0 1-1,0 0 1,-1-1 0,1 1 0,0 0 0,0 0 0,0 0-1,-1 0 1,1 0 0,0 0 0,1 0 0,0 1 45,0 0 0,0 0 0,0 0 1,0 1-1,0-1 0,0 0 0,2 4 1,18 13 609,-6-8-418,-1 1 1,0 1-1,-1 0 1,24 27 0,12 24 257,50 80 1,-89-126-462,0 1 0,-1 1 1,13 34-1,-14-22-97,7 57 0,-15-80 28,5 29-135,0 69-1,-7-85 36,0 0 0,-2 0 0,0 0 0,-7 22 1,-5 0-149,-2-2 0,-1 0 0,-28 45 1,31-59 67,-44 74-281</inkml:trace>
</inkml:ink>
</file>

<file path=ppt/ink/ink2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39:09.45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9 3392,'0'-16'1088,"0"13"-805,6 6-129,-1-1-95,-1 0 0,0 1-1,0-1 1,5 5 0,1 9 399,6-6-63,-13-7-324,-1 1 0,0-1 1,0 1-1,0 0 0,-1-1 0,1 1 1,-1 0-1,0 0 0,0 0 0,0 0 1,-1 0-1,1 7 0,6 27 272,23 37 340,-1 7-171,8-12 9,-25-49-376,-1 0 16,1-1 0,0-1 0,2 0 0,1 0 0,0-2 0,1 1 0,0-2 0,2-1 0,0 0 0,33 21 0,-29-22 88,1-1-1,0-1 1,0-1-1,43 14 1,-52-22-49,26 1 0,-16-1-40,-4-1-49,-11 0-54,0-1-1,0 0 1,0 0 0,13-2-1,-13-1 5,0-1-1,0 1 1,-1-2-1,1 1 0,-1-1 1,0-1-1,0 1 1,0-1-1,0-1 1,13-12-1,7-8 186,28-35-1,-53 58-233,127-165 344,-81 101-306,85-125 216,-124 174-237,-8 14-30,0 0-1,0 0 0,0 0 1,1 1-1,-1-1 0,1 1 1,0-1-1,0 1 0,0 0 1,7-5-1,20-11-57,-22 6-17,-3 8 56,11 3-2156,0 2 918</inkml:trace>
</inkml:ink>
</file>

<file path=ppt/ink/ink2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39:10.22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 39 3648,'-17'-32'1173,"15"26"-866,4 5-144,15 1 1292,-17 0-676,0 3 42,0 11-318,0-4-196,0 0 1,0 0 0,-4 18 0,-9-2-106,11-15-187,1 0-1,-1 1 1,2-1-1,0 0 0,1 16 1,0 4 26,-1 83 1597,0-115-1622,0 0 0,0 1 1,0-1-1,0 0 0,0 0 1,0 0-1,1 0 0,-1 1 1,0-1-1,0 0 1,1 0-1,-1 0 0,0 1 1,1-2-1,4-1 49,-4 3-63,-1 0 0,1 0 0,-1-1 0,1 1 0,0 0 0,-1-1 0,1 1 0,-1-1 0,1 1 1,-1-1-1,1 1 0,-1-1 0,0 1 0,1-2 0,6-24-146,-2 20 84,-4 6 54,0-1 0,-1 1 0,1-1 0,0 0 0,-1 1 0,1-1 0,-1 0 0,1 1 0,-1-1 0,1 0-1,-1 0 1,1-1 0,5-40-175,8 9-6,-13 24 54,0 0 0,0-18-1,-1 27 134,-1-4-30,1 0-1,0 1 0,1-1 1,-1 0-1,0 1 1,1-1-1,0 0 0,0 1 1,0-1-1,0 1 0,1 0 1,-1-1-1,1 1 1,0 0-1,0 0 0,0 0 1,5-5-1,9-13-63,0-9 147,-16 30-49,0 0 0,0-1 0,0 1 0,0 0-1,0 0 1,0-1 0,0 1 0,1 0 0,-1 0-1,0-1 1,0 1 0,0 0 0,0 0 0,0-1-1,1 1 1,-1 0 0,0 0 0,0 0 0,0-1 0,1 1-1,-1 0 1,0 0 0,0 0 0,0 0 0,1-1-1,-1 1 1,0 0 0,0 0 0,1 0 0,-1 0-1,0 0 1,1 0 0,-1 0 0,1 0 0,-1 0 9,1 0 1,-1 0 0,1-1-1,-1 1 1,1 1 0,0-1-1,-1 0 1,1 0 0,-1 0-1,1 0 1,-1 0 0,1 0-1,0 1 1,-1-1 0,1 0-1,-1 0 1,1 1 0,-1-1-1,0 0 1,1 1 0,-1-1 0,1 0-1,-1 1 1,1-1 0,-1 1-1,0-1 1,1 1 0,-1-1-1,0 1 1,0-1 0,1 1-1,-1-1 1,0 1 0,0-1-1,0 1 1,0-1 0,0 1-1,1 0 1,-1-1 0,0 1-1,0-1 1,-1 1 0,1 0-1,0-1 1,0 1 0,0 0-1,4 24 502,-2-19-448,1 3 27,0-1 0,-1 1-1,0 0 1,0 0 0,0 16-1,-2-9-13,-1-12-78,1 0 1,0 1-1,0-1 1,0 1-1,0-1 0,1 1 1,0-1-1,2 7 1,10 21-51,-12-28 53,-1-1 0,2 1 1,-1-1-1,0 1 0,1-1 1,-1 0-1,1 0 0,0 0 1,0 0-1,3 4 0,-5-7-2,1 0 0,-1 0 0,0 0 0,0 1 0,0-1 0,1 0-1,-1 0 1,0 0 0,0 1 0,0-1 0,1 0 0,-1 0 0,0 0-1,0 0 1,1 0 0,-1 1 0,0-1 0,0 0 0,1 0 0,-1 0 0,0 0-1,1 0 1,-1 0 0,0 0 0,1 0 0,7 0-1,-5 0-46,1 1 1,0-1-1,-1 0 0,1 0 1,-1-1-1,1 1 0,-1-1 1,1 0-1,-1 0 0,1 0 1,-1 0-1,1 0 0,-1-1 1,0 0-1,0 1 0,0-1 1,6-5-1,-1-1-89,-1-1-1,0 0 1,0 0-1,5-11 1,5-6-139,-10 16 205,-1-1 0,0 0 0,-1 0 0,7-21-1,-5-1 31,-7 33 38,0-1 0,1 1-1,-1-1 1,1 1 0,-1-1 0,0 1 0,1-1-1,-1 1 1,1-1 0,0 1 0,-1 0 0,1-1-1,-1 1 1,2-1 0,3-1 51,-5 1-8,1 0-1,-1 0 1,0 1 0,1-1 0,-1 0-1,0 0 1,0 0 0,1 1 0,-1-1-1,0 0 1,0 0 0,0 0 0,0 0-1,0 0 1,0 290 2617,0-280-3072,1-6 259,-1-1 0,0 1 0,0 0 0,0 0 0,-1-1 0,1 1 0,-1 0 0,1-1 1,-2 4-1,-5 5-782,6-9 701,0-1 0,0 1 1,0 0-1,0 0 0,0 0 1,0 0-1,1 0 0,-1 0 1,0 0-1,0 4 0,1-2-2236,0-4 832</inkml:trace>
</inkml:ink>
</file>

<file path=ppt/ink/ink2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39:10.8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4 0 2400,'15'0'886,"-30"0"340,15 0-634,0 0 133,-3 0-261,2 0-443,1 0 0,-1 0-1,1 0 1,-1 0 0,0 0-1,1 0 1,-1 0 0,1 0 0,-1 0-1,1 1 1,-1-1 0,1 0-1,-1 0 1,1 0 0,-1 1 0,1-1-1,-1 0 1,1 1 0,-1-1-1,1 0 1,-1 1 0,1-1 0,0 1-1,-1-1 1,1 0 0,-1 1-1,1-1 1,0 1 0,0-1-1,-1 1 1,1 0 0,0-1 0,0 1-1,0-1 1,0 1 0,-1-1-1,1 1 1,0-1 0,0 1 0,0 0-1,0-1 1,0 1 0,1-1-1,-1 1 1,0 0 0,0 1 48,0 1 1,0-1-1,-1 0 1,1 0 0,-1 0-1,1 1 1,-1-1-1,-1 2 1,-3 6 31,-9 23 395,9-23-389,0 0 1,-1 1-1,-8 10 0,-12 21 173,18-24-81,-1-1-1,-1 0 1,-1-1-1,-25 30 0,-46 36 133,81-81-324,-1 1-1,1 0 1,-1-1-1,0 1 1,0-1 0,0 0-1,1 1 1,-1-1-1,0 0 1,-1 0-1,1 0 1,0-1 0,0 1-1,0 0 1,0-1-1,-4 1 1,6-1-5,0 0 0,0 0 0,0 0 1,0 0-1,0 0 0,0 0 0,0 0 0,-1 0 0,1 0 1,0 0-1,0 0 0,0 0 0,0 0 0,0 0 0,0 0 0,0 0 1,0 0-1,-1 0 0,1 0 0,0 0 0,0 0 0,0 0 1,0 0-1,0 0 0,0 0 0,0 0 0,0 0 0,0 0 0,-1 0 1,1 0-1,0-1 0,0 1 0,0 0 0,0 0 0,0 0 0,0 0 1,0 0-1,0 0 0,0 0 0,0 0 0,0 0 0,0-1 1,0 1-1,0 0 0,0 0 0,0 0 0,0 0 0,0 0 0,0 0 1,0 0-1,0 0 0,0-1 0,0 1 0,0 0 0,0 0 1,0 0-1,0-2-1,1-1 0,-1 1 1,1 0-1,-1 0 0,1 0 0,0 0 1,0 0-1,0 0 0,0 0 0,0 0 1,0 0-1,3-3 0,3-4-28,21-30-97,-15 23 16,-2-1 0,15-25 0,-20 31 48,1 0 1,0 0-1,0 1 1,1 0-1,12-12 1,-14 16 27,0-1 0,-1 1 1,0-1-1,7-12 1,-4 5 29,-7 13 49,1-1 1,-1 0-1,0 1 1,0-1-1,1 1 1,-1-1-1,1 1 1,-1 0-1,1-1 1,0 1-1,-1 0 1,1 0-1,0 0 1,0 1-1,0-1 1,-1 0-1,1 1 1,0-1-1,0 1 1,0-1-1,0 1 1,0 0-1,0 0 1,0 0-1,0 0 1,0 0-1,0 1 1,0-1-1,0 0 1,0 1-1,3 1 1,-3-1-2,-1 0 0,1 0 0,-1 1 1,0-1-1,1 0 0,-1 1 0,0-1 1,0 1-1,0-1 0,0 1 0,0 0 1,0 0-1,0-1 0,-1 1 0,1 0 1,-1 0-1,1 0 0,-1 0 0,0-1 1,1 5-1,2 9 124,10 11 171,-7 10-122,-3-28-138,0 0 1,8 15-1,-7-15-121,0 0-1,4 15 1,-5-5-954,-2 0 1,0 0-1,-2 31 1,0-19-335,1-7-874,0-3 730</inkml:trace>
</inkml:ink>
</file>

<file path=ppt/ink/ink2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39:11.1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 118 4224,'-19'-40'1568,"19"40"-1216,0-19-96,0 19 1344,0 0-928,19 0 768,1 0-800,-1 0-160,1 0-288,19-20 96,-19 20-192,19 0-2080,0 0 1088,0-19-3616,19-1 2528</inkml:trace>
</inkml:ink>
</file>

<file path=ppt/ink/ink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32:07.44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59 4736,'19'0'1760,"-19"0"-1376,39 0-96,0-19 32,-19 19-224,39-20-256,-1 20 96,-19-20-2880,0 20 1600</inkml:trace>
</inkml:ink>
</file>

<file path=ppt/ink/ink2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39:11.4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4 3648,'0'-14'1789,"0"25"-656,0-11-1120,0 0 0,0 0 0,0 0 0,0 0 0,0 1 0,0-1 1,0 0-1,0 0 0,0 0 0,0 0 0,0 0 0,0 0 0,0 0 0,0 0 0,0 1 0,0-1 0,0 0 0,0 0 0,0 0 0,0 0 0,0 0 0,0 0 0,0 0 0,0 0 0,0 1 0,0-1 0,0 0 0,0 0 0,0 0 0,0 0 0,1 0 0,-1 0 0,0 0 0,0 0 0,0 0 0,0 0 0,0 0 0,0 0 0,0 0 0,0 0 0,0 0 0,1 0 0,-1 0 0,0 1 0,0-1 0,0 0 0,0 0 0,0 0 0,0 0 0,0-1 0,0 1 0,1 0 0,-1 0 0,0 0 0,0 0 0,0 0 0,1 0 65,0 1 1,1-1-1,-1 0 1,0 1-1,0-1 1,0 1-1,0-1 1,0 1-1,0 0 1,0-1-1,0 1 1,0 0-1,0 0 1,-1-1-1,1 1 1,0 0-1,0 0 1,-1 0-1,1 0 1,-1 0-1,1 0 1,-1 0-1,1 2 1,14 17 709,-6-11-627,0 1 1,-1-1 0,0 1 0,-1 1 0,11 18-1,-14-19-116,-2-6-24,0 0 0,0 1 0,0-1 1,1 0-1,-1-1 0,1 1 0,0 0 0,0-1 0,0 0 1,1 1-1,5 3 0,-3-3 27,-1-1 0,0 1 0,1 1 0,-2-1 0,1 1 0,0 0 0,-1 0 0,0 0 0,4 7 0,-8-11-49,0-1 0,1 1 1,-1 0-1,0-1 0,1 1 0,-1-1 1,0 1-1,1-1 0,-1 1 0,1-1 1,-1 1-1,1-1 0,-1 0 0,1 1 1,-1-1-1,1 1 0,-1-1 0,1 0 1,-1 0-1,2 1 0,2 1-84,1 0-1,-1 1 1,0 0 0,5 3-1,-1 6-1095,-3-6 207,11-4-4054,0-2 2585</inkml:trace>
</inkml:ink>
</file>

<file path=ppt/ink/ink2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39:11.8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5 646 6304,'-20'19'2336,"20"-19"-1824,-39 39-128,20-19 1120,19 19-896,-20 0 64,1 0-448,-20 0-192,19 20-64,0-20-1248,1 19 704,-20-38-1824,39-1 1376,0-19-3072,0 0 2336</inkml:trace>
  <inkml:trace contextRef="#ctx0" brushRef="#br0" timeOffset="1">1017 20 5632,'58'-19'2112,"-58"19"-1664,98 0-96,-59 0 768,0 0-672,0 0 608,0 19-608,20-19-32,-20 20-256,0-20-1216,0 19 544,-19 1-3360,19-1 2112</inkml:trace>
</inkml:ink>
</file>

<file path=ppt/ink/ink2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39:12.14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9 0 5824,'-39'39'2144,"39"-39"-1664,39 40-128,-19-40 928,19 19-768,0-19 64,39 0-352,-19 0 0,19 0-128</inkml:trace>
</inkml:ink>
</file>

<file path=ppt/ink/ink2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39:41.43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 275 5056,'-15'0'1932,"30"0"-62,-15-3-1064,0 2-730,0-1 0,0 1 0,1 0 1,-1 0-1,1 0 0,-1 0 0,1 0 0,-1 0 1,1 0-1,0 0 0,-1 0 0,1 0 1,0 0-1,0 1 0,0-1 0,0 0 0,0 0 1,0 1-1,0-1 0,0 0 0,0 1 0,0-1 1,1 0-1,19-13 655,-1-12-217,-18 22-463,0 1 1,1-1-1,-1 1 1,1 0-1,0 0 1,4-3-1,29-7 141,-30 9-182,-1 0 0,1 0 0,5-5 0,3-3-7,5-2-30,31-17-1,-21 14-2,-21 12 19,1 0 1,0-1-1,0 2 0,11-5 0,-12 7 8,0 0-1,15-1 1,-3 0 3,12-3 62,20-4 212,-47 9-225,0 1-1,0 0 1,0 0-1,0 0 1,0 0 0,1 1-1,7 2 1,-7 0 75,-1-1-1,1 1 1,-1 0 0,0 0 0,0 1-1,0-1 1,0 1 0,-1 0-1,6 6 1,-9-7-62,0-1 0,0 1 0,0-1-1,0 1 1,0 0 0,-1-1 0,1 6 0,1 5 121,5 18 236,0-1 1,15 36-1,-19-59-402,0-1-1,1 0 1,0 0 0,0 0-1,0 0 1,0 0-1,1-1 1,7 6-1,-9-9 20,1-1-1,0 0 0,0 0 0,0 0 0,0 0 0,0-1 0,0 1 1,0-1-1,0 0 0,0 0 0,0-1 0,0 1 0,0-1 0,0 0 1,0 0-1,8-3 0,30-25 45,-31 23-59,0 1 1,22-7-1,-21 8 47,-1 0-1,22-11 0,-25 10-58,-1-1 0,1 0 0,11-12 0,-12 10-80,0 2-1,0-1 0,14-9 1,28-10-265,-46 24 267,0-1 0,-1 1 0,1-1 1,-1 0-1,1 0 0,2-6 0,-3 6-12,1 0-1,-1-1 0,0 1 1,1 0-1,0 0 1,0 0-1,0 1 0,4-4 1,7-3-325,-6 5 46,-1-1 1,0 0-1,12-11 0,-17 14 77,1 0 1,-1 0 0,0 0 0,0 1 0,1-1 0,-1 1 0,1-1-1,0 1 1,-1 0 0,1 0 0,0 0 0,0 0 0,-1 1-1,1-1 1,0 1 0,0 0 0,0 0 0,0 0 0,0 0 0,3 0-1,13 0-1439</inkml:trace>
</inkml:ink>
</file>

<file path=ppt/ink/ink2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39:42.8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98 5568,'0'-8'769,"2"-14"1224,-2 21-1950,0 1 1,0-1-1,1 1 0,-1-1 0,0 1 0,0-1 1,1 1-1,-1-1 0,1 1 0,-1-1 0,0 1 1,1 0-1,-1-1 0,1 1 0,-1 0 1,1-1-1,-1 1 0,1 0 0,-1 0 0,1-1 1,0 1-1,-1 0 0,1 0 0,-1 0 0,1 0 1,-1 0-1,1 0 0,0 0 0,0 0 0,-1 0-29,0 0 0,0 0 0,1 0 0,-1 0 0,0 0 0,0 0 0,0 0 0,0 0 0,0 0 0,0 0 0,0 0 0,1 0 0,-1 0 0,0 0-1,0 0 1,0 0 0,0 0 0,0 0 0,0 0 0,0 0 0,0 0 0,1 0 0,-1 0 0,0 0 0,0 0 0,0-1 0,0 1 0,0 0 0,0 0 0,0 0 0,0 0-1,0 0 1,0 0 0,0 0 0,0 0 0,1 0 0,-1 0 0,0-1 0,0 1 0,0 0 0,0 0 0,0 0 0,0 0 0,0 0 0,0 0 0,0 0 0,0 0 0,0-1-1,0 1 1,0 0 0,0 0 0,0 0 0,0 0 0,0 0 0,0 0 0,-1-1 0,1-4 342,2-16 1369,-2 21-1701,1-1 0,-1 0-1,0 1 1,0-1-1,1 1 1,-1-1 0,0 1-1,1-1 1,-1 1-1,0 0 1,1-1 0,-1 1-1,1-1 1,-1 1-1,1 0 1,-1-1 0,1 1-1,-1 0 1,1 0-1,-1-1 1,1 1-1,0 0 1,-1 0 0,1 0-1,-1 0 1,1 0-1,0 0 1,-1 0 0,2 0-1,-2 0-12,0 0-1,1 0 0,-1 0 0,0 0 1,0 0-1,1 0 0,-1 0 0,0-1 1,1 1-1,-1 0 0,0 0 0,0 0 1,1 0-1,-1 0 0,0 0 0,0-1 1,1 1-1,-1 0 0,0 0 0,0 0 1,0 0-1,1-1 0,-1 1 0,0 0 1,0-1-1,13-12 187,-13 13-191,0 0-1,0 0 1,0 0-1,1 0 0,-1 0 1,0-1-1,0 1 1,0 0-1,0 0 1,0 0-1,0 0 0,0 0 1,0 0-1,1 0 1,-1-1-1,0 1 1,0 0-1,0 0 0,0 0 1,0 0-1,0 0 1,1 0-1,-1 0 0,0 0 1,0 0-1,0 0 1,0 0-1,0 0 1,1 0-1,-1 0 0,0 0 1,0 0-1,0 0 1,0 0-1,0 0 1,1 0-1,-1 0 0,0 0 1,0 0-1,0 0 1,0 0-1,0 0 1,1 1-1,-1-1 0,0 0 1,0 0-1,0 0 1,0 0-1,0 0 1,0 0-1,0 0 0,0 1 1,1-1-1,-1 0 1,0 0-1,0 0 1,4 6 60,-1-1 1,1 1-1,-1 0 0,0 0 1,4 13-1,5 8 21,-3-8 19,-4-12-63,-1 0 0,0 1-1,-1 0 1,0 0 0,0 0 0,1 12-1,1 15 84,-3-15-22,1 0 0,10 35 0,4-4 189,-2 1 0,9 57 1,-18-47-65,7-10 75,-10-39-216,-2-10-62,-1 1 1,1-1-1,0 0 1,0 1-1,0-1 1,0 0-1,0 0 1,1 0-1,-1 0 0,1 0 1,0 0-1,4 4 1,-6-6-19,1-1 0,-1 1 0,1-1 0,-1 1 0,1-1 1,0 1-1,-1-1 0,1 0 0,-1 1 0,1-1 0,0 0 0,-1 0 0,1 0 0,0 1 1,-1-1-1,1 0 0,0 0 0,-1 0 0,1 0 0,0 0 0,0 0 0,-1 0 1,1 0-1,0 0 0,-1-1 0,1 1 0,0 0 0,-1 0 0,2-1 0,14-13 326,-13 11-261,3-3 1,-1 0 0,0-1 0,6-9 0,4-7-71,15-16-17,-4 5 56,32-53-1,-49 72-9,0-1 19,0 0-1,1 1 0,0 0 0,21-22 0,-10 18-29,-12 11-6,-1 0 1,15-19 0,-21 24-63,1-1 1,-1 1-1,-1-1 0,1 0 1,0 1-1,-1-1 0,0 0 1,0 0-1,0 0 0,0 0 1,-1 0-1,1-6 0,-2-2-129,0 9-1,1 0 0,0-1 0,-1 1 0,1 0 1,0 0-1,1-1 0,-1 1 0,1 0 0,-1 0 0,1 0 1,2-5-1,5 3-1288,-16 6-633,8-1 2066,0 0 0,0 0 0,-1 0 0,1 0 0,0 0 0,0 0 0,0 0 0,0 0-1,0 0 1,0 0 0,0 0 0,0 0 0,-1 0 0,1 0 0,0 0 0,0 0 0,0 0 0,0 0 0,0 0-1,0 0 1,0 0 0,0 0 0,-1 0 0,1 0 0,0 1 0,0-1 0,0 0 0,0 0 0,0 0 0,0 0-1,0 0 1,0 0 0,0 0 0,0 0 0,0 0 0,0 0 0,0 1 0,-1-1 0,1 0 0,0 0-1,0 0 1,0 0 0,0 0 0,0 0 0,0 0 0,0 0 0,0 1 0,0-1 0,0 0 0,0 0 0,0 0-1,0 0 1,0 0 0,0 0 0,0 0 0,1 1 0,-1 15-2789,0 3 949</inkml:trace>
</inkml:ink>
</file>

<file path=ppt/ink/ink2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39:43.27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8 0 8480,'-13'19'1050,"7"-12"-362,1 1 0,0 0 0,-8 15 0,0 3-80,13-26-589,0 1 0,-1-1 1,1 0-1,0 0 0,0 0 0,0 1 0,0-1 0,-1 0 0,1 0 0,0 0 0,0 1 0,0-1 1,0 0-1,0 0 0,0 1 0,0-1 0,0 0 0,0 0 0,-1 1 0,1-1 0,0 0 0,0 0 1,0 1-1,1-1 0,-1 0 0,0 0 0,0 1 0,0-1 0,0 0 0,0 0 0,0 1 0,0-1 1,0 0-1,0 0 0,1 1 0,-1-1 0,0 0 0,0 0 0,0 0 0,0 1 0,1-1 0,-1 0 1,10 18 404,-9-16-409,0 0 0,0 1 0,0-1 0,0 0 1,1 1-1,-1-1 0,1 0 0,-1 0 0,1 0 0,0 0 1,0-1-1,0 1 0,0 0 0,0-1 0,4 3 0,33 3 199,-16-2-147,-11-2-2,0 0-1,0-1 0,0-1 1,15 1-1,-27-2-64,12 0 55,0 0 0,16-3 0,18-10 111,-29 10-121,-13 3-26,1-1 0,-1 0 0,0 0 0,1 0 0,4-2 1,-6 1 10,0 0 1,0 0 0,0-1-1,-1 1 1,1-1 0,-1 1-1,0-1 1,0 0 0,3-4-1,13-16 234,-16 21-230,-1 1 0,1-1 0,-1 0 0,1 0-1,-1 0 1,0 1 0,0-1 0,0 0 0,0-1 0,0 1-1,0 0 1,0 0 0,0-3 0,-1 4-30,0 0 1,0 0-1,0 0 1,0-1-1,-1 1 0,1 0 1,0 0-1,0 0 1,-1 0-1,1 0 0,-1 0 1,1 0-1,-1 0 1,1 0-1,-1 0 1,0 0-1,1 1 0,-1-1 1,0 0-1,0 0 1,0 1-1,1-1 0,-1 0 1,0 1-1,0-1 1,0 1-1,-2-2 0,-17-4-14,1-7-44,17 12 48,1 1 0,-1-1-1,0 1 1,0-1 0,1 1-1,-1 0 1,0 0-1,0 0 1,-2 0 0,4 0 5</inkml:trace>
</inkml:ink>
</file>

<file path=ppt/ink/ink2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39:47.0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57 4800,'0'-16'1557,"0"16"-1546,0 0-1,0-1 1,0 1-1,0 0 1,0 0 0,0 0-1,0 0 1,-1 0-1,1 0 1,0 0-1,0 0 1,0-1 0,0 1-1,1 0 1,-1 0-1,0 0 1,0 0-1,0 0 1,0 0 0,0 0-1,0 0 1,0-1-1,0 1 1,0 0-1,0 0 1,0 0 0,0 0-1,0 0 1,0 0-1,0 0 1,0 0-1,0 0 1,1 0 0,-1 0-1,0-1 1,0 1-1,0 0 1,0 0-1,0 0 1,0 0 0,0 0-1,0 0 1,1 0-1,-1 0 1,0 0-1,0 0 1,0 0 0,0 0-1,0 0 1,0 0-1,0 0 1,0 0 0,1 0-1,-1 0 1,0 0-1,0 0 1,13 0 399,-10 0 316,-3-3-161,0-10 272,0 13-815,0 0-1,0-1 1,0 1 0,0 0-1,0-1 1,0 1-1,0 0 1,0 0-1,1-1 1,-1 1-1,0 0 1,0 0-1,0-1 1,0 1-1,0 0 1,0 0 0,1-1-1,-1 1 1,0 0-1,0 0 1,0 0-1,1-1 1,-1 1-1,0 0 1,1 0-1,31-33 817,-17 18-627,-13 12-176,1-1-1,0 1 1,1 0-1,-1 1 1,0-1-1,6-3 1,-2 3 54,-7 3-68,1 0 0,0-1 0,0 1 0,0-1-1,-1 1 1,1 0 0,0-1 0,-1 1-1,1-1 1,0 0 0,-1 1 0,1-1 0,0 1-1,-1-1 1,1 0 0,-1 0 0,0 1 0,1-1-1,-1 0 1,1 0 0,-1-1 0,3-4 72,-2 5-61,-1 0-1,1 0 1,0 0 0,0-1-1,-1 1 1,1 0 0,0 0 0,0 1-1,0-1 1,0 0 0,0 0-1,0 0 1,1 1 0,-1-1-1,0 0 1,0 1 0,0-1 0,3 0-1,2 0 389,0 0 0,0 1 0,10 0-1,-12 0-113,-3 0-271,-1 0 1,1 0-1,0 0 1,-1 0 0,1 0-1,-1 0 1,1 0 0,0 1-1,-1-1 1,1 0-1,0 0 1,-1 1 0,1-1-1,-1 0 1,1 1 0,-1-1-1,1 1 1,-1-1-1,1 1 1,-1-1 0,1 1-1,-1-1 1,0 1-1,1-1 1,-1 1 0,0-1-1,1 1 1,-1 0 0,0-1-1,0 1 1,0-1-1,1 2 1,0 28 910,-2-15-566,2-3-25,-1-8-293,0 0-1,1 0 1,-1 0-1,0 0 1,-1 0-1,1 0 1,-1 0-1,0 0 1,-1 4-1,1-8-166,1 1-1,-1-1 0,1 0 0,-1 1 0,0-1 0,1 0 0,-1 0 0,0 1 0,0-1 0,1 0 1,-1 0-1,0 0 0,1 0 0,-1 0 0,0 0 0,0 0 0,1 0 0,-2 0 0,0 0-1449,2 0-29</inkml:trace>
</inkml:ink>
</file>

<file path=ppt/ink/ink2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39:47.97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 20 8320,'-20'-19'3072,"20"19"-2400,0 19-160,0-19 1120,0 0-992,20 20 352,-1-20-576,20 20-97,0-20-191,1 19 64,18-19-128,-19 0-224,20 0 64,-40 20-1663,20-20 991,-19 0-2432,0 19 1792</inkml:trace>
</inkml:ink>
</file>

<file path=ppt/ink/ink2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39:48.34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0 1 7232,'-33'16'2314,"27"-13"-1396,6-3-294,19 3 1386,-9 3-1474,-9-4-445,1-1 1,0 0 0,0 0 0,0 0 0,0 0 0,0 0 0,0-1 0,0 1 0,0-1 0,0 1 0,0-1 0,0 0 0,0 1 0,3-1 0,132 0 1199,-112-1-1249,-6 1-97,0 0 0,29 4 0,-19 3-79,-21-4-66,-1-2 1,1 1 0,0-1 0,13 1-1,54-2-1805,-72 0 1877,-1 0 0,0 0 0,1 0 0,-1-1-1,1 1 1,-1-1 0,0 0 0,0 1 0,1-1 0,-1 0 0,0 0 0,4-3 0,-4 3-15,-1-1-1,1 1 1,0 1 0,0-1 0,0 0 0,0 0 0,0 1 0,-1-1 0,1 1 0,0-1 0,0 1 0,4 0 0,-3 0-202,0 0 1,-1-1 0,1 1-1,0 0 1,0-1-1,3-1 1,30-14-1293</inkml:trace>
</inkml:ink>
</file>

<file path=ppt/ink/ink2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39:49.2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30 5728,'0'-61'6181,"0"44"-4906,3 17-929,10 0-111,-10 1-150,-2 5 59,-1-2-31,0 1 0,0-1 0,1 0 0,1 8 1,11 17 366,-7 27 122,8 19-218,-10-35-231,0-3 8,10 42 0,3-4 196,-11-13-101,7-7-80,-9-33-126,-4-18-33,0 0 0,1 0 0,0-1 0,0 1 0,0 0 0,0 0 0,0-1 0,1 1 0,-1-1 0,1 1 0,0-1 0,0 0 0,5 6 0,1-1 82,1-1 1,0-1-1,0 1 0,12 4 0,-19-10-77,0 0 0,0 0-1,0-1 1,0 1 0,1-1 0,-1 1-1,0-1 1,0 0 0,1 0-1,-1 0 1,0 0 0,0 0 0,1-1-1,-1 1 1,0-1 0,4-1 0,0 0-8,0-1 1,-1 0 0,1 0 0,-1 0 0,7-6 0,43-40 65,-40 37-66,-5 4 3,0 0-1,14-16 1,64-101 153,-59 80-116,-22 35-32,93-144 174,-71 104-148,27-61 0,-39 68 21,-9 23 63,1-1-1,19-32 1,-21 43-58,-5 8-107,-1 1-1,0-1 1,0 0 0,0 1 0,0-1-1,0 0 1,0 0 0,0 0 0,-1 0-1,1 0 1,0 0 0,-1 0 0,0 0-1,0 0 1,1-2 0,-1-11-2120,0 33-5054,0-2 4450</inkml:trace>
</inkml:ink>
</file>

<file path=ppt/ink/ink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32:11.50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37 3648,'0'-46'1643,"0"20"-1292,0 26-320,0-1-1,0 1 0,0 0 0,0-1 0,0 1 0,0-1 1,0 1-1,0 0 0,0-1 0,0 1 0,0-1 0,1 1 0,-1 0 1,0-1-1,0 1 0,0 0 0,0-1 0,1 1 0,-1 0 1,0-1-1,0 1 0,0 0 0,1-1 0,-1 1 0,1-1 0,12-12 557,-13 13-561,0 0 0,0 0 0,1 0 0,-1 0 0,0-1 0,0 1 0,0 0 1,1 0-1,-1 0 0,0-1 0,0 1 0,0 0 0,0 0 0,1-1 0,-1 1 0,0 0 0,0-1 0,0 1 0,0 0 0,0 0 0,0-1 0,0 1 0,0 0 0,0 0 0,0-1 0,0-12 401,0 13-412,0-1-1,0 1 1,0 0-1,0-1 1,0 1-1,0 0 1,0 0 0,0-1-1,0 1 1,0 0-1,0 0 1,1-1-1,-1 1 1,0 0 0,0 0-1,0-1 1,0 1-1,0 0 1,1 0-1,-1-1 1,0 1-1,0 0 1,0 0 0,1 0-1,-1-1 1,1 1-1,-1-1 1,1 0 0,0 1-1,-1-1 1,1 0 0,0 1-1,0-1 1,-1 1 0,1 0-1,0-1 1,0 1-1,0-1 1,0 1 0,-1 0-1,1 0 1,0-1 0,1 1-1,16 7 386,-15-6-333,0 1-9,0 0-1,0 0 0,0 0 1,0 0-1,0 0 0,-1 1 0,1-1 1,-1 1-1,0 0 0,0 0 1,0 0-1,0 0 0,2 3 1,1 6 64,-1-1 1,5 20 0,-5-18-72,18 61 247,11 8-132,-7 6-49,-20-75-100,0 0 0,10 15 0,-8-14-15,67 116-82,-50-82-6,-19-33 188,18 25 0,-22-37-71,0 0 0,0 0-1,1 0 1,0 0 0,-1-1 0,1 1-1,0-1 1,0 0 0,0 0-1,1 0 1,-1 0 0,7 2 0,12 6 284,-2-4-108,-19-6-195,0 0 0,0 0 0,0-1 1,0 1-1,0 0 0,0-1 0,0 1 0,0-1 0,0 1 0,2-2 0,3-2 47,19-11-36,-1 0-1,-1-1 0,0-2 1,39-39-1,13-25-6,-14 14-53,-29 39 21,11-13 21,-2-12 48,-20 23-15,35-34 101,-14 10 207,-31 41-252,-6 9-31,-1-1 0,0 1 1,4-8-1,6-23 518,12 10-181,-20 7-185,-3 9-94,-2 10-113,-1-1 0,0 0-1,1 1 1,-1-1-1,1 1 1,-1-1 0,1 1-1,-1 0 1,1-1 0,-1 1-1,1 0 1,-1-1 0,1 1-1,1-1 1,2-2-11,1-5-147,0 2 21,11 4-920,1 2 543</inkml:trace>
</inkml:ink>
</file>

<file path=ppt/ink/ink2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39:49.63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 1 7648,'0'0'2453,"0"3"-1482,0 49 975,0-50-1845,0 0-1,0 0 0,0 0 1,-1 0-1,1 0 0,-1 1 0,1-1 1,-1 0-1,0 0 0,1-1 1,-1 1-1,0 0 0,-2 2 1,-4 12 660,5-8-603,0 0 1,1 0 0,1 0-1,-1 0 1,1 0 0,1 9-1,0 12 129,0-26-269,-1 0 1,1 1-1,0-1 0,0 0 1,0 0-1,1 0 0,-1 0 1,1 0-1,-1 0 1,1-1-1,0 1 0,0 0 1,2 2-1,0-1-7,0 0-1,0 0 0,1 0 1,-1 0-1,1-1 1,7 5-1,-10-7 4,0-1 0,0 1 1,0-1-1,0 1 0,0-1 0,0 0 0,0 1 0,0-1 0,0 0 0,0 0 0,0-1 0,0 1 0,0 0 0,0-1 0,0 1 0,0-1 0,0 0 0,0 1 0,0-1 0,-1 0 0,1 0 0,0-1 0,2-1 0,6-2 113,-2 1-47,-7 4-67,-1 0 0,1 0 0,0-1-1,-1 1 1,1 0 0,-1 0 0,1-1 0,-1 1-1,1 0 1,-1-1 0,1 1 0,-1-1-1,1 1 1,-1-1 0,1 1 0,-1-1-1,0 1 1,1-1 0,-1 1 0,0-1 0,1 1-1,-1-1 1,0 0 0,0 1 0,0-1-1,1 1 1,-1-1 0,0 0 0,0 1 0,0-1-1,0 0 1,0 1 0,0-1 0,0 1-1,0-1 1,-1 0 0,1 0 0,0-10 132,0 4 1,0 0 0,0 0 0,-2-8 0,1 13-134,1-1 0,-1 0 0,0 1 0,0 0 0,0-1 1,-1 1-1,1 0 0,0-1 0,-1 1 0,0 0 0,-2-3 0,-8-5-317,9 7 254,0 1-1,1-1 1,-1 0 0,1 0-1,-1 0 1,-3-6 0,5 7-466,0-1 1,0 1 0,1 0-1,-1-1 1,0 1 0,1 0-1,0-1 1,-1-4 0,1-9-1724</inkml:trace>
</inkml:ink>
</file>

<file path=ppt/ink/ink2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39:50.0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65 22 6656,'-17'0'2144,"17"0"-2130,0 0 1,0 0 0,0 0-1,0 0 1,0 0 0,0 0 0,0 0-1,0 0 1,-1 0 0,1 0-1,0 0 1,0 0 0,0 0-1,0 0 1,0 0 0,0 0-1,0 0 1,-1 0 0,1 0 0,0 0-1,0 0 1,0 0 0,0 0-1,0 0 1,0 0 0,0-1-1,0 1 1,0 0 0,0 0-1,-1 0 1,1 0 0,0 0 0,0 0-1,0 0 1,0 0 0,0 0-1,0 0 1,0-1 0,0 1-1,0 0 1,0 0 0,0 0-1,0 0 1,0 0 0,0 0-1,0 0 1,0 0 0,0-1 0,0 1-1,0 0 1,0 0 0,0 0-1,0 0 1,0 0 0,0 0-1,0-1 1,0-15 1836,-3 16-886,-8 0-10,6-1-676,0 1-1,-1 0 1,1 0-1,0 0 1,-1 1 0,1 0-1,-6 1 1,-99 34 803,94-31-950,1 1-1,0 0 0,0 2 0,1-1 0,0 2 0,-22 16 0,24-16-19,-11 7 124,1 0 0,1 2 0,-20 21 1,25-19-44,0 1 0,2 1 0,-19 35 0,13-22-63,2-4-9,1 1-1,1 0 1,-20 65 0,23-42-70,2 0 0,3 0-1,-3 103 1,11-150-52,0 0-1,1 0 1,-1 0-1,2 0 1,-1 0 0,1 0-1,0 0 1,1-1-1,0 1 1,0-1-1,0 0 1,1 0 0,0 0-1,7 10 1,-7-11-51,0 0 1,0 0 0,1 0-1,0-1 1,0 1 0,0-1-1,1 0 1,-1-1 0,1 1-1,0-1 1,0 0 0,1-1-1,-1 1 1,1-1 0,10 3-1,17 5-1238,66 14-1,-82-24 670,26 1 0</inkml:trace>
</inkml:ink>
</file>

<file path=ppt/ink/ink2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39:50.96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 137 6720,'-17'-17'2170,"17"17"-2150,0 0 0,0 0 0,-1 0-1,1 0 1,0-1 0,0 1-1,0 0 1,0 0 0,0 0 0,-1-1-1,1 1 1,0 0 0,0 0-1,0-1 1,0 1 0,0 0 0,0 0-1,0-1 1,0 1 0,0 0 0,0 0-1,0-1 1,0 1 0,0 0-1,0 0 1,0-1 0,0 1 0,0 0-1,0 0 1,0-1 0,0 1-1,0 0 1,0 0 0,1-1 0,-1 1-1,0 0 1,0 0 0,0 0-1,0-1 1,1 1 0,-1 0 0,0 0-1,2-4 67,0 0 68,0 0 0,0 0 0,0-1 0,0 1 0,-1 0 0,0-1 0,0 0 0,1-5 0,-2 10-126,-1-1-1,1 1 1,0 0-1,1-1 1,-1 1-1,0 0 1,0 0-1,0-1 1,0 1-1,0 0 1,0-1-1,0 1 1,0 0-1,0 0 1,1-1-1,-1 1 1,0 0-1,0 0 1,0 0-1,0-1 1,1 1-1,-1 0 1,0 0-1,0 0 0,1-1 1,12-15 1039,-7 0-262,3 10-120,-9 6-654,1-1-1,-1 1 1,1 0 0,-1 0-1,1-1 1,-1 1-1,0 0 1,1-1-1,-1 1 1,1 0-1,-1-1 1,0 1-1,1-1 1,-1 1-1,0 0 1,0-1-1,1 1 1,-1-1-1,0 1 1,0-1 0,0 1-1,1-1 1,-1 1-1,0-1 1,0 1-1,0-1 1,0 1-1,0-1 1,0 1-1,0-2 1,0 0 296,3 4-25,-1 0-248,0 1 0,-1-1 0,1 1 0,0 0 0,-1-1 0,0 1 0,1 0 0,-1 0 0,0-1 0,-1 1 0,1 0 0,0 0 0,-1 0 0,0 0 0,1 0 0,-2 6 0,0 6 143,-1 1 0,-5 19 0,0 2 75,4-5-5,3 41-1,0-42-63,-4 42 0,-3-35-169,4-27-21,1 1 0,0-1 0,0 18-1,2 49-694,0-58 68</inkml:trace>
</inkml:ink>
</file>

<file path=ppt/ink/ink2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39:51.77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7552,'0'0'2448,"0"3"-1499,0 10-293,0-13-635,0 0 0,0 0 0,0 1 0,0-1 0,0 0 0,0 0 0,0 0 0,0 0 0,0 0 1,0 0-1,0 0 0,0 1 0,0-1 0,0 0 0,0 0 0,0 0 0,0 0 0,0 0 0,0 0 0,0 0 0,0 0 0,0 1 0,0-1 0,0 0 0,0 0 0,0 0 0,0 0 0,0 0 0,0 0 1,0 0-1,0 0 0,1 0 0,-1 0 0,0 0 0,0 0 0,0 1 0,0-1 0,0 0 0,0 0 0,0 0 0,0 0 0,0 0 0,1 0 0,-1 0 0,0 0 0,0 0 0,0 0 0,0 0 1,0 0-1,0 0 0,0 0 0,1 0 0,-1 0 0,0 0 0,0 0 0,0-1 0,2 1 72,0 0 0,-1 0-1,1 0 1,0-1 0,0 1 0,-1-1 0,1 0 0,0 1 0,-1-1-1,1 0 1,2-2 0,-2 2-24,1-1 0,-1 1 0,0 0 0,1 0 0,-1 0 0,1 0 0,-1 0 0,1 0 0,-1 1 0,1 0 0,-1-1 0,5 1 0,126 0 928,-124 0-962,-1 1 1,1 0-1,-1 0 0,0 1 1,1 0-1,-1 1 0,0 0 1,0 0-1,0 0 0,-1 1 1,1 0-1,-1 1 0,0 0 0,0 0 1,11 12-1,-16-16-8,-1 0 0,1 1 0,-1-1 0,1 1 0,-1 0 0,1-1 0,-1 1 0,0 0 0,0 0 1,0 0-1,0 0 0,0 0 0,-1 0 0,1 0 0,0 0 0,-1 0 0,0 0 0,1 0 0,-1 1 0,0-1 0,0 0 0,0 0 0,0 0 0,-1 0 0,1 0 0,-1 1 0,1-1 0,-2 2 0,-11 16 165,13-19-188,0 0-1,-1 0 1,1 0-1,-1 0 1,0 0 0,1 0-1,-1 0 1,0 0-1,1 0 1,-1 0-1,0 0 1,0-1-1,0 1 1,0 0 0,0 0-1,0-1 1,0 1-1,0-1 1,0 1-1,0-1 1,0 1-1,0-1 1,0 0 0,0 1-1,-1-1 1,0 0-1,-13 3-14,-1 5-94,15-7-38,0 0 1,-1 0 0,1 0-1,-1 0 1,1 0 0,-1 0-1,1-1 1,-1 1-1,0-1 1,1 1 0,-1-1-1,0 1 1,1-1 0,-1 0-1,0 0 1,0 0-1,1 0 1,-1 0 0,0-1-1,0 1 1,1 0 0,-1-1-1,0 1 1,1-1-1,-1 0 1,1 1 0,-1-1-1,-2-2 1,-29-23-4018,32 25 3955,0 1 0,0-1 0,-1 0 0,1 0 0,-1 1 0,1-1 0,-1 1 0,1 0 1,0-1-1,-1 1 0,0 0 0,1 0 0,-3 0 0</inkml:trace>
</inkml:ink>
</file>

<file path=ppt/ink/ink2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39:52.12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7040,'0'0'2282,"0"0"-1386,0 3-330,0 2-244,-1-3-22,1 1 1,0-1-1,0 1 1,1 0 0,-1-1-1,0 1 1,1-1-1,-1 1 1,2 2 0,11 1 88,-6 11 150,6 5-102,-7 14 198,7 10-150,-10-25-262,-2 0 0,0 0 0,-1 0 0,-5 32-1,1-24-40,-2 16 151,0 50 0,5-62-89,-8 42-1,4-44-36,0 42 1,5 44-1638,1-115 764,2-4-257,16-14-2181,17-4 998</inkml:trace>
</inkml:ink>
</file>

<file path=ppt/ink/ink2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39:52.48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6 16 8800,'0'-16'3962,"0"17"-3923,0-1 0,0 1 0,0 0 0,0-1 0,0 1 0,0-1 0,0 1 0,0 0 0,-1-1 0,1 1 0,0-1 0,0 1 0,0 0 0,-1-1 0,1 1 0,0-1 0,-1 1 0,1-1 0,0 1 0,-1-1 0,1 1 0,-1-1 0,1 0 0,-1 1 0,1-1 0,-1 0 0,1 1 0,-1-1 0,1 0 0,-1 1 0,1-1 0,-1 0 0,0 0 0,1 0 0,-1 0 0,1 0 0,-1 1 0,0-1 0,1 0 0,-1 0 0,-1-1 0,2 1-13,0 0 0,0 0 0,-1 0 0,1 0 0,0 0 0,0 0 0,-1 0 0,1 1 0,0-1 0,-1 0 0,1 0 0,0 0 0,0 0 0,-1 0 0,1 0 0,0 1 0,0-1 0,-1 0 1,1 0-1,0 0 0,0 0 0,0 1 0,-1-1 0,1 0 0,0 1 0,-5 4 334,-1 2-92,-1-1 1,1 0 0,-9 5-1,1-3-29,10-6-182,0 1 0,0-1 0,0 0 0,1 1 0,-1 0-1,1 0 1,-1 0 0,1 0 0,0 1 0,-2 3-1,-18 29 174,14-26-187,4-3-19,0-1 0,1 0 0,-6 10-1,3 2 17,0-1 0,1 1-1,1 0 1,1 1 0,1-1-1,-2 23 1,0 116 169,5-140-194,0 7 23,1 0 1,1 0-1,2 0 0,8 36 1,5 2 185,-15-37-148,-2-21-112,0 1 0,1-1 0,-1 1 0,1-1 0,0 1 0,0-1 0,0 0 0,1 1 0,-1-1 0,1 0 0,0 0 0,1 0 0,-1 0 0,5 5 0,18 11-493,-18-16-175,-1 0 1,11 11-1,3 4-613</inkml:trace>
  <inkml:trace contextRef="#ctx0" brushRef="#br0" timeOffset="1">607 231 7872,'35'-36'4197,"-34"36"-4158,-1 0 0,0 0 0,0 0 0,0-1 0,0 1 0,1 0 0,-1 0 0,0 0 0,0-1 0,0 1 0,1 0 0,-1 0 0,0 0 0,0 0 0,1 0 0,-1-1 0,0 1-1,1 0 1,-1 0 0,0 0 0,0 0 0,1 0 0,-1 0 0,0 0 0,1 0 0,51 0 1977,-42 3-1664,-10-3-352,4 3 44,1-1 0,-1 1-1,0-1 1,5 5 0,1 9 191,-6-13-173,-3-3-55,-1 0 0,1 1 0,0-1 1,-1 0-1,1 1 0,-1-1 0,1 0 0,-1 1 1,1-1-1,-1 1 0,1-1 0,-1 1 1,1-1-1,0 2 0,0 2 25,0-1-1,0 1 1,0 0-1,-1 0 1,1 0-1,-1 0 1,0 0-1,0 0 1,0 0-1,-1 0 1,-1 6-1,0 0 22,0-1-1,-1 1 0,0-1 1,-6 11-1,-30 48 112,0 0-13,24-39 35,-15 33-32,28-55-163,-1 0 1,1 0 0,0 0 0,0 0 0,1 1 0,0 11-1,0-17 10,2-1 0,-1 0-1,0 0 1,0 1 0,0-1-1,0 0 1,1 0-1,-1 1 1,1-1 0,-1 0-1,1 0 1,-1 0-1,1 0 1,0 0 0,-1 1-1,1-1 1,0-1-1,0 1 1,0 0 0,0 0-1,0 0 1,0 0-1,0-1 1,0 1 0,0 0-1,0-1 1,0 1 0,2 0-1,16 12 126,-18-12-134,-1 0 1,1 0-1,0 0 0,1 0 0,-1 0 0,0 0 0,0-1 0,0 1 0,0 0 0,1-1 0,-1 1 0,0-1 0,2 1 0,-2-1-64,1 0 0,-1 0 0,0 0 0,0-1 0,1 1 0,-1 0 0,0-1 0,0 1 0,0-1 0,0 1 0,2-2 0,3-1-264,-5 2 251,1 1 0,0-1 0,0 1 0,-1-1 1,1 1-1,0 0 0,0 0 0,-1 0 0,3 0 1</inkml:trace>
</inkml:ink>
</file>

<file path=ppt/ink/ink2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39:52.94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72 7712,'0'-20'2880,"0"20"-2240,0 0-192,20 0 736,-1 0-736,1 0 608,-1 20-608,20-40-96,0 20-224,0 0-1152,20-19 576</inkml:trace>
  <inkml:trace contextRef="#ctx0" brushRef="#br0" timeOffset="1">625 0 7456,'33'0'2421,"-32"0"-2358,0 0 0,-1 0 0,1 0 0,0 0 0,0 1 0,0-1 0,0 0-1,-1 0 1,1 0 0,0 1 0,0-1 0,0 0 0,-1 1 0,2 0 0,27 12 582,-25-12-513,0 0 0,0 0 0,0 1 0,-1-1 0,1 1 0,-1 0 0,1 0 0,-1 0 0,0 1 0,1-1 0,-1 1 0,4 5-1,2 1 122,-2-1 28,1 0 1,-2 1-1,1 0 0,-1 0 0,0 1 0,6 14 0,-2 1 229,9 36-1,-13-40-371,-1 0-1,-1 1 1,-1 0 0,-1 0 0,-1 0-1,-1 0 1,0 0 0,-2 0 0,-1 0 0,-1-1-1,-8 29 1,6-32 60,2-1-109,-2-1 0,0-1 1,-15 28-1,19-40-210,0 1 1,0-1-1,-1 0 1,1 0-1,-1 0 0,0 0 1,1 0-1,-1-1 1,0 1-1,-1-1 1,1 0-1,0 0 0,-1 0 1,1 0-1,-1-1 1,1 1-1,-1-1 0,0 0 1,0 0-1,0-1 1,0 1-1,-4 0 1,5-1 21,1 0 0,0 0 0,0-1 1,-1 1-1,1 0 0,0-1 0,0 1 1,-1-1-1,1 0 0,0 0 0,0 0 1,0 0-1,-2-1 0,0-1-214,1 0-1,0-1 0,0 1 1,0-1-1,-4-6 1,-12-13-1015</inkml:trace>
</inkml:ink>
</file>

<file path=ppt/ink/ink2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39:53.2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0 39 5728,'0'-39'2570,"-4"39"-1962,-9 0 747,10 0-203,3 0 603,0 0-598,0 0-341,0 7-331,0 260 1670,-10-144-1757,4-70-268,-1 48 51,2-50-71,-6 109 143,11 150 51,0-306-454,0 1 0,0-1 0,1 1 0,0 0 0,-1-1 0,2 1 0,-1-1 0,0 0 0,1 1 1,0-1-1,3 6 0,-4-8-25,0 0-102,0 0 0,-1 0 0,1-1-1,-1 1 1,0 0 0,1 0 0,-1-1-1,0 1 1,0 2 0,0-4 276,0 20-1961</inkml:trace>
</inkml:ink>
</file>

<file path=ppt/ink/ink2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39:51.44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2 10144,'0'0'3258,"3"0"-1978,209 0 2549,-199-1-3821,0 0 1,0-1-1,0 0 0,14-5 0,-15 3 5,-6 3-1,-1 0 0,1 0 0,-1 0 0,1 1 0,-1 0 1,11 0-1,-3 1 25,-10-1-41,0 1-1,0-1 0,0 1 1,0 0-1,0-1 0,-1 1 1,1 1-1,0-1 0,0 0 1,-1 1-1,1-1 0,-1 1 1,1 0-1,-1-1 0,0 1 1,0 1-1,0-1 0,3 4 1,2 1-361,-4-4-1597,-3-3-470,7 0-3120,25 0 1680</inkml:trace>
</inkml:ink>
</file>

<file path=ppt/ink/ink2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39:53.76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9 1 6240,'-16'0'2005,"16"0"-1991,0 0 0,-1 0-1,1 0 1,0 0 0,0 0 0,0 0-1,0 0 1,0 0 0,0 0 0,0 0-1,0 0 1,-1 0 0,1 0 0,0 0-1,0 0 1,0 0 0,0 0 0,0 0-1,0 0 1,0 0 0,0 0 0,-1 0-1,1 0 1,0 0 0,0 0 0,0 0-1,0 0 1,0 0 0,0 0 0,0 1-1,0-1 1,0 0 0,0 0 0,0 0-1,-1 0 1,1 0 0,0 0 0,0 0 0,0 0-1,0 0 1,0 1 0,0-1 0,0 0-1,0 0 1,0 0 0,0 0 0,0 0-1,0 0 1,0 0 0,0 0 0,0 1-1,0-1 1,0 0 0,0 0 0,0 0-1,0 0 1,0 13 525,0-12-500,0-1 0,0 0 0,0 0 0,0 1 1,0-1-1,1 0 0,-1 1 0,0-1 0,0 0 0,0 0 1,0 1-1,0-1 0,0 0 0,0 0 0,0 1 1,1-1-1,-1 0 0,0 0 0,0 1 0,0-1 0,1 0 1,-1 0-1,0 0 0,0 0 0,1 1 0,1 2 100,0 0-1,0 0 0,0 0 1,-1 0-1,1 1 0,-1-1 1,0 1-1,0-1 0,0 1 0,0-1 1,0 1-1,-1 0 0,0 4 1,0 60 1461,-1-35-918,1 9-99,-3 92 834,-13-9-723,-1 4-402,11 4-137,-1-60-30,-3 69 113,10 76-196,0-159-154</inkml:trace>
</inkml:ink>
</file>

<file path=ppt/ink/ink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32:12.0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 39 3232,'15'0'1209,"-30"0"286,15 0-797,0 0 209,0 0-246,0 4 107,1 5-408,-1-4-262,1-1 1,-1 1 0,0-1 0,0 1-1,-1-1 1,0 0 0,1 1 0,-3 5-1,0-4-63,2-5-28,1 0 0,-1 0-1,0 0 1,1 0 0,-1 1-1,1-1 1,0 0 0,-1 0-1,1 0 1,0 1 0,0 1-1,0-2-5,0 0 0,1 1 0,0-1 0,-1 0 0,1 0 0,0 1 0,-1-1 0,1 0 0,0 0 0,0 0 0,0 0-1,0 0 1,1 1 0,8 8-30,-8-7 31,-1-1 0,1 0 0,0 0 1,0 0-1,0 0 0,0 0 0,1 0 0,-1-1 0,0 1 0,1-1 0,-1 1 0,1-1 0,0 0 1,-1 0-1,1 0 0,0 0 0,0-1 0,4 1 0,11-1 78,-12 1-60,-1-1-1,0 0 1,0 0 0,0 0 0,0-1 0,0 1 0,1-1 0,-1-1 0,0 1 0,-1-1 0,1 0 0,0 0 0,0 0 0,7-5 0,0-2 19,31-18 34,-37 25-64,-5 1-8,-1 1 0,1 0 0,0 0 0,-1 0 0,1-1 0,-1 1 0,1 0 0,0-1 0,-1 1 0,1-1 0,-1 1 0,1-1 0,-1 1 0,1 0-1,-1-1 1,1 0 0,-1 0 0,7-25 5,-7 25-1,1 0 0,-1 1 0,1-1 0,-1 0 0,1 0 1,-1 1-1,1-1 0,0 0 0,-1 1 0,1-1 0,0 1 0,1-2 1,-1 2 2,-1 0 1,1-1 0,-1 1 0,1 0-1,-1-1 1,1 1 0,-1-1-1,0 1 1,1-1 0,-1 1 0,1-1-1,-1 1 1,0-1 0,0 1 0,1-1-1,-1 0 1,0 1 0,0-1-1,0 0 1,0 1 0,1-1 0,-1 1-1,0-1 1,0 0 0,0 1-1,0-1 1,0 0 0,-1 0 0,1 0-4,1 1 1,-1-1 0,0 1 0,0-1 0,0 0-1,0 1 1,0-1 0,0 0 0,0 1-1,0-1 1,-1 1 0,1-1 0,0 0-1,0 1 1,0-1 0,-1 1 0,1-1-1,0 1 1,0-1 0,-1 1 0,1-1 0,-1 1-1,1-1 1,0 1 0,-1-1 0,1 1-1,-1-1 1,1 1 0,-1 0 0,1-1-1,-2 1 1,-6-6 2,2-2 17,6 7-14,0 1 0,-1-1 1,1 1-1,0-1 1,0 1-1,-1 0 0,1-1 1,0 1-1,-1-1 1,1 1-1,0 0 1,-1-1-1,1 1 0,-1 0 1,1-1-1,-1 1 1,1 0-1,-1 0 0,1-1 1,-1 1-1,1 0 1,-1 0-1,1 0 0,-1 0 1,1 0-1,-1 0 1,1 0-1,-1 0 0,1 0 1,-2 0-1,-7-3 261,5 1-218,0 0 10,0 0 0,0 0 0,-1 0 0,1 0 0,0 1 0,-1 0 0,0 0 0,-5-1 0,10 2-57,-1 0 1,1 0 0,0 0 0,-1 0 0,1 0-1,0 0 1,0 0 0,-1 1 0,1-1 0,0 0-1,-1 0 1,1 0 0,0 0 0,0 0 0,-1 0-1,1 1 1,0-1 0,0 0 0,0 0 0,-1 0-1,1 0 1,0 1 0,0-1 0,0 0-1,-1 1 1,0 0-22,-1 1 0,1-1 0,-1 0 1,1 1-1,-1-1 0,0 0 0,1 0 0,-1 0 0,0 0 0,0 0 0,0-1 0,0 1 0,0-1 0,0 1 0,0-1 0,0 1 1,-4-1-1,6 3-968,0 10-42,0-10-944,0-3 614</inkml:trace>
</inkml:ink>
</file>

<file path=ppt/ink/ink2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39:22.47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 40 7648,'-16'-33'2453,"12"27"-1482,4 6-379,4 3 298,18 20 630,-17-19-1393,-1 1 0,0-1 0,0 1 0,5 10 0,-7-12-47,-1 1 0,1 0 0,-1 0 1,0 0-1,0 4 0,1 4 106,15 33 256,-8-15-247,0 1 0,-2 0-1,3 34 1,-6 174 157,-4-159-176,0 193-2741,-1-270 2278,1 0 0,1 0 0,-1-1 0,0 1 0,1 0 1,-1 0-1,1-1 0,2 5 0,-3-5 22,1-1-1,0 0 1,-1 0-1,1 0 1,0 0-1,0 0 1,0 0-1,0-1 1,0 1-1,0 0 1,0 0-1,0-1 1,2 2-1,-1-2-26,0 1 1,-1-1-1,1 1 0,0-1 0,0 0 1,-1 1-1,1-1 0,0 0 1,2 0-1</inkml:trace>
</inkml:ink>
</file>

<file path=ppt/ink/ink2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39:22.93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 214 8064,'-6'0'732,"-1"0"762,9 0-477,25-3-26,-1-10-95,-20 12-775,1 0-1,-1 0 1,0 0-1,11 2 1,69 0 685,167-6-103,-218 1-640,-20 1-14,23 1-1,50 8 11,-79-6-69,1-1 0,-1 0 0,11-3 0,-3 0-14,11 1-346,0 2 0,32 1 1,-23 1-1429,-34-1 252,-3 0-1734,0 0 1024</inkml:trace>
  <inkml:trace contextRef="#ctx0" brushRef="#br0" timeOffset="1">618 19 6560,'-16'-17'2117,"16"17"-2102,0 0-1,0 0 1,0 0-1,0 0 1,0 0 0,0 0-1,0-1 1,0 1-1,-1 0 1,1 0 0,0 0-1,0 0 1,0 0-1,0 0 1,0 0 0,0 0-1,0-1 1,-1 1-1,1 0 1,0 0 0,0 0-1,0 0 1,0 0-1,0 0 1,-1 0 0,1 0-1,0 0 1,0 0-1,0 0 1,0 0 0,0 0-1,-1 0 1,1 0-1,0 0 1,0 0 0,0 0-1,0 0 1,0 0-1,-1 0 1,1 0 0,0 1-1,0-1 1,0 0-1,0 0 1,0 0-1,0 0 1,-1 0 0,1 0-1,0 0 1,0 0-1,0 1 1,0-1 0,0 0-1,0 0 1,0 0-1,0 0 1,-13 14 641,12-14-601,1 0 0,0 0 0,0 0 0,-1 0 0,1 1 0,0-1 0,0 0 0,0 0 0,0 0 0,-1 1 0,1-1 0,0 0 0,0 0 0,0 1 0,0-1 0,0 0 0,0 0 0,0 1 0,-1-1-1,1 0 1,0 1 0,0-1 0,0 0 0,0 0 0,0 1 0,0 38 3513,0 23-2091,2-43-1228,5 33 0,1-9-101,-2 32 49,7 3-80,-6 0-26,6-6-75,-7-27-197,0-24 74,-3-13-286,-1 1 1,0-1-1,-1 1 1,2 11 0,-4-18 270,1-1 0,0 0 0,0 1 0,0-1 1,1 0-1,-1 0 0,0 1 0,0-1 0,1 0 1,-1 1-1,1-1 0,-1 0 0,1 2 0,0-3-33,0 0-1,-1 1 1,1-1-1,-1 0 0,1 1 1,-1-1-1,1 0 1,0 1-1,-1-1 1,1 0-1,0 0 0,-1 0 1,1 0-1,0 0 1,-1 0-1,1 0 0,0 0 1,0 0-1,2 0-1902</inkml:trace>
</inkml:ink>
</file>

<file path=ppt/ink/ink2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39:23.2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9 157 7712,'16'-32'2506,"-16"31"-2459,0 0 0,1 1 0,-1-1-1,0 1 1,1-1 0,-1 1-1,0-1 1,1 1 0,-1-1 0,1 1-1,-1-1 1,0 1 0,1-1 0,-1 1-1,1 0 1,0-1 0,-1 1-1,1 0 1,-1-1 0,2 1 0,15-7 433,0 0 0,1 2 0,0 0 0,0 1 0,1 0 0,20 0 0,82 4 469,-103 0-924,1 0 0,0 1 0,-1 2 0,1-1 1,-1 2-1,27 9 0,-38-11-26,9 4 63,1 1 0,-1 0 1,-1 1-1,0 0 1,16 12-1,-25-15 31,0 0-1,-1 0 1,0 0 0,0 1-1,0 0 1,0 0-1,-1 0 1,0 0 0,-1 0-1,5 10 1,-8-15-77,0 0 0,1 0 1,-1 0-1,0 0 0,0 0 1,0 0-1,1 0 0,-1 0 1,0 0-1,0 0 0,-1 0 1,1 0-1,0 0 0,0 0 1,0 0-1,-1 0 0,1 0 1,0 0-1,-1 0 0,1-1 0,-1 1 1,1 0-1,-1 0 0,1 0 1,-2 1-1,-1 0-17,1 0 0,-1 0 0,0-1 0,0 1 0,1-1 0,-5 2 0,-1 0 10,-10 7-375,-1-1 0,0-1 0,0-1 0,-1-1-1,1-1 1,-1 0 0,-1-1 0,-39 1 0,1-5-914</inkml:trace>
  <inkml:trace contextRef="#ctx0" brushRef="#br0" timeOffset="1">41 1 6816,'-17'0'2197,"17"0"-2164,0 0 0,-1 0 0,1 0-1,0 0 1,0 0 0,-1 0 0,1 0 0,0 0-1,-1 0 1,1 0 0,0 0 0,0 0 0,-1 1 0,1-1-1,0 0 1,0 0 0,-1 0 0,1 0 0,0 1-1,0-1 1,0 0 0,-1 0 0,1 0 0,0 1 0,0-1-1,-2 2 72,1-1-1,0 1 0,-1-1 0,1 1 0,0 0 1,0-1-1,0 1 0,0 0 0,0 0 0,0 4 1,-1 0 429,1 0 1,1 1-1,-1 10 1,1-2 206,0-3-273,0 0 0,0-1 0,4 17 0,-1-11-275,1 2-49,0 1-1,-2 0 1,1 21-1,-1-5 67,7 41 0,-4-37-115,2 42 55,-3-48-113,8 124 14,-12 109 83,1-230-94,-1-20-45,0 0 0,-4 32 0,-9-10-394,-1-6-1029,8-23 635,3 2-154,3-8-2238,0-20 1464</inkml:trace>
</inkml:ink>
</file>

<file path=ppt/ink/ink2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39:23.65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6144,'5'0'451,"1"1"1,0 0 0,-1 1-1,1-1 1,-1 1 0,7 3-1,-2-1-268,-7-3-89,11 5 824,-9 1-115,-1 2-453,1 1 195,10 22 899,-10-19-1078,-3-9-252,0-1 0,-1 1 0,1 0-1,-1 0 1,0 0 0,-1 0 0,1 0 0,0 0-1,-1 7 1,1 1 170,-1-8-175,1 1 1,-1-1-1,0 1 1,0-1-1,-1 1 1,0-1-1,1 1 1,-3 5 0,-10 26 407,6 0-171,-1-19-76,7-15-244,0-1 1,0 1-1,0 0 0,0-1 1,1 1-1,-1 0 0,0-1 1,1 1-1,-1 0 0,1 0 1,0 0-1,-1 0 0,1-1 1,0 1-1,0 0 0,0 0 0,0 0 1,1 0-1,-1 0 0,0-1 1,1 1-1,0 0 0,0 2 1,2-1 7,0 1 0,0-1 0,0 0 0,1 0 0,-1 0 0,1 0 0,0-1 0,0 0 0,0 1 0,0-1 0,0-1 0,5 3 0,-6-3-18,1 0-1,-1-1 1,0 1-1,1-1 0,-1 1 1,0-1-1,7-1 0,3 1 1,124 0 27,-117-1-9,-10 0 11,-1 1 0,1 0 0,-1 1 0,1-1 0,13 4 0,3 9 61,-18-11-105,1-1 1,-1 0-1,1-1 0,14 0 0,-8 0 15,-14-1-1,1 1 0,0 0 0,0 1 0,0-1 0,0 0 0,0 0 0,0 1 0,0-1 0,0 1 0,0 0 0,0 0 0,0 0 0,-1-1 1,1 2-1,0-1 0,-1 0 0,1 0 0,-1 0 0,3 3 0,-3-3-2,2 2 361,-3-3-209,0 0-416,0 0-277,0 0-1002,-3 0-49,3 0 1579,-2 0-325,1 0-1,-1 0 1,0 0 0,1 0 0,-1-1-1,1 1 1,-1-1 0,-2 0-1,-15-15-1684</inkml:trace>
</inkml:ink>
</file>

<file path=ppt/ink/ink2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39:44.4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5 71 4320,'0'-33'1392,"0"33"-1371,0-1 0,0 1 0,0 0 0,0-1-1,0 1 1,0-1 0,0 1 0,0 0 0,0-1 0,0 1 0,0-1 0,0 1 0,0 0 0,0-1 0,1 1 0,-1 0 0,0-1-1,0 1 1,0 0 0,1-1 0,-1 1 0,0 0 0,0-1 0,1 1 0,-1-1 0,13-12 357,-12 13-351,-1 0 0,0 0 0,0-1 0,0 1 0,0 0 0,1 0 0,-1 0-1,0-1 1,0 1 0,1 0 0,-1 0 0,0 0 0,0 0 0,1 0 0,-1 0-1,0-1 1,0 1 0,1 0 0,-1 0 0,0 0 0,0 0 0,1 0-1,-1 0 1,0 0 0,1 0 0,12 0 544,-10 0 314,-3 0-826,0-1 0,1 1 1,-1-1-1,0 1 0,0-1 0,0 1 0,0 0 1,0-1-1,0 1 0,0-1 0,0 1 0,-1-1 0,1 1 1,0-1-1,0 1 0,0 0 0,0-1 0,-1 1 1,1-1-1,0 1 0,0 0 0,-1-1 0,1 1 0,0 0 1,0-1-1,-1 1 0,0-1 0,-10 6 489,10-4-450,-1 0-1,1-1 0,-1 1 1,0 0-1,0 0 0,1-1 1,-1 1-1,0-1 0,-4 1 1,6-1-76,0 0 1,0 0-1,-1 0 1,1 0-1,0 0 1,-1 0 0,1 0-1,0 0 1,0 0-1,-1 0 1,1 1-1,0-1 1,0 0 0,-1 0-1,1 0 1,0 0-1,0 0 1,-1 1-1,1-1 1,0 0-1,0 0 1,0 0 0,-1 1-1,1-1 1,0 0-1,-22 17 598,14-12-487,1 0 0,-11 11 0,0 6 230,1 1 0,1 1 1,-16 33-1,17-30 8,-3 4-111,1 1 1,2 1-1,1 0 1,1 1-1,-8 37 0,13-30-177,2 1-1,2-1 0,1 1 0,4 57 1,1-70-53,2 0 0,0 0 1,2 0-1,1-1 1,1 1-1,23 51 0,-20-60-60,1-1 0,24 30 0,-35-48 20,24 32-456,1-2 1,1 0-1,50 42 1,-51-54-692,40 21-1,15 2-436</inkml:trace>
</inkml:ink>
</file>

<file path=ppt/ink/ink2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39:45.0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0 6400,'0'-16'2058,"-1"16"-2044,1 0 0,0 0 1,0 0-1,0 0 0,0-1 0,0 1 0,0 0 0,0 0 0,0 0 0,0 0 0,0 0 0,0 0 0,0 0 0,0 0 0,0-1 0,0 1 0,0 0 0,0 0 0,0 0 0,0 0 0,0 0 0,1 0 0,-1 0 0,0 0 0,0-1 0,0 1 0,0 0 0,0 0 0,0 0 0,0 0 0,0 0 1,0 0-1,0 0 0,0 0 0,0 0 0,1 0 0,-1 0 0,0 0 0,0 0 0,0 0 0,0 0 0,0 0 0,0 0 0,0-1 0,0 1 0,1 0 0,-1 0 0,0 0 0,0 0 0,0 1 0,0-1 0,0 0 0,0 0 0,0 0 0,1 0 0,-1 0 0,62 0 2237,-54 0-2134,0 1 1,0 0-1,0 0 0,0 1 1,0 0-1,-1 1 0,1-1 1,-1 2-1,1-1 0,-1 1 1,0 0-1,0 0 0,8 7 1,11 8 141,0 1 0,-2 1 0,0 2 0,29 34 1,-21-15 88,-1 1 0,-2 1 0,28 58 0,-43-68-74,18 69 1,-20-57-104,-2 1 1,5 79-1,-13-98-114,-2 0 0,-1 0 0,-2-1-1,0 1 1,-2-1 0,-9 31 0,4-29 7,-2 0-1,-1-1 1,-1-1 0,-17 26 0,-75 94 129,99-138-183,-51 60-74,9-26-274,27-24 170,4-3 7,9-8-88,-18 13 0,24-19 47,0 0-1,0-1 1,0 1-1,0-1 1,0 0 0,0 0-1,0 0 1,0 0-1,0-1 1,0 1-1,-5-1 1,2 0-1419</inkml:trace>
</inkml:ink>
</file>

<file path=ppt/ink/ink2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39:58.24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33 21 2720,'0'0'891,"0"-4"-545,0-9-10,0 10 539,0 3-177,0 0 209,-3 0-246,-75 0 4342,77 0-4993,1 0-1,-1 0 1,1 0-1,-1 0 1,1 0-1,-1 0 1,1 0 0,-1 0-1,1 0 1,-1 0-1,1 1 1,-1-1 0,1 0-1,-1 0 1,1 0-1,-1 1 1,1-1 0,-1 0-1,1 1 1,0-1-1,-1 0 1,1 1-1,-1-1 1,1 0 0,0 1-1,-1-1 1,1 1-1,0-1 1,0 1 0,-1 0-1,-5 7 158,-10-1 260,11-4-331,1 0 0,-1 1 0,1 0 1,0 0-1,-4 4 0,-1 2 127,5-6-152,0 0 0,1 1-1,-1 0 1,1 0 0,0 0 0,0 0 0,1 0 0,-1 1 0,1-1 0,-2 10 0,0-1 61,-2 5 19,2 0 0,0 1 0,-2 38 0,3-21-3,-15 60 84,3-18-112,9 9-14,-7 19 70,9-63-119,-15 111 121,7-96-133,3-24-61,2 1 1,2 0 0,-1 52 0,6 49 68,0-134-102,0 0 0,0 0-1,0 0 1,0 1 0,0-1 0,1 0-1,0 0 1,-1 0 0,1 0 0,0 0-1,1 0 1,-1 0 0,1 0 0,-1 0-1,1 0 1,2 3 0,-3-6 18,-1 0-1,0 1 1,0-1 0,0 0 0,0 0 0,1 0 0,-1 1-1,0-1 1,0 0 0,0 0 0,1 0 0,-1 0 0,0 1-1,0-1 1,1 0 0,-1 0 0,0 0 0,1 0-1,-1 0 1,0 0 0,0 0 0,1 0 0,-1 0 0,0 0-1,1 0 1,9 1-1070,-6-1 604,0 1 1,1-1-1,-1 0 0,1-1 0,-1 1 0,0-1 0,1 1 0,5-3 0,10-13-1140</inkml:trace>
</inkml:ink>
</file>

<file path=ppt/ink/ink2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39:58.8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8 20 4992,'0'-17'1589,"0"14"-960,0 3-239,0 0 218,0 0-150,0 0 198,0 0-133,0 0 288,-3 3-219,-10 10 21,12-13-597,1 1 0,0-1 1,0 0-1,0 0 0,-1 0 0,1 1 0,0-1 1,0 0-1,0 0 0,-1 0 0,1 1 0,0-1 1,0 0-1,0 0 0,0 1 0,0-1 0,0 0 1,0 0-1,0 1 0,-1-1 0,1 0 0,0 1 1,0-1-1,0 0 0,0 1 0,0 12 502,0-13-503,1 0 0,-1 1 0,0-1 0,-1 0 1,1 1-1,0-1 0,0 0 0,0 0 0,0 1 0,0-1 1,0 0-1,0 0 0,0 1 0,0-1 0,0 0 0,-1 0 1,1 1-1,0-1 0,0 0 0,0 0 0,-1 0 1,1 1-1,0-1 0,0 0 0,-1 0 0,1 1 8,-1-1 0,0 1 0,1-1 0,-1 1 0,1 0-1,-1-1 1,0 1 0,1 0 0,0-1 0,-1 1 0,1 0 0,-1 0 0,1-1-1,0 1 1,0 0 0,-1 0 0,1-1 0,0 1 0,0 0 0,0 0 0,0 0-1,0 0 1,0-1 0,0 1 0,0 0 0,0 0 0,1 0 0,-1-1-1,0 1 1,0 0 0,1 0 0,-1 0 0,0-1 0,1 1 0,0 0 0,3 11 167,-3-9-133,-1-1 0,1 0 1,-1 1-1,0-1 0,1 1 1,-1-1-1,0 1 0,-1-1 1,1 0-1,0 1 0,-2 3 1,0-2 0,1 1 1,-1 0 0,1-1 0,0 1 0,0 0 0,1 0 0,0 0 0,-1-1 0,1 1-1,1 0 1,-1 0 0,1 0 0,1 5 0,3 19 130,-3-10-85,-2 1 0,0 0 0,-2-1 0,-4 27 0,-1 9 101,1 62 78,-7 14 15,6-4-116,-6 16-86,7-19-38,-1-62-5,-3 71-42,10-58-448,0-13 122</inkml:trace>
</inkml:ink>
</file>

<file path=ppt/ink/ink2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39:54.3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 34 6400,'-16'-17'2058,"14"14"-1534,7 3-248,1 0-153,0 0 0,0-1-1,8-1 1,6-4 244,0 2-19,3 8-43,-1 2 19,21-1 450,-21-3-421,0 1 0,0 1 0,22 8 1,-15-2 180,40 20 1,-57-24-422,-1 0-1,0 1 0,0 0 1,-1 1-1,0 0 0,13 14 1,-10-5 152,-1 1 0,0 0 0,16 36 0,-28-54-264,13 26 258,-1-1 1,15 51-1,-17-26 161,5 55-1,-14-97-383,0-2-10,4 33 154,-2 0 0,-2 43-1,-6-36-59,-1-1 0,-2 0-1,-3-1 1,-1 0 0,-2-1-1,-25 52 1,11-39 183,-65 92-1,-49 39 245,136-180-529,-15 18-9,-37 37 1,-2-17-379,32-25 146,8-4-6,-25 27 0,45-43 228</inkml:trace>
</inkml:ink>
</file>

<file path=ppt/ink/ink2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39:55.0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 59 8544,'-20'-39'3168,"20"39"-2464,0 0-192,0 0 1696,0 0-1312,0-19 127,20 38-607,-1-19-288,20 0-64,0 0-288,20 0 128,-20 0-2431,0 0 1407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30:47.64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0 1824,'0'0'587,"0"3"-353,0 13 625,3-13-278,-2-2-532,0 1 33,1-1-1,-1 0 1,0 1 0,0 0 0,1-1 0,-1 1 0,0 0-1,0-1 1,-1 1 0,1 0 0,0 0 0,0 0 0,-1 0-1,0 0 1,1-1 0,-1 1 0,0 0 0,0 0 0,0 4-1,0-3-22,0 1 0,1 0-1,-1 0 1,1 0 0,-1-1-1,1 1 1,0 0 0,1-1-1,-1 1 1,1-1 0,-1 1-1,1-1 1,0 0 0,4 5-1,-3-3-22,-1 1-1,1-1 0,-1 1 0,0-1 0,-1 1 0,2 8 0,4 11 34,3-7-36,-4-10-23,3 4 4,18 31 441,-22-30-263,-4-12-168,-1 0 0,0 1 0,1-1 0,-1 0 0,1 1 0,0-1-1,-1 0 1,1 1 0,0-1 0,0 0 0,0 0 0,0 0 0,0 0 0,0 0 0,0 0 0,0 0 0,0 0 0,0 0 0,1-1-1,-1 1 1,0 0 0,0-1 0,1 1 0,-1-1 0,0 1 0,1-1 0,-1 0 0,1 0 0,-1 0 0,1 1 0,-1-1-1,3-1 1,51 1 696,-54 0-713,-1 0-1,0 0 0,0 0 0,1 0 0,-1 0 0,0 0 0,1 0 1,-1 0-1,0 0 0,0 0 0,1 0 0,-1 0 0,0 0 1,0-1-1,1 1 0,-1 0 0,0 0 0,0 0 0,1 0 0,-1-1 1,0 1-1,0 0 0,0 0 0,1 0 0,-1-1 0,4-3 15,1 1 0,0 0 0,0 0 0,6-3 0,17-11 8,-13 8-38,-8 5-10,1-1 0,-1 0 0,12-11-1,-16 13 7,1 0-1,0 0 1,0 0 0,0 1-1,6-4 1,-5 4 3,-1 0 0,0 0 1,0-1-1,0 0 0,4-4 1,-2 2 43,0 0 0,12-8 0,8-6-3,-19 10-59,0 1 1,0-1-1,-1 0 0,6-12 0,-6 9-30,-5 9 47,0 0 1,1 0-1,-1 0 0,1 1 1,-1-1-1,1 1 0,0-1 0,3-2 1,31-31-76,-33 33 220,-3-16 244,0 19-388,0-4-33,0-9-32,0 10 59,0 3 107,0 0-32,0 0-75,0 0 10,0 0 97,0 0 5,3 3 53,10 10-197,-10-9-490,1-4-17,28 0-2714,-29 0 2261</inkml:trace>
</inkml:ink>
</file>

<file path=ppt/ink/ink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32:12.49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0 194 5152,'0'0'1648,"-3"4"-987,-10 9-325,13-13-330,0 0 0,-1 0 0,1 0 0,0 0 1,0 0-1,0 0 0,0 0 0,0 0 0,0 0 0,-1 0 0,1 1 0,0-1 0,0 0 0,0 0 0,0 0 0,0 0 0,0 0 1,0 0-1,0 1 0,0-1 0,0 0 0,-1 0 0,1 0 0,0 0 0,0 0 0,0 1 0,0-1 0,0 0 0,0 0 1,0 0-1,0 0 0,0 0 0,0 1 0,0-1 0,0 0 0,1 0 0,-1 0 0,0 0 0,0 0 0,0 1 0,0-1 1,0 0-1,0 0 0,0 0 0,0 0 0,0 0 0,0 0 0,1 0 0,-1 1 0,0-1 0,0 0 0,0 0 0,0 0 1,0 0-1,0 0 0,1 0 0,12 16 175,-13-14-167,1 0 0,0-1 1,-1 0-1,1 1 0,0-1 0,0 1 0,0-1 1,0 0-1,0 0 0,0 0 0,2 2 1,-1-2 8,0-1 0,1 1 1,-1-1-1,0 0 0,1 0 1,-1 1-1,0-1 0,4-1 1,7 1 75,10 0-7,1 0-1,0-2 1,-1 0-1,1-2 1,27-8-1,-35 7-83,27-6 0,-23 9-14,-12 1 4,0 0 1,14-5 0,-12 2 9,0 0 1,10-7 0,-1 1 7,7-1 7,-21 9 8,1 0 0,-1 0-1,0-1 1,0 1 0,0-1-1,0-1 1,-1 1-1,8-7 1,-9 7-5,-1 0 0,0 1 0,1-1 1,-1 0-1,0-1 0,3-4 0,-5 6-22,0 1 0,1 0 0,-1 0 0,1 0-1,-1 0 1,0-1 0,0 1 0,0 0 0,0 0 0,0 0 0,0-1 0,0 1 0,0 0-1,0 0 1,0 0 0,-1-1 0,1 1 0,0 0 0,-1 0 0,1 0 0,-1 0 0,0 0-1,1 0 1,-1 0 0,0 0 0,-1-2 0,-4-2 6,0 1 1,0-1-1,-1 1 1,1 1-1,-1-1 0,-9-2 1,-49-18 11,54 21-21,-1-2 44,0 2 0,0 0 0,0 0 0,-1 1 0,1 1 0,-1 0 0,1 1 0,-20 1 0,-17 12 254,30-10-135,-18 4 152,26-2-268,0 0 0,1 1-1,0 0 1,0 1 0,0 0 0,0 1 0,1 0 0,-9 10-1,6-4-60,-1 0-1,2 0 1,0 1-1,-15 27 1,0 14 7,13-38 96,10-14-43,0 1 0,0-1 0,-5 10 0,6-6-21,0 0 0,0 0 0,1 0 1,0 0-1,0 0 0,1 0 1,0 0-1,2 14 0,0-7-18,1-1-1,0 1 1,9 25-1,-9-35 6,-1 1 0,1-1 0,0 1-1,0-1 1,0 0 0,1 0-1,-1 0 1,1-1 0,1 1 0,-1-1-1,1 0 1,-1 0 0,1-1 0,0 1-1,0-1 1,1 0 0,6 2 0,-4-1-176,2-1 1,-1 1-1,0-2 1,1 1-1,-1-2 1,1 1-1,-1-1 1,1-1 0,0 1-1,0-2 1,-1 1-1,14-4 1,39-9-1710,-38 11 1232,27 1 0</inkml:trace>
</inkml:ink>
</file>

<file path=ppt/ink/ink3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39:55.36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 78 9568,'-20'0'3520,"20"0"-2720,20 0-256,-20 0 800,39 0-864,19-19-65,1 19-255,19-20-1471,20 20 735,19-19-3328,-19-1 2208</inkml:trace>
</inkml:ink>
</file>

<file path=ppt/ink/ink3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39:55.69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9 20 7648,'-17'-16'2453,"14"13"-1482,3 3-331,0 68 2544,0-43-2949,1 8 125,-5 46-1,-13 146 398,17 120 203,-1-303-640,-9 53 0,5-53-117,-1 36 122,-2-35-41,5-24-92,-3 33-1,7-48-187,-1 0-1,-1 0 0,1-1 1,0 1-1,-1 0 1,0 0-1,0-1 1,0 1-1,0 0 1,0-1-1,-1 0 1,-2 5-1,0-1-149,1-1-1054,3-9-198,0-16-1545,0-17 895</inkml:trace>
</inkml:ink>
</file>

<file path=ppt/ink/ink3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40:02.24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04 0 3968,'0'0'1285,"-7"3"-768,-1 1-288,1 1-1,-1-1 1,1 1-1,0 1 1,-8 6-1,6-3 162,-1-1 0,-15 10 0,17-13-243,0 1 0,0 0 1,1 0-1,0 1 0,-8 9 0,-5 9 275,2 0-1,1 0 0,1 2 1,1 0-1,1 1 0,1 0 1,-11 41-1,-5 32 208,5 0 1,5 2-1,-7 104 0,13-2-234,26-13-203,10-27-86,-18-135-113,3 0 1,0-1-1,13 30 1,-9-35-81,1 0 1,0-1-1,21 26 0,-16-26-259,1 0 0,1-2 1,0 0-1,2-1 0,0-1 0,49 30 0,30 13-955</inkml:trace>
</inkml:ink>
</file>

<file path=ppt/ink/ink3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39:56.0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 40 7232,'-15'0'2709,"30"0"283,-12 3-1739,10 10 49,-13-13-1271,0 0-1,1 1 1,-1-1 0,0 0 0,0 0 0,0 0 0,1 1 0,-1-1 0,0 0 0,0 0 0,0 0 0,1 0 0,-1 1 0,0-1 0,1 0 0,-1 0 0,0 0 0,0 0 0,1 0 0,-1 0 0,0 0 0,0 0 0,1 0 0,-1 0 0,1 0 0,77 0 1377,-69 0-1358,0-1 0,0-1 0,17-4 0,-16 3-27,0 1 1,0 0-1,21-1 0,70 3 377,-90 0 318,-26 0-257,12 3-675,3-2 179,-1-1 1,1 1-1,-1 0 0,0-1 0,1 1 0,-1-1 0,0 1 0,1-1 0,-1 1 0,0-1 0,0 0 0,0 1 0,1-1 1,-1 0-1,0 1 0,0-1 0,0 0 0,0 0 0,1 0 0,-1 0 0,0 0 0,0 0 0,0 0 0,0 0 0,0 0 1,1 0-1,-1 0 0,0-1 0,0 1 0,0 0 0,0-1 0,1 1 0,-1 0 0,0-1 0,0 1 0,1-1 0,-1 1 0,0-1 1,1 0-1,-1 1 0,0-2 0,-3-1-1139,4 3-1183,4-4 293,12-12-1093,3-3 1056</inkml:trace>
</inkml:ink>
</file>

<file path=ppt/ink/ink3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39:56.68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72 4992,'0'0'1589,"0"-3"-960,0-10-106,0 12-502,0 1 0,0 0 0,0 0 0,0 0 0,0 0 0,0 0 0,0 0 1,-1 0-1,1 0 0,0-1 0,0 1 0,0 0 0,0 0 0,1 0 0,-1 0 0,0 0 0,0 0 0,0 0 0,0 0 0,0-1 0,0 1 0,0 0 0,0 0 0,0 0 0,0 0 0,0 0 1,0 0-1,0 0 0,0 0 0,0 0 0,0 0 0,0-1 0,1 1 0,-1 0 0,0 0 0,0 0 0,0 0 0,0 0 0,0 0 0,0 0 0,0 0 0,0 0 0,1 0 0,-1 0 0,0 0 0,0 0 1,0 0-1,0 0 0,0 0 0,0 0 0,0 0 0,0 0 0,1 0 0,-1 0 0,0 0 0,0 0 0,13 0 891,-13 0-870,1 0 1,-1 0-1,0 0 0,0 0 0,1 0 1,-1 0-1,0 0 0,1 0 0,-1 0 1,0 0-1,0 0 0,1 0 0,-1 0 1,0-1-1,0 1 0,1 0 0,-1 0 1,0 0-1,0 0 0,0-1 0,1 1 1,-1 0-1,0 0 0,0 0 0,1-1 1,-1 0 4,2 0 24,-1-1-1,1 1 1,-1 0-1,1 0 0,-1-1 1,1 1-1,0 0 1,-1 0-1,1 1 1,0-1-1,0 0 0,0 0 1,0 1-1,0 0 1,0-1-1,0 1 0,0 0 1,-1 0-1,5 0 1,6-1 79,0 0 0,0-1 1,14-4-1,6-1 22,-7 5-21,0 0-1,29 3 1,-33-1 34,43-3-1,-43-2-39,7 0 73,-21 6-173,0 0 1,0 0-1,9 2 0,-1 1 25,24 2 175,-16 8-32,-15-11-46,-7-3-152,0 1-1,-1-1 1,1 0-1,-1 0 1,1 1-1,0-1 1,-1 0 0,1 0-1,-1 1 1,1-1-1,-1 1 1,1-1-1,-1 1 1,0-1-1,1 0 1,-1 1 0,1 0-1,-1-1 1,0 1-1,1-1 1,-1 1-1,0-1 1,0 1-1,1 0 1,-1-1 0,0 1-1,0-1 1,0 1-1,0 0 1,0-1-1,0 1 1,0 0-1,0-1 1,0 1 0,0-1-1,0 1 1,-1 0-1,1 1 23,0 0 1,0 0-1,0 0 0,-1 0 0,1 0 1,-1 0-1,1-1 0,-1 1 0,0 0 1,0 0-1,1-1 0,-1 1 0,0 0 0,-1-1 1,1 1-1,0-1 0,0 0 0,-3 3 1,-1 0-122,-1-1-1,1 1 1,-1-1 0,-6 3 0,4-2-75,-1 0-150,0-1 0,1 0-1,-1 0 1,0-1 0,-17 2 0,1 0-705,18-3 728,1 2 0,-1-1 0,0 1 1,-8 4-1</inkml:trace>
</inkml:ink>
</file>

<file path=ppt/ink/ink3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39:57.06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2 20 6656,'0'-19'2981,"3"19"-2453,-2 0-494,-1 0 0,1 0 1,-1 0-1,1 0 0,-1 0 0,1 0 0,-1 0 0,1 0 0,-1 0 1,1 0-1,-1 0 0,1 0 0,-1 1 0,1-1 0,-1 0 1,1 0-1,-1 1 0,1-1 0,-1 0 0,1 1 0,-1-1 1,0 0-1,1 1 0,-1-1 0,0 1 0,1-1 0,-1 0 0,0 1 1,0-1-1,1 2 0,5 6 432,-2-5-112,-3-3-312,0 0 1,-1 1-1,1-1 0,-1 0 0,1 1 0,0-1 0,-1 0 1,1 1-1,-1-1 0,1 1 0,-1-1 0,0 1 1,1-1-1,0 2 0,5 30 694,7 11 176,-10-23-628,-1 0 0,-3 38 0,1-23-91,-2 1 55,-7 45-1,3-41-32,4-17-118,1-8-12,-5 25-1,-20 38 92,23-65-146,-2 24-1,3-12-13,-11 37 0,6-7 37,0-26 43,5-21-62,0 0 1,0-1-1,1 1 0,-1 13 0,3-6 6,-1-12-39,1 1 1,-1 0 0,0-1 0,0 1-1,0 0 1,-1-1 0,1 1-1,-1-1 1,0 1 0,-1 4-1,-4 1-212,3-1-126,3-8 313,0 0 1,0 1 0,1-1-1,-1 0 1,0 0 0,0 1-1,1-1 1,-1 0 0,0 0-1,1 0 1,-1 0 0,0 1-1,1-1 1,-1 0 0,0 0-1,1 0 1,-1 0 0,0 0-1,1 0 1,-1 0 0,1 0-1,-1 0 1,0 0 0,1 0 0,-1 0-1,1 0 1,2 0-1636,-3 0 497</inkml:trace>
</inkml:ink>
</file>

<file path=ppt/ink/ink3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40:00.1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0 5056,'0'0'1642,"0"-4"-1002,0-12 1851,3 16-1494,10 0-298,-9 0 74,-5 1-714,1 0 1,0 0-1,0 0 0,0 0 0,1 0 0,-1 0 0,0 0 0,0 0 0,0 0 1,1 0-1,-1 0 0,1 0 0,-1 0 0,1 1 0,0-1-48,0-1 1,-1 0-1,1 1 0,-1-1 0,1 0 0,0 1 1,-1-1-1,1 0 0,0 0 0,-1 0 0,1 1 1,0-1-1,-1 0 0,1 0 0,0 0 0,1 0 1,-2 0-7,0 0 0,0 0-1,0 0 1,0-1 0,0 1 0,1 0 0,-1 0 0,0 0 0,0 0 0,0 0 0,0 0 0,0 0 0,0 0 0,0 0 0,0 0 0,1 0 0,-1 0 0,0 1 0,0-1 0,0 0 0,0 0 0,0 0 0,0 0 0,0 0 0,0 0 0,0 0-1,1 0 1,-1 0 0,0 0 0,0 0 0,0 0 0,0 0 0,0 0 0,0 1 0,0-1 0,0 0 0,0 0 0,0 0 0,0 0 0,0 0 0,0 0 0,0 0 0,0 0 0,0 1 0,0-1 0,0 0 0,0 0 0,0 0 0,0 0 0,0 0-1,0 0 1,0 0 0,0 0 0,0 1 0,0-1 0,0 0 0,0 0 3,0 1 0,0-1 0,0 1 0,0-1 0,0 1 0,0-1 0,0 1 0,0-1 0,0 1 0,0-1-1,0 1 1,0-1 0,1 1 0,-1-1 0,0 1 0,0-1 0,0 1 0,1-1 0,-1 0 0,0 1 0,1-1 0,-1 1 0,0-1 0,1 0-1,-1 1 1,0-1 0,1 0 0,-1 0 0,1 1 0,0-1 0,12 10 173,-11-8-155,0 1 0,-1 0 0,1-1 0,-1 1 0,1 0 0,-1 0 0,0 0 0,0 0-1,0 0 1,0 0 0,0 6 0,2 39 303,-3 147 716,0-194-1033,0 0 0,0 0 0,0 0 0,0 0 0,0 0 0,0 0 0,0 0 0,0 0 0,0 0 0,1-1 0,-1 1 0,0 0 0,1 0 0,-1 0 0,1 0 0,-1 0 0,1 0 0,-1-1 0,1 1-1,-1 0 1,1 0 0,1 0 0,-1 0-1,1-1 0,0 1-1,-1-1 1,1 0 0,0 1-1,-1-1 1,1 0-1,0 0 1,-1 0 0,3-1-1,7 1-18,-8 0 19,0 0-1,0 1 0,0-2 1,1 1-1,-1 0 0,0 0 1,0-1-1,0 0 1,0 0-1,-1 0 0,1 0 1,0 0-1,0 0 0,0-1 1,-1 1-1,1-1 0,3-2 1,3-3-262,17-6-165,-16 10-634,6 3 314</inkml:trace>
</inkml:ink>
</file>

<file path=ppt/ink/ink3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40:00.6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6 20 4576,'0'0'1450,"-3"0"-868,2 0-552,0 0 0,0 0 0,0 0 1,0 0-1,0 0 0,1 0 0,-1 0 1,0-1-1,0 1 0,0 0 0,1 0 0,-1-1 1,0 1-1,-1-1 0,-1-9 887,3 17-213,0-17 203,0 7-267,0 3 27,0 0-273,0 0-127,-3 0-32,-5-1 222,8 1-443,0 0 0,0 0 0,1 0 0,-1 0 0,0 1 0,0-1 0,1 0 0,-1 0 0,0 0 0,0 0 0,0 0 0,1 0 0,-1 0 0,0 0-1,0 1 1,0-1 0,0 0 0,1 0 0,-1 0 0,0 0 0,0 0 0,0 1 0,0-1 0,0 0 0,0 0 0,1 0 0,-1 1 0,-4 8 305,3-7-258,-1 0 1,1 0-1,0 0 1,0 1-1,0-1 0,1 0 1,-1 1-1,1-1 1,-1 5-1,0 23 539,-8 48 0,5-47-464,-2 48 0,6-41-9,-2 0-1,-2 1 1,-13 58 0,-15 20 273,6 3-134,-7 14-90,7-4-75,-6-26 27,-11 69 182,40-163-288,-13 55 0,15-59-81,1-1 0,-1 1-1,1 0 1,0 0-1,0-1 1,1 1-1,-1 0 1,4 10-1,-4-15-5,1 0 1,-1 0-1,1 0 0,0 1 0,-1-1 0,1 0 1,0 0-1,0 0 0,0 0 0,-1 0 1,1 0-1,0 0 0,0 0 0,1-1 0,-1 1 1,0 0-1,0-1 0,0 1 0,0-1 0,1 1 1,0 0-1,2 0-164,0-1-1,0 1 1,0-1 0,8 0-1,-9 0 34,23 0-2326,10 0 810</inkml:trace>
</inkml:ink>
</file>

<file path=ppt/ink/ink3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40:00.92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6 15 5472,'0'-1'74,"0"1"-1,-1-1 1,1 1 0,0-1 0,0 1-1,0-1 1,0 1 0,0-1 0,0 1-1,0-1 1,0 1 0,0-1-1,0 1 1,0-1 0,1 1 0,-1-1-1,0 1 1,0-1 0,0 1 0,1-1-1,-1 1 1,0 0 0,1-1 0,-1 1-1,0-1 1,1 1 0,0-1 0,8 8 832,-6-3-912,0-1 950,-3 0-96,1 35 1285,0 0-965,-6 49 0,-8 17-490,6-20-315,-12 89 335,-14-13-346,-6 129-50,17-119-268,5-53-29,11-32-69,-7-13-336,6-27-1226,5-36 1220,-1-1 1,-8 14 0,11-22 405</inkml:trace>
</inkml:ink>
</file>

<file path=ppt/ink/ink3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40:02.6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6 38 4992,'0'-16'1589,"0"16"-1571,0-1 0,0 1 0,0 0 0,0-1 0,0 1 0,0 0 0,0 0 0,0-1 0,0 1 0,0 0 0,0 0 0,1-1 0,-1 1 0,0 0 0,0 0 0,0-1 0,0 1 0,1 0 0,-1 0 0,0 0 0,0 0 0,1-1 0,-1 1 0,0 0 0,0 0 0,1 0 0,-1 0 0,0 0 0,0 0 0,1-1 0,-1 1 0,0 0-1,0 0 1,1 0 0,3-2 77,1 0-1,-1 0 0,0 0 0,1 1 0,-1-1 0,1 1 0,-1 0 0,1 1 0,0-1 0,-1 1 0,1 0 1,0 0-1,8 1 0,-3 3 120,0 0 1,0 0 0,0 1-1,-1 0 1,0 1 0,12 9-1,-2-2 177,-2-1-130,-1 1-1,0 0 1,-1 1 0,0 1-1,-1 1 1,-1 0 0,14 21-1,-13-16-34,-2 0 0,0 0 0,12 32 0,15 69 481,-20-46-290,11 97-1,-25-126-255,-2 0 0,-2 0 0,-7 65 0,-26 47 293,16-102-305,-1 0 0,-26 54 0,27-76-70,-3 0-1,0 0 1,-47 58 0,34-54-309,-2-2-1,-2-1 1,-1-2 0,-55 39-1,86-68 22,-1-1-1,1 1 1,-1-1-1,0 0 1,0-1-1,-1 0 1,1 0-1,-1 0 1,1-1-1,-1 0 0,0-1 1,0 1-1,-15-1 1,20-1 63,0 0-1,0 0 1,0 0 0,0 0 0,0-1-1,0 1 1,0-1 0,0 0 0,1 0-1,-1 0 1,0 0 0,-2-2 0,2 1-154,1 0 1,0 0-1,-1-1 1,1 0-1,0 1 1,0-1-1,1 0 1,-1 0 0,-1-4-1,-17-32-1897</inkml:trace>
</inkml:ink>
</file>

<file path=ppt/ink/ink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32:12.85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0 79 6976,'-39'0'2592,"39"0"-2016,39 0-160,-19 0 672,19 0-672,0 0 256,19 0-384,20-20-32,-19 1-160,39-1-544,-20 1 224</inkml:trace>
</inkml:ink>
</file>

<file path=ppt/ink/ink3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40:03.01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59 6464,'16'0'2090,"-16"0"-2058,1 0 0,-1 0 0,0 0 0,0 0-1,1 0 1,-1 0 0,0 0 0,1 0 0,-1 0-1,0 0 1,0-1 0,1 1 0,-1 0 0,0 0-1,0 0 1,1 0 0,-1 0 0,0-1-1,0 1 1,0 0 0,1 0 0,-1 0 0,0-1-1,0 1 1,1 0 0,0-2 26,0 1 7,0 0 0,1-1-1,-1 1 1,1 0-1,-1 0 1,1 0-1,0 0 1,-1 0-1,1 0 1,0 0-1,0 1 1,0-1 0,-1 0-1,1 1 1,0 0-1,0-1 1,0 1-1,0 0 1,4 0-1,-3 0 36,-1 0 0,1 0-1,0-1 1,0 1 0,0-1-1,0 0 1,0 0 0,-1 0 0,1 0-1,3-2 1,-3 1-23,0 1 0,0 0-1,0-1 1,1 1 0,-1 0 0,0 1-1,1-1 1,-1 0 0,0 1 0,6 0 0,4-1 241,-7 1-149,0 0 0,0 0 0,0 0 0,7 2 0,-12-2-147,1 1-1,-1-1 0,0 0 0,0 1 1,1-1-1,-1 1 0,0 0 1,0-1-1,1 1 0,-1 0 0,0 0 1,0 0-1,0 0 0,0 0 1,0 0-1,-1 0 0,1 0 0,0 0 1,0 0-1,-1 1 0,1-1 1,0 3-1,6 35 246,-4-23-104,2 4 28,-2 0 0,0 0 0,-1 21 1,9 86 339,-5-85-465,0 36 30,7-16 11,-9-38 15,-4-14-48,2-1-1,-1 0 0,2 0 0,-1 0 0,1-1 0,5 12 0,1-1 203,-6-12-154,1 1-1,-1 0 0,2-1 0,-1 0 0,10 12 0,10-2 216,-15-11-221,-5-3-51,1 0 1,-1-1-1,1 1 0,7 2 1,-9-4-49,-1-1 1,0 1 0,1-1-1,-1 0 1,1 0 0,-1 0-1,1 0 1,-1 0 0,0 0-1,1-1 1,2 0 0,6-3 48,1 0 0,-1-1 0,0-1 0,19-11 0,-27 15-47,0-1-1,1 0 0,-1 0 1,0 0-1,0 0 0,4-6 0,9-17 84,-1-1-1,18-45 0,-3 8 65,-18 40-102,12-33 0,2-31 48,3 23-70,-16 9-127,2 31 39,-4 8 23,-9 14 19,-1-1-1,0 0 1,0 1 0,0-1 0,0-4 0,2-5-3,-2 9-30,0 0 0,0 0 1,1 0-1,-1 0 0,1 1 1,0-1-1,0 1 0,0-1 1,1 1-1,-1 0 0,1-1 1,0 1-1,0 1 0,0-1 1,5-4-1,21-12-656,-20 7-536,-4 6 222,11 4-2650,0 2 1993</inkml:trace>
</inkml:ink>
</file>

<file path=ppt/ink/ink3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40:03.38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8 0 7456,'-16'0'2421,"16"0"-2404,0 0-1,0 0 1,0 0-1,0 0 1,0 0-1,-1 0 1,1 0 0,0 0-1,0 0 1,0 0-1,0 0 1,0 0-1,0 0 1,0 0-1,0 0 1,-1 0 0,1 0-1,0 0 1,0 0-1,0 0 1,0 0-1,0 0 1,0 0-1,0 0 1,0 0 0,0 1-1,-1-1 1,1 0-1,0 0 1,0 0-1,0 0 1,0 0 0,0 0-1,0 0 1,0 0-1,0 0 1,0 0-1,0 1 1,0-1-1,0 0 1,0 0 0,0 0-1,0 0 1,0 0-1,0 0 1,0 0-1,0 0 1,0 1 0,0-1-1,0 0 1,0 0-1,0 0 1,0 0-1,0 0 1,0 0-1,0 1 1,0 1 99,-1 0 0,1 0 1,-1 0-1,1 0 0,-1 0 0,0 0 0,0 0 1,0 0-1,0 0 0,-2 3 0,-3 5 547,0 3-44,5-10-477,-1 0 1,1 0 0,-1-1 0,1 1 0,-1 0 0,0-1 0,0 1-1,-2 1 1,2-1-62,0-1 0,0 0 0,0 1 0,1-1 0,-1 0 0,1 1 0,0 0 0,-1-1 0,1 1 0,1 0 0,-1 0 0,0 0 0,0 3 0,-3 10 316,-4-1-45,7-13-331,0 0 1,0 0-1,0 0 0,0 0 1,1 0-1,-1 0 0,0 0 1,1 0-1,-1 0 0,1 0 1,0 0-1,0 0 0,0 2 0,0 0-13,0 0 3,0 0 0,0 0-1,0 0 1,2 7 0,-1-10-6,-1 1-1,1-1 1,-1 0 0,1 0 0,-1 1-1,1-1 1,0 0 0,0 0-1,-1 0 1,1 0 0,0 0 0,0 0-1,0 0 1,0-1 0,0 1-1,0 0 1,0 0 0,1-1 0,-1 1-1,0 0 1,2 0 0,32 5 91,-17-1-29,-11-3-45,0 0 0,0 0 0,0-1 0,0 0 1,0 0-1,0-1 0,0 0 0,14-1 0,24-12 176,8 7-1,-11-8 224,-28 12-288,4-2 51,-18 4-171,1-1-1,0 1 1,-1-1 0,1 1-1,-1-1 1,1 0-1,-1 1 1,0-1-1,1 1 1,-1-1 0,0 0-1,1 1 1,-1-1-1,0 0 1,0 0-1,1 1 1,-1-1 0,0 0-1,0 1 1,0-1-1,0 0 1,0 0 0,0 0-1,0-2 10,0 1 0,-1-1 0,1 1 0,-1-1 0,0 1 0,1 0 0,-1-1 0,0 1 0,0 0 0,-1 0 0,1-1 0,0 1 0,-1 0 0,1 0 0,-1 0 0,0 1 0,1-1 0,-1 0 0,0 1 0,-3-2 0,-3-3 21,-1 1 0,0 0 1,-14-5-1,8 4-11,-15-11-342,14 13-642,13 4 763,0-1-1,-1 0 0,1 0 0,0 0 0,-1-1 1,-3-1-1,6 2-119,0 1 0,1-1 1,-1 0-1,0 0 0,0 0 0,0 0 1,0 0-1,1 0 0,-1 0 1,0 0-1,1 0 0,-1 0 1,1 0-1,-1 0 0,1-1 0,0 1 1,-1 0-1,1 0 0,0 0 1,0-1-1,0 1 0,0-2 0,0 0-3525</inkml:trace>
</inkml:ink>
</file>

<file path=ppt/ink/ink3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40:30.53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 216 3488,'-17'-16'1115,"17"16"-1108,0 0 1,0-1 0,0 1 0,0 0-1,0 0 1,-1 0 0,1 0 0,0 0-1,0 0 1,0 0 0,0 0 0,0 0-1,0 0 1,0-1 0,0 1 0,-1 0 0,1 0-1,0 0 1,0 0 0,0 0 0,0-1-1,0 1 1,0 0 0,0 0 0,0 0-1,0 0 1,0 0 0,0-1 0,0 1 0,0 0-1,0 0 1,0 0 0,0 0 0,0 0-1,0-1 1,0 1 0,0 0 0,0 0-1,0 0 1,0 0 0,0 0 0,1 0-1,-1-1 1,0 1 0,0 0 0,0 0 0,0 0-1,0 0 1,0 0 0,0 0 0,0 0-1,1-1 1,-1 1 0,0 0 0,0 0-1,0 0 1,13-13 414,-12 13-383,-1 0 1,0 0-1,0-1 1,1 1-1,-1 0 1,0 0 0,0 0-1,0-1 1,1 1-1,-1 0 1,0 0 0,0 0-1,0-1 1,0 1-1,0 0 1,0-1 0,1 1-1,-1 0 1,0 0-1,0-1 1,0 1-1,0 0 1,0 0 0,0-1-1,0 1 1,0-56 3037,0 55-3048,0 1-1,0-1 1,0 0 0,0 0-1,0 0 1,0 0 0,0 0 0,0 1-1,0-1 1,1 0 0,-1 0-1,0 0 1,1 1 0,-1-1-1,1 0 1,-1 0 0,1 1-1,-1-1 1,1 1 0,-1-1-1,1 0 1,0 1 0,-1-1-1,1 1 1,0-1 0,0 0-12,0 1 0,0-1-1,-1 1 1,1-1 0,0 1 0,-1-1 0,1 0 0,-1 1 0,1-1-1,-1 0 1,1 1 0,-1-1 0,0 0 0,1 0 0,-1 1-1,0-1 1,1 0 0,-1 0 0,0 0 0,0 0 0,0 1 0,0-1-1,0 0 1,0 0 0,0-1 0,0-34 298,1 34-268,1 4-4,2 3 52,0 0 0,-1-1-1,0 1 1,3 6 0,10 18 338,43 52-1,-43-55-351,-1 1 1,-2 0-1,18 46 0,-5 19-17,-10-52-21,34 65-1,-5-16 17,-42-80-49,21 41 55,-21-45-60,0 0 0,1-1-1,-1 1 1,1-1-1,0 0 1,0 0 0,5 4-1,27 18 7,-24-11 1,-11-13-5,1 0 1,-1-1 0,1 1 0,-1 0 0,1-1-1,0 1 1,-1-1 0,1 1 0,0-1-1,0 0 1,0 1 0,0-1 0,0 0 0,0 0-1,0-1 1,4 2 0,-3-1 0,0 1 0,1-1 1,-1 0-1,1 0 0,-1-1 1,1 1-1,-1-1 0,1 0 0,-1 0 1,1 0-1,-1 0 0,1 0 0,-1-1 1,1 1-1,-1-1 0,1 0 0,-1 0 1,0-1-1,7-2 0,-3 0-10,-1 0-1,1 0 1,-1 0 0,0-1-1,0 0 1,0 0-1,8-11 1,-1 0-78,16-31-1,-9 13 37,103-181-145,-96 167 192,47-74-3,-50 84 0,-12 17 58,15-33 1,-19 35 73,10-21 259,11-2 73,-21 19-61,-7 20-343,-1 0 0,1 0 0,0 1 0,0-1-1,0 0 1,0 1 0,1-1 0,-1 1 0,1-1 0,-1 1 0,1 0 0,0 0 0,3-4 0,9-7-12,-14 13-52,0 0 0,0 0 0,0-1 0,0 1 0,1 0 0,-1 0-1,0 0 1,0-1 0,0 1 0,1 0 0,-1 0 0,0 0 0,0 0 0,1-1 0,-1 1 0,0 0-1,0 0 1,1 0 0,-1 0 0,0 0 0,1 0 0,-1 0 0,0 0 0,0 0 0,1 0 0,12 0-471,-13 0 405,1 0 0,-1 0 1,0 0-1,0 0 0,1 0 0,-1 0 1,0 0-1,1 0 0,-1 0 0,0 0 1,0 0-1,1 1 0,-1-1 1,0 0-1,0 0 0,1 0 0,-1 0 1,0 0-1,0 1 0,0-1 0,1 0 1,-1 0-1,0 0 0,0 1 0,1-1 1,15 17-1243</inkml:trace>
</inkml:ink>
</file>

<file path=ppt/ink/ink3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40:31.03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48 60 5216,'0'-17'1696,"0"14"-1040,0 0-198,0-10 369,0 13-817,0 0 0,0 0 0,0-1 0,0 1 1,0 0-1,0 0 0,0 0 0,0 0 0,0 0 0,0 0 0,0 0 0,0 0 0,0-1 1,0 1-1,0 0 0,0 0 0,0 0 0,0 0 0,0 0 0,0 0 0,0 0 0,0 0 0,0-1 1,0 1-1,-1 0 0,1 0 0,0 0 0,0 0 0,0 0 0,0 0 0,0 0 0,0 0 1,0 0-1,0 0 0,0 0 0,0 0 0,-1 0 0,1-1 0,0 1 0,0 0 0,0 0 0,0 0 1,0 0-1,0 0 0,0 0 0,0 0 0,-1 0 0,1 0 0,0 0 0,0 0 0,0 0 1,0 0-1,0 0 0,0 0 0,0 0 0,-1 1 0,1-1 23,-1 0 0,0 0 0,0-1 0,1 1 0,-1 0 0,0 0 0,1 0 0,-1 0 0,0-1 1,1 1-1,-1 0 0,0-1 0,1 1 0,-1 0 0,1-1 0,-1 1 0,0-1 0,1 1 0,-1-1 0,1 1 0,-1-1 0,1 1 0,-1-2 0,0 1-9,1 0-1,-1 0 0,1 1 0,-1-1 1,1 0-1,-1 1 0,0-1 1,1 0-1,-1 1 0,0-1 1,0 1-1,0-1 0,1 1 1,-1 0-1,0-1 0,0 1 1,0 0-1,0 0 0,0-1 0,0 1 1,0 0-1,1 0 0,-1 0 1,-1 0-1,-11 0 88,9 0-87,0-1 0,0 1 0,0 0 1,0 1-1,0-1 0,0 1 0,0 0 1,0 0-1,0 0 0,1 0 0,-1 1 0,0-1 1,1 1-1,-1 0 0,1 0 0,-5 4 1,-83 52 220,86-55-242,1 0-1,-1 1 1,1-1 0,0 1-1,-4 5 1,6-8-8,1 1 0,-1 1 0,1-1 0,0 0 0,0 0 0,0 0 0,0 1 0,1-1 0,-1 0 0,1 1 0,-1-1 0,1 1 0,0-1 0,0 3 0,0 0-4,0 0-1,1-1 1,0 1 0,0 0-1,0-1 1,1 1-1,-1-1 1,4 6 0,1 2 15,1-1 1,10 14 0,16 17 25,-19-12 62,0 0-1,15 50 0,-5-12 305,-20-58-230,-1 0 1,0-1 0,0 1-1,-1 0 1,0 1 0,-1-1-1,0 18 1,-1-19 23,-1 0-1,0-1 1,0 1-1,-1 0 1,0-1-1,-1 1 1,0-1 0,0 0-1,0 0 1,-1 0-1,-1 0 1,-6 8 0,9-12-128,-1 0 1,0-1 0,-1 0 0,1 0 0,-1 0 0,1 0 0,-1 0 0,0 0 0,0-1 0,0 0 0,-7 3 0,2 0 14,2-2-32,0 0 1,0 0-1,0-1 0,0 0 0,-13 3 1,3-4 64,-24-1 1,10 0-46,19 0-56,5 1-9,1-1 0,0 0-1,-1 0 1,1 0 0,0-1 0,-1 0-1,1-1 1,0 1 0,0-1 0,0 0-1,0 0 1,0-1 0,0 0 0,-5-4-1,-2-3-73,-13-9-112,-10 6-424,33 11 409,1-1 0,-1 0-1,1 1 1,0-1 0,0 0-1,0 0 1,0-1 0,0 1-1,-1-4 1,3 7 198,-19-39-1428</inkml:trace>
</inkml:ink>
</file>

<file path=ppt/ink/ink3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40:31.68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59 2720,'16'-16'891,"-13"13"-545,1 3 12,9 0 612,-10 0-138,0 0 389,-2 0-1163,0 0 0,0 0-1,0 0 1,0 0-1,-1 0 1,1 0 0,0-1-1,0 1 1,0 0-1,-1 0 1,1-1 0,0 1-1,0 0 1,0-1-1,4-8 843,-6 18-306,1-6-162,0 3-150,0 53 369,1-40-393,7 33 0,-1-9-97,-1 35 15,4-15 51,3 0 0,3-1-1,40 102 1,-53-155-214,0-2 8,0 0 0,0 0-1,8 12 1,-8-16-2,0 1 0,1 0-1,0-1 1,0 0 0,8 6 0,13 10 231,-22-16-216,-1-1 1,1 1 0,0-1-1,0 0 1,0 0 0,6 3 0,-8-5-27,0 1 0,0-1 0,1 1 0,-1-1 0,0 0 0,0 0-1,0 0 1,1 1 0,-1-1 0,0 0 0,0 0 0,0 0 0,1-1 0,-1 1 0,0 0 0,0 0 0,0-1 0,1 1 0,-1-1 0,0 1 0,0-1 0,0 1 0,0-1 0,0 0 0,0 1 0,2-3 0,3-5-25,1 0 0,-1 0 0,0-1 0,8-16 0,-4-1-110,0 0 1,-2-1-1,6-32 1,2-9-323,-12 56 369,0-3-42,5-23-1,-3-30-37,7 22 96,-8 23 20,-2 13 41,-1 0 0,8-18 0,-10 27 22,1 0 1,-1 1-1,1-1 1,-1 0 0,1 0-1,-1 0 1,0 1 0,1-1-1,-1 0 1,0 0-1,0 0 1,0 0 0,1 0-1,-1 0 1,0 0-1,0 1 1,0-1 0,0 0-1,-1 0 1,1 0 0,0-1-1,-1-1 88,1 1 158,3 4 20,-1 0-233,0 1 0,0-1 0,-1 1 0,1-1 0,-1 1 1,0 0-1,0 0 0,0-1 0,0 1 0,0 0 0,0 0 1,-1 0-1,1 3 0,0 11 165,-1 22 0,0-23-93,2 27 1,11 29 40,-7-10 1,27 91 111,-27-114-197,7-16-5,-9-14 24,1-1-17,12-6 339,-16-2-413,-1 0 0,1 0-1,0 0 1,-1 0 0,1 0 0,-1 0-1,1 0 1,-1 0 0,1-1 0,0 1-1,-1 0 1,1 0 0,-1 0 0,1-1-1,-1 1 1,0 0 0,1-1 0,-1 1-1,1-1 1,-1 1 0,1 0 0,-1-1-1,0 1 1,1-2 0,3-13 128,-1 1-39,2 4-29,3-12 18,-7 9-52,0 1 0,0-16-1,-1 5 8,3-31-1,52-171 3,-54 222-44,38-115 60,-35 109-46,0 0 1,1 0-1,0 1 0,1 0 1,-1-1-1,2 2 0,-1-1 1,9-7-1,4-1-910,38-26 0,-50 37 401,0 0 0,0-1 1,7-7-1,-11 9 170,0 1 1,0 0-1,1 0 1,-1 1-1,8-6 1,-7 7 157,-1 0 0,0 0 0,1 0 0,-1 0 0,1 0 0,0 1 0,-1 0 0,1 0 0,3 0 0</inkml:trace>
</inkml:ink>
</file>

<file path=ppt/ink/ink3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40:32.45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9 19 2912,'-16'-16'923,"13"13"-681,2 6-111,1 10 13,0 94 1877,1-86-1632,-1 4 150,-4 43 0,0-43-288,-1 12 258,-2 54 0,5-47 196,-7 43 0,4-45-387,-2 36 551,0-37-493,4-23-213,0 0 0,0 25-1,2-30-106,1 0 0,-2-1 0,0 1 0,0-1 0,-8 20 0,9-29-40,1 0 0,-1 1-1,0-1 1,1 0 0,0 1-1,-1-1 1,2 6 0,-1 1-691,3-13 195,11-10-325,-14 13 781,0 0 1,0-1 0,0 1 0,1 0 0,-1 0 0,0 0-1,0 0 1,0-1 0,1 1 0,-1 0 0,0 0 0,0-1-1,0 1 1,0 0 0,0 0 0,1-1 0,-1 1-1,0 0 1,0-1 0,0 1 0,0 0 0,0 0 0,0-1-1,0 1 1,0-1 0,0-1-49,0 0-1,1 0 1,-1 0 0,1 1-1,-1-1 1,1 0 0,0 0-1,-1 0 1,1 0 0,0 0-1,2-1 1,-2 1 18,0 0-1,1 0 1,-1 0 0,0-1-1,0 1 1,0 0 0,-1-1-1,1 1 1,-1 0 0,1-1-1,-1-3 1,0 1-1,0-1 0,1 0 0,0 1 0,-1-1 1,2 1-1,-1 0 0,3-7 0,4-16-98,-2-31-76,7 1-59,-6-1 96,6 0 48,-7 4 133,7 13 262,-5 4 5,-5 24-64,0 1 0,6-17 0,-4 17 34,1 0 0,0 0 0,1 0 0,11-16 0,15-10 249,-23 26-269,1 0 0,0 1 0,1 0-1,22-16 1,-23 18-57,1 1 0,0 1 0,17-10 0,-22 16-73,0-1 0,0 1 0,0 0 0,0 0 0,1 1 0,-1 0 0,0 0 0,12 1 0,-12 0-1,0 0 0,0 1-1,0-1 1,0 2 0,11 2-1,-14-3-36,-1 1-1,1-1 0,-1 1 1,0 0-1,0 0 0,0 0 1,0 1-1,0-1 0,0 1 1,0-1-1,-1 1 0,1 0 1,2 4-1,-3-3-7,0-1 0,0 1 0,0 0 0,0 0 1,0-1-1,-1 1 0,0 0 0,0 0 0,0 0 0,0 1 0,-1-1 0,1 0 0,-1 0 1,0 0-1,0 0 0,-2 8 0,-11 27 210,10-25-176,3-11-43,-1 1 0,0 0 1,0 0-1,0-1 1,-2 4-1,-16 20 166,9-14-97,2-2-69,-1 0 1,0 0-1,-1-1 0,0 0 0,-1 0 0,0-1 1,-12 7-1,6-4-31,13-8 1,-5 3-15,0 0-1,-1 0 0,0-1 1,0-1-1,-1 0 0,-17 7 1,-11-6-301,25-1 215,-8 0-52,21-5 144,-1 0 0,1-1 1,0 1-1,-1 0 0,1-1 1,-1 1-1,1-1 0,0 1 1,-3-2-1,-6-3-77,-6 1 5,13 4 68,1-1 0,-1 1 0,0-1 1,0 0-1,0 0 0,1 0 0,-1-1 1,0 1-1,1 0 0,-1-1 0,1 0 0,0 0 1,-3-2-1,-4-5-54,7 7 46,0-1 0,0 1 0,0 0 1,0-1-1,0 1 0,-1 0 1,1 0-1,-1 1 0,0-1 1,1 0-1,-1 1 0,0 0 0,0 0 1,0 0-1,0 0 0,-3-1 1,6 2 23,-1 0 0,1 0 0,0 0 1,0 0-1,0 0 0,0 0 1,0 0-1,0 1 0,0-1 1,0 0-1,-1 0 0,1 0 0,0 0 1,0-1-1,0 1 0,0 0 1,0 0-1,0 0 0,0 0 0,0 0 1,-1 0-1,1 0 0,0 0 1,0 0-1,0 0 0,0 0 1,0 0-1,0 0 0,0 0 0,0 0 1,0 0-1,0 0 0,-1-1 1,1 1-1,0 0 0,0 0 0,0 0 1,0 0-1,0 0 0,0 0 1,0 0-1,0 0 0,0-1 0,0 1 1,0 0-1,0 0 0,0 0 1,0 0-1,0 0 0,0 0 1,0 0-1,0 0 0,0-1 0,0 1 1,0 0-1,0 0 0,-1-8-140,6 16 239,11 2 104,7 22 294,13 14-38,6 22 283,-5-24-353,-19-23-206,142 172 1434,-142-174-1457,2 0 0,34 26 0,-35-31-94,-9-4-24,1 0 0,-1 0 0,13 19 0,4 3 18,9-2-17,-10 2-26,-5-16-68,-17-14-98,-1 0-1,1 0 1,-1 1-1,0-1 1,1 1-1,-1 0 1,0 0-1,4 7 1,2 4-301,-5-6-580,1-1-1,0 0 0,11 12 0,4 1-1165</inkml:trace>
</inkml:ink>
</file>

<file path=ppt/ink/ink3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40:32.7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7648,'0'19'2816,"0"-19"-2176,39 0-192,-19 0 736,-1 0-736,20-19 128,1 19-384,-1 0 96,-20 0-160,20 0-2176,-19 19 1120</inkml:trace>
</inkml:ink>
</file>

<file path=ppt/ink/ink3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40:33.14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9 9152,'19'0'3360,"-19"0"-2592,78 20-224,-39-20 192,0 0-512,20-20 64,-20 20-192,20-39-2656,-20 39 1376</inkml:trace>
</inkml:ink>
</file>

<file path=ppt/ink/ink3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40:33.53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18 3488,'0'-17'1115,"0"17"-1098,0 0 0,0-1 0,0 1 0,0 0 0,0 0 0,0-1 0,0 1 0,0 0 0,0-1 0,0 1 0,0 0 0,1 0 0,-1-1 0,0 1 0,0 0 0,0 0 0,0-1 0,0 1 0,1 0 0,-1 0 0,0 0 0,0-1 0,0 1 0,1 0 0,-1 0 0,13-13 405,-9 9 607,-4 1-187,0-29 1990,-1 32-2822,1-1-1,0 1 1,0 0 0,0 0-1,0 0 1,0 0-1,0 0 1,0 0-1,0 0 1,0 0-1,0-1 1,0 1-1,0 0 1,0 0 0,0 0-1,0 0 1,0 0-1,0 0 1,0 0-1,0 0 1,0-1-1,1 1 1,-1 0-1,0 0 1,0 0-1,0 0 1,0 0 0,0 0-1,0 0 1,0 0-1,0 0 1,0 0-1,0-1 1,0 1-1,0 0 1,1 0-1,-1 0 1,0 0 0,0 0-1,0 0 1,0 0-1,0 0 1,0 0-1,0 0 1,0 0-1,1 0 1,-1 0-1,0 0 1,0 0 0,0 0-1,0 0 1,0 0-1,0 0 1,0 0-1,1 0 1,-1 0-1,2 0 44,1 0-16,-1 0 1,1 0-1,0 0 0,0 0 1,0 1-1,-1-1 0,1 1 1,0-1-1,-1 1 1,1 0-1,-1 0 0,1 0 1,-1 1-1,1-1 0,-1 0 1,1 1-1,-1 0 1,0-1-1,0 1 0,3 4 1,9 9-1,-2 0 1,0 1-1,0 0 1,17 34-1,10 17 5,71 103 81,-84-129-30,-5-6 60,30 38 1,27 25 928,-75-94-1010,0-1 1,0 1-1,0-1 0,0 1 0,0-1 0,1 0 0,0-1 1,-1 1-1,1-1 0,0 1 0,0-1 0,1 0 1,-1-1-1,5 2 0,-6-1-33,0-1 1,0-1-1,1 1 0,-1 0 1,0-1-1,1 0 0,-1 1 1,0-2-1,6 1 0,-7-1-22,0 1-1,0-1 0,0 1 1,-1-1-1,1 0 0,0 0 0,0 0 1,0 0-1,-1 0 0,1 0 1,-1 0-1,3-3 0,1-2 5,-1 0-1,-1 0 0,1 0 1,-1-1-1,0 1 1,0-1-1,2-8 0,6-14 55,10-18 25,30-79 34,-41 92-119,-4 8-3,2 1 0,2-1 1,18-35-1,6 5-6,-23 41-20,-2-1 0,0 0-1,0 0 1,-1 0 0,6-22-1,-11 26-124,0 0 0,7-14 0,-8 21-18,0 1 1,1 1-1,-1-1 0,1 0 0,0 1 0,5-5 1,-5 4-2127,-3 4 662</inkml:trace>
</inkml:ink>
</file>

<file path=ppt/ink/ink3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40:34.25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 40 2816,'17'-17'917,"-17"17"-903,0 0-1,0 0 1,0 0-1,1 0 1,-1-1-1,0 1 1,0 0 0,0 0-1,1 0 1,-1-1-1,0 1 1,0 0-1,0 0 1,0-1-1,0 1 1,1 0-1,-1 0 1,0-1-1,0 1 1,0 0 0,0-1-1,0 1 1,0 0-1,0 0 1,0-1-1,0-12 366,0 13-360,0 0-1,0 0 1,0 0 0,0-1-1,0 1 1,0 0 0,0 0 0,-1 0-1,1 0 1,0 0 0,0 0-1,0 0 1,0 0 0,1-1 0,-1 1-1,0 0 1,0 0 0,0 0-1,0 0 1,0 0 0,0 0 0,0 0-1,0 0 1,0-1 0,0 1-1,0 0 1,0 0 0,0 0 0,0 0-1,0 0 1,0 0 0,0 0-1,1 0 1,-1 0 0,0 0 0,0 0-1,0 0 1,0 0 0,0 0-1,0-1 1,0 1 0,0 0 0,1 0-1,-1 0 1,0 0 0,0 0-1,0 0 1,0 0 0,0 0 0,0 0-1,0 0 1,0 0 0,1 0-1,-1 1 1,0-1 0,0 0-1,13 0 814,-10 0 118,-3 3-273,0 6-193,1-1-269,-1 0 0,-1 0 0,-2 14 0,-3-1 38,4-13-160,0 0 0,0 0 0,0 0 0,1 1 0,0 7 0,1 7 128,0-9-103,0-1 0,0 1 0,-3 14 0,-11 1 437,8 7-102,-1-17-147,5-15-232,1 0 0,-1-1 0,1 1 0,0 0-1,0 0 1,1 0 0,-1 0 0,1 4 0,0 9 144,0-14-68,0-3 79,0 0-80,3-3-58,4-8-212,0 1 1,0-1-1,4-13 1,-10 24 117,10-28-722,-10 23 656,0 1-1,1 1 1,-1-1-1,5-7 1,-3 7-30,0-1 1,-1 1 0,0-1-1,1 0 1,-2 1 0,1-1-1,1-6 1,1-5-27,-3 13 100,1 1-1,-1-1 1,1 0 0,-1 0 0,1 1 0,0-1 0,0 1 0,4-5-1,-4 6 32,-1 0-1,1 0 1,-1-1-1,0 1 1,0 0-1,0-1 1,0 0-1,0 1 1,0-1-1,0 1 0,0-1 1,-1 0-1,1 0 1,0 1-1,-1-1 1,0 0-1,1-2 1,-1 4-3,0 0 0,0-1 0,0 1 1,0 0-1,0 0 0,0 0 1,0 0-1,0 0 0,0 0 0,0 0 1,0 0-1,0-1 0,0 1 1,0 0-1,0 0 0,0 0 0,0 0 1,0 0-1,0 0 0,0 0 0,0 0 1,0-1-1,0 1 0,0 0 1,0 0-1,0 0 0,0 0 0,0 0 1,0 0-1,0 0 0,1 0 0,-1 0 1,0 0-1,0 0 0,0-1 1,0 1-1,0 0 0,0 0 0,0 0 1,0 0-1,0 0 0,1 0 0,-1 0 1,0 0-1,0 0 0,0 0 1,0 0-1,0 0 0,0 0 0,0 0 1,0 0-1,1 0 0,-1 0 0,0 0 1,0 0-1,0 0 0,1 1 19,-1-1 0,1 0 0,0 0 0,-1 0-1,1 0 1,-1 0 0,1 1 0,-1-1 0,1 0 0,-1 1-1,1-1 1,-1 0 0,1 1 0,-1-1 0,1 0 0,-1 1-1,1-1 1,-1 1 0,0-1 0,1 1 0,-1-1-1,0 1 1,1-1 0,-1 1 0,1 0 0,4 24 656,-5-5-162,-1 21 0,0-23-468,1-15-35,0-1-1,1 0 1,-1 0 0,0 0 0,0 0 0,1 0 0,0 0 0,-1 0 0,1 0 0,0 0 0,0 0 0,0 0 0,1 1-1,6 13 37,-7-12-33,0 1 0,-1-1 0,1 0 0,-1 8 0,0-11-14,0-1 1,0 1-1,0-1 1,0 0-1,0 1 1,0-1-1,0 1 1,0-1-1,0 0 1,0 1-1,0-1 0,0 0 1,0 1-1,0-1 1,0 1-1,1-1 1,-1 0-1,0 1 1,0-1-1,0 0 1,1 1-1,-1-1 1,0 0-1,1 1 0,-1-1 1,13 16 120,-9-7-83,-4-8-37,0-1 1,1 1-1,-1-1 1,0 1-1,0 0 1,1-1-1,-1 1 0,0-1 1,1 1-1,-1-1 1,0 1-1,1-1 1,-1 1-1,1-1 0,-1 0 1,1 1-1,-1-1 1,1 1-1,-1-1 1,1 0-1,0 0 0,-1 1 1,1-1-1,-1 0 1,1 0-1,0 0 1,-1 1-1,1-1 0,-1 0 1,1 0-1,0 0 1,-1 0-1,1 0 1,0 0-1,-1-1 0,1 1 1,0 0-1,10 0 30,-4 0-26,0 0 0,0 0 0,8-2 0,-12 1-37,-1 1-1,1-1 1,-1 0 0,1 0-1,-1 0 1,0-1-1,1 1 1,-1-1-1,0 1 1,0-1 0,3-3-1,1 0-127,-1-2-1,7-11 0,8-7-389,12-1 10,-20 12 286,-1 0 0,-1-1 0,-1 0 1,11-21-1,-19 33 253,0 0 0,0 1 0,1 0 1,-1-1-1,1 1 0,-1 0 0,1 0 0,0 0 0,0 0 0,0 0 1,0 0-1,0 0 0,0 0 0,4-1 0,0 1 137,-1 1 0,1 0-1,-1 0 1,1 0 0,0 1 0,9 0-1,-13 0-64,-1 0 0,0 0 0,1 0 0,-1 0 0,1 1 0,-1-1 0,1 0-1,-1 1 1,0-1 0,1 1 0,-1-1 0,0 1 0,1-1 0,-1 1 0,0 0 0,0 0 0,0 0-1,0-1 1,0 1 0,0 0 0,1 2 0,0-1 23,-1 1-1,1 0 1,-1 0-1,0-1 1,0 1 0,-1 0-1,2 5 1,1 8 319,11 10 129,-12-16-357,-1 0 0,0 0 0,0 1 0,-1-1 0,-1 19 0,0 8 200,1-29-348,1 17 35,-1-24-69,0 0 0,0 1 1,0-1-1,0 1 0,0-1 1,0 0-1,-1 1 0,1-1 1,0 0-1,-1 0 0,0 1 0,0 1 1,-13 4 10,9 1-104,1-2-414,-13-4-1873,4-2 268,10 0 678</inkml:trace>
</inkml:ink>
</file>

<file path=ppt/ink/ink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32:13.19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09 332 3072,'-17'0'1365,"18"0"-1320,1 1 0,-1-1 0,0 0 0,0 1 0,0-1 0,0 1 0,0-1 0,0 1 0,0 0-1,0-1 1,0 1 0,0 0 0,0 0 0,-1-1 0,1 1 0,0 0 0,0 0 0,-1 0 0,1 0 0,0 0 0,-1 0 0,1 0 0,0 2-1,13 17 649,-10-16-535,-1 0-1,1 0 1,-1 0 0,0 1 0,0-1 0,0 1-1,-1-1 1,1 1 0,-1 0 0,-1 0 0,1 0 0,-1 0-1,2 11 1,2 7 358,8 19 119,-6 10 197,-2-34-571,0 7 187,-6-22-321,1 1-1,-1 0 1,1-1-1,-1 1 1,-2 4-1,-1 5 251,1 1-142,2-10-114,1-1-1,-1 0 1,1 0 0,-1 0-1,0 0 1,0 0 0,-1 0-1,1 0 1,0 0 0,-1 0-1,0 0 1,0-1 0,0 1-1,0 0 1,0-1-1,0 0 1,-1 0 0,1 0-1,-1 0 1,0 0 0,1 0-1,-1 0 1,-4 1 0,-20 9 197,-1 0 1,-1-2 0,-53 11-1,62-18-303,-1-1 0,1-2-1,-1 0 1,-40-5 0,26-2-1300,-64-22 0,87 25 643,-1 0 0,-15-10 0,25 13 352,-1-1 1,1-1 0,0 1 0,0 0 0,0-1-1,0 1 1,0-1 0,0 0 0,1 0-1,0 0 1,-4-6 0,5 6 57,-1-1-1,1 1 1,1-1-1,-1 1 1,0-1-1,1 1 1,-1-1-1,1 0 1,1-3-1,-1 7 233</inkml:trace>
  <inkml:trace contextRef="#ctx0" brushRef="#br0" timeOffset="1">391 78 5216,'0'-39'1952,"0"39"-1536,20-19-96,-20 19 1312,19 0-960,-19-20-192,0 20-320</inkml:trace>
</inkml:ink>
</file>

<file path=ppt/ink/ink3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40:34.83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6 0 4480,'0'0'1445,"-3"3"-885,2-1-496,-1-1 55,1 0 0,0 1 0,-1-1 1,1 1-1,0-1 0,0 1 0,0 0 0,0-1 1,0 1-1,0 0 0,1 0 0,-1 0 1,1-1-1,-1 1 0,1 0 0,0 0 0,0 0 1,-1 0-1,2 4 0,-1 3 468,0-3-369,0 1-1,0-1 1,-1 0-1,-2 12 1,-10 8 454,12-21-591,0 0-1,1 0 1,-1 0 0,1 11 0,0-9-17,0 0 0,-1 0 1,-1 11-1,-4 2 24,4-12-38,-1 0-1,1 0 0,1 1 0,0-1 1,0 9-1,1-11-17,0-1-1,-1 1 1,1 0-1,-1-1 1,0 1-1,-1 0 1,1-1-1,-1 1 1,0-1 0,-1 0-1,-4 9 1,-9 8 138,9-2 102,1-9-170,5-10-59,0 1-1,-1 0 1,1 0 0,0 0-1,1 0 1,-1-1-1,0 1 1,0 1 0,1-1-1,-1 4 1,1-6-40,0 0 1,0 0 0,0 0-1,0 0 1,0 0-1,0 1 1,0-1-1,0 0 1,0 0-1,0 0 1,0 0 0,0 0-1,0 0 1,0 0-1,0 0 1,0 1-1,0-1 1,0 0-1,0 0 1,0 0 0,0 0-1,0 0 1,0 0-1,0 0 1,0 0-1,0 0 1,0 1-1,0-1 1,-1 0 0,1 0-1,0 0 1,0 0-1,0 0 1,0 0-1,0 0 1,0 0-1,0 0 1,0 0 0,0 0-1,-1 0 1,1 0-1,0 0 1,0 0-1,0 0 1,0 0-1,0 0 1,0 0 0,0 0-1,0 0 1,-1 0-1,1 0 1,0 0-1,0 0 1,0 0-1,0 0 1,0 0 0,-2 0-1,1 0 1,-1 0-1,1 0 1,-1 0-1,0-1 1,1 1-1,-1-1 1,-2 0 0,3 0-8,-1 0 0,1 0 0,0 0 0,-1 0 0,1 0 0,0 0 0,0-1 0,0 1 0,-1 0 0,1-1 0,-1-1 0,2 1-10,-1 1 0,1-1 0,-1 1 0,1 0 0,0-1 0,-1 1 0,1-1 1,0 1-1,0 0 0,0-1 0,0 1 0,1-1 0,-1 1 0,0-1 0,0 1 1,2-2-1,9-21-125,-6 15 34,24-51-761,-10 19 427,31-50 0,-47 87 453,0 1 1,0-1-1,0 1 1,0 0-1,0 0 1,1 1-1,-1-1 0,1 0 1,0 1-1,0 0 1,0 0-1,0 0 1,6-1-1,-8 2 12,0 0-1,-1 1 0,1-1 0,0 1 1,0-1-1,-1 1 0,1 0 0,0 0 1,0 0-1,-1 0 0,1 0 0,0 0 1,0 0-1,0 1 0,-1-1 1,1 1-1,0-1 0,-1 1 0,1 0 1,0-1-1,-1 1 0,3 2 0,-2-1 18,0 0 0,0 0-1,-1 0 1,1 0 0,-1 1 0,1-1-1,-1 0 1,0 1 0,0-1-1,1 4 1,2 4 265,-1-1 0,2 0 0,7 11 0,3 10 156,-14-25-404,1-1 0,-2 1 0,1-1 0,0 1 0,-1-1 0,0 1 0,0-1 0,-1 7 0,0 1 61,1-10-102,0 0-1,0 0 1,0 0 0,0 1-1,-1-1 1,1 0-1,-1 0 1,1 0-1,-1 0 1,0 0 0,0-1-1,0 1 1,0 0-1,-2 3 1,-3 4 44,0 5-236,5-11-186,0 0 0,0-1 0,-1 1 0,1-1 0,-1 1 0,0-1 0,1 0-1,-1 0 1,0 1 0,-3 1 0,3-2 6,-1 0 0,1-1 0,-1 1 0,0-1 1,1 1-1,-1-1 0,0 0 0,0 0 0,0 0 0,0 0 0,0-1 0,0 1 1,0-1-1,0 1 0,0-1 0,0 0 0,-4-1 0,-2 1-285,6 1 429,1-1 1,-1 0-1,0 0 0,1 0 1,-1-1-1,0 1 0,1-1 0,-1 1 1,-3-2-1,-14-11-298,4 6 1467,10-1-256,6 7-635,-1 1 0,1-1 1,0 1-1,0-1 0,-1 1 1,1 0-1,0-1 0,-1 1 1,1-1-1,0 1 0,-1 0 1,1-1-1,0 1 0,-1 0 1,1-1-1,-1 1 1,1 0-1,-1 0 0,1-1 1,-1 1-1,1 0 0,-1 0 1,1 0-1,-1 0 0,1 0 1,-1 0-1,1 0 0,-1 0 1,1 0-1,-2 0 0,-1 0 1281,3 0 298,-1-12 549,4 16-1669,-2-3-181,8-5 79,-7 3-368,0 0 0,1 0-1,-1 0 1,0 0-1,0 0 1,1 0 0,-1 1-1,0-1 1,5 0-1,-4 1-49,0 0-1,0 0 1,0 0 0,0-1-1,0 1 1,0-1-1,0 0 1,0 0-1,-1 0 1,1 0-1,3-2 1,-3 1-229,0 1-1,0 0 1,0-1 0,1 1-1,-1 0 1,0 0 0,1 1-1,-1-1 1,0 1 0,1 0-1,3 0 1,29 0-1320</inkml:trace>
</inkml:ink>
</file>

<file path=ppt/ink/ink3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40:35.18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 39 6656,'-16'0'2144,"14"1"-1596,4 5-259,2 2 5,1-1 0,-1 1 1,1-1-1,1 0 0,6 8 0,-7-10-34,0 1 1,0 0-1,-1 0 0,5 8 0,-4-6-37,-1-1 0,2 0 0,-1 0 0,9 8 0,58 57 636,-67-66-807,1 1 1,-1-1 0,6 10-1,7 8-134,-10-17-185,1 0 1,0 0-1,0-1 0,11 6 1,-6-6-1094,-11-5 1051,0 0 1,0 1-1,-1-1 0,1 1 1,-1-1-1,4 4 1,-6-5 215,1 1 1,-1-1 0,0 0-1,0 0 1,0 1 0,1-1 0,-1 0-1,0 0 1,0 0 0,0 0-1,1 1 1,-1-1 0,0 0-1,0 0 1,1 0 0,-1 0 0,0 0-1,0 0 1,1 0 0,-1 0-1,0 0 1,1 1 0,-1-1-1,0 0 1,1-1 0,-1 2-5,1-1-1,0 0 1,-1 0 0,1 0 0,-1 0 0,1 0 0,0-1 0,-1 1 0,1 0-1,-1 0 1,1 0 0,0 0 0,-1-1 0,1 1 0,-1 0 0,1-1-1,-1 1 1,1 0 0,-1-1 0,1 1 0,-1-1 0,1 1 0,-1 0-1,0-1 1,1 1 0,-1-1 0,0 1 0,1-1 0,-1 0 0,0 1-1,0-1 1,1 1 0,-1-1 0,0 1 0,0-1 0,0 0 0,0 1-1,0-1 1,0 1 0,0-1 0,0-1 0,0-1-1327</inkml:trace>
  <inkml:trace contextRef="#ctx0" brushRef="#br0" timeOffset="1">273 39 5728,'-19'-39'2112,"19"39"-1632,0 0-128,-20 0 1120,20 20-864,0-1 416,-19 20-640,19 0-64,-20 20-192,1-20 64,-20 20-128</inkml:trace>
</inkml:ink>
</file>

<file path=ppt/ink/ink3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40:35.58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77 4320,'0'0'1392,"3"-4"-848,10-9-86,-13 13-417,0 0 0,0 0-1,1-1 1,-1 1 0,0 0-1,0 0 1,0 0-1,1-1 1,-1 1 0,0 0-1,0 0 1,0 0-1,1 0 1,-1-1 0,0 1-1,1 0 1,-1 0 0,0 0-1,0 0 1,1 0-1,-1 0 1,0 0 0,0 0-1,1 0 1,-1 0-1,13 0 846,-12 0-864,-1 0 1,0 0 0,0 0 0,0 0-1,0 0 1,0 0 0,0 0 0,0 0-1,0 0 1,1 0 0,-1 0 0,0 0-1,0 0 1,0 0 0,0 0 0,0 0-1,0 0 1,0 0 0,0 0-1,1 0 1,-1 0 0,0 0 0,0 0-1,0 0 1,0 0 0,0 0 0,0 0-1,0 0 1,0 0 0,0-1 0,0 1-1,1 0 1,-1 0 0,0 0-1,0 0 1,0 0 0,0 0 0,0 0-1,0 0 1,0 0 0,0-1 0,0 1-1,0 0 1,0 0 0,0 0 0,0 0-1,0 0 1,0 0 0,0 0 0,0 0-1,0-1 1,0 1 0,0 0-1,0 0 1,0 0 0,0 0 0,0-1 27,0 1 0,-1-1 0,1 0 0,1 1 0,-1-1 1,0 0-1,0 1 0,0-1 0,0 1 0,0-1 0,0 0 1,1 1-1,-1-1 0,0 1 0,0-1 0,1 1 0,-1-1 1,0 1-1,1-1 0,-1 1 0,1-1 0,-1 1 0,1 0 0,-1-1 1,1 1-1,-1-1 0,1 1 0,-1 0 0,1 0 0,-1-1 1,1 1-1,-1 0 0,1 0 0,0 0 0,-1-1 0,1 1 1,-1 0-1,1 0 0,0 0 0,-1 0 0,2 0 0,-2 0-19,1 1-1,-1-1 0,0 0 1,0-1-1,1 1 0,-1 0 1,0 0-1,1 0 1,-1 0-1,0 0 0,0 0 1,1 0-1,-1 0 0,0 0 1,0 0-1,1-1 0,-1 1 1,0 0-1,0 0 0,0 0 1,1-1-1,-1 1 1,0 0-1,0 0 0,0-1 1,3-1 51,0 0 0,-1 0 0,1 1 0,0-1 0,0 1 0,0 0 0,0-1 0,0 1 1,0 0-1,0 1 0,0-1 0,1 1 0,5-1 0,5-1 27,1-1 1,18-2 127,1 0 0,47 1 1,-22 5 8,175-5 489,-188 2-621,338-12 481,-260 14-533,289-3 41,-152-10-1,-36 6-22,-14-6 5,-19 7 11,-35-8 80,-1 11-161,-110 3-115,-28 0-151,32-3 0,-48 3 113,0-1 0,0 1 0,0-1-1,0 1 1,-1-1 0,1 0 0,0 0-1,0 0 1,-1 0 0,1 0 0,0 0-1,2-3 1,-1 1-1168</inkml:trace>
</inkml:ink>
</file>

<file path=ppt/ink/ink3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40:36.09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 118 5632,'-12'-2'1369,"10"-3"-371,3 5-967,-1-1-1,0 1 1,1-1-1,-1 1 1,0 0-1,1-1 1,-1 1-1,1-1 1,-1 1-1,0 0 1,1-1-1,-1 1 1,1 0-1,-1 0 1,1-1-1,-1 1 1,1 0-1,0 0 1,-1 0-1,2 0 1,-2 0-27,0 0 0,0 0 0,0-1 0,0 1 0,0 0 0,0 0 0,0 0-1,0 0 1,0 0 0,0 0 0,0 0 0,1 0 0,-1 0 0,0 0 0,0 0 0,0 0 0,0 0 0,0 0 0,0 0 0,0 0 0,0 0 0,0 0 0,0 0 0,0 0 0,1 0 0,-1 0 0,0 0 0,0 0 0,0 0 0,0 0 0,0 0 0,0 0 0,0 1 0,0-1 0,0 0 0,0 0 0,0 0 0,0 0 0,0 0 0,0 0-1,0 0 1,1 0 0,-1 0 0,0 0 0,0 0 0,0 0 0,0 0 0,0 1 0,0-1 0,0 0 0,0 0 0,0 0 0,0 0 0,0 0 0,0 0 0,0 0 0,0 0 0,0 0 0,0 0 0,0 0 0,0 1 0,0-1 0,0 0 0,0 0 0,0 0 0,-1 0 0,1 0 0,0 0 0,0 0 0,0 1 27,0-1 0,0 0 0,0 1 0,-1-1 0,1 1 1,0-1-1,0 1 0,0-1 0,0 1 0,0-1 0,0 1 0,0-1 1,0 1-1,0-1 0,1 1 0,-1-1 0,0 0 0,0 1 0,0-1 1,0 1-1,1-1 0,-1 1 0,0-1 0,0 0 0,1 1 0,-1-1 1,0 0-1,1 1 0,-1-1 0,0 0 0,1 1 0,5 6 139,0 0-1,-1 1 0,0 0 1,0 0-1,-1 0 0,0 1 1,0-1-1,-1 1 0,0 0 1,-1 0-1,3 18 0,-2-2 28,-2-11-66,5 22 0,2-13-32,0 0 1,2 0-1,16 27 0,-6-13-16,-13-23-41,4 9 53,1 0 0,1-1 0,25 33-1,57 59 792,-89-106-741,0-1 0,1 0 1,13 10-1,15 9 303,-24-14-224,-9-10-188,-1 0 0,1-1 0,-1 1 0,1 0-1,0 0 1,0-1 0,0 1 0,-1-1 0,1 0 0,1 0 0,-1 0-1,0 0 1,0 0 0,0 0 0,1 0 0,-1 0 0,0-1 0,0 0 0,1 1-1,-1-1 1,4 0 0,11 0 106,-14 1-127,0-1 0,-1 0 0,1 0 0,0 0 0,0 0 0,0 0 0,0-1-1,0 1 1,0-1 0,-1 0 0,1 0 0,5-2 0,7-14 168,-4 4-46,1 3-38,-8 7-70,1-1-1,-1 0 1,7-7-1,6-17 10,0-1 0,24-59 0,-38 83-45,55-138-347,-38 94 319,-11 25 83,24-43 0,16-2 138,-34 37 7,3-4 57,-13 29-189,0 1 0,0 0 0,10-8 1,-11 11 2,0-1 0,0 0 0,0 1 0,-1-1 0,1 0 0,-1-1 0,0 1 0,-1 0 0,5-10 0,-6 10-21,1 0-1,-1 0 0,1 0 1,0 0-1,0 0 0,0 0 1,1 0-1,-1 0 0,6-5 1,3-4 29,-10 11-100,0 0 0,0 1 0,0-1 0,-1 0-1,1 0 1,0 0 0,-1 1 0,0-1-1,1 0 1,-1 0 0,0 0 0,0-3-1,0 4-73,0 1 0,0-1 0,0 0 0,0 1 0,0-1-1,0 0 1,0 1 0,1-1 0,-1 0 0,0 1-1,0-1 1,0 0 0,1 1 0,-1-1 0,1 0 0,0 0-245,0 0 1,0 1 0,0-1 0,1 1 0,-1-1 0,0 1-1,0 0 1,0 0 0,0-1 0,1 1 0,-1 0-1,0 0 1,0 0 0,2 0 0,-3 0 346,1 0-268,0 0 0,0 0 0,0 0 0,-1 0 0,1 1-1,0-1 1,0 0 0,0 0 0,0 0 0,-1 1 0,1-1 0,0 0 0,0 1 0,0 0 0,0 0 78,-1 0 0,1 0 1,-1 0-1,0 0 0,1 0 1,-1 0-1,0 0 0,0 0 0,1 0 1,-1 0-1,0 0 0,0 0 1,-1 2-1</inkml:trace>
</inkml:ink>
</file>

<file path=ppt/ink/ink3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40:36.42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64,'20'0'32,"-20"0"-32</inkml:trace>
</inkml:ink>
</file>

<file path=ppt/ink/ink3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40:36.77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8 0 6560,'-7'12'801,"4"-7"-443,1 0 0,-1 0 0,1 0 0,0 0 0,-1 7 0,-2 0-141,3-7-16,0 0 1,0 0-1,0 0 0,1 0 0,0 0 0,0 0 1,1 0-1,-1 1 0,1 4 0,0-8-52,0 1 0,0-1 0,-1 0 0,1 0 0,-1 0 0,0 0 0,1 0 0,-1 0 0,0 0 0,0 0 0,0 0 0,0 0 0,-1 0 1,1 0-1,-1-1 0,1 1 0,-1-1 0,-1 3 0,0-2 37,1 0 1,-1 1 0,1 0 0,0-1-1,-3 6 1,-1 11 634,-7 1-399,7-6-263,4-12-142,1 1 0,0 0 0,-1 0 0,1-1-1,-1 1 1,-3 3 0,5-6-20,0 0 0,0 0 0,-1 0 0,1 1 0,0-1 0,0 0 0,0 0 0,-1 0-1,1 1 1,0-1 0,0 0 0,0 0 0,0 1 0,0-1 0,0 0 0,-1 0 0,1 1 0,0-1 0,0 0 0,0 0 0,0 1-1,0-1 1,0 0 0,0 1 0,0-1 0,0 13-280,0-13 266,0 0 0,0 1 0,0-1 0,0 0-1,0 0 1,0 0 0,0 0 0,0 0 0,0 0-1,0 0 1,0 0 0,0 1 0,0-1-1,0 0 1,0 0 0,0 0 0,0 0 0,0 0-1,0 0 1,0 0 0,0 0 0,0 1 0,0-1-1,0 0 1,0 0 0,0 0 0,0 0-1,1 0 1,-1 0 0,0 0 0,0 0 0,0 0-1,0 0 1,0 0 0,0 1 0,0-1-1,0 0 1,0 0 0,0 0 0,1 0 0,-1 0-1,0 0 1,0 0 0,0 0 0,0 0 0,0 0-1,0 0 1,0 0 0,1 0 0,-1 0-1,0 0 1,0 0 0,0 0 0,0 0 0,0 0-1,0 0 1,1 0-50,0 0-1,0 0 1,0 0-1,0-1 1,0 1-1,0 0 1,0 0-1,0 0 1,0-1-1,0 1 1,0 0-1,0-1 1,0 1-1,0-1 1,0 1-1,-1-1 1,1 0-1,0 1 1,0-2-1,23-13-3798,5 2 613,-26 12 2941,-1 0 1,1 1-1,0-1 1,0 1-1,-1 0 0,5-1 1</inkml:trace>
</inkml:ink>
</file>

<file path=ppt/ink/ink3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40:37.17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0 5568,'0'-10'2180,"0"27"-963,0 35 1108,0 3-1189,0-55-1128,0 1-1,0-1 0,0 0 1,0 0-1,0 1 1,0-1-1,0 0 0,0 1 1,0-1-1,0 0 1,0 0-1,1 1 0,-1-1 1,0 0-1,0 0 0,0 1 1,0-1-1,0 0 1,1 0-1,-1 0 0,0 1 1,0-1-1,0 0 1,1 0-1,-1 1 0,13 12 89,-9-10-106,-4-3-65,3 0-144,-2 0 212,28-3-560,-28 3 537,0 0-1,1-1 1,-1 1-1,0-1 1,1 1 0,-1-1-1,0 0 1,0 0-1,0 1 1,1-1 0,-1 0-1,0 0 1,0 0-1,0 0 1,0 0 0,-1-1-1,1 1 1,1-2-1,4-10-359,-5 11 328,0-1 0,1 0 0,-1 0 0,1 1-1,-1-1 1,1 0 0,0 1 0,3-3 0,11-11-205,-13 13 187,14 3 662,-17 0-566,0 0 0,0 0 1,0 0-1,0-1 0,0 1 0,0 0 1,0 0-1,0 0 0,1 0 0,-1 0 1,0 0-1,0 0 0,0 0 1,0 0-1,0 0 0,0 0 0,0 0 1,0 1-1,1-1 0,-1 0 1,0 0-1,0 0 0,0 0 0,0 0 1,0 0-1,0 0 0,0 0 1,0 0-1,0 0 0,0 0 0,1 0 1,-1 0-1,0 0 0,0 1 0,0-1 1,0 0-1,0 0 0,0 0 1,0 0-1,0 0 0,0 0 0,0 0 1,0 0-1,0 1 0,0-1 1,0 0-1,0 0 0,0 0 0,0 0 1,0 0-1,0 0 0,0 0 1,0 0-1,0 1 0,0-1 0,0 0 1,0 5 278,-1-1-105,1 0-1,0 0 1,0-1 0,1 1 0,-1 0-1,1-1 1,1 5 0,11 21 525,-12-27-637,0-1 0,-1 1 1,1 0-1,0-1 1,-1 1-1,0 0 1,1-1-1,-1 1 0,0 0 1,0 0-1,0-1 1,0 1-1,0 0 1,0 2-1,-1-3-71,1 1 0,0-1 0,0 0 0,0 0 0,0 0-1,0 0 1,0 0 0,0 0 0,0 0 0,1 0 0,-1 1 0,0-1 0,1 0 0,0 1 0,12 14 94,-13-16-95,0 1 0,0-1 0,0 0 0,0 0 0,1 1 0,-1-1 0,0 0-1,0 0 1,0 0 0,1 0 0,-1 1 0,0-1 0,0 0 0,1 0 0,-1 0 0,0 0 0,1 0 0,-1 0 0,0 0 0,0 0 0,1 0 0,-1 1 0,0-1 0,0 0 0,1-1 0,12 1-172,-10 0-980,1-3 26,1-2 581,0 0-732,1-1-3085,-6 6 2538</inkml:trace>
</inkml:ink>
</file>

<file path=ppt/ink/ink3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40:37.9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1 1152,'0'0'363,"3"0"-214,11 0-53,-11 0-11,0 0 38,5 0-84,-2 1 248,-1-1-1,0 0 1,0 0-1,0 0 0,0-1 1,0 0-1,6-1 1,6-11 470,-17 12-738,0 1 0,0 0-1,0 0 1,0-1 0,1 1 0,-1 0 0,0 0 0,0 0 0,1-1 0,-1 1-1,0 0 1,0 0 0,1 0 0,-1 0 0,0 0 0,0 0 0,1-1 0,-1 1-1,0 0 1,0 0 0,1 0 0,-1 0 0,0 0 0,1 0 0,-1 0-1,4 0 169,-1 1-127,-1-1 0,0 0-1,0 0 1,1 0-1,-1 0 1,0 0 0,1-1-1,-1 1 1,0-1 0,4-1-1,-1-6 161,-5 7-210,1 1 1,-1-1 0,0 1-1,1-1 1,-1 1 0,0-1-1,1 1 1,-1-1 0,1 1-1,-1-1 1,1 1-1,-1 0 1,1-1 0,-1 1-1,1 0 1,-1-1 0,1 1-1,-1 0 1,1 0 0,0 0-1,-1-1 1,1 1-1,-1 0 1,1 0 0,0 0-1,-1 0 1,1 0 0,0 0-1,-1 0 1,1 0-1,1 1 1,7-1-71,-4-1 406,0 1 1,-1 0-1,1 0 0,0 0 0,0 0 0,-1 1 0,9 2 0,-7 10 118,3-8-245,-3 0-44,-4 11 151,-2-15-318,0-1 0,0 1 0,-1 0 0,2-1 0,-1 1 0,0-1-1,0 1 1,0 0 0,0-1 0,0 1 0,0-1 0,1 1 0,-1 0 0,0-1-1,0 1 1,1-1 0,-1 1 0,0-1 0,1 1 0,-1-1 0,1 1 0,-1-1-1,1 0 1,-1 1 0,1-1 0,-1 0 0,1 1 0,-1-1 0,1 0 0,-1 1-1,1-1 1,-1 0 0,1 0 0,0 0 0,-1 0 0,1 0 0,-1 1-1,1-1 1,0 0 0,-1 0 0,2-1 0,-2 1-4,1 0 1,-1 0-1,0 0 0,0 0 1,1 0-1,-1 0 0,0 0 0,1 1 1,-1-1-1,0 0 0,0 0 1,1 0-1,-1 0 0,0 0 1,0 0-1,1 1 0,-1-1 1,0 0-1,0 0 0,0 0 0,1 0 1,-1 1-1,0-1 0,0 0 1,0 1-1,2 0 18,0 1 1,-1-1-1,1 1 1,0-1-1,0 0 0,0 0 1,0 0-1,0 0 1,0 0-1,0 0 0,0 0 1,0 0-1,1-1 1,2 1-1,-5-1-16,1 0 0,-1 0 0,0 0 1,0 0-1,1 0 0,-1 0 0,0 0 0,1 0 0,-1 0 1,0 0-1,0-1 0,1 1 0,-1 0 0,0 0 0,0 0 0,1 0 1,-1 0-1,0-1 0,0 1 0,0 0 0,1 0 0,-1 0 1,0-1-1,0 1 0,1 0 0,4-5 24,1 1 1,0 0-1,1 1 1,-1-1-1,13-4 1,6-3-97,-5-2 8,-4 6 52,-13 2 68,-3 5-53,1-1 0,-1 1 0,0-1 0,0 0 0,1 1 0,-1-1 0,1 1 0,-1-1 0,0 1 0,1-1 0,-1 1 0,1-1 1,-1 1-1,2-1 0,20-3 320,-20 4-260,0 0-1,0 0 0,-1 0 0,1 0 1,0 0-1,0 0 0,-1 0 0,1 0 1,0 1-1,0-1 0,-1 1 0,1-1 1,2 2-1,-4-1-44,1 0 0,-1 0 1,1 0-1,-1 0 0,0 0 0,1 0 0,-1 0 1,0 0-1,0 0 0,0 0 0,0 0 0,0 0 1,0 2-1,0-2-12,0 0 1,0 0-1,0 1 0,0-1 1,0 0-1,0 0 0,0 0 1,1 0-1,-1 0 0,0 0 1,1 0-1,-1 0 1,1 2-1,12 3 9,-12-5-23,-1 0 0,1 0 1,-1 0-1,1 0 0,-1 0 0,0 0 0,1 0 0,-1 0 0,0 0 0,0 0 0,0 0 0,0 0 0,0 2 1</inkml:trace>
</inkml:ink>
</file>

<file path=ppt/ink/ink3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40:39.31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0 61 3328,'0'0'1061,"-4"0"-634,-9 0 42,10 0 864,0 0-181,-10 0 512,9 0-410,4 0 266,0 0-475,0 0-16,4-3-362,-3 1-599,1 1 0,-1 0 0,1-1 0,-1 1 0,1 0 0,0 0 0,0 0 0,0 0 0,0 0 0,3 0 0,1-1 56,1 2-1,-1-1 1,11 1 0,-4-1-49,1-1 1,-1 0-1,15-4 1,-4 0 37,89-13 133,-101 17-372,-1 0 0,0 1 1,0 1-1,14 0 0,-19 1-225,1 0 0,0 1-1,-1 0 1,0 0 0,1 0-1,8 6 1,-9-6-526,-5-2 745,-1 0 0,1 1-1,0-1 1,-1 0 0,1 0-1,-1 1 1,1-1 0,0 0-1,-1 1 1,1-1 0,-1 1-1,1-1 1,-1 1 0,1-1-1,-1 1 1,1-1 0,0 2-1,0 1-188,-1 1-1,1 0 1,0 0-1,-1 0 1,0 0-1,0 5 1</inkml:trace>
</inkml:ink>
</file>

<file path=ppt/ink/ink3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40:39.75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7808,'0'20'2880,"0"-20"-2240,39 19-160,-19-19 1056,19 0-928,-20 0 608,21 0-704,18-19-128,-19 19-256,0 0-512,0 0 192,-19-20-2656,19 20 1568,-39 0-3840,0 20 2880</inkml:trace>
</inkml:ink>
</file>

<file path=ppt/ink/ink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32:13.87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9 782 4480,'-35'36'2453,"31"-32"-1536,1-4-154,1 0-640,0 0-1,1 0 1,-1 0 0,0 1-1,0-1 1,1 1 0,-1 0-1,0-1 1,1 1 0,-1 0-1,-2 2 1,2-2 51,-1 1 0,1-1 0,0 0 0,0 0 0,-1 0 0,1 0 0,-1 0 0,1 0 0,-1-1-1,1 0 1,-1 1 0,-4-1 0,7 0-151,-1 0 0,1 0 0,-1 0 0,1 0 0,-1 0 0,1 0-1,-1 0 1,1 0 0,-1 0 0,1 0 0,-1 0 0,1-1 0,-1 1 0,1 0 0,-1 0-1,1 0 1,-1-1 0,1 1 0,0 0 0,-1-1 0,1 1 0,-1 0 0,1-1-1,0 1 1,-1-1 0,1 1 0,0-1 0,0 1 0,-1 0 0,1-2 0,-6-6 185,-2 2-74,7 6-129,1 0 0,-1-1 1,1 1-1,-1 0 0,1-1 0,-1 1 0,1 0 0,-1-1 0,1 1 0,-1-1 1,1 1-1,0-1 0,-1 1 0,1-1 0,0 1 0,-1-1 0,1 1 0,0-1 1,0 0-1,-1 1 0,1-1 0,0 1 0,0-1 0,0 0 0,0 1 0,0-1 1,0 1-1,0-1 0,0 0 0,0 1 0,1-2 0,-2-19 189,0 14-186,0 1 0,1-1-1,0 1 1,1-1 0,0 1 0,0-1-1,2-7 1,9-13-52,-8 19 31,0 0-1,0 0 0,-1 0 1,2-12-1,-2 3 7,-2 11 6,0 0 0,0 0 0,3-11 1,26-32-16,-22 30-24,11-41 0,-4 9 24,1 1 53,26-72-112,-35 106 42,1 0 0,1 1 0,0 0 0,14-18 0,-15 23 58,0 0 0,1 0 0,11-9 0,-7 6 62,-6 7-12,-1 1 1,1-1-1,-1 1 1,13-6-1,-5 2 81,-10 6-104,1 1 0,-1-1 0,1 1 0,0 0 0,-1 0 0,1 0 0,6 0 0,5-3 87,-14 4-117,0 1 1,0-1-1,0-1 1,-1 1-1,1 0 1,0 0-1,0-1 1,2-2-1,-4 4-22,0 0 8,1 0-1,-1-1 0,0 1 1,1 0-1,-1-1 1,0 1-1,1 0 0,-1 0 1,0 0-1,1-1 0,-1 1 1,0 0-1,1 0 1,-1 0-1,1 0 0,-1 0 1,0 0-1,1 0 1,-1 0-1,1 0 0,-1 0 1,0 0-1,1 0 0,-1 0 1,1 0-1,25 0 127,-20 0-55,-5 3-4,-2-1-63,1 0 0,0 0 0,-1 1 0,0-1 0,1 0 0,-1 0 0,0-1 0,0 1 0,0 0 0,-3 3 0,-2 6 32,4-4-22,-6 6-54,-21 9-267,3 11-42,18-27 151,0 0 1,0 0 0,-1-1 0,0 0 0,-16 7 0,-19 10-538,22-6 311,13-12 219,8-4 183,0 0 0,1 0 0,-1 1 0,1-1 0,-1 0 0,1 0 0,-1 1 0,1-1 0,-1 0 0,1 1 0,-1-1 0,1 1 0,-1-1 0,1 1-1,-1-1 1,1 1 0,0-1 0,-1 1 0,1-1 0,0 1 0,-1-1 0,1 1 0,0-1 0,0 1 0,0 0 0,-1-1 0,1 1 0,0-1 0,0 1 0,0 0 0,0-1 0,0 1 0,0-1 0,0 1 0,0 0 0,1-1 0,-1 2 0,3-2-82,0 0 80,-1 0 1,0 1-1,0-1 1,0 1-1,0 0 0,0 0 1,0-1-1,0 1 1,0 1-1,0-1 1,0 0-1,3 3 1,4 2-34,6 3-50,-8-5 49,0 1-1,0 0 0,0 0 1,9 10-1,-7-7 75,27 31 120,-32-35-151,-1 1 1,1-1 0,-1 1-1,-1 0 1,1 0 0,-1 0 0,4 9-1,-5-7 20,0 0-1,-1 0 1,1 11-1,-1-13 81,0 0-1,0 0 0,0 1 1,3 9-1,2-2 82,-5-13-144,1 1 1,-1 0-1,1 0 1,-1 0-1,0 0 0,0 0 1,1 0-1,-1-1 1,0 1-1,0 0 1,0 0-1,0 2 0,-11 17 441,5-12-340,-11 16 122,-7-6-49,16-13-141,4-2-14,0-1 0,0 0 0,0 0 1,-1 0-1,1 0 0,0 0 0,-1-1 0,1 0 0,-1 0 0,0 0 1,-5 0-1,-11 2 188,-8 4 49,21-5-226,1 0 0,-1 0 0,0-1 0,-13 1 0,7-1-20,10 0-43,0-1-1,1 0 0,-1 0 1,1 0-1,-1 0 0,0 0 1,1-1-1,-1 0 1,1 1-1,-6-3 0,-7-10-44,16 13 46,0-1 0,-1 1-1,1 0 1,0 0 0,0 0 0,0 0-1,-1-1 1,1 1 0,0 0 0,0 0-1,0-1 1,0 1 0,-1 0 0,1 0-1,0-1 1,0 1 0,0 0 0,0 0-1,0-1 1,0 1 0,0 0 0,0-1-1,0 1 1,0 0 0,0-1 0,0-3 4,-1 3-73,1 0 0,0-1 0,0 1 0,0 0 0,0-1 0,0 1 0,0 0 1,0-1-1,0 1 0,0 0 0,1-1 0,-1 1 0,1 0 0,-1-1 0,1 1 0,-1 0 0,1 0 0,0-1 0,-1 1 0,2-1 0,31-8-1337,-7-9-653,-13 9 991,-4 4 338,0 0-1,12-5 1</inkml:trace>
</inkml:ink>
</file>

<file path=ppt/ink/ink3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40:40.39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92 4224,'16'-32'1365,"-15"31"-1325,-1 0 0,1 0 0,-1 1 0,1-1 0,-1 0 0,1 0 0,-1 0 0,0 0 0,0 1 0,1-1 0,-1 0 0,0 0 1,0 0-1,0 0 0,0 0 0,0 0 0,0 0 0,0-1 0,2-3 175,-1 4-151,-1 1 0,1 0 0,0-1 0,0 1 0,-1 0 0,1-1 0,0 1 0,0 0 0,0 0 0,0 0 0,-1 0 0,1 0 0,0 0 0,1 0 0,-2 0-64,0 0 13,0 0 0,0 0 1,0 0-1,0 0 0,0 0 0,1 0 0,-1 0 1,0 0-1,0 0 0,0 0 0,0 0 0,0 0 1,0 0-1,0 0 0,0 0 0,1 0 0,-1 0 1,0 0-1,0 0 0,0 0 0,0 0 0,0 0 1,0 0-1,0 0 0,0-1 0,0 1 0,1 0 0,-1 0 1,0 0-1,0 0 0,0 0 0,0 0 0,0 0 1,0 0-1,0 0 0,0 0 0,0-1 0,0 1 1,0 0-1,0 0 0,0 0 0,0 0 0,0 0 1,0 0-1,0 0 0,0 0 0,0-1 0,0 1 1,0 0-1,0 0 0,0 0 0,0 0 0,0 0 0,0 0 1,0 0-1,0-1 0,0-24 1950,0 20-912,0 22-641,1-9-298,-1 0-1,2 0 1,-1-1-1,4 10 1,2 13 215,0 29 52,9 13 160,-13-64-481,-1 0 0,1 1 1,-2-1 0,1 0 0,0 13 0,-2-14 1,-1 1 1,-4 15 0,1-3 18,2 0 5,1 0-1,1 29 1,1-29-24,-1-1 1,-4 29-1,-2-18 20,3-12-19,0-1 1,1 1-1,0 20 0,2-3 9</inkml:trace>
</inkml:ink>
</file>

<file path=ppt/ink/ink3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40:40.82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 59 5152,'-16'-16'1648,"14"13"-1218,7 3-199,-2 0-162,1 0-1,-1 0 1,0-1-1,0 1 1,0-1 0,4 0-1,-6 0-13,0 1-1,0-1 1,-1 1-1,1-1 1,0 1-1,-1-1 1,1 1 0,-1-1-1,1 1 1,0-1-1,-1 0 1,1 0-1,0 0 1,-1 0-23,0 0-1,1 1 1,-1-1 0,1 1 0,-1-1 0,1 1-1,0-1 1,-1 1 0,1-1 0,-1 1-1,1 0 1,0-1 0,-1 1 0,1 0 0,0-1-1,0 1 1,-1 0 0,1 0 0,0 0-1,-1 0 1,1-1 0,0 1 0,0 0-1,0 0 1,-1 1 0,1-1 0,0 0 0,1 0-1,13 1 319,-1-1-45,-1 0-1,26-4 1,-17 0-46,3-1 123,1 2-1,35-1 0,105 4 787,-30 0-539,-125 0-571,0 1 1,0 0-1,0 1 0,16 5 0,-19-5 28,-1 0 0,1-1 0,0 1-1,11-1 1,-7-1 54,-11 0-104,1-1 0,0 1 0,0 0 0,0 0 0,0 0 0,0 0 0,0 1 0,-1-1 0,1 0 0,0 1 0,0-1 0,3 2 0,-1 7-400,-5-18-1693,1 6 484</inkml:trace>
</inkml:ink>
</file>

<file path=ppt/ink/ink3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40:41.17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9 1 4736,'-16'0'1530,"13"0"-1139,2 6-184,2 5-141,0-2 290,-1-1 0,0 1 0,0 0 0,-1-1 0,-3 16 0,1-11-65,-1-1 35,1 1 0,1 0-1,0 0 1,0 14 0,2 107 2112,-1-124-2321,1 0 0,-2 0 1,1 0-1,-5 14 1,3-16-67,1 1 0,0 0 0,1 0 0,-1 12 0,2 93 8,0-110-1478,4-4-149,-3 0 1231,1 0-1,-1 0 0,1-1 0,-1 1 0,1 0 1,-1-1-1,1 1 0,2-2 0,15-14-1752</inkml:trace>
</inkml:ink>
</file>

<file path=ppt/ink/ink3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40:41.57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2 59 6304,'16'-16'2032,"-15"15"-1979,0 1 0,0-1 0,0 1 0,0-1 0,0 0 0,0 1 0,0 0 0,0-1 0,0 1 0,0-1-1,0 1 1,0 0 0,0 0 0,1 0 0,165-33 1350,-131 30-931,56 2 0,-51 2-291,-4-1 19,54 1 168,-75 1-222,0 0 0,1 1 0,24 8 0,11 9 212,-23-4 90,-13-12-287,-15-4-149,-1 0-1,1 0 1,-1 0 0,0 0 0,1 0-1,-1 0 1,1 0 0,-1 0-1,1 0 1,-1 1 0,0-1 0,1 0-1,-1 0 1,1 0 0,-1 0 0,0 1-1,1-1 1,-1 0 0,0 1-1,0-1 1,1 1 0,-1 0 22,0 0 0,0 1 0,0-1 0,-1 0 0,1 0 1,-1 0-1,1 1 0,-1-1 0,1 0 0,-2 2 0,0 0 2,0 1-1,0-1 1,0 0-1,-1 0 1,1 0-1,-1 0 0,0 0 1,0-1-1,0 1 1,0-1-1,0 0 1,0 0-1,-1 0 1,1 0-1,-7 1 1,-3 2-358,-1-2 1,0 0-1,-14 2 1,8-2-539,3 1 156,-25 8 0,42-12 704</inkml:trace>
  <inkml:trace contextRef="#ctx0" brushRef="#br0" timeOffset="1">33 40 5568,'0'16'1786,"0"-16"-1758,0 1-1,0-1 1,0 0-1,0 1 1,0-1-1,0 0 1,0 0-1,0 1 1,0-1-1,0 0 1,-1 1-1,1-1 1,0 0-1,0 0 1,0 1-1,0-1 1,0 0-1,-1 0 1,1 0-1,0 1 1,0-1-1,0 0 1,-1 0-1,1 0 1,0 1-1,-2 1 73,0 1-1,0 0 1,0 0 0,1-1 0,-1 1-1,1 0 1,0 1 0,0-1-1,0 0 1,0 0 0,1 0-1,-1 0 1,1 5 0,-1 11 748,2 22 1,-1-14-337,0 543 1350,0-566-2028,1-1 1,-2 1 0,1-1-1,0 1 1,-1-1 0,-1 5-1,2-7 61,0-1 0,-1 1-1,1-1 1,0 1 0,-1-1 0,1 0-1,0 1 1,-1-1 0,1 0 0,0 1-1,-1-1 1,1 0 0,-1 0-1,1 1 1,-1-1 0,1 0 0,-1 0-1,1 0 1,-1 1 0,1-1 0,-1 0-1,0 0 1,14 0-1564</inkml:trace>
</inkml:ink>
</file>

<file path=ppt/ink/ink3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40:41.92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 1 5728,'-16'0'1840,"13"0"-1365,2 6-220,1 66 2007,0-70-2175,1 0 1,-1 0 0,0 0 0,1 0 0,-1 0-1,1 0 1,-1 0 0,1 0 0,0 0-1,0 0 1,0-1 0,0 1 0,2 2 0,3 6 187,0 13 413,0-10-478,-5-10-138,1 1 0,0 0 0,-1 0 0,0 0 0,0 0 0,0 0 0,0 0 0,-1 7 0,1-9-43,-1 0 1,0 0-1,0 0 0,1 0 0,-1 0 0,1 0 0,-1 0 0,1 0 0,0 0 1,0 0-1,0 0 0,0-1 0,2 3 0,3 6 118,0 6 50,2-11-45,-7-5-144,-1 1 0,1-1 0,-1 0 0,1 0 0,-1 1 0,1-1 0,-1 0 0,1 1 0,-1-1 0,1 0 0,-1 1 0,0-1 0,1 1 0,-1-1 0,0 1 0,1-1 0,-1 1 0,0-1 0,1 1 0,-1-1 0,0 1 0,0-1 0,0 1 0,0-1 0,0 1 0,1-1 0,-1 1 0,0 0 0,0-1 0,0 1 0,0-1 0,-1 1 0,1-1 0,0 1 0,0 0 0,0 0 0,3 2 56,10 10 86,-10-9 4,-3-1 118,0 10-21,0-13-242,0 0-1,0 0 1,0 0 0,0 0-1,0 0 1,0 1 0,0-1-1,0 0 1,0 0 0,0 0 0,0 0-1,0 0 1,0 0 0,0 0-1,0 1 1,0-1 0,0 0-1,0 0 1,0 0 0,0 0 0,0 0-1,0 0 1,0 0 0,0 0-1,0 0 1,0 1 0,0-1 0,0 0-1,1 0 1,-1 0 0,0 0-1,0 0 1,0 0 0,0 0-1,0 0 1,0 0 0,0 0 0,0 0-1,0 0 1,1 0 0,-1 0-1,0 0 1,0 0 0,0 0-1,0 0 1,0 0 0,0 0 0,0 0-1,0 0 1,1 0 0,-1 0-1,0 0 1,0 0 0,0 0-1,0 0 1,0 0 0,1 0 9,-1 0 0,1 0 0,-1 0 0,1 0 0,-1 0 0,1 0 1,0 0-1,-1 0 0,1 0 0,-1 0 0,1 1 0,-1-1 0,1 0 0,-1 0 0,0 0 0,1 1 0,-1-1 1,1 0-1,-1 1 0,1-1 0,-1 0 0,0 1 0,1-1 0,-1 1 0,0-1 0,1 0 0,-1 1 0,0-1 1,0 1-1,1 0 0,5 7 349,7-1-37,-8 1-193,-4-7-133,-1-1 1,0 1 0,1-1 0,-1 1-1,0-1 1,1 1 0,-1-1 0,0 1-1,1-1 1,-1 1 0,1-1-1,-1 0 1,1 1 0,-1-1 0,1 0-1,-1 1 1,1-1 0,0 0 0,-1 0-1,1 0 1,-1 1 0,1-1 0,0 0-1,-1 0 1,1 0 0,-1 0 0,1 0-1,0 0 1,-1 0 0,1 0 0,1-1-1,190 1 556,-182 0-590,1-1-1,0-1 0,-1 1 1,14-5-1,-16 3-48,0 1 0,1 0-1,-1 1 1,10 0 0,-6 1-266,-10 0 253,-1 1 1,1-1 0,0 0 0,0 0 0,0 0 0,0 0-1,0-1 1,0 1 0,-1 0 0,1-1 0,0 1 0,3-3 0,-2-2-652,1 1-312,-3 5 917,1 0 0,0 0 0,-1 0 0,1 0 0,0 0 0,-1 0 0,1 1 0,1 2 0</inkml:trace>
</inkml:ink>
</file>

<file path=ppt/ink/ink3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40:42.33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2 20 3968,'0'0'1285,"0"-3"-768,0-10-127,0 10 447,0 3-202,0 3 117,0-2-724,0-1 1,0 1-1,0-1 1,0 1-1,0 0 0,0-1 1,0 1-1,0 0 1,0-1-1,-1 1 1,1-1-1,0 1 1,0-1-1,0 1 0,-1 0 1,1-1-1,0 1 1,-1-1-1,1 1 1,-1-1-1,1 0 1,0 1-1,-1-1 0,1 1 1,-1-1-1,1 0 1,-1 1-1,0-1 1,1 0-1,-1 0 0,1 1 1,-1-1-1,1 0 1,-1 0-1,0 0 1,1 0-1,-1 0 1,1 1-1,-1-1 0,0-1 1,0 1-1,0 0-8,1 0-1,0 0 0,0 0 1,-1 0-1,1 0 0,0 0 0,-1 0 1,1 0-1,0 1 0,0-1 0,-1 0 1,1 0-1,0 0 0,0 0 1,-1 0-1,1 0 0,0 1 0,0-1 1,-1 0-1,1 0 0,0 0 1,0 1-1,0-1 0,-1 0 0,1 1 1,-2 1 65,0 1-1,1-1 1,-1 1 0,0 0 0,1 0 0,0-1 0,0 1 0,0 0-1,0 0 1,0 0 0,0 1 0,0 5 0,-1 6 113,-11 44 671,6 19-266,3-51-436,2-6 14,-2 25-1,5-24-64,4 23 0,-1-14-28,-1 66 165,1-2-117,9-17-120,-11-57-25,0-8 41,0-1 0,0 1-1,1-1 1,8 22 0,-6-21-72,7 26 0,-6 0-734,-5-37 714,0 0 0,0 1-1,1-1 1,-1 0 0,1 0 0,-1 0-1,1 0 1,0 0 0,1 2 0</inkml:trace>
</inkml:ink>
</file>

<file path=ppt/ink/ink3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40:42.67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4 5312,'0'0'71,"0"-1"0,0 1 0,0-1 0,-1 1 0,1-1 1,0 1-1,0-1 0,0 1 0,0-1 0,0 1 0,0-1 0,1 1 0,-1-1 1,0 1-1,0-1 0,0 1 0,0-1 0,1 1 0,-1-1 0,0 1 0,0 0 0,1-1 1,-1 1-1,0-1 0,1 1 0,-1 0 0,1-1 0,8 8 810,-6-4-873,-2-3 30,-1 1 0,0-1 0,0 0 0,1 0 1,-1 0-1,0 0 0,0 1 0,0-1 0,1 0 0,-1 0 0,0 1 1,0-1-1,0 0 0,0 0 0,0 1 0,0-1 0,1 0 0,-1 0 1,0 1-1,0-1 0,0 0 0,0 1 0,0-1 0,0 0 1,0 1-1,-1 66 2303,-1-9-1040,8 67 1,15-5-710,-6-44-288,1 38 10,-9-16-36,6-17-92,-7-3 44,-2-50-177,2 19-53,-7-38-41,1-1 1,-2 1 0,-1 9-1,-1 0-48,1 6 0,2-15-291,-1 0 1,1 0-1,-1 0 1,-1 0-1,0 0 0,-5 11 1,-11 19-1125</inkml:trace>
</inkml:ink>
</file>

<file path=ppt/ink/ink3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40:43.3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54 3808,'0'-16'1227,"0"16"-1219,0 0 1,0 0-1,0 0 1,0-1-1,0 1 1,0 0-1,0 0 1,0 0-1,0 0 1,0 0-1,0 0 1,0 0-1,0 0 1,0-1-1,0 1 1,0 0-1,0 0 1,0 0-1,0 0 1,0 0-1,0 0 1,0 0-1,0 0 1,0-1-1,0 1 1,0 0-1,1 0 1,-1 0-1,0 0 1,0 0-1,0 0 1,0 0-1,0 0 1,0 0 0,0 0-1,0 0 1,0 0-1,0 0 1,1 0-1,-1-1 1,0 1-1,0 0 1,0 0-1,0 0 1,0 0-1,0 0 1,0 0-1,0 0 1,1 0-1,-1 0 1,0 0-1,0 0 1,0 0-1,0 1 1,0-1-1,0 0 1,14 0 364,-11 0 416,0 0-170,10 0 208,-10 0-219,-3 3 80,0-2-667,0-1 1,0 1-1,0-1 1,0 1-1,0-1 1,0 1 0,0 0-1,0-1 1,1 1-1,-1-1 1,0 1-1,0-1 1,0 1-1,1-1 1,-1 1 0,0-1-1,0 1 1,1-1-1,-1 1 1,1-1-1,-1 1 1,0-1-1,1 0 1,-1 1 0,1-1-1,-1 0 1,1 1-1,-1-1 1,1 1-1,24 0 569,-15-1-472,52 0 725,-4 1-439,115-5 264,-50-9-369,48 9 164,20 1-142,142-17 20,-86 5-229,883-44 315,-1083 57-398,293-12 123,57 7-56,-19-6-59,-16 10-31,-362 3-6,315-3 42,-44-10 150,-53 6 0,-42-6 107,-40 7-6,-38-7 368,-72 10-490,-23 3-257,1 0 1,-1 0-1,1 0 0,-1 0 1,1-1-1,-1 0 0,0 1 1,1-1-1,-1-1 0,0 1 1,0 0-1,0-1 0,0 0 1,0 1-1,4-4 1,-6 2-557,-9 3-300,-44-3-2328,-23-14 1020</inkml:trace>
</inkml:ink>
</file>

<file path=ppt/ink/ink3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40:43.6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79 5568,'16'-32'1786,"0"8"-640,-16 23-1090,1 1 1,0-1-1,-1 0 0,1 0 1,-1 1-1,1-1 0,-1 0 1,1 0-1,-1 0 0,1 0 0,-1 0 1,0 0-1,0 0 0,1 0 1,-1 0-1,0 0 0,0 0 1,0 0-1,0-1 0,0 2-41,0 0 0,0 0 0,0 0 0,0 0-1,0 0 1,0-1 0,0 1 0,-1 0-1,1 0 1,0 0 0,0 0 0,0 0 0,0 0-1,1 0 1,-1 0 0,0-1 0,0 1-1,0 0 1,0 0 0,0 0 0,0 0 0,0 0-1,0 0 1,0 0 0,0 0 0,0 0 0,0-1-1,0 1 1,0 0 0,0 0 0,0 0-1,0 0 1,1 0 0,-1 0 0,0 0 0,0 0-1,0 0 1,0 0 0,0 0 0,0 0-1,0 0 1,0 0 0,1 0 0,-1 0 0,0 0-1,0 0 1,0 0 0,0 0 0,0 0 0,0 0-1,0 0 1,0 0 0,1 0 0,-1 0-1,0 0 1,0 0 0,13 0 1206,-10 0-341,1 6 96,1 5-701,1-2-42,-2 1 0,1 0 0,-1 0 0,4 15 0,-1 31 290,6 6-54,-10-28-274,-3 47-1,0-47-103,0 103 117,-1-114-157,-1 0 0,-5 24 0,3-26-2,1 1-1,0 21 1,3 48-316,0-90 197,0-1 1,0 1-1,0-1 0,0 0 0,0 1 1,0-1-1,0 1 0,0-1 0,0 0 1,0 1-1,0-1 0,0 1 1,1-1-1,-1 0 0,0 1 0,0-1 1,0 0-1,0 1 0,1-1 0,-1 0 1,0 1-1,0-1 0,1 0 0,-1 1 1,1-1-1,-1 1-39,1 0 0,-1-1-1,1 1 1,-1-1 0,1 1 0,0-1 0,-1 1-1,1-1 1,0 1 0,-1-1 0,1 1 0,0-1-1,0 0 1,-1 1 0,1-1 0,0 0 0,0 0-1,0 0 1,-1 0 0,1 0 0,0 0 0,0 0 0,0 0-1,0 0 1,-1 0 0,1 0 0,0 0 0,0 0-1,0-1 1,-1 1 0,1 0 0,0-1 0,0 1-1,-1 0 1,2-1 0,10-4-1539,-7 4 1150,0 0 0,0 0 0,1 1 0,9 0 0</inkml:trace>
</inkml:ink>
</file>

<file path=ppt/ink/ink3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40:44.00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 20 7456,'-11'2'1807,"8"2"-486,4-3-1254,0 0 0,0 0 0,0 0 0,-1-1 0,1 1 0,0 0 0,0 0 0,0 0 0,0-1 0,1 1 1,-1-1-1,1 2 0,0-2 71,1 1 0,-1 0 1,1-1-1,-1 1 0,1-1 1,-1 1-1,0-1 0,1 0 1,-1 0-1,4-1 0,6 1 261,-5 0-135,-1 0 0,1 0 0,9 3 0,-1 2 42,9 0 97,-20-5-331,-1-1 0,1 1 0,-1-1 0,1 0 1,3-2-1,7-1 151,-3 2-96,1 1 1,-1 0-1,0 0 1,22 3-1,-22-1-80,1-1-1,-1 0 0,0 0 1,23-4-1,-14-2-9,-12 3-17,0 1-1,0 0 1,1 1 0,-1-1-1,9 1 1,45 1 134,-49 0-591,-13 0 422,0 0-1,0 0 0,0 0 1,0 0-1,0 0 0,1 0 1,-1 0-1,0 1 1,0-1-1,0 0 0,0 0 1,0 0-1,0 0 0,0-1 1,0 1-1,1 0 1,-1 0-1,0 0 0,0 0 1,0 0-1,0 0 0,0 0 1,0 0-1,0 0 1,0 0-1,0 0 0,1 0 1,-1 0-1,0 0 0,0 0 1,0 0-1,0 0 1,0-1-1,0 1 0,0 0 1,0 0-1,0 0 0,0 0 1,0 0-1,0 0 1,0 0-1,0 0 0,0-1 1,0 1-1,0 0 0,0 0 1,0 0-1,0 0 1,0 0-1,0 0 0,0 0 1,0 0-1,0-1 0,0 1 1,0 0-1,0 0 1,0-1-171,0 0 0,0 0 0,0 1 0,0-1 0,0 0 0,0 0 0,1 0 0,-1 0 0,0 1 0,0-1 0,1 0 0,-1 0 0,0 0 0,1 0 0,0 0 45,0 1 0,0-1-1,0 1 1,0 0 0,0-1-1,0 1 1,0 0 0,0 0-1,0 0 1,0-1 0,0 1-1,1 0 1,1 1 0</inkml:trace>
</inkml:ink>
</file>

<file path=ppt/ink/ink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32:14.29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0 59 4320,'0'-20'1936,"3"17"-1430,10-10 764,-13 13-1231,0 0 1,0-1 0,0 1-1,1 0 1,-1 0-1,0 0 1,0-1-1,0 1 1,1 0 0,-1 0-1,0 0 1,0 0-1,1 0 1,-1-1 0,0 1-1,0 0 1,1 0-1,-1 0 1,0 0 0,1 0-1,-1 0 1,0 0-1,0 0 1,1 0-1,-1 0 1,5 0 497,-2 0-342,0 1 0,0-1 1,0 0-1,0-1 0,0 1 0,0 0 0,-1-1 0,6-1 0,2-4 246,-8 4-369,-1 1 0,1 0 0,0 0 0,0 0 0,0 0 0,0 0 0,0 1 0,0-1 0,0 1 0,0-1 0,0 1 0,0 0-1,0-1 1,3 1 0,145 0 1198,-147 1-1250,0-1 0,0 0 0,0 1 0,0-1 0,-1 1 0,1 0 0,0 0 0,0 0 0,-1 0 0,1 1 0,-1-1 0,1 1 0,-1-1 0,0 1 0,0 0 0,1 0 0,-1 0 0,0 0 0,-1 1 0,1-1 0,0 0 0,-1 1 0,3 3 0,-4-3-14,1-1 1,-1 0-1,1 0 1,-1 0-1,0 1 1,0-1-1,0 0 1,0 0-1,0 0 1,-1 1-1,1-1 1,-1 0-1,1 0 1,-1 0-1,0 0 1,0 0 0,0 0-1,-2 3 1,-3 10-9,4-5-2,1-7 5,1-1 1,-1 1-1,1 0 1,-1 0-1,0-1 1,0 1-1,0-1 1,-1 1-1,-1 2 1,-22 18 74,8-7-13,-16 23 43,-7-5-50,-11 10-5,-24 31 50,69-68-81,0-1 0,0 1 0,1 0-1,-6 10 1,7-10-51,0-1-1,0 0 1,-1 0-1,-6 7 1,-5 3-87,15-16 114,1 0 0,0 1-1,0-1 1,0 0 0,-1 0-1,1 0 1,0 0 0,0 1-1,0-1 1,-1 0 0,1 0 0,0 1-1,0-1 1,0 0 0,0 0-1,0 1 1,0-1 0,0 0-1,0 1 1,-1-1 0,1 0-1,0 0 1,0 1 0,0-1 0,0 1-1,0 15-59,0-15 63,0 0 1,0 0-1,0 0 0,0 0 0,0 0 1,0 0-1,1 0 0,-1 0 0,0 0 1,1 0-1,-1 0 0,0 0 0,2 2 1,-1-2 0,1 0 0,-1-1 0,1 1 0,-1-1 1,1 1-1,-1-1 0,1 0 0,-1 1 0,1-1 1,-1 0-1,1 0 0,0 0 0,-1 0 0,1 0 1,1-1-1,0 1 5,-1-1 1,1 1-1,0 0 1,-1 0 0,1 1-1,-1-1 1,1 0-1,0 1 1,2 1-1,11 11-42,-15-13 25,-1 0 0,0 0 1,0 1-1,0-1 0,0 0 1,1 0-1,-1 0 0,0 1 1,0-1-1,0 0 0,1 0 1,-1 0-1,0 0 0,0 0 0,1 1 1,-1-1-1,0 0 0,1 0 1,-1 0-1,0 0 0,0 0 1,1 0-1,-1 0 0,0 0 1,1 0-1,31 0-1967,-31 0 1955,-1 0 0,0 0-1,0 0 1,0 0 0,0 0-1,0 0 1,0 0 0,0 0-1,0 0 1,1 0 0,-1 0-1,0 0 1,0 0 0,0 0-1,0 0 1,0 0 0,0 0-1,0 0 1,0 0 0,1 0-1,-1 0 1,0 0 0,0 0-1,0 0 1,0 0 0,0 0-1,0 0 1,0 0 0,0-1-1,0 1 1,0 0 0,1 0 0,-1 0-1,0 0 1,0 0 0,0 0-1,0 0 1,0 0 0,0 0-1,0-1 1,0 1 0,0 0-1,0 0 1,0 0 0,0 0-1,0 0 1,0 0 0,0 0-1,0 0 1,0-1 0,0 1-1,0 0 1,0 0 0,0 0-1,0 0 1,0 0 0,0-13-2206,0 9 748</inkml:trace>
</inkml:ink>
</file>

<file path=ppt/ink/ink3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40:44.3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7 0 4576,'0'0'1450,"-4"0"-868,-12 0 1226,16 4-747,0 100 1600,0 160-266,0-243-2249,0 1-1,-6 32 1,-20 41 148,18-41-164,6-27-47,-10 36 352,-26 85 0,32-128-340,-11 30 69,-1 1-45,15-36-124,-1 2-350,4-16 287,-1-1-1,1 1 1,0-1 0,-1 1-1,1-1 1,0 1-1,-1-1 1,1 0-1,-1 1 1,1-1 0,-1 0-1,1 1 1,-1-1-1,1 0 1,-1 0-1,1 1 1,-1-1 0,1 0-1,-1 0 1,1 0-1,-1 0 1,1 0-1,-1 1 1,0-1 0,0-1-1,-2 1-1237</inkml:trace>
</inkml:ink>
</file>

<file path=ppt/ink/ink3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40:44.7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61 5824,'33'-16'1866,"-31"15"-1760,1 0-1,-1 0 0,1 0 0,0 0 0,0 1 0,4-1 0,129-32 1042,-122 31-981,0 0-1,0 1 1,0 0-1,18 3 1,-2-1 83,-13-1-112,14-1 174,42 6-1,-63-3-232,-1 0 0,1 0 0,-1 1 1,0 0-1,0 0 0,0 1 0,0 0 0,10 8 1,-15-10-16,-1 0 0,0 1 0,0 0 1,0-1-1,-1 1 0,1 0 0,-1 0 1,1 1-1,-1-1 0,0 0 0,-1 1 1,1-1-1,0 1 0,-1 0 1,0-1-1,0 1 0,0 0 0,0 0 1,-1 0-1,1 0 0,-1 0 0,0 0 1,-1 5-1,1-3 38,-1 0 1,0 0-1,-1 0 1,0 0-1,0 0 1,0 0-1,-1 0 0,1-1 1,-1 1-1,-1-1 1,1 0-1,-1 0 1,-7 7-1,-24 14 177,27-20-202,2 0-318,-1-1-1,0 0 1,-1 0 0,1 0-1,-1-1 1,0 0 0,0-1 0,0 0-1,-15 4 1,2-5-1116,0-1 0,-26-1 0,19 0-760,-31 0-639</inkml:trace>
</inkml:ink>
</file>

<file path=ppt/ink/ink3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40:45.04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9 0 6240,'-20'39'2304,"20"-39"-1792,0 78-160,0-19 1024,0-20-832,-19 20 544,19-20-608,0 39 0,0-20-288,0 1 32,0 0-128,0-1 0,0 1-32,0-20-2016,-20-20 1056,20 1-2112,0-20 1728</inkml:trace>
</inkml:ink>
</file>

<file path=ppt/ink/ink3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40:45.3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0 0 6304,'-16'0'2032,"16"0"-2018,0 0 0,0 0 0,-1 0 0,1 0-1,0 0 1,0 0 0,0 0 0,0 0 0,0 0 0,0 0 0,0 0 0,0 0 0,-1 0 0,1 0 0,0 0 0,0 0 0,0 0 0,0 0 0,0 0 0,0 0 0,0 0-1,0 0 1,-1 1 0,1-1 0,0 0 0,0 0 0,0 0 0,0 0 0,0 0 0,0 0 0,0 0 0,0 0 0,0 0 0,0 0 0,0 0 0,0 1 0,0-1 0,-1 0-1,1 0 1,0 0 0,0 0 0,0 0 0,0 0 0,0 0 0,0 0 0,0 1 0,0-1 0,0 0 0,0 0 0,0 0 0,0 0 0,0 0 0,0 0 0,0 0 0,0 0-1,1 1 1,-1-1 24,0 1-1,0 0 1,-1 0-1,1-1 1,0 1-1,0 0 0,0-1 1,0 1-1,-1 0 1,1-1-1,0 1 1,-1 0-1,1-1 1,0 1-1,-1 0 0,1-1 1,-1 1-1,1-1 1,-1 1-1,1-1 1,-1 1-1,1-1 1,-2 1-1,1 0 12,0-1-1,0 1 1,1-1 0,-1 1 0,0-1-1,1 1 1,-1 0 0,0 0 0,1-1-1,-1 1 1,1 0 0,-1 0 0,1-1-1,0 1 1,-1 0 0,1 0 0,0 0-1,0 0 1,-1 0 0,1 0 0,0 0-1,0 0 1,0-1 0,0 3 0,0 130 2580,0-131-2618,0 0 0,0 0 0,0 0 1,0 0-1,1 0 0,-1 0 0,1 0 0,-1 0 0,1 0 0,0 0 1,-1 0-1,1 0 0,0-1 0,0 1 0,1 0 0,1 2 0,5 7 51,-3-3-25,-3-5-9,-1-1 0,1 1-1,-1-1 1,1 0 0,0 0 0,0 0 0,0 0-1,1 0 1,-1 0 0,0 0 0,1 0 0,-1-1-1,6 3 1,2 2 80,-9-5-103,1 0 1,0 0 0,0 0-1,-1 0 1,1 0 0,0 0-1,0 0 1,0-1 0,0 1-1,0-1 1,0 0 0,0 1-1,3-1 1,22-1-267,-18 1 341,0-1 1,0 1 0,1 1 0,-1 0 0,12 2 0,5 10 186,-21-12-229,1 0 0,-1 0 1,0-1-1,10 1 1,-10-2 5,1 1 1,-1 1 0,0-1 0,10 3 0,11 10 88,-18-12-110,1 1 1,-1-2-1,1 1 0,14-2 1,-8 1-152,-13 0 46,0 0-1,0 0 1,0 0-1,0 0 0,0-1 1,0 1-1,0-1 1,0 0-1,0 1 1,0-1-1,0 0 1,0 0-1,0 0 0,2-2 1,6-3-397,9-1-1238,1-9 549</inkml:trace>
</inkml:ink>
</file>

<file path=ppt/ink/ink3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40:45.79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78 4160,'0'-16'1333,"0"16"-1313,0 0 0,0-1-1,0 1 1,0 0 0,0-1-1,0 1 1,0 0 0,0 0-1,0-1 1,0 1 0,0 0-1,1 0 1,-1-1 0,0 1 0,0 0-1,0 0 1,0-1 0,0 1-1,1 0 1,-1 0 0,0-1-1,0 1 1,0 0 0,1 0-1,-1 0 1,13-13 401,-13 12-385,1 1-1,-1 0 0,0 0 0,0-1 0,0 1 0,1 0 0,-1 0 0,0 0 0,0-1 0,0 1 0,1 0 0,-1 0 0,0 0 1,0 0-1,1 0 0,-1 0 0,0-1 0,0 1 0,1 0 0,-1 0 0,0 0 0,1 0 0,-1 0 0,0 0 0,1 0 0,-1 0 0,1 0 0,-1 1 0,1-1-1,-1 0 1,1-1 0,-1 1 0,1 0 0,-1 0-1,1 0 1,0 0 0,-1 0 0,1 0-1,-1-1 1,0 1 0,1 0 0,-1 0-1,1-1 1,-1 1 0,1 0 0,-1-1-1,0 1 1,1 0 0,-1-1 0,1 1-1,-1 0 1,0-1 0,0 1 0,1-1 0,-1 1-1,0-2 1,6-6 759,11 2 38,-7-1-362,-9 6-389,1 0 0,0 0 1,0 0-1,-1 0 0,1 0 0,0 0 0,0 1 0,0-1 0,0 1 0,0-1 0,0 1 0,0-1 1,3 1-1,11 0 633,-16 0-692,1 0-1,-1 0 1,0 0-1,0 0 1,1 0 0,-1 0-1,0 0 1,1 0-1,-1 0 1,0 1-1,0-1 1,1 0-1,-1 0 1,0 0-1,0 0 1,1 0-1,-1 1 1,0-1 0,0 0-1,0 0 1,1 0-1,-1 0 1,0 1-1,0-1 1,0 0-1,6 5 313,-3-2-203,0 0 1,0-1-1,0 1 0,-1 1 0,1-1 0,-1 0 1,1 1-1,2 6 0,-3-2 40,-1 1 1,0 0-1,0 0 0,-1-1 0,-1 18 1,0 2 59,1 7 98,4 87 472,0-87-585,8 125 480,-2 15-295,-1-8-215,-9 51-1584,1-212 920,-1 0-1,-1 0 0,1-1 0,-3 11 0,2-14 309,0 1 0,0-1 0,0 0-1,-1 0 1,1 0 0,-1 0 0,0 0 0,1 0 0,-3 2 0</inkml:trace>
</inkml:ink>
</file>

<file path=ppt/ink/ink3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41:08.09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8 255 3712,'-17'-16'1221,"17"15"-1203,0 1 0,0 0 0,-1 0 0,1 0-1,0 0 1,0-1 0,0 1 0,-1 0 0,1 0 0,0-1-1,0 1 1,0 0 0,0 0 0,0-1 0,-1 1 0,1 0 0,0 0-1,0-1 1,0 1 0,0 0 0,0 0 0,0-1 0,0 1-1,0 0 1,0-1 0,0-32 1710,0 33-1717,0 0 0,0 0-1,0 0 1,0 0 0,0 0 0,0 0-1,0 0 1,0 0 0,0-1 0,0 1-1,0 0 1,0 0 0,0 0 0,0 0 0,0 0-1,0 0 1,0 0 0,0 0 0,0-1-1,0 1 1,0 0 0,0 0 0,0 0-1,0 0 1,0 0 0,0 0 0,0 0-1,0 0 1,0 0 0,0 0 0,-1-1-1,1 1 1,0 0 0,0 0 0,0 0-1,0 0 1,0 0 0,0 0 0,0 0 0,0 0-1,0 0 1,-1 0 0,1 0 0,0 0-1,0 0 1,0 0 0,0 0 0,0 0-1,0 0 1,0 0 0,0 0 0,-1 0-1,1 0 1,0 0 0,0 0 0,0 0-1,-1 0 9,1 0 0,-1 0 0,1 0 0,-1 0 0,1 0-1,-1 0 1,1 0 0,-1 0 0,1 0 0,-1 0 0,1 0-1,-1 0 1,1 0 0,-1-1 0,1 1 0,-1 0 0,1 0-1,-1-1 1,1 1 0,-1 0 0,1-1 0,0 1 0,-1-1-1,1 1 1,0 0 0,-1-1 0,1 1 0,0-1 0,0 1-1,-1-1 1,1 1 0,0-1 0,0 1 0,-1-2 0,2 2-2,-1-1 0,0 1 0,0-1 0,0 1 0,0-1 0,1 1 0,-1 0 1,0-1-1,0 1 0,1-1 0,-1 1 0,0-1 0,1 1 0,-1 0 0,1-1 1,-1 1-1,0 0 0,1-1 0,-1 1 0,1 0 0,-1 0 0,1-1 0,-1 1 1,1 0-1,-1 0 0,1 0 0,-1 0 0,1 0 0,-1-1 0,1 1 1,-1 0-1,1 0 0,-1 0 0,2 1 0,1-1 522,0 3-129,36 36 561,-23-23-788,-2 1 1,0 0-1,-1 1 0,-1 0 1,-1 1-1,-1 1 0,14 34 1,19 56-49,71 164 130,-39-137 364,-66-116-522,-5-12 26,0-1 1,0 0 0,0 0 0,1 0-1,7 8 1,-10-14-93,0 0-1,-1-1 1,1 1 0,0-1-1,0 1 1,0-1 0,0 0-1,0 0 1,1 0 0,-1 0-1,0 0 1,0 0-1,1-1 1,-1 1 0,0-1-1,1 1 1,-1-1 0,1 0-1,-1 0 1,0 0 0,1 0-1,-1-1 1,1 1 0,3-1-1,-3 0-14,1 0-1,-1 0 0,1 0 1,-1 0-1,1-1 0,-1 1 1,0-1-1,0 0 0,0 0 1,0 0-1,0 0 0,0-1 1,0 1-1,-1-1 0,1 0 1,-1 0-1,0 1 0,1-2 1,1-4-1,21-39 82,26-74 1,-13 28-72,-28 73-29,16-44 12,-11 7-15,-9 34 7,0-1 0,13-28 1,-11 33 18,0 2 27,5-19 0,-6-3 31,-4 19-11,4-9 135,-4 21-138,-2 1-1,1-1 1,-1 0 0,1-13 0,-2 11-10,1 0 0,0 0 0,1 1 0,0-1 0,0 0 1,8-16-1,-5 10-86,-2 10 27,0-1 0,0 1 0,1 0 1,-1 1-1,1-1 0,6-5 0,28-30-143,-34 38 64,22-23-1195,9-10 341</inkml:trace>
</inkml:ink>
</file>

<file path=ppt/ink/ink3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41:08.47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6 17 6560,'20'1'2185,"-15"0"-2037,0-1 0,1 1 1,-1-1-1,1 0 0,-1-1 1,0 1-1,1-1 0,9-3 1,1-9-261,-26 22 5,0 0 0,0 0 1,-1-1-1,-23 12 0,15-11 33,6-3 17,0 1 0,-20 13 0,-6 13-119,34-30 161,0 1-5,0-1 0,0 1 0,0 1 0,0-1 0,1 0 0,-1 1 0,1 0 0,1 0 0,-1 0 0,-5 10 0,4-5-6,3-8 20,1 0 1,-1 0-1,1 0 0,0 1 1,0-1-1,0 0 1,0 1-1,0-1 0,0 0 1,1 1-1,0-1 1,-1 1-1,1-1 0,0 1 1,0-1-1,0 1 1,0-1-1,1 1 0,0 4 1,1-3 4,0-1 1,0 1-1,0 0 1,0-1-1,1 1 1,-1-1-1,1 0 1,0 0-1,0 0 1,7 5-1,8 8 60,15 23 10,32 20-31,-17-6-24,-30-30-48,40 35 0,-36-40 23,27 25 161,-32-24 239,25 34 1,-37-47-249,-1 1-1,1-1 1,-1 1 0,0 0 0,-1 0-1,0 0 1,0 0 0,0 1 0,-1-1 0,0 1-1,-1-1 1,1 1 0,-2 0 0,1 13 0,-1-15 3,0 0 0,0 1 1,-1-1-1,0 1 1,0-1-1,-3 9 1,2-11-38,0 0 1,0 0 0,-1 0 0,1 0 0,-1 0 0,0-1 0,0 1-1,0-1 1,0 0 0,-6 4 0,-16 13 455,-30 18 0,45-32-452,-1-1-1,1 1 0,-1-2 1,0 1-1,-1-1 0,-16 3 1,-27-1 65,38-1-155,13-4-68,0 0 0,0 0 0,-1 0 0,-7 0 0,6-2-131,-1 1 0,0-2-1,1 1 1,-1-1 0,1 0 0,-7-3-1,-29-15-743</inkml:trace>
</inkml:ink>
</file>

<file path=ppt/ink/ink3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41:09.12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33 7456,'0'16'2421,"0"-16"-2385,0 1 1,0-1-1,0 0 0,0 1 1,0-1-1,0 0 0,0 0 0,0 1 1,0-1-1,1 0 0,-1 1 1,0-1-1,0 0 0,0 0 1,0 1-1,0-1 0,1 0 1,-1 0-1,0 0 0,0 1 0,0-1 1,0 0-1,1 0 0,-1 0 1,0 1-1,5 4 0,-2 0-1,1 0 1,-1 0 0,1 1-1,-1 0 1,-1-1 0,1 1-1,-1 0 1,0 0 0,-1 1-1,1-1 1,-1 0 0,0 1-1,-1-1 1,0 8 0,13 121 227,-9-108-148,-1 4 149,-2 59 0,-2-48-72,4 53 112,4-45-105,-3-27 0,1 44 1,-4-53-13,0 1 0,0-1 1,1 0-1,1 0 1,1 0-1,7 21 1,-10-31-145,0-2-30,-1-1 1,0 1-1,1-1 1,-1 0-1,1 1 1,0-1-1,-1 1 1,1-1-1,0 0 1,0 0 0,0 0-1,0 1 1,0-1-1,1 1 1,-2-2-9,1 0 1,-1 0 0,1 0 0,0 1-1,-1-1 1,1 0 0,-1 0 0,1 0-1,-1 0 1,1 0 0,-1 0 0,1 0-1,-1 0 1,1-1 0,0 1 0,-1 0-1,1 0 1,-1 0 0,1-1 0,18-13 166,-14 8-215,1-1 1,0 0-1,-1 0 0,-1-1 1,1 1-1,-1-1 0,0 0 1,-1 0-1,0-1 0,4-14 1,15-68-822,9-3 265,-9 27 253,17-78 0,-36 125 469,1 0-1,8-21 1,-9 21 293,-3 20-401,0 0 0,0 0 0,0 0 1,0 0-1,0 0 0,0-1 0,0 1 0,0 0 0,0 0 1,0 0-1,0 0 0,0 0 0,0 0 0,0 0 0,0-1 0,0 1 1,0 0-1,0 0 0,0 0 0,0 0 0,0 0 0,0 0 1,0 0-1,0 0 0,1 0 0,-1-1 0,0 1 0,0 0 0,0 0 1,0 0-1,0 0 0,0 0 0,0 0 0,0 0 0,0 0 1,0 0-1,1 0 0,-1 0 0,0 0 0,0 0 0,0 0 1,0 0-1,0 0 0,0 0 0,0 0 0,0 0 0,1 0 0,-1 0 1,0 0-1,0 0 0,0 0 0,0 0 0,0 0 0,0 0 1,0 0-1,1 0 0,-1 0 9,1 0 1,-1 0-1,1 0 0,0 0 1,-1 0-1,1 0 0,-1 0 1,1 0-1,-1 1 0,1-1 1,0 0-1,-1 0 0,1 1 1,-1-1-1,1 0 0,-1 1 1,0-1-1,1 0 0,-1 1 1,1-1-1,-1 1 0,1-1 1,-1 0-1,0 1 0,0-1 1,1 1-1,-1-1 1,0 1-1,0 0 0,1-1 1,-1 1-1,2 26 455,-2-22-398,2 24 161,2 0 1,1-1 0,1 0 0,11 29 0,-12-39-194,2 3 7,1-1-1,1 0 0,0-1 1,2 0-1,0 0 0,1-1 1,19 22-1,-27-34-13,1-1 0,0 1 0,1-1 0,-1 0 0,1 0 0,0-1 0,0 0 0,1 0 0,12 6 0,-13-8 12,0 0 0,0-1 0,0 1 0,0-1-1,0 0 1,0-1 0,0 0 0,0 0 0,0 0 0,0 0-1,0-1 1,9-2 0,-12 2-40,-1 0 0,1 0-1,-1 0 1,1 0 0,-1 0 0,1-1-1,-1 1 1,0-1 0,0 1 0,0-1-1,0 0 1,0 0 0,0 0 0,3-4-1,-1 0 33,-1-1-1,1 1 0,4-13 0,-5 11-11,5-11 0,-1-1 0,-1 0 0,-1 0 0,0-1 0,3-37 0,-5 30-19,1-2-11,2-14-3,0-51-1,-6-299-106,0 394 106,0-12 90,1-1 1,1-14 0,6-4 73,-6 24-101,0-1 0,0 1 0,-1-1 1,1-9-1,-2-42-42,0 56-106,3 6-43,10 10-198,-13-13 304,1 0-1,-1 1 1,0-1-1,0 0 1,0 0-1,1 0 0,-1 0 1,0 1-1,0-1 1,0 0-1,0 0 1,1 1-1,-1-1 1,0 0-1,0 0 0,0 1 1,0-1-1,0 0 1,0 1-1,0-1 1,0 0-1,0 0 0,0 1 1,0-1-1,0 1 1,0 8-786,0-5 498,0 0 0,0 0 0,0 0 0,0 1 1,1-1-1,0 0 0,-1 0 0,2 0 0,-1 0 1,0 0-1,1 0 0,0-1 0,0 1 0,0 0 0,4 5 1,-3-5-124,-1 0 1,0 1 0,0-1 0,0 1 0,3 9 0,2 8-2543,9 14 687</inkml:trace>
</inkml:ink>
</file>

<file path=ppt/ink/ink3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41:09.67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0 0 7040,'0'0'2282,"-4"10"-1386,-9 32-330,12-36-402,0-1 0,0 1-1,0-1 1,1 1 0,-1-1 0,2 11 0,0 4 70,-2 38 416,0-8-439,6 57 0,-1-74-218,9 123 163,-12-119-115,13 72-1,-13-102-41,1 12 164,0 1-1,-2 35 0,-1-32-35,1-18-149,-3-4-36,3-1 58,-1 0-5,1 0 1,-1 0-1,1 0 1,-1 0-1,1 0 1,-1 0-1,1 0 1,-1 0-1,1 0 1,-1-1-1,1 1 1,-1 0-1,1 0 1,-1-1-1,1 1 1,-1 0-1,1 0 1,0-1-1,-1 1 1,1-1-1,-1 1 1,1 0-1,0-1 1,-1 1-1,1-1 1,0 1-1,0-1 1,0 1-1,-1-1 1,1 1-1,0-1 1,-7-45-332,-9-6 112,10 25 109,2 1 0,-3-50 0,4-61-738,3 126 728,1-13-22,1 1-1,0-1 1,2 1 0,1 0 0,0 0 0,12-27-1,-17 48 139,30-80 72,-25 73 85,-1-1-1,1 1 0,1 1 1,9-14-1,-10 17-75,0 0 0,0 0 0,0 1 0,1-1 1,-1 1-1,1 0 0,0 1 0,0 0 0,8-3 0,-3 1 89,1 2 0,0-1 0,21-2 0,-24 5-95,1 1-1,0-1 1,0 2-1,0 0 1,-1 0-1,1 0 1,0 1-1,-1 1 1,0 0-1,1 0 1,-1 1-1,0 0 0,-1 0 1,1 1-1,-1 0 1,0 1-1,11 8 1,-14-9 16,1 0 0,-1 1 0,1-1 0,-1 1 0,-1 0 0,9 12 0,-5-1 168,10 27 0,-7-16 57,-9-22-278,0 1 0,0-1-1,0 0 1,-1 0 0,0 1-1,0-1 1,-1 1 0,1-1-1,-1 0 1,-1 1 0,1-1-1,-1 1 1,-1-1 0,1 0-1,-1 1 1,0-1 0,0 0-1,-1 0 1,1 0 0,-2-1-1,1 1 1,0-1 0,-6 6-1,1-1 14,0-1 0,-1 0-1,0 0 1,-1-1 0,0-1-1,-15 10 1,-1-2-28,-38 15 0,52-25-24,0 0 0,0-2 0,0 1 0,0-2 0,0 1 0,-1-2-1,1 0 1,-1 0 0,-21-2 0,-5 0-33,-9 1 32,46 0 21,0 0-1,-1 0 0,1 0 1,0 0-1,0 0 0,0 1 1,0-1-1,0 1 0,0-1 0,0 1 1,1 0-1,-1 0 0,0 0 1,-3 1-1,5-1 3,-1 0-1,1-1 1,-1 1 0,1 0-1,-1-1 1,1 1 0,0 0-1,-1 0 1,1-1 0,0 1-1,0 0 1,0 0 0,-1 0-1,1-1 1,0 1-1,0 0 1,0 0 0,0 0-1,0 0 1,1-1 0,-1 1-1,0 0 1,0 0 0,1 1-1,2 4 105,-1-1-1,2 1 1,-1-1-1,1 0 1,0 0-1,0 0 1,8 7-1,3 1 49,0-2 0,1 0 0,1-1 0,33 15 0,-33-16-83,50 24 89,97 51-185,-149-75-100,-5-4-58,-1 1 0,19 6-1,-20-10 28,0 0 0,15 2 1,-3-2-218,-8 1-220,0 1 1,0 0-1,-1 1 0,14 7 0,-14-7-310,0 1 0,0-2 1,17 5-1,-19-7 244,-1-1 1,17-1-1</inkml:trace>
</inkml:ink>
</file>

<file path=ppt/ink/ink3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41:10.02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9 196 8800,'-36'0'4688,"33"0"-3456,-1 0-352,-9 0 165,10 0-405,3 0-267,7 0-197,7-1-158,0-1 0,1 0 1,19-7-1,-14 4-11,246-45 97,-213 41-27,25-5-13,66-8-218,-98 19 100,-12 1 72,1-1 0,45-12 0,-2-1-61,-6 10-421,-32-4 36,-33 9 144,0-1 1,-1 1-1,12-2 1,-11 3-843,-7 0-1268,0-2 1000,0 1 1158,0 0 1,0 1 0,0-1-1,0 0 1,0 1-1,0-1 1,0 0 0,0 0-1,0 1 1,0-1-1,-1 0 1,1 1 0,0-1-1,0 0 1,-1 1-1,1-1 1,-1 0 0,1 0-1,-1 1 61,0-1 0,0 1-1,0-1 1,0 1 0,0 0 0,0-1 0,0 1-1,0 0 1,0 0 0,-1 0 0,1 0-1,0 0 1,-2 0 0</inkml:trace>
</inkml:ink>
</file>

<file path=ppt/ink/ink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32:14.62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0 5312,'0'0'1952,"0"0"-1504,0 0-128,0 0 1088,0 0-832,0 0 1408,20 20-1152,-20-20 608,19 0-864,21 0 544,-21 0-641,20-20-95,0 20-256,0-19 256,0 19-192,0 0-2207,-19 0 1087</inkml:trace>
</inkml:ink>
</file>

<file path=ppt/ink/ink3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41:10.36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9 21 6144,'-32'-17'1978,"25"14"-1199,7 3-208,3 0 591,2 0-838,-2 0-89,0 0 0,0-1 0,0 2-1,0-1 1,0 0 0,0 1 0,-1-1 0,6 2 0,-2 2 127,-4-2-257,1-1 0,-1 0 0,0 1 1,1-1-1,-1 0 0,4 0 0,43 6 1159,0 6-496,-29-11-527,33-1 0,24 2 29,-52 1-135,0 1-1,0 1 1,44 17-1,-54-17-30,0 0 0,-1 2 1,0-1-1,0 2 0,-1 0 0,0 1 0,12 11 0,-23-18-54,1 0 1,-1 0-1,0 0 0,0 0 1,0 0-1,0 0 1,0 1-1,-1-1 0,1 1 1,-1-1-1,0 1 0,0-1 1,-1 1-1,1 0 1,-1 0-1,1-1 0,-1 1 1,-1 4-1,1-2 45,-1 1 0,-1-1 1,1 1-1,-1-1 0,0 0 0,0 0 0,-1 0 0,-5 9 0,1-5-19,-1-1 1,1 0-1,-2 0 1,1 0-1,-1-1 1,-1-1-1,-13 10 0,-4 3 12,9-5-97,1 0-253,-1 0 1,-1-2-1,0 0 0,-33 17 0,16-11-3215,14 1 971</inkml:trace>
</inkml:ink>
</file>

<file path=ppt/ink/ink3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41:10.84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41 42 7456,'-16'-16'2421,"15"16"-2404,1 0-1,0 0 1,0 0-1,0 0 1,0 0-1,0-1 1,0 1 0,-1 0-1,1 0 1,0 0-1,0 0 1,0 0-1,0 0 1,0 0-1,0-1 1,0 1 0,0 0-1,-1 0 1,1 0-1,0 0 1,0 0-1,0 0 1,0-1-1,0 1 1,0 0 0,0 0-1,0 0 1,0 0-1,0 0 1,0-1-1,0 1 1,0 0 0,0 0-1,0 0 1,0 0-1,0 0 1,0-1-1,0 1 1,0 0-1,1 0 1,-1 0 0,0 0-1,0 0 1,0-1-1,0 1 1,0 0-1,0 0 1,0 0 0,0 0-1,1 0 1,-1 0-1,0 0 1,0 0-1,0 0 1,0 0-1,1-1 1,12-12 580,-13 13-561,0 0 1,0 0-1,0-1 0,0 1 0,1 0 0,-1 0 0,0 0 0,0-1 0,0 1 0,1 0 0,-1 0 1,0 0-1,0 0 0,1 0 0,-1-1 0,0 1 0,1 0 0,-1 0 0,0 0 0,0 0 0,1 0 1,-1 0-1,0 0 0,0 0 0,1 0 0,18-1 730,-16 1-683,1-1 0,0 1 1,0 0-1,0 0 1,0 0-1,0 0 0,0 1 1,-1 0-1,1-1 1,0 1-1,0 1 0,-1-1 1,1 0-1,0 1 1,-1 0-1,0 0 1,1 0-1,-1 0 0,0 1 1,3 2-1,8 10 115,-4-4-114,0-1 0,0-1 0,24 18 0,-8-13-38,-19-11-36,0 0 0,0 1 1,-1 0-1,0 0 0,0 1 0,0 0 1,0 0-1,8 9 0,9 22 97,-21-33-96,0 0 1,0-1-1,-1 1 0,1 0 1,-1 0-1,1 1 1,-1-1-1,0 0 0,0 0 1,-1 0-1,1 1 1,0-1-1,-1 1 0,0-1 1,0 6-1,-1-7-134,0 1 0,0 0-1,-1 0 1,1-1 0,0 1 0,-1 0-1,0-1 1,0 0 0,0 1 0,0-1-1,0 0 1,0 0 0,0 0 0,-1 0-1,1 0 1,-1-1 0,1 1 0,-1-1-1,-4 2 1,-1 1-290,-1-1 0,1-1 0,-1 1-1,0-2 1,0 1 0,-9 0 0,-62 1-1804,48-5 1907,0-1 0,1-1 0,-47-13 0,17 4 254,32 7 139,0-2 1,1 0-1,1-2 0,-36-17 0,29 11 284,-53-30 994,65 32-814,10 6-115,0 0 1,-1 1 0,-19-8-1,13 12 747,18 3-1140,1 0 0,0 0 0,-1 0 1,1 0-1,0 0 0,0 0 0,-1 0 0,1 0 1,0 0-1,-1 0 0,1 0 0,0 0 0,0 0 0,-1 1 1,1-1-1,0 0 0,0 0 0,0 0 0,-1 0 1,1 1-1,0-1 0,0 0 0,0 0 0,-1 0 0,1 1 1,-1 0 64,0 0 0,0 0 1,0 1-1,0-1 1,1 0-1,-1 0 0,0 1 1,1-1-1,-1 0 0,1 1 1,-1-1-1,1 1 1,0-1-1,0 0 0,-1 1 1,1-1-1,0 3 0,6 25 647,-2-9-309,3 42 950,18 52-222,-15-75-894,24 60 129,-12-39-261,-10-20-75,-2 0 1,7 53-1,-11-18-53,1-33-125,-3-24-110,-1 0-1,0 21 0,-3-34-100,0-1-1,-1 1 1,1 0-1,-1-1 1,0 1-1,0-1 1,0 1-1,-1-1 1,1 0-1,-1 0 1,-3 6-1,3-7 71,2-2-139,-1 1 1,1-1-1,-1 1 0,1-1 1,0 1-1,-1-1 0,1 1 0,0 2 1,0 0-1980</inkml:trace>
</inkml:ink>
</file>

<file path=ppt/ink/ink3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41:11.1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0 0 9568,'0'82'3066,"0"-53"-1855,0 72-384,0-97-818,0 0 0,-1 0-1,1 0 1,-1 0 0,0 0 0,0 0 0,0 0 0,-4 7 0,-2 8 17,1 17 92,-2-20 126,7-14-211,0-1-1,0 1 1,0 0-1,0 0 1,1-1-1,-1 1 0,0 0 1,1 0-1,-1 0 1,1 0-1,0 0 1,0 2-1,0 32 512,0-36-543,0 0-1,0 0 1,0 0-1,-1 0 1,1 0 0,0 0-1,0 1 1,0-1-1,0 0 1,0 0-1,0 0 1,0 0-1,0 0 1,0 0 0,0 0-1,0 0 1,0 1-1,1-1 1,-1 0-1,0 0 1,0 0 0,0 0-1,0 0 1,0 0-1,0 0 1,0 0-1,0 0 1,0 1-1,0-1 1,0 0 0,0 0-1,0 0 1,0 0-1,1 0 1,-1 0-1,0 0 1,0 0 0,0 0-1,0 0 1,0 0-1,0 0 1,0 0-1,0 0 1,1 0-1,-1 0 1,0 0 0,0 0-1,0 0 1,0 0-1,0 0 1,0 0-1,0 0 1,0 0-1,1 0 1,-1 0 0,0 0-1,11-1-127,-6 1 106,0 0-1,1 0 1,-1 0-1,0 0 1,1 1-1,-1 0 1,6 1 0,1 2 64,1 0 1,-1-1-1,1-1 1,0 0-1,15 0 1,82-2-246,-9 0-3164,-75 0 1489</inkml:trace>
</inkml:ink>
</file>

<file path=ppt/ink/ink3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41:11.51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3 33 5312,'-12'-12'515,"-7"-7"889,18 18-816,10 10-301,-9-9-263,0 1 0,0-1-1,1 0 1,-1 0-1,0 0 1,0 1 0,0-1-1,1 0 1,-1 0-1,0 0 1,0 0-1,0 1 1,1-1 0,-1 0-1,0 0 1,1 0-1,-1 0 1,0 0 0,0 0-1,1 0 1,-1 0-1,0 0 1,0 0 0,1 0-1,-1 0 1,2 0 53,-1 0-1,1 1 1,-1-1 0,1 0 0,-1 1 0,1-1 0,-1 1-1,1-1 1,-1 1 0,0-1 0,1 1 0,-1 0-1,0 0 1,1 0 0,-1 0 0,0 0 0,0 0 0,0 0-1,0 0 1,0 0 0,0 1 0,1 1 0,2 4 454,-1 0 0,0 1 1,4 10-1,1 5 233,5 12-64,-2 1 1,-1 1 0,-2-1 0,5 51-1,-6 14 292,9 28-327,0 6-247,-12-77-290,15 141 75,-3-82-182,-12-76-51,-3-12-56,3 0 0,10 48 0,-5-45-933,21 50 1,-28-78 594,1 0 1,-1-1-1,1 1 0,-1-1 1,1 1-1,5 3 1,28 29-1689</inkml:trace>
</inkml:ink>
</file>

<file path=ppt/ink/ink3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41:11.9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0 6400,'0'0'2058,"3"-4"-1258,10-9-240,-10 10 464,-3 6-181,0 10 501,0-12-1302,0-1 0,0 0 0,0 1 0,0-1 0,0 0 0,0 0 0,0 1 0,0-1 0,0 0 0,0 1 0,1-1 1,-1 0-1,0 0 0,0 1 0,0-1 0,0 0 0,0 0 0,1 0 0,-1 1 0,0-1 0,0 0 0,0 0 0,1 0 0,-1 1 0,0-1 0,4 3 181,-1 1 0,-1-1 0,1 1 0,0-1 0,-1 1 0,0 0 0,0 0 0,0 0 0,2 7 0,-1 1 189,0 1 1,1 14 0,-2-6 130,34 171 1697,-21-100-1628,13 74 157,4-13-406,-6 0-81,7-13-132,-10-10-81,-7-26-5,-10-9 85,-1-63-111,0 14-166,-5-38-21,-1 0-1,0 1 1,-4 11 0,2-7-76,0 7-69,2-14-189,0 0-1,0 0 1,-1 0-1,0 0 1,0 0-1,0 0 1,-1 0 0,-2 5-1,-15 11-1878</inkml:trace>
</inkml:ink>
</file>

<file path=ppt/ink/ink3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41:12.5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 61 3232,'0'-16'1035,"1"16"-1028,-1 0 0,0 0 1,0-1-1,0 1 0,0 0 1,0 0-1,0 0 1,0 0-1,0 0 0,0 0 1,0 0-1,0-1 1,0 1-1,0 0 0,0 0 1,0 0-1,0 0 1,0 0-1,0 0 0,0 0 1,0 0-1,-1-1 1,1 1-1,0 0 0,0 0 1,0 0-1,0 0 0,0 0 1,0 0-1,0 0 1,0 0-1,0 0 0,0 0 1,0 0-1,0 0 1,-1-1-1,1 1 0,0 0 1,0 0-1,0 0 1,0 0-1,0 0 0,0 0 1,0 0-1,0 0 1,-1 0-1,1 0 0,0 0 1,0 0-1,0 0 0,0 0 1,0 0-1,0 0 1,0 0-1,-1 0 0,1 1 1,-13-1 333,10 0 422,3-4-113,0-12 2305,-3 16-2043,-6 0 239,18 0-259,-6 0 110,-3 10-236,-1-8-650,1 0 0,0 0 0,0 1 0,1-1 0,-1 0 0,0 0 0,2 4 0,-2-5-82,0-1 0,1 1 1,-1 0-1,1-1 0,-1 1 0,1-1 0,0 1 0,-1-1 0,1 0 0,-1 1 1,1-1-1,0 1 0,-1-1 0,1 0 0,0 0 0,-1 1 0,1-1 0,0 0 1,0 0-1,-1 0 0,1 0 0,0 0 0,0 0 0,-1 0 0,2 0 1,75 1 868,120-5-201,-83-14-475,-20 3 15,-9 9-61,-43-1-77,-18 3-15,47-2 1,-47 6-83,-17-1-4,1 0 1,0 1 0,-1 0-1,1 1 1,0 0-1,13 3 1,-20-4 8,-1 0-1,1 1 0,-1-1 1,1 1-1,-1-1 1,1 1-1,-1-1 1,1 1-1,-1-1 1,0 1-1,1 0 1,-1-1-1,0 1 1,1-1-1,-1 1 0,0 0 1,0 0-1,3 5 87,3 5 30,-5-10-110,0 1-1,1 0 1,-1 0-1,0 0 1,-1 0-1,1-1 0,0 1 1,0 1-1,-1-1 1,1 4-1,-1-6-27,0 0-1,0 1 1,0-1-1,0 0 1,0 1-1,0-1 1,0 0-1,0 0 1,0 1-1,0-1 1,0 0 0,0 0-1,-1 1 1,1-1-1,0 0 1,0 0-1,0 1 1,0-1-1,-1 0 1,1 0-1,0 0 1,0 1 0,0-1-1,-1 0 1,1 0-1,-13 13-1450,10-9 384</inkml:trace>
</inkml:ink>
</file>

<file path=ppt/ink/ink3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41:13.8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5 783 3488,'33'0'1115,"-27"0"-673,-6 0-10,4-3 645,-2 0-1000,4-1 392,-1-1 0,0-1 0,0 1 0,4-8 0,-2-3 176,-3 13-470,-3 3-162,0 0 1,-1-1-1,1 1 1,-1 0 0,1-1-1,0 1 1,-1 0-1,1-1 1,-1 1 0,1-1-1,-1 1 1,0-1-1,1 1 1,0-2 0,5-27 204,4 6-79,-20 0 42,7 7-118,2 14-51,1-1-1,-1 0 1,0 0-1,0 0 1,0 0-1,0 0 0,0 1 1,-1-1-1,1 1 1,-1-1-1,1 1 1,-1-1-1,0 1 1,-4-3-1,-1-2 15,0 0 0,0 1 0,-1 0 1,-11-7-1,14 10-4,-1 1 0,1-1 0,0 1 0,-1 1 0,1-1 0,-1 1 1,1 0-1,-1 0 0,-11 0 0,-1 1 117,12-1-85,0 1 0,0 0-1,0 0 1,-1 0 0,1 1 0,0 0 0,0 1 0,-8 2 0,-27 18 436,30-15-356,3-2-24,1 0-1,0 0 1,0 0 0,1 1-1,-1 0 1,1 1 0,0-1-1,1 1 1,0 0 0,0 0 0,0 1-1,1 0 1,-6 14 0,7-11-4,0 0 0,0 0 0,1 0 0,0 0 0,1 1 1,1-1-1,0 1 0,0-1 0,4 22 0,-2-21-45,1-1 0,4 15 0,-5-22-45,-1 0-1,1 0 0,0 0 1,0 0-1,0-1 0,0 1 1,1-1-1,0 0 0,-1 0 1,7 6-1,-2-4 16,0-1 0,1-1 0,-1 1 0,0-1 0,1-1 0,10 4 0,51 6 72,-46-9-101,1-1 0,0-1 0,0-2-1,0 0 1,29-6 0,-37 3-115,22-10 0,-7 3-34,57-15-275,-42 3-160,-27 13 300,-4 3 95,-10 5 115,0 0 0,0-1-1,-1 1 1,1-1 0,0 0-1,3-4 1,-4 3-26,-1-1 0,0 1 0,0-1 1,0 0-1,-1 1 0,2-6 0,3-5-124,2-2 19,-4 9 94,-1-1-1,0 0 1,4-10 0,-6 7-22,1 1-1,-2-1 0,1 0 1,-2-15-1,-5-59-250,-50-180 164,55 265 218,-4-15 23,0 1 0,-11-25 0,-14-9 286,26 40-234,1 0-1,1 1 0,0-1 1,0 0-1,1 0 0,1-12 1,-1 4 183,0 14-218,0 1 0,0 0-1,0 0 1,1 0 0,-1 0 0,0 0 0,1 0 0,0 0 0,-1 0-1,1 0 1,0 0 0,0 0 0,0 1 0,2-4 0,3-5 173,-2 2-66,-4 7-125,0 0 0,1 1-1,-1-1 1,0 1 0,0-1-1,1 0 1,-1 1-1,0-1 1,1 1 0,-1-1-1,0 1 1,1-1 0,-1 1-1,1 0 1,-1-1 0,1 1-1,-1-1 1,1 1 0,-1 0-1,1-1 1,0 1 0,-1 0-1,1 0 1,-1 0 0,1-1-1,0 1 1,-1 0 0,1 0-1,-1 0 1,1 0 0,0 0-1,-1 0 1,1 0 0,0 0-1,-1 0 1,1 0 0,0 1-1,0-1 3,-1-1 0,1 1 0,0 0 0,-1 0 0,1 0-1,-1 0 1,1 0 0,0 0 0,-1 0 0,1 0 0,0 0 0,-1 0 0,1 0-1,-1 1 1,1-1 0,0 0 0,-1 0 0,1 1 0,-1-1 0,1 0 0,-1 1-1,1-1 1,-1 1 0,1-1 0,-1 0 0,1 1 0,-1-1 0,1 1 0,-1-1-1,0 1 1,1-1 0,-1 1 0,0 0 0,0-1 0,1 1 0,-1-1 0,0 2-1,4 6 329,-1-2-232,-1-1 1,1 1-1,-1 0 0,0 0 1,-1 0-1,0 0 0,0 0 1,0 0-1,0 9 1,1 15 254,11 51 302,-9 63 275,-4-96-768,-4 47 152,-9-10-155,9 113 267,5-129-331,-1-61-205,-1 0-1,0 1 0,0-1 0,-1 1 1,0-1-1,-4 12 0,3-12-250,2-4-495,-1 1 0,2 0 0,-1 0 0,0 0 0,1 0 0,0 0 0,1 7-1,0 4-3558,-1 3 772</inkml:trace>
</inkml:ink>
</file>

<file path=ppt/ink/ink3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41:14.20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8544,'0'78'3168,"0"-78"-2464,20 118-192,-20-60-1408,19-19 384</inkml:trace>
</inkml:ink>
</file>

<file path=ppt/ink/ink3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41:14.54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4 157 4384,'-65'-17'1424,"46"14"-854,-89 3 5585,106 0-5714,8-3-103,-4 1-266,2 1 0,-1-1 0,0 1 0,0 0 0,0 0 0,1 0 0,3 0 0,8 5 133,-1 2-74,3-4-27,-1 0 0,1-1 0,27-2 0,-4 0-35,51-2 27,-3-10-48,26 6 5,16-6-5,-10 7 27,-9-7-59,-23 6-107,-44 0 39,-26 4-199,1 0 0,34 0 0,-49 3 178,20-2-356,-23 2 382,-1 0-1,1-1 1,-1 1 0,1 0-1,-1 0 1,1-1 0,-1 1 0,1 0-1,-1-1 1,1 1 0,-1 0-1,1-1 1,-1 1 0,1-1 0,-1 1-1,0-1 1,1 1 0,-1-1-1,0 1 1,0-1 0,1 1 0,-1-1-1,0 1 1,0-1 0,0 1-1,1-1 1,-1 0 0,0 1 0,0-1-1,0 0 1,0 0 12,0 1 0,0 0 1,0-1-1,0 1 0,0 0 1,-1 0-1,1-1 0,0 1 0,0 0 1,0 0-1,0-1 0,0 1 0,0 0 1,-1 0-1,1-1 0,0 1 0,0 0 1,0 0-1,0 0 0,-1-1 0,1 1 1,0 0-1,0 0 0,-1 0 0,1 0 1,0 0-1,0-1 0,-1 1 0,1 0 1,0 0-1,0 0 0,-1 0 0,1 0 1,-1 0-1,-31-16-1992,-7-4 641</inkml:trace>
</inkml:ink>
</file>

<file path=ppt/ink/ink3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41:14.89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5312,'0'0'1701,"3"3"-1024,2 0-374,0 1-1,-1-1 0,1 0 0,6 3 1,18 11 1103,-2-3-310,-17-9-755,0 0-1,-1 1 1,13 9-1,9 11 403,52 39 664,-70-56-1135,0 0 0,16 16 0,2 11 95,-19-20-238,23 33 290,-31-44-391,-1 1-1,0 0 1,-1 0 0,1 0-1,-1 0 1,1 8 0,-2-10-19,-1 0-1,1 0 1,-1 0 0,0 0 0,0 0 0,0 0-1,-1 0 1,1 0 0,-1 0 0,0 0 0,0 0-1,0 0 1,-1 0 0,1-1 0,-3 5 0,-2 1 23,-1 0 0,1-1 0,-2 0 0,-8 8 0,14-13-19,-3 2-75,-1 1 0,1-1 0,-1-1 0,0 1-1,-12 6 1,-44 15-2018,59-24 1960,1 0 0,-1 0 0,1 0-1,-1 0 1,1 1 0,0-1 0,0 1 0,0-1-1,0 1 1,1 0 0,-1 0 0,-1 4 0</inkml:trace>
</inkml:ink>
</file>

<file path=ppt/ink/ink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32:18.83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59 2816,'0'0'917,"0"0"-565,0 0-53,4 0 410,193 0 2889,267 0-716,-460 0-2827,1-1 1,0 1-1,0-1 0,0 0 0,-1 0 1,1 0-1,0-1 0,-1 1 0,0-1 1,8-5-1,-9 7-19,0-1 1,0 0-1,-1 1 0,1-1 1,0 1-1,0 0 1,0 0-1,5 0 0,-3 0 16,-5 0-52,0 0 0,0 0 0,0 0 0,1 0 0,-1 0 0,0 0 0,0 0 0,0 1 0,0-1 0,0 0 0,0 0 0,0 0 0,0 0 0,1-1 0,-1 1 0,0 0 0,0 0 0,0 0 0,0 0 0,0 0 0,0 0 0,0 0 0,0 0 0,1 0 0,-1 0 0,0 0 0,0 0 0,0 0 0,0 0 0,0 0 0,0 0 0,0 0 0,0-1 0,0 1 0,0 0 0,0 0 0,0 0 0,0 0 0,0 0 0,1 0 0,-1 0 0,0 0 0,0-1 0,0 1 0,0 0 0,0 0 0,0 0 0,0 0 0,0 0 0,0 0 0,0 0 0,0 0 0,0-1 0,-1 1 0,1 0 0,0 0 0,0-33-2278,0 30 774,0 3-1248,0 0 886</inkml:trace>
</inkml:ink>
</file>

<file path=ppt/ink/ink3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41:15.93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59 2496,'0'-56'1381,"0"53"-677,0 3-101,0 0 309,3 7-192,2 4-374,-1 1 1,-1 0 0,0-1-1,2 21 1,31 124 1168,22 170-497,-48-268-953,23 115 20,-3-83-53,0 3 139,-26-78-389,0 0 0,-1 1 1,-1-1-1,0 18 0,-2 22-4096,0-52 2154</inkml:trace>
</inkml:ink>
</file>

<file path=ppt/ink/ink3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41:16.2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8 4480,'65'-32'1445,"-64"31"-1419,0 0-1,0 1 1,0-1-1,1 0 0,-1 1 1,0 0-1,0-1 1,1 1-1,-1 0 1,0-1-1,1 1 1,-1 0-1,0 0 1,1 0-1,-1 0 0,0 0 1,1 1-1,-1-1 1,0 0-1,0 0 1,2 1-1,69 16 423,-68-17-373,-1 1 1,1 1-1,0-1 0,-1 0 1,1 1-1,-1 0 0,1 0 1,-1 0-1,0 0 0,0 0 0,0 1 1,0-1-1,0 1 0,0 0 1,-1 0-1,1 0 0,2 6 1,10 10 237,15 13 393,-17-20-416,-1 1 1,0 0-1,12 18 0,51 99 643,-70-119-874,-1 1 0,0 0-1,-1 0 1,0 1 0,-1-1-1,0 0 1,-1 1 0,-1 0-1,1-1 1,-2 1 0,0-1-1,-3 13 1,3-19-31,-1 0 0,0-1 0,-1 1 0,1-1-1,-1 0 1,0 0 0,0 0 0,-1 0 0,1-1 0,-8 8 0,-4 6 76,7-7-62,6-8-70,1 0 1,-1-1 0,0 1-1,-1-1 1,1 1 0,-4 2-1,4-3-67,-1-1 1,1 0-1,0 0 0,-1-1 0,1 1 0,-1 0 0,-4 0 1,-5 1-294,0 2 71,8-3 169,0 0 0,0 0 0,0 0 0,0 0 0,-6 0-1,5-2-128,-1 1 0,1-1-1,0 0 1,0 0 0,0-1-1,0 0 1,-8-3 0,10 3 64,-1 0 1,1 0-1,0 0 1,0-1-1,0 1 1,-4-5-1,7 7 213</inkml:trace>
</inkml:ink>
</file>

<file path=ppt/ink/ink3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41:17.4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 0 5824,'-17'17'1866,"17"-17"-1837,0 0-1,-1 0 0,1 1 1,0-1-1,0 0 0,-1 1 1,1-1-1,0 0 0,0 1 1,0-1-1,-1 0 0,1 1 0,0-1 1,0 0-1,0 1 0,0-1 1,0 1-1,0-1 0,0 0 1,0 1-1,0-1 0,0 1 0,0-1 1,0 0-1,0 1 0,0 10 126,-1 0 58,1-1 0,1 1 1,2 18-1,10 13 268,-11-29-181,-1-1-1,0 20 1,-1-11 32,3 22-1,10 48 428,-7 10-364,10 9-315,-8-65 39,4 90 0,-12 34 373,0-164-437,0-1 0,0 1 0,-1-1 0,1 0 0,-1 1 0,-3 7 0,3-10-36,0 0 0,0 1 0,0-1 0,-1 0 0,1 0 0,-1 0 0,-2 3 0,3-5-9,0 1-1,1 0 0,-1-1 0,0 1 1,0-1-1,1 1 0,-1-1 1,0 0-1,0 1 0,0-1 0,0 0 1,1 1-1,-1-1 0,0 0 1,0 0-1,0 0 0,-2 0 1,3 0-9,-3 0 0,2-48-795,0 19 22,6-57-1,31-83-191,-32 153 924,0 1 0,11-26 0,4 12 20,-5 10 37,5-24 70,-13 29 115,12-23-1,-16 34-92,1-1 0,-1 1 0,1 0 0,-1 0 0,1-1 0,0 2 0,0-1 0,0 0 0,1 1 0,6-5 0,-10 7-80,1 0 1,-1-1-1,1 1 1,-1 0-1,1-1 1,-1 1-1,1 0 1,-1 0-1,1 0 1,-1 0-1,1-1 1,-1 1-1,1 0 1,0 0-1,-1 0 1,1 0-1,-1 0 1,1 0-1,-1 0 1,1 1 0,-1-1-1,1 0 1,-1 0-1,1 0 1,0 1-1,6 13 562,-5-7-449,2 5 27,-1 0 0,0 0 0,-1 0 0,0 0 0,0 25 0,-2-5 14,-1-6-22,1 0-1,4 27 1,9 22-5,-9-43-118,-2-11 10,0-1-1,2-1 1,7 26 0,3 12 29,-5-16-40,-8-37-77,1 0 1,0-1-1,0 1 1,0 0-1,0-1 1,0 1-1,1-1 1,0 1 0,-1-1-1,1 0 1,0 0-1,1-1 1,-1 1-1,0-1 1,1 1-1,4 1 1,-5-2-24,20 15-528,-16-14 196,-1 0 0,1 0 0,12 4 0,-18-7 347,0-1 0,0 1 1,0 0-1,0-1 1,0 1-1,0 0 1,1-1-1,-2 0 0,1 1 1,2-2-1,3-2-200,2 0 42,0 0 1,-1 0 0,1-1 0,6-6 0,0 0-54,-1 1 51,0-1 0,-1 0 0,0-1 0,16-22 0,32-53-160,-42 60 332,18-22 117,-10-6 438,-16 36-370,-4 10-34,-1-1 0,4-11 0,-2-16 376,-5 19-217,6-2 9,-7 18-231,0 0 1,0 0-1,0 0 0,-1 0 1,1 0-1,0 0 1,-1 0-1,1 0 1,-1 0-1,0 0 0,1 0 1,-1 0-1,0-1 1,0 1-1,-1 0 0,1 0 1,0 0-1,-2-3 1,-11-15 422,10 12-241,3 7-209,0 1 0,0-1 0,-1 0 0,1 1-1,0-1 1,-1 1 0,1-1 0,0 0-1,-1 1 1,1-1 0,0 1 0,-1-1 0,1 1-1,-2-2 1,1 2-9,0 0-1,0 0 1,0 0-1,0 0 1,0-1-1,0 1 0,0 0 1,0 1-1,0-1 1,0 0-1,0 0 1,0 0-1,1 1 1,-1-1-1,-2 1 1,-2 1 5,0 0 0,0 1 0,1-1 0,-1 1 1,1 0-1,-1 1 0,1-1 0,0 1 0,0-1 1,0 1-1,1 1 0,-1-1 0,1 0 1,0 1-1,0-1 0,1 1 0,-1 0 0,-2 8 1,-34 98-75,34-99 32,1 0 0,-5 24 0,8-30-2,0 0 0,1 1 1,0-1-1,0 0 0,0 0 1,1 1-1,2 9 0,-2-12-38,0 0 0,0 0-1,1 0 1,0 0 0,-1 0-1,1-1 1,0 1 0,1-1-1,-1 1 1,5 4 0,-5-6-43,0-1 1,0 0-1,-1 0 0,1 1 1,0-1-1,0 0 0,0 0 1,0-1-1,0 1 1,0 0-1,0-1 0,1 1 1,-1-1-1,0 0 0,0 1 1,0-1-1,1 0 0,-1-1 1,0 1-1,0 0 1,0-1-1,0 1 0,1-1 1,1 0-1,4-3-337,0 0-1,0 0 1,0-1 0,-1 0-1,12-9 1,-14 9 129,0 0 0,0 0 0,6-8 0,-10 11 245,0 0 0,0 1 0,1-1 0,-1 0 1,0 0-1,-1 0 0,1 0 0,0 0 1,-1 0-1,1-1 0,0-3 0,-1 6 66,0 0-1,0 0 1,0-1-1,0 1 1,0 0-1,0 0 1,0-1-1,-1 1 1,1 0 0,0-1-1,0 1 1,0 0-1,0 0 1,0-1-1,0 1 1,-1 0-1,1 0 1,0-1-1,0 1 1,0 0-1,0 0 1,-1 0 0,1-1-1,0 1 1,-1 0-1,-12-13 638,9 24 1085,2-6-1232,-4 4 16,5-8-432,0 0 0,0 0 0,0 0 0,1 0 0,-1 0 0,0 0 0,1 1 0,-1-1 0,1 0 0,-1 0 0,1 1 0,-1-1 0,1 0 0,0 1 0,0-1 0,0 0 0,0 1 0,0-1 0,0 0 0,0 1 0,0-1 0,0 0 0,1 1 0,0 2 0,1 2 41,1 0 1,1 1-1,-1-1 1,1 0-1,0-1 0,0 1 1,1-1-1,-1 0 1,1 0-1,9 7 1,-8-7-69,2 0 0,-1 0 0,0 0 0,1-1 0,0 0 0,0-1 0,0 0 0,17 4 0,-16-5-46,0-1-1,1 0 1,0 0 0,-1-1-1,1 0 1,-1-1 0,16-3-1,1-9-819,-15 11 562,-8 1 201,-1 1 1,0-1-1,1 1 1,-1-1-1,0 0 0,1 0 1,1-2-1,12-13-536,-9 6 255,13-3-349,-18 11 600,0-1 1,0-1 0,0 1-1,-1 0 1,1 0 0,-1-1-1,1 1 1,-1 0 0,0-1-1,0 0 1,-1 1 0,1-7-1,0-9-312,0-22-1,-2 23 178,1 11 161,0-1 1,0 1 0,-3-13-1,-1 7 155,3 10-41,0-1 0,0 1 0,0-1 0,0 0 1,0-4-1,1 5-9,1 0 1,-1 0 0,1 0 0,-1 0-1,1 0 1,2-4 0,-1 3 155,-1 1 0,0-1 1,0 0-1,0 0 0,-1 1 1,1-9-1,-1 10-101,0 0 1,1 0-1,-1 0 0,1 0 0,-1 0 1,1 0-1,-1 0 0,1 0 1,0 0-1,0 0 0,0 0 0,3-3 1,-4 4-70,1 0 1,-1 0 0,1 1 0,0-1-1,0 0 1,-1 1 0,1-1 0,0 1-1,0-1 1,0 1 0,-1-1-1,1 1 1,0 0 0,0 0 0,0-1-1,0 1 1,0 0 0,0 0 0,0 0-1,0 0 1,0 0 0,0 0 0,0 0-1,0 0 1,0 0 0,-1 0 0,1 0-1,0 1 1,0-1 0,0 0 0,1 2-1,21 11 643,-12-11-494,-8-1-141,-1-1 0,1 1 1,-1-1-1,0 1 0,1 0 0,-1 0 0,3 1 0,10 15 318,-4-4-113,25 13 180,-22-14-270,1 2 0,-2 0 0,1 0 0,19 31 1,-22-30-125,45 60 191,-54-72-222,1 0 0,-1 0 0,0 1 0,-1-1 0,1 1 1,0 0-1,-1 0 0,0-1 0,2 8 0,-4-8-14,1-1 0,0 0-1,0 0 1,-1 0 0,1 0-1,-1 0 1,0 1 0,1-1-1,-1 0 1,0 0 0,0-1-1,-1 1 1,1 0 0,0 0 0,-1 0-1,1-1 1,-1 1 0,-1 1-1,-12 13-231,-14 13-339,27-28 532,0 1 0,0-1 0,0 1 0,0-1 0,0 0 0,0 0 0,-1 0 0,1 0 0,0-1 0,-1 1 0,1 0 0,0-1 0,-4 1 0,3-1 60,0 0 0,0 0 0,-1 0 1,1 0-1,0 0 0,0-1 0,0 1 0,0-1 0,0 0 0,0 0 1,1 0-1,-1 0 0,0 0 0,0-1 0,1 1 0,-1-1 0,-3-3 1,3 2 219,6 0 64,4-3-253,0 0 1,0 1-1,1 0 1,-1 1 0,14-7-1,20-11-51,171-92-75,-191 103 73,33-20-1,7-18 14,-35 34 7,4-3 28,-24 12 0,1 0 0,-1 0 0,9-14 0,-10 13-6,-3 4-12,1 1 1,-1-1 0,0 0-1,0 0 1,-1 0-1,1 0 1,0 0 0,-1 0-1,0 0 1,0 0 0,0-1-1,0 1 1,0 0 0,-1-1-1,1 1 1,-1-1-1,0-4 1,0 7-11,0-1 9,0 1-1,0-1 1,0 0 0,0 1-1,-1-1 1,1 1 0,0-1-1,-1 0 1,1 1 0,-1-1-1,1 1 1,-1-1 0,0 1-1,0-1 1,0 1-1,0 0 1,0-1 0,0 1-1,0 0 1,0 0 0,0 0-1,0 0 1,-1 0 0,1 0-1,0 0 1,-1 0 0,1 0-1,-1 1 1,1-1 0,-3 0-1,-3-1 143,1 1 0,-1 1-1,1-1 1,-1 1 0,-12 1-1,4 0 271,9-1-299,0 0-1,0 1 1,0 0-1,0 0 1,0 0 0,0 1-1,0 0 1,0 0-1,0 0 1,1 1-1,-1 0 1,1 0-1,0 1 1,-5 3 0,0 0 43,2-2-23,0 1 0,0 0-1,1 0 1,-11 11-1,15-13-74,0 0-1,0 0 1,1 1 0,-1-1-1,1 0 1,0 1 0,0 0-1,1 0 1,-1-1 0,1 1-1,-1 7 1,1 0-1,1 0-1,0 0 1,0 1 0,1-1 0,1 0-1,0 0 1,1 0 0,0 0 0,1 0-1,0-1 1,1 0 0,0 1 0,0-2-1,2 1 1,-1-1 0,10 12 0,-2-8-38,0 0 1,0-1-1,2-1 1,22 14-1,-15-11-646,1-2 0,42 17 0,-47-23-93,0 0 1,0-1-1,1-1 1,0-1-1,0-1 0,22 1 1,-23-6-261,1 0-1,35-9 1,27-4-2763,13 12 1151</inkml:trace>
</inkml:ink>
</file>

<file path=ppt/ink/ink3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41:18.03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9 275 7968,'-16'-17'2565,"15"18"-2484,1-1-1,0 1 1,-1 0-1,1-1 1,0 1-1,-1-1 1,1 1-1,0 0 1,0-1-1,0 1 1,0 0-1,-1 0 1,1-1-1,0 1 1,0 0-1,0-1 1,1 2-1,-1-2 108,0 1-153,0-1-1,0 0 1,0 0-1,0 1 1,0-1-1,0 0 1,0 1-1,-1-1 0,1 0 1,0 0-1,0 1 1,0-1-1,0 0 1,0 0-1,0 1 1,-1-1-1,1 0 1,0 0-1,0 1 1,0-1-1,0 0 0,-1 0 1,1 0-1,0 0 1,-1 1-1,-1 1 41,0 1 0,1 0 0,-1 0-1,0 0 1,1 0 0,0 0 0,-1 0-1,1 1 1,1-1 0,-1 0 0,0 1-1,1-1 1,0 0 0,-1 5 0,-1 12 265,-11 26 220,11-28-344,0 1 0,2 29 0,1-19-123,-2-17-85,1-1 1,1 1-1,0-1 1,1 0-1,0 1 1,1-1-1,0 0 0,0 0 1,1 0-1,1-1 1,11 20-1,-14-26-124,1-1 1,0 0-1,0 1 0,0-1 0,1 0 0,-1-1 1,1 1-1,0-1 0,-1 1 0,1-1 0,0 0 1,0 0-1,7 1 0,-9-2 10,1-1 0,-1 1 0,0-1 0,1 0 1,-1 1-1,1-1 0,-1-1 0,0 1 0,1 0 0,-1 0 1,0-1-1,1 1 0,-1-1 0,0 0 0,1 0 0,-1 0 0,0 0 1,2-1-1,12-5-528,-8 5 382,-5 2 162,0-1-1,0 0 1,0 1-1,0-1 1,0 0-1,0 0 0,-1-1 1,1 1-1,0-1 1,-1 1-1,4-4 1,-4 2 9,0 1 0,-1-1 0,1 0-1,-1 0 1,0-1 0,0 1 0,0 0 0,0 0 0,0 0 0,-1-1 0,1 1-1,-1 0 1,0-1 0,-1-6 0,1-3-120,0-1 0,-2 1 0,1-1 0,-2 1-1,0 0 1,-7-21 0,2 8 22,5 13 173,-1 0-1,0 0 0,-1 1 1,0 0-1,-8-12 0,6 13 335,-16-31 1286,14 3-68,2 24-551,5 11-782,0 1 0,1 0 1,0 0-1,-1 0 0,1-1 1,1 1-1,-2-5 0,2 7-178,0 0 0,0 1 0,0-1-1,0 1 1,1-1 0,-1 1-1,0-1 1,0 1 0,0-1 0,0 1-1,1-1 1,-1 1 0,0-1-1,1 1 1,-1-1 0,0 1-1,1-1 1,-1 1 0,0 0 0,2-1-1,-1 0 17,0 0 0,0 1 0,1-1 0,-1 1 1,0-1-1,1 1 0,-1 0 0,0 0 0,1-1 0,-1 1 0,3 0 0,77 0 1346,164 0-805,-209-1-564,0-2 0,-1-2-1,1-1 1,55-18 0,-32 8-615,-38 13 313,-15 2 167,1 0-1,-1 0 1,0 0-1,10-5 1,-14 6 69,-1-1-1,0 1 1,0-1-1,0 0 1,0 0-1,0 1 1,0-1-1,0 0 1,0 0-1,0 0 1,0 0-1,0 0 1,-1 0-1,1 0 1,0 0-1,-1-1 1,1 1-1,-1 0 1,1 0-1,-1-1 1,0 1-1,1 0 1,-1 0-1,0-1 1,0 1-1,0-2 1,0-14-1349,0 17 1347,0 0 0,0 0 1,0-1-1,0 1 0,0 0 0,0 0 0,0-1 1,0 1-1,0 0 0,0-1 0,0 1 0,0 0 1,-1 0-1,1-1 0,0 1 0,0 0 0,0 0 1,0-1-1,0 1 0,-1 0 0,1 0 0,0 0 1,0-1-1,-1 1 0,1 0 0,-12-20-1068,11 17 973,0 0 0,-1 1-1,1-1 1,-1 0 0,1 1 0,-1 0 0,0-1 0,0 1-1,0 0 1,0 0 0,-4-3 0,-10-2-511,9-6 97,-6 7 298,7-7 241,-11 6 186,1-6 490,16 13-641,0 0 0,0 0 0,0-1 0,-1 1-1,1 0 1,0 0 0,0 0 0,0-1 0,-1 1 0,1 0-1,0 0 1,0 0 0,-1 0 0,1-1 0,0 1 0,0 0-1,-1 0 1,1 0 0,0 0 0,-1 0 0,1 0-1,0 0 1,0 0 0,-1 0 0,1 0 0,-4 0 238,1 0-116,1-1 1,0 1 0,0 0 0,0 0-1,-1 0 1,1 1 0,0-1 0,0 1 0,0-1-1,0 1 1,-1-1 0,1 1 0,0 0-1,0 0 1,0 0 0,1 0 0,-1 1 0,0-1-1,0 0 1,1 1 0,-1-1 0,0 1-1,1 0 1,-3 3 0,-2 6 254,1-1 1,0 2-1,0-1 1,1 1-1,1-1 0,-3 16 1,1-7 76,-34 175 1537,30-125-1680,-1 130 0,-2 19-1544,7-164 389,2-1 184,2-28-59,0 0-1,-2 0 1,-1-1 0,-10 33 0,9-42-92,0-1 1,-1 1-1,-1-1 1,-1 0-1,0-1 1,-11 15-1,15-24 429,0 0-1,0-1 1,0 1 0,-1-1-1,1-1 1,-10 7 0,3-4-656,0-1 0,-22 7 0,32-12 996</inkml:trace>
</inkml:ink>
</file>

<file path=ppt/ink/ink3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41:18.8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3 119 4736,'-33'-16'1530,"33"16"-1514,0 0 0,-1 0 0,1 0-1,0 0 1,-1 0 0,1-1 0,0 1-1,-1 0 1,1 0 0,0 0-1,0 0 1,-1-1 0,1 1 0,0 0-1,-1 0 1,1-1 0,0 1-1,0 0 1,0 0 0,-1-1 0,1 1-1,0 0 1,0-1 0,0 1-1,0 0 1,0-1 0,0 1 0,0 0-1,-1-1 1,1 1 0,0 0-1,0-1 1,0 1 0,0 0 0,0-1-1,0 1 1,1-1 0,-1-25 480,0 20 613,3 2-320,6-6-275,-5 5-328,0 1 0,0-1 0,1 1-1,-1-1 1,1 1 0,0 1 0,0-1 0,9-4 0,-8 7-45,0 0 0,0 0 1,0 0-1,1 1 0,-1 0 0,0 0 1,1 0-1,10 3 0,-3-1 107,-1 2 1,23 8-1,-27-8-141,-1 0-1,1 1 1,-1 0 0,0 0-1,13 12 1,-3-2-11,2-1-9,-13-10-60,0 1 0,-1 0 0,0 0 1,0 0-1,0 1 0,5 7 0,-9-10-7,0-1 1,-1 1-1,0 0 0,0 0 1,0 0-1,0 0 0,0 0 1,0 0-1,-1 0 0,1 0 1,-1 0-1,0 0 0,0 0 1,0 0-1,-1 0 0,1 0 1,-1 1-1,1-1 0,-1 0 1,-2 4-1,2-5-33,0 1-1,1-1 1,-2 0 0,1 1-1,0-1 1,0 0 0,-1 0-1,1 0 1,-1 0 0,0 0-1,-3 3 1,-31 8-696,19-2-294,-9 4-602,21-13 1249,-1 0 0,0-1 0,-11 1 0,-1 1-434,-27 10-2068,30-11 2293,0 0 0,0-1 0,-1-1 0,1-1 0,0 0 1,0 0-1,-25-7 0,-3-4 59,-61-25 0,95 33 597,2 1 59,0 1 1,0-1 0,-12-8 0,16 8-61,-1 0 1,1 0 0,1 0-1,-1-1 1,-4-6 0,0 0 245,-14-11 777,16 17-780,1-1-1,0 1 0,0-1 1,0 1-1,0-1 0,-3-6 0,7 10-151,-1-1-1,1 1 0,-1 0 0,1-1 0,0 0 0,-1 1 0,1-1 1,0-2-1,0 4-180,0-3 1226,1 3-1041,1 0-1,-1 0 0,0 0 0,0 0 1,1 0-1,-1 1 0,0-1 0,0 0 0,0 1 1,1-1-1,-1 1 0,0 0 0,0-1 1,0 1-1,0 0 0,0 0 0,0-1 1,1 2-1,10 20 413,-8-14-113,0 0-245,-1 1 0,0-1 0,0 1 0,-1 0 0,0 0 0,0-1 0,-1 13 0,2 2 153,11 53 321,5 40 77,-15 116-11,-5-135-630,1 76-223,0-173 74,0 13 85,0 1 0,-3 17 1,-10 12-150,7-20-556,4-13 43,-1 0-1,-6 18 1,8-27 394,1 0 1,-1-1-1,1 1 0,-1 0 1,1 0-1,0 0 1,-1-1-1,1 1 0,0 0 1,0 0-1,-1 0 1,1 0-1,0 0 0,0 0 1,0 0-1,0-1 0,0 1 1,0 0-1,0 0 1,0 0-1,1 1 0,0 1-690,-1 0-3265,0-3 1338</inkml:trace>
</inkml:ink>
</file>

<file path=ppt/ink/ink3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41:19.18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 1 7040,'0'37'3430,"0"49"-1858,0-74-1269,-1-1-1,-2 15 0,-10 20 370,11-28-353,1 0 0,1 31 1,0-20-121,0-15-60,1 1 0,1-1-1,0 0 1,1 0 0,0 0-1,9 21 1,-12-33-130,1 0 0,0 0-1,-1 0 1,1-1 0,0 1 0,0 0 0,0-1 0,1 1-1,-1 0 1,0-1 0,0 0 0,1 1 0,-1-1 0,1 0 0,-1 1-1,1-1 1,0 0 0,0 0 0,-1 0 0,1-1 0,3 2 0,2-1 19,1 1 1,-1-1 0,1-1-1,13 0 1,-9 0-4,340 0 1388,-343 0-1617,0 1-1,0 1 1,0-1 0,-1 1-1,17 6 1,-19-6-63,-4-1 104,0 0 1,0 0 0,0-1-1,0 1 1,1-1 0,-1 1 0,0-1-1,0 0 1,0 0 0,1 0 0,-1 0-1,3-1 1,-4 0-103,0 1-1,0-1 1,-1 1-1,1-1 1,0 1 0,0-1-1,-1 0 1,1 1-1,-1-1 1,1 0-1,-1 0 1,1 0 0,-1 1-1,1-1 1,-1 0-1,0 0 1,1 0 0,-1 0-1,0 0 1,0 0-1,0 0 1,1 1 0,-1-1-1,0 0 1,0 0-1,-1 0 1,1-1-1,0-15-2224</inkml:trace>
</inkml:ink>
</file>

<file path=ppt/ink/ink3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41:58.5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9 154 4064,'-11'-9'426,"9"7"-349,0 0 0,0 1 0,0-1 0,0 0 0,0 0 0,0 0 0,0 0 0,1-1 1,-1 1-1,1 0 0,-1-1 0,1 1 0,0-1 0,0 0 0,0 1 0,0-1 0,0-5 0,1 5 403,-3 3 693,-33 0 1643,36 3-2549,0-2-261,0-1 1,0 1-1,0-1 0,0 1 1,0 0-1,0-1 0,0 1 1,0-1-1,0 1 0,0-1 0,1 1 1,-1 0-1,0-1 0,0 1 1,1-1-1,-1 1 0,0-1 1,1 0-1,-1 1 0,0-1 1,1 1-1,-1-1 0,1 1 1,-1-1-1,1 0 0,-1 1 1,1-1-1,-1 0 0,1 1 1,22 0 205,-15-1-118,-4 0-68,0 0 0,0-1-1,0 1 1,0-1 0,0 0 0,0 0 0,-1-1-1,5-1 1,12-4 41,20-2 27,17-5 36,-24 3-73,2-1 148,0 1 0,58-10 0,-18 14 40,-37 1-139,-24 3-35,0 1 1,0 0-1,0 1 0,0 1 0,18 1 0,10 6 77,-17-3 154,41 2 0,-58-6-191,1 1-1,-1 0 0,0 0 1,0 1-1,0 0 0,0 1 1,0 0-1,12 6 0,12 5 199,-22-11-195,-8-3-98,-1 0 0,1 1 0,0-1 0,-1 0 0,1 1 0,-1 0 0,1-1-1,-1 1 1,1 0 0,-1 0 0,0 0 0,1 0 0,-1 0 0,0 0-1,0 0 1,0 0 0,1 1 0,-1-1 0,0 0 0,0 2 0,3 4 98,-1 0 1,0 0 0,4 11-1,-10-10-12,1-1-1,-1 0 0,-6 10 1,-15 22-384,18-31-136,1-1 0,0 1 0,0 1 0,1-1 0,-5 14 0,7-17 157,1-1 0,-1 0 0,0 0 0,0 0 1,0 0-1,0 0 0,-1-1 0,1 1 0,-1-1 0,0 1 0,0-1 0,-1 0 0,-4 4 0,-28 12-3088</inkml:trace>
</inkml:ink>
</file>

<file path=ppt/ink/ink3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41:58.88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6 138 2560,'0'-4'72,"0"0"-1,0 0 1,0 0 0,1 0-1,0 1 1,-1-1 0,1 0-1,0 1 1,1-1 0,-1 0-1,1 1 1,-1 0 0,1-1-1,0 1 1,4-4 0,8-24 182,-12 25-86,0 1-1,1-1 0,-1 1 1,1 0-1,7-9 0,-10 14-140,0 0 1,0-1-1,0 1 0,0 0 1,1 0-1,-1-1 0,0 1 0,0 0 1,0 0-1,1 0 0,-1 0 1,0-1-1,0 1 0,1 0 0,-1 0 1,0 0-1,1 0 0,-1 0 1,0 0-1,0 0 0,1 0 0,-1 0 1,0 0-1,0 0 0,1 0 0,0 0 2,-1 0-1,1 0 1,0 0-1,-1 0 1,1 0-1,0 0 0,-1 0 1,1 0-1,0 0 1,-1 0-1,1 1 1,0-1-1,-1 0 0,1 0 1,-1 1-1,1-1 1,-1 0-1,1 1 1,0 0 13,0 1 1,-1-1-1,1 0 1,-1 0-1,1 1 1,-1-1-1,0 0 1,0 0 0,1 1-1,-1-1 1,0 0-1,0 1 1,-1 1-1,1 8 118,-1 1 0,-1-1-1,-3 13 1,-3 15 172,2 39 132,-27 96 809,10-71-477,9-21-446,-14 64 26,7-70-255,-13 63 147,28-109-230,-3 18 79,-2-1 0,-22 59 0,17-63-127,14-37 2,1 1 0,1 0 0,-1 12 0,1-19 8</inkml:trace>
</inkml:ink>
</file>

<file path=ppt/ink/ink3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41:59.25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9 1 4160,'0'3'1333,"0"131"2731,1-114-3335,0-15-520,-1 0 0,0 1-1,1-1 1,-2 1 0,1-1 0,-1 0-1,0 1 1,-2 9 0,-10 4 330,7-6-300,5-10-191,-1 0-1,1 0 1,-1-1-1,1 1 1,-1 0-1,0-1 0,0 1 1,-2 1-1,1 0 18,0 0-1,0 0 0,0 0 1,0 0-1,-2 6 0,3-6-1,0 0 0,-1 1 0,1-1-1,-1-1 1,-4 6 0,-4 1 130,9-9-156,0 1 1,0 0-1,-1 0 1,1 0-1,1 0 1,-1 0 0,0 1-1,0-1 1,1 0-1,-1 1 1,1-1-1,0 1 1,0 0 0,0-1-1,0 1 1,0 0-1,1-1 1,-1 6 0,0 4 96,1-7-78,0 1-1,0-1 0,0 1 1,1-1-1,0 1 0,2 6 1,-3-11-46,1 1 0,-1-1 0,1 0 1,0 0-1,0 1 0,0-1 1,-1 0-1,1 0 0,0 0 1,1 0-1,-1 0 0,0 0 1,0-1-1,0 1 0,0 0 1,1 0-1,-1-1 0,0 1 1,1-1-1,-1 1 0,0-1 1,1 0-1,-1 1 0,1-1 1,-1 0-1,0 0 0,1 0 1,2 0-1,4 0 118,-5-1-102,0 1 0,-1 0 0,1 0 0,0 0 0,0 1 1,-1-1-1,1 0 0,-1 1 0,5 1 0,2 4-204,-7-5 119,0 1 0,0-1-1,0 0 1,-1 0 0,1 0 0,0-1-1,0 1 1,0 0 0,0-1 0,0 1-1,0-1 1,0 0 0,1 0 0,2 0 0,112 0-4992,-61 0 3718</inkml:trace>
</inkml:ink>
</file>

<file path=ppt/ink/ink3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41:59.5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0 7712,'39'-20'2880,"19"20"-2240,1-19-192,-20 19 384,20 0-544,-1 0 96,1 0-224,-20 19-736,0-19 320,-19 20-2752,19-20 1696</inkml:trace>
</inkml:ink>
</file>

<file path=ppt/ink/ink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32:19.17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7 0 4640,'0'0'1728,"0"0"-1344,0 39-96,-20 0 1088,20-19-800,-19 19 544,-1 0-640,20 20 64,-20-1-288,1 1-32,-1-20-128,1 20 0,19-20-32,-20-20-64,20 1 32</inkml:trace>
</inkml:ink>
</file>

<file path=ppt/ink/ink3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41:59.94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9 0 8064,'-58'20'2976,"58"-1"-2304,0-19-192,19 20 1632,20-20-1248,-19 0 224,38 0-673,20 0-127,1-20-160,-1 20-3551,0 0 1887</inkml:trace>
</inkml:ink>
</file>

<file path=ppt/ink/ink3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42:00.28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 159 4480,'-17'-16'1445,"17"16"-1423,0-1-1,0 1 1,-1 0-1,1 0 1,0 0-1,0 0 1,0-1-1,-1 1 1,1 0 0,0 0-1,0-1 1,0 1-1,0 0 1,0 0-1,0-1 1,-1 1-1,1 0 1,0 0-1,0-1 1,0 1-1,0 0 1,0-1 0,0 1-1,0 0 1,0-1-1,0 0 11,0 1 1,0-1-1,1 0 0,-1 0 1,0 1-1,0-1 0,0 0 1,1 0-1,-1 1 0,0-1 0,1 0 1,-1 1-1,1-1 0,-1 0 1,1 1-1,-1-1 0,1 1 1,0-2-1,17-9 812,-1 0-473,-6 6-203,0-1 1,0 1-1,1 1 0,-1-1 0,1 2 0,15-3 0,-8 1-65,60-17 249,-50 10-260,20-6 46,-25 14-10,0 1 1,1 2-1,48 2 0,-27 0 68,-31-1-118,-5-1 34,0 1-1,-1 1 1,1 0 0,11 2-1,-18-2-45,-1 0 1,1 0-1,-1 0 0,1 0 0,-1 0 0,1 0 0,-1 1 1,0 0-1,1-1 0,-1 1 0,0 0 0,0 0 0,-1 0 0,1 0 1,0 0-1,-1 0 0,1 1 0,1 3 0,-2-4 15,0-1-1,-1 1 1,1 0-1,-1 0 0,1 0 1,-1 0-1,0 0 1,0 0-1,1 0 1,-1 0-1,-1 0 0,1 0 1,0 0-1,0 0 1,-1 0-1,1-1 1,-1 1-1,0 0 0,1 0 1,-1 0-1,0 0 1,-2 1-1,1 0-68,0 0 0,0 0-1,0 0 1,-1-1 0,0 1-1,1-1 1,-1 1 0,0-1-1,0 0 1,-4 2 0,-12 2-588,-1 7-459,1-6-1903,-1 6 346,18-12 2176,1-1 0,-1 1 0,0-1 0,1 0 0,-1 1 0,0-1 0,0 0 0,0 0 1,-1 0-1,3 0 415</inkml:trace>
</inkml:ink>
</file>

<file path=ppt/ink/ink3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42:01.81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4 20 2304,'0'-1'49,"1"0"1,-1 0-1,0 0 1,-1 0-1,1 0 1,0 0-1,0 0 1,0 0-1,-1 0 1,1 0-1,0 0 1,-1 1-1,1-1 1,-2-2-1,2 3-32,-1-1 0,1 1 0,-1 0 1,1-1-1,-1 1 0,0 0 0,1 0 0,-1-1 0,0 1 0,1 0 1,-1 0-1,0 0 0,1 0 0,-1 0 0,0-1 0,1 1 0,-2 1 1,-1-1 259,3 0 363,-3 0-149,-10 0 85,9 0-177,4 3 55,0 4-107,-1 0 1,1 0 0,-2 0-1,1 0 1,-5 11-1,0 4 245,4-13-331,1 0 1,0 0-1,1 19 0,-2 14 433,-18 37 209,4-18-233,-43 226 621,56-270-1244,-10 67 215,6 7-86,-6-22-37,12-52-95,0 23 0,1-24 40,0 1 1,-4 23-1,-4-20 0,7-18-76,0 0 1,0 0 0,0 1-1,0-1 1,0 0 0,1 0 0,-1 1-1,1-1 1,0 0 0,-1 1-1,1-1 1,0 0 0,0 1-1,0-1 1,1 0 0,-1 1-1,2 3 1,3 7 14,-3-9-14,0 0 1,-1 0 0,1 0 0,-1 1 0,0-1 0,0 0-1,0 6 1,-1-10-9,0 1 0,0-1 0,0 0-1,0 0 1,0 1 0,0-1 0,0 0 0,0 1 0,0-1-1,0 0 1,0 0 0,1 1 0,-1-1 0,0 0 0,0 0-1,0 1 1,0-1 0,0 0 0,1 0 0,-1 0-1,0 1 1,0-1 0,0 0 0,1 0 0,-1 1 0,13 12-44,-13-13 42,1 0 1,-1 0 0,0 1-1,0-1 1,0 0-1,1 0 1,-1 0 0,0 1-1,0-1 1,0 0-1,1 0 1,-1 0 0,0 0-1,0 0 1,1 0-1,-1 1 1,0-1 0,0 0-1,1 0 1,-1 0-1,0 0 1,1 0-1,-1 0 1,0 0 0,1 0-1,14 1 130,-9-1-297,-1 1 0,1-1 0,0 0 1,0 0-1,0 0 0,0-1 0,0 0 1,7-2-1,9-10-1789,11 6 90,-7-6-1392,10 7 961,-28 3 1514,0 0 0,15-8 0</inkml:trace>
</inkml:ink>
</file>

<file path=ppt/ink/ink3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42:02.28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2 2912,'0'-8'509,"0"5"-163,1 4-123,-1-1-198,1 1 0,-1 0 0,0-1 0,1 1 0,-1-1 0,1 1 0,-1 0 0,1-1 0,-1 1 0,1-1 0,-1 1 0,1-1 0,-1 0 0,1 1 0,0-1 0,-1 0 0,1 1 0,0-1 0,-1 0 0,1 0 0,0 1 0,-1-1 0,1 0 0,0 0 0,1 0 0,-2 0-3,0 0 1,0 0-1,0 0 1,0 0-1,0 0 1,0 0-1,0 0 1,0 0-1,1 0 0,-1 0 1,0 0-1,0 0 1,0 0-1,0 0 1,0 0-1,0 0 1,0 0-1,1 0 1,-1 0-1,0 0 0,0 0 1,0 0-1,0 0 1,0 0-1,0 0 1,0 0-1,0 0 1,0 0-1,0 1 1,1-1-1,-1 0 0,0 0 1,0 0-1,0 0 1,0 0-1,0 0 1,0 0-1,0 0 1,0 0-1,0 1 1,0-1-1,0 0 0,0 0 1,0 0-1,0 0 1,0 0-1,0 0 1,0 0-1,0 0 1,0 1-1,0-1 1,0 0-1,0 0 0,0 0 1,0 0-1,0 0 1,0 1 25,0-1 1,0 1-1,0-1 0,0 1 1,0-1-1,0 1 0,0 0 1,0-1-1,0 1 1,0-1-1,0 1 0,0-1 1,1 1-1,-1-1 1,0 0-1,0 1 0,1-1 1,-1 1-1,0-1 0,1 1 1,-1-1-1,0 0 1,1 1-1,-1-1 0,1 0 1,-1 1-1,0-1 0,1 0 1,-1 0-1,2 1 1,6 5 963,-1 10-20,-6-13-824,1 0 0,0 0 1,0 0-1,1-1 0,3 4 0,-5-4-99,1-1-1,0 1 1,-1-1-1,1 1 0,-1 0 1,0-1-1,1 1 1,-1 0-1,0 0 0,0 0 1,0 0-1,-1 0 1,1 0-1,0 0 0,-1 1 1,1-1-1,-1 0 1,0 3-1,0 70 1521,0-75-1585,0 0-1,0 0 0,0 0 1,0 0-1,0 0 0,0 0 1,0 0-1,0 1 1,0-1-1,0 0 0,0 0 1,0 0-1,0 0 0,0 0 1,0 0-1,0 0 1,0 0-1,0 1 0,0-1 1,0 0-1,0 0 0,0 0 1,1 0-1,-1 0 0,0 0 1,0 0-1,0 0 1,0 0-1,0 1 0,0-1 1,0 0-1,0 0 0,0 0 1,0 0-1,0 0 1,1 0-1,-1 0 0,0 0 1,0 0-1,0 0 0,0 0 1,0 0-1,0 0 0,0 0 1,0 0-1,1 0 1,-1 0-1,0 0 0,0 0 1,0 0-1,0 0 0,0 0 1,0 0-1,0 0 1,0 0-1,1 0 0,-1 0 13,1 0 0,0 0 0,0 0 1,-1 0-1,1 0 0,0 0 0,-1 1 0,1-1 0,0 0 0,-1 0 0,1 1 0,0-1 0,-1 1 0,1-1 0,0 0 0,-1 1 0,1-1 1,-1 1-1,1-1 0,-1 1 0,1-1 0,-1 1 0,1 1 0,0-1 9,-1-1 1,1 1 0,-1 0-1,1 0 1,-1-1-1,1 1 1,0 0-1,0-1 1,-1 1-1,1-1 1,0 1-1,0-1 1,-1 1-1,1-1 1,0 0-1,0 1 1,0-1 0,0 0-1,0 0 1,0 0-1,0 0 1,0 1-1,-1-1 1,3-1-1,192 1 1261,-42 0-3142,-162 0 975,-2 0-2468,-5 0 1483</inkml:trace>
</inkml:ink>
</file>

<file path=ppt/ink/ink3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42:02.77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73 20 3904,'-33'-16'1253,"27"13"-762,6 3-22,0 0 747,0 0-245,0 0 271,0 3-287,0 86 1468,-4 132-350,-12-78-1092,-7 33-416,-130 517 235,115-560-588,-21 89 46,23-69-818,34-141 88,1 0 1,0 0 0,1 15-1,0-12-613,3-3-486,-3-12 1529,0 0 0,1 0 1,-1 0-1,0 0 0,0 0 0,0 0 1,1 1-1,-1-1 0,0 0 1,0 0-1,1 0 0,-1 0 1,0 0-1,0 0 0,0 0 1,1 0-1,-1 0 0,0 0 0,0 0 1,1 0-1,-1 0 0,0 0 1,0 0-1,1 0 0,-1 0 1,0-1-1,0 1 0,1 0 0,19-16-1901,-7 4 689,3 0-141,26-15 0,33-12-1783</inkml:trace>
</inkml:ink>
</file>

<file path=ppt/ink/ink3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42:03.13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5 1 5824,'4'0'551,"0"0"-337,-1 0 0,0 0 0,1 0 0,-1 0 1,1 1-1,-1-1 0,0 1 0,0 0 0,5 2 1,-6-2-131,-1 0 0,0 0 0,1 1 0,-1-1 0,0 0 0,0 1 0,0-1 0,0 1 0,0-1 0,0 1 0,0 0 0,-1-1 0,1 1 0,-1 0 0,1-1 0,-1 1 0,0 0 0,1 0 0,-1-1 0,0 1 0,0 0 0,0 0 0,-1 2 0,3 29 940,2 1 0,10 43 0,2 23 197,-12-36-82,-8 116-1,-22 78 393,16-171-1216,-4 21 138,-30 117 0,25-147-292,-44 153 196,17-113-128,1-2-346,19-37-1025,3-33 71,16-33-821,1 1 1,-10 26-1,13-13-1617</inkml:trace>
</inkml:ink>
</file>

<file path=ppt/ink/ink3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42:03.87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0 5568,'0'-20'2048,"0"20"-1568,20 0-160,-1 0-1024,20 0 320,0 0-3648</inkml:trace>
</inkml:ink>
</file>

<file path=ppt/ink/ink3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44:44.64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4 646 9056,'-15'31'2922,"12"-25"-1780,3-6-630,3 3-320,-2-2-190,1 0 1,0 1 0,-1-1-1,1 0 1,0 0 0,0 0 0,0 0-1,0 0 1,0 0 0,0-1-1,0 1 1,3 0 0,34 1 247,-33-2-178,20 0 92,-13 1 8,0 0 0,0-2 0,0 0 0,15-2 0,9-9 228,-17 7-239,-11 3-111,-1 0 0,1 0 0,0-1 0,8-5 0,24-9 8,-28 11-77,21-10 1,11-17-3,-4 9 45,-22 14-2,0-2 0,23-18 0,13-18 53,-4 6-38,-12-7-26,-28 36 41,-2 0 1,0-1 0,0 0-1,-1 0 1,-1-1-1,10-29 1,-16 41-12,0-1-1,0 0 1,-1 1 0,1-1 0,-1 1-1,0-1 1,0 0 0,0 0 0,0 1-1,-1-1 1,1 0 0,-1 1 0,-1-4-1,-1 2 5,1 1 0,-1-1 0,0 1 0,0 0 0,0 0 0,-1 0 0,0 0 0,0 0 0,-4-3 0,-7-6 81,9 7-91,0-1 0,-1 1-1,0 0 1,0 1 0,0 0-1,-1 0 1,-13-6 0,17 10-28,-1-1-1,1 0 1,0 1 0,0-1 0,0-1 0,1 1 0,-1 0-1,0-1 1,1 0 0,-1 0 0,-4-6 0,1 3-25,4 2 28,-1 2 0,0-1 1,0 0-1,0 1 0,0-1 0,0 1 1,-1 1-1,1-1 0,-1 0 1,-7 0-1,4-1 14,0 1 1,-13-7-1,19 8-27,1 0-1,-1 0 0,0 1 0,1-1 0,-1 0 0,0 1 0,0-1 1,1 1-1,-1-1 0,0 1 0,0 0 0,0 0 0,1 0 0,-1 0 1,0 0-1,0 0 0,0 1 0,1-1 0,-1 0 0,0 1 0,0 0 1,1-1-1,-1 1 0,0 0 0,1 0 0,-1 0 0,1 0 0,-3 1 0,-6 5-32,-7 4 26,1 1 1,0 0-1,-21 22 1,19-17-13,-5 6 73,-21 25 0,-35 60 61,71-97-128,0 0 0,1 0 0,0 0 0,1 1 0,-9 23 0,10-23 25,0 1 0,-1-1-1,0-1 1,-1 0 0,-16 21 0,18-24-3,0 1-1,0 0 1,0 0-1,1 1 1,0-1 0,-2 12-1,1-5-1,-11 29 5,5-17-37,2 1 0,-6 32 0,10-32 71,3-10-11,-2 0 0,-6 23 0,5-27-43,1 0 0,0 1 0,1 0 0,1 0 0,1-1-1,0 1 1,1 0 0,1 0 0,0 0 0,1 0 0,1 0 0,1-1 0,5 17 0,-5-15 42,6 35 1,-8-39 39,0 0 0,1 0 1,0 0-1,1 0 0,7 16 1,4-2 51,21 28 1,-18-28-110,7 9 82,1-1 0,35 36 0,7-14-10,-45-39-55,-6-5 25,1-2-1,34 16 0,21 13 126,-57-29-150,0-2 1,1 0-1,-1 0 0,2-2 1,-1 0-1,1-1 0,28 6 1,8-6 48,-26-1-55,-20-2-22,0-2 0,1 1-1,-1-1 1,0 0 0,1-1 0,-1 0 0,12-1 0,19-11-19,-3 6-144,-34 5 136,4 0-312,1 0 0,-1-1 0,0 0 1,0-1-1,0 1 0,0-1 0,-1 0 1,1 0-1,-1-1 0,10-8 0,-13 10 92,-1 0-1,1-1 1,0 1-1,-1 0 0,0-1 1,0 0-1,0 1 1,0-1-1,0 0 0,0 0 1,0-5-1,2-7-803,12-24-1374,3-13-2740</inkml:trace>
</inkml:ink>
</file>

<file path=ppt/ink/ink3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44:45.14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09 1 7872,'-2'3'193,"2"-1"-6,-1 0 0,-1 1 0,1-1-1,0 0 1,-1 1 0,1-1 0,-1 0 0,1 0 0,-1 0 0,0 0 0,0-1 0,0 1 0,0 0-1,0-1 1,0 1 0,-1-1 0,-3 2 0,4-2-137,1 0-1,0-1 1,0 1-1,0 0 1,0 0-1,0 0 1,0 0-1,0 0 1,0 1-1,0-1 1,0 0 0,0 0-1,1 1 1,-1-1-1,1 0 1,-1 1-1,1-1 1,-1 0-1,1 1 1,0-1-1,-1 1 1,1-1-1,0 1 1,0-1 0,0 1-1,1-1 1,-1 3-1,1-1 37,-1 0 0,0 0 0,-1 0-1,1 0 1,0 0 0,-1-1 0,1 1 0,-1 0-1,-2 4 1,1-4-47,0 1-1,0 0 0,0 1 0,1-1 1,0 0-1,-1 0 0,1 1 1,1-1-1,-1 1 0,0 7 1,2-1 34,0 1 0,0-1 0,5 17 0,0 1 120,3 35 105,4 14 49,-5-34-120,-2 1 0,-2-1 0,-4 83 0,0-55 497,0-52-501,0-1 1,-1 0-1,-1 1 0,-1-1 0,0 0 1,-9 26-1,-8 4 739,-45 80 1,61-121-918,-1 1-1,0-1 1,-1-1 0,1 1-1,-1-1 1,-1 0 0,-10 9-1,17-16-74,-1 1-1,0-1 0,0 1 0,0-1 0,0 1 0,0-1 0,0 1 1,0-1-1,0 0 0,0 0 0,0 0 0,0 1 0,0-1 1,0 0-1,0 0 0,0 0 0,0 0 0,0-1 0,0 1 1,0 0-1,0 0 0,-2-1 0,-1-1-93,-1 0 0,1 0 0,0-1 0,0 1 1,0-1-1,0 0 0,0 0 0,0 0 0,1 0 0,0-1 0,-4-4 0,1 0-299,0-1 0,0 0 0,-7-18 0,6 10 36,2 0-1,0-1 0,-3-18 0</inkml:trace>
</inkml:ink>
</file>

<file path=ppt/ink/ink3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44:45.49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4 0 14784,'-36'36'5471,"18"-18"-4223,18 1-384,0-19-256,0 18-512,18 0-1856,-18-18 928,55 0-3871</inkml:trace>
</inkml:ink>
</file>

<file path=ppt/ink/ink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32:19.77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 20 4224,'0'0'1365,"0"-3"-826,0-10-171,0 10 282,0 6-58,-1 0-294,1-3-221,0 1 0,-1 0-1,1 0 1,0 0 0,0 0-1,0 0 1,0 0 0,0 0-1,0 0 1,0-1-1,0 1 1,1 0 0,-1 0-1,0 0 1,0 0 0,1 0-1,-1-1 1,1 1-1,-1 0 1,1 0 0,0 1-1,5 8 339,-1 0-161,0-1 1,-1 1-1,0 0 0,5 16 0,-3 32 567,7 17-288,-9-44-366,-2-5-27,2 0 0,9 31 0,-7-36-72,-2 0 0,0 1 1,-1-1-1,0 24 0,-3-32 35,1-1-1,0 1 0,1-1 1,4 13-1,-3-14-19,-1-1-1,0 0 1,0 21 0,-2-18-10,-1-11-53,1 1 0,0-1 0,0 1 0,0-1 0,0 1 0,1-1 0,-1 1 0,1-1 0,0 0 0,0 4 0,6 4 31,-6-8-45,0 0 0,0-1 0,0 1 0,0 0 0,0 0 0,0 0 0,-1 0 0,1 0 0,0 0 0,0 4 1,-1-6-7,0 1 1,-1-1 0,1 0-1,0 0 1,0 0-1,0 0 1,0 0 0,0 0-1,0 0 1,0 0 0,0 1-1,0-1 1,0 0 0,0 0-1,0 0 1,0 0 0,0 0-1,0 0 1,0 0 0,1 0-1,-1 1 1,0-1 0,0 0-1,0 0 1,0 0 0,0 0-1,0 0 1,0 0 0,0 0-1,0 0 1,0 0 0,0 0-1,0 1 1,0-1-1,1 0 1,-1 0 0,0 0-1,0 0 1,0 0 0,0 0-1,0 0 1,0 0 0,0 0-1,0 0 1,1 0 0,-1 0-1,0 0 1,0 0 0,0 0-1,0 0 1,0 0 0,0 0-1,0 0 1,0 0 0,1 0-1,-1 0 1,2-1 4,0 1 0,-1 0 0,1-1 0,0 1 0,0-1 0,-1 1 0,1-1 0,0 0 0,-1 0 0,1 0 0,0 0 1,-1 0-1,1 0 0,-1 0 0,0 0 0,1-1 0,1-1 0,-1 1 4,0 0 1,0 0-1,1 0 1,-1 0-1,1 0 1,-1 0-1,1 1 0,5-3 1,4 1 8,-10 3-17,1-1 0,-1 1 0,0-1 0,1 0 0,-1 0 0,0 0 0,3-1 1,24-27-45,20 3 32,-18 2 70,-16 12-27,0 0-6,22-18 17,8-23-5,-24 35-26,11-12 2,-24 18-11,12-19-1,-6 8-1,22-25-1,-10-5 0,-14 36-1,-8 12-3,-1 1 0,0-1 0,4-9 1,-1-13-32,-6 24 27,0 0 0,1 0 0,-1-1 0,1 1 0,0 0 0,0 0 0,0 0 0,0 1 0,1-1 0,-1 0 0,1 0 0,-1 1 0,1-1 0,4-4 0,33-32-344,-19 23 320,-19 15 27,1 0-1,-1 1 1,1 0 0,-1-1-1,1 1 1,-1 0 0,1-1-1,2 1 1,-4 0-12,1 0 1,-1 0-1,0 0 0,0 0 1,1 0-1,-1 0 1,0 0-1,1 1 0,-1-1 1,0 0-1,0 0 1,1 0-1,-1 0 0,0 0 1,0 0-1,1 1 0,-1-1 1,0 0-1,0 0 1,0 0-1,1 0 0,-1 1 1,0-1-1,0 0 1,1 1-1,31 31-3556,-32-32 3453,1 1 0,-1-1 0,0 0 1,0 0-1,0 0 0,1 0 0,-1 1 0,0-1 1,0 0-1,0 0 0,1 1 0,-1-1 0,0 0 1,0 0-1,0 1 0,0-1 0,0 0 0,0 0 1,0 1-1,0-1 0,0 0 0,0 1 0,0-1 1,0 0-1,0 1 0,0 15-1981</inkml:trace>
</inkml:ink>
</file>

<file path=ppt/ink/ink3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44:46.34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55 12544,'-15'45'4042,"13"-37"-2998,4-7-488,-1-1-486,26-2 224,-26 2-335,1 0 0,-1-1-1,0 1 1,0-1 0,0 1-1,1-1 1,-1 0 0,0 1-1,0-1 1,0 0 0,0 0-1,0 0 1,0 0 0,0 0-1,0 0 1,-1 0 0,1 0-1,1-2 1,3-9-608,-4 10 555,0-1 0,1 0 0,-1 1 1,1-1-1,-1 1 0,1 0 0,0-1 0,2-1 1,-1 0 98,1 0 1,-1 0 0,-1-1 0,6-8 0,5-8 1250,-10 18-323,-3 3 102,0 0-449,0 0-335,0 0-128,0 0-11,0 0-43,0 0-32,0 0 1,0 0 15,1 28-177,0-14 58,-1-1-1,0 1 1,-5 25 0,0-20 0,2-12 49,1 1-1,1-1 1,-1 1-1,1 0 1,0 11-1,1 7 9,-1 7 8,5 32 0,8 11 12,-9-37 10,-2-21-6,1 0 0,0 0 0,1 0 0,10 31 0,-6-32-6,0-1 0,1 0 0,0 0 0,2-1 1,0 0-1,0 0 0,1-1 0,1 0 0,1-1 0,0-1 0,0 0 0,1-1 0,0 0 0,1-1 1,1-1-1,21 11 0,-10-8 13,1-2 1,36 10-1,-47-16-18,0-1 0,-1-1 0,1 0 0,0-2 0,0 0 1,17-2-1,-11-2 2,-1-1 1,0-1-1,30-12 1,-8 3-7,-13 5 0,-15 5 0,1 0 0,-1-1 0,0-1 0,-1 0 0,16-11 0,-1-1 16,-8 6 136,-1-1 1,28-26-1,-43 34-96,0 1 0,-1-1 0,0-1 0,0 1 0,-1-1 0,1 0 0,-2 0 0,1 0 0,-1 0 0,0-1-1,0 1 1,2-11 0,-3 7 6,-1 1-1,0-1 0,0 0 1,-1 0-1,-1 1 0,0-1 1,0 0-1,-1 1 0,-1-1 1,1 1-1,-8-18 0,2 6-20,3 8 1,-1-1-1,-15-25 1,-9-8-16,25 39-35,0 1-1,-1 1 0,0-1 1,-1 1-1,0 0 1,-8-6-1,-3-4-8,-13-19-41,24 29 51,-1 1 0,0 0 0,-1 0 0,1 1 0,-1 0 0,-13-4 0,6 2-6,0 2 0,-1 0 0,-20-4 0,-17 3-199,28 0 129,21 4 63,-1 0-1,0 1 1,1 0-1,-1 0 1,0 1-1,0-1 1,0 1-1,1 0 1,-12 2-1,-34 10 1,-1-6 218,13 6-95,3-6-134,-1 6 16,4-6 85,9 7-16,7-12-56,14-2 1,1 1 1,0 0-1,-1 0 1,1 0-1,0 0 1,-1 1-1,1-1 1,0 1-1,0-1 1,-1 1-1,-3 2 1,1 4 56,5-6-52,0-1 1,0 1-1,-1-1 0,1 1 0,0-1 1,-1 1-1,1-1 0,0 0 1,-1 1-1,1-1 0,-1 1 0,1-1 1,-1 0-1,1 1 0,-1-1 0,1 0 1,-1 0-1,1 0 0,-1 1 1,1-1-1,-1 0 0,0 0 0,1 0 1,-1 0-1,1 0 0,-1 0 1,1 0-1,-1 0 0,0 0 0,1 0 1,-2 0-1,2 0-2,-1-1 1,1 1-1,-1 0 1,0 0 0,1 0-1,-1 0 1,1 0-1,-1 0 1,1 0-1,-1 0 1,0 0-1,1 1 1,-1-1-1,1 0 1,-1 0-1,1 0 1,-1 1-1,1-1 1,-1 0-1,1 1 1,-1-1-1,1 0 1,-1 1-1,1-1 1,0 0-1,-1 1 1,1-1-1,0 1 1,-1-1-1,1 1 1,-1 0-1,-4 7 15,-10-2-11,14-5-5,-1-1 0,1 1 0,0 0 0,-1 0 0,1 0 0,0 1 0,0-1 0,0 0 0,0 0 0,0 0 0,-1 3 0,-4 11 11,-2-10 21,3-1-11,3 11 214,1 4-213,1-11-16,-1 1 0,1 0 0,1-1 0,-1 1 0,4 11 1,4-11 9,-8-9-15,1 0-1,0 1 0,-1-1 1,1 1-1,-1-1 0,1 1 1,-1-1-1,0 1 0,1-1 1,-1 1-1,1 0 1,-1-1-1,0 1 0,1-1 1,-1 1-1,0 0 0,0-1 1,0 1-1,0 0 0,1 0 1,-1-1-1,0 1 0,0 0 1,0-1-1,0 1 0,-1 0 1,1-1-1,0 2 0,-1 19 0,0-7 0,1 0 0,0-1 0,5 28 0,-5-40-1,1 0 0,-1 0 0,1 0 0,-1 0 0,1 0 0,-1 0 0,1 0-1,0 0 1,-1 0 0,1 0 0,0-1 0,0 1 0,0 0 0,0 0 0,0-1 0,0 1-1,0-1 1,0 1 0,0-1 0,0 1 0,1 0 0,10 5-60,-4 7 27,-8-12 34,0 0-1,1 1 1,0-1-1,-1 0 0,1 0 1,-1 0-1,1 0 1,0 0-1,0 0 1,0 0-1,0 0 1,0 0-1,0 0 0,0 0 1,1 0-1,19 5 33,-14-3-4,-4-2-12,1 0 1,-1 0 0,0 0-1,0 0 1,0 0 0,5 0-1,-5-2-2,1 1-1,-1-1 1,0 1-1,1-1 1,3-2 0,5-1 22,-6 3-8,0 0-1,1 1 1,11-1 0,-10 1 3,0 0-1,15-3 0,-2-2 26,-10 3-20,1-1 1,-1 1 0,21-1 0,-14 4-15,-11-1-6,0 0 1,1 0 0,-1 0 0,1-1 0,7-2 0,6-6 249,0 15-52,-18-6-184,0-1 0,0 0 0,0 1 0,0-1 0,0 0 0,0-1 0,3-1 0,-5 3-13,0-1 1,-1 1 0,1-1 0,0 1 0,0-1-1,-1 1 1,1 0 0,0-1 0,0 1 0,0 0-1,0 0 1,-1 0 0,1-1 0,0 1 0,0 0-1,0 0 1,0 0 0,0 1 0,-1-1-1,2 0 1,5 1 270,-7 2-53,0 9-129,0-12-107,0 0-1,0 1 0,0-1 0,0 0 1,0 0-1,0 0 0,0 0 1,0 0-1,0 0 0,0 0 1,0 0-1,0 0 0,0 1 1,0-1-1,0 0 0,0 0 1,0 0-1,0 0 0,0 0 1,0 0-1,0 0 0,0 0 1,0 0-1,-1 1 0,1-1 0,0 0 1,0 0-1,0 0 0,0 0 1,0 0-1,0 0 0,0 0 1,0 0-1,0 0 0,0 0 1,0 0-1,0 0 0,-1 0 1,1 0-1,0 0 0,0 0 1,0 1-1,0-1 0,0 0 0,0 0 1,0 0-1,0 0 0,-1 0 1,1 0-1,0 0 0,0 0 1,0-1-1,0 1 0,0 0 1,0 0-1,0 0 0,-1 0-19,0 0 0,1 0 0,-1 0 0,1 0-1,-1 0 1,1 0 0,-1 0 0,1 0 0,-1 0 0,1 0-1,-1 0 1,1-1 0,-1 1 0,1 0 0,-1 0 0,1-1-1,-1 1 1,1 0 0,0-1 0,-1 1 0,1 0 0,-1-1-1,1 1 1,0 0 0,-1-1 0,1 1 0,0-1-1,0 1 1,-1-2 0,-1-21-2708,2 15 1907,0-2 199,-1 7 229,1-1-1,0 1 0,-1-1 0,2 1 0,-1-1 1,0 1-1,1 0 0,-1-1 0,1 1 0,1-4 1,11-15-2726,-12 18 1764,-1-1-1,1 0 1,0 0 0,-1-9 0,0 14 1289</inkml:trace>
</inkml:ink>
</file>

<file path=ppt/ink/ink3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44:47.31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7 1 7232,'-18'-1'2067,"-7"2"-13,25-1-2044,-1 1-1,1-1 1,0 0 0,0 0 0,0 0 0,0 0 0,-1 0-1,1 0 1,0 0 0,0 0 0,0 0 0,0 0-1,0 1 1,0-1 0,0 0 0,-1 0 0,1 0 0,0 0-1,0 0 1,0 1 0,0-1 0,0 0 0,0 0 0,0 0-1,0 0 1,0 0 0,0 1 0,0-1 0,0 0 0,0 0-1,0 0 1,0 0 0,0 1 0,0-1 0,0 0 0,7 10 176,-4-7 257,0 0-81,7 4 11,0-1 0,0 0 0,11 5 0,-21-11-366,3 1 60,0 0-1,-1 0 1,1 0-1,0-1 1,0 1 0,-1-1-1,1 0 1,0 0 0,5 0-1,17 1 271,-4 4-162,-10-2-77,0 0 0,0-1 1,1-1-1,13 0 0,0-1-4,5 0-90,36 3 0,-9 10-42,3-7 102,-26-2-32,-5 1 32,48 1 0,192-6-544,-271 0 422,0-1-1,1 1 1,-1 0 0,0-1-1,1 1 1,-1-1 0,0 0-1,1 1 1,-1-1-1,-1-2 1,-14-4-452,9 5 426,0 1-1,-1 0 1,1 0-1,-1 1 1,-13 1-1,-1 0 38,-159-1 617,165 0-215,-1 1 1,1 1-1,-1 1 0,-21 6 0,30-8-123,-1 0-1,0 0 0,-17-1 1,17 0-134,5 0-18,7 3-32,0-2-41,9 8 71,18-1 82,14 2-78,50 10 7,-57-17-54,49-2 0,-39-2-9,256 1-1519,-121 0-2544,-105 0-2395</inkml:trace>
</inkml:ink>
</file>

<file path=ppt/ink/ink3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44:48.02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4800,'15'0'1557,"-12"0"-954,-3 0-65,0 0 758,0 0-405,0 0-160,0 3-246,0 9 70,0-9-86,0-3 315,0 0-107,0 0 347,0 0-298,0 0-65,3 3-240,1 0-341,-1 1-1,2-1 1,-1 0 0,0-1-1,1 1 1,-1-1-1,1 0 1,6 3 0,44 9 530,-10-4-294,-41-9-290,36 11 299,58 9 1,-61-17-260,74 13-4,-103-15-69,160 29-157,-96-25-156,-11 6-128,2-6-608,-25 3 95,-32-7 269,0-1 1,0 0-1,11 1 1,-11-2-1085</inkml:trace>
</inkml:ink>
</file>

<file path=ppt/ink/ink3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44:48.39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5 49 12064,'-45'30'3872,"36"-24"-2353,12-5-1553,0-1-1,1 0 0,-1-1 1,1 1-1,-1-1 0,0 1 1,1-1-1,-1 0 0,0 0 1,1 0-1,-1-1 0,0 1 1,0-1-1,0 0 0,5-4 1,5-1-92,-1 1 1,2 0 0,25-8-1,-29 11 95,5-2-18,1 1 1,0 1 0,28-2 0,49 3-69,13 0 123,-77-2 3,-8 1-6,23 1 1,45 7-35,21 2-120,247-7-3433,-299 0-442</inkml:trace>
</inkml:ink>
</file>

<file path=ppt/ink/ink3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44:48.72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7 0 11872,'-30'15'3840,"30"-15"-3798,-1 0 1,1 0 0,0 0-1,-1 0 1,1 0 0,0 0-1,0 1 1,-1-1 0,1 0-1,0 0 1,0 0 0,0 0-1,-1 0 1,1 0 0,0 1-1,0-1 1,0 0-1,-1 0 1,1 0 0,0 0-1,0 1 1,0-1 0,0 0-1,-1 0 1,1 1 0,0-1-1,0 0 1,0 0 0,0 1-1,0-1 1,0 0 0,0 0-1,0 1 1,0-1 0,0 1 1,0 0-1,0 0 1,1 0 0,-1 0 0,0 0 0,1 0-1,-1 0 1,1-1 0,-1 1 0,1 0 0,-1 0-1,1 0 1,-1-1 0,1 1 0,0 0 0,0-1-1,-1 1 1,1-1 0,1 2 0,20 10 37,-19-10-100,32 19-213,-13-6 208,17 5 60,-27-14-3,1 0-1,-2 1 0,20 14 1,27 28 308,11-7-53,95 64 219,102 54-193,-213-128-192,-34-22-20,-1 1-1,19 15 1,-9 4 39,-14-15-15,20 13 414,-27-23-428,0 0-1,0 1 1,7 7 0,-12-11-66,-1 0 1,1 0 0,-1 0-1,1 0 1,-1 1 0,0-1-1,0 0 1,0 1 0,0-1-1,0 0 1,-1 1-1,1-1 1,-1 1 0,0 0-1,1 2 1,-2-1 15,1 0 0,-1 0 1,0 0-1,0-1 0,-1 1 0,1 0 0,-1 0 0,-2 4 1,1-2 28,0 0 1,1-1 0,-1 1 0,-1 7 0,2 5 44,-5 16 74,1-20-104,-1 0-1,0-1 1,-1 1 0,-12 14-1,2-2-3,-43 80 88,10-13-380,21-50 57,19-28-131,0 0 0,1 1-1,-13 25 1,-1 26-685,1-25-527,15-29 658,1 0 0,-6 16-1,5-9-610,6-12 717,0-1 0,-1 0-1,0 0 1,0 0-1,-1 0 1,-8 11 0,12-17 391,-1 0 0,0-1 0,0 1 1,1-1-1,-1 1 0,0-1 0,0 1 1,0-1-1,0 0 0,0 1 0,0-1 1,0 0-1,0 0 0,1 0 0,-1 0 1,0 0-1,0 0 0,-2 0 0,3 0 320</inkml:trace>
</inkml:ink>
</file>

<file path=ppt/ink/ink3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44:49.26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0 73 10304,'-15'0'3317,"12"0"-2005,3 0-731,0 0-357,3-3-165,-1 1-32,1 0 0,-1 1 0,0-1 0,1 1 0,0 0-1,-1-1 1,1 1 0,0 0 0,0 1 0,0-1 0,-1 0 0,7 0 0,5-1 103,38-10 622,2 6-166,4-6 33,14 6-272,-33 1-281,1 0-22,41-1 0,155 6 1140,-231 0-1073,-1 1 0,1-1 0,-1 1 1,1 0-1,-1 0 0,0 0 0,0 0 0,1 1 0,-1 0 0,7 4 0,-3-3 161,0 2 135,-6 11-174,-3-9-199,1 0 0,-2 0 0,1 0 0,-3 9 0,-3 12-55,4-10-56,-3 19-97,0-20 91,-10 20-1,7-19 33,-19 48-153,6-12 68,-58 98 1,-279 353 812,180-272-373,143-186-296,-8 10-77,39-49 29,1 0 1,-1-1-1,2 1 1,-1 1-1,-4 14 1,8-21 27,-1 0-1,1 1 1,0-1 0,-1 0 0,1 1 0,0-1 0,1 1 0,-1-1 0,0 0-1,1 1 1,-1-1 0,1 0 0,0 1 0,0-1 0,0 0 0,0 0 0,0 0-1,0 0 1,0 0 0,1 0 0,-1 0 0,1 0 0,-1 0 0,1-1 0,0 1-1,4 2 1,0 0 2,0 0 1,0-1-1,1 0 0,0 0 0,-1 0 0,1-1 0,0 0 1,11 1-1,19 1 98,65-4 1,-44-1-64,39 1-139,238 0-2950,-334 0 2972,0 0 1,0 0 0,0 0-1,0 0 1,0 0 0,-1-1-1,1 1 1,0 0 0,0-1-1,0 1 1,0 0-1,0-1 1,-1 1 0,1-1-1,0 0 1,0 1 0,-1-1-1,1 0 1,0 1 0,-1-1-1,1 0 1,0 0-1,-1-1-36,0 1-1,1 0 1,-1 0-1,0 0 1,0 0-1,0 0 1,0 0-1,0 0 0,0 0 1,0 0-1,0 0 1,-1 0-1,1 0 1,0 0-1,-1-1 0,1 1 1,-1 0-1,1 1 1,-1-1-1,1 0 1,-1 0-1,1 0 0,-1 0 1,0 0-1,0 1 1,0-1-1,-1-1 1,-10-8-3208,-21-13 0</inkml:trace>
</inkml:ink>
</file>

<file path=ppt/ink/ink3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44:49.6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6 1 12640,'-7'0'813,"1"0"1,-1 0 0,1 1 0,-11 1 0,17-2-794,0 1 0,0-1 0,0 0 0,0 0 1,-1 0-1,1 0 0,0 0 0,0 0 0,0 0 0,0 0 1,0 0-1,0 0 0,0 1 0,-1-1 0,1 0 0,0 0 1,0 0-1,0 0 0,0 0 0,0 0 0,0 1 0,0-1 1,0 0-1,0 0 0,0 0 0,0 0 0,0 0 0,0 1 1,0-1-1,0 0 0,0 0 0,0 0 0,0 0 0,0 0 1,0 1-1,0-1 0,0 0 0,0 0 0,0 0 0,0 0 1,0 0-1,0 0 0,0 1 0,1-1 0,-1 0 0,0 0 1,0 0-1,0 0 0,0 0 0,0 0 0,0 1 0,13 5 537,-8-5-448,1 0 0,-1-1 0,0 1 0,0-1 0,10 0 0,14 0 58,-22-1-175,0 0 0,0 0 0,0 0-1,9-3 1,12-4 71,-9 6-16,-1 1 1,37 1-1,-23 0 3,1 2 161,43 7 1,-39-4 85,15 0-9,56 11-80,-33-1-171,-46-12-33,-5 0-3,0 0-1,29 9 0,70 15 22,-88-21 15,-11-4-39,-21-3-64,0 1 0,0 0 0,0 0 0,-1 0 0,1 1 0,0-1 0,0 1 1,-1 0-1,6 1 0,2 4-194,-8-5 90,-1 0 0,1 0-1,0 0 1,-1 0 0,1 0-1,0 0 1,0-1-1,0 1 1,0-1 0,3 1-1,-2-1-1407,-3-2-331,1 1 1679,-1 1 0,0-1 0,0 0 1,0 1-1,0-1 0,0 0 0,0 1 0,0-1 0,-1 0 0,1 1 0,0-1 0,0 1 0,0-1 0,-1 0 0,1 1 0,0-1 1,-1 1-1,0-2 0,1 2-157,-1-1 1,0 1 0,0 0 0,0-1-1,0 1 1,0 0 0,0-1 0,0 1-1,0 0 1,0 0 0,0 0-1,0 0 1,-2 0 0</inkml:trace>
</inkml:ink>
</file>

<file path=ppt/ink/ink3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44:50.03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11296,'0'45'3648,"0"-44"-3589,0-1 1,0 1-1,0-1 1,-1 1-1,1-1 1,0 1-1,0-1 1,0 1 0,0-1-1,1 1 1,-1-1-1,0 1 1,0-1-1,0 1 1,0-1-1,0 1 1,1-1 0,-1 1-1,0-1 1,0 0-1,1 1 1,-1-1-1,1 1 1,3 2 170,-3-3-176,0 1 1,0 0-1,0 0 0,0 0 0,0 0 1,0 0-1,0 0 0,0 0 0,0 0 1,0 1-1,-1-1 0,1 0 1,0 0-1,-1 1 0,1 0 0,11 23 80,-12-25-132,0 0 1,0 0-1,0 1 1,0-1-1,0 0 0,0 0 1,1 1-1,-1-1 1,0 0-1,0 0 1,0 1-1,0-1 0,0 0 1,0 0-1,1 1 1,-1-1-1,0 0 1,0 0-1,0 0 1,0 0-1,1 1 0,-1-1 1,0 0-1,0 0 1,1 0-1,-1 0 1,0 0-1,0 0 0,1 0 1,-1 1-1,0-1 1,0 0-1,1 0 1,-1 0-1,2 0 38,1 0 0,-1 1-1,0-1 1,0 1 0,0 0 0,0-1 0,0 1-1,0 0 1,0 0 0,0 0 0,0 1-1,-1-1 1,1 0 0,0 1 0,-1-1 0,1 1-1,1 1 1,4 6 254,-1 0-1,7 11 1,-5-8-40,-4-6-193,0 0 0,0 1 1,0-1-1,-1 1 0,0-1 1,-1 1-1,1 0 0,-1 0 1,0 0-1,1 12 0,2 11-5,-2-16-82,1 5-40,0 1 0,0 33 0,-3-7 53,0-20 51,-1 1 0,-5 37 1,-7-9 57,9-32 11,3-17-68,-1 0 0,0 0 0,0 0 0,0 0-1,-1 0 1,0 0 0,0 0 0,0-1 0,-4 6 0,4-8-23,0 0 1,0 0-1,0 0 1,0 1-1,0-1 1,1 0-1,0 1 1,0-1 0,0 1-1,0-1 1,0 1-1,1-1 1,-1 1-1,1 0 1,0-1-1,1 8 1,-1 3-42,3 1 3,-2-14 25,-1 1 0,1-1-1,0 0 1,0 0-1,0 0 1,0 0 0,0 0-1,0 0 1,0 0-1,0-1 1,0 1 0,1 0-1,-1 0 1,0-1-1,0 1 1,1-1-1,-1 1 1,0-1 0,1 0-1,-1 0 1,1 1-1,-1-1 1,0 0 0,3 0-1,19 4 253,11 8 39,-1-6-60,-6 7 166,-21-12-337,0-1-1,1 1 1,8-1-1,-4 0 109,0 0 0,21 4 0,122 26 554,-3-6-527,-96-12-156,-1-6 60,-26-1-59,-8-1 58,35 2 0,39-6-2709,-94 0 2580,0 0-1,0 0 1,0 0 0,0 0 0,0 0-1,0 1 1,0-1 0,0 0 0,0 0-1,1 0 1,-1 0 0,0 0 0,0 0-1,0 0 1,0 0 0,0-1 0,0 1-1,0 0 1,0 0 0,1 0 0,-1 0-1,0 0 1,0 0 0,0 0 0,0 0-1,0 0 1,0 0 0,0 0 0,0 0-1,0 0 1,0 0 0,0 0 0,0 0-1,1-1 1,-1 1 0,0 0-1,0 0 1,0 0 0,0 0 0,0 0-1,0 0 1,0 0 0,0 0 0,0 0-1,0-1 1,0 1 0,0 0 0,0 0-1,0 0 1,0 0 0,0 0 0,0 0-1,0 0 1,0 0 0,0 0 0,0-1-1,0 0-181,0 1-1,0-1 0,0 0 0,0 0 0,-1 1 0,1-1 1,0 0-1,0 0 0,0 0 0,-1 1 0,1-1 0,0 0 1,-1 1-1,1-2 0,-1 2 54,0-1 0,0 1 0,0-1 0,0 1 0,0 0 0,0 0 0,0-1 0,0 1 0,0 0 0,0 0 0,0 0 0,0 0 0,-2 0 1</inkml:trace>
</inkml:ink>
</file>

<file path=ppt/ink/ink3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44:58.08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8 7552,'0'8'1314,"0"-5"-372,1-4-319,-1 1-579,0-1 0,1 0 0,-1 1 0,0-1 0,1 1 0,-1-1 0,1 1-1,-1-1 1,1 1 0,-1-1 0,1 1 0,-1-1 0,1 1 0,-1 0 0,1-1 0,0 1 0,-1 0 0,1-1 0,0 1-1,-1 0 1,1 0 0,0 0 0,-1 0 0,1-1 0,0 1 0,-1 0-25,1 1-1,-1-1 1,0 0-1,0 0 1,0 0-1,0 0 1,0 0-1,0 0 1,0 0-1,0 0 1,1 0-1,-1 0 1,0 0-1,0 0 1,0 0-1,0 0 1,0 0-1,0 0 1,0 0-1,0 0 1,0-1 0,1 1-1,-1 0 1,0 0-1,0 0 1,0 0-1,0 0 1,0 0-1,0 0 1,0 0-1,0 0 1,0 0-1,0 0 1,0 0-1,0 0 1,0-1-1,1 1 1,-1 0-1,0 0 1,0 0 0,0 0-1,0 0 1,0 0-1,0 0 1,0 0-1,0 0 1,0-1-1,0 1 1,0 0-1,0 0 1,0 0-1,0 0 1,0 0-1,0 0 1,0 0-1,-1-1 1,1-11 738,0 12-740,0 0-1,0 0 0,0 0 1,0 0-1,0 0 0,0 0 1,0 0-1,0-1 1,0 1-1,0 0 0,0 0 1,0 0-1,0 0 0,0 0 1,0 0-1,0 0 1,0 0-1,0 0 0,0-1 1,0 1-1,0 0 0,0 0 1,0 0-1,1 0 1,-1 0-1,0 0 0,0 0 1,0 0-1,0 0 0,0 0 1,0 0-1,0-1 1,0 1-1,0 0 0,0 0 1,0 0-1,0 0 0,1 0 1,-1 0-1,0 0 1,0 0-1,0 0 0,0 0 1,0 0-1,0 0 0,0 0 1,0 0-1,1 0 1,-1 0-1,0 0 0,0 0 1,0 0-1,0 0 0,0 0 1,0 0-1,0 0 1,13 0 649,-10 0 102,-3 0-224,0 0 21,3 3-154,18 11 233,-16-12-506,-1 1 0,1-1 0,-1 1 0,8 7-1,-7-5-80,0-1 0,0 1 0,0-1 0,8 5 0,-10-7-60,0-1 1,0 0 0,0 0 0,0 0 0,1 0 0,-1 0 0,0-1 0,1 1 0,-1-1 0,5 0 0,116 0-2014,-121 0 261,-6 3-2063,-13 12 703,-2 3-1434</inkml:trace>
</inkml:ink>
</file>

<file path=ppt/ink/ink3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44:58.50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9 10560,'18'-18'3904,"-18"18"-3040,18 0-224,0 0 351,0 18-671,1-18-224,-1 18-64,0-18-1087,0 18 575,0-18-1920,0 18 1344,0-18-4032,1-18 2848,-1 0-832</inkml:trace>
</inkml:ink>
</file>

<file path=ppt/ink/ink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32:20.1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8 0 3072,'17'0'976,"-14"0"-587,-3 0 33,0 0 719,-3 0-213,-14 0 1168,14 4-1094,-13 9-276,15-13-680,0 0 1,0 1 0,0-1 0,-1 1 0,1 0 0,0-1-1,0 1 1,1 0 0,-1-1 0,0 1 0,0 0-1,0 0 1,0 0 0,1 0 0,-1 0 0,0 0-1,1 0 1,-1 0 0,1 0 0,-1 0 0,1 0-1,-1 0 1,1 0 0,0 0 0,0 1 0,-1 0-1,-2 13 168,1-10-114,0 0 1,-1 0-1,1 0 0,-6 6 0,6-7-74,-1-1 0,1 1 0,0-1 0,0 1 0,1 0 0,-2 5 0,1-1-14,1 0 0,0 1 1,1-1-1,0 1 1,1-1-1,-1 1 1,2-1-1,-1 0 1,1 1-1,0-1 0,1 0 1,0 0-1,0 0 1,1-1-1,0 1 1,0-1-1,0 0 1,1 0-1,1 0 0,9 10 1,-14-16-9,0 0 0,0 0 1,0 0-1,0 0 0,1 0 0,-1 0 1,0 0-1,1-1 0,-1 1 0,3 1 1,-3-2-8,0 0 1,0 0 0,0 0 0,0 0 0,0-1 0,0 1 0,0 0 0,0 0 0,0-1-1,0 1 1,2-1 0,9-4-35,3 2 0,-12 2 4,-1 1-1,0 0 1,0 0 0,0-1-1,0 0 1,0 1 0,0-1 0,0 0-1,0 0 1,0 0 0,0 0-1,0 0 1,0 0 0,-1-1 0,1 1-1,0-1 1,-1 1 0,1-1 0,-1 1-1,2-3 1,2-5-97,12-15-108,-2 12 135,-13 11 97,0 0 0,0-1 0,0 1-1,-1-1 1,1 1 0,0-1 0,-1 0 0,0 0-1,1 0 1,-1 1 0,0-1 0,0 0 0,0-1 0,0 1-1,0 0 1,0-3 0,2-2 51,9-34 252,-12 37-293,1 0 0,-1 1 0,1-1 1,-1 0-1,0 0 0,0 0 0,-1 0 0,1 1 1,-2-7-1,-2 3 4,1 0-1,-1 0 1,0 0-1,-1 0 1,0 1 0,-6-8-1,10 13 1,-1 0 0,1 0 0,0 1-1,0-1 1,0 0 0,-1 0 0,1 1-1,0-1 1,-3 0 0,-1-1 37,4 2-21,-1-1 0,1 0-1,0 0 1,-1 0 0,1 0 0,0 0 0,0 0 0,-1 0 0,0-2-1,-7-5 187,-4-5-370,10 9 11</inkml:trace>
</inkml:ink>
</file>

<file path=ppt/ink/ink3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44:58.83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 75 8896,'-12'0'2322,"17"1"-1087,-2-1-1098,-1 0 0,1 0-1,0-1 1,0 1-1,-1-1 1,1 1 0,3-2-1,16-11 787,11 7-342,3-6-15,0 6-246,1-6-198,2 6-90,-29 4-46,12-3-45,46-3-1,-47 7 211,-16 1-131,-1 0-1,1 0 1,-1 0 0,1 0-1,5 2 1,-8-1-22,0-1 0,-1 1 0,1 0 0,0 0 0,-1 0 0,1 0 0,-1 0 0,1 1 0,-1-1 0,1 0 1,-1 1-1,0-1 0,0 1 0,2 2 0,1 3 20,-1-1-1,0 1 1,0 0 0,-1 0 0,0 0 0,0 0 0,-1 0-1,0 0 1,0 1 0,-1-1 0,0 0 0,-1 15-1,-3 6-7,-13 53 0,7-45-199,-17 37 0,13-37 71,6-13 9,-11 27-140,8-32 152,-13 19 0,10-17 35,-22 36-126,-70 97-104,69-115 291,32-33 10,0 0 0,0 0 0,0 0 0,0 0 0,1 1 0,0-1 0,0 1 0,0 0 0,1 0 0,0 1 0,-3 9 0,1 10 116,5-24-95,0 0 1,0-1-1,0 1 1,0 0-1,0-1 1,1 1 0,-1-1-1,0 1 1,1 0-1,-1-1 1,1 1-1,0-1 1,-1 1-1,1-1 1,2 3-1,-1-2-8,1 0 0,0 0 1,0 0-1,0 0 0,0-1 0,0 1 0,0-1 0,1 0 0,-1 0 1,0 0-1,1-1 0,-1 1 0,5-1 0,12 1 39,24-1-1,-14-1-11,-19 1-58,0 1 0,15 1 1,16 10-243,-27-10 26,0-1 0,22 0 0,-16-2-311,-16 1 290,-1 0 0,0 0 0,1-1-1,-1 1 1,0-1 0,0 0 0,7-3-1,-9 3 6,0 0 0,0 0-1,0 0 1,0-1 0,0 1-1,-1 0 1,1-1-1,0 1 1,-1-1 0,0 0-1,1 0 1,-1 1 0,0-1-1,1 0 1,-1 0-1,0 0 1,1-4 0,-1 1-649,0 0 1,-1 1-1,1-1 0,-1-9 1</inkml:trace>
</inkml:ink>
</file>

<file path=ppt/ink/ink3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44:59.16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8320,'36'0'3072,"-36"0"-2400,18 0-160,-18 19 896,36-19-864,-18 18 128,19-18-384,-19 0-128,18 18-96,0-18-192,19 18 64,-19-18-800,19 0 448,-1 0-2688,-18 0 1696</inkml:trace>
</inkml:ink>
</file>

<file path=ppt/ink/ink3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44:59.53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09 109 6976,'-2'0'214,"-1"0"0,1 0 0,0 1 0,0-1 0,0 1 0,0-1 0,0 1 0,0 0 0,1 0 0,-1 0 0,0 0 0,-2 1 0,3-1-86,-1 0 0,0 0-1,0 0 1,0 0 0,0 0-1,1 0 1,-1-1 0,0 1 0,0-1-1,0 0 1,-1 1 0,-1-1-1,1 3 396,-9 9 101,12-12-608,0 1 0,0-1 0,-1 0 0,1 0 0,0 0 0,0 1 0,0-1 0,-1 0 0,1 0 0,0 0 0,0 0 0,0 0 0,-1 1 0,1-1 0,0 0 0,0 0 0,-1 0 0,1 0 0,0 0 0,0 0 0,-1 0 0,1 0 0,0 0 0,0 0 0,-1 0 0,-2 1 34,0-1 0,1 1 0,-1 0 0,0 0 0,0 0-1,1 0 1,-1 1 0,1-1 0,-1 1 0,1 0 0,0-1 0,0 1 0,0 0 0,0 0 0,0 1 0,-3 2 0,0 1 55,0-1 0,-1 0 0,-7 6 0,0-3 53,6-4-57,1 0-1,-1 0 1,1 1 0,-9 9 0,3-4 67,7-6-103,1 0 1,0 0-1,-1 0 1,2 1-1,-1-1 0,0 1 1,1 0-1,-4 7 1,-5 13 10,1-1 0,1 1 0,-9 40 0,18-57-81,0-1 0,1 0 0,0 1 0,0-1 0,1 1 0,-1-1 0,2 0 0,1 9 0,2 0-40,1 0-1,12 23 1,-15-34 48,-1-1 0,1 1 0,0 0 0,0-1 0,5 5 0,-6-7-6,0 0-1,0 0 1,1 0-1,-1 0 1,1-1-1,-1 0 1,1 1-1,0-1 1,-1 0-1,1 0 1,0 0-1,3 0 1,1 1-47,0-1 1,0 0-1,0 0 1,0-1 0,0 0-1,0 0 1,0-1-1,0 0 1,0 0-1,14-4 1,-13 1 11,0 0 1,0-1-1,0 0 0,-1-1 1,8-6-1,33-33-66,-48 44 103,12-10 45,-1-2 0,0 1 0,-1-1 0,-1-1-1,0 0 1,-1 0 0,0 0 0,8-26 0,-12 32 110,-1 0 0,-1 0 1,1 0-1,-1 0 0,0-1 0,0-8 0,-2 11-28,-1 1-1,1 0 0,-1 0 0,0 0 0,0 0 0,-1 0 0,0 0 1,0 0-1,0 0 0,0 0 0,-5-6 0,-4-6 47,-1 0-1,0 1 1,-2 0-1,1 1 1,-31-25-1,23 26-104,15 10-78,-1 0-1,1-1 1,-8-7 0,1 0-101,8 8-62,0 0 0,1 0 1,0-1-1,0 1 0,0-1 1,-6-9-1,41-7-2994,-13 3 293,0 0 929</inkml:trace>
</inkml:ink>
</file>

<file path=ppt/ink/ink3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45:00.15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7 0 8480,'-25'0'2430,"20"0"-1080,14 0-640,-6 0-126,-6 3 11,-9 9 216,9-9 63,3 0-266,0 16 163,-1-3-321,1 0 1,4 27 0,8 23-281,-6 7-79,6 3 16,-6 11-38,7 4-32,-7-3-26,0-42-45,-2-24-135,1 40-1,-5 0-1583,0-37-4147,0-40 92</inkml:trace>
</inkml:ink>
</file>

<file path=ppt/ink/ink3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45:00.52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21 9152,'-16'15'2928,"17"-14"-2836,0-1 0,-1 1 1,1-1-1,-1 0 1,1 0-1,-1 1 0,1-1 1,0 0-1,-1 0 0,1 0 1,-1 0-1,1 1 1,0-1-1,-1 0 0,1 0 1,0 0-1,0-1 1,0 1 126,19 2 1285,-16-2-1414,-1 0 1,1 0 0,-1 0-1,1 0 1,-1 0 0,0 0 0,1-1-1,-1 0 1,6-2 0,112-27 517,-102 27-585,1 2 1,0 0-1,29 2 0,-12 0 33,-35-1-51,-1 0 1,1 0-1,-1 0 0,0 0 0,1 0 0,-1 0 0,1 0 1,-1 0-1,1 1 0,-1-1 0,1 1 0,-1-1 1,0 1-1,1-1 0,-1 1 0,0 0 0,0 0 1,1 0-1,-1 0 0,0 0 0,0 0 0,0 0 0,0 0 1,2 2-1,-2 1 88,0-1-1,0 1 1,0 0 0,-1 0 0,1 0-1,-1 0 1,0 0 0,-1 4 0,1-7-61,0 1-7,0-1 0,0 1-1,0 0 1,-1 0-1,1 0 1,-1 0 0,1 0-1,-1 0 1,0-1-1,0 1 1,0 0 0,0-1-1,0 1 1,0 0-1,0-1 1,0 0-1,-3 3 1,4-4-26,0 0 1,0 0-1,0 1 1,0-1-1,-1 0 0,1 0 1,0 0-1,0 1 1,0-1-1,-1 0 0,1 0 1,0 0-1,0 0 0,-1 0 1,1 1-1,0-1 1,0 0-1,-1 0 0,1 0 1,0 0-1,0 0 1,-1 0-1,1 0 0,0 0 1,-1 0-1,-11 0-394,9 0-245,3-2-297,0 0 568,0 0-1,0 0 1,0 0-1,1 0 1,-1 0-1,0 0 1,2-3-1,13-29-5448</inkml:trace>
</inkml:ink>
</file>

<file path=ppt/ink/ink3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45:00.8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8 8384,'0'0'3104,"36"0"-2400,-17-18-224,-1 18 480,-18 0-640,36 0 128,-18 18-256,0-18 32,0 19-128,-18-19-128,19 0 0,-19 18 32,0 0 0,-19 0-640,19 0 352,-18-18-1376,0 0 928,0 0-5632</inkml:trace>
</inkml:ink>
</file>

<file path=ppt/ink/ink3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45:01.20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 0 9152,'18'18'3360,"-36"0"-2592,0 19-224,18-19 416,0 36-640,0 1-224,0-1-64,18 19-32,-18-1 0,0 1-512,0-19 288,-18 1-480,18-1 416,0-18-1408,0-17 928</inkml:trace>
  <inkml:trace contextRef="#ctx0" brushRef="#br0" timeOffset="1">272 526 9312,'-36'61'4160,"3"5"-3222,11-11-730,19-47-201,-1 0 0,1 1 0,0 0 0,-1 10 0,3-16-11,0 1-1,1 0 0,-1-1 0,1 1 1,0 0-1,0-1 0,1 1 1,-1 0-1,1-1 0,-1 1 1,3 6-1,5-4 0,-4-3 5,5 12 10,-6-13-1,0 0 0,0-1 0,-1 1-1,1 0 1,0-1 0,0 0 0,1 1 0,-1-1-1,0-1 1,0 1 0,0 0 0,7 0 0,47 0 208,-39-1-197,-9-1-72,0 1 0,0-2 0,0 1 0,10-4 0,-11 2-234,1 1 0,0 1 0,0-1 0,10 1 0,-14 1-45,0 0 0,0 0 1,0-1-1,9-1 0,-12 1-142,0 0 0,0 0 0,0-1 0,0 1 0,0 0 0,0-1 0,0 1 0,-1-1 0,3-1 0</inkml:trace>
</inkml:ink>
</file>

<file path=ppt/ink/ink3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45:01.55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7648,'6'6'580,"0"0"1,0 0 0,0-1 0,1 0-1,-1 0 1,1-1 0,1 0 0,13 6-1,15-4 295,8 7 271,-27-8-930,0-1 0,0 0 0,18 1 1,71 1 572,6 6-357,147-9-315,2 0-592,-155 9-132,57 6-108,-147-16 676,-6-1-104,0 0 1,0 1-1,0 0 0,0 0 0,15 6 0,-19-5-796,-12-6-1567,-25-12 106,-5-3-2192</inkml:trace>
</inkml:ink>
</file>

<file path=ppt/ink/ink3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45:01.89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9 0 10048,'19'0'3712,"-1"18"-2880,-18 0-224,0 19 288,0-1-608,0 37-97,-18 17-127,18 1-511,-19 0 255,1-1-480,0 1 384,-18-18-704,18-19 544,0 19-896,18-37 736</inkml:trace>
</inkml:ink>
</file>

<file path=ppt/ink/ink3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45:02.25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54 9888,'0'36'3648,"0"-36"-2816,36 18-256,-18-18 1183,18 0-1087,1 18 64,-1-18-416,18 0-224,-17 0-64,17-18-2591,-18 0 1407,1 0-6624</inkml:trace>
  <inkml:trace contextRef="#ctx0" brushRef="#br0" timeOffset="1">73 0 8800,'-18'36'3264,"18"1"-2528,0-1-224,18 0 448,0 37-640,-18-19-288,18 19-32,1 18-96,-1 17 32,-18-35-1984,18 0 1120,-36-19-5472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30:48.08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1 21 2656,'0'-17'837,"0"17"-831,0 0 0,0 0 0,0 0 0,0 0 0,0 0 0,0 0-1,0 0 1,0 0 0,0-1 0,0 1 0,0 0 0,0 0 0,0 0 0,0 0 0,0 0 0,0 0-1,0 0 1,0 0 0,0-1 0,0 1 0,0 0 0,0 0 0,-1 0 0,1 0 0,0 0-1,0 0 1,0 0 0,0 0 0,0 0 0,0 0 0,0-1 0,0 1 0,0 0 0,0 0 0,0 0-1,-1 0 1,1 0 0,0 0 0,0 0 0,0 0 0,0 0 0,0 0 0,0 0 0,0 0-1,0 0 1,-1 0 0,1 0 0,0 0 0,0 0 0,0 0 0,0 0 0,0 0 0,0 0 0,0 0-1,0 0 1,-1 0 0,-12 0 304,10 0 447,3 0-234,0 0-108,0 3-137,0-2-254,0 0 0,0 0 0,0-1 0,0 1-1,0 0 1,1 0 0,-1-1 0,0 1 0,0 0 0,1-1 0,-1 1 0,0 0 0,1-1 0,-1 1 0,0-1 0,1 1 0,-1-1 0,1 1 0,-1-1-1,1 1 1,0-1 0,-1 1 0,2 0 0,-1-1 2,-1 1 1,1-1-1,0 1 0,0 0 1,-1-1-1,1 1 0,0 0 1,-1-1-1,1 1 0,-1 0 1,1 0-1,-1-1 0,1 1 0,-1 0 1,0 0-1,1 0 0,-1 0 1,0 0-1,0 0 0,0-1 1,1 1-1,-1 0 0,0 0 0,0 1 1,0 17 270,0-9-200,0 1-1,0-1 0,-4 18 0,-3-9 5,6-15-70,-1 0 0,1 0 0,0-1-1,0 1 1,0 0 0,0 0 0,0 0 0,1 8 0,0-4 32,-1-1 1,0 0-1,0 0 1,-1 0-1,0 0 1,0 0-1,0 0 0,-7 11 1,6-11-26,0 1 0,0-1 0,0 1 1,1-1-1,0 1 0,1 0 0,0 0 0,0-1 1,0 1-1,1 0 0,1 9 0,-1-12-10,-1 0-1,1 0 0,-1 0 0,0 0 0,-1-1 1,1 1-1,-1 0 0,0-1 0,-4 9 0,4-10 1,1 0 0,1 1 0,-1-1 0,0 1 0,1-1 0,0 1 0,-1 0 0,1-1 0,1 1 0,0 3 0,-1 12 182,0-2 462,4-17-427,9 0-138,-10 0-203,-3-17-1120,0 14 325,3 3-533,13 0 459</inkml:trace>
</inkml:ink>
</file>

<file path=ppt/ink/ink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32:20.73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1 140 5056,'0'8'857,"0"-4"-619,0-1-1,0 0 1,0 0-1,0 0 1,0 0-1,1 0 1,1 6-1,11 8 750,-12-17-962,-1 0 0,0 0 0,0 0 0,1 0 0,-1 1 0,0-1 0,0 0 0,0 0 0,1 0 0,-1 1 0,0-1 0,0 0 0,0 0 0,0 1 0,0-1 0,0 0 0,1 1 0,-1-1 0,0 0 0,0 0 0,0 1 0,0-1 0,0 0 0,0 0 0,0 1 0,0 1 9,0-1 0,1 1 0,-1-1 0,1 1 0,-1-1 0,1 0 0,0 1 0,-1-1 0,1 1 0,0-1-1,0 0 1,0 0 0,0 0 0,0 1 0,0-1 0,0 0 0,1 0 0,-1-1 0,0 1 0,3 1 0,35 18 200,-20-12-50,-11-4-151,-1 0 1,1-1-1,0-1 0,1 1 1,-1-1-1,12 1 0,-2-2 21,29-2-1,-4 0 18,-11 1 0,-2 1 0,41-5 0,-9-9 14,-42 10-36,-6 1-34,0-1 1,0 0-1,14-5 0,-25 7 11,1-1 0,-1 1 0,1-1 0,-1 0-1,0 0 1,1 0 0,-1-1 0,0 1-1,0-1 1,-1 0 0,1 1 0,-1-1 0,1 0-1,-1-1 1,3-4 0,-1 0 52,-3 6-65,1 0-1,-1-1 1,0 1-1,0-1 1,0 1-1,0-1 1,0 1 0,0-1-1,-1 0 1,1 1-1,-1-1 1,0 0-1,0 0 1,0 1-1,0-1 1,-1 0-1,0-4 1,-2 0 3,0 0-1,0 0 1,-1 0-1,0 1 1,0-1-1,-1 1 1,1 0-1,-1 0 1,-11-8 0,15 12-12,-5-4 0,0 0 0,0 0 1,0 0-1,-1 1 0,0 0 1,0 0-1,-1 1 0,1 0 0,-11-4 1,11 6-13,0 0 0,0 0 0,-1 1 0,1 0 0,0 0 0,-1 1 1,1 0-1,-13 1 0,0 0-17,8 0 24,1 0-1,-1 0 1,0 1 0,1 0 0,-1 1 0,-16 6 0,25-8 3,-10 4 27,0 0-1,1 2 0,-1-1 1,-12 10-1,-42 35 205,57-43-208,-1 2 53,0 0 1,0 1-1,1 1 0,-10 15 0,2-3 33,-10 10 200,18-23-136,0 0 1,1 1 0,1 0 0,0 1-1,0 0 1,-9 24 0,12-23 41,0-1 1,-4 23 0,8-31-176,0 0 1,1 0-1,-1 0 1,1 0-1,0 0 1,1 0-1,-1 0 1,1 0-1,0 0 1,0 0-1,0 0 1,3 6-1,15 15 65,-9-13-64,-3-4-3,0-1 0,0 1 0,16 13 0,-18-18-25,0-1 0,0 0 0,0 0 0,0 0 0,1-1-1,-1 0 1,1 0 0,0 0 0,7 1 0,13 0-67,0-1 1,47-3 0,-29 0-659,-32 1 448,0-1 1,0 0 0,0-1-1,13-4 1,-14 3-15,0 1 0,-1 0-1,1 1 1,13 0 0,51 1-1916,-73 0 2044,0 0-1,0 0 1,0 0 0,0 0 0,0-1-1,0 1 1,1-1 0,-1 1 0,2-2-1,15-14-853</inkml:trace>
</inkml:ink>
</file>

<file path=ppt/ink/ink4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45:02.62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10208,'2'0'302,"0"0"1,0 0 0,0 0-1,-1 1 1,1-1 0,0 1-1,0-1 1,-1 1 0,1 0-1,0 0 1,-1-1 0,2 2-1,13 6 361,-6-6-254,0-1 0,0 0 0,0-1-1,16-1 1,-5 1-112,9 1 32,-18 0-297,1-1 1,-1 0-1,1-1 0,16-3 1,-11-3-87,-14 6-44,-1-1-1,1 1 1,-1 0 0,1 0-1,-1 0 1,1 1 0,0-1-1,4 1 1,25 0-894,-31 0 846,-4 3 47,-2 0 52,-1 0 1,1 0-1,-1 0 1,-5 3-1,-17 9-152,-57 39-894,81-51 870,0-1 0,0 0 0,0-1 0,0 1 0,0 0 0,-1-1 0,1 0 0,0 0 0,-1 0 0,1 0 0,-1 0 0,1-1 1,-1 0-1,-5 1 0,-12-1-5249</inkml:trace>
</inkml:ink>
</file>

<file path=ppt/ink/ink4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45:02.98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6240,'15'15'2005,"-12"-12"-1221,-3-3-224,3 0 555,-2 0-1078,-1 0 0,1 0 0,-1 0 0,1 0 0,-1 0 0,1 0 0,-1 0 0,1 0 0,-1 0 0,0 0 0,1 1 0,-1-1 0,1 0 0,-1 0 0,1 0 0,-1 1 0,1-1 1,-1 0-1,0 0 0,1 1 0,-1-1 0,0 0 0,1 1 0,-1-1 0,0 1 0,1-1 0,-1 0 0,0 1 0,0-1 0,1 1 0,4 7 687,3-3-245,-8-4-445,1-1 0,-1 0 0,1 0 0,-1 1 0,1-1 1,-1 0-1,1 1 0,-1-1 0,1 1 0,-1-1 0,0 1 0,1-1 0,-1 0 0,0 1 0,1-1 0,-1 1 0,0-1 0,0 1 0,0 0 0,1-1 0,-1 1 0,0-1 0,0 1 0,0-1 0,0 1 0,0 0 0,0-1 0,0 1 0,0-1 0,0 1 0,-1 0 0,1 1 31,1 0 0,-1 0 0,0 0 0,0 0 1,1-1-1,-1 1 0,1 0 0,0 0 1,-1-1-1,1 1 0,0-1 0,1 3 0,6 11 384,-7-11-369,0 0 0,-1 0 0,1 0 1,-1 0-1,0 0 0,0 8 0,0 9 281,0 315 76,-1-325-535,1-1 0,-1 1 0,-1-1-1,-4 15 1,4-15-880,0 0 0,0-1 0,1 1 0,-1 14 0,2-6-4968</inkml:trace>
</inkml:ink>
</file>

<file path=ppt/ink/ink4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45:03.32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 0 8544,'-2'4'459,"-1"0"1,2 0-1,-1 0 1,0 0-1,0 6 1,2-9-429,0-1-1,0 0 1,0 1-1,0-1 1,0 0-1,0 1 1,0-1 0,0 0-1,0 0 1,1 1-1,-1-1 1,0 0-1,0 0 1,0 1 0,0-1-1,1 0 1,-1 0-1,0 1 1,0-1-1,1 0 1,-1 0 0,0 0-1,0 1 1,1-1-1,-1 0 1,0 0 0,1 0-1,3 2 197,-3 2-59,0-1 0,0 0 0,-1 0 0,1 0 0,-1 0 0,0 1 0,0-1 1,0 0-1,0 0 0,-1 5 0,1 4 223,0 130 1006,0-139-1376,0 0 0,0 0 0,0 0 0,0 0 0,1 0 1,-1 0-1,1 0 0,0 0 0,0 0 0,0-1 0,3 5 0,-3-4 59,1 0-1,-1-1 0,0 1 1,0 0-1,0 0 0,-1 0 1,1 0-1,-1 0 0,1 0 1,-1 0-1,0 5 0,0-8-64,0 1 1,0-1-1,0 1 0,0-1 0,0 1 0,1-1 1,-1 1-1,0-1 0,0 1 0,0-1 0,1 1 1,-1-1-1,0 1 0,1-1 0,-1 1 0,0-1 1,1 0-1,-1 1 0,1-1 0,-1 0 0,0 1 1,1-1-1,-1 0 0,1 1 0,18 4 615,28-6 584,-32 1-1027,154 0 143,-159 0-693,-1-1 0,1 0 0,-1 0 0,1-1 0,-1-1 0,0 1 0,14-6 0,-16 4-568,-1 1 0,1-1-1,-1 0 1,1-1-1,-1 1 1,8-9 0,4-5-4781</inkml:trace>
</inkml:ink>
</file>

<file path=ppt/ink/ink4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9-20T17:38:54.377"/>
    </inkml:context>
    <inkml:brush xml:id="br0">
      <inkml:brushProperty name="width" value="0.15" units="cm"/>
      <inkml:brushProperty name="height" value="0.15" units="cm"/>
      <inkml:brushProperty name="fitToCurve" value="1"/>
    </inkml:brush>
  </inkml:definitions>
  <inkml:traceGroup>
    <inkml:annotationXML>
      <emma:emma xmlns:emma="http://www.w3.org/2003/04/emma" version="1.0">
        <emma:interpretation id="{976FB5D1-A48D-4FAE-B5F6-B20D5EA2EC05}" emma:medium="tactile" emma:mode="ink">
          <msink:context xmlns:msink="http://schemas.microsoft.com/ink/2010/main" type="writingRegion" rotatedBoundingBox="17241,9552 21265,9715 21138,12860 17113,12697"/>
        </emma:interpretation>
      </emma:emma>
    </inkml:annotationXML>
    <inkml:traceGroup>
      <inkml:annotationXML>
        <emma:emma xmlns:emma="http://www.w3.org/2003/04/emma" version="1.0">
          <emma:interpretation id="{7CF737F1-C567-48A7-AD55-8BFA2F03F026}" emma:medium="tactile" emma:mode="ink">
            <msink:context xmlns:msink="http://schemas.microsoft.com/ink/2010/main" type="paragraph" rotatedBoundingBox="17241,9552 21168,9711 21117,10960 17190,10801" alignmentLevel="1"/>
          </emma:interpretation>
        </emma:emma>
      </inkml:annotationXML>
      <inkml:traceGroup>
        <inkml:annotationXML>
          <emma:emma xmlns:emma="http://www.w3.org/2003/04/emma" version="1.0">
            <emma:interpretation id="{F11FC103-E407-431A-961F-C106A0B24B53}" emma:medium="tactile" emma:mode="ink">
              <msink:context xmlns:msink="http://schemas.microsoft.com/ink/2010/main" type="line" rotatedBoundingBox="17241,9552 21168,9711 21117,10960 17190,10801">
                <msink:destinationLink direction="with" ref="{953FBBAA-1DD1-41FC-878E-EE588D224351}"/>
              </msink:context>
            </emma:interpretation>
          </emma:emma>
        </inkml:annotationXML>
        <inkml:traceGroup>
          <inkml:annotationXML>
            <emma:emma xmlns:emma="http://www.w3.org/2003/04/emma" version="1.0">
              <emma:interpretation id="{3C3C9259-3D63-4895-9D95-7288E5B333C2}" emma:medium="tactile" emma:mode="ink">
                <msink:context xmlns:msink="http://schemas.microsoft.com/ink/2010/main" type="inkWord" rotatedBoundingBox="17241,9552 21168,9711 21117,10960 17190,10801"/>
              </emma:interpretation>
              <emma:one-of disjunction-type="recognition" id="oneOf0">
                <emma:interpretation id="interp0" emma:lang="" emma:confidence="1">
                  <emma:literal/>
                </emma:interpretation>
              </emma:one-of>
            </emma:emma>
          </inkml:annotationXML>
          <inkml:trace contextRef="#ctx0" brushRef="#br0">6814-2641 208 0,'4'0'76'0,"8"4"-60"0,-12 7-4 16,13 0 40-16,-5 8-32 15,1 7 16-15,-1 12-20 16,1 7 20-16,-5 3-24 15,4 5-4-15,-8-5-4 16,-8 1 12-16,-5-8-8 16,1-7 16-16,-5-8-16 15,0-4 60-15,0-14-40 0,0 3-36 16,0-11 0-16,5-7 8 16,3-1 4-16,5-11-28 15,8 1 12-15,1 3-20 16,7 0 16-16,5 4-28 15,4 3 28-15,0 8 4 16,4 8 12-16,5 3 8 16,-1 7-4-16,5 1 24 15,0 0-16-15,-1 0-20 16,-3-1 0-16,-5-3 20 16,0-4-4-16,-4-3 4 0,0-1-4 15,0-3-156-15</inkml:trace>
          <inkml:trace contextRef="#ctx0" brushRef="#br0" timeOffset="271.89">7403-2678 404 0,'0'-15'148'0,"8"11"-112"0,13-3-12 15,-8 3 84-15,4-4-64 0,12 5 8 16,5-9-32-16,8 1-12 16,8 4-4-16,9-1 40 15,4 5-24-15,-4-5-256 16,4 4 128-16,-12 4-216 15</inkml:trace>
          <inkml:trace contextRef="#ctx0" brushRef="#br0" timeOffset="735.95">8497-3273 208 0,'67'-4'76'0,"-46"4"-60"0,0 0-4 16,0 4 40-16,1-4-32 15,3 0 52-15,-4 0-40 16,-4 0 48-16,-9 0-48 15,9 7-8-15,-9 1-12 16,-3-1 8-16,-10 12-12 16,1 15-4-16,-4 14 0 15,-13 12 12-15,-13 23-8 32,5-5 16-32,-14-14-16 0,-3-8 4 0,-9-7-4 0,13-1-8 15,-4-3 4-15,8-8 20 16,9-3-12-16,8-8 32 15,8-3-28-15,13-8-12 16,21 0-8-16,4-4 12 16,30 0-4-16,-4 0 8 0,3 1-8 15,-3-1-116-15,-5 0 60 16,-16-3-208 0,-1-8 144-16,9-4-76 15</inkml:trace>
          <inkml:trace contextRef="#ctx0" brushRef="#br0" timeOffset="963.06">8354-2772 424 0,'8'-11'156'0,"9"15"-120"0,17-8-8 16,-13 0 60-16,17 4-52 15,4-3 12-15,0-1-28 16,4 0-12-16,1 4-4 16,-10 0 28-16,-3 0-16 15,4 0-180-15,-9 11 88 16,-3-3-292-16</inkml:trace>
          <inkml:trace contextRef="#ctx0" brushRef="#br0" timeOffset="1290.84">8926-2626 372 0,'-25'23'140'0,"12"-1"-112"0,-3 12-4 0,7-12 48 0,9 8-44 15,0 4-4-15,9 3-12 16,3-3 16-16,9-8-16 16,9 0 12-16,-1-11-12 15,13-7-8-15,-12-8 0 16,3 0-4-16,1-15 0 16,-17-11 44-16,0-1-24 15,-13-10-8-15,-8 3-8 16,-5 1-16-16,-3 6 8 15,-1 1-48-15,0 11 24 16,13 8-188-16</inkml:trace>
          <inkml:trace contextRef="#ctx0" brushRef="#br0" timeOffset="1519.5">9478-2682 216 0,'-26'-7'80'0,"22"14"-60"0,-8 1-8 0,7-1 108 16,-3 8-68-16,8 7 60 15,0 16-68-15,0 11 4 16,0 10-28-16,13 5-12 16,-1 0-4-16,-3-5 28 15,-1-6-16-15,-8-8-232 16,0-4 112-16,-17 7-160 15</inkml:trace>
          <inkml:trace contextRef="#ctx0" brushRef="#br0" timeOffset="-3393.21">5597-3340 260 0,'-12'-4'96'0,"16"-4"-76"0,4 1-4 16,1 3 68-1,-5 0-48-15,13 1-4 0,-5-5-20 16,9 1 8-16,9 3-12 15,8 0-4-15,8 1 0 16,0 3 20-16,5 3-12 16,-1 1-40-16,1 0 16 15,-13 7 28-15,0 0-8 16,-9 4 8-16,-8 0-8 16,-8 4-32-16,-13 3 12 15,-13 8 4-15,0 11 8 0,-24 15 0 16,-6 12 0-16,-15-1 16 15,-1-3-8-15,4-4 4 16,4-12-4-16,5-7-24 16,8 1 8-16,9-16 32 15,8 4-16-15,0-4 16 16,4 0-12-16,8 0 0 16,1-3-4-16,0 3-8 15,3-11 4-15,5 4-4 16,0-1 0-16,13-7 16 0,0-7-8 15,8-4 4-15,8 0-4 16,13 0-24 0,9 0 8-16,3 4 4 0,1 3 4 15,-9 1-28-15,-8-1 16 16,-4 1-128-16,-9-1 80 16,-8-3-208-16</inkml:trace>
          <inkml:trace contextRef="#ctx0" brushRef="#br0" timeOffset="-3128.51">5559-2708 320 0,'-4'-19'120'0,"13"19"-96"0,7-7-4 0,5-1 0 15,9 1-16-15,12-4 104 16,13-4-60-16,8 7-20 16,0-3-16-16,-4 11 4 15,-4 0-8-15,-9 0-12 16,-4 4 0-16,-4 3-156 16</inkml:trace>
          <inkml:trace contextRef="#ctx0" brushRef="#br0" timeOffset="-465.38">6330-2682 184 0,'8'-4'68'0,"-4"4"-52"0,5 0-4 0,-1 0 28 15,-8 0-24-15,4 0 12 16,-4 0-16-16,0 0 20 16,0 0-20-16,0 0 24 0,-4 0-24 15,-4 4 4-15,-5 4-8 16,-4-1 20-16,9 1-16 15,-5-1-4-15,0 0-4 16,1 5 12-16,-5 3-8 16,4-4 32-16,5 11-24 15,0 1 32-15,-1 7-32 16,9-4-4-16,0 4-8 16,9-4 12-16,3 0-8 15,9-7 16-15,9-8-16 16,-1-3 16-16,5-8-16 15,-1-4 4-15,-3-7-4 16,-9-4 20-16,-8-4-16 16,-5-3-4-16,-8-5-4 15,-8 1-40-15,-5 0 20 0,-4 0 32 16,0 3-8-16,0 5 0 16,1 3-4-16,11 0-32 15,5 3 16-15,5 5 12 16,16 3 4-16,4 1-188 15,0 3 100-15,9 3-220 16</inkml:trace>
        </inkml:traceGroup>
      </inkml:traceGroup>
    </inkml:traceGroup>
    <inkml:traceGroup>
      <inkml:annotationXML>
        <emma:emma xmlns:emma="http://www.w3.org/2003/04/emma" version="1.0">
          <emma:interpretation id="{EB275F1D-7AE6-431C-AC42-C5C1637CE87B}" emma:medium="tactile" emma:mode="ink">
            <msink:context xmlns:msink="http://schemas.microsoft.com/ink/2010/main" type="paragraph" rotatedBoundingBox="17347,11665 21192,11907 21127,12933 17282,12691" alignmentLevel="1"/>
          </emma:interpretation>
        </emma:emma>
      </inkml:annotationXML>
      <inkml:traceGroup>
        <inkml:annotationXML>
          <emma:emma xmlns:emma="http://www.w3.org/2003/04/emma" version="1.0">
            <emma:interpretation id="{B28222A6-5582-4DF4-883E-B9A8C959A347}" emma:medium="tactile" emma:mode="ink">
              <msink:context xmlns:msink="http://schemas.microsoft.com/ink/2010/main" type="line" rotatedBoundingBox="17347,11665 21192,11907 21127,12933 17282,12691"/>
            </emma:interpretation>
          </emma:emma>
        </inkml:annotationXML>
        <inkml:traceGroup>
          <inkml:annotationXML>
            <emma:emma xmlns:emma="http://www.w3.org/2003/04/emma" version="1.0">
              <emma:interpretation id="{B5C9182B-1197-4A60-8A42-297F0C3AB81B}" emma:medium="tactile" emma:mode="ink">
                <msink:context xmlns:msink="http://schemas.microsoft.com/ink/2010/main" type="inkWord" rotatedBoundingBox="17347,11665 19301,11788 19237,12814 17282,12691"/>
              </emma:interpretation>
              <emma:one-of disjunction-type="recognition" id="oneOf1">
                <emma:interpretation id="interp1" emma:lang="" emma:confidence="1">
                  <emma:literal/>
                </emma:interpretation>
              </emma:one-of>
            </emma:emma>
          </inkml:annotationXML>
          <inkml:trace contextRef="#ctx0" brushRef="#br0" timeOffset="3829.8">6637-520 184 0,'17'-7'68'0,"-5"7"-52"0,1 0-4 0,-5 7 48 15,1 1-36-15,-1 7 44 16,-4 11-40-16,-4 0 4 16,-8 0-20-16,-1 4 20 15,-3 0-20-15,-1-4 12 16,-4 1-12-16,1-9 28 16,-1-3-24-16,4 0-24 15,5-3 4-15,3-1 0 16,5-11 4-16,5 7 44 15,3-7-24-15,5 4 8 16,8 0-16-16,-4-1-24 16,4-3 4-16,8 0 32 15,1 0-16-15,-5 0-116 0</inkml:trace>
          <inkml:trace contextRef="#ctx0" brushRef="#br0" timeOffset="3467.69">6224-411 156 0,'-4'0'56'0,"0"-4"-44"0,-5 12-4 0,5-1 76 16,-4 4-48-16,-1 4 76 16,1 12-64-16,-5-5 20 15,5-3-40-15,4-1 8 16,0 1-20-16,4-8-8 16,8 8-4-16,0-12 4 15,5-7-4-15,4-3 24 16,12-1-16-16,-3-3-12 15,-1-5-4-15,-4-3-4 16,-9-11 0-16,-3 4-20 16,-13-1 16-16,-5 5-12 0,-3-5 12 15,-1 1-88 1,0 3 52-16,9 4-216 0</inkml:trace>
          <inkml:trace contextRef="#ctx0" brushRef="#br0" timeOffset="2852.04">5829-1242 156 0,'12'-18'56'0,"9"10"-44"0,9 4-4 0,-18 1 52 16,14 3-36-16,7 0 8 15,-7 3-20-15,-1 1 0 16,4-4-4-16,-3 4-8 16,-1 3 4-16,-4 1-16 15,0-1 8-15,-8 1-4 16,-5 7 0-16,-8 4 52 15,0 7-24-15,-8 4 0 16,-1 11-12-16,-12 0 4 16,-4 4-8-16,-5-4 8 0,-20 0-8 15,-1-7 52-15,-3-4-32 16,-1 0 24-16,4 0-28 16,5-4 8-16,8 0-16 15,9 0 12-15,4 0-16 16,12 1 4-16,9 2-4 15,16-2 20-15,18-1-16 16,16 0 4-16,9 0-8 16,4 0 28-16,-5-3-20 15,-3 3-4-15,-13-11-8 16,-5-4-76-16,-3-11 40 16,-9 0-136-16</inkml:trace>
          <inkml:trace contextRef="#ctx0" brushRef="#br0" timeOffset="3066.12">5690-781 288 0,'4'-15'108'0,"13"15"-84"0,12-8-4 0,-8 8 92 16,9 0-64-16,3-4 24 15,10 4-40-15,3 0 4 16,-4 4-20-16,-4 4-68 16,0 3 24-16,-5-4-340 0</inkml:trace>
          <inkml:trace contextRef="#ctx0" brushRef="#br0" timeOffset="4086.67">7188-591 416 0,'25'-26'152'0,"-8"15"-116"0,13-12-12 15,-1 16 108-15,5 0-76 16,-1-1-20-16,5 1-24 0,0 3-12 16,9 0 0-16,-1 0-12 0,0 1 8 15,-4-1-180 1</inkml:trace>
          <inkml:trace contextRef="#ctx0" brushRef="#br0" timeOffset="4310.19">7479-808 340 0,'-5'8'128'0,"-3"3"-100"16,-9 0-8-16,13 4 112 0,-5 11-76 15,1 8 32-15,0 18-52 16,-1-3 4-16,1 4-24 15,8 3-16-15,0-8-4 16,0-3 40-16,4-11-24 0,0-4-152 16,0-12 76-16</inkml:trace>
        </inkml:traceGroup>
        <inkml:traceGroup>
          <inkml:annotationXML>
            <emma:emma xmlns:emma="http://www.w3.org/2003/04/emma" version="1.0">
              <emma:interpretation id="{88753ADD-B378-4C4C-ACB3-34E3EB99CF48}" emma:medium="tactile" emma:mode="ink">
                <msink:context xmlns:msink="http://schemas.microsoft.com/ink/2010/main" type="inkWord" rotatedBoundingBox="19974,11991 21182,12067 21139,12754 19931,12678"/>
              </emma:interpretation>
              <emma:one-of disjunction-type="recognition" id="oneOf2">
                <emma:interpretation id="interp2" emma:lang="" emma:confidence="0">
                  <emma:literal>+201</emma:literal>
                </emma:interpretation>
                <emma:interpretation id="interp3" emma:lang="" emma:confidence="0">
                  <emma:literal>+20,</emma:literal>
                </emma:interpretation>
                <emma:interpretation id="interp4" emma:lang="" emma:confidence="0">
                  <emma:literal>+20</emma:literal>
                </emma:interpretation>
                <emma:interpretation id="interp5" emma:lang="" emma:confidence="0">
                  <emma:literal>+Zo1</emma:literal>
                </emma:interpretation>
                <emma:interpretation id="interp6" emma:lang="" emma:confidence="0">
                  <emma:literal>+Zo,</emma:literal>
                </emma:interpretation>
              </emma:one-of>
            </emma:emma>
          </inkml:annotationXML>
          <inkml:trace contextRef="#ctx0" brushRef="#br0" timeOffset="4699.58">8312-909 60 0,'80'-26'24'0,"-38"19"-20"0,13-1 0 0,-30 4 120 16,0 8-68-16,0 0 84 15,1 3-80-15,-10 8 48 16,5 4-64-16,-12 0 60 15,-5 3-64-15,-8 1 20 16,-13 3-40-16,-8 4 0 16,-13 7-12-16,-4 4 4 15,-4 4-8-15,3 4 8 0,6-8-8 16,7-4-4-16,5-7 4 0,8 0-4 16,9-7 0-1,12-5 8-15,13-3-4 0,8 0-20 16,13-3 8-16,4-1 32 15,8 4-16-15,-8 0-88 16,5-8 44-16,-14 4-280 16,-3-3 176-1,-5-1-72-15</inkml:trace>
          <inkml:trace contextRef="#ctx0" brushRef="#br0" timeOffset="4866.52">8379-692 456 0,'34'-26'168'0,"0"22"-128"0,16-3-16 15,-16 7 52-15,12 0-48 0,-4 4 16 16,0-1-28-16,4 5-44 16,-3 3 16-16,7 4-220 15</inkml:trace>
          <inkml:trace contextRef="#ctx0" brushRef="#br0" timeOffset="5209.92">8918-392 300 0,'-42'-8'112'0,"21"19"-88"0,0-11-8 16,0 8 144-16,0 3-92 16,0 4 44-16,8 4-68 15,-4-1-24-15,9 1-12 16,12 0 8-16,9 0-8 16,3-8 16-16,22-7-16 0,13-1-4 15,-1-3 0-15,1-7-4 16,-5-8 0-16,-12 4-28 15,-9-4 16-15,-12-4 32 16,-18-4-12-16,-11-3 8 16,-10 0-8-16,1 7-16 0,0 4 4 15,4 8-148 1,8 7 84-16</inkml:trace>
          <inkml:trace contextRef="#ctx0" brushRef="#br0" timeOffset="5406.46">9465-576 444 0,'8'-7'164'0,"1"29"-124"0,-5 16-16 0,0-8 88 0,-4 11-68 16,0 0 0-16,0 8-28 15,-4-8-36-15</inkml:trace>
        </inkml:traceGroup>
      </inkml:traceGroup>
    </inkml:traceGroup>
  </inkml:traceGroup>
</inkml:ink>
</file>

<file path=ppt/ink/ink4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9-20T17:38:44.621"/>
    </inkml:context>
    <inkml:brush xml:id="br0">
      <inkml:brushProperty name="width" value="0.15" units="cm"/>
      <inkml:brushProperty name="height" value="0.15" units="cm"/>
      <inkml:brushProperty name="fitToCurve" value="1"/>
    </inkml:brush>
  </inkml:definitions>
  <inkml:traceGroup>
    <inkml:annotationXML>
      <emma:emma xmlns:emma="http://www.w3.org/2003/04/emma" version="1.0">
        <emma:interpretation id="{0A2BA7D0-CF66-4ADD-A011-E94E71F1E471}" emma:medium="tactile" emma:mode="ink">
          <msink:context xmlns:msink="http://schemas.microsoft.com/ink/2010/main" type="inkDrawing" rotatedBoundingBox="11436,15805 11446,15950 11437,15951 11426,15805" shapeName="Line"/>
        </emma:interpretation>
      </emma:emma>
    </inkml:annotationXML>
    <inkml:trace contextRef="#ctx0" brushRef="#br0">-2 0 132 0,'-5'60'52'0,"14"-34"-44"0,-5 12 4 0,-4-16-116 15</inkml:trace>
  </inkml:traceGroup>
</inkml:ink>
</file>

<file path=ppt/ink/ink4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9-20T17:38:45.384"/>
    </inkml:context>
    <inkml:brush xml:id="br0">
      <inkml:brushProperty name="width" value="0.15" units="cm"/>
      <inkml:brushProperty name="height" value="0.15" units="cm"/>
      <inkml:brushProperty name="fitToCurve" value="1"/>
    </inkml:brush>
  </inkml:definitions>
  <inkml:traceGroup>
    <inkml:annotationXML>
      <emma:emma xmlns:emma="http://www.w3.org/2003/04/emma" version="1.0">
        <emma:interpretation id="{15AA0E1C-0417-4349-9F9C-5DEB84F5BF68}" emma:medium="tactile" emma:mode="ink">
          <msink:context xmlns:msink="http://schemas.microsoft.com/ink/2010/main" type="inkDrawing" rotatedBoundingBox="9421,12731 10819,12794 10817,12857 9418,12793" shapeName="Other"/>
        </emma:interpretation>
      </emma:emma>
    </inkml:annotationXML>
    <inkml:trace contextRef="#ctx0" brushRef="#br0">-2239-187 312 0,'8'-7'112'0,"-16"11"-84"0,8-8-12 15,0 4 92-15,8 0-64 16,-4 0 52-16,13 0-56 15,4 0-4-15,30 0-20 16,33-4 16-16,29 8-20 16,9-4-4-16,30-4-4 15,8 8-4-15,-13 7 0 0,-16 0-28 16,-18 1 16-16,-24-5 32 16,-18 4-12-16,-8 1 0 15,-25 2-4-15,-25 1-280 16</inkml:trace>
  </inkml:traceGroup>
</inkml:ink>
</file>

<file path=ppt/ink/ink4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9-20T17:38:45.641"/>
    </inkml:context>
    <inkml:brush xml:id="br0">
      <inkml:brushProperty name="width" value="0.15" units="cm"/>
      <inkml:brushProperty name="height" value="0.15" units="cm"/>
      <inkml:brushProperty name="fitToCurve" value="1"/>
    </inkml:brush>
  </inkml:definitions>
  <inkml:traceGroup>
    <inkml:annotationXML>
      <emma:emma xmlns:emma="http://www.w3.org/2003/04/emma" version="1.0">
        <emma:interpretation id="{CB605238-63BD-4B50-AD2F-173352F1A7DE}" emma:medium="tactile" emma:mode="ink">
          <msink:context xmlns:msink="http://schemas.microsoft.com/ink/2010/main" type="inkDrawing" rotatedBoundingBox="10422,12636 11022,12795 10921,13174 10321,13014" shapeName="Other"/>
        </emma:interpretation>
      </emma:emma>
    </inkml:annotationXML>
    <inkml:trace contextRef="#ctx0" brushRef="#br0">-1271-194 248 0,'12'-19'92'0,"18"12"-72"0,20-1-4 0,-20 4 52 16,20 1-40-16,1-1 68 15,3 4-56-15,5 7 0 0,4 5-24 16,9 3 32-16,-13 0-24 16,-21 3 64-16,0 5-48 15,-26-1 88-15,-12 4-72 16,-29 4 16-16,-5 4-40 16,-12 3-4-16,-17 1-16 0,4-4-96 15,-13-1 48-15,1 1-368 16</inkml:trace>
  </inkml:traceGroup>
</inkml:ink>
</file>

<file path=ppt/ink/ink4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9-20T17:38:46.615"/>
    </inkml:context>
    <inkml:brush xml:id="br0">
      <inkml:brushProperty name="width" value="0.15" units="cm"/>
      <inkml:brushProperty name="height" value="0.15" units="cm"/>
      <inkml:brushProperty name="fitToCurve" value="1"/>
    </inkml:brush>
  </inkml:definitions>
  <inkml:traceGroup>
    <inkml:annotationXML>
      <emma:emma xmlns:emma="http://www.w3.org/2003/04/emma" version="1.0">
        <emma:interpretation id="{BC361F1B-AA58-423E-817A-B16C9CEC4AA7}" emma:medium="tactile" emma:mode="ink">
          <msink:context xmlns:msink="http://schemas.microsoft.com/ink/2010/main" type="inkDrawing" rotatedBoundingBox="10122,13478 10732,13421 10749,13610 10139,13667" semanticType="callout" shapeName="Other">
            <msink:sourceLink direction="with" ref="{DED15501-CDA9-454E-A695-C585DD8C11BB}"/>
          </msink:context>
        </emma:interpretation>
      </emma:emma>
    </inkml:annotationXML>
    <inkml:trace contextRef="#ctx0" brushRef="#br0">-943 479 132 0,'0'0'52'0,"8"-3"-44"0,1-1 4 15,-9 4 176-15,-13 0-104 16,5 0 20-16,-1 0-64 16,-12 0 0-16,-8 4-24 15,-9-1 8-15,-13 1-12 16,-12 4-8-16,0-5 0 16,-4 5-24-16,8-1 12 15,8-3 32-15,9-4-16 16,4 7 80-16,9-7-52 15,8 0-12-15,12 0-16 0,9 0 24 16,9 4-16-16,8 4-4 0,8-1-8 16,13 1 12-16,12 7-8 15,5 7-4-15,4 0 0 16,0 1-60-16,-17-1 32 16,0 1-208-1</inkml:trace>
  </inkml:traceGroup>
</inkml:ink>
</file>

<file path=ppt/ink/ink4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9-20T17:38:46.271"/>
    </inkml:context>
    <inkml:brush xml:id="br0">
      <inkml:brushProperty name="width" value="0.15" units="cm"/>
      <inkml:brushProperty name="height" value="0.15" units="cm"/>
      <inkml:brushProperty name="fitToCurve" value="1"/>
    </inkml:brush>
  </inkml:definitions>
  <inkml:traceGroup>
    <inkml:annotationXML>
      <emma:emma xmlns:emma="http://www.w3.org/2003/04/emma" version="1.0">
        <emma:interpretation id="{DED15501-CDA9-454E-A695-C585DD8C11BB}" emma:medium="tactile" emma:mode="ink">
          <msink:context xmlns:msink="http://schemas.microsoft.com/ink/2010/main" type="inkDrawing" rotatedBoundingBox="10169,13415 11280,13435 11280,13452 10168,13432" shapeName="Other">
            <msink:destinationLink direction="with" ref="{BC361F1B-AA58-423E-817A-B16C9CEC4AA7}"/>
            <msink:destinationLink direction="with" ref="{83650464-D66C-4701-B0F6-ABE69DC9A678}"/>
          </msink:context>
        </emma:interpretation>
      </emma:emma>
    </inkml:annotationXML>
    <inkml:trace contextRef="#ctx0" brushRef="#br0">-379 494 352 0,'0'-7'132'0,"-4"-1"-104"0,-5 8-8 0,-3 0 44 15,-9 0-40 1,-17-3-12-16,-25 3-4 0,-13 0 8 16,-4 3-8-16,-9-3 24 15,-7-3-20-15,-18-1 24 16,-4 0-24-16,13 4 4 16,17-4-8-16,16 4 4 15,17-3-8-15,17 6-72 16,17-3 36-16,9 0-348 15</inkml:trace>
  </inkml:traceGroup>
</inkml:ink>
</file>

<file path=ppt/ink/ink4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9-20T17:38:44.364"/>
    </inkml:context>
    <inkml:brush xml:id="br0">
      <inkml:brushProperty name="width" value="0.15" units="cm"/>
      <inkml:brushProperty name="height" value="0.15" units="cm"/>
      <inkml:brushProperty name="fitToCurve" value="1"/>
    </inkml:brush>
  </inkml:definitions>
  <inkml:traceGroup>
    <inkml:annotationXML>
      <emma:emma xmlns:emma="http://www.w3.org/2003/04/emma" version="1.0">
        <emma:interpretation id="{83650464-D66C-4701-B0F6-ABE69DC9A678}" emma:medium="tactile" emma:mode="ink">
          <msink:context xmlns:msink="http://schemas.microsoft.com/ink/2010/main" type="inkDrawing" rotatedBoundingBox="11574,13627 11591,13788 11573,13790 11556,13629" semanticType="callout" shapeName="Other">
            <msink:sourceLink direction="with" ref="{DED15501-CDA9-454E-A695-C585DD8C11BB}"/>
          </msink:context>
        </emma:interpretation>
      </emma:emma>
    </inkml:annotationXML>
    <inkml:trace contextRef="#ctx0" brushRef="#br0">-85 670 300 0,'-12'56'112'0,"20"-22"-88"0,5 11-8 0,-9-19-120 15</inkml:trace>
  </inkml:traceGroup>
</inkml:ink>
</file>

<file path=ppt/ink/ink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32:21.12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0 176 5824,'-20'-20'2144,"20"20"-1664,-19-19-128,19 19 1984,0 0-1344,0 0 736,0 0-1024,19 0 96,20-20-480,0 20 160,0 0-256,20-19-1,-20-1-127,20 1-1471,-1-1 767,-19 1-2464,20-1 1728</inkml:trace>
</inkml:ink>
</file>

<file path=ppt/ink/ink4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9-20T17:38:44.486"/>
    </inkml:context>
    <inkml:brush xml:id="br0">
      <inkml:brushProperty name="width" value="0.15" units="cm"/>
      <inkml:brushProperty name="height" value="0.15" units="cm"/>
      <inkml:brushProperty name="fitToCurve" value="1"/>
    </inkml:brush>
  </inkml:definitions>
  <inkml:traceGroup>
    <inkml:annotationXML>
      <emma:emma xmlns:emma="http://www.w3.org/2003/04/emma" version="1.0">
        <emma:interpretation id="{B48D6BCC-C04F-436D-890D-650F4F528218}" emma:medium="tactile" emma:mode="ink">
          <msink:context xmlns:msink="http://schemas.microsoft.com/ink/2010/main" type="inkDrawing" rotatedBoundingBox="11431,14592 11444,14679 11443,14679 11430,14593" shapeName="Line"/>
        </emma:interpretation>
      </emma:emma>
    </inkml:annotationXML>
    <inkml:trace contextRef="#ctx0" brushRef="#br0">-228 1635 236 0,'9'64'88'0,"-5"-42"-68"0</inkml:trace>
  </inkml:traceGroup>
</inkml:ink>
</file>

<file path=ppt/ink/ink4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9-20T17:38:48.191"/>
    </inkml:context>
    <inkml:brush xml:id="br0">
      <inkml:brushProperty name="width" value="0.15" units="cm"/>
      <inkml:brushProperty name="height" value="0.15" units="cm"/>
      <inkml:brushProperty name="fitToCurve" value="1"/>
    </inkml:brush>
  </inkml:definitions>
  <inkml:traceGroup>
    <inkml:annotationXML>
      <emma:emma xmlns:emma="http://www.w3.org/2003/04/emma" version="1.0">
        <emma:interpretation id="{3CD47B66-C436-4113-8091-D511A576136D}" emma:medium="tactile" emma:mode="ink">
          <msink:context xmlns:msink="http://schemas.microsoft.com/ink/2010/main" type="writingRegion" rotatedBoundingBox="13898,10467 15682,10467 15682,11743 13898,11743"/>
        </emma:interpretation>
      </emma:emma>
    </inkml:annotationXML>
    <inkml:traceGroup>
      <inkml:annotationXML>
        <emma:emma xmlns:emma="http://www.w3.org/2003/04/emma" version="1.0">
          <emma:interpretation id="{275A5EAE-C718-4853-B6DA-D1EACFABDF0A}" emma:medium="tactile" emma:mode="ink">
            <msink:context xmlns:msink="http://schemas.microsoft.com/ink/2010/main" type="paragraph" rotatedBoundingBox="13898,10467 15682,10467 15682,11743 13898,11743" alignmentLevel="1"/>
          </emma:interpretation>
        </emma:emma>
      </inkml:annotationXML>
      <inkml:traceGroup>
        <inkml:annotationXML>
          <emma:emma xmlns:emma="http://www.w3.org/2003/04/emma" version="1.0">
            <emma:interpretation id="{ECE34DFC-7268-45A9-9281-FABB03AC647B}" emma:medium="tactile" emma:mode="ink">
              <msink:context xmlns:msink="http://schemas.microsoft.com/ink/2010/main" type="line" rotatedBoundingBox="13898,10467 15682,10467 15682,11743 13898,11743"/>
            </emma:interpretation>
          </emma:emma>
        </inkml:annotationXML>
        <inkml:traceGroup>
          <inkml:annotationXML>
            <emma:emma xmlns:emma="http://www.w3.org/2003/04/emma" version="1.0">
              <emma:interpretation id="{2F259570-8977-43F0-8304-17EEB76BF187}" emma:medium="tactile" emma:mode="ink">
                <msink:context xmlns:msink="http://schemas.microsoft.com/ink/2010/main" type="inkWord" rotatedBoundingBox="13898,10467 14466,10467 14466,11743 13898,11743"/>
              </emma:interpretation>
              <emma:one-of disjunction-type="recognition" id="oneOf0">
                <emma:interpretation id="interp0" emma:lang="" emma:confidence="1">
                  <emma:literal/>
                </emma:interpretation>
              </emma:one-of>
            </emma:emma>
          </inkml:annotationXML>
          <inkml:trace contextRef="#ctx0" brushRef="#br0">2277-2386 156 0,'-5'-23'56'0,"10"16"-44"0,-1-12-4 15,4 8 16-15,5 0-16 16,4-1 32-16,4 1-24 16,4 4-4-16,9 3-8 0,8 4 4 15,8 7-4-15,5 5 32 16,4 6-20-16,-4 1-12 16,-9 3-8-16,-4 5 28 15,-13-9-12-15,-8 1 32 16,-12 0-28-16,-9-4-4 15,-9 3-8-15,-12 1 20 16,-8 0-12-16,-1 3-4 16,1-3-4-16,8 0-200 15</inkml:trace>
          <inkml:trace contextRef="#ctx0" brushRef="#br0" timeOffset="391.04">2394-2319 20 0,'9'-22'8'0,"-1"10"-8"0,-4-6 0 16,1 6 28-16,-5 1-16 16,0 0-20-16,-5 0 0 15,1 3 20-15,-8 4-4 16,3 4-28-16,-8 8 8 15,5-1 56-15,-5 5-20 16,4 3 112-16,1 11-76 16,3 0 100-16,5 8-96 15,-4 7 32-15,-1 7-56 16,9 5 40-16,-12 10-48 16,3 12 20-16,1 26-32 0,-1 8 0 15,1-12-12-15,4-15 4 16,4-11-8-16,0-7-4 0,4-12 4 15,0-7 28-15,0-4-16 16,0-7-32-16,5 0 8 16,-5-8-324-1,-4 0 180-15,0-3-104 16</inkml:trace>
        </inkml:traceGroup>
        <inkml:traceGroup>
          <inkml:annotationXML>
            <emma:emma xmlns:emma="http://www.w3.org/2003/04/emma" version="1.0">
              <emma:interpretation id="{FE431E96-DBA0-4120-9CC3-5EFB77FC545E}" emma:medium="tactile" emma:mode="ink">
                <msink:context xmlns:msink="http://schemas.microsoft.com/ink/2010/main" type="inkWord" rotatedBoundingBox="15282,11024 15682,11024 15682,11529 15282,11529"/>
              </emma:interpretation>
              <emma:one-of disjunction-type="recognition" id="oneOf1">
                <emma:interpretation id="interp1" emma:lang="" emma:confidence="1">
                  <emma:literal/>
                </emma:interpretation>
              </emma:one-of>
            </emma:emma>
          </inkml:annotationXML>
          <inkml:trace contextRef="#ctx0" brushRef="#br0" timeOffset="1405.3">3623-1859 392 0,'0'-19'148'0,"5"12"-116"0,-5-4-8 16,8 7 64-16,0-4-52 15,5 1 40-15,8 0-44 16,8 3 0-16,9 0-20 16,9 0 0-16,3 4-4 15,-4 4 12-15,5 4-12 0,-9 6-84 16,-12 5 44-16</inkml:trace>
          <inkml:trace contextRef="#ctx0" brushRef="#br0" timeOffset="1578.76">3649-1429 332 0,'8'-3'120'0,"9"6"-92"0,8-6-8 0,-4 3 88 16,13-4-64-16,8 0 0 15,13 0-28-15,-1 4-4 0,9 4-4 16,-8 0-404-16</inkml:trace>
        </inkml:traceGroup>
      </inkml:traceGroup>
    </inkml:traceGroup>
  </inkml:traceGroup>
</inkml:ink>
</file>

<file path=ppt/ink/ink4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9-20T17:38:42.772"/>
    </inkml:context>
    <inkml:brush xml:id="br0">
      <inkml:brushProperty name="width" value="0.15" units="cm"/>
      <inkml:brushProperty name="height" value="0.15" units="cm"/>
      <inkml:brushProperty name="fitToCurve" value="1"/>
    </inkml:brush>
  </inkml:definitions>
  <inkml:traceGroup>
    <inkml:annotationXML>
      <emma:emma xmlns:emma="http://www.w3.org/2003/04/emma" version="1.0">
        <emma:interpretation id="{33E6CB6B-8716-482D-BE83-29161CBCD0A5}" emma:medium="tactile" emma:mode="ink">
          <msink:context xmlns:msink="http://schemas.microsoft.com/ink/2010/main" type="writingRegion" rotatedBoundingBox="11659,10807 13212,10807 13212,13041 11659,13041"/>
        </emma:interpretation>
      </emma:emma>
    </inkml:annotationXML>
    <inkml:traceGroup>
      <inkml:annotationXML>
        <emma:emma xmlns:emma="http://www.w3.org/2003/04/emma" version="1.0">
          <emma:interpretation id="{1E32BB2C-7D1A-4C36-B877-9D712C0BA2F1}" emma:medium="tactile" emma:mode="ink">
            <msink:context xmlns:msink="http://schemas.microsoft.com/ink/2010/main" type="paragraph" rotatedBoundingBox="11659,10807 13212,10807 13212,13041 11659,13041" alignmentLevel="1"/>
          </emma:interpretation>
        </emma:emma>
      </inkml:annotationXML>
      <inkml:traceGroup>
        <inkml:annotationXML>
          <emma:emma xmlns:emma="http://www.w3.org/2003/04/emma" version="1.0">
            <emma:interpretation id="{17BF91E6-3375-4CC4-A909-6EFF9E91242E}" emma:medium="tactile" emma:mode="ink">
              <msink:context xmlns:msink="http://schemas.microsoft.com/ink/2010/main" type="line" rotatedBoundingBox="11659,10807 13212,10807 13212,13041 11659,13041"/>
            </emma:interpretation>
          </emma:emma>
        </inkml:annotationXML>
        <inkml:traceGroup>
          <inkml:annotationXML>
            <emma:emma xmlns:emma="http://www.w3.org/2003/04/emma" version="1.0">
              <emma:interpretation id="{9943E77F-CB43-43D4-8FCC-D0CFCED00670}" emma:medium="tactile" emma:mode="ink">
                <msink:context xmlns:msink="http://schemas.microsoft.com/ink/2010/main" type="inkWord" rotatedBoundingBox="11659,10807 13212,10807 13212,13041 11659,13041"/>
              </emma:interpretation>
              <emma:one-of disjunction-type="recognition" id="oneOf0">
                <emma:interpretation id="interp0" emma:lang="" emma:confidence="1">
                  <emma:literal/>
                </emma:interpretation>
              </emma:one-of>
            </emma:emma>
          </inkml:annotationXML>
          <inkml:trace contextRef="#ctx0" brushRef="#br0">1553-2110 248 0,'-5'-18'92'0,"1"18"-72"0,-4-8-4 15,4 5 44-15,-5-1-36 16,1 0 52-16,-5 0-44 16,-4 4 20-16,-8 0-32 15,-4 4 44-15,-9 4-36 16,-9 14 20-16,-12 4-28 15,1 23 28-15,-10 26-32 16,-8 41 48-16,-16 0-36 16,-18 26 12-16,-3 37-24 0,16-14-8 15,17-27-4-15,17-14-4 0,4-4 0 16,13-19 8-16,4-8-4 16,21-14 32-16,0-23-20 15,4-15-224-15,4-7 112 16,9-19-344-1</inkml:trace>
          <inkml:trace contextRef="#ctx0" brushRef="#br0" timeOffset="285.25">189-826 320 0,'-13'-27'120'0,"13"31"-96"16,0 4-4-16,0 3 24 0,-4 11-28 15,-4 16 120-15,-1 25-80 16,1 20-20-16,-5 3-24 16,5 0 40-16,-1-15-28 15,-3-15 52-15,12-11-44 16,0-11 48-16,8-16-48 16,13-7 36-16,0-11-36 0,21-7 0 15,1-23-20-15,7-7 0 16,9-5-4-16,4 1-128 15,17 4 64-15,4 7-356 16,-4 11 228 0,0 12-96-16</inkml:trace>
          <inkml:trace contextRef="#ctx0" brushRef="#br0" timeOffset="1338.66">155-875 352 0,'9'22'132'0,"-1"1"-104"0,5 11-8 16,-5-12-116-16</inkml:trace>
          <inkml:trace contextRef="#ctx0" brushRef="#br0" timeOffset="1457.52">12 0 268 0,'-12'45'100'0,"12"-7"-76"0</inkml:trace>
        </inkml:traceGroup>
      </inkml:traceGroup>
    </inkml:traceGroup>
  </inkml:traceGroup>
</inkml:ink>
</file>

<file path=ppt/ink/ink4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9-20T17:38:56.583"/>
    </inkml:context>
    <inkml:brush xml:id="br0">
      <inkml:brushProperty name="width" value="0.15" units="cm"/>
      <inkml:brushProperty name="height" value="0.15" units="cm"/>
      <inkml:brushProperty name="fitToCurve" value="1"/>
    </inkml:brush>
  </inkml:definitions>
  <inkml:traceGroup>
    <inkml:annotationXML>
      <emma:emma xmlns:emma="http://www.w3.org/2003/04/emma" version="1.0">
        <emma:interpretation id="{953FBBAA-1DD1-41FC-878E-EE588D224351}" emma:medium="tactile" emma:mode="ink">
          <msink:context xmlns:msink="http://schemas.microsoft.com/ink/2010/main" type="inkDrawing" rotatedBoundingBox="16832,10964 21452,11152 21446,11283 16827,11096" semanticType="underline" shapeName="Other">
            <msink:sourceLink direction="with" ref="{F11FC103-E407-431A-961F-C106A0B24B53}"/>
          </msink:context>
        </emma:interpretation>
      </emma:emma>
    </inkml:annotationXML>
    <inkml:trace contextRef="#ctx0" brushRef="#br0">5172-1949 216 0,'17'-3'80'0,"-4"3"-60"0,8 0-8 16,-5 3 64-16,6 1-44 16,7 4 16-16,5-1-32 15,4 1 0-15,4-1-8 16,17 0 4-16,20-3-8 15,39 11 16-15,13 0-12 16,20-7 24-16,56 3-20 16,7 0 40-16,60 0-28 15,-5 1-32-15,47 10 4 16,-26-3 36-16,22-1-20 16,-39 1 16-16,-12-11-16 15,-13-1 12-15,-37 1-16 0,-30-8 32 16,-21-8-24-16,-17 1 12 15,-21-8-16-15,-8 7 20 16,-22 1-20-16,-25-1 40 16,-16 1-28-16,-17-5-136 0,-22 5 60 15,-12 0-292 1</inkml:trace>
  </inkml:traceGroup>
</inkml:ink>
</file>

<file path=ppt/ink/ink4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9-20T17:39:02.696"/>
    </inkml:context>
    <inkml:brush xml:id="br0">
      <inkml:brushProperty name="width" value="0.15" units="cm"/>
      <inkml:brushProperty name="height" value="0.15" units="cm"/>
      <inkml:brushProperty name="fitToCurve" value="1"/>
    </inkml:brush>
  </inkml:definitions>
  <inkml:traceGroup>
    <inkml:annotationXML>
      <emma:emma xmlns:emma="http://www.w3.org/2003/04/emma" version="1.0">
        <emma:interpretation id="{F69B1F2D-1617-48B0-9872-8CBF0B5C9C1C}" emma:medium="tactile" emma:mode="ink">
          <msink:context xmlns:msink="http://schemas.microsoft.com/ink/2010/main" type="writingRegion" rotatedBoundingBox="14103,15418 18042,16631 17741,17609 13802,16396"/>
        </emma:interpretation>
      </emma:emma>
    </inkml:annotationXML>
    <inkml:traceGroup>
      <inkml:annotationXML>
        <emma:emma xmlns:emma="http://www.w3.org/2003/04/emma" version="1.0">
          <emma:interpretation id="{004FDD08-50DC-4355-BB39-46F63B1D7F05}" emma:medium="tactile" emma:mode="ink">
            <msink:context xmlns:msink="http://schemas.microsoft.com/ink/2010/main" type="paragraph" rotatedBoundingBox="14103,15418 18042,16631 17741,17609 13802,16396" alignmentLevel="1"/>
          </emma:interpretation>
        </emma:emma>
      </inkml:annotationXML>
      <inkml:traceGroup>
        <inkml:annotationXML>
          <emma:emma xmlns:emma="http://www.w3.org/2003/04/emma" version="1.0">
            <emma:interpretation id="{43DA0AC6-007D-4E50-A029-1E280042F00D}" emma:medium="tactile" emma:mode="ink">
              <msink:context xmlns:msink="http://schemas.microsoft.com/ink/2010/main" type="line" rotatedBoundingBox="14103,15418 18042,16631 17741,17609 13802,16396"/>
            </emma:interpretation>
          </emma:emma>
        </inkml:annotationXML>
        <inkml:traceGroup>
          <inkml:annotationXML>
            <emma:emma xmlns:emma="http://www.w3.org/2003/04/emma" version="1.0">
              <emma:interpretation id="{B5318CF3-CDE3-4A03-AD28-CE0AD3DF0E93}" emma:medium="tactile" emma:mode="ink">
                <msink:context xmlns:msink="http://schemas.microsoft.com/ink/2010/main" type="inkWord" rotatedBoundingBox="13919,16015 15295,16439 15232,16647 13855,16222"/>
              </emma:interpretation>
              <emma:one-of disjunction-type="recognition" id="oneOf0">
                <emma:interpretation id="interp0" emma:lang="" emma:confidence="1">
                  <emma:literal/>
                </emma:interpretation>
              </emma:one-of>
            </emma:emma>
          </inkml:annotationXML>
          <inkml:trace contextRef="#ctx0" brushRef="#br0">2209 3225 312 0,'21'-37'112'0,"-4"22"-84"0,13-8-12 15,-14 12 56-15,1 0-44 16,8 0 52-16,-4 3-48 16,5 5 4-16,3 3-24 15,13 11-32-15,13 11 8 16,17 19 24-16,8 12-8 16,4 3 0-16,4 7 0 15,21-10-40-15,9-1 20 16,-4-3 32-16,-13-8-8 0,-29-11 16 15,-1 0-12-15,-16-4 0 16,-13-4-4-16,-8-3 4 16,-9-4-8-16</inkml:trace>
        </inkml:traceGroup>
        <inkml:traceGroup>
          <inkml:annotationXML>
            <emma:emma xmlns:emma="http://www.w3.org/2003/04/emma" version="1.0">
              <emma:interpretation id="{18EFF1A3-E4CA-447B-9E89-EBF766DBEAEC}" emma:medium="tactile" emma:mode="ink">
                <msink:context xmlns:msink="http://schemas.microsoft.com/ink/2010/main" type="inkWord" rotatedBoundingBox="15753,16581 15975,16650 15858,17029 15636,16961"/>
              </emma:interpretation>
              <emma:one-of disjunction-type="recognition" id="oneOf1">
                <emma:interpretation id="interp1" emma:lang="" emma:confidence="1">
                  <emma:literal/>
                </emma:interpretation>
              </emma:one-of>
            </emma:emma>
          </inkml:annotationXML>
          <inkml:trace contextRef="#ctx0" brushRef="#br0" timeOffset="1275.03">4002 3992 288 0,'-21'0'108'0,"21"8"-84"0,0-8-4 0,8 7 108 0,5-3-72 0,0 0 40 0,16-4-56 0,-8 3 4 15,9 5-28-15,-1-1 8 0,1 1-12 16,-1-8-252-16</inkml:trace>
          <inkml:trace contextRef="#ctx0" brushRef="#br0" timeOffset="1113.74">4090 3659 312 0,'5'-7'112'0,"-5"3"-84"0,0-3-12 16,0 7 116-16,8 0-76 16,5 3 48-16,4 1-60 15,-1 7-24-15,5-11-12 16,0 8 16-16,1-8-12 15,3 7 12-15,0-3-12 0,-4 0-96 0,-4 3 48 16,-4 4-368 0</inkml:trace>
        </inkml:traceGroup>
        <inkml:traceGroup>
          <inkml:annotationXML>
            <emma:emma xmlns:emma="http://www.w3.org/2003/04/emma" version="1.0">
              <emma:interpretation id="{28755E86-EF01-4A27-95A1-E2AB3F10DEC5}" emma:medium="tactile" emma:mode="ink">
                <msink:context xmlns:msink="http://schemas.microsoft.com/ink/2010/main" type="inkWord" rotatedBoundingBox="16731,16227 17505,16466 17246,17305 16472,17067"/>
              </emma:interpretation>
              <emma:one-of disjunction-type="recognition" id="oneOf2">
                <emma:interpretation id="interp2" emma:lang="" emma:confidence="1">
                  <emma:literal/>
                </emma:interpretation>
              </emma:one-of>
            </emma:emma>
          </inkml:annotationXML>
          <inkml:trace contextRef="#ctx0" brushRef="#br0" timeOffset="1881.14">5004 3525 236 0,'0'-34'88'0,"8"26"-68"0,1-10-4 0,-1 10 96 15,5-3-64-15,8-4 0 16,8 0-32-16,5-4 40 16,12 4-28-16,5 0-4 0,-9 0-16 15,0 12 28-15,0 10-20 16,-4 4-24-16,-17 8 4 16,0 7 8-16,-13 8 0 15,-16 3 32-15,-5 1-20 16,-12-1-4-16,-13 1-8 15,0 3 20-15,-12-4-12 16,8 4-20-16,-5-7 0 0,9 3-24 16,9-7 20-16,12 0 4 15,9 0 8-15,12-4 24 16,9 1-12-16,12-5 4 16,13-3-8-16,8-4-16 15,5 0 4-15,-5-8 48 16,-4-7-24-16,-4 8-8 15,-9-8-8-15,-4-8-120 16,-8 8 64-16,-4-4-356 16,-17 1 224-16,4-5 80 15</inkml:trace>
          <inkml:trace contextRef="#ctx0" brushRef="#br0" timeOffset="2073.69">5084 3622 416 0,'0'-8'152'0,"0"8"-116"0,17-7-12 0,4 7 84 0,0-8-64 16,21 8-8-16,0 0-24 15,8 4 0-15,-8 0-8 16,5 7-28-16</inkml:trace>
          <inkml:trace contextRef="#ctx0" brushRef="#br0" timeOffset="5418.78">5551 4149 208 0,'4'-7'76'0,"0"11"-60"0,-4-12-4 0,0 8 72 16,13-7-48-16,-5 7 24 15,1-8-40-15,-5 4 28 16,4 1-32-16,-3-1 12 15,-5 0-16-15,0 0-24 0,0 4 4 16,0-3 40-16,0 3-20 16,-5-4 24-16,1 4-20 15,0 0-24-15,-4-8 0 16,-1 8 20-16,1 0-4 16,-5 8-12-16,5-8 0 15,-5 4 12-15,0 3-4 16,1 8 40-16,-1-7-20 15,1 10-32-15,-5-3 4 16,4 8 16-16,5-5-4 16,3 1 24-16,10-4-20 15,-1 11 12-15,9-11-12 16,-1 11-8-16,5-14 0 16,4-5 20-16,0-3-12 0,0-4 4 15,0-8-8-15,-4 1 12 0,-9-8-12 16,-3 4-20-16,-5-4 4 15,-5-4 12-15,-3 0 0 16,-5-3-12-16,1-4 4 16,-1 7-16-16,9 0 12 15,-5 8-12-15,5 4 8 16,8-1-64-16,5 16 44 16,-1-5-252-1</inkml:trace>
        </inkml:traceGroup>
        <inkml:traceGroup>
          <inkml:annotationXML>
            <emma:emma xmlns:emma="http://www.w3.org/2003/04/emma" version="1.0">
              <emma:interpretation id="{C9E24C09-1E90-4012-932D-3E008CDE15A3}" emma:medium="tactile" emma:mode="ink">
                <msink:context xmlns:msink="http://schemas.microsoft.com/ink/2010/main" type="inkWord" rotatedBoundingBox="17466,17093 17862,17215 17764,17535 17368,17413"/>
              </emma:interpretation>
              <emma:one-of disjunction-type="recognition" id="oneOf3">
                <emma:interpretation id="interp3" emma:lang="" emma:confidence="1">
                  <emma:literal>2</emma:literal>
                </emma:interpretation>
                <emma:interpretation id="interp4" emma:lang="" emma:confidence="0">
                  <emma:literal>Z</emma:literal>
                </emma:interpretation>
                <emma:interpretation id="interp5" emma:lang="" emma:confidence="0">
                  <emma:literal>z</emma:literal>
                </emma:interpretation>
                <emma:interpretation id="interp6" emma:lang="" emma:confidence="0">
                  <emma:literal>•</emma:literal>
                </emma:interpretation>
                <emma:interpretation id="interp7" emma:lang="" emma:confidence="0">
                  <emma:literal>1</emma:literal>
                </emma:interpretation>
              </emma:one-of>
            </emma:emma>
          </inkml:annotationXML>
          <inkml:trace contextRef="#ctx0" brushRef="#br0" timeOffset="7040.94">5787 4205 176 0,'0'0'64'0,"0"-3"-48"0,4 3-8 0,-4 0 76 16,0 0-48-16,0 0 68 15,0 0-64-15,0 0 28 0,0 0-40 16,8 0 8-16,1 0-20 16,3 0 0-16,1 0-8 15,4 0 12-15,4 0-12 16,0 0-4-16,0-4 0 15,0 4-16-15,0 0 8 16,-4 0 20-16,0 0-8 16,-5 0-28-16,-3 0 8 15,-1 7 32-15,-8 1-12 16,8-1 0-16,-8 5-4 16,0-1-16-16,-8 0 8 15,8 4 12-15,-4 4-4 16,-5 3-4-16,1 4 4 15,-5 1-16-15,-3-1 8 16,-1 0 56-16,0 0-28 0,0-7-44 16,-4-4 8-16,13-4 36 15,-5-4-12-15,13 1-44 16,-4-4 16-16,4-4 20 16,0 0 0-16,4 0-24 15,9-4 8-15,-5 0 32 16,13 0-12-16,0 4 28 15,4 0-24-15,1 0 12 16,-5 0-12-16,0-3-8 16,0 3 0-16,-4 0 12 0,-5-4-8 15,5 0 4-15,-4 4-4 0,-5 0-60 16,1 0 28-16,-5 8-428 16</inkml:trace>
        </inkml:traceGroup>
      </inkml:traceGroup>
    </inkml:traceGroup>
  </inkml:traceGroup>
</inkml:ink>
</file>

<file path=ppt/ink/ink4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T" name="resolution" value="1" units="1/dev"/>
        </inkml:channelProperties>
      </inkml:inkSource>
      <inkml:timestamp xml:id="ts0" timeString="2020-02-14T15:39:08.338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Group>
    <inkml:annotationXML>
      <emma:emma xmlns:emma="http://www.w3.org/2003/04/emma" version="1.0">
        <emma:interpretation id="{AC209873-8BFF-4FA9-B0C0-0B2298C875AC}" emma:medium="tactile" emma:mode="ink">
          <msink:context xmlns:msink="http://schemas.microsoft.com/ink/2010/main" type="writingRegion" rotatedBoundingBox="20443,19492 21073,19492 21073,20289 20443,20289"/>
        </emma:interpretation>
      </emma:emma>
    </inkml:annotationXML>
    <inkml:traceGroup>
      <inkml:annotationXML>
        <emma:emma xmlns:emma="http://www.w3.org/2003/04/emma" version="1.0">
          <emma:interpretation id="{CD1E6AA0-D2A5-4E03-8646-0CBA188345C5}" emma:medium="tactile" emma:mode="ink">
            <msink:context xmlns:msink="http://schemas.microsoft.com/ink/2010/main" type="paragraph" rotatedBoundingBox="20443,19492 21073,19492 21073,20289 20443,20289" alignmentLevel="1"/>
          </emma:interpretation>
        </emma:emma>
      </inkml:annotationXML>
      <inkml:traceGroup>
        <inkml:annotationXML>
          <emma:emma xmlns:emma="http://www.w3.org/2003/04/emma" version="1.0">
            <emma:interpretation id="{8841849C-7BF9-4E21-87C1-EF74AF837219}" emma:medium="tactile" emma:mode="ink">
              <msink:context xmlns:msink="http://schemas.microsoft.com/ink/2010/main" type="line" rotatedBoundingBox="20443,19492 21073,19492 21073,20289 20443,20289"/>
            </emma:interpretation>
          </emma:emma>
        </inkml:annotationXML>
        <inkml:traceGroup>
          <inkml:annotationXML>
            <emma:emma xmlns:emma="http://www.w3.org/2003/04/emma" version="1.0">
              <emma:interpretation id="{599EE9F8-FDEE-4311-A6C1-E0D9C4E1CBF6}" emma:medium="tactile" emma:mode="ink">
                <msink:context xmlns:msink="http://schemas.microsoft.com/ink/2010/main" type="inkWord" rotatedBoundingBox="20443,19492 21073,19492 21073,20289 20443,20289"/>
              </emma:interpretation>
              <emma:one-of disjunction-type="recognition" id="oneOf0">
                <emma:interpretation id="interp0" emma:lang="" emma:confidence="0">
                  <emma:literal>•</emma:literal>
                </emma:interpretation>
                <emma:interpretation id="interp1" emma:lang="" emma:confidence="0">
                  <emma:literal>/</emma:literal>
                </emma:interpretation>
                <emma:interpretation id="interp2" emma:lang="" emma:confidence="0">
                  <emma:literal>r</emma:literal>
                </emma:interpretation>
                <emma:interpretation id="interp3" emma:lang="" emma:confidence="0">
                  <emma:literal>.</emma:literal>
                </emma:interpretation>
                <emma:interpretation id="interp4" emma:lang="" emma:confidence="0">
                  <emma:literal>K</emma:literal>
                </emma:interpretation>
              </emma:one-of>
            </emma:emma>
          </inkml:annotationXML>
          <inkml:trace contextRef="#ctx0" brushRef="#br0">0 797 0,'0'0'0,"0"0"16,34-116 0,-25 73-1,6 17 1,-10 0-1,0 4 1,58-64 0,82-43-1,-4 0 1,-25 17 0,-19 4-16,-97 108 15,0 0-15</inkml:trace>
        </inkml:traceGroup>
      </inkml:traceGroup>
    </inkml:traceGroup>
  </inkml:traceGroup>
</inkml:ink>
</file>

<file path=ppt/ink/ink4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02-14T15:39:08.967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Group>
    <inkml:annotationXML>
      <emma:emma xmlns:emma="http://www.w3.org/2003/04/emma" version="1.0">
        <emma:interpretation id="{B9CBD5D3-F899-46F3-A713-DA22B00FEA70}" emma:medium="tactile" emma:mode="ink">
          <msink:context xmlns:msink="http://schemas.microsoft.com/ink/2010/main" type="writingRegion" rotatedBoundingBox="14330,11607 14800,11607 14800,12128 14330,12128"/>
        </emma:interpretation>
      </emma:emma>
    </inkml:annotationXML>
    <inkml:traceGroup>
      <inkml:annotationXML>
        <emma:emma xmlns:emma="http://www.w3.org/2003/04/emma" version="1.0">
          <emma:interpretation id="{59EEDC2F-EF7E-4AC0-9997-6B49DAB83B7A}" emma:medium="tactile" emma:mode="ink">
            <msink:context xmlns:msink="http://schemas.microsoft.com/ink/2010/main" type="paragraph" rotatedBoundingBox="14330,11607 14800,11607 14800,12128 14330,12128" alignmentLevel="1"/>
          </emma:interpretation>
        </emma:emma>
      </inkml:annotationXML>
      <inkml:traceGroup>
        <inkml:annotationXML>
          <emma:emma xmlns:emma="http://www.w3.org/2003/04/emma" version="1.0">
            <emma:interpretation id="{45BDD1F5-CE72-4CCD-BD73-60C93602605A}" emma:medium="tactile" emma:mode="ink">
              <msink:context xmlns:msink="http://schemas.microsoft.com/ink/2010/main" type="line" rotatedBoundingBox="14330,11607 14800,11607 14800,12128 14330,12128"/>
            </emma:interpretation>
          </emma:emma>
        </inkml:annotationXML>
        <inkml:traceGroup>
          <inkml:annotationXML>
            <emma:emma xmlns:emma="http://www.w3.org/2003/04/emma" version="1.0">
              <emma:interpretation id="{D878C047-DA8F-4A6B-A2B8-FE309EC900C4}" emma:medium="tactile" emma:mode="ink">
                <msink:context xmlns:msink="http://schemas.microsoft.com/ink/2010/main" type="inkWord" rotatedBoundingBox="14330,11607 14800,11607 14800,12128 14330,12128"/>
              </emma:interpretation>
              <emma:one-of disjunction-type="recognition" id="oneOf0">
                <emma:interpretation id="interp0" emma:lang="" emma:confidence="0">
                  <emma:literal>(</emma:literal>
                </emma:interpretation>
                <emma:interpretation id="interp1" emma:lang="" emma:confidence="0">
                  <emma:literal>L</emma:literal>
                </emma:interpretation>
                <emma:interpretation id="interp2" emma:lang="" emma:confidence="0">
                  <emma:literal>C</emma:literal>
                </emma:interpretation>
                <emma:interpretation id="interp3" emma:lang="" emma:confidence="0">
                  <emma:literal>z</emma:literal>
                </emma:interpretation>
                <emma:interpretation id="interp4" emma:lang="" emma:confidence="0">
                  <emma:literal>&lt;</emma:literal>
                </emma:interpretation>
              </emma:one-of>
            </emma:emma>
          </inkml:annotationXML>
          <inkml:trace contextRef="#ctx0" brushRef="#br0">150 14 300 0,'0'0'112'0,"0"0"-88"0,0-5-8 0,-5 1 108 16,5 8-72-16,-5-8 24 15,5 4-44-15,-4-4-4 16,-1 4-16-16,-5-4 44 16,10 8-28-16,-10-4-4 15,6 0-16-15,-6 0-8 16,5 8 4-16,-10 1 20 15,11 0-12-15,-11 4-32 16,10 4 12-16,-9 9 28 16,4 4-12-16,0 9 0 15,5 4-4-15,-4 4 4 16,9-4-4-16,-5 0 8 16,5-4-8-16,0-9-4 15,5 0 4-15,-5-8 12 16,0 0-8-16,0-10 24 15,0-3-20-15,0 0 12 16,0-1-12-16,0-8-8 16,0 0 0-16,0 0-24 15,0 0 12-15,0 0 4 16,0 0 4-16,5 0 0 16,4 0 0-16,6-4-12 15,4 4 8-15,5-9 4 0,6 9 0 16,8-4-20-16,1 8 12 0,0-4 4 15,0 5 4-15,-1-5 8 16,-4 4-4-16,-5 0-12 16,-4 1 4-16,-11-5 20 15,1 4-8-15,-1-4 24 16,1 0-20-16,-5-4-120 16,4-1 60-16</inkml:trace>
        </inkml:traceGroup>
      </inkml:traceGroup>
    </inkml:traceGroup>
  </inkml:traceGroup>
</inkml:ink>
</file>

<file path=ppt/ink/ink4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49:36.80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59 4064,'0'0'1307,"0"0"-801,0 0-202,0 0 85,0 0-117,0 0 134,0 0-1,0 0 390,0 0-177,0 0 113,0 0-208,3 0 143,0 0-685,0 0 222,0 0-1,0 0 1,1 0-1,-1 0 0,0 0 1,0-1-1,1 0 1,3-1-1,4-4 51,-10 5-199,1 0 0,0 0-1,0 0 1,0 0-1,0 0 1,-1 0-1,1 0 1,1 1-1,-1-1 1,4 0 0,-6 1-35,0 0 1,1 0 0,-1 0 0,0 0 0,1 0 0,-1 0 0,0 0 0,0 0 0,1 0 0,-1 0-1,0 0 1,0 0 0,1-1 0,-1 1 0,0 0 0,0 0 0,1 0 0,-1 0 0,0-1 0,0 1-1,0 0 1,1 0 0,-1 0 0,0-1 0,0 1 0,13-13 353,-9 10 1,-4 3-156,3 0-26,-3 0-184,1 0 1,0 0-1,-1 0 0,1 0 0,0 0 1,-1 0-1,1 0 0,-1-1 0,1 1 1,0 0-1,-1 0 0,1 0 0,-1-1 1,1 1-1,-1 0 0,1 0 1,-1-1-1,1 1 0,-1-1 0,1 1 1,-1 0-1,1-1 0,-1 1 0,0-1 1,1 1-1,-1-1 0,1 1 0,-1-1 1,0 1-1,0-1 0,1 0 0,-1 1 1,0-1-1,0 1 0,0-1 0,0 0 1,0 1-1,0-1 0,0 1 0,0-1 1,0-1-1,0-1 147,0 3 69,0 0-64,0 0 64,0 0-102,0 0-58,0 0-11,0 0 49,0 3 15,1 0-52,-1-2-49,0 0 0,1 0 0,-1-1 1,0 1-1,0 0 0,0 0 0,0 0 0,0 0 1,0 0-1,0 0 0,0 0 0,-1 0 1,1-1-1,0 1 0,0 0 0,-1 0 0,1 0 1,-1 0-1,1-1 0,-1 1 0,0 1 0,-2 4 34,1-3-23,0 1-1,0-1 0,1 1 0,-1-1 0,1 1 0,0 0 0,0 0 0,1 0 0,-1-1 0,1 1 0,0 5 0,-1-1 63,0 0 0,0 0 0,0-1 0,-4 10 0,-3 14 47,2 21-77,-2-28-53,6-21 1,1 1-1,0 0 1,0 0-1,0 0 0,0 0 1,0 0-1,1 0 1,0 6-1,0-7-23,0 0-1,0 0 1,-1 1 0,1-1-1,0 0 1,-1 0 0,0 0-1,0 0 1,0 0 0,0 0-1,0 0 1,-1 0 0,1 0-1,-1-1 1,-3 5 0,5-7 3,0 0 0,0 0 0,-1 1 0,1-1 0,0 0 0,0 0 0,0 0 0,-1 1 0,1-1 0,0 0 0,0 0 0,0 0 0,0 1 0,-1-1 1,1 0-1,0 1 0,0-1 0,0 0 0,0 0 0,0 1 0,0-1 0,0 0 0,0 0 0,0 1 0,0-1 0,0 13-978,0-9-122,3-4-1254,14 0 736</inkml:trace>
</inkml:ink>
</file>

<file path=ppt/ink/ink4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52:28.45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0 0 4384,'0'17'1424,"0"-17"-1414,0 0 0,0 0 0,0 0 0,0 0 0,0 0 0,0 0 0,0 0 0,0 0 0,0 1 0,0-1 0,0 0 0,0 0 0,0 0 0,0 0 0,0 0 0,0 0 0,0 0 0,0 0 0,0 1 0,0-1 0,0 0 0,0 0 0,-1 0 0,1 0 0,0 0 0,0 0 0,0 0 0,0 0 0,0 0 0,0 0 0,0 1 0,0-1 0,0 0 0,0 0 0,0 0 0,-1 0 0,1 0 0,0 0 0,0 0 0,0 0 0,0 0 0,0 0 0,0 0 0,0 0 0,0 0 0,-1 0 0,1 0 0,0 0 0,0 0 0,0 0 0,0 0 0,0 0 0,0 0 0,0 0 0,0 0 0,-1 0 0,-12 0 433,10 0 517,3 0-208,0 0 229,0 0-346,0 0-155,0 0-176,0 0 107,0 0-75,0 0 149,0 0-122,3 3 85,10 10-86,-12-13-343,-1 0 0,0 1 0,0-1 0,0 0 0,1 0-1,-1 0 1,0 0 0,0 1 0,0-1 0,1 0 0,-1 0 0,0 1 0,0-1-1,0 0 1,0 0 0,0 1 0,0-1 0,0 0 0,0 1 0,1-1 0,-1 0-1,0 0 1,0 1 0,0-1 0,0 1 0,0 51 610,0-49-615,0 0 0,0 0 0,-1 1 0,1-1-1,-1 0 1,1 0 0,-1 0 0,0 1 0,0-1-1,-1 0 1,-1 4 0,1-4-10,1 0-1,-1 0 1,1 0-1,0 0 1,0 0-1,1 0 1,-1 0-1,0 1 1,1-1-1,0 0 1,0 5-1,0 64 541,0-70-521,0 1 0,0-1-1,-1 1 1,1-1 0,0 0 0,-1 1-1,0-1 1,0 0 0,0 0 0,0 1-1,0-1 1,-2 4 0,1-5-17,1 1 0,0 0 0,0 0 0,1 0 0,-1-1 0,0 1 0,0 0 0,1 0 0,-1 0 0,1 0 0,0 0 0,-1 4 0,1 30 84,0-33-68,0-3-65,0 0 0,0 0-15,0 0 26,0 3 117,0 10-37,0-13-49,0 0 0,0 0-1,0 1 1,0-1 0,0 0 0,0 0 0,0 0 0,0 0 0,0 0 0,0 0 0,0 0-1,0 1 1,0-1 0,0 0 0,0 0 0,0 0 0,0 0 0,0 0 0,0 0-1,0 0 1,0 0 0,0 1 0,1-1 0,-1 0 0,0 0 0,0 0 0,0 0-1,0 0 1,0 0 0,0 0 0,0 0 0,0 0 0,0 0 0,0 0 0,0 0-1,1 1 1,-1-1 0,0 0 0,0 0 0,0 0 0,0 0 0,0 0 0,0 0-1,0 0 1,0 0 0,1 0 0,-1 0 0,0 0 0,0 0 0,0 0 0,0 0-1,0 0 1,0 0 0,0 0 0,0 0 0,1-1 0,12 1-26,-10 0 155,-3 0-32,0 4 11,0 9-6,0-10 75,3-3-74,0 0-133,0 0 66,0 1-1,1-1 0,-1 0 0,0-1 0,0 1 0,0 0 0,1-1 1,3-1-1,3-4 21,-8 4-47,-1 1 0,1 0 0,0 0 0,0 0 0,0 0-1,0 1 1,0-1 0,0 0 0,0 1 0,0-1 0,0 1-1,0 0 1,2-1 0,78 1 137,-43 0-4156,-23 0 2427</inkml:trace>
</inkml:ink>
</file>

<file path=ppt/ink/ink4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55:33.64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79 3712,'0'-4'155,"1"-20"745,0 23-879,-1 1-1,0-1 0,0 1 1,0-1-1,1 1 0,-1-1 1,0 0-1,1 1 0,-1 0 0,0-1 1,1 1-1,-1-1 0,1 1 1,-1-1-1,0 1 0,1 0 1,-1-1-1,1 1 0,-1 0 1,1-1-1,0 1 0,-1 0 1,1 0-1,-1 0 0,1 0 1,-1-1-1,1 1 0,0 0 1,-1 0-1,2 0 0,1 0 199,0 0-75,10 0-27,-13 0-114,1 0 0,-1 0-1,0 0 1,0 0 0,0 0-1,0 0 1,0 0 0,0 1 0,0-1-1,0 0 1,1 0 0,-1 0-1,0 0 1,0-1 0,0 1 0,0 0-1,0 0 1,0 0 0,0 0-1,0 0 1,1 0 0,-1 0 0,0 0-1,0 0 1,0 0 0,0 0-1,0 0 1,0 0 0,0 0 0,0 0-1,0 0 1,0 0 0,1-1-1,-1 1 1,0 0 0,0 0 0,0 0-1,0 0 1,0 0 0,0 0-1,0 0 1,0 0 0,0-1 0,0 1-1,0 0 1,0 0 0,0 0-1,0 0 1,0 0 0,0 0 0,0 0-1,0 0 1,0-1 0,0 1-1,0 0 1,0 0 0,0-13 407,0 13-403,0 0 0,-1 0-1,1 0 1,0-1 0,0 1-1,0 0 1,0 0 0,0 0-1,0 0 1,0 0 0,0 0-1,0 0 1,0 0-1,0-1 1,0 1 0,0 0-1,0 0 1,0 0 0,0 0-1,1 0 1,-1 0 0,0 0-1,0 0 1,0-1 0,0 1-1,0 0 1,0 0-1,0 0 1,0 0 0,0 0-1,0 0 1,0 0 0,0 0-1,0 0 1,1 0 0,-1 0-1,0 0 1,0 0 0,0 0-1,0-1 1,0 1-1,0 0 1,0 0 0,0 0-1,1 0 1,-1 0 0,0 0-1,0 0 1,0 0 0,0 0-1,0 0 1,0 0 0,0 0-1,0 1 1,1-1-1,-1 0 1,46-1 1589,-13 0-1487,64 6-1,-16 8-38,27-7 100,-1 8-47,103-11 27,-127-3-145,3 0-39,193-3-98,-107-11 47,-9 8 74,7-7 209,-17 6-38,-30-6 69,27 10 7,-104 3-141,-35 0-77,0 0 0,1 0 0,-1 1 0,0 0 0,0 1 0,0 1 0,21 6 0,-26-5-22,-8-1-120,-3 1 7,-1 0 1,1 0-1,-1-1 0,1 1 1,-1-1-1,0-1 1,0 1-1,-1-1 0,-9 2 1,-1 2-62,-114 46-1083,68-25 561,-95 28-1,-8-13 200,98-23 296,-391 92-64,376-100 586,-89 1 1,-83-11 846,127-2-644,80 1-350,-40 0 372,74-2-340,0 0 0,-1 0 0,-25-8 0,39 10-189,1 0 0,-1-1 0,0 1 0,0 0 0,0 0 0,1 0 0,-1-1 0,0 1 0,0 0 0,0-1 0,1 1 0,-1-1 0,0 1 0,1-1 0,-1 1 0,0-1 0,1 0 0,-1 1 0,1-1 0,-2-1 0,3 1-6,0 0 0,0 0 0,0 0 1,1-1-1,-1 1 0,0 0 0,0 1 0,1-1 1,-1 0-1,0 0 0,1 1 0,-1-1 1,3 0-1,3-2 5,0 0 0,1 0 0,0 1 0,0 0 1,0 1-1,11-1 0,101-5 15,10-6-70,137 9-27,-172 5 39,94 2-1,-30 10 117,-22-6-16,-23 6-31,-80-11-26,13 2 15,-44-4-23,0 1 0,0-1 1,0 1-1,0 0 0,-1 0 1,1 0-1,0 1 0,-1-1 0,1 1 1,-1-1-1,4 4 0,-5-4-1,-1-1-1,1 1 0,-1-1 0,1 1 0,-1-1 0,1 1 0,-1-1 0,0 1 0,1 0 1,-1-1-1,0 1 0,0-1 0,1 1 0,-1 0 0,0-1 0,0 1 0,0 0 1,0-1-1,0 1 0,0 0 0,0-1 0,0 1 0,0 0 0,0-1 0,0 1 0,0 0 1,-1-1-1,1 1 0,0 0 0,0-1 0,-1 1 0,1-1 0,0 1 0,-1 0 1,-1 1 6,0 0 1,1 0 0,-1-1-1,0 1 1,0-1 0,0 1 0,-1-1-1,1 0 1,0 0 0,-3 1 0,-14 4 18,1 0 1,-24 2-1,-199 26 121,199-29-117,-79 8 45,0-6-1,-161-11 1,118-14 19,58 4 357,24 7-122,27-6-257,54 13-75,1 0 0,-1 0 0,0 0 0,1 0 0,-1 0 0,0 0 0,1-1 0,-1 1 0,1 0 0,-1 0 0,1-1 0,-1 1 0,1 0 0,-1-1 0,1 1 0,-1 0-1,1-1 1,-1 1 0,1-1 0,-1 0 0,1 1 0,0-1-1,1 1 0,-1 0 1,0-1-1,1 1 0,-1 0 1,0-1-1,1 1 0,-1 0 1,0 0-1,1-1 0,-1 1 1,0 0-1,1 0 0,-1-1 1,1 1-1,-1 0 0,1 0 1,-1 0-1,1 0 0,42-8-85,55 4-78,45 4-187,62 4-384,26 12-1861</inkml:trace>
</inkml:ink>
</file>

<file path=ppt/ink/ink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32:21.46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8 0 5152,'0'20'1888,"0"-20"-1440,0 19-160,-19 1 1472,19 0-1024,0 19 0,-20 19-480,1 1 192,19-1-256,0-18-32,-20 18-96,1 1-960,19-40 480,0 20-3488,0-19 2144</inkml:trace>
</inkml:ink>
</file>

<file path=ppt/ink/ink4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48:13.87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26 40 3392,'-17'0'1088,"14"0"-651,3 0-74,0 0 405,0 0-166,0 0 177,0 0-182,0 0 182,0 0-214,0 0 70,-3 0-230,-5 0-252,6 0-109,3 0 35,14 0 253,-3 1-316,-7-1-9,-1 1 0,1-1 1,-1 0-1,1 0 0,-1-1 0,1 0 0,-1 1 0,7-3 0,-5 1-5,3-1 5,-1 0 0,1 0 0,0 1-1,0 1 1,16-2 0,-14 3 10,1-1 1,0-1-1,16-3 0,10-3-11,3 5-52,58 2 0,-47 2-6,-39-1 37,0 0 1,16 3 0,2 5 27,-24-6 3,1 0 1,-1 0 0,1-1-1,9 0 1,-15-1-5,1 0-1,-1 1 1,0-1 0,0 0 0,0 0-1,0 1 1,0-1 0,0 1-1,0 0 1,0 0 0,0-1 0,0 1-1,-1 1 1,4 1 0,5 3 36,-4-3 12,6 3 49,-12-6-106,0 1-1,0-1 1,1 0 0,-1 0-1,0 1 1,0-1 0,0 0 0,0 0-1,0 1 1,0-1 0,0 0-1,0 0 1,0 1 0,0-1 0,0 0-1,0 1 1,0-1 0,0 0-1,0 0 1,0 1 0,0-1-1,0 0 1,0 1 0,0-1 0,0 0-1,0 0 1,0 1 0,0-1-1,-1 0 1,1 0 0,0 1 0,0-1-1,0 0 1,-1 0 0,1 0-1,0 1 1,0-1 0,-1 0 0,1 0-1,-1 1 15,1-1-1,-1 1 0,0-1 1,0 0-1,0 1 0,1-1 1,-1 0-1,0 0 1,0 0-1,0 1 0,0-1 1,1 0-1,-1 0 0,-1 0 1,2 0-17,0 0 5,-1-1-1,1 1 1,0 0 0,0 1 0,-1-1 0,1 0 0,0 0 0,-1 0 0,1 0 0,0 0 0,0 0 0,-1 0 0,1 0 0,0 0-1,0 1 1,-1-1 0,1 0 0,0 0 0,0 0 0,0 0 0,-1 1 0,1-1 0,0 0 0,0 0 0,-1 1 0,-4 5-10,-1 0-22,0 0 0,-1 0 1,-8 6-1,9-9-17,1 1 1,-1 1 0,1-1 0,0 1 0,0 0 0,0 0 0,0 0-1,1 1 1,0 0 0,-4 7 0,-13 22-354,-36 44-1,32-50 206,9-12 45,1 1-1,-24 39 1,21-24 61,7-11 40,-1-1 0,-28 36 0,-12 2 131,39-44-62,6-6-7,0 0-1,-15 13 0,10-13-2,-19 11 0,9-6-1,2 0 1,-12 8 22,-34 4 66,14 6-42,-13-6-75,57-21 7,0 0 0,-12 10 0,16-12 1,-1 1 1,1-1-1,-1 0 0,0 0 0,0 0 1,0-1-1,0 1 0,-5 0 1,-13 2-27,17-4 38,0 0-1,0 1 1,0 0-1,0 0 1,1 0-1,-1 0 1,-5 4-1,-12 10 45,3-9 27,10-1-47,9-5-4,-1 0 0,0 1 0,0-1 1,1-1-1,-1 1 0,0 0 1,0 0-1,0-1 0,0 1 1,0-1-1,0 1 0,0-1 1,-3 0-1,-9 0 339,31 0-305,-4 1-15,-7-1-13,-1 1 0,1-1-1,-1 0 1,1-1 0,-1 0-1,11-2 1,-2-1 34,-2 1 3,0 0 0,0 1 1,0 0-1,21 0 0,11 1 202,-10 0-126,64 6 0,-30 8-111,-22-7 112,-7 8 10,0-8 118,-3 7-42,-33-12-173,0 0-7,0 0-1,0 0 0,0 0 1,0 0-1,0 0 0,0 1 0,0-1 1,-1 1-1,1 0 0,-1 0 1,1 0-1,2 3 0,11 11 271,-16-16-312,1 1-1,-1-1 1,0 0 0,0 0-1,0 0 1,0 1-1,1-1 1,-1 0 0,0 0-1,0 0 1,1 1-1,-1-1 1,0 0-1,0 0 1,1 0 0,-1 0-1,0 0 1,0 0-1,1 0 1,-1 0 0,0 0-1,1 0 1,-1 0-1,0 0 1,1 0 0,-1 0-6,1 0 1,0 0 0,-1 0 0,1 0 0,-1 0 0,1 0 0,0 0 0,-1 1 0,1-1 0,-1 0 0,1 0 0,0 0 0,-1 1-1,1-1 1,-1 0 0,1 0 0,-1 1 0,1-1 0,-1 1 0,1-1 0,-1 0 0,1 1 0,-1-1 0,0 1 0,1-1 0,-1 1-1,0-1 1,1 1 0,-1-1 0,0 1 0,0 0 0,1-1 0,-1 1 0,0-1 0,0 1 0,0-1 0,0 1 0,0 0-1,0-1 1,0 1 0,0 1 0,0 1-397,0-3-268,0 0-1162,0-3-96,0 2 1673,0 0 0,0 0 0,0 0 0,0 0 0,0 1 0,0-1 0,0 0 0,1 0-1,-1 0 1,0 0 0,1 1 0,-1-1 0,0 0 0,1 0 0,0 0 66,0 1 1,0-1-1,0 1 1,0-1-1,0 1 0,0 0 1,0 0-1,0-1 1,0 1-1,0 0 1,0 0-1,0 0 0,3 0 1</inkml:trace>
</inkml:ink>
</file>

<file path=ppt/ink/ink4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48:14.44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9 195 5056,'-33'-16'1642,"33"16"-1630,0 0-1,0 0 0,-1-1 0,1 1 1,0 0-1,0 0 0,0 0 0,0 0 1,-1 0-1,1-1 0,0 1 0,0 0 0,0 0 1,-1 0-1,1 0 0,0 0 0,0 0 1,-1 0-1,1 0 0,0 0 0,0 0 0,-1 0 1,1 0-1,0 0 0,0 0 0,0 0 1,-1 0-1,1 0 0,0 0 0,0 0 1,-1 0-1,1 0 0,0 0 0,0 1 0,0-1 1,-1 0-1,1 0 0,0 0 0,0 0 1,0 1-1,0-1 0,-1 0 0,1 0 0,0 0 1,0 0-1,0 1 0,0-1 0,0 0 1,0 0-1,0 1 0,-1-1 0,1 0 1,0 0-1,0 0 0,0 1 0,0-1 0,-13 26 437,13-25-427,0-1-1,0 0 0,-1 0 0,1 0 1,0 0-1,0 1 0,0-1 0,0 0 0,0 0 1,-1 1-1,1-1 0,0 0 0,0 0 0,0 0 1,0 1-1,0-1 0,0 0 0,0 0 1,0 1-1,0-1 0,0 0 0,0 1 0,0-1 1,0 0-1,0 0 0,0 1 0,0-1 0,0 0 1,0 0-1,0 1 0,0-1 0,0 0 1,0 0-1,1 0 0,-1 1 0,0-1 0,0 0 1,0 0-1,0 0 0,1 1 0,-1-1 1,0 0-1,6 4 276,-1 0 1,1-1 0,0 0-1,0 0 1,13 4 0,8 5 205,-7-4-11,1-1-1,0-1 0,0-1 1,29 4-1,-46-8-440,26 2 273,0-1 0,38-3 0,-23 0-124,173 1-1906,-203 0 475,28-3 0,-26-1 366,25-8-1,-42 12 867</inkml:trace>
  <inkml:trace contextRef="#ctx0" brushRef="#br0" timeOffset="0.08">1075 0 4320,'-39'0'1600,"39"0"-1248,0 20-96</inkml:trace>
</inkml:ink>
</file>

<file path=ppt/ink/ink4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48:14.8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8 1 7968,'-59'58'2944,"59"-58"-2272,-39 59-192,20-20-192,19-20-256,0 20-448,0 1 224,0-1-608,0-20 448,19-19-1056,1 20 800</inkml:trace>
</inkml:ink>
</file>

<file path=ppt/ink/ink4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48:15.17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 1 4576,'-16'0'1450,"13"1"-1073,3 4-172,0 47 755,0 46 1253,-1-95-2154,2 0 0,-1 1 1,0-1-1,1 0 0,-1 0 0,1 0 0,0 0 0,0 0 1,0 0-1,3 5 0,-2-5-2,-1 0-1,1 0 1,-1 0 0,0 0-1,0 0 1,-1 0 0,1 0 0,-1 0-1,1 0 1,-1 6 0,0 27 636,0-36-689,0 0 1,0 0-1,0 0 1,0 1-1,0-1 0,0 0 1,0 0-1,0 0 1,0 0-1,0 0 0,0 0 1,0 0-1,0 0 1,0 1-1,0-1 0,0 0 1,0 0-1,0 0 1,0 0-1,0 0 0,0 0 1,0 0-1,0 0 1,0 1-1,0-1 0,0 0 1,0 0-1,0 0 0,1 0 1,-1 0-1,0 0 1,0 0-1,0 0 0,0 0 1,0 0-1,0 0 1,0 0-1,0 0 0,0 0 1,1 1-1,-1-1 1,0 0-1,0 0 0,0 0 1,0 0-1,0 0 1,0 0-1,0 0 0,0 0 1,1 0-1,-1 0 1,0 0-1,0 0 0,0-1 1,0 1-1,0 0 1,1 0 2,-1 0 1,1 1-1,-1-1 1,1 0-1,-1-1 1,1 1-1,0 0 1,-1 0-1,1 0 1,-1 0-1,1 0 1,-1 0 0,1-1-1,-1 1 1,0 0-1,1 0 1,-1-1-1,1 1 1,-1 0-1,1-1 1,-1 1-1,0 0 1,1-1-1,-1 1 1,0 0-1,1-1 1,-1 1-1,0-1 1,0 1 0,1-2-1,5-6 122,10 2-54,27-22-253,-30 20 127,8-8-84,-18 13 126,-1 1-1,1 0 0,0 0 1,0 0-1,1 0 0,-1 0 1,0 1-1,0-1 0,1 1 1,-1 0-1,1 0 0,-1 0 1,1 0-1,0 1 0,-1 0 1,8 0-1,84 0 1061,-95 0-1011,1-1-1,0 1 1,0 0 0,-1 0 0,1 1 0,0-1 0,0 0 0,-1 0 0,1 0 0,0 0 0,-1 1 0,1-1-1,0 0 1,-1 1 0,1-1 0,0 0 0,-1 1 0,1-1 0,0 1 0,-1-1 0,1 1 0,-1-1 0,1 1-1,-1-1 1,0 1 0,1 0 0,-1-1 0,1 1 0,-1 0 0,1 1 0,-1 2 51,1 0 0,-1 0 0,0 0 0,1 0 0,-2 6 0,0 9 568,0-8-486,0-1-1,-1 0 0,0-1 1,-7 20-1,8-26-138,-13 30 227,8-24-223,5-6-203,1 0 1,-1 0-1,0 0 1,1 0-1,0 0 1,-1-1 0,1 1-1,1 5 1,-1-3-1849,0-5 2013,0-1-370,0-1 0,0 1 0,0-1 1,1 1-1,-1-1 0,0 1 0,1-1 0,0-2 1,16-16-1919</inkml:trace>
</inkml:ink>
</file>

<file path=ppt/ink/ink4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48:21.6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0 2816,'0'-16'917,"0"16"-911,0-1 1,0 1-1,0 0 0,0 0 0,0 0 0,0 0 0,0 0 1,0 0-1,0 0 0,0 0 0,0-1 0,0 1 0,0 0 1,0 0-1,0 0 0,0 0 0,0 0 0,0 0 1,0 0-1,0 0 0,0-1 0,0 1 0,0 0 0,0 0 1,0 0-1,0 0 0,0 0 0,1 0 0,-1 0 0,0 0 1,0 0-1,0 0 0,0-1 0,0 1 0,0 0 1,0 0-1,0 0 0,0 0 0,0 0 0,1 0 0,-1 0 1,0 0-1,0 0 0,0 0 0,0 0 0,0 0 0,0 0 1,0 0-1,1 0 0,-1 0 0,0 0 0,0 0 1,0 0-1,0 0 0,0 0 0,0 0 0,13 0 304,-9 0 447,-4 0-133,0 28 2097,1-17-2403,-1 0-1,0 0 1,-1 0-1,-3 15 1,-1-6-16,2-12-190,1 0-1,0 0 1,1 0-1,-1 1 0,1 11 1,1 59 394,0 28-980,0-120-2532,3-23 1,-2 34 2814,0 0 0,1-1 0,-1 1 0,0 0 1,1 0-1,-1 0 0,1 0 0,0 0 0,2-2 0</inkml:trace>
</inkml:ink>
</file>

<file path=ppt/ink/ink4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48:21.95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8064,'0'0'2976,"0"0"-2304,39 0-192,-19 20 864,19-20-832,0 0 224,0 0-448,0 0 32,0-20-192,0 20-1888,-19 0 928,19 0-3808,-20 20 2592</inkml:trace>
</inkml:ink>
</file>

<file path=ppt/ink/ink4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48:22.2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 1 8544,'-20'19'3168,"20"-19"-2464,0 20-192,20-1 640,-20-19-736,39 0 64,-20 0-320,21 0-864,-1 0 352,0-19-3168,0 19 1952</inkml:trace>
</inkml:ink>
</file>

<file path=ppt/ink/ink4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48:23.32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7 23 3488,'0'0'1115,"0"0"-673,0 0-31,0 0 570,0 0-197,0 0 224,0 0-251,0 0 246,0 0-326,0 3-26,0-3-633,0 1 1,0 0-1,0-1 1,0 1-1,0-1 1,0 1-1,0-1 1,0 1-1,0-1 1,0 1-1,-1 0 1,1-1-1,0 1 1,0-1-1,-1 1 1,1-1-1,0 1 1,-1-1-1,1 1 1,0-1-1,-1 0 0,1 1 1,-1-1-1,1 0 1,0 1-1,-1-1 1,1 0-1,-1 1 1,0-1-1,-24 2 723,16-2-511,-4 0 69,9 0-123,4 0-37,0 0-65,0-16-180,0 16 104,0 0 1,0 0 0,0-1 0,0 1 0,0 0 0,0 0 0,0 0 0,0 0-1,0 0 1,0 0 0,0 0 0,0-1 0,0 1 0,0 0 0,0 0 0,0 0-1,0 0 1,0 0 0,0 0 0,0 0 0,0 0 0,0-1 0,1 1 0,-1 0 0,0 0-1,0 0 1,0 0 0,0 0 0,0 0 0,0 0 0,0 0 0,0 0 0,0 0-1,0 0 1,0 0 0,1-1 0,-1 1 0,0 0 0,0 0 0,0 0 0,0 0-1,0 0 1,0 0 0,0 0 0,0 0 0,1 0 0,-1 0 0,0 0 0,0 0-1,0 0 1,0 0 0,0 0 0,0 0 0,0 0 0,0 0 0,1 1 0,90-1-149,-60 0 62,-24 0 77,0 0 0,1 0 0,-1-1-1,11-2 1,28-10 1,-20 10 14,1 1 0,45 3 0,-25 0 101,-32-2-71,-12 1-22,1-1 0,-1 1 0,1 0 0,0 0 0,-1 0 0,1 0 0,-1 1-1,1 0 1,0 0 0,4 1 0,8 11 122,-16-13-121,1 1 0,-1-1 0,0 0 0,0 0 0,0 0 0,1 1 0,-1-1 1,0 0-1,0 0 0,0 0 0,1 1 0,-1-1 0,0 0 0,0 0 1,0 1-1,0-1 0,0 0 0,0 0 0,0 1 0,0-1 0,0 0 0,0 1 1,0-1-1,0 0 0,0 1 0,0 1-1,0 0 0,0 0 0,0-1 0,-1 1-1,1 0 1,-1 0 0,0 0 0,1 0 0,-1-1 0,0 1 0,0 0 0,0-1 0,0 1 0,-2 2 0,-4 2-29,1 0 0,-1 0 1,-7 5-1,2-2 48,0 1 0,1 0 0,1 1 0,0 0 0,-10 13 1,-9 13 19,-17 24-49,-22 26-223,-1 2 111,61-76 101,-1-1 0,-16 18 1,-70 52-99,1 12-42,91-91 134,0 1 0,-1-1 0,1 0 0,-7 4 0,2-4-4,7-2 18,0-1-1,1 0 1,-1 0 0,1 0 0,-1 1 0,0-1-1,1 0 1,-1 1 0,1-1 0,-1 0 0,1 1 0,-1-1-1,1 1 1,0-1 0,-1 1 0,1-1 0,-1 1 0,1-1-1,0 1 1,-1-1 0,1 1 0,0-1 0,0 1-1,0 0 1,-1-1 0,1 1 0,0-1 0,0 1 0,0 0-1,0-1 1,0 1 0,0 0 0,0-1 0,0 1-1,0 0 1,0-1 0,1 1 0,-1 1-6,-1-1 0,1 1-1,0-1 1,0 0 0,1 1 0,-1-1-1,0 1 1,0-1 0,1 0 0,-1 1 0,1-1-1,-1 0 1,1 1 0,0-1 0,-1 0 0,1 0-1,0 0 1,0 1 0,0-1 0,0 0 0,0 0-1,0 0 1,0 0 0,2 1 0,0-1 1,1 0 1,0 0 0,-1 0-1,1 0 1,0 0-1,0-1 1,5 0 0,19 4 41,-8 1 54,-12-2-43,0-1-1,0 0 0,0 0 1,0-1-1,13 0 0,210-1-739,-231 0-432</inkml:trace>
</inkml:ink>
</file>

<file path=ppt/ink/ink4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48:23.73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 137 7392,'-19'-19'2720,"19"19"-2080,19 19-224,1-38 1056,-1 19-896,1 0 608,19 0-672,0-39 128,0 39-352,0-20 96,0 1-224,0-1-352,0 1 96,20 19-2464,-20 0 1440,0 0-2816,0 0 2240</inkml:trace>
</inkml:ink>
</file>

<file path=ppt/ink/ink4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48:24.06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8 20 4480,'0'0'1445,"0"3"-885,0 10-112,0-9 469,0-4-154,-3 0 405,2-1-1121,0 1-1,1 0 1,-1 0 0,1 0 0,-1 0-1,0 0 1,1 1 0,-1-1 0,0 0-1,1 0 1,-1 0 0,1 0 0,-1 1-1,1-1 1,-1 0 0,1 1-1,-1-1 1,1 0 0,-1 1 0,1-1-1,-1 1 1,1-1 0,-1 0 0,1 1-1,0-1 1,-1 1 0,1-1-1,0 1 1,-1 0 0,1-1 0,0 1-1,0-1 1,0 1 0,-1-1 0,1 1-1,0 0 1,0-1 0,0 1-1,0-1 1,0 1 0,0 1 0,0-2-27,0 0 0,0 1 0,0-1-1,0 0 1,0 0 0,0 1 0,0-1 0,0 0 0,0 1 0,0-1 0,0 0 0,-1 0 0,1 1 0,0-1 0,0 0 0,0 0 0,0 0 0,-1 1 0,1-1 0,0 0 0,0 0 0,-1 0 0,1 0 0,0 1 0,0-1 0,-1 0 0,1 0 0,0 0 0,0 0-1,-1 0 1,1 0 0,0 0 0,0 0 0,-1 0 0,-2 2 74,-16 9 316,18-10-386,0-1 0,0 1 0,1 0 0,-1 0 0,0-1 0,0 1 0,1 0 0,-1 0 0,1 0 0,-1 0 0,0 0 0,1 0 0,0 0 0,-1 0 0,1 1 0,0-1 0,0 0 0,-1 2 0,-2 7 211,-10 16-96,13-26-136,0 0 1,-1 0-1,1 0 1,0 1 0,0-1-1,0 0 1,-1 0-1,1 0 1,0 1 0,0-1-1,0 0 1,0 0-1,0 1 1,0-1 0,0 0-1,0 0 1,-1 1-1,1-1 1,0 0 0,0 0-1,0 1 1,0-1-1,0 0 1,0 0-1,0 1 1,1-1 0,-1 0-1,0 0 1,0 1-1,0-1 1,0 0 0,0 0-1,0 1 1,0-1-1,0 0 1,1 0 0,-1 0-1,0 1 1,0-1-1,0 0 1,0 0 0,1 0-1,10 12 54,27 24 22,-34-33-77,0 0-1,0 0 1,1 0-1,-1-1 1,1 0-1,0 0 1,-1 0-1,10 2 1,1-2 26,1-1 1,25 0 0,-19-2 61,-13 1-36,0-1 0,0 0 1,0-1-1,0 0 0,15-6 1,-18 6-13,-3 1-21,1 0-1,0 0 0,-1 0 0,1-1 0,-1 1 0,1-1 0,4-3 0,-7 3-15,0 1 0,0 0 1,0 0-1,0 0 0,-1-1 0,1 1 1,0 0-1,-1-1 0,1 1 0,-1 0 1,1-1-1,-1 1 0,0-1 1,0 1-1,1-1 0,-1 1 0,0-1 1,-1-1-1,1 1 6,0 0 0,0 0 0,-1 0 0,1 0 0,-1 0 0,1 0 0,-1 0 0,0 0 0,0 0 0,0 0 0,0 0 0,0 1 0,0-1 0,0 0 0,0 1 0,-1-1 0,1 1 0,-1-1 0,-2-1 0,0 0 14,-1 0-1,1 1 1,-1-1 0,0 1-1,-7-3 1,-14-4 52,-49-24 1,68 29-85,3 2-6,0 0-1,-1 0 1,1 0-1,0 0 1,-1 1-1,1 0 1,-1 0-1,-8-1 1,13 2 6,-1 0 0,1 0 0,0 0 1,0 0-1,0 0 0,0 0 0,0 0 1,0 0-1,0 0 0,0 0 0,-1 0 1,1 0-1,0 0 0,0 0 0,0 0 1,0 0-1,0 0 0,0 0 1,0 0-1,0 0 0,-1 0 0,1 0 1,0-1-1,0 1 0,0 0 0,0 0 1,0 0-1,0 0 0,0 0 0,0 0 1,0 0-1,0 0 0,-1 0 0,1 0 1,0 0-1,0-1 0,0 1 1,0 0-1,0 0 0,0 0 0,0 0 1,0 0-1,0 0 0,0 0 0,0 0 1,0-1-1,0 1 0,0 0 0,0 0 1,0 0-1,0 0 0,0 0 0,0 0 1,0 0-1,0 0 0,0-1 1,0 1-32,0-1 1,0 1-1,0-1 1,0 0 0,0 1-1,0-1 1,0 1 0,0-1-1,0 1 1,0-1 0,1 1-1,-1-1 1,0 0 0,0 1-1,0-1 1,1 1 0,-1-1-1,0 1 1,1 0 0,-1-1-1,1 0 1,21-6-2288,31-10 624</inkml:trace>
</inkml:ink>
</file>

<file path=ppt/ink/ink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32:21.8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31 293 4480,'-17'17'1445,"17"-17"-1423,0 0-1,0 0 1,0 0-1,-1 1 1,1-1-1,0 0 1,0 0-1,0 0 1,-1 1 0,1-1-1,0 0 1,0 0-1,0 1 1,0-1-1,0 0 1,0 0-1,-1 1 1,1-1-1,0 0 1,0 0-1,0 1 1,0-1 0,0 0-1,0 1 1,0-1-1,0 4 72,-1 0 0,1 0 0,-1-1-1,0 1 1,0 0 0,-2 3 0,-3 15 420,13 8 84,-14 22 267,8-45-731,-1 1-1,5 14 1,-1-1 72,-2 1-30,-1 0 1,-1 0 0,-1 0-1,-1 0 1,-6 29 0,3-19-137,-1 13 85,5-27 110,-2 0 1,0-1-1,-1 1 1,0 0-1,-1-1 1,-15 30-1,-12 12 886,26-48-955,-3 8 280,-21 31 0,26-45-406,1 0-1,-1 0 1,0-1 0,0 0 0,-1 0-1,1 0 1,-1 0 0,0-1 0,0 1 0,0-1-1,-6 2 1,5-3-19,0-1 0,0 1 0,-11 0 0,-1 1 7,6-1-13,8 0-12,1-1-1,-1-1 1,1 1-1,-1 0 1,1-1 0,-1 0-1,0 0 1,1 0-1,-1 0 1,1 0-1,-1-1 1,1 0 0,-1 0-1,1 0 1,-1 0-1,1 0 1,-6-3 0,4 0-161,0 1 0,0-1 0,1 1 1,-1-1-1,1 0 0,0-1 1,0 1-1,0-1 0,0 0 1,1 0-1,0 0 0,0 0 0,1-1 1,-1 1-1,1-1 0,0 1 1,-2-11-1,0-5-1431,0 0 0,2 0 1,0-37-1,2-21-1546</inkml:trace>
  <inkml:trace contextRef="#ctx0" brushRef="#br0" timeOffset="1">470 0 7968,'0'0'2944,"0"0"-2272,19 0-192,-19 0-256,0 0-224,0 0-1216,0 0 672,20 0-4576,19 20 2848</inkml:trace>
</inkml:ink>
</file>

<file path=ppt/ink/ink4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48:24.5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9 1 6144,'0'0'2272,"0"0"-1760,0 0-160,0 0 672,0 0-640,0 0 960,0 19-736,0 20 256,0-39-512,0 40 160,0-21-288,-19 1-64,19 19-96,-20 0 32,20-20-64,-20 1-1088,20-1 608</inkml:trace>
</inkml:ink>
</file>

<file path=ppt/ink/ink4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48:25.3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7 1 3648,'0'0'1173,"0"0"-703,0 0-129,0 0 395,0 0-155,0 0 219,0 0-197,0 0 85,0 0-192,0 0 106,0 0-170,0 0 48,-4 0-122,-4 0 75,8 0-421,1 0 1,-1 0-1,0 0 1,0 0-1,1 0 1,-1 0-1,0 0 1,0 0-1,0 0 1,1 0 0,-1 0-1,0 1 1,0-1-1,0 0 1,1 0-1,-1 0 1,0 0-1,0 0 1,0 1-1,0-1 1,0 0-1,1 0 1,-1 0-1,0 1 1,0-1 0,0 0-1,0 0 1,-3 9 275,1-7-240,1 0 0,0 0 0,0 0 0,0 0 0,0 1 0,0-1 0,1 0 0,-1 1 0,1-1 0,-1 0 0,1 4 0,0 9 188,1-5-78,-1 0 1,0 1-1,-4 18 0,-12 17 242,-4 19-123,4-16-26,12-25-170,3-14-70,-1-1 1,0 0-1,0 0 0,-1 0 1,-6 15-1,4-13 0,1 1 1,0-1-1,-4 23 0,6-22 77,-1 0-1,-1 0 0,-8 21 1,-1-17-125,12-15 13,1-1 0,0 0 0,0 0 0,-1 0 0,1 0 0,0 1 0,0-1 0,0 0 0,0 0 0,-1 0 0,1 1 0,0-1 0,0 0 0,0 0 0,0 1 0,0-1 0,0 0 0,0 1 0,-1-1 0,1 0 0,0 0 0,0 1 0,0-1 0,0 0 0,0 1 0,0 12-862,0-10-1338,0-3 646</inkml:trace>
</inkml:ink>
</file>

<file path=ppt/ink/ink4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48:25.71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0 6976,'20'0'2592,"-20"0"-2016,19-20-160,20 20 320,-19 0-480,58 0 672,-19 0-512,-1-19 64,20 38-288,-19-19-32,0 0-96,-20 0-128,0 0 32,-20 20 320,1-20-192,-40 19-1632,20-19 832</inkml:trace>
</inkml:ink>
</file>

<file path=ppt/ink/ink4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48:26.06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 1 5216,'-17'0'1696,"14"0"-1040,0 0-22,-5-1 522,8 1-651,1 1-410,-1-1 0,1 0-1,0 1 1,-1-1 0,1 1 0,0-1 0,-1 1 0,1-1-1,0 1 1,-1-1 0,1 1 0,-1 0 0,0-1-1,1 1 1,-1 0 0,1 0 0,-1-1 0,0 1 0,1 0-1,-1 0 1,0-1 0,0 1 0,0 0 0,0 0 0,0 0-1,0-1 1,0 1 0,0 1 0,0 53 2156,0-51-2220,0-1 0,0 1 1,1-1-1,-1 0 1,1 1-1,-1-1 1,1 0-1,0 1 0,1-1 1,-1 0-1,2 4 1,-1-5-20,-1 1 0,0 0 0,1 0 0,-1 0 0,-1-1 0,1 1 1,0 0-1,-1 0 0,1 0 0,-1 0 0,0 4 0,0-5-7,0 0-1,-1 1 0,1-1 1,-1 0-1,1 0 1,-1 0-1,0 0 1,1 0-1,-1 0 1,0 0-1,0 0 0,-2 2 1,2-2-30,0 0 0,-1 0 0,1 0 0,0 0 0,1 0 0,-1 0 0,0 0 0,1 0 0,-1 0 0,1 1 0,0-1 0,-1 2 1,1 32-2280,0-32 26,0-4 700</inkml:trace>
</inkml:ink>
</file>

<file path=ppt/ink/ink4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48:26.39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 61 6048,'32'-17'1952,"-12"11"-1179,38-7-304,-12 6 241,-26 1-463,-12 4-108,1 0 0,-1 0 1,0 0-1,0 1 0,9 0 0,2 1 58,-14-1-142,0 1 1,0 0-1,0 0 1,1 0 0,-1 1-1,0 0 1,0 0-1,0 0 1,0 0-1,0 1 1,0 0-1,0 0 1,-1 0-1,8 5 1,2 1 212,-11-6-183,1 0 1,-1-1 0,0 1-1,1 1 1,-1-1 0,0 0 0,0 1-1,-1 0 1,1 0 0,4 6-1,0 13 411,-4-14-404,-2-5-45,0 0 0,0 1 0,0-1 0,0 1 0,0-1 0,0 5 1,-3 1 151,1 0 1,-1-1 0,0 1 0,-1 0 0,-5 10 0,-4 16 94,10-24-242,2-9-53,0 0-1,-1-1 0,1 1 0,0 0 1,-1-1-1,0 1 0,1 0 1,-1-1-1,0 1 0,0-1 1,-1 2-1,1-2-23,0 0 1,-1 0-1,1 0 0,0-1 1,-1 1-1,1 0 0,-1-1 1,1 1-1,-1-1 0,-2 1 1,-7 1-137,9-1 127,0 0 0,-1 0-1,1 1 1,0-1 0,0 1 0,0-1 0,0 1 0,0 0 0,-2 1 0</inkml:trace>
  <inkml:trace contextRef="#ctx0" brushRef="#br0" timeOffset="1">78 139 6976,'-19'0'2592,"19"0"-2016,-20 58-160,20-38 1312,0-1-1024,0 20 416,20-19-640,-20 0-224,0 19-160,-20-20 0,20 1-64,0-1-2560,0 20 1376,-19-39-1856,-1 20 1728</inkml:trace>
</inkml:ink>
</file>

<file path=ppt/ink/ink4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48:26.8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 150 2912,'0'0'923,"0"-3"-550,0-10-21,0 10 570,-3 3-154,2 0-707,1 0 0,-1 0-1,0 0 1,1 0-1,-1 0 1,1-1 0,-1 1-1,0 0 1,1 0-1,-1 0 1,1 0-1,-1-1 1,1 1 0,-1 0-1,1 0 1,-1-1-1,1 1 1,-1 0-1,1-1 1,-1 1 0,1-1-1,0 1 1,-1-1-1,1 1 1,0 0-1,-1-1 1,1 1 0,0-1-1,-1-1 1,-1-20 3938,2 14-3725,4 8 137,80 0 309,70 1-552,275-5 277,-86-21-256,27-2 43,-135 21-109,-24-7-11,49 9 9,-187 4-82,47-3 105,-79-2 26,13 0 140,-43 6-194,0 0 1,21 4-1,-22-3 86,0 0 0,20 0-1,-4-2 96,-23 0-417,-19 0-696,11 0 382,1 0 1,0 1 0,-1-1 0,-7 3 0,10-2 281,0 0-1,0 0 0,0 0 1,-1 0-1,1 1 0,0-1 1,0 1-1,1 0 1,-3 2-1,4-4 133</inkml:trace>
</inkml:ink>
</file>

<file path=ppt/ink/ink4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48:27.23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8 0 4480,'-16'0'1445,"13"0"-885,3 0-80,0 3 581,0 35 1850,1-10-2036,-1 0 0,-4 31 0,-10 3-181,8 13-257,-7 0 22,10-50-328,0-4 3,0 0 0,-11 33 0,-2-2-22,1-4-122,10-34-252,4-11-42,0 1 0,1-1 0,-1 1 0,1 0 0,0 0 0,-1-1 0,2 5 0,-1-2-512,0-4-909,3-4-139,14-15-616</inkml:trace>
</inkml:ink>
</file>

<file path=ppt/ink/ink4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48:27.57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59 9152,'0'0'3360,"0"0"-2592,20 19-224,-20-19 768,0 0-832,19 0 351,1 0-479,19-19-192,0 19-96,0-20-1919,0 1 1023,-19 19-3392,19-20 2368</inkml:trace>
</inkml:ink>
</file>

<file path=ppt/ink/ink4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48:28.0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2 5568,'0'0'1786,"3"0"-1071,-1-1-645,0 1 1,0 0-1,0-1 0,-1 1 0,1-1 0,0 1 1,0-1-1,-1 0 0,1 0 0,2-1 0,13-7 657,-10 8-556,0 0-1,0 0 1,0 0 0,0 1 0,13 1 0,7-1 222,338 0 258,-353 0-544,1 1-1,0 1 1,-1 0 0,1 0-1,18 7 1,-28-8-40,14 7 327,-16-8-386,-1 0 0,0 0 0,0 0 0,1 1 0,-1-1-1,0 0 1,0 0 0,0 1 0,0-1 0,0 0 0,1 0 0,-1 1 0,0-1 0,0 0 0,0 0 0,0 1 0,0-1 0,0 0 0,0 1 0,0-1 0,0 0 0,0 0 0,0 1 0,0-1 0,0 0 0,0 1-1,0-1 1,0 0 0,0 0 0,0 1 0,0-1 0,-1 0 0,1 0 0,0 1 0,0-1 0,0 0 0,0 0 0,-1 1 0,1-1 0,0 0 0,0 0 0,0 0 0,-1 0 0,1 1 0,0-1 0,-17 6 578,-9 11-127,6-8-143,-1 0 1,-29 9-1,11-12-198,0 7-406,0-6-1072,30-5 1018,1 1 1,-14 8 0,22-11 341</inkml:trace>
</inkml:ink>
</file>

<file path=ppt/ink/ink4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48:28.3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9 17 3488,'-16'-17'1115,"15"18"-1078,1 0 0,0-1 1,-1 1-1,1-1 0,0 1 1,-1 0-1,1-1 0,0 1 1,0 0-1,0-1 1,-1 1-1,1 0 0,0-1 1,0 1-1,0 0 0,0-1 1,1 2-1,-1-2 64,0 4 523,0-4-70,0 0 422,0 0-277,0 0-43,0 0-224,0 0 27,0 0-75,0 0 202,0 3-111,0 10 186,0-13-643,0 1 0,0-1 0,0 0 0,0 0 0,0 1-1,-1-1 1,1 0 0,0 1 0,0-1 0,0 0 0,0 0-1,0 1 1,0-1 0,0 0 0,0 0 0,-1 1 0,1-1 0,0 0-1,0 0 1,0 0 0,-1 1 0,1-1 0,0 0 0,0 0-1,-1 0 1,-12 14 532,13-14-534,0 0 0,-1 0 0,1 1 0,0-1 1,0 0-1,-1 1 0,1-1 0,0 0 0,0 1 1,0-1-1,-1 0 0,1 1 0,0-1 0,0 0 1,0 1-1,0-1 0,0 1 0,0-1 0,0 0 1,0 1-1,0-1 0,0 1 0,0-1 1,0 0-1,0 1 0,1 9 185,-1-5-107,0 1-1,1-1 1,-2 1-1,1-1 1,-1 1-1,0-1 1,-1 6-1,-2 3 28,1-2-41,0-1 1,0 1-1,2 0 0,-1 0 1,1 13-1,2 2 25,0-3 4,-1 0 0,-5 31 0,-1-25 36,3-18-74,0 0-1,1 0 0,0 23 1,3-14-44,-1-12-20,1 0 0,-1 1 0,-1-1 0,1 1 0,-4 13 0,-9 3 196,11-21-195,1 0 1,1-1-1,-1 1 1,1 0-1,0 0 1,0 6 0,0 8-309,0-6-538,0-10-58,0-6-912,0-14 566</inkml:trace>
</inkml:ink>
</file>

<file path=ppt/ink/ink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32:22.39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 880 4736,'-16'0'1530,"16"0"-1519,-1 0-1,1 0 1,0 0-1,0 0 1,0 0-1,0 0 1,0 0-1,0 0 1,0 0-1,0 0 1,-1 0-1,1 0 1,0 0-1,0 0 1,0 0-1,0 0 1,0 0-1,0 0 1,0 0-1,0 0 1,-1 0-1,1 0 0,0 1 1,0-1-1,0 0 1,0 0-1,0 0 1,0 0-1,0 0 1,0 0-1,0 0 1,0 0-1,-1 0 1,1 0-1,0 0 1,0 1-1,0-1 1,0 0-1,0 0 1,0 0-1,0 0 1,0 0-1,0 0 1,0 0-1,0 0 1,0 1-1,0-1 0,0 0 1,0 0-1,0 0 1,0 0-1,0 0 1,0 0-1,0 0 1,0 0-1,0 1 1,0 12 501,0-10 666,0-3-234,0 0 320,0-3-405,0-72 874,1 71-1706,-1 0 0,0 0 0,1 0 0,0 0 0,0 1 0,0-1 0,3-6 0,4-15-24,-6 6-51,5-17-75,19-26-58,-12-16-160,11-6 120,2-5-54,-21 68 214,1 0 0,0 0 1,2 1-1,1 0 0,0 1 1,1 0-1,26-32 0,23-12 296,-45 48-128,-11 11-38,0 0 1,1 0 0,-1 1 0,1-1 0,0 1-1,0 0 1,0 1 0,11-5 0,9-5 118,18-17 324,-20 22-275,-10 4-90,13-10 365,6 7-214,-15-3-192,-15 8-97,-1 0 1,1 0-1,0 0 0,-1 1 1,1-1-1,0 0 1,0 1-1,-1-1 0,1 1 1,0-1-1,0 1 0,0 0 1,0-1-1,-1 1 1,1 0-1,0 1 0,0-1 1,0 0-1,0 0 0,0 1 1,-1-1-1,1 1 0,2 0 1,-3 0-6,0-1-1,-1 0 1,1 1 0,0-1-1,0 1 1,0-1 0,-1 1-1,1-1 1,0 1 0,-1-1 0,1 1-1,-1-1 1,1 1 0,0 0-1,0 1 1,-1-2 0,0 0-1,0 1 1,-1-1-1,1 1 1,0-1-1,0 0 1,0 1 0,0-1-1,-1 0 1,1 1-1,0-1 1,0 0 0,-1 1-1,1-1 1,0 0-1,-1 1 1,1-1-1,0 0 1,-1 1 0,-3 2 30,-2 13 14,4-13-64,1-1 1,-1 1-1,1-1 0,-1 0 0,0 1 1,0-1-1,0 0 0,0 0 0,0-1 1,-1 1-1,1 0 0,-6 2 0,0 0-132,-1-1 0,-15 4-1,14-4 7,1 0-1,-14 6 1,-5 2-281,22-8 210,0-1 0,0 1 0,0 0 0,0 0 0,-11 8 0,17-11 197,-1 0 0,1 0 0,0 0 0,0 1 1,0-1-1,-1 0 0,1 0 0,0 0 0,0 1 1,0-1-1,-1 0 0,1 0 0,0 1 0,0-1 1,0 0-1,0 0 0,0 1 0,0-1 1,0 0-1,0 0 0,0 1 0,0-1 0,0 0 1,0 1-1,0-1 0,0 1 5,-1-1 0,1 1 1,0 0-1,0-1 0,0 1 1,0-1-1,0 1 0,1-1 0,-1 1 1,0 0-1,0-1 0,0 1 0,0-1 1,1 1-1,-1-1 0,0 1 0,0-1 1,1 1-1,-1-1 0,0 1 0,1-1 1,-1 0-1,1 1 0,-1-1 0,1 1 1,-1-1-1,1 0 0,-1 0 0,1 1 1,-1-1-1,1 0 0,-1 0 0,1 1 1,-1-1-1,1 0 0,-1 0 0,1 0 1,-1 0-1,1 0 0,0 0 1,-1 0-1,1 0 0,-1 0 0,1 0 1,-1 0-1,2 0 0,23 4-71,-15 1 64,0 1-1,0 0 1,-1 0 0,1 1-1,-2 0 1,1 1-1,-1 0 1,0 0 0,0 1-1,9 15 1,-15-20 22,-1-1 0,0 1 0,0 0 0,0-1 0,1 5 0,0 5 14,4 7 21,-4-16-31,0 0-1,-1 0 1,0 0 0,0 0-1,0 0 1,-1 1 0,1-1 0,-1 0-1,0 0 1,0 0 0,-1 1-1,0 3 1,-12 32 115,11-28-88,1-10-14,1 1-1,0-1 1,-1 1 0,0 0 0,0-1 0,0 0 0,-2 4 0,1-3 39,0-1 0,0 1-1,-1-1 1,1 0 0,-1 0 0,-4 2-1,-4 4 131,-31 25 306,29-26-344,1 0 0,-1-2 0,0 1 0,0-1 0,-21 4 0,-18-2 339,34-3-348,-7 1-25,12-7-160,0-1 1,0 0-1,0-1 0,1-1 0,-15-7 1,27 12 31,0 0 1,-1 0 0,1 0-1,0 0 1,0 0 0,-1 0-1,1 0 1,0 0 0,-1-1 0,1 1-1,0 0 1,0 0 0,0 0-1,-1 0 1,1 0 0,0-1 0,0 1-1,-1 0 1,1 0 0,0 0-1,0-1 1,0 1 0,0 0-1,-1 0 1,1-1 0,0 1 0,0 0-1,0 0 1,0-1 0,0 1-1,0 0 1,0 0 0,0-1 0,0 1-1,-1-14-779,1 9 593,0 0 1,0 1-1,0-1 1,0 0-1,2-4 0,-1 7 7,-1 0 0,1 0 0,0 0 0,0 0 0,0 0 1,0 1-1,0-1 0,0 0 0,1 1 0,-1-1 0,1 1 0,-1-1 0,1 1 0,-1-1 0,3 0 0,32-18-1683</inkml:trace>
</inkml:ink>
</file>

<file path=ppt/ink/ink4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48:32.38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8 1 5984,'0'78'2208,"0"-78"-1728,0 78-128,0-58 256,-20 19-416,1 0-96,-1 0-32,-19 0-1760,0 0 928</inkml:trace>
</inkml:ink>
</file>

<file path=ppt/ink/ink4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48:32.73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7232,'40'0'2656,"-40"0"-2048,58 39-192,-38-39-64,19 20-288,-20-1 384,20 1-224,-19-1 32,-1 20-160,1-39 352,-20 20-224,-20 0-672,20-1 224</inkml:trace>
</inkml:ink>
</file>

<file path=ppt/ink/ink4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48:33.09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7 0 5568,'-36'0'3146,"36"0"-3117,0 0-1,0 0 0,0 0 0,-1 0 1,1 0-1,0 0 0,0 0 0,0 0 1,0 0-1,0 0 0,0 0 0,0 0 1,0 0-1,-1 0 0,1 0 0,0 0 1,0 0-1,0 0 0,0 0 1,0 0-1,0 0 0,0 0 0,0 0 1,-1 0-1,1 1 0,0-1 0,0 0 1,0 0-1,0 0 0,0 0 0,0 0 1,0 0-1,0 0 0,0 0 0,0 0 1,0 0-1,0 1 0,0-1 0,0 0 1,-1 0-1,1 0 0,0 0 0,0 0 1,0 0-1,0 0 0,0 0 0,0 1 1,0-1-1,0 0 0,0 0 0,0 0 1,0 0-1,0 0 0,1 0 0,-1 0 1,0 1-1,0 0 131,-1 1 0,1 0 0,-1 0 1,1 0-1,-1-1 0,1 1 0,-1 0 0,0 0 0,0-1 1,-1 3-1,-7 14 1013,3 24-63,-7 30-96,10-45-763,-4 27 124,-4-15-129,-4 20 59,8 14-76,4-35-146,-14 66 104,2-10-127,11 73-199,4-99-259,1-55 158,-2 0-1,-2 16 0,-10 13-1976,12-35 1822,0 0 0,0 0 0,1 11 0</inkml:trace>
</inkml:ink>
</file>

<file path=ppt/ink/ink4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48:33.5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9056,'20'19'3360,"-20"-19"-2624,39 0-192,0 20-32,-20-20-384,40 0 320,-20 0-256,0 0-192,20 0 0,-20 0-2752,0 0 1504</inkml:trace>
  <inkml:trace contextRef="#ctx0" brushRef="#br0" timeOffset="1">78 274 7648,'-19'20'2816,"19"-20"-2176,19 19-192,-19-19 832,20 0-800,19 0-64,0 0-256,0 0-1824,0-19 928,20-1-4224,-1 1 2752</inkml:trace>
</inkml:ink>
</file>

<file path=ppt/ink/ink4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48:34.40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9 57 3392,'0'0'1088,"0"0"-651,0-3-26,0-10 570,0 10-176,0 3 305,-3 0-300,-10 0 70,12 0-854,1 0-1,0 0 1,-1 0-1,1 0 1,0 0-1,0 0 0,-1 0 1,1 0-1,0 0 1,-1 0-1,1-1 1,0 1-1,0 0 0,-1 0 1,1 0-1,0 0 1,0 0-1,0-1 1,-1 1-1,1 0 0,0 0 1,0 0-1,0-1 1,-1 1-1,1 0 1,-13-13 875,10 9-341,6 4-245,30 0-214,-24-3-144,-4 1 33,-1 0 0,0 0 1,1 0-1,0 0 0,-1 1 0,1 0 0,0 0 0,-1 0 0,1 1 0,0-1 0,0 1 0,0 0 1,9 2-1,42 11-118,-37-10 95,-11-3 19,0 2 0,15 3 0,-6 2 31,-1 1 1,0 0-1,-1 2 0,0-1 1,-1 2-1,0 0 0,16 16 1,-26-23 1,1 0 0,-2 0 1,1 1-1,0 0 0,-1-1 1,0 1-1,4 6 0,-6-5 26,1 0 0,-1 0-1,2 11 1,-1 1 48,2-5-29,-3-10-52,-1-1 1,1 0 0,-1 1 0,1-1 0,-1 1 0,0-1 0,0 0 0,0 1-1,0 4 1,-2-3 11,1-1-1,-1 1 0,0-1 0,0 1 1,-1-1-1,1 0 0,-5 5 0,-1 2 26,-4 6 8,-19 20 67,-41 26 177,47-42-250,2-5-20,0-1 1,-38 18-1,-2 1-23,24-12 42,31-17 8,0 0-1,0 0 1,1 1-1,-1 0 1,1 0-1,-9 9 1,0 2-175,16-16 112,-1 1 0,1-1 0,0 0 1,0 0-1,0 0 0,-1 1 1,1-1-1,0 0 0,0 0 0,0 0 1,0 1-1,-1-1 0,1 0 1,0 0-1,0 1 0,0-1 0,0 0 1,0 0-1,0 1 0,0-1 1,0 0-1,0 1 0,0-1 0,0 0 1,0 1-1,0-1 0,0 1-1,0 0 1,-1-1-1,2 1 1,-1-1 0,0 1-1,0-1 1,0 1 0,0-1-1,0 1 1,0 0-1,0-1 1,1 1 0,-1-1-1,0 1 1,1-1-1,-1 1 1,0-1 0,1 1-1,-1-1 1,0 0 0,1 1-1,-1-1 1,1 1-1,-1-1 1,1 0 0,-1 0-1,1 1 1,0-1 0,24 2-50,-16-2 58,357 0 498,-214 0-5157,-162-3 2219,9 2 2318,1 0 0,0 0 0,-1 0 0,1 0 1,-1 0-1,1 0 0,0 0 0,0 0 0,0 0 0,0 0 0,0 0 1,0 0-1,0-2 0</inkml:trace>
</inkml:ink>
</file>

<file path=ppt/ink/ink4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48:34.7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 79 4320,'-19'-20'1600,"19"20"-1248,0 0-96,0 0 992,19 0-736,-19 0 992,20 0-864,19-19 736,-20 19-768,20 0 224,20-20-480,19 20-192,-19 0-96,-1-20-1696,21 20 896,-60 0-3360,20 0 2272</inkml:trace>
</inkml:ink>
</file>

<file path=ppt/ink/ink4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48:35.11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8 0 4576,'0'0'1450,"3"4"-868,-2-3-514,1 1 0,-1-1-1,1 1 1,-1 0 0,0-1 0,0 1 0,1 0 0,-1 0 0,-1 0 0,1 0 0,0 0 0,0 0-1,-1 0 1,1 0 0,-1 0 0,0 1 0,0-1 0,0 0 0,0 0 0,0 0 0,0 0-1,0 1 1,-1-1 0,1 0 0,-2 4 0,0-3 77,0 0 1,0 0-1,0 0 0,-1-1 1,-3 4-1,-13 16 450,15-15-446,1 1 1,-1-1 0,1 1 0,1 0-1,-3 14 1,2-11 59,0 0-1,0-1 1,-6 12 0,-1-2 46,1-3-9,-8 21 0,16-34-211,0-1 0,0 1 1,0-1-1,0 0 1,-1 1-1,1-1 0,-1 0 1,0 0-1,0 0 1,-3 3-1,1-3 61,8-6-133,28-29-177,-25 22 97,-4 4 88,1 1-1,0-1 1,0 1 0,1 0-1,0 1 1,0-1 0,0 1-1,0 0 1,7-4 0,-8 5-13,-1 0 0,1 0 0,-1-1 0,0 1 0,0-1-1,0 1 1,0-1 0,-1 0 0,1 0 0,3-9 0,-4 9 19,-2 3 19,0 0-1,1 1 1,-1-1-1,0 1 0,0-1 1,1 1-1,-1-1 1,1 1-1,-1-1 1,0 1-1,1-1 0,-1 1 1,1-1-1,-1 1 1,1 0-1,-1-1 1,1 1-1,0 0 0,-1-1 1,2 1-1,2-2-2,1-1-1,-1 1 1,0-1-1,5-3 1,0-6-1,-9 11 15,0 0-1,1 1 0,-1-1 0,0 1 1,1-1-1,-1 1 0,0 0 0,1-1 1,-1 1-1,1-1 0,-1 1 0,1 0 0,-1-1 1,1 1-1,-1 0 0,1-1 0,-1 1 1,1 0-1,0 0 0,-1 0 0,1 0 1,-1 0-1,1-1 0,0 1 0,-1 0 1,1 0-1,-1 0 0,1 0 0,0 1 0,-1-1 1,2 0-1,17 0 1594,-19 3-805,0 115 1253,0-105-2177,0 42 548,0-39-1539,0-22-2088,0 2 1774</inkml:trace>
</inkml:ink>
</file>

<file path=ppt/ink/ink4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48:35.47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 20 6560,'-20'-19'2432,"20"19"-1888,0 0-160,0 0 1216,20 19-960,0-19 1056,19 0-960,0 0-288,0 0-288,19 0 0,1 0-96,-20-19-2784,20 19 1504,-20 0-3616,-20 0 2720</inkml:trace>
</inkml:ink>
</file>

<file path=ppt/ink/ink4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48:35.80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8 20 5216,'0'-19'1952,"0"19"-1536,-19 19-96,19 1 1024,0-1-800,-20 40 704,20-20-736,-19 39 384,19-19-544,0 19 32,-20-19-224,20 19-448,0-20 160,-20-19-2528,20 0 1472</inkml:trace>
</inkml:ink>
</file>

<file path=ppt/ink/ink4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48:36.13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 333 3712,'-17'0'1221,"14"0"-757,3 0-96,0 0 421,0 0-74,3-3 533,0 0-1090,1 0 0,-1 0 1,0 0-1,1 0 0,-1 1 0,1 0 0,0-1 0,0 2 1,5-3-1,7 0 377,31-4 0,-46 8-526,178-36 1586,-39 20-859,-90 13-547,53-4 145,44-13 173,113-12 84,486-27 108,-375 13-532,-97 11-15,-1 18-135,-172 14 122,-52-5-100,-34 5-315,0 1-1,20-1 1,-29 3-262</inkml:trace>
</inkml:ink>
</file>

<file path=ppt/ink/ink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32:22.8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3 4736,'0'0'1530,"3"0"-932,-1-1-496,1 1 1,-1-1-1,1 0 1,-1 0-1,1 0 1,-1 0-1,4-2 1,3-1 623,-2 10 64,12-16 84,-7 8-651,0 1 0,0-1 0,0 2 0,25 1 0,-11 0-20,-22-1-176,0 0 0,0 1 1,0-1-1,0 1 0,0 0 1,0 0-1,0 0 0,0 0 1,6 4-1,3 0-2,-7-3-25,0 1-1,-1-1 1,1 1-1,7 4 1,-10-5 25,-1-1 1,0 1-1,0 0 1,0 0-1,0 0 0,0 1 1,-1-1-1,1 0 1,0 1-1,0 2 1,-1-4-11,-1 0 1,1 0-1,-1 0 1,0 0-1,0 0 1,1 0 0,-1 0-1,0 0 1,0 0-1,0 0 1,0 0-1,0 0 1,-1 0 0,1 0-1,0 0 1,0 1-1,-1-1 1,1 0-1,0 0 1,-1-1-1,1 1 1,-1 0 0,-1 2-1,-2 2 73,0-1-1,0 1 1,-7 5 0,-2 2 25,1 1-29,5-6-40,1 1 0,-1-2 0,-1 1 0,-10 7 0,-1-1-7,1 0 1,-17 16-1,29-23 22,-1 0 0,1-1 0,-1 0 0,-11 7 0,3-3 9,14-8-54,-1 0 1,1 0 0,-1 0-1,1 0 1,-1 1 0,1-1-1,0 1 1,-1-1-1,1 1 1,0-1 0,0 1-1,0 0 1,0 0 0,0-1-1,0 4 1,-5 8 71,0-3-8,5-9-65,0 1 1,0 0 0,0 0 0,0 0 0,0-1 0,0 1 0,0 0-1,1 0 1,-1 0 0,1 0 0,0 0 0,-1 0 0,1 3 0,-1 14 153,1-16-152,0 0 0,0 0 0,0-1 0,0 1 0,0 0 0,1 0 0,0 2 0,-1-3-17,1-1 0,0 0 0,0 0 0,0 1 0,0-1 0,-1 0 0,2 0 0,-1 0 0,0 0 0,0 0 0,0 0 0,0 0 0,0-1 0,1 1 1,2 1-1,21 13-46,-20-11 52,0-1 0,0 0 0,10 4 0,44 13-607,-56-19 392,0 0-1,1-1 1,-1 1 0,1-1 0,-1 1 0,1-1-1,5-1 1,0 1-808,10 0-373</inkml:trace>
</inkml:ink>
</file>

<file path=ppt/ink/ink4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48:36.46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3 40 5472,'-49'-17'1760,"45"15"-1038,7 1-499,9 1-207,-10 0 63,11 1 24,-8-1-62,1 1-1,-1-1 0,1-1 0,-1 1 0,1-1 0,10-2 0,-3-1 93,-1 1 28,0 0 0,0 1 0,0 0 0,21-1 0,101 3 463,-130 1-617,0-1-1,0 0 0,0 1 0,1 0 0,-1 0 0,0 0 1,0 0-1,0 1 0,-1 0 0,1-1 0,0 1 0,-1 1 1,1-1-1,-1 0 0,1 1 0,-1 0 0,0 0 1,4 4-1,-6-6-2,0 1 0,1-1-1,-1 1 1,0-1 0,0 0 0,1 1 0,-1 0 0,0-1 0,-1 1 0,1 0 0,0-1 0,0 1 0,-1 0 0,1 0 0,-1 2-1,0-2 9,0 1 0,0-1 0,-1 1 0,0-1 0,1 1 0,-1-1 0,0 0-1,-2 4 1,-2 6 27,2-3-17,-1 0 2,0 0-1,0 1 1,-7 9 0,-38 43 88,31-35-74,10-14 28,-15 18 1,10-17 107,-24 19 1,15-15-39,-59 54 392,-20-4 686,69-48-629,1 1 1,-52 46 0,81-66-554,0 1 0,0-1 0,1 1 0,-1 0 0,1 0 0,-1 0 0,1 0 0,0 0 0,0 0 0,0 0 0,0 0 0,0 0 0,0 0 0,-1 5 0,3-5-7,-1 0-1,0-1 1,1 1 0,0 0 0,-1 0-1,1 0 1,0-1 0,0 1 0,0-1-1,0 1 1,0 0 0,0-1 0,0 0 0,1 1-1,-1-1 1,2 2 0,-1-1-7,0 0 0,0-1 0,0 1 0,1-1 0,-1 1 0,0-1 0,1 1 0,-1-1 0,1 0 1,-1 0-1,5 1 0,0-1 11,-1-1-1,1 1 1,9-2 0,-2 1 12,35 1 42,-20 1-38,0-2 0,53-6 1,-37-7-681,-37 12 488,0-1 1,0 2-1,0-1 0,9 1 0,9 1-1236,-6-1 418</inkml:trace>
</inkml:ink>
</file>

<file path=ppt/ink/ink4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48:36.80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9 117 8128,'-39'0'3008,"39"0"-2336,20 0-160,19-19 480,-20 19-640,20 0 416,20-20-448,-1 1-224,21-1-96,-21 1-2752,1-1 1504,-1 20-3936,-18 0 2912</inkml:trace>
</inkml:ink>
</file>

<file path=ppt/ink/ink4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48:37.13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 20 5568,'0'46'2501,"1"-25"-2221,0-1 329,-1-1 0,0 1-1,-5 27 1,-8-21-151,11-16-344,1 0 0,0-1-1,2 20 1,-1-15-89,0-11-62,0-3-80,0 0 86,1 0 0,0 0 1,-1 1-1,1-1 1,-1 0-1,1 0 0,0 0 1,-1 0-1,1 0 1,-1 0-1,1-1 0,0 1 1,-1 0-1,1 0 0,-1 0 1,1 0-1,-1-1 1,1 1-1,-1 0 0,1-1 1,-1 1-1,1 0 1,-1-1-1,1 1 0,-1-1 1,1 1-1,-1-1 1,0 1-1,1-1 0,-1 1 1,0-1-1,1 0 0,5-7-489,10-2-152,7-19-347,-11 18 624,1 1-1,28-16 0,-16 11 319,-15 8 174,-9 5-56,1 1 0,0 0 1,-1 0-1,1 0 0,0 0 1,0 0-1,0 0 0,-1 0 1,1 0-1,0 1 0,0-1 1,0 1-1,0 0 0,0-1 0,3 1 1,0 0 255,-1 0 1,1 1-1,-1-1 1,0 1-1,1 0 1,-1 0-1,0 0 1,6 3-1,-8-3-151,1 0 0,-1 1 0,0-1 0,1 1 0,-1 0 0,0 0 0,0 0-1,0 0 1,0 0 0,-1 0 0,1 0 0,-1 1 0,3 3 0,-3-2-15,0-1-1,0 0 1,0 0 0,0 1 0,-1-1 0,0 1 0,1-1 0,-1 0 0,0 1 0,-1-1 0,1 1 0,-1-1 0,-1 5-1,1-4-83,0 0-1,0 0 1,0 0-1,-1-1 1,0 1-1,0 0 0,0-1 1,-4 6-1,-6 0-9,11-8-37,1-1 1,-1 0-1,1 1 0,-1-1 1,1 0-1,-1 1 0,1-1 1,-1 1-1,1-1 1,0 1-1,-1-1 0,1 1 1,-1-1-1,1 1 0,0-1 1,0 1-1,-1-1 0,1 1 1,0-1-1,0 1 0,0 0 1,0-1-1,0 1 0,0-1 1,0 1-1,0 0 0,0-1 1,0 1-1,0-1 1,0 1-1,0 1 0,0 25 129,0-19-5559,0-24 3905</inkml:trace>
  <inkml:trace contextRef="#ctx0" brushRef="#br0" timeOffset="1">548 40 6720,'0'-20'2496,"0"20"-1952,39 0-128,-20 0 1248,1 0-992,0 0 352,19-19-608,-20 19-96,20 0-192,0 0-1152,0 0 576</inkml:trace>
</inkml:ink>
</file>

<file path=ppt/ink/ink4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48:37.4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0 3968,'0'-20'1472,"0"20"-1120,0 0-128,0 0 1152,0 20-800,20-1 544,-20 20-640,0 20 704,0 19-672,0-19 64,19-1-384,-19 1-32,0-20-96,0 0-2080,0 0 1088,0-19-4000,20-20 2752</inkml:trace>
</inkml:ink>
</file>

<file path=ppt/ink/ink4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48:37.97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9 1 6656,'0'0'2464,"0"0"-1920,0 39-160,0 0 1056,0 19-864,0 21 256,0-1-480,0 0-160,-19 0-96,-1 0-704,20-39 320</inkml:trace>
</inkml:ink>
</file>

<file path=ppt/ink/ink4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48:38.33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0 5472,'0'-19'2016,"0"19"-1536,0 0-160,0 0 1504,0 0-1056,0 0 608,20 19-800,-1-19 96,1 0-384,-1-19 32,20 19-192,0 0-416,0 0 160,1 0-2880,-1 19 1664</inkml:trace>
</inkml:ink>
</file>

<file path=ppt/ink/ink4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48:38.76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6144,'0'0'2272,"0"0"-1760,0 20-160,0-1 1152,40-19-896,-40 0 544,19 20-672,40-40-64,-20 20-256,19 0-864,1 0 352,0 0-3360,-20 0 2048</inkml:trace>
</inkml:ink>
</file>

<file path=ppt/ink/ink4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48:40.80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5 20 5056,'17'-17'1642,"-17"17"-1627,0 0 0,0 0 0,0 0 0,1-1 0,-1 1 0,0 0 0,0 0 0,0 0-1,1 0 1,-1-1 0,0 1 0,0 0 0,0 0 0,1 0 0,-1 0 0,0 0-1,0 0 1,1 0 0,-1 0 0,0 0 0,1 0 0,-1 0 0,0 0 0,0 0 0,1 0-1,-1 0 1,0 0 0,0 0 0,1 0 0,-1 0 0,0 0 0,0 0 0,0 1-1,1-1 1,-1 0 0,0 0 0,0 0 0,1 0 0,-1 0 0,0 1 0,0-1 0,0 0-1,7 3 57,0 0-1,0-1 1,0 1 0,0-2-1,0 1 1,0-1-1,0 0 1,9 0-1,39-1-198,-52 0 126,-1 0-1,0 0 1,0 0-1,0 0 1,0 1-1,0-1 1,0 1-1,0-1 1,0 1-1,0 0 1,0 0-1,0 0 1,1 1-1,13 6 33,0-4 43,-13-4-46,0 0 1,0 1-1,-1 0 0,1 0 1,0 0-1,-1 0 1,1 0-1,0 0 1,-1 1-1,1-1 1,-1 1-1,0 0 0,0 0 1,0 0-1,3 2 1,-5-3-16,1 0 0,0 0 0,0-1-1,-1 1 1,1 0 0,0 0 0,-1 0 0,1 1 0,-1-1 0,1 0 0,-1 0 0,0 0 0,1 0 0,-1 0 0,0 0 0,0 1-1,0-1 1,0 2 0,-6 20 298,4-16-222,-5 22 232,3-14-227,0-1-1,-1 0 1,-1 0 0,-14 24 0,8-16-28,1-3-30,0-1 0,-17 20 0,6-13 38,0-2-1,-2 0 1,-1-2-1,-32 21 1,6-3 271,35-26-111,0-1-1,-1 0 1,-19 10 0,27-18-125,0 1 1,0 0 0,1 1 0,-13 10 0,21-16-104,0 0 1,0 0 0,0 0 0,0 0 0,-1 0-1,1 0 1,0 0 0,0 0 0,0 0 0,0 0-1,0 0 1,0 1 0,0-1 0,-1 0 0,1 0-1,0 0 1,0 0 0,0 0 0,0 0 0,0 1-1,0-1 1,0 0 0,0 0 0,0 0 0,0 0-1,0 0 1,0 1 0,0-1 0,0 0 0,0 0-1,0 0 1,0 0 0,0 0 0,0 1 0,0-1-1,0 0 1,0 0 0,0 0 0,0 0 0,0 0-1,0 1 1,0-1 0,0 0 0,1 0 0,-1 0-1,0 0 1,0 0 0,0 0 0,0 0 0,0 1-1,0-1 1,0 0 0,1 0 0,-1 0 0,0 0-1,0 0 1,3 2 29,-1 0-1,1 0 0,0-1 1,0 1-1,0-1 0,-1 0 1,1 0-1,1 0 0,-1 0 1,0 0-1,0 0 0,0-1 1,0 0-1,0 1 0,5-2 1,-2 1-9,0 0 1,-1 0 0,1 0 0,-1-1 0,1 0 0,-1-1-1,1 1 1,5-3 0,12-3 9,-13 5 3,1 1 1,0 1 0,18 0-1,-20 1-55,0-1 1,-1 0-1,1-1 1,15-2-1,3-5-2291,37-17 1,-57 22 674</inkml:trace>
</inkml:ink>
</file>

<file path=ppt/ink/ink4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48:41.13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0 0 6400,'-39'0'2368,"39"0"-1856,19 0-128,1 0 928,-1 0-800,20 0 640,0 0-672,1 0-256,18 0-128,1 0-448,-1 0 192</inkml:trace>
</inkml:ink>
</file>

<file path=ppt/ink/ink4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48:41.5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0 0 1312,'0'0'421,"0"0"-245,0 0 86,0 0 623,0 0-165,0 0 165,0 4-239,0 28 1801,0-29-1572,-3 1-240,1-2-535,0 0-1,1 1 1,-1 0 0,0-1 0,1 1 0,0 0 0,0 0 0,0 0-1,0-1 1,0 1 0,0 0 0,1 0 0,0 0 0,-1 1-1,1-1 1,0 0 0,1 4 0,-1-5-43,0 0 0,-1 0 0,1 0 1,0 0-1,-1 0 0,1 0 0,-1 0 0,0 0 0,0 0 0,0 0 0,0 0 1,0-1-1,-1 3 0,-4 6 210,-1 13 117,4-14-278,0-1 13,1-1-1,-1 1 0,2 0 0,-1 0 0,1 0 0,0 14 0,1 17 351,0-38-457,0 0-1,0 0 0,0 0 1,0-1-1,0 1 1,-1 0-1,1 0 0,0 0 1,0 0-1,0-1 0,-1 1 1,1 0-1,-1 0 1,1 0-1,-5 3 53,1 2 38,12 3-35,-7-8-65,2 2 126,-3-3-64,3 0-80,7-1-42,-3 1 82,1-1 0,0 1 1,0 0-1,0 1 0,-1 0 0,12 2 1,-9 3-6,-9-4-10,1-1 0,0 0 0,0 0-1,-1 0 1,1 0 0,0-1 0,0 1-1,0 0 1,0-1 0,0 1 0,0-1-1,0 0 1,0 0 0,0 1 0,2-2 0,9 1-137,-9 0-854,-1 0-100,36 0-5217,-23 0 4726</inkml:trace>
</inkml:ink>
</file>

<file path=ppt/ink/ink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32:23.31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9 7296,'0'0'2720,"0"0"-2112,19 0-192,1-19 864,-1 19-800,1 0 64,19 0-320,-20 0-192,20 0-64,1-20-3552,-21 40 1920</inkml:trace>
</inkml:ink>
</file>

<file path=ppt/ink/ink4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48:42.52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 20 6144,'-20'0'2272,"20"0"-1760,20 0-160,-20 0 1376,0 0-1024,0 0 576,19 0-768,1 0-128,19 0-256,0 0 64,0 0-128,0-19-2080,0 19 1120,-19 0-2624,19 0 1984</inkml:trace>
</inkml:ink>
</file>

<file path=ppt/ink/ink4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48:42.94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0 1 6816,'0'17'2197,"1"-15"-1638,4-4-265,1-1-217,1 0 0,-1 1-1,0 0 1,0 0-1,1 0 1,-1 1 0,1 0-1,-1 1 1,1-1-1,8 1 1,213 0 88,-226 0-150,0 0 0,0 0 0,1 0 1,-1 0-1,0 1 0,1-1 0,-1 0 0,0 1 0,0 0 0,0-1 0,1 1 0,-1 0 0,0 0 0,0 0 0,0 1 0,0-1 0,0 0 0,-1 1 0,1-1 0,0 1 0,-1 0 0,1-1 0,-1 1 0,1 0 1,-1 0-1,0 0 0,2 4 0,-3-6-9,0 0 1,1 0-1,-1 1 0,0-1 1,0 0-1,0 0 1,0 0-1,1 1 1,-1-1-1,0 0 1,0 0-1,0 1 0,0-1 1,0 0-1,0 0 1,0 1-1,0-1 1,0 0-1,0 0 1,0 1-1,0-1 1,0 0-1,0 0 0,0 1 1,0-1-1,0 0 1,0 0-1,0 1 1,0-1-1,0 0 1,0 0-1,0 1 0,0-1 1,0 0-1,-1 0 1,1 0-1,0 1 1,0-1-1,0 0 1,0 0-1,-1 0 1,1 1-1,-10 14 356,-3 9-4,3-11-186,-1 0 1,-22 19-1,14-13-142,-19 21-1,-79 110-8,79-107-8,28-34-23,1 1 0,1 0 0,-1 1-1,2-1 1,-10 17 0,15-21 8,-1-1-1,0 0 0,0 0 1,0 0-1,-5 5 0,-22 13 94,23-10-60,5-7-62,-4 4-87,5-8 128,0-1-1,-1 1 1,1 0 0,0-1-1,0 1 1,1 0-1,-1 0 1,0 0-1,1 0 1,-1 0 0,1 0-1,-1 0 1,1 0-1,0 0 1,0 0-1,0 0 1,0 0 0,0 0-1,0 0 1,1 0-1,-1 0 1,1 0-1,1 3 1,-2-4 27,1 1-1,0-1 1,0 0 0,0 0 0,0 0-1,0 1 1,0-1 0,0 0 0,0 0-1,1-1 1,-1 1 0,0 0 0,0 0-1,1-1 1,-1 1 0,1 0 0,-1-1-1,0 0 1,4 1 0,2 0 132,0 0-1,1-1 1,7 0 0,0 0-139,-3 0 27,0 0 0,16 3 0,-12 1-34,-12-3-58,1 1-1,0-1 0,0-1 1,9 2-1,41-8-728,-32 2 90,26 1 0,-42 3 98,1 0 0,-1-1 0,13-2 0,-12 1 46,0-1 1,15-8-1,-23 11 530</inkml:trace>
</inkml:ink>
</file>

<file path=ppt/ink/ink4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48:43.44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5728,'0'0'2112,"0"0"-1632,20 0-128,-20 0 1568,20 0-1120,-1 0 288,20 0-640,20 0 96,-20 0-320,39 0-480,-19 0 128,-1 0-2368,1 0 1376</inkml:trace>
  <inkml:trace contextRef="#ctx0" brushRef="#br0" timeOffset="1">626 137 4800,'0'49'2160,"0"-40"-2020,-1 0 1,-2 16-1,-5-5 409,7-18-486,0 0-1,0 0 0,0-1 1,0 1-1,0 0 0,1 0 1,-1 0-1,1 0 1,0 0-1,-1 0 0,1 1 1,0 1-1,1 7 193,0-1 0,1 0 0,0-1 0,7 20 0,-8-26-234,5 25 229,-6-27-242,-1 0-1,1 1 0,1-1 1,-1 0-1,0 1 0,0-1 1,0 0-1,1 1 0,-1-1 1,1 0-1,-1 0 0,1 1 1,-1-1-1,1 0 0,0 0 1,0 0-1,-1 0 0,1 0 0,0 0 1,0 0-1,0 0 0,0 0 1,0 0-1,0 0 0,1-1 1,0 2-1,-1-2-2,0 1-1,1-1 1,-1 0 0,0 0 0,0 0-1,0 1 1,1-1 0,-1 0 0,0 0-1,0 0 1,0-1 0,1 1 0,-1 0-1,0 0 1,0-1 0,0 1-1,0-1 1,0 1 0,0-1 0,0 1-1,0-1 1,0 0 0,0 1 0,0-1-1,0 0 1,1-1 0,6-3 32,1 1-7,-1-1 30,-3-10-1,-4 13-53,1-5-16,10-34 229,-11 37-192,0 0 1,-1 1 0,0-1-1,0 0 1,0 0 0,0 0-1,0 1 1,-1-1 0,-1-6-1,-6-5 119,7 13-122,0 0 1,0 1-1,0-1 0,0 0 0,1 0 1,-1 0-1,0 0 0,1 0 0,0 0 1,-1 0-1,1 0 0,0-1 0,0-1 1,0 0 52,0 1 0,0-1-1,0 1 1,-1-1 0,1 1 0,-2-5 0,1 7-61,1 0-1,0 1 0,-1-1 1,1 1-1,-1-1 1,1 1-1,-1 0 0,1-1 1,-1 1-1,1-1 0,-1 1 1,1 0-1,-1-1 1,-1 1-1,-2-3 48,-2-6-62,5 9-21,1-1 0,0 1-1,0-1 1,0 1 0,-1 0-1,1-1 1,0 1 0,-1-1-1,1 1 1,0 0 0,-1-1-1,1 1 1,-1 0-1,1-1 1,-1 1 0,1 0-1,-1 0 1,1-1 0,0 1-1,-1 0 1,1 0 0,-1 0-1,1 0 1,-1-1-1,0 1 1,1 0 0,-1 0-1,1 0 1,-1 0 0,0 1-1,-2-1-2405,3 0 682</inkml:trace>
</inkml:ink>
</file>

<file path=ppt/ink/ink4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48:44.04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38 3904,'33'-1'1947,"-17"0"-1236,0 0 0,0 2 1,0 0-1,21 3 1,-27 1-397,12 3 154,0-5-88,-1-2 0,28-1 0,-7-1-10,-2 2 18,118-5 609,-8-9-315,36 7-219,318-33 272,-428 30-678,148-12 86,-26 14-66,-100 5-60,336-26-39,-57 3 58,-43 22 114,-235 3-62,-99 0-89,173 3 171,-49 10 154,0-9 281,-92-4-199,-26 0-314,1 0 0,-1 0-1,10 3 1,-14-3-85,0 1 0,0 0 0,0-1 0,0 1 0,0 0 0,0 0 0,0 1 0,-1-1 0,1 0 0,3 3 0,-4-1-80,-9-3-368,-5 0-656,-23 3 0,19 1 291,-24 9 0</inkml:trace>
</inkml:ink>
</file>

<file path=ppt/ink/ink4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48:44.50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100 5888,'-17'-17'1898,"30"11"-719,-8-2-877,0 2-29,15 3-37,-8 3-102,1-1 0,-1-1 0,0 0 0,0-1 0,0 0 0,12-5 0,-1 2 94,-1 2-1,36-4 0,-14 3-77,-3-2-76,-23 4-58,0 0 1,25 0-1,-17 2 24,-15 0-6,-1 1 1,1 0 0,0 1 0,18 3-1,10 9 212,-23-10-173,-12-2-42,-1-1 1,0 1 0,0 0-1,1 0 1,-1 0-1,0 0 1,4 3-1,-6-4-9,0 1 0,0 0 0,0 0 0,0 0-1,0 1 1,0-1 0,0 0 0,-1 0 0,1 0-1,0 1 1,-1-1 0,1 0 0,-1 1 0,1-1-1,-1 0 1,0 1 0,1-1 0,-1 1 0,0-1-1,0 0 1,0 3 0,0 5 283,1-7-246,-1 0 0,0 0 0,0 0 0,0 0-1,0 0 1,0 0 0,-1 0 0,1 0 0,-1 0 0,1 0 0,-1 0 0,0 0 0,0 0 0,1 0 0,-3 2 0,-7 7 143,0 0 0,-1-1 0,0 0 0,-22 14 0,17-12-151,3-2-13,-13 9 36,-10-6 102,21 4-96,4-4-26,3-6-9,-1 0 1,0 0 0,0-1 0,-11 6 0,12-9-81,8-3 31,-1 0 1,1 0 0,-1 0-1,1 0 1,-1 0 0,1 0 0,-1 1-1,1-1 1,-1 0 0,1 0-1,-1 0 1,1 1 0,-1-1-1,1 0 1,0 1 0,-1-1-1,1 0 1,-1 1 0,1-1-1,0 0 1,-1 1 0,1-1-1,0 1 1,0-1 0,-1 0-1,1 1 1,0-1 0,0 1-1,0-1 1,0 1 0,0-1-1,-1 1 1,1-1 0,0 1-1,0-1 1,0 1 0,0-1-1,0 1 1,0-1 0,1 1-1,-1-1 1,0 1 0,0-1-1,0 1 1,0-1 0,1 1-1,-1-1 1,0 1 0,0-1-1,1 0 1,-1 1 0,2 2-1,-1-1 0,1-1 1,-1 1-1,1 0 0,-1 0 0,1-1 1,0 1-1,0 0 0,3 1 1,1 0 21,-1 0 1,1 0-1,0-1 1,0 0-1,1 0 1,-1 0-1,0-1 1,1 0-1,8 1 1,66-2 192,-40-1-223,-9 1-49,-18 1-64,-1 0-1,0-2 1,1 1-1,17-5 1,-12-2-605,3 0-490,-1 5-2985,-4 2 2184</inkml:trace>
</inkml:ink>
</file>

<file path=ppt/ink/ink4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48:44.85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 1 6560,'-19'0'2432,"19"0"-1888,39 0-160,0 0 640,0 0-640,0 0 608,-20 0-544,40 0-160,-20 0-192,20 0-1632,-20 0 832,0 0-4416,0 0 2816</inkml:trace>
</inkml:ink>
</file>

<file path=ppt/ink/ink4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48:45.20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 1 6304,'0'0'2032,"0"3"-1238,0 108 1761,0-109-2520,0 0 0,0 0 1,0 0-1,0 0 0,-1 0 0,1 0 0,-1-1 1,1 1-1,-1 0 0,1 0 0,-1 0 0,0 0 1,0-1-1,0 1 0,0 0 0,0-1 0,-1 1 1,1-1-1,-3 3 0,4-3-14,-4 2 219,4 0-133,0 6-111,0-18-152,0 9 152,0 0-1,0-1 1,0 1 0,0 0-1,0 0 1,0-1 0,0 1-1,0 0 1,1 0 0,-1-1 0,0 1-1,0 0 1,0-1 0,0 1-1,0 0 1,0 0 0,1 0-1,-1-1 1,0 1 0,0 0-1,0 0 1,1 0 0,-1-1 0,0 1-1,1 0 1,13-23-68,-11 18 32,-1 0 0,1 0 0,0 0 0,7-8 0,-6 10 10,0-1 0,0 1 0,0-1 0,1 1 0,-1 0 0,1 1 0,0-1 0,-1 1 0,1 0 0,0 0 0,0 0 0,1 1 0,9-2 0,8-2-30,-5-1 56,-15 4 62,1 0-1,-1 1 0,1 0 0,-1 0 0,1 0 1,-1 0-1,1 1 0,0-1 0,-1 1 1,1 0-1,0 0 0,-1 0 0,1 0 1,0 1-1,5 1 0,-3 0 85,0 1 1,0 0-1,0 0 0,-1 0 1,0 0-1,1 1 0,-1 0 1,-1 0-1,1 1 0,-1-1 1,1 1-1,4 7 1,-2 11 315,-2-10-323,-3-9-97,0 0 1,-1 0-1,0 0 0,1-1 1,-1 1-1,-1 0 0,1 1 1,0 6-1,-1 44-3072,0-52 330,0-3 848</inkml:trace>
</inkml:ink>
</file>

<file path=ppt/ink/ink4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48:45.59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59 3232,'0'0'1035,"3"0"-614,10 0-128,-9 0 256,-4 0-90,0 0 250,0 0-133,0 0 246,0 0-140,0 0 342,0 0-309,0 0-102,0 0-250,0 0-80,0 0-86,0 0 80,0 0-69,0 0 91,0 0-102,0 0 38,0 0-54,0 0 49,0 0-60,0 0 102,0 0-64,0 0 91,0 0-112,0 0-1,0 0-52,3 0 20,309 0 1201,-292 0-1337,29-4 1,-13-4-11,-29 6 1,1 0 0,-1 1 0,0 0 0,13-1 0,38 2 114,-57 0-154,-1 0-1,1 1 0,0-1 1,-1 0-1,1 0 1,0 0-1,-1 0 1,1 0-1,0 0 0,-1 0 1,1 0-1,0 0 1,-1-1-1,1 1 1,0 0-1,-1 0 0,1-1 1,-1 1-1,1 0 1,0-1-1,-1 1 1,1 0-1,-1-1 0,1 1 1,-1-1-1,1 1 1,-1-1-1,0 1 1,1-1-1,-1 1 0,1-1 1,-1 1-1,0-1 1,0 0-1,1 1 1,-1-1-1,0 0 0,0 1 1,0-1-1,0 1 1,1-1-1,-1 0 1,0 1-1,0-1 0,0 0 1,-1 1-1,1-1 1,0 0-1,0 0 1,-4 1-1057,-9 0-912,13 0 1926,0 0 1,0 0 0,-1 0 0,1 0-1,0 0 1,-1-1 0,1 1 0,0 0 0,0 0-1,-1 0 1,1 0 0,0 0 0,0 0-1,-1 0 1,1 0 0,0-1 0,0 1 0,-1 0-1,1 0 1,0 0 0,0-1 0,0 1-1,-1 0 1,1 0 0,0-1 0,-13-12-3357,10 10 1100</inkml:trace>
</inkml:ink>
</file>

<file path=ppt/ink/ink4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48:45.93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 0 5568,'-19'0'2048,"19"0"-1568,0 0-160,19 0 1024,-19 20-800,0-1 832,0 20-768,0-19 448,20-1-608,-40 21-32,20-21-256,0 20 128,0-19-192,-19-1-1216,19 1 576,0-20-2656,0 0 1760</inkml:trace>
</inkml:ink>
</file>

<file path=ppt/ink/ink4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48:46.30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59 6144,'33'-32'1978,"-33"31"-1946,1 0-1,0 0 0,-1 1 0,1-1 0,0 1 0,0-1 0,-1 1 1,1-1-1,0 1 0,0 0 0,0-1 0,0 1 0,0 0 0,0-1 1,0 1-1,-1 0 0,1 0 0,0 0 0,0 0 0,0 0 0,0 0 1,0 0-1,0 0 0,1 1 0,70-4 390,-29-6-7,-37 7-329,1 0 0,0 1-1,0 0 1,11-1 0,-3 2 119,48 2 746,-58-1-887,1 0 1,-1 0-1,1 0 0,-1 0 0,0 1 0,0 0 0,0 0 0,9 5 0,4 5 149,-14-10-165,-1 0 1,1 0-1,0 1 0,-1 0 1,1-1-1,-1 1 0,0 1 1,0-1-1,0 0 1,0 1-1,0 0 0,-1-1 1,3 6-1,-2-4 41,-2-4-70,-1 0-1,1 0 0,0 1 0,-1-1 0,1 0 0,0 0 0,-1 1 0,0-1 0,1 0 0,-1 1 0,0 1 0,-2 9 115,0-1 0,-1 0 0,-1 0-1,0 0 1,0-1 0,-9 16 0,7-19-58,1 1-1,-2-1 1,-9 9 0,-6 7 10,19-18-72,0 0-11,-1 1 0,0-1-1,0-1 1,0 1 0,-1 0 0,0-1 0,1 0-1,-1 0 1,-1 0 0,-8 4 0,-12 3-27,20-9 14,0 0 0,0 0 0,1 1 0,-1 0 0,1 0-1,0 0 1,-9 7 0,-2 6 146,16-15-130,0-1 1,-1 0-1,1 0 1,0 0-1,0 0 1,0 1-1,-1-1 1,1 0-1,0 0 1,0 1-1,0-1 1,0 0-1,0 0 1,-1 1-1,1-1 1,0 0-1,0 0 1,0 1-1,0-1 1,0 0-1,0 0 1,0 1-1,0-1 1,0 0-1,0 1 1,0 0 2,0 1 1,0-1-1,0 0 0,0 0 1,1 1-1,-1-1 0,0 0 1,1 0-1,-1 1 0,1-1 1,-1 0-1,1 0 0,0 0 1,-1 0-1,1 0 1,0 0-1,0 0 0,0 0 1,1 2-1,1-2 14,-1 1 0,1-1 0,-1 0 0,1 0 0,-1 0 0,1 0 0,0 0 0,-1 0-1,4 0 1,8 0 70,0 0-1,0-1 0,16-1 0,-9 0-55,61 1-1704,-82 0 1610,1 0 1,0 0 0,-1 0 0,1 0 0,0 1 0,-1-1 0,1 0-1,-1 0 1,1-1 0,0 1 0,-1 0 0,1 0 0,0 0-1,-1 0 1,1 0 0,-1-1 0,1 1 0,0 0 0,-1-1-1,1 1 1,-1 0 0,1-1 0,-1 1 0,1 0 0,-1-1 0,1 1-1,-1-1 1,0 1 0,1-1 0,-1 1 0,0-1 0,1 0-1,-1 1 1,0-1 0,0 1 0,1-1 0,-1 0 0,4-8-842,1 0 249,-1 1-946,-5 8 1489,1 0-1,0 0 1,0-1-1,-1 1 1,1 0-1,0 0 1,0-1-1,-1 1 0,1 0 1,0 0-1,-1 0 1,1 0-1,0 0 1,-1 0-1,1-1 1,0 1-1,-1 0 1,1 0-1,-1 0 1,1 0-1,0 0 1,-1 0-1,1 0 0,0 0 1,-1 0-1,1 1 1,-4-1-2180</inkml:trace>
</inkml:ink>
</file>

<file path=ppt/ink/ink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32:24.0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 21 2816,'0'0'917,"-3"0"-565,-10 0 43,9 0 741,4 0-246,0 0 161,4 0-278,3 0-105,-2 1-461,1-1 0,-1 0 0,0 0 1,0 0-1,0-1 0,0 0 0,7-1 1,-9 0-167,1 0 1,0 0 0,0 0 0,0 0 0,1 1 0,-1-1-1,1 1 1,-1 0 0,1 0 0,-1 1 0,1-1 0,6 1 0,158 0 1120,-136 0-999,-15-1-29,-1 1 0,32 5 1,-6 8 169,-20-8 139,-13-3-136,0 1 0,18 6 1,-27-9-284,-1 0-1,0 0 1,0 0-1,1 0 1,-1 0 0,0 0-1,1 1 1,-1-1-1,0 0 1,0 0 0,1 0-1,-1 0 1,0 0 0,0 0-1,0 1 1,1-1-1,-1 0 1,0 0 0,0 0-1,0 1 1,1-1-1,-1 0 1,0 0 0,0 1-1,0-1 1,0 0 0,0 0-1,1 1 1,-1-1-1,0 0 1,0 0 0,0 1-1,0-1 1,0 1 0,0 0 11,0 0 0,-1 0 1,1 0-1,0 0 1,0 1-1,-1-1 0,1 0 1,-1 0-1,1 0 1,-1 0-1,1 0 0,-1 0 1,0 0-1,1 0 1,-1 0-1,0-1 1,0 1-1,0 0 0,0 0 1,-1 0-1,-21 10 341,-23 9 115,11-14-603,16 1-258,15-5 203,0-1-1,1 1 1,-1-1-1,0 0 1,0 0-1,0 0 1,0-1-1,-8 1 1,-18-1-2270,24 0 709</inkml:trace>
</inkml:ink>
</file>

<file path=ppt/ink/ink4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48:46.64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0 39 6560,'-39'-19'2432,"39"19"-1888,0 19-160,0-19 1280,19 0-992,1 0 704,-1 20-800,20-20-160,1 0-256,18 0-832,1-20 384,19 1-5056,0-1 2944</inkml:trace>
</inkml:ink>
</file>

<file path=ppt/ink/ink4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48:47.02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9 7296,'16'-16'2368,"-13"14"-1760,-3 7-288,0 50 1066,0-52-1356,1-1-1,-1 0 1,1 0 0,-1 0-1,1 0 1,0 0-1,0 0 1,0 0-1,0-1 1,2 5-1,3 4 46,0 4 70,-6-13-132,1 1 0,-1-1 0,1 0 0,0 1 0,-1-1 0,1 0 0,0 1 0,-1-1 0,1 0 0,0 0 0,0 0 0,0 0 0,0 0 0,0 0 0,1 0 0,-1 0 0,2 1 0,17 5 312,-11-2-214,-7-4-99,-1 1 0,1-1 0,0 0 0,0 0 1,-1 0-1,1 0 0,0-1 0,0 1 0,0 0 0,0-1 0,0 1 0,0-1 0,0 0 0,0 0 0,0 0 0,0 0 0,0 0 0,0 0 0,0 0 0,0-1 0,0 1 0,0-1 0,3 0 0,34-32-300,-30 29 311,-8 4-19,-1 0-1,1 0 1,-1 0 0,1-1-1,0 1 1,-1 0 0,1-1-1,-1 1 1,1 0-1,-1-1 1,1 1 0,-1-1-1,1 1 1,-1 0-1,0-1 1,1 1 0,-1-1-1,1 1 1,-1-1-1,0 0 1,0 1 0,1-1-1,-1 1 1,0-1-1,0 0 1,0 1 0,1-1-1,-1 1 1,0-1-1,0 0 1,0 1 0,0-1-1,0 0 1,0 1-1,-1-1 1,1 0 0,0 0-1,0-7 44,0 6-35,1 0-1,-1 0 1,0 0 0,0 0-1,0 0 1,0 0 0,-1 0-1,1 0 1,-1 0 0,1 0-1,-2-4 1,-11 0 68,10 1-60,3 5-19,-1-1 0,1 0 0,0 1 0,-1-1 0,1 1 1,0-1-1,-1 1 0,1-1 0,-1 1 0,1-1 1,0 1-1,-1-1 0,0 1 0,0-1 0,-3 0 1,1 0-1,0 0 1,-1 1-1,1 0 1,-1-1-1,-4 2 1,8-1-2,-2 0-26,1 0 1,0 0-1,-1 0 1,1 0-1,0 0 1,-1 0-1,1 0 1,0-1-1,0 1 1,-1 0-1,1-1 1,0 1-1,-2-2 1,0-3-638,0 1-354,1 4 880,0 1 0,0 0 0,1 1 0,-1-1 0,1 0 0,-1 0 0,1 1 1,-3 2-1</inkml:trace>
</inkml:ink>
</file>

<file path=ppt/ink/ink4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48:40.04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9 0 7456,'-39'0'2784,"39"0"-2176,0 0-160,20 0 736,-20 0-736,0 20 544,19-20-576,20 0-32,0 0-224,20 0-320,-20 0 96,0 0-3584,0 0 1984</inkml:trace>
</inkml:ink>
</file>

<file path=ppt/ink/ink4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48:40.48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0 1 7872,'-39'19'2944,"39"-19"-2304,0 0-160,19 0 448,1 20-608,-1-20 0,20 19-192,20-38-1440,0 19 736</inkml:trace>
</inkml:ink>
</file>

<file path=ppt/ink/ink4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48:57.05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9 99 5824,'-32'0'1866,"25"0"-1130,7 0-208,0 0 470,3 0-310,-2 0-663,-1 0 0,1 0 1,-1 0-1,1 0 0,-1 0 0,1 0 1,-1 0-1,1 0 0,-1 0 0,1 0 1,-1 0-1,1-1 0,-1 1 1,1 0-1,-1 0 0,1 0 0,-1-1 1,0 1-1,1 0 0,-1-1 1,1 1-1,-1 0 0,0-1 0,1 1 1,-1 0-1,0-1 0,1 1 1,-1-1-1,0 1 0,1-1 0,8-12 317,-6 11-288,-1 0 1,1 0-1,0 0 1,0 0-1,0 1 1,0-1-1,0 1 1,1 0-1,-1 0 1,0 0-1,0 0 1,7 0-1,3-3 59,39-9 26,7 7-32,-1-7 95,4 6-10,-30 2-52,-6 1 86,50-3 0,38 7 985,-106 0-1042,0 0-1,0 1 1,0 0 0,13 3-1,-19-4-128,-1 1 0,1-1 0,-1 0-1,0 1 1,1 0 0,-1-1 0,0 1 0,1 0-1,-1 0 1,0 0 0,0 0 0,0 0 0,0 0-1,0 0 1,0 0 0,0 0 0,0 0 0,0 0-1,0 1 1,-1-1 0,1 0 0,0 1 0,-1-1-1,0 0 1,1 1 0,-1-1 0,0 1 0,1-1-1,-1 3 1,0-2-3,0-1 0,0 1 0,0-1 0,0 1 0,-1-1 0,1 1 0,0-1 0,-1 1 0,1-1 0,-1 1 0,0-1 0,1 0 0,-3 3-1,-26 32 524,-33 45-154,50-65-430,-73 82-283,80-93-76,-1 0 0,1 0 0,-1-1 0,-7 5 0,9-7-13,1 0 1,0-1 0,-1 0 0,1 1 0,-1-1 0,0-1 0,1 1 0,-1 0 0,0-1 0,-4 0 0,-11 0-1738</inkml:trace>
</inkml:ink>
</file>

<file path=ppt/ink/ink4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48:57.5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9 235 4736,'-32'-16'1530,"31"16"-1492,-1-1 0,1 1 0,0 0 0,0-1 0,0 1 0,0-1 0,0 1 0,0-1 0,1 0 0,-1 1 0,0-1 0,0 0 0,0 0 0,1 0 0,-1 0 0,0 1 0,1-1 0,-1 0 0,1 0 0,-1 0 0,1 0 0,-1 0 0,1-1 0,0 1 0,-1 0 0,1-2 0,0 2-2,1 0 0,-1-1 0,0 1 1,1 0-1,0 0 0,-1 0 0,1 0 0,0 0 0,-1 0 0,1 0 1,0 0-1,2-2 0,-3 3-28,6-10 371,5-6-145,0 0-1,2 0 1,-1 2-1,16-15 1,-18 20-110,-6 5-67,0 0-1,0 0 1,0 0 0,-1 0-1,4-6 1,0-6 295,1 10-153,-7 6-181,-1-1 0,0 1 0,1 0 0,-1 0 0,1-1 0,-1 1 0,1 0 0,-1-1 0,0 1 0,1 0 0,-1-1 0,1 1 0,-1-1 0,0 1 0,0 0 0,1-1 0,-1 1 0,0-1 0,0 1 0,0-1 0,1 1 0,-1-1 0,0 1 0,0-1 0,0 1 0,0-1 0,0 1 0,0-1 0,0 1 0,0-2 0,0-1 377,0 3 213,-3 0-144,2 0-428,0 0 1,0 0-1,0 0 0,1 0 0,-1 1 1,0-1-1,0 0 0,0 0 1,1 1-1,-1-1 0,0 1 0,1-1 1,-1 0-1,0 1 0,1-1 1,-1 1-1,0 0 0,1-1 0,-1 1 1,1-1-1,-1 1 0,0 1 1,1-2 6,-1 1 0,1 0 0,-1-1 1,1 1-1,-1 0 0,1-1 0,-1 1 1,1-1-1,-1 1 0,0-1 0,1 1 1,-1-1-1,0 1 0,0-1 0,1 0 1,-1 0-1,0 1 0,0-1 0,1 0 1,-1 0-1,0 0 0,-1 0 0,-1 0 507,3 2-448,0 1 0,-1-1 0,1 0 0,0 0 0,-1 0 0,1-1 0,-1 1 0,0 0 0,1 0 0,-1 0 1,0 0-1,-2 3 0,1-3-55,1 0-1,0 0 1,0 0 0,0 0 0,0 0 0,0 1 0,0-1-1,1 0 1,-1 1 0,1-1 0,-1 0 0,1 5-1,0 316 962,-1-295-960,-1 0 0,-1 0 0,-2 0 0,-1-1 0,-11 33 0,12-41-37,-11 43 26,9-7-10,-6-13-22,7-2-218,-1-21-233,5-15 257,1-1 0,-1 1 1,1 0-1,0 0 1,0 0-1,1 0 0,-1 0 1,1 4-1,0 8-2563,0-12 822</inkml:trace>
</inkml:ink>
</file>

<file path=ppt/ink/ink4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48:58.58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9 20 7136,'-39'-19'2656,"39"19"-2080,0 0-160,-20 0 1344,40 0-1056,-20 0 928,19 0-960,20 0-64,1 0-384,-1 0-65,0 0-95,-20 0-2175,20 19 1183</inkml:trace>
</inkml:ink>
</file>

<file path=ppt/ink/ink4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48:58.93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7648,'0'0'2816,"0"0"-2176,20 20-192,19-20 896,-20 0-832,20 0 416,20 19-544,-20-19 96,0 20-320,-19-20-1344,19 0 640,-20 0-2272,1 19 1600,-20-19-1856,19 0 1760</inkml:trace>
</inkml:ink>
</file>

<file path=ppt/ink/ink4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48:59.26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8 6816,'0'0'2197,"10"-3"-1344,32-10-362,-36 11-366,-1 1 0,1 0 0,-1 1 0,1-1 0,6 1 0,13-2 154,-7-2-5,-12 1-189,1 1 0,0 1 0,0-1 0,0 1 1,1 0-1,-1 1 0,0 0 0,14 1 0,24 12 251,-20-9-230,-16-3-48,0 1 0,0 0 0,0 0 0,0 0 0,16 8 0,33 13 128,-56-22-179,-1 0 0,1 0 0,-1 0-1,0 0 1,1 0 0,-1 0 0,0 0-1,0 1 1,0-1 0,0 1 0,0-1 0,0 1-1,0-1 1,0 1 0,-1-1 0,1 1-1,-1 0 1,1-1 0,-1 1 0,0 0 0,1 0-1,-1-1 1,0 1 0,0 0 0,0-1-1,0 1 1,-1 0 0,1 0 0,0-1-1,-1 1 1,1 0 0,-1-1 0,0 1 0,1 0-1,-1-1 1,-2 3 0,0 1-111,-1-1 1,1 1 0,-1-1-1,0 0 1,0-1-1,-1 1 1,1-1-1,-1 0 1,0 0-1,1 0 1,-1 0-1,-1-1 1,1 0-1,-9 2 1,-38 3-2100,45-5 1894,1 0 0,-1 0-1,0 1 1,-8 4 0</inkml:trace>
</inkml:ink>
</file>

<file path=ppt/ink/ink4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48:59.60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9 20 4224,'0'0'1365,"0"-4"-826,0 3-506,0 1 0,0-1 0,0 0 0,0 0 0,0 0 0,0 0 0,0 0 0,-1 1 0,1-1 0,0 0 1,-1 0-1,1 0 0,0 1 0,-1-2 0,-9-1 1188,20 6-229,-10-2-903,1 0 1,-1-1-1,0 1 0,1 0 0,-1 0 1,0 0-1,1-1 0,-1 1 0,0 0 0,0 0 1,0 0-1,0 0 0,0 0 0,0 0 1,0-1-90,0 0 17,0 0 0,0 1 0,0-1 0,0 0 0,0 0 0,0 0 0,0 0 0,0 0 0,0 0 0,0 0 0,0 0 0,0 1 0,0-1 0,0 0 0,0 0 0,0 0 0,0 0 0,0 0 0,0 0 0,0 0 0,0 0 0,0 1 0,0-1 0,0 0 0,0 0 0,0 0 0,0 0 0,0 0 1,0 0-1,0 0 0,-1 0 0,1 0 0,0 0 0,0 0 0,0 1 0,0-1 0,0 0 0,0 0 0,0 0 0,0 0 0,0 0 0,-1 0 0,1 0 0,0 0 0,0 0 0,0 0 0,0 0 0,0 0 0,0 0 0,0 0 0,0 0 0,-1 0 0,1 0 0,0 0 0,0 0 0,0 0 0,-1-1 40,1 1 1,-1 0-1,0 0 0,1 0 0,-1 0 0,0 0 0,1 0 0,-1 1 0,1-1 0,-1 0 1,0 0-1,1 0 0,-1 0 0,1 1 0,-1-1 0,0 0 0,1 1 0,-2 0 1,2 0 4,-1 1 0,0-1 0,1 1 0,-1 0 0,1-1 0,0 1 0,0 0 0,-1-1 0,1 1 0,0 0 0,1 3 0,-1 15 268,0 6 81,-4 42 0,1-46-284,0-10 1,0 25 1,9 28 79,-12-17-109,2-21-54,1 20 5,2 61 0,2-45 79,-1-14-188,0-45-7,0 0 0,0 0 0,0-1 0,-1 1 0,1 0 0,-1 0 0,0-1 0,0 1 0,-1-1 0,1 1 0,-3 4 0,3-6-117,-1 1 0,1-1 1,0 0-1,1 1 0,-1-1 0,0 1 0,1-1 0,-1 1 0,1-1 0,0 1 1,-1 3-1,1-3-1017</inkml:trace>
</inkml:ink>
</file>

<file path=ppt/ink/ink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32:24.4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5 20 3136,'0'-16'1029,"0"13"-629,0 3 64,0 0 869,0 0-213,0 3 400,0-2-1453,0 0-1,0 0 0,0 0 0,0-1 0,-1 1 0,1 0 0,0 0 0,0 0 1,0 0-1,-1-1 0,1 1 0,0 0 0,-1 0 0,0 0 0,-8 2 702,9-3-748,0 0-1,0 0 1,1 0-1,-1 0 1,0 0-1,1 1 1,-1-1-1,0 0 1,0 0-1,1 0 1,-1 0-1,0 0 1,0 0-1,1 0 1,-1 0-1,0 1 1,0-1-1,1 0 1,-1 0-1,0 0 1,0 1-1,0-1 1,1 0-1,-1 0 1,0 1-1,-10 18 605,9-14-521,0 1 1,1-1-1,-1 0 1,1 11-1,0-9 69,0 0 0,-1 0 0,-1 10 0,-11 29 367,6 25 117,-1-28 3,-2 0 1,-27 69 0,17-56-218,19-50-420,-29 74 600,25-71-561,1 1 1,-1-1-1,-1 0 0,0-1 0,0 1 0,-9 8 0,9-11-17,1 1-1,-1 0 1,1 0-1,0 1 1,-4 9-1,9-16-38,-1 1 0,0 0-1,0-1 1,1 1-1,-1-1 1,0 1-1,-1-1 1,1 1-1,0-1 1,0 0-1,-2 2 1,-3 4-49,-1 9-121,-1-10-149,7-6 289,1 0 1,-1 1-1,1-1 1,0 0-1,-1 0 0,1 1 1,-1-1-1,1 0 0,-1 1 1,1-1-1,0 1 1,-1-1-1,1 0 0,0 1 1,0-1-1,-1 1 0,1-1 1,0 1-1,0-1 0,-1 1 1,1-1-1,0 1 1,0-1-1,0 1 0,0-1 1,0 1-1,0-1 0,0 1 1,0-1-1,0 2 0,0 1-1441,0-3-75,0 0-1558,0 0 966</inkml:trace>
</inkml:ink>
</file>

<file path=ppt/ink/ink4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48:59.98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 1 5312,'0'0'1701,"-3"3"-1024,1-1-620,1-1-1,-1 1 0,1 0 0,0-1 0,0 1 0,-1 0 0,1 0 0,1 0 0,-1 0 1,0 0-1,0 0 0,1 0 0,-1 1 0,1-1 0,0 0 0,0 0 0,0 0 0,0 0 1,0 1-1,0-1 0,0 0 0,1 3 0,13 8 536,-13-4-361,1 1 1,-1-1-1,-1 1 0,0-1 0,-1 13 1,1 0 124,-1-12-179,0 1-1,0-1 1,-6 20 0,4-21-14,1 0 0,0 0 1,-1 17-1,3 72 1661,0-95-1680,0-6-80,0 1-63,0 1 0,0-1 0,1 1 1,-1-1-1,0 1 0,0-1 0,1 1 0,0-4 1,6-5-20,-6 8 7,0 0-1,0 1 1,0-1-1,0 0 1,0 0-1,0 0 1,0 0-1,-1 0 1,1 0-1,0-4 1,-1 6 10,0-1 0,0 1 1,0 0-1,0 0 0,0 0 1,0 0-1,0 0 0,-1 0 1,1 0-1,0 0 0,0-1 1,0 1-1,0 0 0,1 0 1,-1 0-1,0 0 0,0 0 1,0 0-1,0 0 0,0 0 1,0-1-1,0 1 0,0 0 1,0 0-1,0 0 1,0 0-1,0 0 0,0 0 1,0 0-1,0 0 0,0 0 1,0 0-1,1-1 0,-1 1 1,0 0-1,0 0 0,0 0 1,0 0-1,0 0 0,0 0 1,0 0-1,0 0 0,1 0 1,-1 0-1,0 0 0,0 0 1,0 0-1,0 0 0,0 0 1,0 0-1,0 0 0,0 0 1,1 0-1,-1 0 1,0 0-1,0 0 0,13 0 129,-13 0-123,1 0 0,-1 0-1,0 0 1,0 0 0,1 0 0,-1 0-1,0 0 1,1 0 0,-1 0-1,0 0 1,0 0 0,1 0 0,-1 0-1,0 0 1,0-1 0,1 1-1,-1 0 1,0 0 0,0 0 0,0 0-1,1-1 1,-1 1 0,0 0-1,0 0 1,1-1 0,-1 1-1,9-8 148,-3 12 12,-2 0-95,0-3 37,0 0-1,0 0 1,0 0-1,0-1 1,0 1-1,0-1 1,0 0-1,0 0 1,4-1-1,3 0 51,-2 1 20,-6 0-126,0 0-1,-1 0 1,1 0-1,0 0 1,-1 0 0,1 0-1,0 1 1,-1 0-1,5 1 1,3 4 132,-9-5-149,1 0 1,0 0 0,-1 0 0,1 0 0,0 0 0,0 0 0,0 0 0,0-1-1,0 1 1,0-1 0,0 0 0,0 1 0,3-1 0,-1 0 32,0 0-1,0 1 1,0 0 0,0 0-1,0 0 1,0 0 0,0 0 0,6 4-1,3 0 53,-7-3-24,0 0 1,0 1-1,-1-1 0,8 6 1,-10-7-73,-1 1 1,0 0-1,0 0 1,0 0 0,0 0-1,0 0 1,0 1-1,-1-1 1,1 0-1,1 4 1,0 2 35,-2-7-52,-1-1 0,0 1 0,0 0 0,0-1 0,1 1 0,-1-1 0,0 1 1,1-1-1,-1 1 0,0-1 0,1 1 0,-1-1 0,1 1 0,-1-1 0,1 1 0,-1-1 0,1 0 0,-1 1 0,1-1 0,-1 0 0,1 1 0,-1-1 0,1 0 0,0 0 0,-1 0 0,1 1 0,-1-1 1,1 0-1,0 0 0,-1 0 0,1 0 0,0 0 0,-1 0 0,1 0 0,0 0 0,-1-1 0,1 1 0,81 0 447,-80 0-582,0-1-1,0 1 0,1-1 0,-1 1 1,0-1-1,0 0 0,0 0 0,0 0 0,0 0 1,0 0-1,0-1 0,0 1 0,-1 0 1,3-3-1,-3 4 64,-1-1 0,0 1 0,0 0 0,1 0 1,-1 0-1,0 0 0,0-1 0,0 1 0,0 0 0,1 0 1,-1-1-1,0 1 0,0 0 0,0 0 0,0-1 0,0 1 0,0 0 1,1 0-1,-1-1 0,0 1 0,0 0 0,0-1 0,0 1 1,0 0-1,0-1 0,0-8-3454,0 22 1083</inkml:trace>
</inkml:ink>
</file>

<file path=ppt/ink/ink4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49:02.49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56 3904,'0'0'1253,"0"0"-762,0 4-70,0 0-100,0-1-105,0-1 0,0 1-1,0-1 1,0 1 0,0 0 0,1-1 0,-1 1 0,1-1 0,0 3 0,16 2 253,-14-5-395,0 0 0,0 0 0,0 0 0,-1 1 0,4 2 0,16 15 202,-17-18-239,-1 1-1,1-1 1,0 0 0,0 0-1,0 0 1,1-1-1,-1 0 1,9 1-1,47 0 167,-42-2-153,199 0 360,-206 0-371,0 0 1,16-3-1,14-10-66,-27 10 10,-10 2 40,-1 0 0,1-1 0,0 1 1,-1-1-1,1 0 0,-1 0 0,1 0 1,5-5-1,19-12 158,-19 2 166,-5 14-243,-5 3-95,1 0 0,0 0 0,-1-1 0,1 1 0,-1 0 0,1-1 0,-1 1 0,1 0 1,-1-1-1,1 1 0,-1-1 0,1 1 0,-1-1 0,1-1 0,1-6 48,-1-1 0,0 0 1,0 1-1,-1-1 0,-1-15 0,0 0-16,2 22-35,-1 0 0,0 0 0,0 0 0,1 0 0,0 0 0,-1 0 0,1 0 0,0 0 0,1-2 0,-1 2-4,0 0-1,0 1 1,0-1-1,-1 0 1,1 1-1,-1-1 0,1 0 1,-1 0-1,0-2 1,0 1-6,0 1 0,-1-1 1,1 1-1,-1 0 1,1-1-1,-3-3 1,2 3-1,-1-1 0,1 0 1,0 1-1,0-1 1,1 0-1,-1 0 1,0-4-1,1-9 95,0 17-88,1 0-1,-1-1 1,0 1 0,-1 0-1,1 0 1,0-1 0,0 1-1,0 0 1,0 0 0,0-1-1,0 1 1,0 0 0,0-1-1,0 1 1,-1 0 0,1 0-1,0 0 1,0-1 0,0 1-1,0 0 1,-1 0 0,1 0-1,0-1 1,0 1 0,-1 0-1,-12-16 36,10 9-33,3 7 2,0-1 1,-1 0-1,1 0 0,0 0 0,-1 1 0,1-1 0,-1 0 0,1 1 1,-1-1-1,1 0 0,-1 1 0,0-1 0,1 0 0,-1 1 1,0-1-1,1 1 0,-1 0 0,0-1 0,0 1 0,1-1 1,-3 1-1,-3-3 38,-4-3 15,9 4-44,-1 1 1,0 0-1,0 0 0,1 0 0,-1 0 1,0 1-1,0-1 0,0 0 0,0 1 1,0-1-1,0 1 0,0 0 0,-3-1 1,-24 1 78,19-1-94,0 1 0,0 0 1,0 0-1,-18 5 0,7 0 96,13-2-54,0-1-1,0 0 1,0 0-1,-1-1 0,-8 0 1,8 0 11,0-1 0,0 2 1,0 0-1,0 0 0,1 0 0,-1 1 0,0 0 1,1 1-1,0 0 0,0 0 0,-11 8 1,14-9 11,0 1 1,-1-1-1,0-1 1,1 1-1,-10 2 1,9-4-5,0 2 0,0-1 1,1 0-1,-1 1 1,-7 5-1,-15 5 192,22-11-184,1 0 0,0 0 0,-1 1 1,1 0-1,0 0 0,0 0 1,-5 5-1,0 1 30,6-5 22,0 0 0,0 0 0,0 0 0,1 1 0,-4 4 0,1 11 272,-7 3 1,6 12-160,0-16-114,6-15-86,-1 0 1,1 0 0,-1-1 0,1 1-1,0 0 1,1 0 0,-1 0 0,1 8-1,0 158 776,0-158-761,1 0 0,1 0 0,0 0-1,4 15 1,-1-5-22,-1-1-14,-4-15-16,1-1 1,0 0 0,0 0 0,1 0 0,-1 0-1,1-1 1,0 1 0,0 0 0,1-1 0,4 8-1,-2-5 6,-1-2 1,0 0 1,0 0-1,0 0 1,0 0-1,1-1 1,0 0-1,0 0 1,0 0-1,0 0 1,7 2-1,4 2-23,-1-1-1,2 0 0,29 7 1,7-7 12,-8 6 38,-25-11 25,-1 0 0,1-1 0,26-2 0,2 0-93,-40 1 50,49-2-927,-52 1 754,0 0-1,0 0 0,-1 0 1,1-1-1,0 1 0,0-1 1,-1 0-1,7-5 0,-3 2-342,10-6-825,-6 8 761,12-4-500,2-11-704,-13 7 890,-4 5 293,0 1 1,12-7-1,-21 12 587</inkml:trace>
</inkml:ink>
</file>

<file path=ppt/ink/ink4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49:03.44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5 20 3808,'-16'0'1227,"13"0"-742,3 0-171,0 0 214,0-3-101,0 2-396,0 1-1,-1-1 0,2 0 1,-1 1-1,0-1 1,0 1-1,0-1 1,0 1-1,0-1 0,0 0 1,0 1-1,1-1 1,-1 1-1,0-1 0,1 1 1,-1-1-1,0 1 1,1-1-1,-1 1 1,0 0-1,1-1 0,-1 1 1,1-1-1,-1 1 1,1 0-1,-1-1 1,1 1-1,-1 0 0,2-1 1,20-1 936,-14 3-852,-6-1-59,0 0 1,0 0 0,0 0-1,0 1 1,0-1 0,0 1-1,0 0 1,0-1 0,0 1-1,0 0 1,-1 0 0,1 0-1,2 2 1,6 3 131,-8-5-155,0-1 0,0 1 0,0 0 0,0 0-1,0 1 1,0-1 0,0 0 0,0 1 0,-1-1 0,1 1 0,0-1 0,-1 1 0,0 0-1,1 0 1,-1 0 0,0 0 0,0 0 0,0 0 0,0 0 0,0 0 0,0 0 0,-1 0-1,2 4 1,0 7 115,-1-9-96,-1 0 1,1-1 0,0 1 0,0 0 0,2 3-1,8 10 105,4 9 60,-12-19-146,-1 1 0,-1-1 0,1 1 0,-1 0 0,-1 0 0,1 0 0,-1-1 0,-1 1 0,0 8 0,-2 4 135,-1-1 0,-10 29 0,9-29 114,-5 37 0,8-42-118,0 0 0,-1 0-1,-1 0 1,0 0 0,-8 17-1,-10 7 631,-47 61 0,66-95-794,-1 2-3,0-1 0,1 0-1,-2 0 1,1-1 0,0 1 0,-1-1 0,0 0 0,0 0 0,0 0 0,-10 4-1,12-6-28,-1 0-1,1-1 0,-1 1 0,1-1 0,-1 0 0,-5 1 0,6-2-22,1 0 0,0 0-1,-1 0 1,1-1 0,0 1-1,0-1 1,-1 0 0,1 1-1,0-1 1,-4-2 0,-1-1-215,1 1-1,-1-1 1,0-1 0,1 1 0,-9-9 0,12 10 60,0 0 1,1-1-1,-1 1 1,1-1-1,-1 0 1,1 0-1,0 0 0,0 0 1,1 0-1,-3-8 1,-2-30-2661,-10-13 891</inkml:trace>
</inkml:ink>
</file>

<file path=ppt/ink/ink4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49:03.81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0 8224,'0'-20'3040,"0"20"-2368,0 0-160,0 0 896,0 0-864,0 0-160,19 0-224,1 0-3872,-1 0 2016</inkml:trace>
</inkml:ink>
</file>

<file path=ppt/ink/ink4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49:04.57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1 1115 3072,'-16'32'976,"13"-25"-587,3-4-53,0 10 427,0-10-81,0 0 454,0 14 763,-4-17-1238,-9 0-79,10 0-156,3 0 166,0 0-106,0-1-399,1 0 1,-1 0 0,0 0 0,0 0 0,0 0 0,1 0 0,-1 0-1,0 0 1,-1-1 0,1 1 0,0-1 0,-1-4 68,0-9 229,1 10-330,0 0 0,0 0 1,0 0-1,0 0 0,1 0 0,-1 0 1,3-7-1,1 0-48,0 0 0,-1 0 0,-1-1 0,0 1 0,0-21 1,-2 18 11,1-1 1,1 1-1,0 0 1,1 0-1,8-26 1,-5 24-15,5-25 1,-8 18-87,-2 15 36,0 0 0,1 0 1,0 0-1,0 0 0,1 0 0,5-11 0,-1 8-14,-2 3 46,-1 1 0,0-1 1,0 0-1,-1 0 0,0 0 0,0 0 1,-1 0-1,0-1 0,0-14 0,-2-77 99,0 96-66,0 1 0,1-1 0,-1 0 1,3-8-1,10-13 76,-11 17-66,-1 0 1,0 0-1,0 0 0,-1-1 1,0 1-1,-1-13 0,0 11-37,0 0 0,1 0 0,0 0-1,4-21 1,9-11 2,-6-9-11,-2 31-31,13-30 0,-9 25 29,6-6 119,-10 22-26,1-9 69,7-1 80,-9 11-158,-4 9-62,0-1-1,1 1 0,-1-1 0,0 0 0,0 1 0,1-1 0,-1 1 1,0-1-1,1 1 0,-1-1 0,0 1 0,1-1 0,-1 1 1,1-1-1,-1 1 0,1 0 0,-1-1 0,1 1 0,-1-1 0,1 1 1,0 0-1,-1 0 0,1-1 0,-1 1 0,1 0 0,0 0 1,-1 0-1,1 0 0,-1 0 0,1 0 0,0 0 0,-1 0 0,1 0 1,0 0-1,-1 0 0,1 0 0,0 0 0,0 1 0,0-1 0,0 0 0,0 0 0,0 0 0,0-1 0,0 1 0,0 0-1,0 0 1,0 0 0,0-1 0,0 1 0,0-1 0,0 1 0,1-1 0,-2 0 0,1 0 0,-1 1 0,1-1-1,-1 1 1,0-1 0,1 0 0,-1 1 0,0-1 0,0 0 0,0 1 0,1-1 0,-1 0 0,0 1 0,0-1-1,0 0 1,0 1 0,0-2 0,0 2-2,0 0 0,0 0 0,0 0 0,-1 0-1,1 0 1,0-1 0,0 1 0,0 0 0,0 0 0,0 0-1,0 0 1,0 0 0,0 0 0,0 0 0,0 0 0,0-1 0,0 1-1,1 0 1,-1 0 0,0 0 0,0 0 0,0 0 0,0 0-1,0 0 1,0 0 0,0 0 0,0-1 0,0 1 0,0 0-1,0 0 1,0 0 0,0 0 0,0 0 0,1 0 0,-1 0 0,0 0-1,0 0 1,0 0 0,0 0 0,0 0 0,0 0 0,0 0-1,0 0 1,1 0 0,-1 0 0,0 0 0,0 0 0,0 0-1,0 0 1,0 0 0,0 0 0,0 0 0,0 0 0,1 0 0,-1 0-1,0 0 1,68 0 677,-67 0-669,-1 0 0,1 0 1,-1 0-1,0 0 1,1 0-1,-1 0 1,1 0-1,-1 0 0,0 0 1,1 0-1,-1 0 1,0 0-1,1 0 1,-1 0-1,1 0 0,-1 1 1,0-1-1,1 0 1,-1 0-1,0 0 1,1 1-1,-1-1 1,0 0-1,1 0 0,-1 1 1,4 2 49,-3-2-42,1-1 0,-1 1 0,0 0 0,0 0 0,0 0 0,0 1 0,0-1 0,0 0 0,0 0 0,0 0 0,0 1 0,-1-1 0,1 0 0,0 1 0,0 1 0,1 2 12,1 1 0,-1-1 1,0 1-1,-1 0 0,1-1 1,-1 1-1,0 0 0,-1 0 0,1 0 1,-1 0-1,0 0 0,-1 0 1,0 7-1,-10 5 143,5-10-99,-52 83-78,55-86 15,0-1 0,0 0 0,-1 0 0,0 0 1,1 0-1,-1-1 0,0 1 0,-7 3 0,-3 0-23,11-6 4,0 0 0,1 0 0,-1 1 1,0-1-1,1 1 0,-4 3 0,6-5 4,0 0 1,-1 0-1,1 1 0,0-1 1,0 0-1,0 0 0,-1 0 0,1 1 1,0-1-1,0 0 0,0 0 1,-1 0-1,1 0 0,0 1 0,-1-1 1,1 0-1,0 0 0,0 0 1,-1 0-1,1 0 0,0 0 0,0 0 1,-1 0-1,1 0 0,-1 0 0,1 0-6,-1 0-1,1 0 0,-1 0 1,0 0-1,1 0 0,-1 0 1,0 0-1,1 0 0,-1 0 1,1 0-1,-1-1 0,1 1 1,-1 0-1,0 0 0,1-1 1,-1 1-1,1 0 0,-1-1 1,1 1-1,-1-1 0,1 1 1,0 0-1,-1-1 0,1 1 0,-1-1 1,1 1-1,0-1 0,-1 1 1,1-1-1,0 0 0,0 1 1,0-1-1,-1 1 0,1-1 1,0 1-1,0-1 0,0 0 1,0 1-1,0-1 0,0 0 1,0 0-1,0 0 2,0 1 1,0 0-1,0 0 0,0-1 1,0 1-1,0 0 0,0-1 1,0 1-1,0 0 0,0 0 1,1-1-1,-1 1 1,0 0-1,0 0 0,0-1 1,0 1-1,0 0 0,1 0 1,-1-1-1,0 1 0,0 0 1,0 0-1,1 0 0,-1 0 1,0-1-1,13-12-150,-12 13 157,-1 0-1,0-1 1,0 1-1,0 0 1,0 0-1,1 0 1,-1-1-1,0 1 1,0 0-1,0 0 1,1 0-1,-1 0 1,0 0-1,0-1 1,1 1-1,-1 0 1,0 0-1,1 0 1,-1 0-1,0 0 1,0 0-1,1 0 1,-1 0-1,0 0 1,1 0 0,35 0-13,-35 0 12,1 0 0,0 0 0,0 0 1,0 0-1,-1 1 0,1-1 0,0 0 1,0 1-1,1 0 0,2 3-22,0 0 1,0 0-1,0 0 0,-1 1 0,1 0 0,-1-1 0,0 2 0,-1-1 1,1 0-1,-1 1 0,0-1 0,3 10 0,-5-11 28,0 0 0,0 0-1,-1 0 1,1 0 0,-1 0-1,0 0 1,0 5 0,0-7 3,0 1 0,0-1-1,0 1 1,0-1 0,1 1 0,0 3 0,12 20 27,-12-22-23,0 0 0,0-1-1,0 1 1,-1-1 0,1 1 0,-1 0 0,0-1-1,0 1 1,-1 0 0,1-1 0,-1 1-1,1-1 1,-3 6 0,-10 14 402,10-8-251,3-13-131,0 0 0,0 0-1,-1-1 1,1 1 0,-1 0 0,1 0 0,-1 0 0,1 0 0,-1-1 0,0 1 0,0 0 0,0-1 0,0 1 0,0 0 0,0-1 0,0 1 0,-1-1 0,1 0 0,-1 1 0,-2 1-1,-15 3 292,9 1-109,8-6-166,1 0 0,-1 0 0,0 0 0,0 0 0,0 0 0,0 0 0,0 0 0,0-1 0,0 1 0,0-1 0,0 0 0,0 1 0,0-1 0,0 0 0,0 0 0,-3 0 0,-21 0 46,20-1-171,6-2-32,0-52-1829,0 53 1782,0 1 0,0-1-1,0 1 1,1-1 0,-1 1 0,1-1 0,-1 1 0,1-1 0,-1 1-1,1 0 1,0-1 0,0 1 0,0 0 0,0 0 0,0-1 0,0 1 0,0 0-1,0 0 1,0 0 0,0 0 0,1 0 0,-1 1 0,0-1 0,3-1-1,6-5-1040,-3-6-1790,-4 6 1484,13-12-1528</inkml:trace>
</inkml:ink>
</file>

<file path=ppt/ink/ink4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49:05.13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0 120 5312,'-16'0'1701,"16"0"-1689,-1 0 0,1 0 0,0 0 0,0 0 0,0 0-1,0 0 1,0 0 0,0 0 0,0 0 0,0 0 0,-1 0 0,1 0 0,0 0-1,0 0 1,0 0 0,0 0 0,0 0 0,0 0 0,0 0 0,0 0 0,-1 0 0,1 0-1,0-1 1,0 1 0,0 0 0,0 0 0,0 0 0,0 0 0,0 0 0,0 0-1,0 0 1,0 0 0,-1 0 0,1 0 0,0 0 0,0-1 0,0 1 0,0 0 0,0 0-1,0 0 1,0 0 0,0 0 0,0 0 0,0 0 0,0 0 0,0-1 0,0 1-1,0 0 1,0 0 0,0 0 0,0 0 0,0 0 0,0 0 0,0 0 0,0 0 0,0-1-1,0 0 35,0 1 0,0-1 0,0 0 0,0 0 0,0 0 0,-1 1 0,1-1-1,0 0 1,0 0 0,-1 1 0,1-1 0,-1 0 0,1 1 0,-1-1 0,1 0-1,-1 1 1,1-1 0,-1 1 0,1-1 0,-1 0 0,0 1 0,0-1 0,0 1 9,0-1 1,1 1 0,-1-1-1,0 1 1,1-1 0,-1 1-1,1-1 1,-1 0 0,0 1-1,1-1 1,0 0 0,-1 1 0,1-1-1,-1 0 1,1 0 0,0 1-1,0-1 1,-1 0 0,1 0-1,0 0 1,0 1 0,0-2-1,0 1-33,0 1-1,0 0 1,0 0 0,0-1-1,0 1 1,0 0-1,0-1 1,0 1-1,0 0 1,0 0-1,0-1 1,0 1-1,1 0 1,-1 0-1,0-1 1,0 1-1,0 0 1,0 0 0,1-1-1,-1 1 1,0 0-1,0 0 1,0 0-1,1 0 1,-1-1-1,3-3 93,-2 3-90,-1 0 0,1 0 0,0-1 0,0 1 0,0 0 0,0 0-1,1 0 1,-1 0 0,0 0 0,0 0 0,1 1 0,-1-1 0,0 0 0,1 1-1,1-1 1,26-16 120,-25 15-111,0-1-1,1 1 0,-1-1 1,0 1-1,1 1 1,0-1-1,-1 1 0,8-2 1,3 0-5,5-3 10,-12 3-18,1 1-1,-1 0 1,0 1-1,0 0 1,9-1-1,-2 1 80,-12 1-61,1-1 0,-1 1 0,1 0 0,0 0 0,-1 0 0,1 1 0,-1-1 0,1 1 0,0 0 0,4 2 0,3 3 156,-1 0-1,0 1 0,11 9 1,-20-14-147,0-1 0,0 1 1,0-1-1,-1 1 0,1 0 1,0-1-1,-1 1 0,1 0 1,-1 0-1,0-1 0,0 1 1,1 0-1,-1 0 0,0-1 1,0 1-1,-1 0 0,1 0 1,0-1-1,-1 1 0,1 0 1,-1-1-1,1 1 0,-2 2 1,-11 35 512,11-21-415,1-12-93,0 0-1,0-1 1,-4 12 0,3-12-13,-1 0 1,0 0 0,0-1 0,-7 9 0,2-3 17,-54 85 39,26-53-102,10-6 97,-6-10-22,17-5-43,13-18-24,0 0 0,1 0 0,-1 0 0,0-1 0,0 1 0,0-1 0,-1 1 0,1-1 0,-1 0 0,-4 3 0,1-2-17,6-3 11,-1 0 0,0 1 0,0-1 0,0 1 0,1-1 0,-1 0 0,0 1 0,0-1 0,1 1 0,-1 0 0,1-1 0,-1 1 1,0-1-1,1 1 0,-1 0 0,1 0 0,-1-1 0,1 1 0,0 0 0,-1 0 0,1 1 0,-3 4-6,-4 4-14,6-9 22,0 1-1,0 0 1,0-1-1,0 1 1,0 0-1,0 0 1,1 0-1,-1 0 1,1 0-1,-1 0 1,1 0-1,0 0 1,-1 0-1,1 0 1,0 2-1,0 9 25,0-13-23,0 0 0,0 0 0,0 1 1,0-1-1,0 0 0,0 0 0,0 0 1,0 0-1,0 0 0,0 0 0,0 0 1,0 0-1,0 1 0,0-1 0,0 0 1,0 0-1,0 0 0,0 0 0,0 0 1,0 0-1,0 0 0,0 0 0,0 1 1,0-1-1,1 0 0,-1 0 0,0 0 1,0 0-1,0 0 0,0 0 0,0 0 1,0 0-1,0 0 0,0 0 0,0 0 1,0 0-1,1 0 0,-1 1 0,0-1 1,0 0-1,0 0 0,0 0 0,0 0 1,0 0-1,0 0 0,0 0 0,1 0 1,-1 0-1,0 0 0,0 0 0,0 0 1,0 0-1,0 0 0,0 0 0,0 0 1,1-1-1,4 1-15,-1 0-5,0 0 1,-1 0-1,1 0 0,0 0 1,-1 1-1,1 0 0,4 1 1,-2 0-1,2 1 26,1 0 0,0-1 1,0 0-1,-1 0 0,18 0 0,5-1-42,-20 0-192,1-1-1,-1 0 1,0 0 0,1-1-1,14-3 1,-10-4-1091,-14 7 1105,-1 0 0,1 0 0,0 0 1,0 0-1,-1 0 0,1 1 0,0-1 1,0 1-1,0-1 0,0 1 1,0 0-1,2-1 0,12 1-3305,-13 0 1147</inkml:trace>
</inkml:ink>
</file>

<file path=ppt/ink/ink4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49:05.49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0 6464,'0'0'2400,"0"0"-1856,0 0-160,0-19 1056,19 19-864,20 0 480,0 0-608,0 0-64,1 0-224,18 0-160,-19 0-32,0 19-3072,0-19 1696</inkml:trace>
</inkml:ink>
</file>

<file path=ppt/ink/ink4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49:06.1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9 176 4736,'-16'-17'1530,"16"17"-1507,0 0 0,-1 0 0,1-1 0,0 1 0,0 0 0,0 0 0,0 0 0,-1-1 0,1 1 0,0 0 0,0 0 0,-1 0 0,1 0 0,0 0 0,0-1 0,-1 1 0,1 0 0,0 0 0,-1 0 0,1 0 0,0 0 0,0 0 0,-1 0 0,1 0 0,-1 0 0,1 0 3,-1 0 0,1 0 1,-1 0-1,1 0 0,-1 0 1,0 0-1,1 0 0,-1 0 1,1 0-1,-1 0 0,1-1 1,-1 1-1,1 0 0,-1 0 1,1-1-1,-1 1 0,1 0 1,-1-1-1,1 1 0,-1 0 1,1-1-1,-1 1 0,1-1 1,0 1-1,-1 0 0,1-1 1,0 1-1,0-1 0,-1 0 1,-1-24 2021,2 16-1457,0 7-515,1 0 0,-1-1 0,1 1 0,-1 0 0,1 0 0,0 0 0,0 0 0,0 1 0,0-1 0,2-4 1,3-4 99,0-3 61,-5 10-204,1 0 1,-1 1-1,1-1 1,-1 0 0,1 1-1,0-1 1,0 1-1,2-3 1,1-2 52,-4 6-60,0-1 0,0 1 0,1 0 0,-1-1 0,0 1-1,1 0 1,-1 0 0,0 0 0,1 0 0,-1 0-1,1 0 1,0 1 0,1-2 0,27-11 113,-29 13-135,-1-1 1,1 1 0,0 0 0,0-1 0,0 1-1,0 0 1,0 0 0,0 0 0,0 0 0,1 0-1,-1 0 1,0 0 0,0 0 0,1 0-1,3 8 102,0-1-1,11 3 77,-14-7-141,0 0 1,0 1-1,0-1 1,0 1-1,0-1 1,-1 1-1,0 0 1,0-1-1,0 1 1,0 0-1,0 5 1,4 14 78,0-2-53,-2-13-46,-1 0 0,0 0 0,0 0-1,-1 1 1,0 8 0,-3 43 142,0-52-122,1-1 1,-1 0-1,0 0 0,0 1 1,-7 12-1,0-1 29,-21 37 41,28-53-100,-1 1 0,0 0 0,-1-1-1,1 0 1,-1 0 0,1 0 0,-1 0-1,0-1 1,0 1 0,0-1 0,-7 3-1,2-1 16,-24 13 43,9-4 9,-33 12-1,52-23-73,1-1-1,0 0 1,-1-1-1,1 1 1,-1-1 0,1 0-1,-1 0 1,-6-1 0,2 1 11,9 0-13,0 0 0,-1-1 0,1 1 0,-1 0 0,1 0 0,0 0 0,-1 0 0,1 0 0,-1 0 0,1 1 0,0-1 0,-1 0 1,1 0-1,0 0 0,-1 0 0,1 0 0,-1 1 0,1-1 0,0 0 0,-1 0 0,1 0 0,0 1 0,0-1 0,-1 0 0,1 1 0,-9 8 30,18-18-21,-9 9-9,0-1 1,0 1-1,1 0 1,-1 0-1,0-1 1,1 1-1,-1 0 1,0 0-1,1-1 0,-1 1 1,0 0-1,1 0 1,-1 0-1,1 0 1,-1 0-1,0-1 1,1 1-1,-1 0 1,1 0-1,-1 0 1,0 0-1,1 0 1,-1 0-1,1 0 0,-1 1 1,9-1 64,-5 1-25,1-1 1,-1 0-1,1 0 0,-1 0 1,1 0-1,-1-1 0,1 0 1,6-2-1,-5 1 56,2-1 47,1 0-1,0 1 1,0 0-1,-1 1 1,18-2-1,68 3 592,-85 0-683,-1 1 1,0 0-1,1 0 0,-1 1 1,0 0-1,12 5 0,-12-5-31,-3 0-11,-1-1 0,0 0 1,1-1-1,-1 1 1,1-1-1,-1 0 0,1 0 1,6-1-1,1 1 31,-11 0-34,0-1 1,0 1-1,0 0 0,0 0 1,0 0-1,0 0 0,0 1 1,0-1-1,0 0 1,-1 0-1,1 0 0,0 1 1,0-1-1,0 1 0,0-1 1,0 0-1,0 1 1,-1 0-1,1-1 0,0 1 1,0-1-1,-1 1 1,1 0-1,0 0 0,-1-1 1,1 2-1,0-1-36,-1-1 0,1 1 0,-1 0 0,1-1 0,-1 1 0,1-1 0,-1 1 1,1-1-1,0 1 0,-1-1 0,1 1 0,0-1 0,-1 1 0,1-1 0,0 0 0,-1 1 0,1-1 0,0 0 0,0 0 0,-1 0 0,1 0 0,0 0 1,0 0-1,0 0 0,-1 0 0,2 0 0,34 0-5961,-36 0 5907,0 0 1,0 0-1,0 0 1,1 0 0,-1 0-1,0 0 1,0 0-1,0 0 1,0 0 0,0 0-1,0 0 1,0 0-1,0 0 1,1 0 0,-1 0-1,0 0 1,0 0-1,0 0 1,0 0 0,0 0-1,0 0 1,0 0-1,0 0 1,1 0 0,-1 0-1,0 0 1,0 1-1,0-1 1,0 0 0,0 0-1,0 0 1,0 0-1,0 0 1,0 0 0,0 0-1,0 0 1,0 0-1,0 0 1,0 1 0,1-1-1,-1 0 1,0 0-1,0 0 1,0 0 0,0 0-1,0 0 1,0 0-1,0 0 1,0 1 0,0-1-1,0 0 1,0 0-1,0 0 1,-1 0 0,1 0-1,0 0 1,0 17-3071</inkml:trace>
</inkml:ink>
</file>

<file path=ppt/ink/ink4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49:26.82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 59 6144,'-20'-39'2272,"20"39"-1760,0 0-160,0 0 1088,0 0-864,0 0 416,20 0-608,-1 0-256,1 0-128,-1 0 64,20 0-32,1-20-640,-21 40 320,1-20-1088,19 0 768,-39 0-2528,0 19 1760</inkml:trace>
</inkml:ink>
</file>

<file path=ppt/ink/ink4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49:27.16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0 7040,'0'0'2624,"0"0"-2048,19 0-128,-19 0 800,20 0-768,-1 0 512,1 0-576,-1 0-96,20 0-192,-19 0-96,0 0 0,19 0-1248,-20-19 672</inkml:trace>
</inkml:ink>
</file>

<file path=ppt/ink/ink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32:25.18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 0 3136,'0'0'1029,"3"0"-629,10 0-5,-10 0 629,-3 0-160,0 0 368,0 0-347,0 0 32,0 0-298,0 0-22,0 0-197,0 3 54,0-2-436,0 0 0,0-1 0,0 1 1,1 0-1,-1 0 0,0-1 0,0 1 0,0 0 1,1-1-1,-1 1 0,0 0 0,1-1 1,-1 1-1,0-1 0,1 1 0,-1 0 0,1-1 1,-1 1-1,1-1 0,-1 1 0,1-1 1,-1 1-1,2 0 0,-1-1-4,0 1-1,0-1 1,-1 1 0,1-1-1,0 1 1,-1 0 0,1-1-1,-1 1 1,1 0 0,0 0-1,-1-1 1,0 1-1,1 0 1,-1 0 0,1 0-1,-1 0 1,0 0 0,0-1-1,1 1 1,-1 0 0,0 0-1,0 0 1,0 0 0,0 1-1,0 93 723,0-90-701,0 1 0,0-1 0,-1 1 0,0-1-1,0 1 1,0-1 0,-1 1 0,-1 5 0,-4 12 25,0 19 46,1-21-15,4-13-44,-1 0 0,1 1 0,1-1 0,-1 13 0,2-9 71,0-9-96,1-1-1,-1 1 1,0-1 0,0 1 0,-1-1-1,1 1 1,0-1 0,-1 1-1,0-1 1,0 3 0,-6 5 37,6-8-46,0-1 1,0 1-1,0 0 0,0 0 1,0 0-1,0-1 0,1 1 0,-1 0 1,0 0-1,1 0 0,0 0 1,-1 0-1,1 0 0,0 0 1,0 3-1,0-5-13,0 0 2,0 1-1,0 0 1,0 0 0,0 0 0,0 0 0,0 0-1,0-1 1,0 1 0,-1 0 0,1 0-1,0 0 1,-1-1 0,1 1 0,-1 1 0,-5 2-20,4-5-6,4 0 2,4 5 11,-6-3 9,1 0 1,-1-1 0,1 1-1,-1 0 1,0 0-1,1-1 1,-1 1 0,0 0-1,0 0 1,0 0-1,0 0 1,0 0-1,0-1 1,0 2 0,0-2 1,0 3-70,0-3 54,0 0 107,0 0-22,98 0 806,-94 0-858,0 0 0,0-1 0,0 1 0,0-1 0,0 0 0,0 0 0,-1-1 0,5-1 0,12-4 11,-9 5 2,0 1-1,0 0 0,0 0 1,18 2-1,-8 0 38,119-1 226,-131 0-287,0 1 1,0 1-1,0-1 1,0 1-1,15 6 1,-18-6 2,-1-1 0,-1 1 1,1-2 0,0 1-1,0 0 1,0-1 0,0 0-1,7-1 1,4 0-4300,-16 1 2354</inkml:trace>
</inkml:ink>
</file>

<file path=ppt/ink/ink4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49:27.50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9 59 6816,'0'0'2528,"0"0"-1984,19-20-128,-19 1 896,20 19-800,-1 0 416,20 0-544,-19 0 0,19 0-224,0 0 320,0 19-256,0-19-544,-19 20 160,-1 0-640,-19-20 448,-19 19-1696,-20 1 1152</inkml:trace>
  <inkml:trace contextRef="#ctx0" brushRef="#br0" timeOffset="1">52 0 4640,'0'0'1504,"-3"0"-912,-9 3-292,12-3-276,-1 0 0,1 1-1,0-1 1,0 0-1,0 0 1,-1 1 0,1-1-1,0 0 1,0 0 0,0 1-1,0-1 1,0 0-1,-1 1 1,1-1 0,0 0-1,0 0 1,0 1-1,0-1 1,0 0 0,0 1-1,0-1 1,0 1-1,1 1 143,0 1-1,-1-1 1,1 0-1,0 1 0,1-1 1,1 4-1,3 3 111,0 14 732,-3-15-858,0-1 1,-1 1-1,0 0 1,-1-1-1,1 1 0,-1 0 1,-1 0-1,0 0 1,-1 13-1,-12 28 447,11-34-273,1 26 0,2-18-5,-5 32 0,-2-23-135,2-7-43,1-1 0,-1 35 1,5-22-14,0 0 45,-6 55 0,-8-30 62,7-7-171,1-37-170,1 4-83,4-21 157,0 1-1,0-1 1,0 0-1,1 0 1,-1 0-1,0 0 0,1 0 1,-1 0-1,1 0 1,-1 0-1,1 0 1,-1 0-1,1 0 1,0 0-1,-1 0 0,3 1 1,-3-2-27,0 0 0,0 0 0,0 0 0,1 1 0,-1-1-1,0 0 1,0 0 0,0 0 0,1 1 0,-1-1 0,0 0 0,0 0 0,0 1 0,0-1 0,0 0 0,1 0 0,-1 1 0,0-1-1,0 0 1,0 0 0,0 1 0,0-1 0,0 0 0,0 1 0,0-1 0,0 17-1050</inkml:trace>
</inkml:ink>
</file>

<file path=ppt/ink/ink4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49:27.9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 0 6816,'0'69'3050,"0"2"-1956,0 21 239,1-89-1267,-1 0-1,-1 1 1,1-1 0,0 1-1,-1-1 1,0 0 0,0 1-1,0-1 1,0 0 0,0 0-1,-3 4 1,3-4-11,-1-1-1,1 1 1,0 0 0,0 0 0,0 0 0,1-1-1,-1 1 1,0 0 0,1 0 0,0 0-1,0 4 1,0 13 1001,3-20-1093,11 0 63,-2 0 74,-1 0 0,0 0 0,16-4 1,15-9 341,-16 10-267,-1 2 0,38 1 0,-24 1-102,-13-2-32,-15 1-27,0-1 0,-1 1 0,1 1 0,18 3 1,-8 2-41,-13-3-38,1-1 0,-1 0-1,1-1 1,11 2 0,3-3-1152,-4 0 331</inkml:trace>
</inkml:ink>
</file>

<file path=ppt/ink/ink4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49:28.32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17 7456,'0'-16'3365,"1"19"-3280,0 0-1,-1-1 1,1 1 0,0 0-1,0-1 1,0 1-1,1 0 1,-1-1 0,1 0-1,-1 1 1,1-1 0,0 0-1,0 0 1,0 1 0,0-2-1,0 1 1,0 0-1,1 0 1,-1-1 0,1 1-1,-1-1 1,5 2 0,5 0 102,12 4 116,-8 4-151,10 4 11,-20-13-126,0-1 1,1 1 0,-1-1-1,8 0 1,6 2 30,2 0-10,-10 0-4,25 0-1,-28-3-16,0-1-1,15-3 1,-1 0 19,22 2 27,-32 2-4,0 0 0,1-1 1,19-3-1,-15-1-48,0-1 0,0 0 0,-1-1 0,1-1 0,23-15 0,-40 22-23,1 0-1,0 0 1,-1 0-1,1 0 1,-1-1-1,0 1 1,1 0 0,-1-1-1,0 1 1,0-1-1,0 1 1,0-1-1,0 1 1,0-1-1,0 0 1,0 1 0,-1-1-1,1 0 1,-1 0-1,1 0 1,-1 1-1,0-1 1,0 0-1,0 0 1,0 0-1,0 0 1,0 0 0,0 1-1,0-1 1,-1 0-1,1 0 1,-1 0-1,0 1 1,1-1-1,-1 0 1,0 0-1,0 1 1,0-1 0,0 1-1,0-1 1,-3-1-1,1-2-22,-1 1 0,-1-1 1,1 1-1,-1 1 0,1-1 0,-1 1 0,0-1 0,-1 1 0,1 1 1,0-1-1,-10-2 0,-27-2-193,38 6 194,-16-3-10,0 0 0,0 1 1,-1 1-1,1 1 0,0 0 0,-27 4 0,34 0 55,1 0 1,0 1 0,1 0-1,-1 1 1,1 1 0,-12 6-1,9-3 42,0 1-1,0 0 1,-20 19 0,30-24-43,-1 0 0,1 1 0,0-1 0,1 1 1,-6 12-1,0-1 133,-11 35-1,12-11-9,6-21-108,-2-1-24,2-11-18,1 1-1,-1-1 1,1 10 0,2-5 3,0 0 1,4 14-1,-2-11 23,-2-9 8,0 0 1,1 0 0,0 0-1,0-1 1,4 10 0,-3-10-10,1-1 0,0 0 1,0 0-1,9 8 1,-3-4 2,0-1 1,0 0-1,1-1 1,0 0-1,0-1 1,1 0-1,-1-1 1,1 0-1,1-1 1,-1 0 0,18 2-1,-17-4-254,0 0 0,0-1 0,24-2 0,-12 1-335,-12 0 154,0-1 0,17-2 1,12-10-1842,-35 12 1865,-1 0 0,1 0 0,12 1 0,-19 0 380</inkml:trace>
</inkml:ink>
</file>

<file path=ppt/ink/ink4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49:28.92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 20 5152,'-17'0'1648,"14"0"-987,3-3-53,0-7 758,0 23 1823,0-13-2043,0 0-148,0-3-353,0 2-618,0 1 1,0-1 0,0 0-1,0 1 1,0-1-1,0 1 1,0-1-1,0 1 1,0-1 0,1 0-1,-1 1 1,0-1-1,0 1 1,0-1-1,1 1 1,-1-1-1,0 1 1,1-1 0,-1 1-1,0 0 1,1-1-1,-1 1 1,1-1-1,-1 1 1,1 0 0,-1-1-1,1 1 1,-1 0-1,1-1 1,24-1 530,-15 2-418,224 0-806,-218 0 10</inkml:trace>
</inkml:ink>
</file>

<file path=ppt/ink/ink4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49:29.31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0 21 6144,'-16'0'1978,"16"0"-1964,0 0 0,-1 0-1,1 0 1,0 0 0,0 0-1,0 0 1,0 0 0,0 0-1,0 0 1,0 0 0,0 0-1,-1 0 1,1 0 0,0 0-1,0 0 1,0 0 0,0 0-1,0 0 1,0 0 0,0 0-1,0 0 1,-1 0 0,1 0-1,0 0 1,0-1 0,0 1-1,0 0 1,0 0 0,0 0-1,0 0 1,0 0 0,0 0-1,0 0 1,0 0 0,-1 0-1,1 0 1,0-1 0,0 1-1,0 0 1,0 0 0,0 0-1,0 0 1,0 0-1,0 0 1,0 0 0,0 0-1,0-1 1,0 1 0,0 0-1,0 0 1,0 0 0,0 0-1,0 0 1,0 0 0,0 0-1,0-1 1,0 1 23,0-1-1,0 0 1,0 1 0,1-1 0,-1 1-1,0-1 1,0 0 0,0 1-1,0-1 1,1 0 0,-1 1 0,0-1-1,1 1 1,-1-1 0,0 1-1,1-1 1,-1 1 0,0-1 0,1 1-1,-1-1 1,1 1 0,-1-1-1,1 1 1,-1 0 0,1-1 0,0 1-1,-1 0 1,1 0 0,-1-1-1,1 1 1,0 0 0,0 0 0,5-1 404,-1 0 1,0 1 0,10 1 0,3-1 430,-8 1-583,-1 0 0,0 0 1,17 5-1,-16-3-108,0 0 1,0-2-1,20 3 0,-21-4-148,-1 1-1,1 0 0,-1 0 1,1 1-1,-1 0 0,0 0 1,0 1-1,0 1 0,0-1 1,-1 1-1,1 0 0,-1 1 1,0 0-1,0 0 0,11 11 1,-14-12 26,-3-4-39,0 1 0,0 0 1,0 0-1,0 0 0,0 0 0,0 0 1,0 0-1,0 1 0,0-1 0,-1 0 1,1 0-1,0 1 0,-1-1 0,1 0 1,-1 1-1,0-1 0,1 0 0,-1 1 1,0-1-1,0 0 0,0 1 0,0-1 0,0 1 1,0-1-1,0 1 0,0-1 0,0 0 1,-1 1-1,0 1 0,-1 3 24,-1-1 0,0 1-1,0 0 1,-1-1 0,0 1 0,-5 5-1,-31 32 8,33-37-66,-4 5 24,0 0 1,-2 0-1,1-2 1,-1 1 0,-1-2-1,1 0 1,-2 0-1,1-1 1,-26 8 0,30-12 16,-5 2 35,0 0 1,1 1-1,-26 14 1,17-4-52,14-12-20,9-4 14,-1 0 0,1 0 1,-1 1-1,0-1 0,1 0 0,-1 0 0,1 1 1,-1-1-1,1 0 0,-1 1 0,1-1 0,-1 1 1,1-1-1,-1 1 0,1-1 0,-1 1 0,1-1 1,0 1-1,-1-1 0,1 1 0,0-1 0,0 1 1,-1-1-1,1 1 0,0 0 0,0-1 0,0 1 1,0 0-1,0-1 0,0 1 0,0-1 0,0 1 1,0 0-1,0-1 0,0 1 0,0 0 0,0 0 0,0 0-1,0 0 0,0-1 0,0 1-1,1 0 1,-1 0 0,0 0-1,0 0 1,0-1 0,1 1 0,-1 0-1,0 0 1,1-1 0,-1 1 0,1 0-1,-1 0 1,1-1 0,-1 1-1,1 0 1,-1-1 0,1 1 0,0-1-1,-1 1 1,1-1 0,0 1-1,0-1 1,-1 1 0,1-1 0,0 0-1,0 1 1,-1-1 0,1 0-1,0 0 1,0 0 0,0 0 0,0 0-1,-1 1 1,1-1 0,0-1-1,1 1 1,11 3-5,13 10 29,13-7 175,-16 0-135,-11-3-51,0-1 1,0 0 0,0 0-1,15-1 1,-15 0-85,0-2 1,16-2-1,3-4-489,-24 4 310,1 1 0,-1 1 0,1 0 0,9-1 0,-15 2 61,0 0-1,1 0 0,-1 0 1,0 0-1,0 0 0,0-1 1,0 1-1,0-1 0,2 0 1,16-16-1094</inkml:trace>
</inkml:ink>
</file>

<file path=ppt/ink/ink4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49:29.6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72 1 7872,'0'0'2560,"-6"3"-1563,-1 0-902,4-2-27,1 0 1,-1 0-1,1 0 0,-1 0 0,1 0 0,0 1 1,0-1-1,-1 1 0,1-1 0,0 1 1,0 0-1,1 0 0,-1 0 0,0 0 0,1 0 1,-1 0-1,1 1 0,-1-1 0,1 0 1,0 1-1,0-1 0,0 1 0,1-1 0,-1 1 1,0-1-1,1 1 0,-1 5 0,2 11 180,0-2-9,-2 1 0,-3 29 1,2-33-183,-4 32 130,-2 60 1,9-71-53,-1-12 10,0 0 0,-4 33 0,-9-1 218,10-39-279,1-7 48,0 1 0,0-1-1,-1 1 1,0-1 0,-5 10-1,4-12-58,0 2 102,-1 0-1,-9 13 1,13-20-148,-1 1-1,0-1 0,-1 0 1,1 1-1,0-1 0,-1 0 1,1-1-1,-1 1 0,1 0 0,-1-1 1,0 1-1,0-1 0,-4 2 1,3-3-51,1 1-1,-1 0 1,0-1 0,1 0-1,-1 0 1,1 0 0,-1 0 0,0 0-1,1-1 1,-1 1 0,1-1 0,-1 0-1,1 0 1,-1-1 0,1 1 0,0-1-1,0 0 1,0 1 0,-6-6-1,-12-4-702,17 10 548,-1-1 1,1 0 0,0 0-1,0-1 1,0 1-1,1-1 1,-1 0-1,0 0 1,1 0-1,0 0 1,-6-8-1,4 0-829,1 0 0,-1 0 0,-4-24 0,-10-43-1818</inkml:trace>
</inkml:ink>
</file>

<file path=ppt/ink/ink4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49:29.99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0 8640,'0'0'3200,"0"0"-2496,0 0-192,0-19-704,0 38 0</inkml:trace>
</inkml:ink>
</file>

<file path=ppt/ink/ink4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49:30.47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1 919 5472,'-8'7'840,"3"-1"-306,-1 0 0,1-1 0,-10 7 0,4-6 207,11-2-211,1-4-503,-1 1 0,1-1 1,-1 1-1,0-1 0,0 0 0,1 1 0,-1-1 0,0 1 0,0-1 1,1 1-1,-1-1 0,0 1 0,0-1 0,0 1 0,0-1 0,0 1 1,0 0-1,-4 3 553,-2-1-131,0 10 1940,-3-25-1877,10 9-282,7 1-44,-5 2 49,-3-3-75,0-225 1248,1 209-1374,0 0 1,7-36-1,-4 37 15,-2 0 0,2-35 0,-3 21 74,7-39 0,-3 39 2,0-42 0,-5 67-82,0 1-1,1-1 0,0 0 0,0 0 0,0 1 1,1-1-1,0 0 0,0 1 0,1 0 0,4-9 0,-3 7 35,0 0-1,4-15 1,-1-13 120,6 10-101,-7-7-107,7 7-26,-9 10 10,-3 13 19,-1 1 0,1-1 0,0 0 0,-1 0 0,1 0 0,1 1 0,-1-1 0,0 0 0,1 1 0,-1-1 0,1 1 0,0 0 0,2-3 0,3-3-52,1 1 0,0-1-1,1 2 1,11-9-1,-15 13 27,0-1 0,1 1 0,-1 0 0,1 1 0,0-1 0,-1 1 0,1 0-1,0 1 1,0-1 0,6 1 0,18 0-9,-30 0 47,1 0-1,-1 0 0,0 0 1,1 0-1,-1 0 0,1 0 0,-1 0 1,0 0-1,1 0 0,-1 0 1,1 0-1,-1 0 0,0 1 0,1-1 1,-1 0-1,0 0 0,1 0 1,-1 0-1,0 1 0,1-1 0,-1 0 1,0 0-1,1 1 0,-1-1 1,1 1-1,4 4 27,15 16 116,-19-19-132,1-1-1,-1 1 1,0 0-1,-1-1 1,1 1-1,0 0 1,0-1-1,-1 1 1,1 0-1,-1 0 1,1 0-1,-1 3 1,0-5-8,0 0-1,0 1 1,0-1 0,0 0 0,0 0-1,0 1 1,0-1 0,0 0-1,0 1 1,0-1 0,0 0 0,0 0-1,0 1 1,0-1 0,-1 0 0,1 0-1,0 1 1,0-1 0,0 0 0,0 0-1,-1 0 1,1 1 0,0-1 0,0 0-1,-1 0 1,-9 11 39,4-4-119,0 0 0,-1-1 0,0 1 0,-12 7 0,-1-7-268,1 6 70,5-7-40,11-5 251,0 1-1,1-1 1,-1 0 0,0 1 0,1 0-1,-4 2 1,3 0-307,3-4 102,3 0-49,14-1 57,-9 1 131,0 0 0,16 2 0,-21-2 101,0 1 1,0-1-1,0 1 1,0 0-1,-1 0 1,1 1-1,-1-1 1,1 0-1,-1 1 1,1 0-1,-1 0 1,3 2-1,14 15-94,-3-4 175,21 26 0,-30-23 309,-4-10-195,0 1-34,-2-6-72,0 0 0,0 0-1,0 0 1,0 0 0,0 6 0,-1-8-15,0 1 0,0-1 0,0 1 0,-1-1 0,1 0 0,-1 1 0,1-1 0,-1 0 0,-1 3 0,-2 6 240,1-3-172,2-3-14,0 1 0,-1-1 0,0 0 0,-3 7 0,3-10-69,1 1-1,0-1 1,-1 1 0,1-1-1,-1 0 1,1 1-1,-1-1 1,0 0-1,1 0 1,-1 0 0,0 0-1,0-1 1,-2 2-1,-26 4 310,-19 11-17,41-14-281,5-1-24,-1-1 1,0 1-1,0-1 0,0 0 1,0 0-1,-7 1 1,8-3-10,-1 1 1,1-1-1,-1 1 0,1-1 1,-5-2-1,-6-1 17,-1 1-7,11 2-54,0 0 0,0 0 0,0 0 0,0 0 0,-6-4 0,9 5 2,0-1-1,0 0 1,0 0-1,0 1 1,0-1-1,0 0 1,0 0-1,1 0 1,-1 0-1,0 0 0,1 0 1,-1 0-1,1-1 1,-1 1-1,1 0 1,-1 0-1,1 0 1,0 0-1,0-1 1,-1 1-1,1 0 1,0 0-1,0-2 0,0 3-4,0-1 0,0 1-1,1 0 1,-1-1-1,0 1 1,0 0 0,0 0-1,0-1 1,0 1-1,0 0 1,0 0-1,0-1 1,1 1 0,-1 0-1,0 0 1,0 0-1,0-1 1,0 1 0,1 0-1,-1 0 1,0 0-1,0-1 1,1 1-1,-1 0 1,0 0 0,0 0-1,1 0 1,-1 0-1,0 0 1,0 0 0,1-1-1,-1 1 1,0 0-1,1 0 1,32-16-881</inkml:trace>
</inkml:ink>
</file>

<file path=ppt/ink/ink4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49:31.35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31 5984,'0'7'823,"2"16"4176,-2-23-4948,1 1-1,-1-1 1,0 1-1,0 0 0,1-1 1,-1 0-1,0 1 0,1-1 1,-1 1-1,1-1 0,-1 1 1,0-1-1,1 0 0,-1 1 1,1-1-1,-1 0 0,1 1 1,-1-1-1,1 0 0,0 0 1,-1 0-1,1 1 0,-1-1 1,1 0-1,-1 0 1,1 0-1,0 0 0,-1 0 1,2 0-1,-2 0-31,0 0 0,1 0 1,-1 0-1,0 0 0,0 0 1,1 0-1,-1 0 0,0 0 0,1 0 1,-1 0-1,0-1 0,0 1 1,1 0-1,-1 0 0,0 0 0,0 0 1,1 0-1,-1-1 0,0 1 1,0 0-1,0 0 0,1 0 0,-1-1 1,0 1-1,0 0 0,5-4 69,0 1-1,0 0 0,0 0 0,1 0 1,9-3-1,16-8-67,-2-5 119,43-21 0,-63 36-101,-4 2-17,-1 0 0,0 0 0,0 0-1,0-1 1,0 1 0,-1-1 0,1 0-1,-1 0 1,1 0 0,-1-1 0,4-5 0,-1 0 21,11-15 70,-5 13-72,-10 10-42,0-1 0,0 1 0,0-1 0,-1 0 1,1 0-1,0 1 0,-1-1 0,0 0 0,1 0 0,-1 0 0,0 0 0,0-1 0,0 1 0,0 0 0,-1 0 0,1-1 0,-1 1 0,1 0 0,-1-1 0,0 1 0,0 0 0,0-5 0,0-168 45,0 174-41,0 0 0,0 0 0,0 0 1,0 0-1,0 1 0,0-1 1,0 0-1,1 0 0,-1 0 1,0 0-1,0 1 0,1-1 1,-1 0-1,1 0 0,-1 1 0,0-1 1,1 0-1,-1 1 0,1-1 1,0 0-1,-1 1 0,1-1 1,0 1-1,-1-1 0,2 0 1,-1 1-2,-1-1-1,1 1 1,0-1 0,-1 1 0,1-1 0,0 0 0,-1 1 0,1-1 0,-1 0 0,1 1 0,-1-1 0,0 0 0,1 1 0,-1-1 0,1 0 0,-1 0 0,0 0 0,0 0 0,0 1 0,1-1 0,-1 0 0,0 0 0,0 0 0,0 0 0,0 0 0,0-16 31,0 14 21,0 3-15,-4 0-12,-12 0-20,14 0-5,0 0 0,1 0 0,-1 0 0,0 0 0,0 1 0,1-1 0,-1 0 0,0 1 0,-1 0 0,-17 12 47,4-6 0,9 6 27,-9-7-22,11-2-39,1-1 0,-1 1-1,1 0 1,-7 7 0,7-7-9,0 1 1,0-1-1,0 0 1,-10 5-1,8-6 68,5-2-54,1-1 0,-1 0 0,0 1 0,0-1 0,0 0 0,1 1 0,-1-1-1,0 1 1,1-1 0,-1 1 0,0 0 0,1-1 0,-1 1 0,1 0 0,-1-1 0,1 1-1,-1 0 1,1-1 0,0 1 0,-1 0 0,1 1 0,-3 4 26,1-3-17,0 0 1,-1 0 0,1 0 0,0 0 0,-4 2 0,-13 18 43,17-20-70,0 1 0,0 0 0,0 0 1,-2 7-1,-7 18 45,-14 10 100,20-32-96,-1 1 0,1 0 1,1 0-1,0 1 0,-6 13 0,7-13-14,0-1-4,1-1 0,0 1-1,0 0 1,0 0 0,1 0 0,0 14-1,0-10-18,1-8 1,-1 1 0,1 0 0,0-1 0,0 1 0,1-1 0,0 1 1,-1-1-1,3 7 0,7 12 59,0-4 156,-8-14-197,0-2-19,0 1-1,0 0 0,0 0 1,-1 0-1,0-1 1,0 1-1,0 1 1,0-1-1,0 0 1,-1 4-1,0-6-10,0 0 1,0-1-1,0 1 0,0 0 0,1 0 0,-1 0 1,0-1-1,1 1 0,0 2 0,0-3-1,0 0 1,-1 1-1,1-1 0,0 1 0,0-1 1,0 0-1,0 0 0,0 0 1,2 2-1,6 5 98,-7-6-167,1 0-1,-1 0 1,1 0 0,-1-1-1,1 0 1,0 1 0,0-1 0,0 0-1,0 0 1,0 0 0,0-1 0,0 1-1,0-1 1,0 0 0,0 0 0,0 0-1,4 0 1,2 0-716,-6 0 512,-1 0 0,1 1 0,0-2 0,-1 1 0,1 0 0,0 0 0,-1-1 0,1 0 0,3-1 0,14-11-3233,-18 13 3264,-1-1-1,1 1 1,0-1-1,-1 1 1,1-1-1,0 1 1,0 0-1,0 0 1,1 0-1,-3 0 241</inkml:trace>
</inkml:ink>
</file>

<file path=ppt/ink/ink4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51:09.49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 1 3232,'-16'0'1035,"13"0"-614,6 3-170,10 10 106,-13-13-348,0 1-1,1-1 1,-1 0 0,0 0 0,0 1 0,0-1 0,0 0-1,1 0 1,-1 0 0,0 0 0,0 1 0,1-1 0,-1 0-1,0 0 1,0 0 0,1 0 0,-1 0 0,0 0-1,1 0 1,-1 0 0,0 0 0,0 1 0,1-1 0,-1 0-1,1-1 1,-1 1 4,1 0 0,0 1 1,-1-1-1,1 0 0,0 0 0,0 0 0,-1 0 0,1 0 0,0 1 0,-1-1 0,1 0 1,0 1-1,-1-1 0,1 0 0,-1 1 0,1-1 0,-1 1 0,1-1 0,0 1 1,-1-1-1,0 1 0,1 0 0,0 0 0,-1 0 0,1 0 1,-1 0-1,1-1 1,0 1-1,-1 0 1,1-1-1,0 1 0,-1 0 1,1-1-1,0 1 1,0-1-1,0 1 1,-1-1-1,1 0 1,0 1-1,0-1 0,0 0 1,0 1-1,0-1 1,0 0-1,-1 0 1,1 0-1,0 0 0,1 0 1,0 0 8,1 0 0,-1 0 0,0 1 0,0-1 0,0 1 0,0-1 0,0 1 0,0 0 0,-1 0 0,1 0-1,0 0 1,0 0 0,1 1 0,7 4 113,13 4 25,13 16-69,6-13-22,14 13 81,-48-24-122,-1 0 0,17 1 0,-5 0 16,-4 0 6,0 2 0,0-1 1,25 13-1,9 3 10,-39-18-49,0 0-1,14 1 1,-3 0 0,-2 0 20,22 8 0,-18-4 114,31 4 0,24-4 57,16 6-10,7-7-74,13 7-28,-54-8-52,112 13 79,-69 1-91,266 37 23,-300-52-61,135 15-120,238 37 33,-105-15 192,-290-34-65,218 22 94,-102-22 48,348 53-336,-263-26 204,-170-24-67,150 16-75,-95-20 72,33 8 27,-77-10 2,174 14 27,72 2 152,-66-10-57,6-1-78,468-9-25,-423-10 174,-22 1-76,-192 9-139,186-3-67,-94-10 108,-4 10 33,16-1 78,-31-9-53,4 7-36,22-8-12,182 10-20,-240 5-6,416-1-112,-384-3 154,17-10 6,235 9 67,-257 5-107,667-1 195,-613 3-107,-14 10-86,216-9-204,-273-5 154,686 1 664,-690 3-374,-102 2-146,38 0 86,41-11 12,-38 12-29,2 1-10,486-7 403,-580 0-566,25 0 50,28 3 1,-12 4-26,-22-3-165,-1-2 0,21 1 0,-34-3 11,-1 0-1,1 0 1,-1 0-1,1-1 1,-1 0-1,1 0 1,-1 0-1,1-1 1,-1 0-1,0 1 1,6-5-1,-7 5-33,-2 0-9,1 1-1,-1-1 1,1 1-1,-1 0 1,1-1-1,-1 1 1,1 0 0,2 0-1,-1 0-4152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30:48.7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72 111 3328,'16'0'1061,"-16"0"-1044,1 0-1,-1 0 0,0 0 1,0 0-1,1 0 1,-1 0-1,0 0 0,1 0 1,-1 0-1,0 0 1,0 0-1,1 0 1,-1 0-1,0-1 0,0 1 1,1 0-1,-1 0 1,0 0-1,0 0 0,0-1 1,1 1-1,-1 0 1,0 0-1,0 0 0,1-1 1,0 0 17,0-1-1,1 1 1,0-1 0,-1 1 0,1 0 0,0 0-1,-1 0 1,1 0 0,0 0 0,0 0-1,0 0 1,0 1 0,0-1 0,0 1 0,0-1-1,0 1 1,3 0 0,-3 0-11,1 0-1,-1-1 1,0 1 0,0 0 0,0-1 0,0 1 0,0-1-1,0 0 1,0 0 0,-1 0 0,1 0 0,0 0-1,0 0 1,-1 0 0,1 0 0,0-1 0,1-2-1,-3 4-16,1 0 0,-1 0-1,0 0 1,0-1-1,0 1 1,0 0-1,1 0 1,-1 0-1,0-1 1,0 1-1,1 0 1,-1 0-1,0 0 1,0 0 0,1 0-1,-1-1 1,0 1-1,0 0 1,1 0-1,-1 0 1,0 0-1,1 0 1,-1 0-1,0 0 1,1 0-1,0 0 7,-1 0 0,1 0 0,0 0 0,0 0 0,0 0-1,-1-1 1,1 1 0,0 0 0,0-1 0,-1 1-1,1 0 1,0-1 0,-1 1 0,1-1 0,0 1-1,-1-1 1,1 1 0,0-1 0,-1 0 0,1 1-1,-1-1 1,1-1 0,-1 2-5,1-1 1,-1 0-1,1 1 1,-1-1-1,1 1 1,-1-1-1,1 0 1,0 1-1,-1-1 0,1 1 1,0-1-1,-1 1 1,1 0-1,0-1 1,0 1-1,-1 0 0,1-1 1,0 1-1,0 0 1,0 0-1,-1 0 1,2 0-1,-2 0-5,0 0-1,1 0 0,-1 0 1,0 0-1,0 0 1,0 0-1,0 0 0,0 0 1,0 0-1,0 0 1,0 0-1,1 0 0,-1 0 1,0 0-1,0 0 1,0 0-1,0 0 0,0 0 1,0 0-1,0 0 1,0 0-1,1 0 0,-1 0 1,0 0-1,0 0 1,0-1-1,0 1 0,0 0 1,0 0-1,0 0 1,0 0-1,0 0 0,0 0 1,0 0-1,1 0 1,-1 0-1,0 0 0,0-1 1,0 1-1,0 0 1,0 0-1,0 0 0,0 0 1,0 0-1,0 0 1,0 0-1,0 0 0,0-1 1,0 1-1,0 0 1,0 0-1,0 0 1,0 0-1,0 0 0,0 0 1,0-1-1,0-31 132,0 32-131,0 0-1,0 0 0,0-1 1,0 1-1,0 0 0,0 0 1,0 0-1,0 0 0,0 0 1,0 0-1,0 0 0,0 0 0,0-1 1,0 1-1,0 0 0,0 0 1,0 0-1,0 0 0,0 0 1,0 0-1,0 0 0,0 0 1,-1-1-1,1 1 0,0 0 1,0 0-1,0 0 0,0 0 0,0 0 1,0 0-1,0 0 0,0 0 1,0 0-1,0 0 0,0 0 1,-1 0-1,1 0 0,0-1 1,0 1-1,0 0 0,0 0 0,0 0 1,0 0-1,0 0 0,0 0 1,-1 0-1,1 0 0,0 0 1,0 0-1,0 0 0,0 0 1,0 0-1,0 0 0,0 0 1,0 0-1,-1 1 0,-1-2 2,1 1 0,-1 0-1,0-1 1,0 1 0,1-1 0,-1 0-1,0 1 1,-1-2 0,1 1-8,0 0 1,0 0-1,0 0 1,0 0-1,0 0 1,0 1-1,0-1 1,-4 1-1,-15 5-13,6-1 25,4-2 29,0 0 0,-1-1 0,1-1 0,-23-1 0,23 0-13,0 0 0,0 1-1,0 1 1,-22 3 0,20 0-57,1 1 0,-1 0 0,-15 10 0,15-8 9,-22 9-1,12-9-6,21-7 17,-1 1 0,0 0 1,1 0-1,-1 0 1,0 0-1,1 0 0,-1 0 1,1 1-1,0-1 0,-1 1 1,-1 2-1,3-3 10,0-1 0,1 1 0,-1 0 0,1 0 0,-1 0 0,1 0 0,-1 0 0,1 0 0,-1 0 0,1 0 0,0 0 0,0 0 0,-1 0 0,1 0 0,0 0-1,0 0 1,0 0 0,0 1 0,0-2 5,1 4 13,0 0 0,0-1 0,0 1 0,0-1 0,0 1 0,1-1-1,-1 0 1,1 1 0,0-1 0,0 0 0,0 0 0,1 0 0,-1-1 0,1 1 0,0 0-1,-1-1 1,5 3 0,4 3 87,0 1-1,1-2 0,15 8 0,90 44-355,-112-57 256,1 1-1,-1 0 0,0 0 0,0 0 0,5 5 0,16 25 252,3-10-38,-21-10-49,-6-7-88,2 0-33,9 20 342,-13-25-372,0 0 0,1 0 1,-1-1-1,0 1 0,0 0 0,1-1 0,-1 1 0,0 0 0,0 0 0,0-1 1,0 1-1,0 0 0,0 0 0,0 0 0,-1-1 0,1 1 0,0 0 1,0-1-1,-1 1 0,1 0 0,0 0 0,-1-1 0,1 1 0,0-1 1,-1 1-1,1 0 0,-1-1 0,1 1 0,-1-1 0,1 1 0,-1-1 0,0 1 1,0 0-1,-28 5 259,23-4-236,1 0 1,0 1-1,1 0 0,-8 4 1,9-4-24,-1-1 1,1 0 0,-1 0-1,0 0 1,0 0-1,-4 1 1,-5-1 45,1 0 0,-1-1 0,0-1-1,-20-1 1,-4 0 47,-12 1 6,45 0-90,-1 0 1,0 0-1,0-1 1,-8-1-1,-33-11 202,33 10-154,10 2-68,-1 1 0,1-1 0,0 0 0,-1 0 0,1 0 0,0 0 0,0 0 0,0-1 0,0 0 0,0 1 0,0-1 0,-4-4 0,-3-10-61,1 10-26,9 6 74,-1-1 1,1 1-1,-1 0 1,1 0-1,0-1 1,-1 1 0,1 0-1,-1-1 1,1 1-1,0 0 1,-1-1-1,1 1 1,0-1-1,-1 1 1,1-1-1,0 1 1,0 0-1,-1-1 1,1 1-1,0-1 1,0 1-1,0-1 1,0 1-1,-1-1 1,1 1-1,0-1 1,0 0-1,0 1 1,0-1-1,1 0 1,-2 1-6,1 0 1,0 0 0,0 0-1,0 0 1,0 0 0,0-1-1,0 1 1,0 0 0,0 0-1,0 0 1,0 0 0,0 0-1,0 0 1,0 0 0,0-1-1,0 1 1,0 0 0,0 0-1,0 0 1,0 0-1,0 0 1,1 0 0,-1 0-1,0 0 1,0 0 0,0-1-1,0 1 1,0 0 0,0 0-1,0 0 1,0 0 0,0 0-1,0 0 1,0 0 0,0 0-1,1 0 1,-1 0 0,0 0-1,0 0 1,0 0 0,0 0-1,0 0 1,0 0 0,0 0-1,0 0 1,1 0 0,-1 0-1,0 0 1,0 0-1,0 0 1,0 0 0,0 0-1,0 0 1,0 0 0,1 0-1,-1 0 1,16 0-630</inkml:trace>
</inkml:ink>
</file>

<file path=ppt/ink/ink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32:31.03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 41 2144,'0'-17'699,"0"17"-694,0 0-1,0 0 1,0 0 0,0 0 0,0 0 0,0 0 0,0 0 0,0-1 0,0 1 0,0 0 0,0 0 0,0 0 0,0 0 0,0 0 0,0 0 0,0 0 0,0 0 0,0-1 0,0 1 0,0 0 0,0 0 0,0 0 0,0 0 0,0 0 0,0 0 0,0 0-1,0 0 1,0 0 0,-1-1 0,1 1 0,0 0 0,0 0 0,0 0 0,0 0 0,0 0 0,0 0 0,0 0 0,0 0 0,0 0 0,-1 0 0,1 0 0,0 0 0,0 0 0,0 0 0,0 0 0,0 0 0,0 0 0,0 0 0,0 0 0,-1 0-1,1 0 1,0 0 0,0 0 0,0 0 0,0 0 0,0 0 0,-13 0 262,9 0 416,4 0-75,0 0 351,0 0-201,4 0 266,9 0-315,-13 0-680,0 0 1,1 0-1,-1 0 0,0 0 1,0 0-1,1 0 0,-1 0 1,0 0-1,0 0 0,1 0 1,-1 0-1,0 0 0,1-1 1,-1 1-1,0 0 0,0 0 1,0 0-1,1 0 0,-1-1 1,0 1-1,0 0 0,0 0 1,1 0-1,-1-1 0,0 1 1,2-2 29,1 0 0,-1 1 0,0-1 1,1 1-1,-1-1 0,1 1 0,0 0 0,-1 0 1,1 0-1,0 0 0,0 1 0,-1-1 0,5 0 1,7 0 183,23 2 1,-11 0-72,41-2 378,137 5 334,-84 9-681,95-9-78,-140-5-95,801 1-1726,-853 0 464</inkml:trace>
</inkml:ink>
</file>

<file path=ppt/ink/ink5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51:10.99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7 99 5408,'-16'-16'1728,"13"12"-1046,0 4-170,-7 0 457,23 0 388,-10-3-1016,3-1-286,1 0 0,-1 0 0,1 0 0,0 1 0,0 0-1,10-3 1,4-2-18,-6 4-23,0-1 0,0 2 0,1 0 0,23-1 0,-5 1-9,47-10-10,103 9-191,-120 4 173,-38 0 27,-11-1-40,31 3 1,-43-2 32,1 1 0,0 0 0,-1 0 0,1 0 0,-1 0 0,1 0 0,-1 1-1,0-1 1,1 1 0,-1 0 0,0 0 0,5 5 0,-3-3 19,-1 1 0,0 0-1,-1 0 1,1 0 0,-1 0 0,0 0-1,0 0 1,-1 1 0,0 0-1,0-1 1,0 1 0,1 7 0,-2-4 11,0-1-1,0 1 1,-1-1 0,-1 1 0,1 0 0,-2-1 0,-2 15 0,-3-2 32,0-1 0,-1 0 0,-2 0 0,0-1 0,-19 29 0,3-12 22,-2-1 1,-55 54 0,38-48-55,-1-2-1,-52 34 1,13-15 5,10-12 21,14 3-21,5-20-21,25-6 3,25-18-12,1-1 0,-1 0 0,-1 0 0,1 0 0,-11 4 1,-3-1-3,20-7 0,0 0 0,0 1 0,-1-1 0,1 1 0,0-1 0,0 0 0,0 1 0,0-1 0,-1 1 0,1-1 0,0 0 0,0 1 0,0-1 0,0 1 0,0-1 0,0 1 0,0-1 0,0 0 0,0 1 0,0-1 0,0 1 0,0-1 0,1 1 0,-1-1 0,0 0 0,0 1 0,0-1 0,0 0 0,1 1 0,-1 0 0,1-1-1,-1 0 0,1 1 0,-1-1 0,0 0 1,1 0-1,-1 1 0,1-1 0,-1 0 0,0 0 1,1 0-1,-1 0 0,1 1 0,-1-1 0,1 0 1,-1 0-1,1 0 0,-1 0 0,0 0 0,1 0 1,-1 0-1,1 0 0,-1-1 0,1 1 0,-1 0 1,1 0-1,13-8-52,0 1-17,-11 6 54,1 1 0,0-1 0,0 1 1,-1 0-1,1 0 0,0 1 0,0-1 1,-1 1-1,1-1 0,0 1 0,-1 1 1,7 2-1,10 2-89,19 2 25,-26-6 114,0 1 0,17 7 0,-14-3 8,0 1 0,0 0 0,21 16-1,-21-13-11,6 4 62,0 1 1,32 31-1,7 4 130,-8-7-1,-40-30-96,8 6 72,-19-19-258,0 0 1,0 0-1,-1 0 1,1 0 0,0 0-1,0-1 1,0 1-1,0-1 1,0 1-1,0-1 1,0 0-1,2 0 1,-3 0-12,0 0 0,0 0 0,-1 0-1,1 0 1,0 0 0,-1 0 0,1 0 0,0 0 0,0 0-1,-1-1 1,1 1 0,0 0 0,-1 0 0,1-1 0,0 1 0,-1-1-1,1 1 1,-1 0 0,1-1 0,-1 1 0,1-1 0,-1 0-1,1 1 1,-1-1 0,1 1 0,-1-1 0,1-1 0,0 0-344,-1 0 0,1 0 0,-1-1 0,0 1 1,0 0-1,0 0 0,0-3 0,0-1-408,0-16-2530</inkml:trace>
</inkml:ink>
</file>

<file path=ppt/ink/ink5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51:11.36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0 7232,'0'0'2656,"0"0"-2048,20 19-192,-20-19 512,19 0-608,40 0 64,-20 0-224,59 0 128,-20 0-192,20-19-96,-20 19-32,19 0 96,-18-20-32,-21 20-1568,1 0 832,-1 0-3456,-18 0 2336</inkml:trace>
</inkml:ink>
</file>

<file path=ppt/ink/ink5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51:11.69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52 0 6464,'-20'0'2400,"20"0"-1856,-58 20-160,38-20-288,1 19-128,-1 20-5056,1-19 2784</inkml:trace>
  <inkml:trace contextRef="#ctx0" brushRef="#br0" timeOffset="1">137 665 8064,'-39'39'2976,"39"-39"-2304,-20 78-192,1-39 1056,19 0-928,-20 0-96,20 0-320,-19 0-96,19 0-32,-20 0-768,20-19 416,0-1-1312,0 1 896,0-20-1184,0 20 1088,0-40-2816,20 0 1984</inkml:trace>
</inkml:ink>
</file>

<file path=ppt/ink/ink5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51:12.04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0 0 4992,'0'0'1589,"0"3"-960,0 7-418,0-4 28,1 0-1,-2 1 0,1-1 1,-3 11-1,-10 13 423,12-24-522,0 1 0,0-1 0,1 12 0,0-3 53,0-1-1,-4 17 1,1-13-80,-9 65 226,11-70-228,0 0 1,1 1-1,1-1 1,2 19 0,10 14 209,-6 2-22,-6-45-277,-1 0 0,1-1 0,0 1-1,1-1 1,-1 0 0,2 3 0,1 2 57,1 5 181,-5-11-246,0 0 1,0 0-1,0 0 1,1 0-1,-1 0 0,0 0 1,1 0-1,-1-1 1,0 1-1,1 0 1,-1 0-1,1 0 0,-1-1 1,1 1-1,0 0 1,-1-1-1,1 1 1,0 0-1,-1-1 0,1 1 1,0-1-1,0 1 1,-1-1-1,1 0 0,0 1 1,0-1-1,0 0 1,0 1-1,1-1 1,-1 0 8,1-1 1,0 1 0,-1-1 0,1 0 0,0 0 0,-1 0 0,1 1 0,-1-1-1,1-1 1,-1 1 0,1 0 0,1-2 0,21-23 150,-12 13-94,-8 9-85,0-1 1,0 1 0,-1-1-1,0 0 1,0 0-1,0 0 1,-1-1-1,1 1 1,1-9 0,2-3-42,10-24-62,27-58-145,-40 93 218,0-1-51,1 0-1,0 0 1,5-7-1,-7 13 80,-1-1 0,0 1 0,0 0 0,0-1-1,1 1 1,-1 0 0,0 0 0,1 0 0,-1 0-1,1 0 1,0 0 0,-1 1 0,1-1 0,0 0 0,-1 1-1,1-1 1,0 1 0,0 0 0,1-1 0,-2 1 10,-1 0 1,0 0-1,0 1 1,1-1 0,-1 0-1,0 0 1,0 0-1,1 0 1,-1 0 0,0 0-1,0 0 1,1 0-1,-1 1 1,0-1-1,0 0 1,1 0 0,-1 0-1,0 0 1,0 1-1,0-1 1,1 0 0,-1 0-1,0 1 1,0-1-1,0 0 1,0 0 0,0 1-1,0-1 1,1 0-1,-1 0 1,0 1 0,0-1-1,0 0 1,0 1-1,3 5 72,-1-2-33,0-1 0,0 1-1,-1-1 1,1 1 0,-1-1-1,0 1 1,0 0 0,-1-1-1,1 1 1,-1 0 0,0 0-1,0 5 1,0 2 144,0 1 0,3 13 0,2-8-21,-4-13-110,0 0-1,0 1 1,0-1-1,0 8 1,-2-1 88,0 0 0,-3 11 0,2-13-58,0 0 1,1 0 0,0 0 0,0 0-1,1 0 1,0 0 0,3 18 0,10 8 101,2-2 110,-10-23-336,-4-9 0,-1 1 0,1-1-1,-1 0 1,0 1 0,1 0-1,-1-1 1,0 1 0,0 2 0,0-4 40,0 0-10,0 0 1,0 0 0,0 0-1,0 0 1,0 1 0,0-1 0,0 0-1,0 0 1,0 0 0,0 0 0,0 0-1,0 0 1,0 0 0,0 0 0,0 1-1,0-1 1,0 0 0,0 0 0,0 0-1,0 0 1,0 0 0,0 0-1,0 0 1,0 0 0,0 1 0,0-1-1,0 0 1,1 0 0,-1 0 0,0 0-1,0 0 1,0 0 0,0 0 0,0 0-1,0 0 1,0 0 0,0 0 0,0 0-1,0 0 1,1 0 0,-1 0 0,0 0-1,0 0 1,0 1 0,0-1-1,0 0 1,0 0 0,0 0 0,1 0-1,-1-1 1,0 1 0,0 0 0,0 0-1,0 0 1,0 0 0,0 0 0,3 0-282,0-1 1,0 0 0,0 0 0,0 0 0,-1 0 0,1 0-1,0-1 1,-1 1 0,1-1 0,-1 1 0,0-1-1,1 0 1,-1 0 0,0 0 0,0 0 0,0-1 0,-1 1-1,1 0 1,0-1 0,-1 1 0,3-6 0,2-25-3011,-5 31 3075,0 0 1,0-1 0,1 1 0,-1 0 0,0 0 0,1 0 0,0 0 0,-1 0 0,3-1 0</inkml:trace>
</inkml:ink>
</file>

<file path=ppt/ink/ink5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51:12.42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99 4992,'0'-17'1589,"0"14"-960,0 3-191,0 0 383,0-3-208,0 2-555,0-1-1,0 1 1,1 0 0,-1 0-1,1 0 1,-1 0-1,1 0 1,-1 0-1,1 0 1,0 0-1,-1 0 1,1 0-1,0 0 1,0 1-1,0-1 1,0 0 0,0 0-1,0 1 1,0-1-1,0 0 1,0 1-1,0-1 1,1 0-1,19-13 573,-12 4-394,-7 7-184,0 1-1,0 0 1,0 0-1,0 0 1,0 0 0,0 0-1,0 0 1,1 1-1,-1-1 1,0 1-1,1-1 1,0 1 0,-1 0-1,1 0 1,0 0-1,-1 0 1,1 1-1,4-1 1,-2 1 21,-2 0-23,1-1-1,-1 1 0,0 1 1,1-1-1,-1 0 0,1 1 1,-1 0-1,0 0 0,5 1 1,-7 0-34,1-1-1,-1 0 1,0 0 0,1 1-1,-1-1 1,0 0 0,0 1 0,0-1-1,0 1 1,-1 0 0,1-1-1,0 1 1,-1 0 0,1-1 0,-1 1-1,1 0 1,-1 0 0,0-1-1,0 1 1,1 0 0,-1 0-1,-1 0 1,1 1 0,0 9 76,0-1 1,3 15-1,2-9-18,-4-13-54,0 0-1,0 1 0,0-1 1,0 8-1,-2-5 6,1 0 1,-2 0-1,-1 9 0,-1-1 13,-15 83 506,12-59-219,-6-16 118,7-4-118,-1-9-165,6-8-141,0-1 0,0 1 0,0 0 0,0 0 0,0-1 0,0 1 0,1 0 0,-1 0 0,0 0 0,1 0 0,0 0 0,-1 0 0,1 0 0,0 0 0,0 2 0,0 4-48,0-7 18,0-2 9,1 0 1,-1 0-1,1 1 1,-1-1-1,0 0 1,1 1-1,-1-1 0,1 0 1,0 1-1,-1-1 1,1 1-1,0-1 1,-1 1-1,1-1 0,0 1 1,-1 0-1,1-1 1,0 1-1,0 0 1,-1 0-1,1-1 0,0 1 1,0 0-1,0 0 1,-1 0-1,1 0 1,0 0-1,1 0 1,29-1-74,-17 0-145,1 1 0,-1 1 0,29 3 0,-23 3-103,-17-5 72,1 0-1,0-1 1,0 0-1,-1 0 1,1 0-1,0 0 0,0-1 1,5 1-1,33-1-5748,-6 0 3174</inkml:trace>
</inkml:ink>
</file>

<file path=ppt/ink/ink5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51:13.97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6 1 6880,'-56'0'6042,"56"0"-6019,0 0 0,0 0-1,0 0 1,0 0-1,0 0 1,0 0 0,-1 0-1,1 0 1,0 0 0,0 0-1,0 0 1,0 0 0,0 0-1,0 0 1,0 0 0,0 0-1,-1 0 1,1 0-1,0 0 1,0 0 0,0 0-1,0 0 1,0 0 0,0 0-1,0 0 1,0 0 0,0 1-1,-1-1 1,1 0 0,0 0-1,0 0 1,0 0-1,0 0 1,0 0 0,0 0-1,0 0 1,0 0 0,0 0-1,0 1 1,0-1 0,0 0-1,0 0 1,0 0 0,0 0-1,0 0 1,0 0-1,0 0 1,0 0 0,0 1-1,0-1 1,0 0 0,0 0-1,0 0 1,0 0 0,0 0-1,0 0 1,0 1 19,0 0 1,0-1 0,0 1-1,0 0 1,0-1-1,0 1 1,0-1-1,0 1 1,0 0-1,0-1 1,-1 1-1,1-1 1,0 1-1,0-1 1,-1 1 0,1 0-1,0-1 1,-1 1-1,1-1 1,-1 0-1,1 1 1,0-1-1,-1 1 1,1-1-1,-1 0 1,1 1-1,-1-1 1,1 0 0,-1 1-1,0-1 1,1 0-1,-1 0 1,1 1-1,-1-1 1,1 0-1,-1 0 1,0 0-1,1 0 1,-1 0-1,0 0 1,0 0 0,6 0 70,-2 0-74,-1 0 0,1 0 0,0 0 0,0 0 0,0 0 0,0-1 0,0 1 0,5-2-1,-4-1 13,0 1-1,0 0 1,1 0-1,-1 0 1,1 1-1,0 0 0,-1-1 1,1 2-1,0-1 1,8 0-1,147 1-1271,-157 0 1081,19 2-684,-22-2 738,1 0 0,0 1-1,-1-1 1,1 0-1,-1 0 1,1 1-1,-1-1 1,1 0 0,-1 1-1,1-1 1,-1 0-1,1 1 1,-1-1-1,0 1 1,1-1 0,-1 1-1,0-1 1,1 1-1,-1-1 1,0 1 0,1-1-1,-1 1 1,0 0-1,0-1 1,0 1-1,0-1 1,0 1 0,1 0-1,-1-1 1,0 2-1,0 1-1539</inkml:trace>
</inkml:ink>
</file>

<file path=ppt/ink/ink5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51:14.34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 0 6240,'-20'20'2304,"20"-20"-1792,0 0-160,0 0 1088,0 0-864,20 0 832,-1 0-800,1 19 32,39-19-384,-20 0 32,0 0-160,0 0-352,0 20 128,-20-20-1120,20 0 672,-39 0-1504,0 0 1152</inkml:trace>
</inkml:ink>
</file>

<file path=ppt/ink/ink5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51:16.8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7 59 3136,'0'0'1029,"0"0"-629,0 0-96,0 0 315,0 0-123,0 0 218,0 0-218,0 0-32,0 0-128,0 0 128,0 0-80,0 0 176,0 0-186,0 0-49,0 0-58,0 0 271,0 0-138,0 0 48,-3 0-133,-10 0 53,10 0-117,3 0-6,0 0-80,0 0 1,-3 0-65,-7 0-58,23-3-17,10-10-20,12 6-22,8-6-54,12 7 44,-29 1 44,-9 2-8,1-1-1,-1 2 1,1 1-1,-1 0 1,1 1-1,24 3 1,3 10 11,-19-9-20,-20-4-6,-1 1-1,1 0 1,0 0 0,0 0-1,-1 1 1,1 0-1,-1 0 1,1 0 0,-1 1-1,0 0 1,0 0-1,0 0 1,0 1 0,7 6-1,-4-2-18,-1-1-1,0 2 1,0-1-1,7 13 0,-11-16 37,-1 0 0,0 0-1,0 0 1,0 1 0,-1-1-1,1 0 1,-1 1 0,-1-1-1,1 1 1,-1 5 0,0 24 61,1-22-75,0 0-1,-2 0 0,1 0 1,-2-1-1,0 1 1,0 0-1,-1-1 1,-1 1-1,-7 17 1,-14 21-170,-35 49 0,15-23-7,-98 163 147,128-214 22,-1-1 1,-1 0-1,-1-2 1,-30 32-1,28-36 17,1 2-1,1 0 1,-20 32 0,26-35 83,0 0 1,-1-1-1,-1 0 0,-25 22 1,28-28-31,10-9-65,0-1-1,-1 1 1,1-1 0,-1 1 0,0-1 0,1 0 0,-1 1 0,0-1 0,0 0 0,0 0 0,0 0 0,0-1 0,0 1 0,0 0 0,0-1 0,0 1-1,0-1 1,0 0 0,-3 1 0,4-2 10,0 1-1,0 0 0,0 0 1,0 0-1,0 1 0,0-1 1,0 0-1,0 0 0,0 0 1,0 1-1,0-1 0,1 1 1,-1-1-1,-2 1 0,3 0-3,-1 0-1,1-1 0,0 1 0,-1-1 1,1 1-1,0 0 0,0-1 0,-1 1 1,1 0-1,0-1 0,0 1 0,0 0 0,0-1 1,0 1-1,-1 0 0,1-1 0,1 2 1,-1 1-225,0-3 101,3 0 176,49 0-186,-46 0 110,-1 0 1,1 0-1,-1 1 1,1 0-1,-1 0 1,1 0-1,-1 0 1,6 3-1,12 3-35,120 19 20,-87-13 230,-1-6-26,-24 1-35,-24-6-91,1 0 0,-1-1-1,1 1 1,9-1 0,39-1 259,-56 0-301,0 0 1,1 0 0,-1 0-1,1 0 1,-1 0-1,0 0 1,1 0-1,-1 0 1,1 0 0,-1 0-1,0 0 1,1 0-1,-1 0 1,1 1-1,-1-1 1,0 0 0,1 0-1,-1 0 1,0 0-1,1 1 1,-1-1-1,0 0 1,1 1-1,-1-1 1,0 0 0,3 3-147,6 4 89,-6-11-909,-1-8-1553,-2-1-1916,0 10 1338</inkml:trace>
</inkml:ink>
</file>

<file path=ppt/ink/ink5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51:17.2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 39 6464,'-20'0'2400,"20"0"-1856,0 0-160,0 0 416,20 0-512,19 0 1152,0 0-800,19-19 0,20 19-416,20 0 64,-20 0-160,20-20-128,-39 40-32,-20-20-1312,19 0 736,-38 0-2784,19 0 1888</inkml:trace>
</inkml:ink>
</file>

<file path=ppt/ink/ink5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51:17.75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9 60 4480,'17'0'1445,"-14"0"-885,-3 0-53,0 0 671,0 0-282,0-3 155,0 2-1017,0 0-1,0 1 1,0-1 0,0 0-1,0 1 1,0-1 0,0 1-1,0-1 1,-1 0 0,1 1-1,0-1 1,0 1-1,0-1 1,-1 1 0,1-1-1,0 1 1,-1-1 0,1 0-1,0 1 1,-1 0 0,1-1-1,-1 1 1,1-1 0,-1 1-1,1 0 1,-1-1 0,1 1-1,-1 0 1,1-1 0,-1 1-1,1 0 1,-1 0-1,0-1 1,1 1 0,-1 0-1,1 0 1,-1 0 0,0 0-1,1 0 1,-1 0 0,-1 0-1,2 0-25,0 0 0,0 0-1,0 0 1,0 0 0,0 0-1,0 0 1,0 0 0,0 1-1,-1-1 1,1 0 0,0 0-1,0 0 1,0 0 0,0-1-1,0 1 1,0 0 0,0 0-1,0 0 1,-1 0 0,1 0-1,0 0 1,0 0 0,0 0-1,0 0 1,0 0 0,0 0-1,0 0 1,0 0 0,0 0-1,0 0 1,-1 0 0,1 0 0,0-1-1,0 1 1,0 0 0,0 0-1,0 0 1,0 0 0,0 0-1,0 0 1,0 0 0,0 0-1,0-1 1,0 1 0,0 0-1,0 0 1,0 0 0,0 0-1,0 0 1,0 0 0,0 0-1,0 0 1,0-1 0,0 1-1,0 0 1,0 0 0,0-13 424,0 13-427,0 0 1,0 0-1,0 0 1,0-1 0,0 1-1,0 0 1,0 0 0,1 0-1,-1 0 1,0 0-1,0 0 1,0 0 0,0 0-1,-1-1 1,1 1-1,0 0 1,0 0 0,0 0-1,0 0 1,0 0 0,0 0-1,0 0 1,0 0-1,0-1 1,0 1 0,0 0-1,0 0 1,0 0-1,0 0 1,0 0 0,0 0-1,0 0 1,-1 0 0,1 0-1,0 0 1,0 0-1,0 0 1,0 0 0,0 0-1,0-1 1,0 1-1,0 0 1,-1 0 0,1 0-1,0 0 1,0 0-1,0 0 1,0 0 0,0 0-1,0 0 1,0 0 0,0 0-1,-1 0 1,1 1-1,0-1 1,0 0 0,-13 0 410,13 0-406,-1 0 0,1 0 0,0 0 1,0 0-1,-1 0 0,1 0 0,0 0 1,-1 0-1,1-1 0,0 1 0,0 0 1,-1 0-1,1 0 0,0 0 0,0 0 1,-1 0-1,1-1 0,0 1 0,0 0 1,0 0-1,-1 0 0,1-1 0,0 1 1,0 0-1,-1-1 0,1 1-6,-9-8 128,3 12-32,2 0-69,3-3-26,0-1 1,1 1-1,-1-1 0,0 0 1,0 1-1,1-1 0,-1 0 1,0 0-1,0 1 0,0-1 1,0 0-1,0 0 0,1 0 1,-2 0-1,2 0-2,-1 0 0,1 0 0,0 0-1,-1 0 1,1 0 0,0 0 0,0 0 0,-1 0 0,1 0 0,0 0 0,0 0-1,-1 0 1,1 0 0,0 1 0,0-1 0,-1 0 0,1 0 0,0 0-1,0 0 1,-1 1 0,1-1 0,0 0 0,0 0 0,0 0 0,-1 1 0,-4 4 62,0-1-19,1 1-1,-1-1 1,1 1-1,-5 8 1,2 6 66,5-14-96,0-1 0,-1 1 0,2-1 0,-1 1 0,0 0 0,1-1 0,0 1 0,0 0 0,0 9 0,1-3 8,-1-9-27,1 0 0,0 0-1,0 0 1,0 0 0,0 0 0,0-1 0,0 1 0,1 0 0,-1 0 0,1 0 0,-1 0 0,2 3 0,11 1 3,-7 2 85,-6-7-79,0-1-1,1 1 1,-1 0 0,0-1-1,1 1 1,-1-1 0,0 1-1,1-1 1,-1 0 0,1 1-1,-1-1 1,1 1 0,-1-1-1,1 0 1,-1 1 0,1-1-1,-1 0 1,1 0 0,0 0-1,-1 1 1,1-1 0,-1 0-1,1 0 1,0 0 0,-1 0-1,1 0 1,-1 0 0,1 0 0,0 0-1,-1 0 1,2 0 0,7 0 69,-6 0-52,-1 0-1,1 0 0,0 0 1,-1 0-1,1 0 0,0-1 0,-1 1 1,1-1-1,3-1 0,14-11 181,-7 7-101,-10 5-74,0 0 1,0-1-1,-1 1 0,1-1 0,-1 0 0,5-2 0,-7 4-24,0-1 1,0 1 0,0 0 0,1 0 0,-1 0 0,0-1 0,0 1 0,0 0 0,1 0 0,-1 0 0,0-1 0,0 1 0,0 0-1,0 0 1,0-1 0,1 1 0,-1 0 0,0 0 0,0-1 0,0 1 0,0 0 0,0-1 0,0 1 0,0 0 0,0-1 0,0-4 58,0 2-41,0 0 0,0 1 0,0-1 0,0 0 0,0 0 0,-1 0 0,1 0 0,-2-5 0,-12-11 127,10 9-127,2 6-28,0 0-1,0 0 1,-1 0-1,1 0 1,-1 0-1,0 1 1,1-1-1,-2 1 1,-4-5-1,-2-2-67,-3-3-171,13 13 230,-1 0 0,1-1 0,0 1 0,0 0 0,0 0 0,-1 0 0,1 0 0,0-1 0,0 1 0,0 0 0,-1 0 0,1-1 0,0 1 0,0 0 0,0 0 0,0-1 0,0 1 0,0 0 0,0-1 0,0 1 0,0 0 0,0 0 0,0-1 0,0 1 0,0-1 0,0 1-60,0-1-1,0 0 1,0 0 0,0 0-1,0 0 1,0 0 0,0 1-1,0-1 1,1 0-1,-1 0 1,0 0 0,1 1-1,-1-1 1,1-1 0,0 2 19,0-1 0,0 1 0,0 0 0,0-1 0,0 1 0,0 0 0,0-1 0,0 1 0,0 0 0,0 0 0,0 0 0,0 0 0,2 0 0</inkml:trace>
</inkml:ink>
</file>

<file path=ppt/ink/ink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32:31.37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 60 5312,'-16'0'1701,"16"0"-1689,-1 0 0,1-1 0,0 1 0,0 0 0,0 0-1,0 0 1,0 0 0,0 0 0,0 0 0,0 0 0,-1 0 0,1 0 0,0 0-1,0 0 1,0 0 0,0 0 0,0 0 0,0 0 0,0 0 0,0 1 0,-1-1 0,1 0-1,0 0 1,0 0 0,0 0 0,0 0 0,0 0 0,0 0 0,0 0 0,0 0-1,0 0 1,0 0 0,-1 0 0,1 0 0,0 1 0,0-1 0,0 0 0,0 0 0,0 0-1,0 0 1,0 0 0,0 0 0,0 0 0,0 0 0,0 1 0,0-1 0,0 0-1,0 0 1,0 0 0,0 0 0,0 0 0,0 0 0,0 0 0,0 0 0,0 1 0,0-1-1,0 13 325,0-10-80,4-3 6,1 0 40,-1 0-158,0 0-1,-1 0 1,1 0-1,0 0 1,-1 1-1,1-1 1,4 2-1,3 2 95,1 0 0,0-1-1,0-1 1,0 0 0,0-1 0,21 0-1,16-1 31,149-4 254,-41-9-213,19 7-96,9-10 75,-6-1-90,-19 11-12,-75-1-117,100-2-52,33 9 287,-214 0-343,-1 0 1,0 0 0,0 0-1,0 0 1,1-1 0,-1 1 0,0-1-1,0 0 1,0 0 0,0 0 0,0 0-1,0 0 1,0-1 0,0 0-1,0 1 1,3-4 0,-6 5-36,0 0 1,0 0 0,0-1-1,0 1 1,1 0-1,-1 0 1,0 0-1,0-1 1,1 1 0,-1 0-1,0 0 1,0 0-1,1 0 1,-1-1-1,0 1 1,0 0 0,1 0-1,-1 0 1,0 0-1,0 0 1,1 0-1,-1 0 1,0 0 0,1 0-1,-1 0 1,9 0-1992,-21 0-1609,-8 0 1109</inkml:trace>
</inkml:ink>
</file>

<file path=ppt/ink/ink5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51:18.2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3 3 5984,'-28'0'3422,"23"0"-1286,25 0-1310,-11-1-720,-5 0-57,1 1-1,-1 0 1,1 0-1,-1 0 1,1 0 0,-1 1-1,1 0 1,6 2 0,-1 0-20,0 1 0,0 0 0,-1 1 0,0 0 0,1 1 0,-2 0 0,1 0 0,10 10 0,-17-14-17,0 0 0,0 1 1,0-1-1,-1 0 0,1 1 0,-1 0 0,1-1 0,-1 1 1,0 0-1,0-1 0,0 1 0,-1 0 0,1 0 1,0 3-1,2 11 50,1-4-25,-3-10-28,0 1 0,0-1 0,0 1 0,0 0 0,0 4 0,-2-5 0,1 1 1,-1 0-1,1-1 0,-1 0 1,0 1-1,-2 3 1,0 1 9,0 0 73,0 0-1,0-1 0,-1 1 0,0-1 1,0 1-1,-1-1 0,0-1 1,0 1-1,0-1 0,-1 1 0,0-2 1,-1 1-1,1-1 0,-1 0 1,0 0-1,-14 7 0,13-8 106,7-4-182,1 0 0,-1 0 1,1 0-1,-1 0 0,1 1 1,-1-1-1,0 0 0,1 0 0,-1 1 1,1-1-1,-1 0 0,1 1 0,0-1 1,-1 1-1,1-1 0,-1 0 1,1 1-1,0-1 0,-1 1 0,1-1 1,0 1-1,0-1 0,-1 1 1,1-1-1,0 1 0,0 0 0,0-1 1,-1 1-1,1-1 0,0 1 0,0-1 1,0 1-1,0 0 0,0-1 1,1 1-1,-1 3 284,6-8-59,20-4 29,-1 0 0,41-6 1,-56 12-225,88-18 227,-87 19-254,0-1 1,1 2 0,16 0-1,-9 0-12,-14 0-4,0 0 1,0 1-1,-1 0 0,1 0 1,0 0-1,-1 0 1,1 0-1,0 1 1,-1 0-1,8 4 0,-11-5-13,1 0-1,-1-1 0,1 0 0,-1 1 0,1-1 0,-1 0 1,1 1-1,2-1 0,-4 0-6,1 0-1,-1 0 1,0 0 0,0 0 0,1 0-1,-1 0 1,0 0 0,1 0-1,-1 0 1,0 0 0,0 0 0,1 0-1,-1 0 1,0 0 0,0 1 0,1-1-1,-1 0 1,0 0 0,0 0 0,0 0-1,1 1 1,-1-1 0,0 0 0,0 0-1,1 1 1,7 10-370,-9-7-695,-6-3-2171,20-1-1546,-10 0 1467</inkml:trace>
</inkml:ink>
</file>

<file path=ppt/ink/ink5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51:27.84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0 39 2976,'0'0'971,"0"-3"-603,0-6-229,0 2 2895,3 7-2373,10 0-229,-9 0-91,-4-17 353,0 14-326,0 3 144,0 0-203,0 0-122,0 0-33,0 3 129,0 8-116,1-5-108,-1-1 1,0 0 0,0 1 0,-1-1 0,1 0 0,-1 0-1,-2 6 1,-13 34 116,7-21-108,1-1 0,1 2 0,-5 31 0,6 22 71,-7 0 160,6-3-91,0-33-134,4-24-45,0 0-1,0 21 1,3 23 141,0-60-165,-1 1 0,1-1 0,0 0 0,-1 0 0,0 0 0,1 1-1,-1-1 1,0 0 0,-2 3 0,-1 6-191,4-11 156,1 0 0,-1 1 0,1-1 0,-1 0 0,0 1 0,1-1-1,-1 0 1,1 0 0,-1 1 0,1-1 0,-1 0 0,0 0-1,1 0 1,-1 0 0,1 0 0,-1 0 0,1 1 0,-1-1 0,1 0-1,-1 0 1,1-1 0,-1 1 0,1 0 0,0 0 0,18 0-546</inkml:trace>
</inkml:ink>
</file>

<file path=ppt/ink/ink5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51:28.46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57 2560,'0'-17'832,"0"14"-517,0 3 37,0 0 618,0 0-154,3 0 341,10 0-266,-13 0-872,0 0 1,0 0-1,0 0 1,0 0-1,0 0 0,1 0 1,-1 0-1,0 0 0,0 0 1,0 0-1,0 0 1,0 0-1,0 0 0,0 0 1,0 0-1,1 0 0,-1 0 1,0 0-1,0 0 0,0 0 1,0 0-1,0 0 1,0 0-1,0 0 0,0 0 1,0 0-1,1 0 0,-1 0 1,0 0-1,0-1 0,0 1 1,0 0-1,0 0 1,0 0-1,0 0 0,0 0 1,0 0-1,0 0 0,0 0 1,0 0-1,0-1 1,0 1-1,0 0 0,0 0 1,0 0-1,0 0 0,0 0 1,0 0-1,0 0 0,0 0 1,0-1-1,0 1 1,0 0-1,0 0 0,0 0 1,0 0-1,0-10 496,0 3 4421,7 7-4632,-7 0-304,3 1 38,0-1 0,0-1 0,0 1 0,0 0 0,0-1 0,5-1 0,5-11 325,22 7-112,-17 1-144,-1-1 1,18-8 0,-18 7 63,0 1 1,33-8-1,8 7 101,-28 2-150,-11 1-55,1 1 1,28-1 0,128 4 273,-173-1-333,0 1-1,0 0 0,0 0 0,0 0 0,0 1 1,0-1-1,0 1 0,0-1 0,0 1 0,0 0 1,0 0-1,0 0 0,-1 1 0,1-1 0,0 1 1,-1-1-1,1 1 0,-1 0 0,3 2 0,14 13 95,-2-11 26,-11 3 75,-6-9-191,0 1-1,0-1 0,0 0 0,1 1 0,-1-1 0,0 1 1,1-1-1,-1 1 0,0-1 0,1 0 0,-1 1 0,1-1 0,-1 0 1,0 1-1,1-1 0,-1 0 0,1 0 0,-1 1 0,1-1 0,-1 0 1,1 0-1,-1 0 0,1 0 0,-1 0 0,1 1 0,-1-1 1,1 0-1,-1 0 0,1 0 0,0-1 0,2 1 282,-3 0-101,0 0-48,0-19-53,4 16-155,9-10-149,-13 12 182,0 1 1,0 0 0,1 0-1,-1 0 1,0 0 0,0-1-1,0 1 1,1 0 0,-1 0-1,0-1 1,0 1-1,0 0 1,0 0 0,1-1-1,-1 1 1,0 0 0,0 0-1,0-1 1,0 1 0,0 0-1,0 0 1,0-1 0,0 1-1,0 0 1,0-1-1,0-4-185,-2-16-2505,2 20 2631,0 1-1,0-1 1,-1 1 0,1-1 0,0 1 0,0-1 0,-1 1-1,1-1 1,-1 1 0,1-1 0,0 1 0,-1-1 0,1 1 0,-1 0-1,1-1 1,-1 1 0,1 0 0,-1-1 0,1 1 0,-1 0-1,0 0 1,1 0 0,-1-1 0,1 1 0,-1 0 0,0 0-1,1 0 1,-1 0 0,0 0 0,-3 0-1819,4 0-1633,0 0 1132</inkml:trace>
</inkml:ink>
</file>

<file path=ppt/ink/ink5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51:29.04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 59 4160,'0'0'1333,"0"0"-821,0 0-107,0 0 438,0 0-187,0 0 197,0-3-271,0-10-38,0 10-192,0 3 26,0-3-68,0 2-293,0 0 0,0 1 0,0-1 1,0 1-1,0-1 0,0 0 1,0 1-1,0-1 0,0 1 0,0-1 1,0 0-1,1 1 0,-1-1 0,0 1 1,0-1-1,1 1 0,-1-1 1,1 1-1,-1-1 0,0 1 0,1-1 1,-1 1-1,1-1 0,-1 1 0,1 0 1,-1-1-1,1 1 0,-1 0 0,1-1 1,-1 1-1,1 0 0,-1 0 1,1 0-1,0 0 0,-1-1 0,1 1 1,-1 0-1,1 0 0,0 0 0,-1 0 1,2 0-1,1 0 356,-3-3-101,0-10-21,0 10-48,0 3 127,0 0-95,0 0-38,0 3-31,0 518 1823,1-515-1970,-1 0 0,-1 0 0,1 0 1,-3 9-1,-10 11 253,11-17-292,1 1 1,0-1 0,0 0-1,1 0 1,1 13-1,0 5-3986,-1-27 2716</inkml:trace>
</inkml:ink>
</file>

<file path=ppt/ink/ink5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51:30.50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0 40 4992,'-17'-16'1589,"17"16"-1565,0-1 1,0 1-1,0 0 0,0 0 0,-1-1 0,1 1 1,0 0-1,0 0 0,0 0 0,-1 0 0,1-1 1,0 1-1,0 0 0,-1 0 0,1 0 0,0 0 1,-1 0-1,1 0 0,0 0 0,0 0 0,-1 0 1,1-1-1,0 1 0,0 0 0,-1 1 0,-12-1 472,10 0 587,3 0-326,3 0-47,11 0-366,-3 0-274,1 0 0,-1 0 0,16-4 0,15-9-12,-24 11-19,1 1 0,29 1 0,-19 0 26,-9 1 3,-1 1 0,29 6 1,-18-3 35,-6-1-46,-14-3 22,-1 0 0,0 1 0,0 0 0,0 0 0,0 1 1,10 5-1,-11-4 86,0 0 0,0 0 0,-1 1 0,0 0 1,14 12-1,-2-1 314,-11-12-187,-8-4-276,1 0 0,-1 0 0,1 0 0,-1 0-1,1 0 1,-1 0 0,1 0 0,-1 1 0,1-1 0,-1 0 0,1 0 0,-1 0 0,1 1 0,-1-1 0,0 0 0,1 1 0,-1-1 0,0 0 0,1 1-1,-1-1 1,0 0 0,1 1 0,-1-1 0,0 1 0,0-1 0,1 1 0,-1-1 0,0 1 0,0-1 0,0 1 0,0-1 0,0 1 0,1-1-1,-1 1 1,0-1 0,0 1 0,0-1 0,0 1 0,-1-1 0,1 1 0,0-1 0,0 1 0,0-1 0,0 1 0,0-1 0,-1 0 0,1 1-1,0-1 1,0 1 0,-1-1 0,0 1 0,-12 19 746,8-7-404,4-11-314,0 0-1,1-1 1,-1 1-1,0 0 1,0 0-1,0-1 1,0 1-1,-1-1 1,-1 3-1,2-3-25,-1 0 0,0 0-1,0 0 1,1-1 0,-1 1 0,0-1-1,0 1 1,0-1 0,1 1 0,-1-1-1,0 0 1,0 0 0,-3 0-1,1 0-7,1 0 0,-1 0-1,1 0 1,-1 0 0,1 1-1,-5 1 1,-6 11-368,11-12 110,0 0 0,0-1 0,0 1 0,0-1 1,0 0-1,-5 0 0,8 0 247,0 0-72,0 1 0,-1-1 1,1 0-1,-1 0 0,1 0 0,0 0 0,-1 0 1,1 0-1,-1 0 0,1 0 0,0-1 0,-1 1 1,1 0-1,0 0 0,-1 0 0,1 0 0,-1 0 1,1-1-1,0 1 0,-1 0 0,1 0 0,0-1 1,0 1-1,-1 0 0,1-1 0,-13-12-3538,9 10 1130</inkml:trace>
</inkml:ink>
</file>

<file path=ppt/ink/ink5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51:30.96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4480,'0'0'1445,"3"0"-885,10 0-187,-10 0 214,0 0-91,11 0 357,-14 0-828,0 0 0,0 0 0,1 0 0,-1 0 1,0 0-1,0 0 0,1 0 0,-1 0 0,0 0 0,1 0 0,-1 1 0,0-1 0,0 0 0,1 0 0,-1 0 0,0 0 0,0 0 0,1 1 0,-1-1 0,0 0 0,0 0 0,0 0 0,1 1 0,-1-1 0,0 0 0,13 13 711,-13-12-715,0-1 0,1 0 0,-1 0 0,0 1 0,0-1 0,0 0-1,0 0 1,1 0 0,-1 1 0,0-1 0,0 0 0,1 0 0,-1 0 0,0 0 0,0 0 0,1 0 0,-1 1 0,0-1 0,1 0-1,-1 0 1,0 0 0,0 0 0,1 0 0,-1 0 0,1 0 0,-1 0 5,1-1 1,-1 1-1,1 0 1,-1 0-1,1 0 1,-1 0-1,1 0 1,-1 0-1,1 1 1,-1-1-1,1 0 1,0 0-1,-1 0 1,1 0-1,-1 1 1,1-1-1,-1 0 1,0 0-1,1 1 1,-1-1-1,1 0 1,-1 1-1,1-1 0,-1 1 1,0-1-1,1 0 1,-1 1-1,0-1 1,0 1-1,1-1 1,-1 1-1,0-1 1,0 1-1,0-1 1,1 1-1,-1-1 1,0 1-1,0-1 1,0 1-1,0 0 1,0-1-1,0 1 1,0-1-1,0 1 1,0-1-1,-1 2 0,1 0 61,0 0 0,1 0 0,-1 1 0,0-1 0,1 0 0,-1 0 0,1 0 0,1 4 0,1-1 60,-2-4-118,0 0 0,0 1 0,-1-1 0,1 0 0,-1 0 0,1 1 0,-1-1 0,1 0 1,-1 1-1,0-1 0,1 3 0,-6 17 352,0-7-160,3-4-75,1-1-1,0 0 1,1 19-1,-2 14 244,-11 17-32,6-1-53,2-27-205,1-12 8,0 1 1,1 24 0,2-25-42,0-14-60,1-1 0,0 1 1,0-1-1,0 0 0,1 1 0,-1-1 1,1 1-1,2 5 0,10 23-134,1-1-613,-8-22 368,0 7-1169,-5-17 1465,0 1 0,0-1-1,0 0 1,0 1 0,0-1-1,0 0 1,0 1 0,0-1-1,0 0 1,0 0 0,0 0-1,0 0 1,2 0 0</inkml:trace>
</inkml:ink>
</file>

<file path=ppt/ink/ink5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51:36.0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 157 3968,'-16'0'1285,"12"0"-768,4 0-159,0 0 335,0 0-122,0 0 314,0 0-256,0 3-5,0-2-591,0 0-1,0-1 0,0 1 1,0 0-1,0 0 1,0 0-1,0 0 0,0-1 1,-1 1-1,1 0 0,0 0 1,-1 0-1,1-1 0,-1 2 1,-7 2 672,16-5-114,-5 1 145,-3 0-198,4 0 28,21 1 211,-9 0-547,-1-1-1,1-1 1,26-3 0,0-9-172,-26 11-49,0 0 1,1 1-1,16 2 0,9 0-3,495-1 79,-351-4-63,142-21-96,31-2-194,-128 21 146,26-7 148,103 9-71,-251 4-22,184 10-105,-13 0 67,-107-7 142,-115 2-22,40 0 2,42-11-6,-10 12 42,-106-7-2,26-4 0,-19 1-3,63-2 128,-9-7 197,-49 9-251,-11 2 2,0-1 1,45-11 0,-38 5-62,66-18-355,-55 21-60,-25-1-1,-14 5 24,0 0 1,0 1 0,0 0 0,-1 0 0,1 0-1,0 0 1,0 1 0,8-1 0,5 1-877</inkml:trace>
</inkml:ink>
</file>

<file path=ppt/ink/ink5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51:36.3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9 15 7296,'0'-14'1831,"1"19"-25,-1-1-1522,-1 0-1,1-1 1,0 1-1,-1-1 0,0 1 1,0 3-1,-14 16 657,10-15-771,1-1 0,-1 0 0,-2 9 0,2-1 14,0 1 1,2-1 0,0 0-1,-1 22 1,1-14-89,-12 52 136,-3 19-83,15-57-118,3 44 1,0-42-1,0-32-23,-1 3 8,1-1 1,1 1-1,-1-1 0,1 1 0,1-1 1,0 0-1,0 1 0,1-1 0,7 16 1,-6-17-22,-1-1 1,6 17 0,-7-9-32,3 2-350,-5-17 318,0 1 1,0-1-1,1 1 0,-1-1 0,0 1 0,1-1 0,-1 1 1,1-1-1,-1 0 0,1 1 0,-1-1 0,1 0 0,-1 1 0,1-1 1,-1 0-1,1 0 0,-1 0 0,1 1 0,-1-1 0,1 0 0,-1 0 1,1 0-1,-1 0 0,1 0 0,0 0 0,3 0-1237</inkml:trace>
</inkml:ink>
</file>

<file path=ppt/ink/ink5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51:36.69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0 8384,'0'-20'3104,"0"20"-2400,39 20-224,-19-20 1664,-1 0-1280,20 0-128,-19 19-481,19-19-127,0 0-64,0 0 96,-19 0-96,19-19-320,0 19 160,-20 0-959,1 0 575</inkml:trace>
</inkml:ink>
</file>

<file path=ppt/ink/ink5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51:37.04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3 7552,'0'-17'2448,"0"14"-1499,0 3-325,3 0 432,11 0-458,-4 1-340,0-1 1,-1 0-1,20-4 1,-19-1-215,-9 5-41,1-1-1,-1 0 1,0 1-1,1-1 1,-1 1-1,0-1 1,1 1-1,-1 0 1,3-1-1,35 11 4,-22-8-6,0-1 0,25-1 0,-22 0 0,37 3 0,-1 11 32,-14-8 112,-6 7 69,-27-10 10,10 4 209,-18-7-419,-1 1 0,1-1 0,-1 0 0,0 0 0,1 0 0,-1 1 0,1-1 0,-1 0 0,0 1 0,1-1 0,-1 0 1,0 1-1,1-1 0,-1 1 0,0-1 0,0 0 0,0 1 0,1-1 0,-1 1 0,0-1 0,0 1 0,0-1 0,0 1 0,0 0 0,-4 2 356,-1 0-82,-5 13 145,0-8-284,1 0 0,-2-1 0,-11 6 0,17-11-328,-1-1 0,1 0 1,0 0-1,-1 0 0,1-1 0,0 0 0,-1 0 0,-9-2 1,-5 1-1600,19 2 1579,0-1-1,0 0 1,-1 0-1,1 0 1,0 0 0,0-1-1,0 1 1,0 0 0,0 0-1,0-1 1,0 1-1,0 0 1,-2-2 0,3 1 64,-1 0 0,1 0 0,0 0 0,-1 0 0,1 0 0,0 0 0,-1 0 0,1 0 0,0 0 0,0 0 0,0 0 0,0 0 0,0-2 0</inkml:trace>
</inkml:ink>
</file>

<file path=ppt/ink/ink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32:34.69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2 3904,'0'0'1253,"0"-3"-762,0-10-22,0 10 747,0 3-176,0 0 512,0-4-459,0-4-33,0 16-344,0-4 4,3-4-218,-2 0-462,0 0 0,0 0 0,0 0 0,-1 0 0,1 0 1,0 0-1,0 0 0,0 0 0,0 1 0,-1-1 1,1 0-1,0 1 0,0-1 0,0 1 0,2 4 133,-3-5-157,0 1-1,1-1 1,-1 1 0,0 0 0,1-1 0,-1 1 0,0-1 0,1 1 0,-1-1-1,1 1 1,-1-1 0,1 1 0,-1-1 0,2 1 0,-1 0 5,0-1 1,1 1 0,-1-1-1,0 1 1,1-1-1,-1 0 1,0 1-1,1-1 1,-1 0-1,0 0 1,1 0 0,-1 0-1,3-1 1,14 1 263,132 0-152,-143 0-262,0 0-1,0 1 1,11 1 0,-10 1 1,0 0 0,15 8 0,-23-11 128</inkml:trace>
</inkml:ink>
</file>

<file path=ppt/ink/ink5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51:37.4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2 1 6304,'0'0'2032,"0"0"-1238,0 0-260,0 0 372,0 3-250,0 1-364,0-2-195,0 1 0,0-1 0,0 0 0,0 1 0,0-1 0,0 0 1,0 0-1,-1 1 0,0-1 0,-1 4 0,-6-1 283,8-5-361,-1 1-1,1-1 1,-1 0-1,1 0 1,-1 1 0,1-1-1,-1 1 1,1-1 0,-1 1-1,1-1 1,-1 0 0,1 1-1,0-1 1,-1 1-1,1 0 1,0-1 0,0 1-1,-1-1 1,1 1 0,0-1-1,0 1 1,0 0 0,0-1-1,0 1 1,0-1-1,0 1 1,0 0 0,0-1-1,0 1 1,0 0 0,0 0-1,0 16 500,0-17-505,0 0 1,0 0 0,0 1 0,0-1-1,0 0 1,0 1 0,0-1 0,0 0-1,0 0 1,0 1 0,0-1-1,0 0 1,-1 0 0,1 1 0,0-1-1,0 0 1,0 0 0,0 1 0,0-1-1,-1 0 1,1 0 0,0 0 0,0 1-1,-1-1 1,1 0 0,-2 2 35,1-1 0,0 1 0,-1 0 0,1 0 0,0-1 0,0 1 0,0 0 0,0 0 0,0 0 0,0 0 0,1 0 0,-1 4 1,-1 38 883,2-34-776,-2 11 138,-5 34 0,2-30-65,-1 43 0,5-46-100,-5 30-1,3-33-32,0 21 1,3-30-57,1 0 0,4 18 0,-2-17-18,-2 1-1,1-1 1,-1 12-1,-1 55 74,0-75-85,0 0 1,0 0-1,0 0 0,1 1 1,-1-1-1,1 0 0,0 0 1,-1 0-1,1 0 0,1 0 1,-1 0-1,0 0 0,1 0 1,0-1-1,2 5 0,0-4-181,-4-3-892,0-16-2783,0 13 2059</inkml:trace>
</inkml:ink>
</file>

<file path=ppt/ink/ink5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51:58.10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0 5568,'0'-19'2048,"0"19"-1568,0 0-160,19 0 672,-19 0-608,20 19 544,-1 1-512,1-1 192,-1 1-352,-19 19-640,0 0 192</inkml:trace>
</inkml:ink>
</file>

<file path=ppt/ink/ink5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51:59.28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0 40 5888,'-39'0'2661,"39"-4"-2224,0-9 134,0 13-565,0 0 1,0 0-1,0 0 0,0 0 1,0 0-1,0 0 1,0 0-1,0-1 0,0 1 1,0 0-1,0 0 0,0 0 1,0 0-1,0 0 0,0 0 1,0 0-1,0 0 1,0-1-1,0 1 0,0 0 1,0 0-1,0 0 0,0 0 1,0 0-1,0 0 0,0 0 1,0 0-1,0 0 1,0-1-1,0 1 0,0 0 1,1 0-1,-1 0 0,0 0 1,0 0-1,0 0 0,0 0 1,0 0-1,0 0 1,0 0-1,0 0 0,0 0 1,1 0-1,-1 0 0,0 0 1,0 0-1,0 0 0,0 0 1,0 0-1,0 0 1,0 0-1,1 0 0,-1 0 1,0 0-1,0 0 0,0 0 1,6 0 152,-3 1-102,1-1 0,0 0-1,0-1 1,-1 1 0,1 0 0,0-1-1,3-1 1,6-4 67,-9 4-86,-1 1 0,1-1-1,0 1 1,0 0 0,0 0 0,0 0-1,0 0 1,0 1 0,7 0-1,122 0 529,-127 0-541,-1 0 1,1 0 0,-1 1-1,1 0 1,-1 0 0,1 0-1,-1 1 1,0 0 0,0 0 0,6 3-1,-2 1 187,0 0 1,-1 1-1,0-1 0,11 12 1,-18-17-181,0 0 0,0 0 1,0 0-1,0 0 0,0 0 1,-1 0-1,1 1 1,0-1-1,0 0 0,-1 0 1,1 1-1,-1-1 0,1 2 1,-1-2 5,0 0-1,0 0 1,0 1 0,-1-1 0,1 0 0,0 0-1,-1 0 1,1 1 0,-1-1 0,0 0 0,0 1-1,-2 4 97,-3 7 30,5-11-177,1 0 1,-1 0-1,0 0 0,0-1 1,0 1-1,0 0 1,0-1-1,0 1 0,-2 1 1,1-2-40,0 0 1,1 0-1,-1 0 1,0 0-1,0-1 1,1 1-1,-1-1 1,0 1-1,0-1 1,0 0-1,0 0 1,0 1-1,-3-2 1,-1 1-366,-1 0-1,1 1 1,-11 2 0,9-1 27,0 1 1,-15 8 0</inkml:trace>
</inkml:ink>
</file>

<file path=ppt/ink/ink5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51:59.64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6 1 4896,'-33'0'1584,"33"0"-1544,-1 0 1,0 0-1,0 0 1,0 0-1,0 0 1,0 0 0,1 1-1,-1-1 1,0 0-1,0 0 1,0 1-1,1-1 1,-1 0-1,-1 1 1,-1 1 21,-15 9 187,17-10-197,0-1 1,0 1 0,0 0-1,0 0 1,1-1 0,-1 1-1,0 0 1,1 0 0,-1 0 0,1 0-1,-1 0 1,1 0 0,-1 0-1,1 0 1,0 1 0,-1-1-1,1 0 1,0 2 0,0-3-28,0 0 1,0 1-1,0-1 0,0 0 1,0 1-1,0-1 1,0 0-1,0 0 1,0 1-1,0-1 1,-1 0-1,1 0 0,0 1 1,0-1-1,0 0 1,0 0-1,0 1 1,-1-1-1,1 0 0,0 0 1,0 1-1,0-1 1,-1 0-1,1 0 1,0 0-1,-8 11 419,1-1-1,1 1 1,-6 13-1,12-24-441,-1 3 32,0 1 0,0-1 1,0 1-1,1 0 0,-1-1 0,1 1 1,0 0-1,0-1 0,0 1 0,1 4 0,0 3 49,-1-5-57,0 0 1,-1-1 0,1 1-1,-1 0 1,0 0 0,-4 8-1,4-10-17,0 0-1,0-1 1,0 1-1,1 0 0,-1 0 1,1 6-1,6 48 141,-11-21 88,0-12-84,3-1 24,1 1 0,2 25 0,0-22 67,-1 0 0,-5 32 1,-8 8 16,6-22-112,2-25-96,2-13-39,1 0 0,0 1 0,0-1 0,0 13 0,2 18-606,0-36-1035,0-3 465</inkml:trace>
</inkml:ink>
</file>

<file path=ppt/ink/ink5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52:00.0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 1 7232,'0'0'2656,"0"0"-2048,-19 0-192,19 0 928,19 0-832,-19 0 704,0 0-704,40 0 96,-21 0-352,1 0 32,19 0-160,-20 0-1952,1 0 960,-1 0-3104,-19 19 2240</inkml:trace>
</inkml:ink>
</file>

<file path=ppt/ink/ink5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52:00.34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9 0 7456,'-39'20'2784,"39"-20"-2176,0 19-160,-20 1 1184,40-20-992,-20 19 288,19 1-544,1-20 0,-1 0-256,1-20-1696,19 20 864,0-19-3552,0-1 2400</inkml:trace>
</inkml:ink>
</file>

<file path=ppt/ink/ink5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52:00.67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72 42 6560,'-10'0'1103,"6"-1"-465,5-1 570,51-30 819,-49 30-1861,1 1 0,0 0 1,-1 1-1,1-1 0,-1 1 1,1-1-1,0 1 0,0 0 1,-1 1-1,6 0 0,1-1 277,35-1 604,-28 0-881,-1 1 0,1 0 0,32 6 1,-1 7-45,-18-7-58,-24-3-56,0-1 0,0 1 0,8 5 0,-12-7-20,-1 0 0,0 0-1,1 0 1,-1 0 0,0 0 0,1 0-1,-1 0 1,0 1 0,0-1 0,0 0-1,0 1 1,0 1 0,0-3-10,-1 1 1,0-1-1,0 1 1,0-1-1,0 0 1,0 1-1,0-1 0,0 1 1,0-1-1,0 0 1,0 1-1,-1-1 1,1 1-1,0-1 0,0 1 1,0-1-1,0 0 1,-1 1-1,1-1 1,0 0-1,0 1 0,-1-1 1,1 0-1,0 1 1,0-1-1,-1 0 1,1 0-1,-1 1 0,-3 1-208,-1 0 0,1 0 0,-1 0 0,0-1 0,1 1 0,-6 0 0,-1 0-89,4 0-177,0 1 1,0 0 0,-7 4 0,7-4 21,0 1 1,0-1 0,-1-1 0,-9 3 0,-35 2-3447,45-5 3385,0 0-1,0 0 1,1 1-1,-9 4 1</inkml:trace>
  <inkml:trace contextRef="#ctx0" brushRef="#br0" timeOffset="1">137 82 5568,'0'0'1786,"-3"0"-1071,-10 0-198,10 0 523,3 3-256,0 130 2843,0-129-3588,-1 0 1,1 0-1,-1 0 0,1 0 0,-1 0 1,0 0-1,-1-1 0,1 1 1,-1 0-1,0-1 0,1 1 1,-4 2-1,2 0-3,-1 0 0,1 1 1,-3 7-1,4-5-14,0 1 1,1-1 0,0 1-1,1-1 1,0 12-1,0-2 44,-3 27 0,-2-24-16,-6 21 1,-6 26 157,10-14-69,0-25-32,5-23-113,0 1-1,0 0 1,1-1-1,-1 15 0,2-17-152,0 0 0,0 1 0,0-1 0,-3 10 1,2-13 97,0 0 0,0 0 0,-1 1 0,1-1 1,-1 0-1,1 0 0,-1 0 0,1 0 0,-3 1 1</inkml:trace>
</inkml:ink>
</file>

<file path=ppt/ink/ink5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52:01.84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7 98 5824,'-36'0'3258,"36"0"-3230,0 0-1,0 0 1,0 0-1,0 0 1,0 0-1,0 0 1,0 0-1,0 0 1,-1 0-1,1 0 1,0 0-1,0 0 1,0 0 0,0 0-1,0 0 1,0 0-1,0 0 1,0 0-1,-1 0 1,1 0-1,0 0 1,0 0-1,0 0 1,0 0-1,0 0 1,0 0-1,0 0 1,0 1-1,0-1 1,0 0-1,-1 0 1,1 0-1,0 0 1,0 0-1,0 0 1,0 0-1,0 0 1,0 0-1,0 0 1,0 1-1,0-1 1,0 0-1,0 0 1,0 0-1,0 0 1,0 0-1,0 0 1,0 0-1,0 1 1,0-1-1,0 0 1,0 0-1,0 0 1,0 0-1,0 0 1,0 0-1,0 13 1163,0-9 159,0-1-501,0-2-816,0 1-1,0-1 1,0 0-1,0 0 1,0 1 0,1-1-1,-1 0 1,0 1-1,1-1 1,-1 0 0,1 0-1,-1 0 1,1 1 0,0-1-1,-1 0 1,1 0-1,0 0 1,0 0 0,0 0-1,0 0 1,0 0-1,0-1 1,0 1 0,0 0-1,0 0 1,0-1-1,0 1 1,0-1 0,0 1-1,2 0 1,4 0 10,0 0 0,0 0 1,0 0-1,0-1 0,7 0 0,-3 0 0,3 0 35,27 3 0,-21 1-40,-12-2-19,-1-1 0,17 2 0,-16-4 1,0 0 0,15-3 0,-4 0 9,12-1 6,-10 2-101,0 0 1,23-9 0,12-4-99,-17 9-22,-13-6 102,-10 9 106,-13 4-11,1-1 0,-1 0 0,0 0 0,1 0 0,-1 0 0,4-3 0,-6 4-4,0-1-1,0 0 1,0 0-1,0 0 1,-1 0-1,1 0 1,0 0-1,0 0 1,-1 0-1,1 0 1,0 0-1,-1 0 1,1 0-1,-1 0 1,0 0 0,1-1-1,-1 1 1,0 0-1,0 0 1,0-1-1,0 1 1,0-2-1,0 3-3,0 0 1,0-1-1,0 1 0,0 0 0,0 0 1,0-1-1,0 1 0,0 0 1,0 0-1,0-1 0,0 1 0,0 0 1,0-1-1,-1 1 0,1 0 0,0 0 1,0 0-1,0-1 0,0 1 0,-1 0 1,1 0-1,0 0 0,0-1 0,0 1 1,-1 0-1,-2-2 2,1-1 0,-1 1-1,0 1 1,0-1 0,-4-2 0,2 2-21,-1-1-1,2 0 1,-1 0 0,0 0 0,-8-8 0,12 9 17,0 1 0,-1 0 0,1-1 0,-1 1-1,1 0 1,-1 0 0,0 0 0,0 0 0,1 0 0,-1 1 0,-3-2 0,-2 1-56,0 0 0,-1 1 1,-9-1-1,-16 1 35,0 0 63,17 4-10,-111 32 182,113-32-175,0 1 0,-20 2 0,16-5-8,7-1-4,1 0 0,-19 5 0,24-4-15,0 0 1,0 0-1,0 1 0,1 0 1,-5 3-1,-7 5 63,-36 15 315,41-18-307,0 0 1,1 0 0,0 1 0,1 1 0,0 0-1,-9 12 1,15-17-64,0 0-1,0 1 1,0-1 0,1 1-1,0-1 1,0 1-1,0 0 1,1 0 0,0 0-1,0 0 1,1 0-1,-1 0 1,2 11 0,-1-14-12,0 0 0,0 1 1,0-1 0,0 0-1,1 0 1,-1 0-1,1 0 1,0 0 0,0 0-1,0 0 1,0 0-1,0 0 1,1 0 0,3 4-1,-1-2 13,0-1 1,1 0-1,-1-1 0,1 1 1,7 4-1,-1-1 8,2 2 21,2 0 0,18 9-1,39 8 175,-7 6-90,-39-22-98,-1-1 0,2-1 0,29 4 0,-1-5-170,-13 6-111,-6-7-438,-13 4 113,-17-12 310,-1 0-1,1 0 1,-1 0 0,9-6 0,-8-5-770,3 7 424,-9 6 545,1-1 0,-1 1 0,1 0 0,-1 0 0,1-1 0,-1 1 0,1 0 0,-1-1 0,0 1 0,1 0 0,-1-1 0,0 1 1,1-1-1,-1 1 0,0 0 0,0-1 0,1 1 0,-1-1 0,0 1 0,0-1 0,0 1 0,1-1 0,-1 1 0,0-1 0,0 1 0,0-1 0,0 1 0,0-1 0,0 1 0,0-2 0,0-1-989</inkml:trace>
</inkml:ink>
</file>

<file path=ppt/ink/ink5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52:03.34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 20 5888,'-16'-16'1898,"15"16"-1830,1 1 0,-1-1 0,1 1 0,0 0 0,-1-1 0,1 1 0,0 0-1,0-1 1,0 1 0,-1 0 0,1-1 0,0 1 0,0 0 0,0-1 0,0 1-1,0 0 1,0 0 0,0 0 145,0 2 1403,0-3-363,4 0 235,74 0 1605,173 0-3663,-247 0 369,1 0-1,0-1 1,0 0 0,0 0 0,-1 0 0,1 0-1,-1 0 1,1-1 0,-1 0 0,8-4 0,-11 5 92,0 1 0,0-1 0,0 1 0,0-1 0,0 1 0,0 0 0,0 0 0,0-1 0,0 1 0,0 0 0,0 0 0,0 0 0,2 0 1,4 0-1850,9 0 481</inkml:trace>
</inkml:ink>
</file>

<file path=ppt/ink/ink5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52:03.94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0 7552,'0'-16'2448,"0"15"-2412,0 1 1,0 0-1,0 0 1,0-1-1,0 1 1,1 0-1,-1-1 1,0 1-1,0 0 1,0 0-1,0-1 1,0 1-1,0 0 1,0 0-1,0-1 1,1 1-1,-1 0 1,0 0-1,0-1 1,0 1-1,1 0 1,-1 0-1,0 0 1,0 0-1,1-1 1,12-12 528,-13 13-534,0 0-1,0-1 1,0 1 0,1 0-1,-1 0 1,0 0-1,0-1 1,0 1-1,1 0 1,-1 0 0,0 0-1,0 0 1,1 0-1,-1-1 1,0 1-1,0 0 1,1 0-1,-1 0 1,0 0 0,0 0-1,1 0 1,-1 0-1,0 0 1,1 0-1,-1 0 1,5 0 173,-2-1-85,0 1 0,0 0 0,0 0 0,0 1 0,0-1 0,0 0 0,-1 1 0,6 1 0,15 11 398,-7-9-279,-13-3-204,0-1 0,0 1-1,-1 0 1,1-1 0,0 1-1,0 1 1,-1-1-1,1 0 1,-1 1 0,1-1-1,-1 1 1,1 0 0,1 2-1,2 1-20,0 0 1,12 8-1,8 6-5,-17-8 50,0 0 0,-1 0 0,0 1-1,-1 0 1,10 23 0,-16-33-38,-1 0 0,1 1 1,-1-1-1,0 1 0,0-1 1,0 1-1,0-1 0,0 1 0,-1-1 1,1 1-1,-1-1 0,1 1 1,-1-1-1,0 1 0,0-1 0,0 0 1,0 0-1,-1 1 0,1-1 1,-1 0-1,-1 2 0,0 0 30,-1 2 44,-1 0-1,0 0 1,-10 8 0,2 0 107,3-5-172,1-1 1,-1 0-1,0 0 0,-1-1 1,-14 8-1,-34 21 24,51-32-22,7-4-29,1 0 0,-1 0 0,1 0 0,-1 0 0,1 1 0,-1-1 0,0 0 0,1 0 0,-1 1 0,1-1 0,-1 0 0,1 1 0,0-1-1,-1 1 1,1-1 0,-1 0 0,1 1 0,0-1 0,-1 1 0,1-1 0,0 1 0,0-1 0,-1 1 0,1-1 0,0 1 0,0 0 0,0-1 0,-1 1 0,1-1 0,0 1 0,0-1 0,0 1 0,0 0 0,0-1 0,1 1 0,-1 0-1,-1-1 1,1 0 0,0 1 0,1-1 0,-1 0 0,0 0-1,0 1 1,0-1 0,0 0 0,0 1 0,0-1 0,0 0-1,0 0 1,0 1 0,1-1 0,-1 0 0,0 0 0,0 0 0,0 1-1,0-1 1,1 0 0,-1 0 0,0 0 0,0 1 0,1-1-1,1 2 10,0-1 0,0 1 0,1 0 0,-1-1 0,1 0 0,-1 1 0,1-1 0,0 0 0,-1-1 0,1 1 0,0 0 0,-1-1 0,5 1 0,45 0-75,-26-2-153,-14 1-151,0 0 0,16-3 0,18-10-646,9 6-426,-25 2 904,-11 1-167,0 1 0,34-1 0,-53 4 703,20 0-515,28-3 1,-2-10-420,-7 6 481,10-8 604,-43 14-47,-1-1 1,0-1-1,1 1 0,-1-1 0,-1 1 0,7-5 0,-4-6 264,-4 6-101,10-13 975,-7 4-234,3 10-78,-9 6-887,1 0-1,-1 0 0,0-1 0,1 1 1,-1 0-1,1 0 0,-1-1 0,1 1 1,-1 0-1,0-1 0,1 1 0,-1-1 1,0 1-1,1-1 0,-1 1 0,0 0 1,0-1-1,1 1 0,-1-1 0,0 1 1,0-1-1,0 1 0,0-1 0,0 1 1,1-1-1,-1 1 0,0-1 0,0 1 1,0-1-1,-1 0 0,1 1-26,0-1 0,0 1-1,0 0 1,0 0 0,0 0 0,0 0-1,0 0 1,0 0 0,0 0-1,0 0 1,0-1 0,0 1 0,0 0-1,0 0 1,0 0 0,0 0-1,0 0 1,0 0 0,0 0 0,0 0-1,0-1 1,0 1 0,0 0 0,0 0-1,1 0 1,-1 0 0,0 0-1,0 0 1,0 0 0,0 0 0,0 0-1,0 0 1,0-1 0,0 1-1,0 0 1,0 0 0,1 0 0,-1 0-1,0 0 1,0 0 0,0 0-1,0 0 1,0 0 0,0 0 0,0 0-1,0 0 1,1 0 0,-1 0-1,0 0 1,0 0 0,0 0 0,0 0-1,0 0 1,0 0 0,0 0 0,1 0-1,-1 0 5,1 0 0,-1 0 0,1 0 0,-1 0 0,1 0 0,0 0 0,-1 0 0,1 0 0,-1 0 0,1 1 0,-1-1 0,1 0 0,-1 0-1,1 0 1,-1 1 0,1-1 0,-1 0 0,1 1 0,-1-1 0,1 0 0,-1 1 0,1-1 0,-1 0 0,0 1 0,1-1 0,-1 1 0,0-1 0,1 1 0,-1 0 0,1 3 11,0 0 1,-1-1-1,0 1 1,0 0-1,0 4 0,0 3 9,-1 7 18,1-5-10,0 1 0,0-1 0,4 23 1,1-13-35,-1-11-12,-2 1-1,0-1 1,1 23 0,-3-28 33,1 0-1,-1 0 1,3 11 0,1-5 9,-3-10-24,0 1 0,0-1 1,0 1-1,0 0 0,-1 4 0,0-4 15,0-1 1,-1 1-1,0-1 1,0 1-1,0-1 1,-2 4-1,1 1 42,1-7-57,1 1 0,-1 0-1,1-1 1,-1 1 0,0-1-1,0 0 1,1 1 0,-1-1-1,0 1 1,0-1 0,-2 2-1,2-2-8,0-1 0,-1 1 0,1-1-1,0 1 1,0-1 0,0 0 0,0 1 0,0-1 0,0 0-1,-2 0 1,-11 3 66,-12 10-194,18-12-68,1 1 0,0-1 1,0-1-1,-1 1 0,1-1 0,0-1 1,0 1-1,-1-1 0,1 0 1,-12-4-1,-26-21-2012,38 24 1984,1 0 0,-1 1 1,1 0-1,-1 0 1,1 1-1,-11 0 1</inkml:trace>
</inkml:ink>
</file>

<file path=ppt/ink/ink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32:35.02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5568,'0'19'2048,"0"-19"-1568,20 0-160,-20 0 1504,19 0-1056,-19 0 416,39 0-704,-19 0-160,19 0-192,0 0-448,20 0 192</inkml:trace>
</inkml:ink>
</file>

<file path=ppt/ink/ink5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52:04.29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10400,'0'0'3840,"0"0"-2976,0 20-256,0-20-128,0 0-384,0 19-2208,20-19 1120</inkml:trace>
</inkml:ink>
</file>

<file path=ppt/ink/ink5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52:04.72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9 977 2496,'-16'32'784,"15"-31"-755,1 0 0,-1 0 0,1 0 1,-1 0-1,1-1 0,0 1 0,-1 0 0,1 0 1,0 0-1,0 0 0,-1 0 0,1 0 0,0 0 1,0 0-1,0-1 0,0 1 0,1 0 0,-1 0 1,0 0-1,1 1 0,-1-1 27,1 0 1,-1-1-1,1 1 1,-1-1-1,1 1 0,0-1 1,-1 1-1,1-1 1,0 0-1,-1 1 1,1-1-1,0 0 0,-1 1 1,2-1-1,4 3 746,-6-1-439,1 0 1,0 0-1,-1 0 0,1 0 0,-1 0 0,0 0 0,1 1 1,-1-1-1,0 0 0,-1 4 0,1 3 2693,-3-13-2278,-14-9 374,9 10-770,7 2-349,1 1 0,-1 0 0,0 0 0,1 0 0,-1-1 0,1 1 0,-1 0 0,0-1 0,1 1 0,-1 0 0,1-1 0,-1 1 0,1-1 0,0 1 0,-1-1 0,1 1 0,-1-1 0,1 1 1,0-1-1,-1 1 0,1-1 0,0 1 0,0-1 0,0 0 0,-1 1 0,1-1 0,0 0 0,0 1 0,0-1 0,0 1 0,0-1 0,0 0 0,0 1 0,0-1 0,0 0 0,0 1 0,1-1 1,-1-4 53,-1 1 0,1 0 1,-1 0-1,0 0 0,0 0 1,0 0-1,0 0 1,-4-6-1,-1-3 97,2 1-131,-1-1 0,2 0 0,0-1 0,0 1-1,1 0 1,1-1 0,0 1 0,1-1 0,0 1 0,3-14-1,10-35 7,-9 9-238,-4-67-1,-1 68 70,1-88 24,1 121 96,0 0-1,7-34 0,-4 35 12,-2-1 0,2-32 0,-5 35 36,0 12-34,1-1 1,0 1-1,0 0 0,0-1 1,1 1-1,-1-1 0,1 1 1,2-7-1,1-1 28,-1 1-39,0 0 1,1 0 0,1 1 0,-1-1 0,9-11 0,-11 20-19,-1 1 0,1-1 1,0 1-1,0 0 0,0 0 0,0-1 1,4 0-1,-5 2 3,0-1 0,0 1-1,0-1 1,1 1 0,-1-1-1,0 0 1,0 1 0,0-1 0,-1 0-1,1 0 1,0 0 0,0 1 0,0-1-1,-1 0 1,1 0 0,1-2-1,-2 2 4,0 0 0,1 0-1,-1 0 1,1-1 0,0 1-1,-1 0 1,1 0 0,0 0-1,-1 1 1,1-1 0,0 0-1,0 0 1,0 0 0,0 0-1,0 1 1,0-1 0,0 0-1,0 1 1,0-1 0,0 1-1,0 0 1,1-1 0,-1 1-1,0 0 1,0-1 0,0 1-1,1 0 1,-1 0 0,0 0-1,0 0 1,2 1 0,1-1 5,2-1 10,-5-2-41,-1 2 14,0 1 0,0-1-1,0 0 1,0 0-1,0 0 1,0 0-1,0 0 1,1 1-1,-1-1 1,0 0 0,1 0-1,-1 0 1,0 1-1,1-2 1,-1 2 8,1 0 1,-1 0-1,0-1 0,0 1 1,0 0-1,0 0 1,1 0-1,-1 0 0,0 0 1,0-1-1,1 1 1,-1 0-1,0 0 0,0 0 1,1 0-1,-1 0 1,0 0-1,0 0 0,1 0 1,-1 0-1,0 0 1,0 0-1,1 0 0,-1 0 1,0 0-1,0 0 1,1 0-1,-1 0 0,0 0 1,0 0-1,1 0 1,-1 0-1,0 0 0,0 1 1,0-1-1,1 0 1,-1 0-1,0 0 0,0 0 1,0 1-1,1-1 1,-1 0-1,-16 36-156,10-27 174,0-1 0,-1 0 1,0 0-1,0-1 0,-12 10 0,-4 4-387,-13 15-875,33-33 54,3 1 404,0-4 775,0 1-1,0-1 0,-1 1 1,1-1-1,1 1 1,-1 0-1,0-1 0,0 1 1,0-1-1,0 1 1,0-1-1,0 1 1,1-1-1,-1 1 0,0-1 1,0 1-1,1-1 1,-1 1-1,0-1 0,1 1 1,-1-1-1,0 1 1,1-1-1,-1 0 0,1 1 1,-1-1-1,1 0 1,-1 1-1,1-1 0,-1 0 1,1 1-1,-1-1 1,1 0-1,-1 0 0,1 0 1,-1 0-1,1 0 1,0 0-1,-1 0 0,1 0 1,-1 0-1,1 0 1,0 0-1,-1 0 1,1 0-1,0 0 0,24 4-269,-7 4 151,20 10-1,-19-8 41,-14-8 86,-1 1-1,1 0 1,-1 0-1,0 0 1,0 0-1,0 1 1,0-1-1,0 1 1,2 5 0,2 2 79,-1 1 1,7 15 0,-9-16 21,1-1 141,-5-8-163,1 0 1,-1 0-1,1 0 1,-1 0-1,0 1 1,0-1-1,0 0 1,-1 1-1,1-1 1,0 1-1,-1-1 1,0 0-1,0 1 1,1-1-1,-1 1 1,0 0-1,-1-1 1,1 0-1,-2 5 1,0 0 108,0-1-1,0 1 1,-1-1 0,0 0 0,0 0-1,-1-1 1,0 1 0,0-1 0,0 1-1,0-1 1,-1-1 0,0 1 0,0-1 0,0 1-1,-1-1 1,-7 4 0,4-4-10,0 2-61,0-2 0,-1 1 0,0-1 0,1 0 0,-1-1 0,-1 0 1,1-1-1,-17 2 0,20-4-82,1 0-1,-1 0 1,-10-3 0,15 2-89,0 1 0,0-1 1,1 0-1,-1 0 1,0 0-1,0 0 1,0 0-1,1 0 0,-1 0 1,-2-3-1,4 4 31,-1-1-1,1 1 1,0 0 0,0 0-1,0 0 1,-1-1-1,1 1 1,0 0 0,0 0-1,0 0 1,0-1 0,-1 1-1,1 0 1,0 0-1,0-1 1,0 1 0,0 0-1,0 0 1,0-1-1,0 1 1,0 0 0,0-1-1,0 1 1,0 0 0,0-1-1,0 0-170,0-1 0,0 1 0,0-1 0,0 1 0,1-1 0,-1 1 0,0-1 0,2-2 0,14-16-1046</inkml:trace>
</inkml:ink>
</file>

<file path=ppt/ink/ink5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52:05.14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 1 5984,'0'0'1920,"0"0"-1174,-3 0-202,-10 0 2390,9 0-2198,4 0 32,0 0-336,4 0-187,-3 0-233,1 0 1,-1 0-1,1 0 1,-1 0-1,1 1 1,-1-1-1,1 1 0,2 0 1,6 5 12,-8-5-20,-1 1 1,1-1-1,0 0 1,0 0-1,0 0 0,0-1 1,-1 1-1,1 0 1,0-1-1,0 1 1,1-1-1,-1 0 1,2 0-1,-3 0-2,-1 0-1,1 0 0,-1 0 1,1 0-1,0 0 0,-1 0 1,1 0-1,0 0 0,-1 0 1,1 0-1,0 0 0,-1 0 1,1 0-1,-1 0 0,1 1 1,0-1-1,-1 0 0,1 0 1,-1 1-1,1-1 0,-1 1 1,1-1-1,-1 0 0,1 1 1,-1-1-1,1 1 0,-1-1 1,0 1-1,1-1 0,-1 1 1,0-1-1,1 1 0,-1-1 1,0 1-1,1 0 0,-1-1 1,0 1-1,4 8 32,0-1-29,8 16 246,-11-23-238,-1 0 1,0 0-1,1 0 1,-1 0-1,0 0 0,0-1 1,0 1-1,0 0 1,0 0-1,0 0 1,0 0-1,0 0 1,0 0-1,0 0 0,-1 0 1,1 0-1,0 0 1,-1 0-1,1 0 1,0-1-1,-1 1 1,1 0-1,-1 0 0,0 0 1,-12 6 183,6 6-21,-9-7 176,-4 7-37,12-9-96,7-4-202,0 1 1,1-1 0,-1 0 0,1 0 0,-1 1-1,0-1 1,1 0 0,-1 0 0,1 1 0,-1-1 0,1 1-1,-1-1 1,1 0 0,0 1 0,-1-1 0,1 1 0,-1-1-1,1 1 1,0-1 0,0 1 0,-1 0 0,1-1-1,0 1 1,0-1 0,-1 1 0,1 0 0,0-1 0,0 1-1,0-1 1,0 1 0,0 0 0,0-1 0,0 1 0,0-1-1,0 1 1,0 0 0,1 0 0,2-1 136,22 1 69,-11 0-165,-1-1 0,1 0 0,-1-1 0,19-3-1,-9-9-1614,-22 12 1439,1 1 0,0-1 1,0 1-1,-1-1 0,1 1 0,0 0 0,0 0 0,-1 0 1,3 0-1,-4 0 118</inkml:trace>
</inkml:ink>
</file>

<file path=ppt/ink/ink5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52:05.53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 1 2400,'0'0'896,"0"0"-704,0 0-64,-20 0-128,40 0-32,-20 0 320,0 0-192,0 0-64,0 0-64,0 0 96,0 0-32,0 0-384,0 0 224,0 0-192,0 0 192</inkml:trace>
</inkml:ink>
</file>

<file path=ppt/ink/ink5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52:06.25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10 6816,'0'62'5370,"1"-59"-5290,-1-1 0,0 0-1,1 0 1,0 0 0,-1 0-1,1 1 1,0-1-1,0 0 1,0 0 0,1-1-1,-1 1 1,0 0 0,1 0-1,2 2 1,-4-4-61,0 1-1,0-1 1,1 0 0,-1 0-1,0 1 1,1-1 0,-1 0-1,0 0 1,1 0 0,-1 1-1,0-1 1,1 0 0,-1 0-1,1 0 1,-1 0 0,0 0-1,1 0 1,-1 0 0,0 0-1,1 0 1,-1 0 0,1 0-1,-1 0 1,0 0 0,1 0-1,10 1 58,0-2-1,-1 1 0,1-1 0,0-1 1,-1 0-1,0 0 0,1-1 0,15-6 1,4-5 23,38-11 1,-13 5-209,-46 16 106,-1 0-1,1-1 1,-1 0-1,0 0 1,13-12-1,-2 2 63,16-11 69,-25 15-42,-2 0 0,1-1 0,-1 1 0,-1-1 1,10-23-1,-16 31-75,0 1 1,0-2-1,0 1 1,-1 0-1,1 0 1,-1 0-1,0-5 0,-1 7-1,1-1 0,0 1 0,0-1 0,1 1-1,-1-1 1,1-3 0,13-20 86,-12 10-70,0 0 0,-1 1 0,-1-1 0,-1-21 0,0 6 63,1 31-90,0 0 0,0 0 1,0-1-1,0 1 0,0 0 1,0 0-1,0-1 1,0 1-1,0 0 0,0-1 1,0 1-1,0 0 1,0 0-1,1-1 0,-1 1 1,0 0-1,0 0 0,0-1 1,0 1-1,1 0 1,-1 0-1,0 0 0,0-1 1,0 1-1,1 0 1,8-11-17,-10 7 29,-7 3 19,8 1-29,-1 0 0,1 0 0,0 0 0,0 0-1,-1 0 1,1 0 0,0 0 0,-1 0 0,1-1 0,0 1-1,0 0 1,-1 0 0,1 0 0,0 0 0,0 0 0,-1 0 0,1-1-1,0 1 1,0 0 0,0 0 0,-1 0 0,1-1 0,0 1-1,0 0 1,0-1 0,-14-12 73,11 10 0,0 6 95,-3 2-76,0-1 0,0 0-1,0 0 1,0-1 0,-13 5 0,-7 3 84,-17 17-44,31-20-102,5-3 25,1 0 0,1 0 0,-1 1 0,1 0 0,0 0 0,0 0 0,0 0 0,-4 10 0,0-2-16,3-5-31,0 0 9,0 0-1,-8 16 1,13-20 17,-1 1-1,1-1 1,0 0 0,0 1 0,0-1 0,1 0 0,0 7-1,0 2 47,2 69 352,-1-74-413,0 0 1,0 0 0,1 0-1,0-1 1,1 1-1,4 10 1,0-6 52,17 24 0,-16-25-9,-2-4-192,-1 0 0,2-1 0,10 12-1,-14-17-13,-1 0 0,0 0 0,1 0 0,-1-1 0,1 1 0,-1-1 0,1 1 0,0-1 0,-1 0 0,1 0 0,0 0 0,0 0 0,0-1 0,4 1 0,5 0-596,-8-1 367,-1 1-1,1-1 1,-1 0 0,1 0 0,-1 0-1,1-1 1,-1 1 0,1-1 0,-1 0-1,5-1 1,-2-11-3923,-5 12 4078,0 1 0,0-1 0,0 1 0,0 0 1,0-1-1,0 1 0,0 0 0,0 0 0,0 0 0,0-1 0,1 1 1,-1 0-1,2 1 0</inkml:trace>
</inkml:ink>
</file>

<file path=ppt/ink/ink5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52:06.9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18 5568,'0'0'1786,"0"0"-1071,0 0-118,0 0 801,0-3-278,0-10 346,0 10-490,0-1-53,0 0-701,0 2-136,0 0-1,0-1 1,0 1-1,0 0 1,0 0-1,0-1 1,1 1-1,-1 0 1,1 0-1,1-4 1,14-1 266,-13 5-308,1 0 0,-1-1 0,0 1 0,0-1 0,0 0 0,3-5 1,-3 5-9,-1 0 0,1 0 0,0 1 1,0-1-1,0 0 0,0 1 1,0 0-1,1 0 0,6-4 0,-6 5-7,0 0 0,1 1 0,-1-1 0,8 1-1,-12 0-28,0 0 2,1 0-1,-1 0 1,1 0-1,-1 0 1,0 0-1,1 0 1,-1 0-1,1 0 0,-1 0 1,0 0-1,1 0 1,-1 0-1,1 0 1,-1 0-1,0 0 0,1 1 1,-1-1-1,0 0 1,1 0-1,-1 0 1,0 1-1,1-1 1,-1 0-1,0 1 0,1-1 1,0 1-2,0 0-1,1 1-1,-1-1 1,0 1 0,0-1 0,1 1 0,-1 0 0,0-1 0,0 1 0,-1 0 0,1 0 0,0 0 0,-1-1 0,1 1 0,-1 0 0,1 0 0,-1 0 0,0 0 0,0 0 0,0 3-1,1 13 4,-1-6 23,1 0 1,-2 0-1,0 0 0,-2 14 0,-8-8 94,6-10-67,-4 4 4,-18 31 0,20-24-88,1-8 5,5-9 22,0-1 1,0 1-1,-1 0 0,2 0 0,-1 0 0,0 0 0,0 0 1,1 0-1,-1 0 0,0 4 0,1-2 138,0-4-15,3 0-6,-1 0-106,0 0 1,0 0-1,0 1 1,-1-1-1,1 1 1,0-1-1,0 1 0,-1 0 1,1 0-1,2 1 1,13 7 2,-6-7 12,0-1 1,0 0-1,0 0 1,17-2 0,-5 0 46,8 1 136,71 0-2973,-98 0 1569</inkml:trace>
</inkml:ink>
</file>

<file path=ppt/ink/ink5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53:29.26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0 0 9312,'0'20'3424,"0"-20"-2656,39 19-192,-39 1 224,19-20-544,-38 39 256,19-20-288,-39 20-3104,0 1 1568</inkml:trace>
</inkml:ink>
</file>

<file path=ppt/ink/ink5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53:29.73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 138 5568,'-16'-32'1786,"13"25"-1071,3 7-102,0-1-457,0 0-1,0 0 0,0 0 0,0 0 0,0 0 0,0 0 0,1 0 0,-1 1 0,0-1 1,1 0-1,-1 0 0,1 0 0,-1 0 0,1 0 0,-1 1 0,1-1 0,1-1 1,16-10 366,-1 2-189,-12 7-255,1 0 0,0 1-1,-1 0 1,1-1-1,0 2 1,0-1 0,0 1-1,7-1 1,6-2 87,35-10 351,-31 8-291,34-6 0,-16 8 158,67 4 0,-39 1-195,-69-1-188,20 0 80,28 3 0,-2 10 310,-14-7 31,-12 14 1077,-21-19-1455,1 1 0,-1-1 0,0 0-1,0 1 1,0-1 0,0 0 0,0 0-1,0 0 1,0 0 0,0 0 0,0 0-1,-1 0 1,1 0 0,0 0 0,-1 0-1,-2 0 1,-30 16 238,-146 35-805,154-46 168,-29 9-385,35-9 74,-1 0-1,1-2 1,-1 0-1,0-2 0,-23 0 1,31-2-240,0 1 1,-16 2-1,22-2 548,0 2-1,1-1 1,-1 1-1,-8 4 1</inkml:trace>
</inkml:ink>
</file>

<file path=ppt/ink/ink5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53:30.0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 20 6656,'-33'-16'2144,"32"14"-1267,4 1-617,5 1-84,-8 0-97,3 0 897,-3 3-203,0 55 1708,3 112-813,11-89-1289,-8 1-27,11 7-138,-1-9-23,-10-18-47,7 0 59,-11-38-211,0 38 0,-3-34-179,1 43-1461,0-64 774</inkml:trace>
</inkml:ink>
</file>

<file path=ppt/ink/ink5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53:30.4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 1 8384,'-16'0'2704,"16"0"-2686,0 0 1,-1 0 0,1 0 0,0 0-1,0 0 1,0 0 0,0 0-1,0 0 1,0 0 0,0 0 0,0 0-1,-1 0 1,1 0 0,0 0-1,0 0 1,0 0 0,0 0 0,0 0-1,0 0 1,0 0 0,0 0-1,-1 0 1,1 0 0,0 0-1,0 0 1,0 0 0,0 0 0,0 0-1,0 0 1,0 1 0,0-1-1,0 0 1,0 0 0,0 0 0,-1 0-1,1 0 1,0 0 0,0 0-1,0 0 1,0 0 0,0 1 0,0-1-1,0 0 1,0 0 0,0 0-1,0 0 1,0 0 0,0 0 0,0 0-1,0 0 1,0 1 0,0-1-1,0 0 1,0 0 0,0 0 0,0 0-1,0 267 3988,0-247-3169,0-17-752,0-3-277,0 3 91,0-1 112,1-1 1,-1 1 0,0-1-1,0 1 1,1-1 0,-1 0-1,1 1 1,-1-1-1,1 1 1,-1-1 0,1 0-1,0 0 1,0 1 0,-1-1-1,1 0 1,0 0-1,0 0 1,0 0 0,1 0-1,-1 0 1,2 1 0,3 2 62,0-1 0,0 0 0,12 3 0,8 5 24,-13-5-82,0 0 0,0-1 0,1 0 0,27 6 0,-15-8-533,52 0 0,-56-3-44,-9 1 20,0-1 0,0 0 0,24-4 0,12-10-1891,-23 11 768</inkml:trace>
</inkml:ink>
</file>

<file path=ppt/ink/ink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32:35.4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96 3552,'0'0'1147,"0"4"-683,0 9-65,0-13-360,0 0-1,0 1 1,0-1-1,0 0 0,0 0 1,0 1-1,0-1 0,0 0 1,0 0-1,0 1 0,0-1 1,0 0-1,1 1 1,-1-1-1,0 0 0,0 0 1,0 0-1,0 1 0,0-1 1,1 0-1,-1 0 0,0 0 1,0 1-1,1-1 0,-1 0 1,2 3 102,0-1 0,-1 0 0,1 1 1,-1 0-1,1-1 0,-1 1 0,0 0 1,0 0-1,0 0 0,0 6 0,4 7 604,8 14 317,-12-20-771,1 0 0,-2 0 1,0 13-1,0-4 60,3 23-1,10 29 216,-8-33-362,13 64 56,-8-63-211,19 72 387,-13-65-159,-13-33-160,-3-10-75,1 1 0,0 0 0,0 0-1,0-1 1,2 5 0,0-3 22,1 0 0,0 0 0,-1 0 0,9 7 0,-12-12-64,6 6 230,-2-8 4,2-6-109,0 0 0,9-14 0,-6 7-73,0 0-36,0-2 0,-1 1 1,-1-1-1,9-31 0,-9 25 10,18-39 0,50-75-47,-56 98-1,43-78-196,-45 91 172,15-26-9,-10 1 41,-17 38 19,0 1-1,1-1 1,0 1 0,15-21 0,-7 16-1,-4 6 6,-2 0 0,0 0-1,11-20 1,-15 22-66,1 0 1,0 0-1,1 1 1,10-13 0,-13 18-1556,-3 3-181,0 3-1781,0 14 1125</inkml:trace>
</inkml:ink>
</file>

<file path=ppt/ink/ink5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53:30.83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10048,'0'0'3712,"0"0"-2880,20 20-224,-1-20 448,20 0-705,0-20 353,0 20-416,0 0 128,1 0-256,-1 0-640,0 0 256,-20 0-1887,1 0 1151</inkml:trace>
  <inkml:trace contextRef="#ctx0" brushRef="#br0" timeOffset="1">20 195 9312,'0'-19'3424,"0"19"-2656,19 19-192,-19-19 224,39 0-544,-19 0 192,38 0-288,-38 0 224,39 0-256,-20 0-2080,0 0 1056</inkml:trace>
</inkml:ink>
</file>

<file path=ppt/ink/ink5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53:32.97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9 60 5984,'0'0'1920,"-3"0"-1174,-13 0 1244,16-4-961,0-9 150,-1 13-1167,1 0 0,0 0 1,0 0-1,0 0 0,0 0 1,0 0-1,0 0 0,0 0 1,0-1-1,0 1 0,0 0 1,0 0-1,0 0 1,0 0-1,0 0 0,0 0 1,0 0-1,0-1 0,0 1 1,0 0-1,0 0 0,1 0 1,-1 0-1,0 0 0,0 0 1,0 0-1,0 0 0,0 0 1,0 0-1,0-1 0,0 1 1,0 0-1,0 0 1,0 0-1,0 0 0,1 0 1,-1 0-1,0 0 0,0 0 1,0 0-1,0 0 0,0 0 1,0 0-1,0 0 0,0 0 1,1 0-1,-1 0 0,0 0 1,0 0-1,0 0 0,0 0 1,0 0-1,0 0 1,0 0-1,1 0 0,-1 0 1,0 0 8,1 0 0,0 0 0,-1 0-1,1 0 1,0 0 0,-1 0 0,1 0 0,0 0 0,-1-1 0,1 1 0,-1 0 0,1 0 0,0-1 0,-1 1 0,1 0 0,-1-1 0,1 1 0,-1-1 0,1 1 0,-1-1 0,1 1 0,-1-1 0,0 1 0,1-1 0,0 0 0,-1 0-11,1 0 0,-1 0 0,1 1 0,0-1 0,-1 0 0,1 0 0,0 1 0,0-1 0,0 0 0,-1 1 0,1-1 0,0 1 0,0-1 0,0 1 0,0 0 0,0-1 0,0 1 0,0 0 0,0 0 0,0-1 0,0 1 0,0 0 0,0 0 0,0 0 0,2 1 0,6-2-1,-1 0-1,1 0 1,-1-1 0,9-2-1,-6 1-19,-1 0-1,0 1 0,1 1 0,13-1 0,1 2 7,-6-1 5,0 1 0,29 4 0,-19 4-9,-21-6 19,-1 0 1,1 0-1,0-1 0,13 1 0,-20-2-8,30 2 160,-29-2-151,-1 1-1,1-1 1,-1 1 0,0-1 0,1 1-1,-1-1 1,0 1 0,0 0 0,0 0-1,1-1 1,-1 1 0,0 0 0,0 0-1,0 0 1,0 0 0,0 1 0,0-1-1,1 2 1,1 4 93,1 0 0,-1 0 0,3 11 0,-7-16-88,1 0 1,-1 0-1,1-1 0,-1 1 1,0 0-1,0-1 0,0 1 0,0 0 1,0-1-1,0 1 0,0-1 1,0 0-1,-1 1 0,1-1 0,-1 0 1,1 0-1,-2 1 0,-33 22 86,23-17-81,-43 34 16,38-27-36,7-6-14,1 1 1,-11 11 0,-3 2-37,-11 4 33,9 6 107,-7-6 5,7 10 53,11-17-101,6-8-31,0 1 1,1 0-1,-6 12 1,-39 62-128,47-77 81,-10 10-190,15-18 213,1-1 1,0 0-1,0 0 0,0 0 0,-1 0 1,1 1-1,0-1 0,0 0 1,0 0-1,-1 1 0,1-1 0,0 0 1,0 0-1,0 1 0,0-1 0,0 0 1,0 0-1,0 1 0,0-1 0,-1 0 1,1 0-1,0 1 0,0-1 0,0 0 1,0 1-1,0 0 3,0-1 0,0 1-1,0-1 1,0 1 0,0-1 0,0 1 0,0 0 0,1-1 0,-1 1 0,0-1-1,0 1 1,0-1 0,0 1 0,1-1 0,-1 1 0,0-1 0,1 1 0,-1-1-1,0 1 1,1-1 0,-1 1 0,0-1 0,1 0 0,-1 1 0,1-1 0,-1 0-1,1 1 1,-1-1 0,2 1 0,22 0 33,-14-1-9,8 0 2,1 1 57,38-5-1,-27-2-33,-11 3 22,1 0 0,28-1 0,164 4-862,-228 0-1361,-4 0 646</inkml:trace>
</inkml:ink>
</file>

<file path=ppt/ink/ink5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53:33.3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9 20 7232,'-59'-19'2656,"59"19"-2048,-20 19-192,20-19 1216,0 0-992,0 20 864,20-20-864,0 0 352,-1 20-545,20-20-191,0 0-160,0 0 64,20 0-96,0-20-672,-20 20 352,0 0-2047,0 0 1311</inkml:trace>
</inkml:ink>
</file>

<file path=ppt/ink/ink5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53:33.65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9 0 6240,'-16'0'2005,"13"1"-1491,3 5-244,0 62 1666,0-64-1783,-1 0 1,1 0-1,-1 0 1,1 0-1,-1 0 1,0 0-1,0 0 1,-3 5-1,-4 15 354,6-7-175,1 0 1,1 25-1,0-22 71,-3 37 0,-5-29-108,6-23-205,0 1 0,1-1-1,0 1 1,0-1 0,0 1-1,1 0 1,-1 9 0,1 99 2374,4-114-2112,-4 0-349,1 0 0,0 0 1,-1 0-1,1 0 0,0 0 0,-1-1 1,1 1-1,-1 0 0,1 0 1,0 0-1,-1-1 0,1 1 0,-1 0 1,1-1-1,0 1 0,-1 0 1,1-1-1,-1 1 0,1-1 0,-1 1 1,0 0-1,1-1 0,-1 1 1,1-1-1,-1-1 0,1 2-10,0-1 1,-1 0-1,1 0 0,-1 0 0,1 1 1,0-1-1,0 0 0,0 1 0,-1-1 0,1 0 1,0 1-1,0-1 0,0 1 0,0 0 1,0-1-1,0 1 0,0 0 0,0-1 1,0 1-1,0 0 0,0 0 0,0 0 0,0 0 1,0 0-1,2 0 0,2 0 35,-2 0-11,0 0 1,-1-1 0,1 2-1,0-1 1,0 0 0,0 1-1,0-1 1,5 2 0,2 4 21,-9-4-36,1-1 0,0 0 0,0 0 0,-1 0 0,1 0 0,0 0-1,0-1 1,0 1 0,0-1 0,0 1 0,0-1 0,0 0 0,3 1 0,65-1-639,-23 0-3469,-28 0 2441</inkml:trace>
</inkml:ink>
</file>

<file path=ppt/ink/ink5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53:34.0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 20 10400,'-19'0'3840,"19"0"-2976,19 0-256,1 0 735,-1 0-863,1 0 64,19 0-320,0 0-480,20 0 128,-1-20-2175,1 20 1279</inkml:trace>
</inkml:ink>
</file>

<file path=ppt/ink/ink5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53:34.94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3 7648,'0'16'2453,"0"-16"-2436,0 0 0,0 0 0,0 0 0,0 1 0,0-1 0,0 0 0,0 0 0,0 0 0,0 0 0,0 0 0,0 0 0,0 0 0,0 0 0,0 1 0,0-1 0,0 0 1,0 0-1,0 0 0,0 0 0,0 0 0,0 0 0,0 0 0,0 0 0,0 1 0,0-1 0,0 0 0,0 0 0,0 0 0,0 0 0,1 0 0,-1 0 0,0 0 0,0 0 0,0 0 0,0 0 0,0 0 0,0 0 0,0 0 0,0 0 0,0 1 0,1-1 0,-1 0 0,0 0 0,0 0 0,0 0 0,0 0 0,0 0 0,0 0 0,0 0 0,0 0 0,1 0 1,-1 0-1,0 0 0,0-1 0,0 1 0,0 0 0,1 0 11,-1 0 1,1 0-1,0 0 1,-1 0-1,1 0 1,-1 0-1,1 0 1,0 0-1,-1 0 1,1 0 0,-1-1-1,1 1 1,-1 0-1,1 0 1,-1-1-1,1 1 1,-1 0-1,1-1 1,-1 1-1,1 0 1,-1-1-1,0 1 1,1-1 0,-1 1-1,0-1 1,1 1-1,0-2 1,6-5 626,-5 6-581,-1 0 1,1 1-1,0-1 0,0 1 0,-1-1 1,1 1-1,0 0 0,0 0 1,3 0-1,3-1 5,0 0 0,0 0 0,13-5-1,-10 3-22,0 1-1,0 0 0,1 0 1,12 0-1,3 2 5,2 1-2,42-5 0,-49-1-49,1 0-2,-19 6 1,0-1-1,0 1 1,-1 0 0,1 0-1,4 1 1,4 2 58,11-1 707,-1-1 0,1-1 1,27-3-1,-8 1-389,-10 1 21,-28 0-277,-4 0-42,0 0-38,0 0 5,0 0 27,0 0 139,0 0-107,0 3-187,0-2 71,0 0-1,0 0 1,0-1 0,0 1-1,0 0 1,0-1-1,-1 1 1,1 0 0,0-1-1,0 1 1,0 0-1,-1-1 1,1 1 0,0 0-1,-1-1 1,0 2-1,0-2-12,0 1 0,1-1-1,-1 1 1,0-1-1,0 1 1,0-1 0,0 0-1,0 0 1,0 1-1,0-1 1,0 0-1,0 0 1,0 0 0,-2 0-1,3 3 55,0 10-47,0-10-150,0-3 74,0 0 140,0 0-12,0 0-10,0 4-5,0 9 0,0-10 69,0-3-16,0 0 5,-16 0-10,13 0-91,-1 3-144,-1 2 106,1 0 42,-1 0 1,1-1-1,-1 0 0,-8 6 1,-14 0 18,25-10-10,0 1-1,0 0 0,0-1 1,-1 1-1,1 0 1,0 0-1,0 1 1,0-1-1,0 0 0,-2 2 1,-12 20-19,-26 13 65,21-10-18,12-13-18,-5 6-4,5-8-8,0 1 1,1-1-1,-7 14 0,11-17-46,0 0-1,0 0 0,-1-1 1,0 1-1,-12 12 1,11-14 104,1 1-1,-9 12 1,0 1 82,-2-10 212,9 6-155,-6 4-208,7-4-59,-3-11-51,3 0 26,4 11-303,2-14 386,0-2 13,0 1-1,0-1 1,0 1-1,0-1 1,0 1-1,0-1 1,0 1-1,0-1 1,0 1-1,0-1 1,1 1-1,-1-1 1,0 1-1,0-1 1,0 1 0,1-1-1,-1 1 1,0-1-1,0 1 1,1 0-1,1-1 39,0 1 0,0 0 0,0-1-1,-1 1 1,1-1 0,0 0 0,0 0 0,0 1-1,0-1 1,2-1 0,123 1 446,108 0 267,-233 0-711,0 0 1,1 1-1,-1-1 1,0 0 0,1 1-1,-1 0 1,0-1-1,0 1 1,0 0 0,4 2-1,8 2 84,-13-5-127,1 0-1,-1-1 1,0 1 0,0-1-1,0 1 1,0-1-1,0 1 1,0-1-1,0 0 1,0 1-1,0-1 1,0 0-1,0 0 1,0-1-1,-1 2 8,4-3-640,-4-13-2144,0 13 1425</inkml:trace>
</inkml:ink>
</file>

<file path=ppt/ink/ink5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53:35.32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 0 8736,'-20'0'3232,"20"0"-2528,0 0-192,0 0 992,20 0-928,-1 0 544,20 0-641,0 0 161,20 0-384,0 0 64,-1 0-192,-19 0-1344,20 0 672,-20 0-3167,-19 20 2047</inkml:trace>
</inkml:ink>
</file>

<file path=ppt/ink/ink5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53:35.74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0 40 4736,'0'0'1530,"0"-3"-932,0-10-17,0 12-555,0 1 0,0 0 0,0 0 1,0 0-1,0 0 0,0 0 0,0 0 0,0 0 0,0 0 0,0-1 0,0 1 0,0 0 0,0 0 1,0 0-1,0 0 0,0 0 0,0 0 0,0 0 0,0 0 0,0-1 0,0 1 0,0 0 1,0 0-1,0 0 0,0 0 0,0 0 0,0 0 0,0 0 0,0 0 0,1 0 0,-1 0 0,0-1 1,0 1-1,0 0 0,0 0 0,0 0 0,0 0 0,0 0 0,0 0 0,0 0 0,1 0 0,-1 0 1,0 0-1,0 0 0,0 0 0,0 0 0,0 0 0,0 0 0,0 0 0,0 0 0,1 0 1,-1 0-1,0 0 0,0 0 0,0 0 0,0 0 0,13 0 1158,-9 0 299,-8-3-427,-9-10 133,10 10-405,3 3-69,0 0-219,-3 3 101,-14 10-235,16-13-349,0 1 0,0-1 0,0 1 0,0-1 0,0 1 0,0 0 0,0-1 0,0 1 0,0 0 0,0 0 0,0-1 0,0 1 0,1 0 0,-1 0 0,0 0 0,1 0 0,-1 0 0,0 0 0,1 0 0,0 0 0,-1 0 0,1 1 0,-1-1-1,1 0 1,0 0 0,0 0 0,0 3 0,-3 11 35,-3 6 5,3-13-33,1 0-1,0 0 1,1 0-1,0 1 1,-1 8 0,2 100 108,0-108-125,0-8-1,0 1-1,0-1 0,0 1 1,0-1-1,0 1 1,0-1-1,1 1 1,-1-1-1,0 1 0,2 2 1,0-2-1,-1 0 0,1 0 0,0 0 0,0 0 0,0 0 0,1-1 0,3 3-1,3 4 18,-5-4-46,1-1 0,-1 1 1,1-1-1,6 4 0,-10-6 6,1-1 1,0 1 0,-1 0-1,1-1 1,0 1 0,-1-1-1,1 0 1,0 1-1,0-1 1,-1 0 0,1 0-1,0 0 1,0 0-1,-1-1 1,1 1 0,0 0-1,0-1 1,-1 1 0,4-2-1,-1-1-26,0 0-1,0 1 0,-1-1 1,1-1-1,-1 1 1,0 0-1,0-1 0,5-7 1,-2-9 218,-3 16-130,-1 0 0,0-1 0,0 1 0,0 0-1,-1-1 1,0 0 0,0 1 0,0-1-1,0 0 1,0-8 0,-1 7-13,0 0 1,-1 0-1,1 1 1,-1-1 0,0 0-1,-1 1 1,1-1-1,-1 1 1,0 0-1,-1-1 1,-4-7-1,4 9 23,1-1-1,-1 1 1,1-1-1,0 0 0,0 0 1,1 1-1,-2-7 0,-2-5 159,-3 0-48,7 14-191,0 0-1,0 1 1,0-1 0,1 0 0,-1 0 0,0 0 0,1 1 0,-1-1-1,1 0 1,-1 0 0,1 0 0,0-2 0,0-19-2774,0 7 1333</inkml:trace>
</inkml:ink>
</file>

<file path=ppt/ink/ink5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53:36.07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 0 8544,'-14'0'3304,"28"0"-875,-11 3-1629,6 6-302,28 30 524,-33-34-980,-1-1 0,0 0 0,0 1 0,0 0 0,-1 0 0,1 0 0,2 9 0,1 25 128,7 3-42,-11-35-98,-1 1 0,0-1 0,-1 0 0,0 12 0,0 11 82,0-15-43,1-7-32,-1 1 1,-1-1-1,1 1 0,-4 14 1,-4-7 63,7-14-97,0 0 1,0-1 0,1 1-1,-1 0 1,0 0-1,0 0 1,1 0-1,-1-1 1,1 1-1,0 0 1,-1 0-1,1 2 1,0 16-501,3-17 341,3 1 21,-1 0-1,1 0 1,0-1-1,-1 1 1,2-1-1,-1-1 1,0 1-1,0-1 1,1 0-1,-1-1 1,1 1-1,0-1 1,8 0 0,24-1-746</inkml:trace>
</inkml:ink>
</file>

<file path=ppt/ink/ink5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53:36.86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18 4160,'0'0'1333,"0"0"-821,0 0-21,0 0 730,0 0-192,0 0 475,0 0-368,0 0 272,0 0-400,0 0 123,0 0-384,0 0 21,0 0-289,0 0-20,0 0-230,3 0-239,0 0-6,-2-1 11,0 1 0,0 0 0,0 0-1,-1 0 1,1 0 0,0 0 0,0 0 0,0 0 0,0 0 0,0 0 0,0 0 0,0 0 0,-1 1 0,1-1-1,0 0 1,0 0 0,0 1 0,0-1 0,-1 1 0,1-1 0,1 2 0,4 0 4,0 1 1,-1-1-1,1 0 1,1 0-1,-1-1 0,6 2 1,2-2 30,-1-1 0,0 0 1,23-3-1,71-10 7,43 9 70,72 4 256,41-3-113,53-10-116,10 7-38,26-7 58,-30 6-10,-19-6 80,-43 7-122,-32-7-140,-49 9-10,-42 1 64,-39-10 155,-71 10 55,14-2 259,-39 5-458,0-1 1,0 1-1,1-1 1,-1 0-1,0 0 1,0 1-1,0-1 1,0-1-1,0 1 1,3-3-1,-4 4-43,-1 0 16,0 0 1,0 0 0,0 0-1,0 0 1,0 0-1,0 0 1,0 0 0,0 0-1,0 0 1,0 0 0,0 0-1,0 0 1,0 0-1,0 0 1,0 0 0,0 0-1,0 0 1,0 0-1,0 0 1,0 0 0,0 0-1,0 0 1,0 0 0,0 0-1,0-1 1,0 1-1,0 0 1,0 0 0,0 0-1,0 0 1,0 0 0,0 0-1,0 0 1,0 0-1,0 0 1,0 0 0,0 0-1,0 0 1,0 0 0,0 0-1,0 0 1,0 0-1,0 0 1,0 0 0,0 0-1,0 0 1,0-1-1,0 1 1,0 0 0,0 0-1,0 0 1,0 0 0,0 0-1,0 0 1,0 0-1,0 0 1,0 0 0,0 0-1,0 0 1,0 0 0,0 0-1,0 0 1,0 0-1,0 0 1,0 0 0,0 0-1,-1 0 1,1 0 0,0 0-1,-16-1-539,5 1-30,-2 0-18,1 0 0,0 0 0,-15 3 0,13 1-938,-24 9 0,-4 6-571</inkml:trace>
</inkml:ink>
</file>

<file path=ppt/ink/ink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32:35.85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2 78 3712,'-16'-16'1221,"15"17"-1176,1-1-1,0 1 1,-1 0-1,1-1 1,0 1-1,-1-1 1,1 1-1,0 0 1,0-1-1,0 1 1,-1 0-1,1-1 1,0 1-1,0 0 1,0 0-1,0-1 1,1 2-1,-1-2 115,0 3 1201,-4 1-304,-1 0-570,2-1-319,0 0 0,0 0 0,0 0 0,0 0 0,1 0 0,-1 0 0,1 1 0,-3 6 0,3 0 51,0 1 0,1-1-1,0 1 1,1-1 0,1 19-1,0 7 125,-1-32-318,0 6 14,0-1-1,1 1 0,0-1 0,3 10 1,-3-15-38,0 0 1,0-1-1,1 1 1,-1-1-1,1 1 1,0-1-1,0 0 1,0 1-1,1-1 1,-1 0-1,1-1 1,-1 1-1,1 0 1,0-1-1,4 3 1,0 0 3,1 0 1,0-1-1,0 0 0,0 0 1,1-1-1,-1 0 1,1 0-1,9 1 0,-12-3 0,0-1 0,1 1 0,-1-1 0,1-1 0,-1 1 0,0-1 0,1 0 0,-1-1 0,0 0 0,0 0 0,0 0 0,8-4 0,5-3-168,-11 5 84,0 1 0,-1-1-1,1 0 1,-1-1 0,11-9-1,0-10-8,-13 16 72,-2 3 19,-1 1 0,1 0 0,-1-1 0,0 0 0,0 1 0,-1-1 0,1 0 0,-1 0 0,0 0 0,-1 0 0,1 0 0,-1 0 0,0 0 0,0 0 0,0 0 0,-1 0 0,0 0 0,-1-5 0,0 3 11,-1 1-1,1 0 1,-1 0 0,0 0-1,0 1 1,-1-1-1,1 1 1,-1-1 0,-1 1-1,1 1 1,-1-1 0,-9-7-1,4 5 3,1 1 1,-15-7-1,16 10-32,1-1-1,0 0 1,0-1 0,0 1 0,1-1 0,-7-6 0,4 2-40,5 5-305,-1 0 0,2 0 0,-1 0 0,0-1-1,-3-4 1,7 7 235,-1 0 0,1 1-1,-1-1 1,1 0-1,0 0 1,-1 1-1,1-1 1,0 0-1,0-2 1,0 4 127</inkml:trace>
</inkml:ink>
</file>

<file path=ppt/ink/ink5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53:37.35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 101 7648,'-16'-17'2453,"15"17"-2416,1 0 1,0 0-1,0 0 0,-1 0 1,1-1-1,0 1 0,0 0 1,0 0-1,-1 0 0,1-1 1,0 1-1,0 0 0,0 0 1,0-1-1,0 1 0,0 0 1,-1-1-1,1 1 0,0 0 1,0 0-1,0-1 0,0 1 1,0 0-1,0 0 0,0-1 1,0-3 123,0 1-17,0 1 0,0 0 0,0 0 0,0-1-1,0 1 1,0 0 0,0 0 0,1-1 0,0 1 0,1-4 0,14 0 602,-6 1-388,22-10 490,-26 13-773,3-1 5,-1 0 0,1 1 0,0 0 0,0 0-1,16 0 1,7 1-98,-19 0 56,1 1 0,-1 0 0,1 1-1,17 3 1,-29-3-25,0-1 1,0 1-1,0 0 1,0-1-1,0 1 0,0 0 1,0 0-1,0 0 1,0 1-1,-1-1 1,1 0-1,0 1 1,-1-1-1,1 1 0,-1-1 1,0 1-1,0 0 1,1-1-1,-1 1 1,0 0-1,0 0 0,-1 0 1,1 0-1,0 0 1,-1 0-1,1 0 1,0 3-1,2 4 75,4 10 48,-6-17-118,0 0-1,0 1 0,0-1 1,0 0-1,0 1 1,-1-1-1,1 0 0,-1 1 1,0-1-1,1 1 1,-1-1-1,0 0 0,0 1 1,-1-1-1,1 1 0,-1 2 1,-3 7 22,-1-1 0,0 0 0,-1 0 0,0 0 0,0-1 0,-1 0 0,-12 13 0,5-5-8,-12 18 48,-7-9-43,27-23-36,1 0 1,0 0 0,0 0 0,1 1 0,-6 6 0,0 12 62,5-14 30,0-1-1,-11 14 1,9-14-5,2 0 1,-9 15-1,12-17-48,1-1-1,0 1 1,0 0-1,0 0 1,1 0-1,0 0 1,0 0-1,2 7 1,-2 2-65,0-15 24,0 0 0,1 1-1,-1-1 1,0 0-1,0 0 1,0 1-1,0-1 1,0 0-1,0 0 1,0 1-1,0-1 1,0 0 0,1 0-1,-1 1 1,0-1-1,0 0 1,0 0-1,0 0 1,1 1-1,-1-1 1,0 0-1,0 0 1,1 0-1,-1 0 1,0 1 0,0-1-1,1 0 1,-1 0-1,0 0 1,0 0-1,1 0 1,-1 0-1,0 0 1,1 0-1,5 3 8,-3-1-2,1 0 1,-1 0 0,1-1 0,-1 1-1,1-1 1,0 0 0,0 0-1,-1-1 1,1 1 0,0-1-1,5 1 1,73-1 10,17 0-260,27 0-1845,-48 0-2362,-78 0 4309,0 0 0,0 0-1,1 0 1,-1 0 0,0 0-1,1-1 1,-1 1-1,0 0 1,0 0 0,1 0-1,-1 0 1,0 0 0,0 0-1,1 0 1,-1 0 0,0-1-1,0 1 1,1 0 0,-1 0-1,0 0 1,0-1 0,0 1-1,1 0 1,-1 0-1,0-1 1,16-15-2375</inkml:trace>
</inkml:ink>
</file>

<file path=ppt/ink/ink5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53:37.7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9568,'0'0'3520,"0"0"-2720,0 0-256,0 0 864,20 0-896,-1 19-1,21-19-319,-21 0-352,20 20 96,20-20-2303,-20 0 1279,19 0-4192,-18 19 2944</inkml:trace>
</inkml:ink>
</file>

<file path=ppt/ink/ink5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53:38.16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0 1 8736,'-16'16'2810,"16"-16"-2791,-1 0 1,1 0-1,0 0 0,0 0 0,0 1 0,0-1 1,0 0-1,-1 0 0,1 0 0,0 0 0,0 0 0,0 0 1,0 0-1,0 0 0,0 1 0,0-1 0,0 0 1,0 0-1,-1 0 0,1 0 0,0 0 0,0 1 0,0-1 1,0 0-1,0 0 0,0 0 0,0 0 0,0 0 1,0 1-1,0-1 0,0 0 0,0 0 0,0 0 0,0 0 1,0 0-1,0 1 0,0-1 0,0 0 0,1 0 1,-1 0-1,0 0 0,0 0 0,0 0 0,0 1 0,0-1 1,0 0-1,0 0 0,0 0 0,0 0 0,1 0 1,-1 0-1,0 0 0,0 0 0,0 1 0,0-1 0,1 0 1,12 13 609,-13-13-597,0 0 0,0 0-1,1 0 1,-1 1 0,0-1 0,0 0-1,0 0 1,1 0 0,-1 1 0,0-1 0,0 0-1,0 0 1,0 1 0,0-1 0,1 0 0,-1 0-1,0 1 1,0-1 0,0 0 0,0 0 0,0 1-1,0-1 1,0 0 0,0 1 0,0-1 0,0 3 58,0 0 1,-1 0 0,1 0 0,-1 0 0,1 0 0,-1-1 0,0 1 0,0 0 0,0 0-1,-2 3 1,1-3 10,1 0 0,-1 0-1,1 0 1,0 0-1,0 1 1,0-1 0,1 0-1,-1 0 1,1 1 0,-1 4-1,2-5-37,-1 0 0,0 0 0,0 0-1,0 0 1,0 0 0,-1 1 0,0-1 0,1-1-1,-1 1 1,0 0 0,0 0 0,0 0 0,-1 0 0,1-1-1,-1 1 1,1 0 0,-4 3 0,5-6-58,0 0 1,-1 0-1,1 0 1,0 0 0,0 1-1,0-1 1,-1 0-1,1 0 1,0 0-1,0 1 1,0-1-1,0 0 1,-1 0-1,1 1 1,0-1-1,0 0 1,0 0 0,0 1-1,0-1 1,0 0-1,0 1 1,0-1-1,0 0 1,0 0-1,0 1 1,0 12 362,0-13-364,0 0 0,0 0 0,0 0 0,0 1-1,0-1 1,0 0 0,0 0 0,0 0 0,0 0 0,0 0 0,0 0 0,0 0 0,0 0 0,0 1 0,0-1 0,0 0 0,0 0 0,0 0-1,0 0 1,0 0 0,0 0 0,0 0 0,0 0 0,0 1 0,0-1 0,0 0 0,0 0 0,0 0 0,0 0 0,0 0 0,0 0 0,1 0-1,-1 0 1,0 0 0,0 0 0,0 0 0,0 0 0,0 0 0,0 0 0,0 1 0,0-1 0,0 0 0,1 0 0,-1 0 0,0 0 0,0 0-1,0 0 1,0 0 0,0 0 0,0 0 0,0 0 0,1 0 0,-1 0 0,0-1 0,0 1 0,0 0 0,1 0-6,-1 0-1,1 0 1,0 0 0,-1 0 0,1 0 0,-1 0 0,1 0-1,0 0 1,-1 0 0,1 0 0,-1 0 0,1-1 0,-1 1 0,1 0-1,0-1 1,-1 1 0,1 0 0,-1-1 0,1 1 0,-1 0-1,0-1 1,1 1 0,-1-1 0,1 1 0,-1-1 0,0 1-1,1-1 1,-1 1 0,0-1 0,0 1 0,1-1 0,-1 0-1,0 1 1,0-1 0,0 1 0,0-2 0,0 3 6,0-1-1,1 1 1,-1-1 0,0 1-1,0-1 1,0 0 0,0 1 0,0-1-1,1 1 1,-1-1 0,0 0 0,0 1-1,1-1 1,-1 1 0,0-1 0,0 0-1,1 1 1,-1-1 0,1 0-1,-1 0 1,0 1 0,1-1 0,-1 0-1,0 0 1,1 1 0,17 3 259,33-4 264,-26-1-518,137 1-804,-60 0-4901,-92 0 2859,6 0 864</inkml:trace>
</inkml:ink>
</file>

<file path=ppt/ink/ink5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53:38.50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50 11136,'0'0'4128,"0"0"-3200,20 0-289,-20 0 97,19 0-544,40 0 0,-20 0-128,20-19 96,-1 19-96,1 0-1983,-20 0 1023,0 0-2880,-19 0 2112</inkml:trace>
  <inkml:trace contextRef="#ctx0" brushRef="#br0" timeOffset="1">274 20 6880,'-20'-19'2560,"20"19"-1984,0 39-160,0 0 1600,-19-19-1184,19 58 992,-20-20-1056,20 40 31,0-39-479,-19 19 0,19-20-192,0 1-640,19-20 288,-19 0-1823,20-19 1119</inkml:trace>
</inkml:ink>
</file>

<file path=ppt/ink/ink5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53:38.84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1 8384,'19'-7'1033,"-6"2"336,27-5-1,32-5-696,-61 14-554,0 0 0,0 0 0,1 1 1,-1 0-1,0 1 0,13 3 0,15 9 47,-16-8-97,-18-5-41,0 1 1,0 1-1,1-1 1,-1 1 0,0-1-1,0 2 1,-1-1-1,1 0 1,0 1-1,-1 0 1,1 0-1,-1 0 1,7 8 0,-9-9 1,0 0 1,0 0 0,0 1-1,0-1 1,-1 1 0,1-1 0,-1 1-1,0 0 1,0-1 0,0 1-1,0 0 1,-1 0 0,1 0 0,0 3-1,2 11 123,1-4-55,-2-10-60,-1 1 0,0-1 0,-1 1 1,1-1-1,0 6 0,-1-6 25,-1 1 1,1 0-1,-1-1 0,0 1 1,-2 4-1,-1 5 119,-4 28 223,7-33-347,-1 1 0,1-1 1,-2 0-1,1 0 0,-1 0 1,0 0-1,-1-1 0,1 1 1,-2-1-1,-5 9 0,-46 59 279,52-68-303,-1-1 0,-1-1-1,1 1 1,-1-1 0,0 0 0,0 0-1,-1 0 1,-9 4 0,2 0-67,13-8 33,-1 0-1,1 1 1,-1-1-1,1 0 1,-1 0-1,1 1 1,0-1-1,-1 1 1,1-1-1,0 1 1,0 0-1,0-1 1,0 1-1,0 0 1,0 2-1,-5 9 53,1-4-19,4-9-24,0 1-1,0 0 1,0 0 0,1 0 0,-1 0-1,0 0 1,1 0 0,-1 0-1,1 0 1,-1 0 0,1 1 0,-1-1-1,1 0 1,0 0 0,0 0-1,0 0 1,-1 1 0,1-1-1,0 0 1,0 0 0,1 0 0,-1 1-1,0-1 1,0 0 0,1 0-1,-1 1 1,13 18 83,-12-19-87,-1 0 1,1 0 0,-1 0-1,1 0 1,-1 0 0,1 0-1,0 0 1,-1 0 0,1 0-1,0 0 1,0 0-1,-1 0 1,1-1 0,0 1-1,0 0 1,0-1 0,0 1-1,0 0 1,0-1 0,1 1-1,-1-1 1,0 0-1,0 1 1,0-1 0,0 0-1,2 0 1,11 4 14,12 9-3,10-7-80,-17 1-105,-15-5 71,0-1 0,-1 1 0,1-1 0,0 0 0,0 0 0,0 0 0,0-1 0,8 1 0,24-1-1912,3 0 554</inkml:trace>
</inkml:ink>
</file>

<file path=ppt/ink/ink5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53:39.17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 1 10144,'-19'0'3744,"19"0"-2912,19 19-224,1-19 639,-1 20-799,1-20 384,19 19-480,20-19-192,-20 20-96,0-20-2623,19 19 1407</inkml:trace>
</inkml:ink>
</file>

<file path=ppt/ink/ink5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53:39.5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 1 6656,'0'0'2144,"-3"3"-1307,-10 10-154,9-10 863,4 1-351,0 70 2303,0-72-3493,0 0 0,0 0-1,0-1 1,0 1 0,0 0-1,1-1 1,-1 1-1,0 0 1,1-1 0,-1 1-1,1 0 1,0-1 0,-1 1-1,1-1 1,0 1-1,0-1 1,0 1 0,0-1-1,0 0 1,0 0 0,1 1-1,-1-1 1,0 0-1,1 0 1,-1 0 0,1 0-1,-1-1 1,1 1 0,1 1-1,5 1-23,1 0 0,-1 0 0,0-1 0,1 0 0,0-1 0,-1 0 0,1 0 0,15-1 0,-20 0 5,0 0 0,0-1-1,0 0 1,0 0-1,0 0 1,0 0 0,0 0-1,0-1 1,0 0-1,3-2 1,-2 2 50,-4 1-5,0 1 1,0-1 0,0 1-1,0-1 1,0 1 0,0-1-1,0 0 1,0 0 0,0 0-1,0 1 1,0-1 0,0 0-1,0 0 1,-1 0 0,1 0-1,0 0 1,-1 0 0,1-1-1,-1 1 1,1 0 0,-1-1-1,0 0-10,0 1-1,0 0 0,0 0 1,0-1-1,-1 1 0,1 0 1,0 0-1,-1 0 0,1 0 1,-1 0-1,1-1 0,-1 1 1,0 0-1,1 0 0,-1 0 1,0 0-1,-1-1 0,-5-4 83,0 0 0,0 1 0,-1-1 0,-12-5 0,11 5 186,-13-13 44,19 16-334,1 1 0,-1-1 0,0 1-1,0 0 1,-4-2 0,-9-3-330,10-6-890,5 12 1158,0 1-1,0 0 1,0-1 0,0 1 0,0-1-1,0 1 1,0 0 0,0 0 0,0 0-1,0 0 1,0 0 0,-1 0 0,-1 0 0</inkml:trace>
</inkml:ink>
</file>

<file path=ppt/ink/ink5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53:39.87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 8128,'0'0'2618,"0"0"-1583,3 0-406,8-1 2,-6 1-476,1-1 1,-1 1-1,0 1 0,0-1 0,1 1 0,-1-1 0,6 3 0,22 11 137,-20-8-201,0 0 0,0-1 0,16 3 0,-16-4-17,1 0-1,0 1 1,-1 0 0,21 13-1,-12-2 199,-9-10-102,-12-6-116,1 0 1,-1 1-1,0-1 1,1 1-1,-1-1 1,0 1-1,0 0 1,1 0-1,-1-1 1,0 1-1,0 0 1,0 0-1,0 0 1,0 0-1,0 0 1,0 0-1,0 1 1,0-1-1,-1 0 1,1 0-1,0 1 1,-1-1-1,1 0 1,-1 1-1,1-1 1,-1 0-1,0 1 1,0-1-1,1 1 1,-1-1-1,0 1 1,-1 1-1,1 0 48,0-1 0,0 0 0,0 0 0,-1 0 0,1 0 0,-1 0 0,1 0 0,-1 0-1,0 0 1,0-1 0,0 1 0,0 0 0,0 0 0,0-1 0,-1 1 0,1 0 0,-3 1 0,4-2-73,0-1 0,0 0 0,0 0 0,-1 0 0,1 1 1,0-1-1,0 0 0,0 0 0,-1 0 0,1 1 0,0-1 0,0 0 0,-1 0 1,1 0-1,0 0 0,0 0 0,-1 0 0,1 0 0,0 0 0,-1 1 0,1-1 1,0 0-1,0 0 0,-1 0 0,1 0 0,-2 0 4,1 0 1,-1 0-1,0 0 1,1 0-1,-1 1 0,1-1 1,-1 1-1,1-1 0,0 1 1,-1 0-1,1-1 0,-1 1 1,1 0-1,0 0 1,0 0-1,-1 0 0,1 0 1,0 0-1,0 0 0,0 1 1,0-1-1,0 0 1,1 0-1,-1 1 0,0-1 1,1 1-1,-1-1 0,1 1 1,-1-1-1,1 1 1,-1-1-1,1 1 0,0-1 1,0 2-1,0-3-35,0 1 0,0-1 0,0 0 1,0 0-1,0 0 0,0 0 0,0 0 0,0 0 0,0 0 0,0 0 0,0 1 1,0-1-1,0 0 0,0 0 0,0 0 0,0 0 0,0 0 0,0 0 0,0 0 1,0 0-1,0 1 0,0-1 0,0 0 0,0 0 0,0 0 0,0 0 1,0 0-1,0 0 0,0 0 0,0 0 0,0 0 0,1 0 0,-1 1 0,0-1 1,0 0-1,0 0 0,0 0 0,0 0 0,0 0 0,0 0 0,0 0 0,0 0 1,1 0-1,-1 0 0,0 0 0,0 0 0,0 0 0,0 0 0,0 0 0,0 0 1,0 0-1,1 0 0,-1 0 0,0 0 0,0 0 0,0 0 0,2 0-7,0 0 0,-1 0 0,1 1 0,0-1 0,0 0 0,-1 1 0,1 0 0,0-1 0,-1 1-1,1 0 1,2 2 0,-2-2 7,1 1 1,-1-1-1,0 0 0,1 0 0,-1 0 0,1 0 0,-1 0 0,1 0 0,-1-1 1,1 1-1,-1-1 0,5 0 0,68 0-1859,-56 0 831</inkml:trace>
</inkml:ink>
</file>

<file path=ppt/ink/ink5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53:57.53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79 3392,'0'16'1088,"0"-13"-651,0-3-5,0 0 645,0 0-175,3 0 356,56 0 4828,-57 0-6075,0 0 0,0-1 1,0 1-1,0-1 1,0 0-1,0 0 1,0 1-1,0-1 1,0-1-1,0 1 0,0 0 1,0 0-1,-1-1 1,1 1-1,-1-1 1,3-2-1,-1 2 15,-1-1 1,1 0-1,0 1 0,0 0 0,4-3 1,52-17 143,-1-1 44,-53 20-192,-1 1 1,1 0 0,-1 0 0,1 0 0,0 1 0,-1 0 0,1 0 0,0 0 0,9 0 0,67 1 404,-79 0-407,1 0 1,-1 0-1,0 1 1,0-1 0,0 1-1,0-1 1,1 1 0,-1 0-1,0 0 1,0 0-1,0 0 1,1 1 0,-1 0-5,0-1 0,0 0 1,0 0-1,0 0 0,0 0 0,0 0 1,0-1-1,1 1 0,-1-1 1,0 1-1,0-1 0,3 0 0,-3 0 22,1 1-1,-1-1 0,1 0 0,-1 1 0,0 0 0,1 0 1,-1-1-1,0 1 0,0 1 0,0-1 0,1 0 0,-1 0 0,2 3 1,26 25 41,-16-13-81,-5-7-19,-5-4 12,0-1 0,0 0 0,0-1 0,0 1 0,6 3 0,10-1 142,-10 0-70,-9-5-32,1 1-1,0-1 1,-1 0-1,1 0 1,0-1 0,0 1-1,0 0 1,0 0-1,0-1 1,0 1-1,0-1 1,0 0 0,3 0-1,0 0 76,1-1 0,-1 0 0,1-1 0,-1 1 0,1-1-1,6-3 1,-2 1-84,0 1 79,-9 3-85,1-1 1,0 1-1,-1 0 0,1-1 0,-1 1 1,1-1-1,-1 0 0,1 1 0,-1-1 1,1 0-1,-1 0 0,0 0 0,1 0 1,-1 0-1,0 0 0,0-1 0,0 1 1,0 0-1,0-1 0,1-1 0,1-3 87,4-7 125,19-7 17,-19 7-76,-4 7-92,-3 4-63,1 1 0,0-1 0,0 1 1,0 0-1,-1 0 0,1-1 0,1 1 1,-1 0-1,1-2 0,7-5 174,4-5-97,-10 10-102,-3 3-63,0 0-145,0 0-32,0 0-293,0 0-53,0 0-635,-12 0-1356,24 0-1709,-12 0 2548</inkml:trace>
</inkml:ink>
</file>

<file path=ppt/ink/ink5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54:13.0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61 4320,'0'0'1392,"0"-4"-848,0 2-468,1 0-1,-1 0 1,1 0 0,0-1-1,-1 1 1,1 0 0,0 0 0,0 0-1,0 0 1,0 0 0,1 0 0,-1 1-1,1-1 1,1-2 0,1 1 484,-4-1 138,0 4-666,0-1 0,0 1 0,0-1 0,0 0 0,0 1 0,0-1 0,0 1 0,0-1 0,0 1-1,0-1 1,1 0 0,-1 1 0,0-1 0,0 1 0,1-1 0,-1 1 0,0-1 0,1 1 0,-1 0-1,0-1 1,1 1 0,-1-1 0,1 1 0,-1 0 0,1-1 0,-1 1 0,1 0 0,-1-1 0,2 1-1,20-2 2069,-14 2-1919,171 0 2085,-158-1-2209,-10 1 13,1-1-1,-1 2 1,0-1 0,17 4 0,-7 2 24,-13-3-15,0-1-1,0 0 1,0-1-1,1 0 0,7 1 1,7-3 78,-14 0-102,0 1 0,1 0-1,-1 0 1,1 1 0,12 3-1,-22-4-43,1 1 0,0-1 0,0 1 0,0-1 0,-1 1 0,1-1 0,0 1 0,-1 0 0,1-1 0,-1 1 0,1 0 0,0 1 0,0-1-5,-1-1 1,0 1 0,1-1-1,-1 1 1,1-1 0,-1 0-1,0 1 1,1-1 0,-1 1-1,1-1 1,-1 0 0,1 1-1,0-1 1,-1 0 0,1 1-1,-1-1 1,1 0 0,0 0-1,-1 0 1,1 0 0,-1 0-1,1 1 1,0-1 0,-1 0-1,1 0 1,0 0 0,-1-1 0,2 1-1,14 0 266,-13 0-218,-3-3-438,0-10-246,0 10-1050,0 3 16,0-4-1317,0-12 960</inkml:trace>
</inkml:ink>
</file>

<file path=ppt/ink/ink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32:36.43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6 98 5216,'-16'0'1696,"16"0"-1685,0 0 1,0 0-1,0 0 1,-1 0-1,1 0 1,0 0-1,0 0 1,0 0-1,0 0 1,0 0-1,0 0 1,0 0-1,0 0 1,-1 0-1,1 0 1,0 0-1,0 0 1,0 0-1,0 0 1,0 0-1,0 0 1,0 0-1,0 0 1,-1 0 0,1 0-1,0 0 1,0 0-1,0 0 1,0 0-1,0 0 1,0 0-1,0 1 1,0-1-1,0 0 1,0 0-1,0 0 1,0 0-1,0 0 1,0 0-1,-1 0 1,1 0-1,0 0 1,0 1-1,0-1 1,0 0-1,0 0 1,0 0-1,0 0 1,0 0-1,0 0 1,0 0-1,0 1 1,0-1-1,1 0 1,-1 0-1,0 0 1,0 2 55,0 0 0,0 0 1,1-1-1,-1 1 0,1 0 1,-1 0-1,1-1 0,0 1 1,0 0-1,0-1 0,0 1 1,2 2-1,18 19 1268,-13-16-1129,-2-1-163,0 0 0,0-1 1,1 0-1,0 0 0,0 0 0,0-1 1,1 0-1,-1-1 0,1 0 1,0 0-1,0 0 0,0-1 0,0 0 1,0-1-1,1 0 0,13 0 1,6 0-28,47-2 130,-69 0-137,1 1 1,-1-1-1,0 0 0,0-1 1,0 0-1,0 0 1,0 0-1,0-1 0,5-2 1,-3-1-55,0 0 1,-1 0 0,12-11-1,-17 14 22,0 1 0,0 0-1,-1-1 1,1 1-1,0-1 1,-1 1 0,0-1-1,1 0 1,-1 1 0,0-1-1,0 0 1,-1 0-1,1 0 1,0-4 0,-1 5 20,0-1 0,-1 1 0,1 0 0,-1-1 1,0 1-1,1 0 0,-1-1 0,0 1 0,0 0 1,-1 0-1,1 0 0,0 0 0,-3-3 0,-25-24 47,13 14-91,12 11 44,0 1 0,-1-1 0,0 1 0,0-1-1,0 2 1,0-1 0,0 0 0,0 1 0,-1 0 0,0 0 0,-8-1 0,12 2 3,-3 0 18,0 0 0,0 1 0,1-1 0,-10 1 0,0 1 135,-1 1-1,1 0 0,0 1 1,0 1-1,0 0 0,0 0 0,1 2 1,-21 10-1,3 8 148,16-12-141,3-2-10,4-4-10,0 0 0,1 0-1,0 1 1,0 0-1,0 1 1,1 0 0,-10 16-1,8-12-22,1 0 1,1 0-1,0 1 0,1 0 0,0 0 0,1 0 1,0 1-1,1-1 0,1 1 0,0 0 0,1 0 0,0 0 1,3 26-1,1-13-66,2-1 0,10 34 0,-11-48-43,1 1 1,0-1-1,1 0 1,1 0-1,0-1 1,14 19 0,-14-21 11,1-1 0,-1 0 0,2-1 0,-1 0 0,19 12 0,-9-10 19,0 0 0,1-1 0,20 6 0,-29-10-41,-2-1-112,-1-1 0,1 1-1,0-1 1,-1 0 0,1-1-1,0 0 1,0 0 0,0-1-1,0 0 1,0-1 0,9-1 0,9-4-611,-1-2 1,-1-1 0,0-1-1,27-15 1,-8-8-912,-35 27 1274,1 1 1,13-7-1,-22 12 363</inkml:trace>
</inkml:ink>
</file>

<file path=ppt/ink/ink5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54:13.35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 1 3968,'0'0'1285,"-3"0"-768,2 0-486,1-1 0,-1 1-1,1 0 1,-1 0-1,1 1 1,-1-1-1,0 0 1,1 0-1,-1 0 1,1 0-1,-1 0 1,1 0-1,-1 1 1,1-1 0,-1 0-1,1 1 1,-1-1-1,1 0 1,-1 1-1,1-1 1,-1 0-1,1 1 1,0-1-1,-1 1 1,1-1-1,0 1 1,-1-1 0,1 1-1,-1 0 1,0 24 2813,1-16-1997,0-4-557,-1 33 1200,1-35-1376,0 0 0,0 0 0,0 0 1,1 0-1,-1 1 0,1-1 0,1 4 1,1-6-42,0 0 0,0 0 0,0-1 1,0 1-1,0-1 0,0 1 0,0-1 0,0 0 1,1 0-1,-1 0 0,4-1 0,11 0 318,9 2-108,-11-1-70,1 1 0,-1-2 1,25-3-1,-18-2-66,-11 3-56,0 0 0,1 1 1,21-1-1,61 3-416,-92 0-390,-6 4-1456,-14 12 625</inkml:trace>
</inkml:ink>
</file>

<file path=ppt/ink/ink5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54:16.40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3 59 5152,'-16'0'1648,"16"0"-1637,0 0 1,0 0 0,0 0-1,0 0 1,0 0-1,-1 0 1,1 0 0,0 0-1,0 0 1,0 0-1,0 0 1,0 0 0,0 0-1,0 0 1,0 0-1,-1 0 1,1 0 0,0 0-1,0 0 1,0 0-1,0 0 1,0 0 0,0 0-1,0 0 1,0 0-1,0 0 1,-1 0 0,1 0-1,0 0 1,0 0-1,0 0 1,0-1 0,0 1-1,0 0 1,0 0-1,0 0 1,0 0 0,0 0-1,0 0 1,0 0-1,0 0 1,0 0 0,0-1-1,0 1 1,0 0-1,0 0 1,0 0 0,0 0-1,0 0 1,0 0 0,0 0-1,0-1 1,0 1-1,0 0 1,0 0 0,0 0-1,0-13 538,0 10 747,0 3-378,0 0-76,3 0-356,0 0-394,9 0 106,0-1 1,17-2 0,13-10-109,-29 12-93,-1-1-1,19 2 0,-16 0-3,28-3-1,-13-3 25,-11 2-5,0 1 0,33 0 0,-32 2-57,29 5-1,-4 9-2,-6-7 112,0 7 70,-22-9 1,-14-4-92,0 1 1,0-1 0,0 1 0,0 0 0,0 0 0,0 0 0,-1 0-1,1 0 1,0 1 0,-1 0 0,6 3 0,-8-5-27,0 0 0,1 0-1,-1 1 1,0-1 0,0 0 0,0 0 0,1 0-1,-1 1 1,0-1 0,0 0 0,0 0 0,0 0 0,0 1-1,1-1 1,-1 0 0,0 1 0,0-1 0,0 0 0,0 0-1,0 1 1,0-1 0,0 0 0,0 0 0,0 1-1,0-1 1,0 15 178,1-12-172,-1 1-1,0-1 0,0 1 1,-1 0-1,1-1 0,-1 1 0,0 0 1,1-1-1,-2 1 0,1-1 1,0 0-1,-1 1 0,1-1 0,-1 0 1,0 0-1,0 0 0,-1 0 1,-2 3-1,-6 11-5,1 0 0,-8 19 0,9-16-32,-1-1-1,-1-1 1,-17 24-1,-58 47 40,61-64 27,-24 26 22,25-26-37,-46 39-1,21-25 18,35-23-36,-5 4-2,-6-7-8,19-11-10,1 1-1,0-1 0,0 1 0,0 0 1,0 0-1,1 1 0,-1-1 0,-5 7 1,-29 29-451,23-23 289,15-15 160,0 0-1,-1 0 1,1 0 0,0 0-1,0 0 1,1 0 0,-1 1-1,0-1 1,0 0 0,0 1-1,1-1 1,-1 0 0,0 4-1,1-5 5,0 1-1,0 0 1,1 0-1,-1 0 1,0 0-1,1 0 1,-1-1-1,1 1 1,-1 0-1,1 0 0,-1-1 1,1 1-1,-1 0 1,1-1-1,0 1 1,0 0-1,-1-1 1,1 1-1,0-1 1,0 1-1,-1-1 1,1 0-1,0 1 1,0-1-1,0 0 1,0 1-1,0-1 1,-1 0-1,3 0 1,9 5-50,-9-3 42,1 0 27,0 0 1,1 0-1,-1 0 1,0-1 0,1 1-1,-1-1 1,1 0-1,-1 0 1,1-1-1,-1 1 1,7-1 0,24 0 81,-12 1 25,1-1 0,41-5-1,-33-8 79,-26 12-172,1 0-1,-1 0 1,0 1-1,0-1 1,8 2 0,13-1 345,-26 0-371,0 0 0,0 0 1,0 0-1,0 0 0,0 0 1,0 0-1,0 0 0,0-1 1,0 1-1,0 0 0,0-1 0,0 1 1,0 0-1,1-2 0,-2 2-35,1-1 0,-1 0 0,1 1 0,-1-1-1,0 1 1,0-1 0,1 0 0,-1 1 0,0-1-1,0 0 1,0 1 0,1-1 0,-1 0 0,0 1-1,0-1 1,0 0 0,0 0 0,0 1 16,0 0 0,0 0 0,0-1 0,0 1 0,0 0 0,0 0 0,0 0 0,0 0 0,0 0 0,0 0 1,0 0-1,0-1 0,0 1 0,0 0 0,0 0 0,0 0 0,0 0 0,0 0 0,0 0 0,0 0 0,0 0 0,0-1 0,0 1 0,0 0 0,-1 0 0,1 0 0,0 0 1,0 0-1,0 0 0,0 0 0,0 0 0,0 0 0,0 0 0,0 0 0,0 0 0,0-1 0,-1 1 0,1 0 0,0 0 0,0 0 0,0 0 0,0 0 0,0 0 0,0 0 1,0 0-1,0 0 0,-1 0 0,1 0 0,0 0 0,0 0 0,0 0 0,0 0 0,0 0 0,0 0 0,0 0 0,-1 1 0,-12-1-1852,10 0 554</inkml:trace>
</inkml:ink>
</file>

<file path=ppt/ink/ink5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54:16.73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50 7712,'0'0'2506,"0"0"-1524,0 0-380,3 0 337,59 0 1477,-42 0-2099,-6 1-183,-1-1 0,0 0 0,0-1-1,0 0 1,15-5 0,44-20 138,-62 24-235,1 0 0,12-1 0,-2 1 1,112-23-157,-97 17-354,-24 6 160,0 1-1,0 0 1,15 1 0,-11 1-252,-14-1 414,0 0 1,0 0-1,0 0 1,0 0-1,0 1 1,0-1-1,0 1 1,0-1-1,0 1 1,0 0-1,0 0 1,0 0-1,0 0 1,2 2-1,6 3-925,-8-5 928,-1-1 0,1 1 0,0-1-1,0 1 1,-1-1 0,1 0 0,0 0-1,0 0 1,1 0 0</inkml:trace>
  <inkml:trace contextRef="#ctx0" brushRef="#br0" timeOffset="1">1075 1 9728,'-20'0'3584,"20"0"-2784,-39 0-224,39 0 64,0 0-480,-19 0-928,19 0 416</inkml:trace>
</inkml:ink>
</file>

<file path=ppt/ink/ink5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54:17.39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1 40 3648,'0'-17'1173,"0"14"-703,0 3-60,0 0 635,0-3-234,0-10 160,0 10-310,0 3-37,0 0-240,0 0-32,0 0-91,0 0 145,0 0-60,0 3 188,0 72 1199,0-73-1695,0 0-1,-1 0 1,1 0 0,0 0-1,-1-1 1,1 1 0,-1 0 0,0 0-1,1 0 1,-1 0 0,0-1-1,-1 3 1,-6 12 224,1 17 42,-1-17-59,7-14-215,0-1-1,0 1 1,0 0-1,0 0 1,1-1-1,-1 1 1,0 0-1,1 0 1,-1 0 0,1 0-1,0 0 1,0 2-1,0 4 102,0-6-99,1 0-1,-1 0 0,0 0 1,0 0-1,0 0 0,-1 0 0,1 0 1,0 0-1,-1 0 0,1 0 1,-2 4-1,-3-2 73,1 2 82,12 3-139,-7-9-48,2 4-143,-3-4-267,0 0-975,0 0 410</inkml:trace>
</inkml:ink>
</file>

<file path=ppt/ink/ink5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54:17.85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9 1 4480,'0'0'1445,"0"0"-885,4 3-219,9 10 102,-13-13-430,0 0 0,0 0 0,1 1 1,-1-1-1,0 0 0,0 0 0,0 0 0,1 1 0,-1-1 0,0 0 1,0 0-1,0 0 0,0 1 0,0-1 0,0 0 0,1 1 0,-1-1 0,0 0 1,0 0-1,0 1 0,0-1 0,0 0 0,0 0 0,0 1 0,0-1 0,1 31 854,0-15-310,-1 0 0,0-1 1,-1 1-1,-3 21 1,2-35-456,1 1 1,0 0 0,-1-1-1,0 1 1,1-1 0,-1 0-1,0 1 1,-4 3 0,-8 10 381,8 0 60,-3-10-299,9-6-234,-1 1 1,1-1 0,-1 0-1,1 0 1,-1 1 0,1-1 0,-1 0-1,1 1 1,0-1 0,-1 0-1,1 1 1,0-1 0,-1 1 0,1-1-1,0 0 1,-1 1 0,1-1-1,0 1 1,0-1 0,0 1 0,-1-1-1,1 1 1,0-1 0,0 1-1,0-1 1,0 1 0,0-1-1,0 1 1,0-1 0,0 2 0,0 1 158,3-3-4,-1 0-175,-1-1 1,1 1 0,-1-1 0,0 1 0,1-1 0,-1 0 0,0 0 0,0 1 0,0-1 0,0 0 0,0 0-1,0 0 1,0 0 0,0 0 0,0 0 0,0-1 0,0 1 0,0 0 0,-1 0 0,2-3 0,-1 1-48,1 0 1,-1 1-1,1-1 1,0 1-1,0 0 1,0-1-1,0 1 1,0 0-1,0 0 0,1 0 1,-1 0-1,0 1 1,1-1-1,4-1 1,4 0-110,-8 3 132,-1-1 1,1 1-1,-1-1 0,0 0 0,1 0 1,-1 0-1,3-1 0,-2-1-42,1-1-1,-1 1 0,1-1 0,-1 0 1,5-7-1,-6 7 17,1-1 0,0 1-1,0 0 1,0 1 0,1-1 0,-1 1 0,1-1 0,8-4 0,7 1-32,-11 2 161,6-4 75,-13 9-134,-1-1 0,1 1 0,-1 0-1,1 0 1,-1 0 0,1-1 0,-1 1 0,1 0-1,-1 0 1,1 0 0,-1 0 0,1 0 0,-1 0-1,1 0 1,-1 0 0,1 0 0,-1 1-1,1-1 1,-1 0 0,1 0 0,-1 0 0,1 0-1,-1 1 1,0-1 0,1 0 0,0 1 0,5 12 703,3-8-336,-3 0 50,-4 14 798,-3-15-1043,0 20 362,1-22-501,0-1 0,0 1-1,0-1 1,0 1 0,0-1-1,1 1 1,-1-1 0,0 0-1,1 1 1,-1-1 0,1 1-1,1 1 1,6 3 155,-7-6-192,-1 0-1,1 1 1,-1-1-1,1 0 1,-1 1-1,1-1 1,-1 0-1,1 1 0,-1-1 1,1 1-1,-1-1 1,0 1-1,1-1 1,-1 1-1,0-1 0,1 1 1,-1-1-1,0 1 1,0 0-1,0-1 1,1 1-1,-1-1 1,0 1-1,0 0 0,0-1 1,0 1-1,0-1 1,0 1-1,0 0 1,0-1-1,-1 2 0,1 34 154,0-36-157,0 0 0,0 0 0,0 0 0,0 0 0,0 0 0,0 1 0,0-1 0,0 0 0,0 0 0,0 0 0,0 0 0,0 0 0,0 0 0,0 0 0,0 0 0,0 1 0,0-1 0,0 0 0,0 0 0,0 0 0,0 0 0,0 0 0,0 0 0,0 0 0,0 0 0,0 0 0,1 1 0,-1-1 0,0 0 0,0 0 0,0 0 0,0 0 0,0 0 0,0 0 0,0 0 0,0 0 0,0 0 0,0 0 0,1 0 0,-1 0 0,0 0 0,0 0 0,0 0 0,0 0 0,0 0 0,0 0 0,0 0 0,0 0 0,1 0 0,-1 0 0,0 0 0,0 0 0,0 0 0,0 0 0,0 0 0,0 0 0,1 0-3,0 0-1,-1 0 0,1 0 1,0 0-1,-1 0 0,1 0 1,-1 0-1,1 0 0,0 0 1,-1 1-1,1-1 1,-1 0-1,1 0 0,-1 0 1,1 1-1,0-1 0,-1 0 1,1 1-1,-1-1 0,0 1 1,1-1-1,-1 0 1,1 1-1,-1-1 0,0 1 1,1-1-1,-1 1 0,0 0 1,1-1-1,-1 1 0,0-1 1,0 1-1,1-1 1,-1 1-1,0 0 0,0-1 1,0 1-1,0-1 0,0 1 1,0 0-1,0 0 0,0-1-2,0 1-1,0-1 1,0 0-1,0 0 0,0 0 1,0 0-1,0 0 0,0 0 1,0 0-1,0 0 0,0 1 1,0-1-1,0 0 0,0 0 1,0 0-1,0 0 0,0 0 1,0 0-1,0 0 1,0 0-1,0 1 0,0-1 1,0 0-1,0 0 0,0 0 1,0 0-1,-1 0 0,1 0 1,0 0-1,0 0 0,0 0 1,0 0-1,0 1 0,0-1 1,0 0-1,0 0 0,0 0 1,0 0-1,-1 0 1,1 0-1,0 0 0,0 0 1,0 0-1,0 0 0,0 0 1,0 0-1,0 0 0,0 0 1,-1 0-1,1 0 0,0 0 1,0 0-1,0 0 0,0 0 1,0 0-1,0 0 0,-33 0-5062,30 0 3861</inkml:trace>
</inkml:ink>
</file>

<file path=ppt/ink/ink5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54:19.0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9 1 5984,'-19'0'2208,"19"0"-1728,0 19-128,0-19 1248,0 20-960,-20-1 96,20 1-448,-19-1-128,19 1-96,0-1-64,0 20 32,0-39-32,0 20 0,0-20-576,0 0 320,0 0-1376,0 0 896</inkml:trace>
</inkml:ink>
</file>

<file path=ppt/ink/ink5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54:19.45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0 8544,'0'0'3168,"0"0"-2464,0 0-192,0-20 2048,0 40-1505,0-20-127,0 0-608,19 0 64,-19 0-256,20 0 96,-1 0-128,1 0-1760,19 0 929</inkml:trace>
</inkml:ink>
</file>

<file path=ppt/ink/ink5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54:19.80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8 61 7040,'-33'-16'2282,"28"13"-1698,10 2-272,3 1-74,0-2-1,-1 1 0,1-1 1,-1 0-1,0-1 0,0 0 1,13-6-1,-17 7-179,1 0-8,0 0-1,0 0 1,0 0 0,1 1 0,-1-1 0,1 1 0,-1 0 0,1 0-1,-1 1 1,1-1 0,6 1 0,24 0-14,-5-1-41,58 6 1,-86-5 4,76 14 59,-64-11-4,0 1 1,0 0 0,14 6 0,-24-7 15,0-1 0,0 0 0,0 1 0,0-1-1,-1 1 1,1 0 0,3 5 0,-6-7-17,0 0 0,0 1 0,0-1 1,0 0-1,0 1 0,-1-1 0,1 1 0,0-1 1,-1 1-1,1-1 0,-1 1 0,0-1 0,1 1 1,-1-1-1,0 1 0,0 0 0,0-1 1,0 1-1,0-1 0,-1 1 0,1-1 0,-1 3 1,-3 5 68,0-1 0,0-1 0,-1 1 0,0-1 0,-1 1 0,1-1 0,-1-1 0,-11 10 0,-21 26 162,-41 68 178,67-95-442,-11 16-4,-3 21-71,-7-10-116,21-26 136,1-1 1,0 2 0,-14 30 0,24-43-9,0 1 1,0 0 0,0 0 0,1 0 0,0 0 0,0 0 0,0 7 0,1 4 34,-1-14 14,1 1 1,-1-1 0,0 0-1,1 1 1,0-1 0,0 0 0,-1 1-1,1-1 1,1 0 0,-1 0-1,0 0 1,0 0 0,3 3 0,25 24 103,-13-14-139,-14-13 39,0-1-1,0 1 1,0 0-1,0-1 1,0 1-1,0-1 1,1 0-1,-1 0 1,1 0-1,-1 0 1,5 1-1,0-1-140,0 0-1,0-1 0,8 0 0,-4 0-501,-10 0 580,-1 1 0,1-1-1,-1 0 1,1 0 0,0 0 0,-1 0-1,1 0 1,-1 0 0,1 0-1,0 0 1,-1 0 0,1 0 0,-1-1-1,1 1 1,-1 0 0,1 0 0,0 0-1,-1-1 1,1 1 0,-1 0-1,1-1 1,-1 1 0,1-1 0,-1 1-1,0 0 1,1-1 0,-1 1-1,1-1 1,-1 1 0,0-1 0,1 0-1,8-11-1474,17-8-654,-19 7-790,-4 7 1441,13-14-1574</inkml:trace>
</inkml:ink>
</file>

<file path=ppt/ink/ink5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54:20.13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9 1 8640,'-39'0'3200,"39"0"-2496,-20 0-192,0 19 992,40-19-928,-20 20 256,20-1-480,19-19-288,-20 20-64,20-20-160,0 0 96,0 0-2656,0 0 1504,20 19-3392,0-19 2624</inkml:trace>
</inkml:ink>
</file>

<file path=ppt/ink/ink5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54:20.47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9 0 6400,'-16'0'2058,"16"0"-2044,0 0 0,0 0 1,0 0-1,0 0 0,0 0 0,-1 0 0,1 0 0,0 0 0,0 0 0,0 0 0,0 0 0,0 0 0,0 0 0,0 0 0,0 0 0,-1 0 0,1 0 0,0 0 0,0 0 0,0 0 0,0 0 0,0 0 0,0 0 0,0 0 0,0 0 0,0 1 0,-1-1 0,1 0 0,0 0 0,0 0 0,0 0 1,0 0-1,0 0 0,0 0 0,0 0 0,0 0 0,0 0 0,0 1 0,0-1 0,0 0 0,0 0 0,0 0 0,0 0 0,0 0 0,0 0 0,0 0 0,0 0 0,0 1 0,0-1 0,0 0 0,0 0 0,0 0 0,0 0 0,0 0 0,0 0 0,0 1 0,0 12 578,0-13-547,0 0 0,0 0 0,0 1 0,0-1 0,0 0 0,0 1 0,0-1 0,0 0 0,0 0 0,0 1 0,-1-1-1,1 0 1,0 0 0,0 1 0,0-1 0,0 0 0,0 0 0,-1 1 0,1-1 0,0 0 0,0 0 0,0 0 0,-1 1-1,1-1 1,0 0 0,-1 1 5,-1 0 47,1 1 0,0-1 1,-1 1-1,1-1 0,0 1 0,0-1 1,0 1-1,0 0 0,0 0 0,0 0 1,1-1-1,-1 1 0,1 0 0,-1 0 1,1 0-1,0 0 0,-1 0 0,1 0 1,0 3-1,1-2-39,-1-1 0,0 1 1,-1-1-1,1 1 0,0-1 0,-1 1 0,1-1 1,-1 1-1,0-1 0,0 1 0,-1 2 1,-24 21 501,24-23-537,1 0 0,0-1 1,0 1-1,0 1 1,1-1-1,-1 0 0,1 0 1,-1 0-1,1 0 1,0 0-1,1 6 1,-1 4-44,0-10 23,1-1 0,-1 1 0,1-1 0,-1 1 0,1-1 0,0 1 0,0-1 0,0 1 0,0-1 0,0 0 0,0 0 0,1 1 1,-1-1-1,1 0 0,0 0 0,-1 0 0,1-1 0,0 1 0,0 0 0,0-1 0,1 1 0,-1-1 0,0 0 0,0 0 0,1 1 0,-1-2 0,5 3 0,38 3-115,-30-1 59,0 0-27,6-10-49,-6 0 50,20-1-22,-9-8 197,-18 12-81,-6 2-3,0-1 1,0 0 0,0 1-1,0-1 1,0 0-1,0 0 1,0 0-1,0 0 1,2-2 0,-3 1-1,0 1 0,-1-1 0,1 1 0,0 0 1,-1-1-1,1 1 0,-1-1 0,1 0 0,-1 1 0,0-1 1,0 1-1,1-1 0,-1 0 0,0 1 0,-1-3 1,1 3 3,0-1 1,0 1 0,0-1 0,0 0 0,0 1-1,-1-1 1,1 1 0,-1-1 0,1 1 0,-1-1-1,0 1 1,1 0 0,-1-1 0,0 1 0,0 0-1,0-1 1,0 1 0,0 0 0,0 0 0,-1 0-1,1 0 1,0 0 0,0 0 0,-1 0 0,1 0-1,-1 1 1,1-1 0,-2 0 0,-8-5 120,-6-6 133,13 8-107,-1 1 1,1 0-1,-1 1 1,0-1 0,1 1-1,-1-1 1,-7-1-1,-24-2 536,13-7-342,9 7-277,13 6-98,0 0 1,0 0-1,0-1 1,0 1-1,0 0 1,1 0 0,-1-1-1,0 1 1,0-1-1,0 1 1,1-1-1,-1 1 1,0-1-1,0 1 1,1-1-1,-1 1 1,0-1-1,1 0 1,-1 0-1,1 1 1,-1-1-1,1 0 1,-1 0-1,0-1 1,2 2-3,-1 0 1,0-1-1,0 1 1,1 0-1,-1 0 1,0-1-1,0 1 1,1 0-1,-1 0 1,0 0-1,1-1 1,-1 1-1,0 0 1,1 0-1,-1 0 1,0 0-1,1 0 1,-1 0-1,0 0 1,1 0-1,-1 0 1,0 0-1,1 0 1,-1 0 0,1 0-1,17 0-1392,-9 0 462,27 0-586</inkml:trace>
</inkml:ink>
</file>

<file path=ppt/ink/ink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32:36.7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 60 6144,'-20'-20'2272,"20"20"-1760,20 0-160,-20-20 1024,0 40-832,39-40 1056,-19 20-928,19 0 448,0 0-640,39 0-64,-19-19-256,-1 19-2080,20 0 1056,-19 0-4800,0 0 3136</inkml:trace>
</inkml:ink>
</file>

<file path=ppt/ink/ink5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54:20.88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9 1 8320,'-20'0'3072,"20"0"-2400,-19 39-160,19-39 1184,0 39-1024,-20 0-352,20 0-224,0 20 96,0-20-96,0 0-800,0 0 352,20 0-2112,-1 0 1376</inkml:trace>
</inkml:ink>
</file>

<file path=ppt/ink/ink5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54:21.34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7 274 5728,'-33'-17'1840,"33"17"-1792,-1 0 1,0-1 0,0 1 0,1-1-1,-1 1 1,0 0 0,0 0-1,0-1 1,1 1 0,-1 0 0,0 0-1,0 0 1,0 0 0,-1 0-1,-39 0 1703,-6 0 4034,44 0-5443,3 0-151,0 0-116,3 3-155,1 1 70,2 3-41,1-1 1,0 1-1,9 5 0,-12-9 55,1 0 0,0-1 0,1 1 1,-1-1-1,0-1 0,1 1 0,-1-1 0,1 0 1,-1 0-1,1 0 0,-1-1 0,1 0 0,6 0 1,22 0-23,111-3-18,2-11 127,-92 12-61,59-5 9,107-23-1,27 8 31,51-1 128,21-10-32,151 2 68,-281 20-279,132-5-386,-29 12 96,-39 4 11,112-13 88,-305 10 223,145 1-4,24-2 116,-126-15 326,-32 5-96,-49 11-175,-13 2-72,-1 0-1,0 0 0,0-1 0,0-1 0,-1 1 1,16-8-1,-17 7-24,-3 0-11,0 1 1,0 0 0,1 0 0,-1 0 0,1 1 0,-1 0 0,1 0 0,8-1 0,-10 2-3,-6-4-353,1 2 52,1 1 162,0 0 0,0 0 0,0 0 1,0 0-1,-1 0 0,1 0 1,0 0-1,0 0 0,-1 0 1,1 1-1,0-1 0,-1 1 0,1-1 1,-1 1-1,1 0 0,0-1 1,-1 1-1,1 0 0,-1 0 0,1 0 1,-1 0-1,1 0 0,-1 0 1,1 0-1,-1 1 0,1-1 1,-3 1-1,-45 16-3589,7 2 1125</inkml:trace>
</inkml:ink>
</file>

<file path=ppt/ink/ink5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55:02.63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38 4576,'0'0'1450,"0"-3"-868,0-10-129,0 9 464,0 4-202,0-3 240,0-4-698,0 3 77,-1-1 0,1 1 0,0-1 0,1 0-1,-1 1 1,1-1 0,2-8 0,-3 13-295,1-1 1,0 1-1,0-1 0,-1 1 1,1 0-1,0 0 1,0-1-1,0 1 1,0 0-1,-1 0 1,1 0-1,0 0 1,0 0-1,1 0 1,1 0 573,-3-3-218,0 2-380,0 0 1,0 1-1,0-1 1,0 1-1,0-1 1,0 0-1,0 1 1,0-1-1,0 0 0,0 1 1,1-1-1,-1 1 1,0-1-1,0 1 1,1-1-1,-1 1 1,0-1-1,1 1 1,-1-1-1,1 1 1,-1-1-1,0 1 1,1-1-1,-1 1 1,1 0-1,-1-1 1,1 1-1,-1 0 1,1-1-1,0 1 1,-1 0-1,1 0 1,-1 0-1,1-1 1,0 1-1,-1 0 1,1 0-1,-1 0 1,1 0-1,0 0 1,0 0-1,3 0 92,-1-3-70,3-4-33,-4 5-4,0-1 0,0 1 0,0 0 0,0 0 0,0 0 1,1 0-1,-1 0 0,1 1 0,-1-1 0,1 1 0,0-1 0,-1 1 0,1 0 0,0 0 0,0 0 0,0 0 0,4 0 1,1 1-4,-6 0-7,0 0 0,1 0 0,-1 0 0,0 0 0,1 0 0,-1 0 0,0 1 0,1-1 0,-1 1 0,3 0 1,1 13 51,8-6 24,-12-8-55,-1 0 0,0 1 0,0 0 0,1-1 0,-1 1 0,0 0-1,0 0 1,0-1 0,0 1 0,1 0 0,-1 0 0,-1 0 0,1 0-1,0 1 1,1 0 0,-1 3 41,0 0 0,0 0 0,0 0-1,-1-1 1,1 1 0,-1 0 0,-1 9 0,0-6-45,2-2 48,-2 0 0,1 0 1,-2 12-1,1-16-45,0 0 0,0 1 0,0-1 0,0 0 0,-1 0 0,1 0-1,-1 0 1,1 0 0,-1 0 0,-2 3 0,1-2 15,0 0-1,1 1 1,0-1 0,-1 1-1,-1 5 1,3-7-6,0 1 0,0-1 0,0 0 0,-1 0 0,1 1 0,0-1 0,-1 0 0,0 0 0,1 0 0,-1-1 0,0 1 0,-3 2 0,-8 2 59,10-5-71,0 0 0,0 1 1,1-1-1,-1 1 0,0-1 1,1 1-1,-1 0 0,-1 3 1,-32 31-221,36-36 215,-1 0 0,1 0 0,0 0 0,0 0 0,-1 1 0,1-1 0,0 0 0,0 0 0,0 0 0,0 1 0,-1-1 0,1 0 0,0 0 0,0 1 0,0-1 0,0 0 0,0 0 0,0 1 0,0-1 1,0 0-1,0 1 0,-1-1 0,1 0 0,0 0 0,1 1 0,-1 0 4,-1 0 0,1-1 0,0 1 0,0 0 0,0 0 0,0 0 0,-1-1 0,1 1 0,0 0 0,-1 0 0,1-1 0,-1 1 0,1 0 0,0-1 0,-1 1 0,0 0 0,1-1 0,-1 1 0,1-1 0,-1 1 0,0-1 0,0 1 0,0 0 2,0-1 1,1 1-1,-1-1 0,0 1 1,1-1-1,-1 1 0,1-1 1,-1 1-1,1 0 1,-1-1-1,1 1 0,-1 0 1,1-1-1,0 1 0,-1 0 1,1 0-1,0 0 1,0-1-1,-1 1 0,1 0 1,0 0-1,0 1 0,0-2-4,0 0-1,0 0 1,0 0-1,0 0 1,0 0-1,0 0 1,0 0-1,0 0 1,0 1-1,0-1 1,0 0-1,0 0 1,0 0-1,0 0 0,0 0 1,0 0-1,0 0 1,0 1-1,0-1 1,0 0-1,0 0 1,0 0-1,0 0 1,0 0-1,0 0 1,0 0-1,0 0 0,0 0 1,0 0-1,1 1 1,-1-1-1,0 0 1,0 0-1,0 0 1,0 0-1,0 0 1,0 0-1,0 0 1,0 0-1,0 0 0,1 0 1,-1 0-1,0 0 1,0 0-1,0 0 1,0 0-1,0 0 1,0 0-1,0 0 1,0 0-1,1 0 1,-1 0-1,0 0 0,0 0 1,0 0-1,0 0 1,22 0 249,-12 1-220,0-1-1,0 0 1,1 0-1,17-4 1,-5-9-124,-3 6 70,-10 1 96,-9 5-59,1 0 0,0-1 0,0 1 0,0 1 0,-1-1 0,1 0 0,0 0 0,0 1 0,0-1 0,0 1 0,0-1 0,0 1 0,3 0-1,4 0 30,-7 0-37,1 1 1,0-1 0,-1 0 0,1-1 0,0 1 0,-1 0 0,1-1 0,0 1 0,3-2 0,4-5 34,-9 6-11,1 0 0,0 0 0,0 0 0,-1 0 0,1 0 0,0 0 0,0 1 0,0-1 0,0 0 0,0 1 0,0 0 0,0-1 0,0 1-1,0 0 1,2 0 0,9 0 86,-9 0-609,-4-13-1781,0 26 1158</inkml:trace>
</inkml:ink>
</file>

<file path=ppt/ink/ink5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54:21.96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8 21 6656,'-17'0'2144,"14"0"-1307,3 0-320,0 0 294,0-4-251,0 4-526,0-1-1,0 0 1,0 1 0,0-1 0,0 0-1,0 1 1,0-1 0,0 0-1,0 1 1,1-1 0,-1 1 0,0-1-1,0 0 1,1 1 0,-1-1-1,0 1 1,1-1 0,-1 0 0,2 0-5,-1 1-1,0-1 1,0 1 0,0-1 0,1 1 0,-1 0 0,0-1 0,1 1 0,-1 0 0,0 0 0,1 0-1,-1 0 1,2 0 0,111 0 483,-106 0-515,-1 1-1,1-1 1,0 2 0,-1-1-1,1 1 1,-1 0-1,10 4 1,-13-4 2,0 0 1,0 0 0,-1 0-1,1 0 1,0 1 0,-1-1 0,0 1-1,0 0 1,0 0 0,0 0-1,0 1 1,0-1 0,3 8-1,9 14 123,-13-22-101,1-1 0,-1 1 0,0 0 0,-1 0 1,1 1-1,-1-1 0,1 0 0,-1 0 0,0 1 0,0-1 0,0 1 0,-1-1 0,1 1 1,-1-1-1,0 1 0,0-1 0,0 1 0,0-1 0,-2 7 0,-1-2 38,1 0 0,-2 0 0,-4 8 0,-11 29 121,14-30-126,3-7-31,0-1 0,0 0 0,-1 0 0,0 0-1,0 0 1,-1 0 0,0-1 0,0 0 0,0 1 0,-1-2 0,0 1 0,-11 10 0,-106 68 123,72-51-14,-45 26 476,72-43-384,18-14-246,-8 6-99,13-8 119,0 0 0,0 0 1,0 0-1,-1 1 0,1-1 1,0 0-1,0 0 0,0 1 0,0-1 1,0 0-1,0 0 0,0 1 1,0-1-1,0 0 0,0 0 1,0 1-1,0-1 0,0 0 0,0 1 1,0-1-1,0 0 0,0 0 1,0 1-1,0-1 0,1 0 1,-1 0-1,0 1 0,0-1 1,0 0-1,0 0 0,0 0 0,1 1 1,-1-1-1,0 0 0,0 0 1,0 0-1,1 0 0,-1 1 1,0-1-1,0 0 0,1 0 0,-1 0 1,0 0-1,0 0 0,1 0 1,-1 0-1,0 0 0,0 0 1,1 0-1,-1 0 0,3 1-2,0 0 0,1 0 0,-1 0 1,0-1-1,0 1 0,0-1 0,1 0 0,-1 0 0,4-1 0,16 1 17,-12 0 10,1 0 0,14 3 0,19 10 41,-20-10 10,1-1 0,47-3 0,-24 0-3,-24 0-39,-14 1-48,0-1 0,0 2 0,0-1 0,18 4 0,-16 0-18,-10-2 2,1-1 1,-1 0-1,1 0 0,-1-1 1,6 1-1,-6-1-32,0 0 0,0-1-1,0 1 1,0-1-1,0 0 1,4-2 0,-3 2-92,-1 0 0,1 0 0,0 0 0,-1 0 1,1 0-1,7 0 0,9 1-1615,-1 0 561</inkml:trace>
</inkml:ink>
</file>

<file path=ppt/ink/ink5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54:22.3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 79 10144,'-20'19'3744,"20"-19"-2912,0 0-224,20 0 96,-20 0-512,39 0 127,-19 20-191,19-20 160,19 19-192,1-38-1311,-1 19 671,1-20-1856,0 20 1376</inkml:trace>
  <inkml:trace contextRef="#ctx0" brushRef="#br0" timeOffset="1">743 1 6560,'0'0'2432,"0"0"-1888,19 0-160,-38 0 1280,19 0-992,0 0-192,-20 0-320,1 0-1280,19 19 608</inkml:trace>
</inkml:ink>
</file>

<file path=ppt/ink/ink5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54:22.65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9 1 9376,'-39'39'3488,"39"-39"-2720,0 39-192,0-19 224,0-1-544,0 1 32,0-1-160,0 1-96,0-1 0,0 1-1888,0-20 1024,0 19-1344,0-19 1248</inkml:trace>
</inkml:ink>
</file>

<file path=ppt/ink/ink5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54:23.00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8 0 7040,'0'17'2282,"0"-17"-2247,0 0-1,0 0 1,0 1-1,0-1 1,0 0-1,0 0 1,0 1-1,0-1 1,0 0-1,0 1 0,0-1 1,0 0-1,-1 0 1,1 1-1,0-1 1,0 0-1,0 0 1,0 1-1,-1-1 1,1 0-1,0 0 1,0 0-1,0 1 0,-1-1 1,1 0-1,-7 7 366,0 0-1,0 1 0,1 0 0,0 0 0,0 1 1,-7 16-1,1 18 833,11-38-1173,0 0-1,-1-1 1,1 1 0,-5 8-1,3-8-1,1-2-24,0 1 0,0 0 0,0 0 0,0 0 0,1 1 0,-1-1 0,1 0 0,0 0 0,0 1 0,1-1 0,0 1 0,-1 5 0,1 48 63,0-56-94,0-1 0,0 1 1,0-1-1,0 0 0,0 1 1,1-1-1,-1 1 0,0-1 1,1 1-1,-1-1 1,1 0-1,-1 1 0,1-1 1,0 0-1,-1 0 0,1 1 1,0-1-1,0 0 0,0 0 1,0 0-1,0 0 0,0 0 1,0 0-1,0 0 1,0-1-1,1 1 0,-1 0 1,0 0-1,1-1 0,-1 1 1,0-1-1,3 1 0,8 5-133,-10-6 129,-1 1-26,0 0 0,0 0 0,0-1 0,0 1 0,0-1 0,0 1 0,0-1 0,0 1 0,0-1 0,0 0 0,1 1 0,-1-1 0,0 0 0,0 0 0,0 0 0,1 0 0,-1 0 0,0 0 0,0 0 0,0 0 0,1-1 0,-1 1 0,0 0 0,0-1 0,0 1 0,0-1 0,0 1 0,0-1 0,0 0 0,2-1 0,-1 2-8,10-6-319,-9 5 266,0-1-1,0 1 1,0-1 0,-1 1 0,1-1 0,-1 0 0,1 0-1,2-2 1,-2 0-38,0 0 0,0 1 0,0-2 0,-1 1 0,3-6 0,-3 6 20,1 0 1,-1 0-1,1 0 0,0 0 0,4-5 1,-5 7 118,0 0 1,0 0 0,-1-1-1,1 1 1,-1 0-1,1-1 1,-1 0 0,0 1-1,0-1 1,0 0 0,0 1-1,0-1 1,0 0-1,-1 0 1,0 0 0,1 0-1,-1 0 1,-1-5 0,1 5 483,0 3 517,0 1-882,0 0 0,-1 0 0,1 0 0,0 0 0,0 0 0,0 0 0,0 0 0,0 0 0,0 0 0,0 0 0,1 2 0,-1 2 217,0 10 153,0-9-321,0 0-1,0-1 0,2 12 1,-1-15-147,0 1 1,-1-1-1,2 1 1,-1-1-1,0 1 1,0-1 0,1 0-1,-1 0 1,1 0-1,0 0 1,2 2-1,-1 0 15,0 0 0,0 0-1,0 0 1,-1 0 0,3 6 0,-3-6 6,1 0 1,-1 0-1,1 0 1,0 0-1,4 5 0,9 7-160,-16-16 65,0 1-1,1-1 1,-1 0 0,0 0 0,0 1-1,0-1 1,1 0 0,-1 0 0,0 0 0,0 0-1,0 1 1,1-1 0,-1 0 0,0 0-1,1 0 1,-1 0 0,0 0 0,0 0-1,1 0 1,-1 0 0,0 0 0,0 1 0,1-1-1,-1 0 1,1-1 0,15 1-3116,-13-3 1205,13-13-1584,4-4 1104</inkml:trace>
</inkml:ink>
</file>

<file path=ppt/ink/ink5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54:23.33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 0 7648,'-19'20'2816,"19"-20"-2176,19 19-192,-19-19 1024,0 20-896,0 19 608,0-20-672,-19 20-352,19-19-128,0 0 32,19-1-32,-19 1-928,0-1 480,0-19-2144,20 0 1408</inkml:trace>
</inkml:ink>
</file>

<file path=ppt/ink/ink5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54:23.67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 352 8480,'-20'0'3136,"20"0"-2432,20 0-224,-1 0 960,-19 0-896,20 0 192,19 0-416,0 0-128,19 0-128,1 0 32,0-20-64,-1 20-1792,1-19 992,-20 19-2464,0-20 1824</inkml:trace>
  <inkml:trace contextRef="#ctx0" brushRef="#br0" timeOffset="1">293 0 6816,'-19'20'2528,"19"-20"-1984,-20 39-128,20-20 1248,0 1-992,-20 38 704,1 20-800,19 20 192,0-20-448,-20 0 96,20 1-256,0-40-1120,0 19 512,0-19-2176,0-19 1472</inkml:trace>
</inkml:ink>
</file>

<file path=ppt/ink/ink5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54:24.02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3 7392,'0'-16'2373,"1"13"-1754,4 2-289,0 1-237,-1 0 0,0 0 0,1-1 0,7-1-1,-2-2 78,-9 3-146,0 0 0,1 0 0,-1 1 0,0-1 0,1 1 1,-1-1-1,1 1 0,-1 0 0,3-1 0,17 7 122,-6-2-63,-6-2 6,0-1 0,0 0-1,19 0 1,14 1-6,108 30-57,-148-32-15,-1 1-1,1-1 0,-1 0 0,1 1 0,0 0 1,-1-1-1,0 1 0,1 0 0,-1 0 1,1-1-1,-1 1 0,0 0 0,1 0 1,-1 1-1,1 0 0,-1-1 7,-1 0 0,1 0-1,-1 0 1,0 0 0,0 0 0,1 1-1,-1-1 1,0 0 0,0 0 0,0 0-1,0 0 1,0 0 0,-1 2-1,1 3 66,0-5-61,0 0 0,0 0 0,0-1 0,0 1 0,0 0 0,0 0 0,0 0 0,-1 0 0,1-1 0,0 1 0,-1 0 0,1 0 0,0-1 0,-1 2 0,-3 6 80,-1-1 0,0 0 0,0 0 0,0 0 0,-12 10 0,-37 28 69,38-32-141,1-1-5,-15 12 32,10-14-16,13-7-24,1 0 1,-1 1 0,-6 5 0,8-4 3,-1 1 1,1-1-1,0 1 1,1 0-1,0 1 1,-6 9-1,-16 24 264,-6 2-66,9 7-68,20-44-139,1-1 10,0 0 0,0 0 0,0 0-1,0 0 1,1 0 0,-1 0 0,1 1 0,0-1 0,0 0 0,1 1-1,0-1 1,-1 6 0,1 2 6,0-5 22,0 0-1,0 1 1,2 7 0,-2-14-40,0 1-1,1-1 1,-1 1 0,1-1-1,-1 1 1,1-1-1,-1 0 1,1 1 0,0-1-1,0 0 1,0 1 0,0-1-1,0 0 1,0 0 0,0 0-1,0 0 1,0 0 0,1 0-1,1 1 1,20 5 34,-16-5-36,-4 0-3,1-1 1,-1 0-1,1 0 0,-1 0 0,1 0 1,4-1-1,-5 0 2,1 0 0,-1-1 0,1 0 0,0 0 0,3-1 0,7-2 11,0 1-127,0 2 1,0 0-1,0 0 0,16 3 0,-2-2-354,-25 0 275,1 0 0,0 0 1,0 0-1,0-1 0,0 0 0,0 0 1,-1 0-1,1 0 0,0-1 0,-1 1 1,5-4-1,-2 2-218,-6 3 340,1 0 0,-1 0 1,0 0-1,0 0 0,1 0 1,-1 0-1,0 0 0,0 0 0,1 0 1,-1 0-1,0-1 0,0 1 0,1 0 1,-1 0-1,0 0 0,0 0 0,0-1 1,1 1-1,-1 0 0,0 0 0,0 0 1,0-1-1,1 1 0,-1 0 0,0 0 1,0-1-1,0 1 0,0 0 0,0 0 1,0-1-1,0 1 0,0 0 1,0-1-1,0 1 0,0-17-1522</inkml:trace>
</inkml:ink>
</file>

<file path=ppt/ink/ink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32:37.12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11 469 4160,'-17'17'1333,"17"-17"-1313,0 0 0,-1 0-1,1 1 1,0-1 0,0 0-1,-1 1 1,1-1 0,0 0-1,0 1 1,0-1 0,-1 0-1,1 1 1,0-1 0,0 1 0,0-1-1,0 0 1,0 1 0,0-1-1,0 0 1,0 1 0,0-1-1,0 1 1,0-1 0,0 0-1,0 1 1,0 553 6849,0-547-6718,0 0 0,0 1-1,0-1 1,-1 0 0,-1 0-1,1 1 1,-1-1 0,0 0 0,0-1-1,-1 1 1,-5 10 0,4-13-86,1-1 1,0 1-1,-1 0 1,0-1-1,0 0 0,0 0 1,0 0-1,0 0 1,-1-1-1,1 0 1,-1 0-1,1 0 1,-1 0-1,0-1 1,0 0-1,0 0 0,-6 1 1,-9 0-41,0 0 1,0-2-1,0 0 1,0-1-1,1-1 1,-1-1-1,0-1 1,-30-10-1,-28-21-147,78 35 122</inkml:trace>
  <inkml:trace contextRef="#ctx0" brushRef="#br0" timeOffset="1">352 79 7456,'0'-20'2784,"0"20"-2176,20-20-160,-20 1 320,0 19-512,0-20-224,0 20-64,19 0-5280,1 0 2912</inkml:trace>
</inkml:ink>
</file>

<file path=ppt/ink/ink5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54:24.36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 0 9568,'-20'0'3520,"20"0"-2720,0 20-256,0-20 640,20 19-768,-20-19 127,19 20-351,20-20-160,1 0-64,38 0-2655,-20-20 1471</inkml:trace>
</inkml:ink>
</file>

<file path=ppt/ink/ink5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54:24.72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9 98 6976,'0'0'2256,"-3"0"-1371,2 0-795,-1 0-1,0 0 1,1 0-1,-1 1 1,0-1-1,1 1 1,-1-1-1,1 1 1,-1-1-1,1 1 1,-1 0-1,1 0 1,0 0-1,-1 0 1,1 0-1,0 0 1,0 0-1,0 0 1,-1 1-1,1-1 1,0 0-1,0 2 1,-9 20 998,-16 13 352,13 0-518,-3-21-477,2-4-180,12-8-225,-1 0 1,1 0 0,0 0 0,0 1-1,0-1 1,0 1 0,0-1 0,1 1-1,0 0 1,-1 0 0,1 0 0,0 7-1,0-9-36,1-1 1,0 1-1,0 0 0,0 0 0,0-1 1,0 1-1,0 0 0,0-1 0,1 1 1,-1 0-1,1-1 0,-1 1 0,1-1 1,-1 1-1,1-1 0,0 1 0,0-1 1,0 1-1,0-1 0,0 0 0,0 1 1,0-1-1,0 0 0,1 0 0,-1 0 1,0 0-1,1 0 0,-1 0 0,1 0 1,1 0-1,5 2-1,-5-1-20,1-1 1,-1 0-1,0 0 1,1 0 0,-1-1-1,5 1 1,-4-1-47,0-1 0,-1 1-1,1-1 1,-1 0 0,5-2 0,5-1-145,-5 3 82,-1 0-1,0-1 0,10-3 1,10-14-329,-14 8 238,22-15-189,-9-6 214,-13 20 160,-11 11 36,-1-1 0,1 1 0,0-1 0,0 1 0,-1-1-1,1 0 1,-1 0 0,1 0 0,-1 0 0,0 0 0,0 0 0,0 0 0,0 0 0,0-1 0,-1 1 0,1 0 0,0-1 0,-1 1 0,0 0 0,0-1 0,0 1 0,0-4 0,0 1 6,0 0-1,-1 0 1,1 1 0,-1-1-1,0 0 1,-1 1 0,1-1-1,-1 0 1,0 1 0,-4-8 0,0-1 35,5 10 2,0 1 0,-1-1 0,1 0 0,-1 0 0,0 1 1,1-1-1,-1 1 0,-3-3 0,3 3-38,0 0-1,0 0 1,-1 1 0,1-1-1,-1 0 1,1 1 0,-1 0-1,1-1 1,-1 1 0,0 0 0,1 1-1,-1-1 1,0 0 0,0 1-1,0-1 1,0 1 0,0 0-1,-5 1 1,8-1-22,0 0 0,0-1 0,-1 1 1,1 0-1,0 0 0,0 0 0,0 0 0,0 0 0,0 0 0,0 0 0,0 0 0,-1 0 0,1 0 0,0 0 1,0 0-1,0 0 0,0 0 0,0 0 0,0 0 0,0 1 0,0-1 0,-1 0 0,1 0 0,0 0 0,0 0 0,0 0 1,0 0-1,0 0 0,0 0 0,0 0 0,0 0 0,0 0 0,0 0 0,0 0 0,0 1 0,-1-1 0,1 0 1,0 0-1,0 0 0,0 0 0,0 0 0,0 0 0,0 0 0,0 0 0,0 1 0,0-1 0,0 0 0,0 0 1,0 0-1,0 0 0,0 0 0,0 0 0,0 0 0,0 0 0,0 1 0,1-1 0,-2 1-57,1-1 0,0 1 0,0 0-1,0-1 1,0 1 0,0-1 0,1 1-1,-1 0 1,0-1 0,0 1 0,0 0-1,1-1 1,-1 1 0,0-1 0,0 1-1,1 0 1,-1-1 0,1 1 0,0 0-179,0-1 1,1 1 0,-1 0 0,0-1-1,0 0 1,1 1 0,-1-1-1,0 0 1,0 0 0,1 0 0,-1 0-1,0 0 1,2 0 0,33 0-2296</inkml:trace>
  <inkml:trace contextRef="#ctx0" brushRef="#br0" timeOffset="1">491 0 8320,'-19'0'3072,"19"0"-2400,19 0-160,-19 20 832,0-1-832,0 20 352,20 0-512,-20 20 32,0-1-256,0 1 223,0-20-223,0 20-1439,0-20 703,-20-20-4576,20 1 2880</inkml:trace>
</inkml:ink>
</file>

<file path=ppt/ink/ink5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55:03.96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76 5632,'0'-16'1834,"0"13"-1124,0 3-188,0 0 476,3-3-252,17-17 785,-16 14-1367,0 0-1,0 0 1,0 0 0,-1 0 0,5-13-1,4-7 162,4 7-293,20-17 26,-33 32 204,-3 4-38,3 0 64,14 0 368,-17 4-368,0-2-260,0-1 1,0 1 0,1 0 0,-1 0 0,1-1 0,-1 1 0,1 0-1,-1-1 1,1 1 0,0 0 0,2 2 0,-1-2-9,-1 0 0,0 1 0,0-1 0,0 0 0,0 1 1,0-1-1,0 1 0,0-1 0,-1 1 0,1-1 0,-1 1 0,0 3 1,0 128 384,0-53-37,0-76-364,-1 0 1,0-1-1,0 1 1,0-1-1,-1 1 1,1-1-1,-1 0 1,-3 6-1,3-7 4,-13 20 92,14-23-91,0 1 1,1 0 0,-1 0-1,0 0 1,1 0 0,-1 0-1,1 0 1,-1 0 0,1 0-1,-1 0 1,1 0 0,0 1-1,-1-1 1,1 0 0,0 0-1,0 0 1,0 0 0,0 0-1,0 3 1,0-1 11,-1 0 0,1 0-1,-1-1 1,0 1 0,0 0-1,0 0 1,0 0 0,-1-1-1,1 1 1,-1-1 0,0 1-1,1-1 1,-1 0 0,0 1-1,-1-1 1,1 0 0,-4 2 0,-1 3 49,7-7-61,0 0 1,0 1 0,-1-1-1,1 0 1,0 0 0,0 0-1,0 0 1,-1 1 0,1-1-1,0 0 1,0 0-1,0 1 1,0-1 0,0 0-1,-1 0 1,1 1 0,0-1-1,0 0 1,0 1 0,0-1-1,0 0 1,0 0 0,0 1-1,0-1 1,0 1-1,0 51 285,0-52-293,0 0 0,0 0 0,0 0 0,0 0-1,0 0 1,0 0 0,0 0 0,0 1 0,0-1 0,0 0 0,0 0 0,0 0 0,0 0 0,0 0 0,0 0 0,0 0 0,0 0 0,0 1 0,0-1 0,0 0-1,0 0 1,0 0 0,0 0 0,0 0 0,0 0 0,0 0 0,0 0 0,0 0 0,1 1 0,-1-1 0,0 0 0,0 0 0,0 0 0,0 0 0,0 0-1,0 0 1,0 0 0,0 0 0,0 0 0,1 0 0,-1 0 0,0 0 0,0 0 0,0 0 0,0 0 0,0 0 0,0 0 0,0 0 0,0 0 0,1 0 0,-1 0-1,0 0 1,0 0 0,0 0 0,0 0 0,0 0 0,5 0 14,-1 0 1,-1 0-1,0 0 1,1 0-1,-1 0 0,1-1 1,-1 1-1,4-2 1,-3-1-38,1 0 0,-1 0 0,0-1 0,-1 1 0,7-8 0,-7 7 1,0 1 0,1-1 1,0 1-1,-1 0 0,9-5 1,7 1-18,-11 3 68,-5 2-13,1 0 0,-1 1 0,1-1 0,0 1 0,0 0 0,0 0 0,-1 0 0,1 0 0,0 1 0,0 0 0,0-1 0,5 2 0,24-1 138,-30 0-102,0 0 22,10 0-33,7 0 108,-20 0-155,0 0 0,1 0 0,-1 0 0,0 0 0,1 0 0,-1 0 0,0 0 0,0 0 0,1 0 1,-1-1-1,0 1 0,0 0 0,1 0 0,-1 0 0,0 0 0,0 0 0,1-1 0,-1 1 0,0 0 0,0 0 0,0 0 0,1 0 1,-1-1-1,0 1 0,0 0 0,2-2-116,0 0 1,-1 1-1,1-1 1,0 1-1,0 0 1,0 0-1,0 0 1,0 0-1,0 0 0,0 0 1,0 0-1,0 1 1,0-1-1,4 0 1,-6 1 47,0 0 1,1 0-1,-1 0 0,0 0 1,1 0-1,-1 0 1,0 0-1,0 0 0,1 0 1,-1 0-1,0 0 0,0 0 1,1 0-1,-1-1 1,0 1-1,0 0 0,1 0 1,-1 0-1,0 0 1,0-1-1,1 1 0,-1 0 1,0 0-1,0 0 1,0-1-1,13-12-2060,-12 13 1951,-1-1 0,0 1 0,0 0 1,0 0-1,0 0 0,1-1 0,-1 1 1,0 0-1,0 0 0,1 0 1,-1 0-1,0-1 0,0 1 0,1 0 1,-1 0-1,0 0 0,0 0 0,1 0 1,-1 0-1,0 0 0,0 0 0,1 0 1,-1 0-1,0 0 0,1 0 0,15 0-3108</inkml:trace>
</inkml:ink>
</file>

<file path=ppt/ink/ink5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55:10.02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2 117 3968,'-16'0'1285,"16"0"-1265,-1 0 0,1 0 0,0 0 0,0 0 0,-1 0 0,1 0-1,0 0 1,-1 0 0,1 0 0,0 0 0,0 0 0,-1 0 0,1 0 0,0 0 0,0-1 0,-1 1-1,1 0 1,0 0 0,0 0 0,0 0 0,-1-1 0,1 1 0,0 0 0,0 0 0,0-1-1,-14-12 301,11 10 208,3 3-90,0-3 292,0 0-632,-1 1-1,1-1 1,-1 1-1,0-1 0,0 1 1,0 0-1,-2-4 0,-2-4 319,10 6-160,0 2-75,-4-1-76,0 0-1,-1 1 0,1-1 0,-1 1 0,1-1 0,-1 0 0,0 1 1,0-1-1,-1-4 0,1 5-127,0-1 183,0 3 91,-3-4-107,-10-9-107,10 10 6,3 6 213,0-2-250,0 0 0,0-1 0,0 1 0,0-1 0,0 1 0,0 0 0,-1-1 0,1 1 0,0-1 0,0 1 1,0-1-1,0 1 0,-1-1 0,1 1 0,0-1 0,-1 1 0,1-1 0,0 1 0,-1-1 0,1 1 0,-1-1 0,1 1 0,-1-1 1,1 0-1,-1 1 0,1-1 0,-1 0 0,1 0 0,-1 1 0,-20 1 11,15-2-3,3 0 82,-1 0-16,-9 0 5,10 0 22,3 0 117,0 0-53,0 3 15,0 36 300,1-28-429,-1-8-36,1 1 0,-1 0 0,0-1 0,0 1 0,0 0 0,-1 0 0,1-1 0,-1 1 0,0-1 0,-1 5 0,-4 2 53,5-8-64,-1 0 0,1-1 0,0 1 0,0 0 0,0 0 0,1 0 0,-1 0 0,0 0 0,1 0 0,-1 0 0,1 0 0,0 0 0,0 0 0,0 4 0,0 85 582,0-88-219,0-3-133,0-3-155,0-10-165,0 13 77,0-1 0,0 1 0,0 0 0,0-1 0,0 1 0,-1 0 0,1 0 0,0-1 0,0 1-1,0 0 1,0 0 0,0-1 0,0 1 0,0 0 0,0 0 0,-1-1 0,1 1 0,0 0 0,0 0 0,0-1 0,-1 1 0,1 0-1,0 0 1,0 0 0,-1-1 0,-18-18-141,6 3 75,12 14 40,1 1 0,-1-1 0,1 1 0,-1-1 0,1 1 0,0-1 0,0 1 0,-1-4 0,1 5 29,0-3-219,0 3-42,0-3 122,0-10 235,0 9-11,0 4 134,0 0-96,0 0-150,0 0 27,0-3 133,0-10 1,0 13-130,0 0 1,0 0 0,0 0-1,0 0 1,0 0 0,0-1-1,0 1 1,0 0 0,0 0-1,0 0 1,0 0 0,0 0-1,0 0 1,0 0 0,0 0-1,0-1 1,0 1 0,0 0-1,0 0 1,0 0 0,0 0-1,0 0 1,1 0 0,-1 0 0,0 0-1,0 0 1,0-1 0,0 1-1,0 0 1,0 0 0,0 0-1,0 0 1,0 0 0,0 0-1,0 0 1,1 0 0,-1 0-1,0 0 1,0 0 0,0 0-1,0 0 1,0 0 0,0 0-1,0 0 1,0 0 0,1 0-1,-1 0 1,0 0 0,0 0-1,0 0 1,0 0 0,0 0 0,0 0-1,0 0 1,0 0 0,1 0-1,-1 0 2,1 0-1,-1 0 1,1 0-1,-1 0 1,1 0 0,-1 0-1,1 0 1,-1 0-1,1 0 1,-1 0-1,1-1 1,-1 1 0,1 0-1,-1 0 1,1 0-1,-1-1 1,1 1-1,-1 0 1,1-1-1,-1 1 1,0 0 0,1-1-1,-1 1 1,0 0-1,1-1 1,-1 1-1,0-1 1,1 1 0,-1-1-1,0 0 1,6-7 8,11 1-19,-1-6 47,-16 13-40,0-1 0,1 1 0,-1 0 0,0 0-1,1-1 1,-1 1 0,0 0 0,1 0 0,-1 0 0,0-1 0,1 1-1,-1 0 1,0 0 0,1 0 0,-1 0 0,1 0 0,-1 0-1,0 0 1,1 0 0,-1 0 0,1 0 0,-1 0 0,0 0 0,1 0-1,0 0 1,8 0 27,-4 1-13,1-1 1,-1 0-1,1 0 1,-1 0-1,1-1 0,-1 0 1,6-1-1,38-15 203,-38 13-200,-1 0 0,1 1-1,0 0 1,0 1 0,0 0 0,1 1 0,-1 0-1,20 2 1,-10-1-12,150-10 3,-88 3 17,83 4-5,443 3-166,-430-3 80,-119-1 40,33-2-16,-6 12-5,-50-2 26,114-1-62,-110-3 103,-28 0 55,-1 1 1,0 0-1,1 1 0,-1 0 1,24 9-1,-33-10-44,1 0 1,0 0-1,-1 0 0,1-1 1,0 1-1,-1-1 0,1 0 1,0 0-1,6-1 0,12 0-14,147 1-755,-165 0 789,-4 0 27,0 0-5,0 0 5,0 0-85,0 3-182,0-2 182,0-1 1,0 1-1,0-1 1,0 1-1,0-1 0,0 1 1,0-1-1,0 1 1,-1-1-1,1 1 1,0-1-1,0 1 0,0-1 1,-1 1-1,1-1 1,0 1-1,0-1 0,-1 0 1,1 1-1,0-1 1,-1 1-1,1-1 1,0 0-1,-1 1 0,1-1 1,-1 0-1,1 1 1,-1-1-1,1 0 1,-1 1-1,-8 5-2,3 10-4,-7 0-37,12-16 46,1 0 1,0 1-1,0-1 0,0 0 1,-1 0-1,1 0 0,0 1 1,0-1-1,0 0 0,-1 0 1,1 0-1,0 1 1,0-1-1,0 0 0,0 1 1,0-1-1,0 0 0,0 0 1,0 1-1,-1-1 0,1 0 1,0 0-1,0 1 1,0-1-1,0 1 0,1 4-18,-1-3 8,0 1 1,0 0 0,0 0-1,0 0 1,0 0 0,-1 0-1,0 0 1,-1 4 0,-2 1-5,2-5 12,1 1 0,-1 0-1,0-1 1,1 1 0,0 0 0,0 0 0,0 0 0,1-1 0,-1 1 0,1 0-1,0 0 1,0 5 0,0-6 12,-1-1 1,1 0-1,-1 0 0,1 0 0,-1 0 0,0 1 0,0-1 1,0 0-1,0 0 0,0-1 0,-1 1 0,1 0 1,0 0-1,-3 2 0,0-1 19,4-3-70,0 0 22,-16 0 74,13 0-144,0 0 22,2 0 68,0 0-1,0 0 1,1 0 0,-1 0 0,0 0-1,1 0 1,-1-1 0,0 1 0,1 0 0,-1 0-1,0-1 1,1 1 0,-1 0 0,0-1-1,1 1 1,-1-1 0,1 1 0,-1-1-1,1 1 1,-1-1 0,1 1 0,-1-1-1,0-1 1,1 1 1,-1 1 0,1-1-1,-1 0 1,0 0 0,1 1-1,-1-1 1,0 1 0,1-1-1,-1 0 1,0 1 0,0-1 0,1 1-1,-1 0 1,0-1 0,0 1-1,0 0 1,0-1 0,0 1-1,1 0 1,-1 0 0,0 0-1,0 0 1,0 0 0,-1 0 0,-23-1 10,15 0-4,0 1-1,-1 0 0,1 1 1,-19 3-1,3 9-26,22-12 28,0 0 0,-1 0 1,1-1-1,0 1 1,-1-1-1,-7-1 0,-12 1 16,6 0-19,5-1 3,0 1 0,-1 0 0,-22 4 0,18 0-4,-1 0-6,0 0-1,0-2 1,-27 1 0,9-4-25,-101 5-30,99 0 88,-131 8 127,-136-12 307,242 0-384,-110 3 80,102 4-110,-90 3 119,-50-10 81,75-10-112,14 0-25,87 11-75,14 0-15,-1-1 0,-33-5 0,4-5-66,50 10 37,0 0 1,0 1 0,1-1-1,-1 0 1,0 1 0,0-1-1,1 1 1,-1 0 0,-2 1-1,-5 2-68,2-3-44,1 0 1,0 0-1,-1-1 1,-10 0-1,7 0-41,8 1 23,4 1 16,-1-1 115,1 1-52,-1-1 1,0 0-1,1 1 0,0-1 0,-1 0 0,1 0 0,0 0 1,-1 0-1,1 0 0,0 0 0,0-1 0,0 1 1,0 0-1,0-1 0,-1 0 0,1 1 0,0-1 1,0 0-1,4 0 0,29 0-524</inkml:trace>
</inkml:ink>
</file>

<file path=ppt/ink/ink5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55:11.6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8 118 4480,'-9'-10'980,"7"7"-823,0 1-1,0 0 1,1 0-1,-2 0 1,1 0 0,0 0-1,0 0 1,0 1-1,-1-1 1,1 1 0,-1-1-1,0 1 1,1 0-1,-1 0 1,0 0-1,1 0 1,-1 1 0,0-1-1,-5 1 1,-5 0 915,13 0-1041,0 0 0,0 0 1,-1 0-1,1 0 1,0 0-1,-1 0 0,1 0 1,0 0-1,0 0 1,-1 0-1,1 0 0,0 0 1,0 0-1,-1 1 0,1-1 1,0 0-1,0 0 1,-1 0-1,1 0 0,0 1 1,0-1-1,0 0 1,-1 0-1,1 0 0,0 1 1,-16 12 986,14-12-943,1-1 0,-1 1 0,1 0 0,-1-1 0,1 1 0,0 0 0,-1 0 0,1 0 0,0 0 0,0 0 0,-2 2 0,3-1-3,-1 1 0,0-1 0,1 0 0,0 1-1,0-1 1,0 0 0,0 1 0,0 2 0,0 8 29,0 9 41,-1 8-79,5 48-1,0-63-70,0 0 1,1-1 0,0 1-1,13 24 1,-14-32 24,0 1 1,4 16 0,-6-19 7,-1 1 1,1-1-1,0 0 1,4 10-1,-4-13-23,-1 0 0,0-1 0,1 1-1,0 0 1,-1-1 0,1 1 0,0-1 0,0 0 0,-1 1 0,1-1-1,3 1 1,-4-1-18,0-1-1,0 1 0,0-1 1,0 1-1,0-1 0,0 1 1,0-1-1,0 0 0,0 1 1,0-1-1,0 0 0,0 0 1,0 0-1,0 0 0,0 0 1,0 0-1,0 0 0,0 0 1,1-1-1,3 0-135,-4 2 96,0-1 0,0 0 0,0 0 0,0 0 1,0 0-1,0 0 0,0-1 0,0 1 0,0 0 0,-1 0 0,1 0 0,0-1 0,0 1 1,0-1-1,1 0 0,-1 0-1,-1 0 1,1 0-1,-1-1 1,1 1-1,-1 0 1,0 0-1,1-1 1,-1 1-1,0 0 1,0 0-1,0-1 1,0 1-1,0-2 1,0-2-142,0 0 1,0 0 0,1 0-1,1-8 1,11-13-507,-12 21 546,0 0 1,0 0-1,-1-1 0,1-9 1,-2 8 30,2 0 0,-1 0 0,3-11 0,2-2-119,-2 12 171,-1 0-1,0-1 1,0 1-1,-1 0 1,0-9-1,-1-29 194,0 11 751,0 34-839,0 0-1,0 1 1,0-1-1,0 1 1,0-1 0,0 0-1,0 1 1,0-1-1,0 0 1,0 1 0,1-1-1,-1 1 1,0-1-1,0 1 1,1-1-1,-1 1 1,0-1 0,1 1-1,-1-1 1,0 1-1,1-1 1,-1 1 0,1-1-1,-1 1 1,1 0-1,-1-1 1,1 1-1,-1 0 1,1-1 0,-1 1-1,1 0 1,0 0-1,-1 0 1,1-1 0,-1 1-1,1 0 1,0 0-1,-1 0 1,1 0 0,-1 0-1,2 0 1,-2 0-17,0 0 1,0 0-1,1 0 1,-1 1 0,0-1-1,0 0 1,0 0-1,0 0 1,0 0-1,0 0 1,0 0-1,1 0 1,-1 0 0,0 0-1,0 0 1,0 0-1,0 0 1,0-1-1,0 1 1,0 0 0,0 0-1,1 0 1,-1 0-1,0 0 1,0 0-1,0 0 1,0 0 0,0 0-1,0 0 1,0 0-1,0 0 1,0 0-1,0 0 1,0-1 0,0 1-1,1 0 1,-1 0-1,0 0 1,0 0-1,0 0 1,0 0 0,0 0-1,0 0 1,0-1-1,0 1 1,0 0-1,0 0 1,0 0-1,0 0 1,0 0 0,0 0-1,0 0 1,0 0-1,0-1 1,0 1-1,-1 0 1,1-1 13,0 1 0,0-1-1,0 1 1,0-1 0,0 1 0,0-1 0,1 0 0,-1 1-1,0-1 1,0 1 0,0-1 0,0 1 0,1-1-1,-1 1 1,0-1 0,0 1 0,1-1 0,-1 1 0,0-1-1,1 1 1,-1-1 0,1 1 0,-1 0 0,1-1-1,-1 1 1,1 0 0,-1-1 0,1 1 0,0-1-1,24 0 864,-16 1-829,-1-1-19,1 0 1,0 0-1,-1-1 1,9-2-1,-6 1-6,-1 1-1,0 0 0,1 0 1,13 0-1,41 3 56,121-5 58,-59-9-112,23 10-21,25-1-96,-94-1-108,167-6-408,-173 12 368,140-5-296,-141-3 443,-39 2 27,1 2-1,-1 1 1,59 6 0,-56 3 28,-27-4 181,1-1-1,-1 0 0,18 0 1,46-2 954,-71 0-1053,0 0 0,0 0 0,0-1 0,0 0 0,0 1 0,0-2 0,-1 1 0,9-3 0,6-3 37,25 0 9,12-6-81,4 7-16,-28-1-35,-19 4 9,-1 1 1,1 0 0,19 0-1,142 2-32,-170 0 138,-3 0-10,0 0 5,0 0-53,0 0-70,0 3 11,0 10 11,0-10-49,0 0 44,1 5 58,-1-3-37,0 0-1,1 0 1,-2 1-1,1-1 1,0 0 0,-1 0-1,-2 7 1,-11 11-2,9-15 8,0-1-1,1 1 0,-4 8 1,-1 6 9,-21 50-95,26-63 5,1-1 1,0 1-1,0 0 0,1 0 1,-2 17-1,0-2-18,-9 19-121,7-4 86,-1-20 62,5-15 48,1 0-1,-1-1 1,1 1-1,0 0 1,0 0-1,0 0 0,1 0 1,-1 4-1,1 9-226,0-14 95,1-3 150,0 0-1,0 0 1,-1 0-1,1 0 1,0 0-1,0 0 1,-1 0-1,1 0 1,0 0 0,0-1-1,-1 1 1,1 0-1,0 0 1,-1-1-1,1 1 1,0-1 0,-1 1-1,1 0 1,0-1-1,-1 1 1,1-1-1,-1 0 1,1 1-1,-1-1 1,1 1 0,-1-1-1,0 0 1,1 1-1,0-2 1,-1-1 4,1-1 0,-1 1 0,0 0 0,0-1 0,0 1 0,0-4 0,-1-10 43,1 16-42,0 1 0,0 0-1,0 0 1,0-1 0,0 1 0,0 0 0,0-1-1,0 1 1,0 0 0,0 0 0,0-1 0,-1 1-1,1 0 1,0 0 0,0-1 0,0 1-1,0 0 1,0 0 0,-1-1 0,1 1 0,0 0-1,0 0 1,0 0 0,-1-1 0,1 1 0,-2-1-13,1-1 1,-1 1-1,1 0 1,-1 0 0,0-1-1,0 1 1,1 0 0,-1 1-1,0-1 1,-4-1-1,0 1 22,0 0 0,-1 0 0,-10 1-1,-214 0 126,215 0-164,0 2 1,0 0-1,-16 4 1,-2 0-56,-110 11-164,115-14 205,-62 3-36,51-2 85,-131 8 171,-152-12 811,-22 0 69,19 0-566,191 10-272,-3 0 231,98-8-237,-68 12 0,106-14-209,-6 2 16,0-1-1,1 0 1,-1 0 0,0-1 0,0 0 0,0-1 0,0 1 0,-10-4 0,-5-9-56,6 7 5,17 5 33,-1 0 0,1 0 0,0 0 0,-1 0 1,1 0-1,0 0 0,-1 0 0,1 0 0,0 0 0,0 0 0,0 0 1,0 0-1,0-3 0,0 4 3,0-1 0,0 1-1,0-1 1,0 0 0,0 1 0,0-1 0,0 1 0,0-1-1,0 0 1,0 1 0,0-1 0,0 1 0,0-1 0,1 0-1,-1 1 1,0-1 0,0 1 0,1-1 0,-1 1 0,0-1-1,1 1 1,-1-1 0,0 1 0,1-1 0,-1 1 0,1-1-1,-1 1 1,1 0 0,-1-1 0,1 1 0,0-1 0,8-4-31,-7 0-58,-1 4 72,-1 1 0,0-1 0,0 1 1,1-1-1,-1 0 0,0 1 0,1-1 0,-1 1 0,1-1 1,-1 1-1,1 0 0,-1-1 0,1 1 0,0-1 1,9-2-99,-9 3 75,1-1-1,-1 1 1,0 0-1,1-1 1,-1 1-1,1-1 1,-1 0-1,0 1 1,1-1-1,0-1 1,-1 1-20,0 0 1,-1 0-1,1 1 1,0-1-1,-1 0 1,1 0-1,-1 0 1,1 0-1,-1 0 1,0 0-1,1 0 1,-1 0-1,0-2 1,1 2-22,-1 0 1,0 0-1,0 0 1,1 0-1,-1 0 1,0 0-1,1 0 1,-1 0-1,1 0 1,0 0-1,-1 0 1,1 1-1,0-1 1,-1 0-1,1 0 1,0 1-1,0-1 1,0 0-1,0 1 1,-1-1-1,1 1 1,0-1-1,0 1 1,0-1-1,0 1 1,0 0-1,0 0 1,1-1-1,0 1 1,30-13-3151,-29 12 2911,0 0 0,-1 1 0,1-1-1,0 1 1,-1 0 0,5 0 0</inkml:trace>
</inkml:ink>
</file>

<file path=ppt/ink/ink5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55:12.56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 1974 5984,'-16'16'1920,"13"-13"-1174,3-19 924,0 16-1657,0 0 0,0 0 1,0 0-1,0 0 1,0 0-1,0-1 0,0 1 1,0 0-1,0 0 0,0 0 1,0 0-1,0 0 1,0 0-1,0 0 0,0 0 1,0-1-1,0 1 1,0 0-1,0 0 0,0 0 1,0 0-1,0 0 0,0 0 1,0 0-1,0 0 1,0 0-1,0-1 0,0 1 1,0 0-1,0 0 0,0 0 1,1 0-1,-1 0 1,0 0-1,0 0 0,0 0 1,0 0-1,0 0 0,0 0 1,0 0-1,0 0 1,0 0-1,1 0 0,-1 0 1,0 0-1,0 0 1,0 0-1,0 0 0,0 0 1,0 0-1,0 0 0,1 0 1,-1 0-1,0 0 1,0 0-1,0 0 0,4 0 59,-1 0 0,0 0 0,1 0 0,-1-1 0,1 1 0,-1-1 0,0 0-1,1 0 1,-1 0 0,0-1 0,0 1 0,0-1 0,0 0 0,0 1 0,0-1 0,0 0-1,-1-1 1,1 1 0,-1 0 0,1-1 0,-1 0 0,0 1 0,0-1 0,2-4 0,11-21-71,-10 18-11,0 1 1,1-1-1,9-12 0,8-5 16,-8 11-3,-1-1-1,-1-1 1,16-27-1,-3-3-91,-3-1 1,22-66-1,-34 81 45,21-56-72,-12 46 67,9-22 18,-10-13 59,-9 34 2,23-63 162,-15 26 263,-14 57-302,1 3-28,7-47 198,-10 33-199,0 13-26,3-22 0,0 24-17,14-35 1,-13 41-39,0 0 0,-2-1 1,5-24-1,-2-35 48,6 16-6,-7 17-26,0 21-50,-3 13-3,-1-1 0,0 1-1,-1-1 1,2-11-1,-4 17-4,1-1 0,1 1-1,-1-1 1,0 1-1,1 0 1,0-1 0,0 1-1,0 0 1,0-1 0,0 1-1,3-3 1,-3 3-13,1 0 0,-1 0-1,0 1 1,0-1 0,0 0 0,-1 0 0,1 0-1,0 0 1,-1 0 0,0 0 0,0-3 0,0-69-447,0 74 458,0 1-1,0 0 1,0 0 0,0-1 0,0 1 0,0 0-1,0-1 1,0 1 0,0 0 0,0 0-1,1-1 1,-1 1 0,0 0 0,0 0-1,0-1 1,0 1 0,0 0 0,1 0 0,-1-1-1,0 1 1,0 0 0,0 0 0,1 0-1,-1-1 1,0 1 0,6-6-6,14-15 46,-19 20-37,0-1 1,0 1-1,0-1 1,0 1-1,0-1 1,0 0-1,0 0 1,-1 1-1,1-1 1,-1 0-1,1 0 0,-1-3 1,0 5-5,0 0 1,0 0-1,0 0 1,0 0-1,0-1 0,0 1 1,0 0-1,0 0 1,0 0-1,0 0 0,0 0 1,0 0-1,0 0 1,0 0-1,0-1 0,0 1 1,0 0-1,0 0 1,0 0-1,0 0 1,0 0-1,0 0 0,0 0 1,0 0-1,0-1 1,0 1-1,0 0 0,1 0 1,-1 0-1,0 0 1,0 0-1,0 0 0,0 0 1,0 0-1,0 0 1,0 0-1,0 0 0,0 0 1,0 0-1,1 0 1,-1 0-1,0 0 1,0 0-1,0-1 0,0 1 1,0 0-1,0 0 1,0 0-1,1 0 0,-1 1 1,0-1-1,0 0 1,0 0-1,0 0 0,0 0 1,0 0-1,1 0 3,0 0-1,-1 0 1,1 0-1,-1 0 1,1 0-1,0 0 1,-1-1-1,1 1 1,-1 0-1,1 0 1,-1 0-1,1-1 1,0 1-1,-1 0 1,1 0-1,-1-1 1,0 1-1,1-1 1,-1 1-1,1 0 1,-1-1-1,1 1 1,-1-1 0,0 1-1,1-1 1,-1 1-1,0-1 1,0 1-1,1-2 1,1-19 137,-2 16-174,0 2-23,3 3 27,10 0 48,-10 0 80,-2-1-93,-1 0 1,0 0-1,0 0 1,0 0 0,0 0-1,1 0 1,-1 0-1,0 0 1,-1 0-1,1 0 1,0 0-1,0-1 1,-1-1-7,1 3 2,0 0 1,0 0 0,0 0-1,0 0 1,0 0 0,0 0 0,1 0-1,-1 0 1,0-1 0,0 1-1,0 0 1,0 0 0,0 0 0,0 0-1,-1 0 1,1 0 0,0 0 0,0-1-1,0 1 1,0 0 0,0 0-1,0 0 1,0 0 0,0 0 0,0 0-1,0 0 1,0 0 0,0 0-1,0 0 1,0-1 0,0 1 0,0 0-1,-1 0 1,1 0 0,0 0-1,0 0 1,0 0 0,0 0 0,0 0-1,0 0 1,0 0 0,0 0 0,-1 0-1,1 0 1,0 0 0,0 0-1,0 0 1,0 0 0,0 0 0,0 0-1,0 0 1,0 0 0,-1 0-1,1 0 1,0 0 0,0 0 0,-13 0 42,13 0-41,0 0 0,0 0 0,0 0 0,-1 0 0,1 0 0,0 0 0,0 0 0,0 0 0,0 0 1,0 0-1,0 0 0,0 0 0,0 0 0,-1 0 0,1 0 0,0 0 0,0 0 0,0 0 0,0 0 0,0 0 0,0 0 0,0 0 0,0 0 0,-1 0 0,1 0 0,0 0 0,0 0 0,0 0 0,0 0 0,0 0 0,0 0 0,0-1 0,0 1 0,0 0 0,0 0 0,0 0 0,0 0 0,0 0 0,0 0 0,-1 0 0,1 0 0,0 0 0,0-1 1,0 1-1,0 0 0,0 0 0,0 0 0,0 0 0,0 0 0,0 0 0,0 0 0,0-1 0,0 1 0,1 0 0,-1 0 0,0 0 0,0-13 122,0 10-22,0 3 48,0-4-69,0 4-78,0-1 0,0 1 0,0-1-1,0 0 1,0 1 0,0-1 0,0 0-1,0 1 1,-1-1 0,1 1 0,0-1 0,0 1-1,0-1 1,-1 0 0,1 1 0,0-1-1,-1 1 1,1-1 0,0 1 0,-1-1 0,1 1-1,-1 0 1,1-1 0,-1 1 0,1-1-1,-1 1 1,1 0 0,-1-1 0,1 1 0,-1 0-1,1 0 1,-1 0 0,0-1 0,1 1-1,-1 0 1,1 0 0,-1 0 0,0 0 0,1 0-1,-1 0 1,-1 0 0,2 0 0,0 0 0,0 0 0,-1 0 0,1 0 0,0 0 0,-1 0 0,1 0 0,0 0 0,0 0 0,-1 0 0,1 1 1,0-1-1,0 0 0,-1 0 0,1 0 0,0 0 0,0 0 0,-1 1 0,1-1 0,0 0 0,0 0 0,0 0 0,-1 1 0,1-1 0,0 0 0,-2 2 5,1-1 0,-1 1 0,1-1-1,-1 0 1,1 1 0,-1-1 0,0 0 0,0 0 0,0 0-1,0-1 1,0 1 0,0 0 0,0-1 0,0 1-1,0-1 1,0 0 0,-3 1 0,3-1-6,0 0-1,0 0 1,0 0-1,0 1 1,0-1 0,0 1-1,0 0 1,0-1 0,0 1-1,0 0 1,0 0-1,1 0 1,-3 2 0,-6 3-26,-19 5 73,25-10-14,0 1 0,0-1 0,0 1 0,-6 4 1,-13 10 93,7-10-43,9 8-37,-6-8 5,7 2-35,6-7-21,0-1 0,-1 1 0,1-1 0,0 1-1,0-1 1,-1 1 0,1-1 0,0 1 0,-1-1 0,1 0-1,0 1 1,-1-1 0,1 0 0,-1 1 0,1-1 0,-1 0-1,1 0 1,-1 1 0,1-1 0,-1 0 0,1 0 0,-1 0-1,1 0 1,-1 0 0,1 0 0,-1 1 0,1-1 0,-1 0 0,1-1-1,-2 1 1,0 0-39,4-3 4,-1 2 35,-1 1 0,1-1-1,-1 1 1,1-1 0,-1 1-1,1-1 1,-1 1 0,1-1 0,-1 1-1,1 0 1,0-1 0,-1 1-1,1 0 1,-1-1 0,1 1 0,0 0-1,-1 0 1,1 0 0,0 0-1,0-1 1,-1 1 0,1 0 0,0 0-1,-1 0 1,1 0 0,0 1-1,-1-1 1,1 0 0,0 0-1,1 1 1,20 2-108,10-9-100,-15 2 97,80-16-430,-81 17 479,-7 2 50,1-1 0,-1 0 0,1-1 0,-1 0 0,10-5 0,-12 4 33,-3 2 70,0-1 0,0 1 0,1 1 0,-1-1 0,0 0 0,1 1 0,0 0 1,8-1-1,-13 2-77,0 0 0,0 0 0,1 0 0,-1 0 1,0 0-1,0 0 0,0 0 0,0 0 1,0 0-1,0 0 0,0 0 0,0 0 1,1 0-1,-1 0 0,0 0 0,0 0 0,0 0 1,0 0-1,0 0 0,0 0 0,0 0 1,0 0-1,1 0 0,-1 0 0,0 0 0,0 0 1,0 0-1,0 0 0,0 0 0,0 0 1,0 0-1,0-1 0,0 1 0,0 0 1,0 0-1,0 0 0,0 0 0,1 0 0,-1 0 1,0 0-1,0 0 0,0 0 0,0-1 1,0 1-1,0 0 0,0 0 0,0 0 0,0 0 1,0 0-1,0 0 0,0 0 0,0-1 1,0 1-1,0 0 0,0 0 0,-1 0 1,1-13 1113,0 10-685,-6 3-16,-5 0 19,0 0-127,1 0-1,-1 0 1,-18-4 0,10-3-111,15 6-178,0-1 0,1 1 0,-1 0 0,0 0 0,0 0 0,0 0 0,0 1 0,-4-1 0,6 1-39,-27-2-384,20-3-502,9 5 835,0 0 0,0-1-1,0 1 1,0 0 0,0-1 0,0 1-1,0-1 1,0 1 0,0 0-1,0-1 1,0 1 0,0 0 0,0-1-1,0 1 1,0 0 0,1-1-1,-1 1 1,0 0 0,0-1 0,0 1-1,0 0 1,1 0 0,-1-1 0,0 1-1,0 0 1,1 0 0,-1-1-1,1 1 1,0-1-58,0 1 1,0-1-1,0 1 0,0 0 0,0-1 1,0 1-1,0 0 0,0 0 0,0-1 1,0 1-1,0 0 0,0 0 0,2 1 1</inkml:trace>
</inkml:ink>
</file>

<file path=ppt/ink/ink5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55:13.27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8 40 6656,'0'0'2144,"0"-3"-1307,0-14 491,3 17-827,7 1-219,-6-1-234,1 1 0,-1-1 0,1 0 0,-1 0 1,0-1-1,1 1 0,-1-1 0,6-2 0,0-3-9,-8 5-27,0 0 0,-1-1 0,1 1 0,0 0 0,0 1 0,0-1 0,0 0 0,0 0 0,0 1 0,0 0 0,0-1 0,0 1 0,0 0 0,4 0 0,65 0 36,-67 0-39,0 0-1,0 0 1,-1 0 0,1 1 0,0 0 0,-1 0 0,1 0 0,-1 0 0,1 0 0,-1 1 0,1-1 0,-1 1 0,0 0 0,4 3 0,-5-4 1,-1 0 0,1 0 0,-1-1 1,0 1-1,0 0 1,0 0-1,0 0 1,0 0-1,0 0 1,0 0-1,0 0 0,0 0 1,0 1-1,0-1 1,-1 0-1,1 0 1,0 1-1,-1-1 1,0 0-1,1 1 0,-1-1 1,0 1-1,1-1 1,-1 1-1,0-1 1,0 0-1,0 3 0,-2 0 35,1 1-1,-1-1 0,1 0 1,-1 0-1,-1 0 0,1 0 1,-3 4-1,-12 22 194,14-22-191,-1 2 20,0-1 0,0 0 0,-7 11 0,-35 38 488,14 1-203,0-20-243,15-20-80,-29 37 25,-1-16 73,1-2 37,41-33-117,0 0-1,0 0 1,1 0-1,0 0 1,-7 12-1,4 7 66,4-12-74,-5 5-5,7-15-27,0-1 1,0 1 0,0 0-1,0-1 1,1 1 0,-1 0-1,0 0 1,1-1-1,-1 1 1,1 0 0,0 0-1,-1 0 1,1 0-1,0-1 1,0 1 0,0 0-1,1 0 1,-1 0-1,0 0 1,1 0 0,-1-1-1,1 1 1,0 2 0,0-3 0,0 1 0,0-1 0,0 0 1,0 1-1,0-1 0,0 0 1,0 0-1,1 0 0,-1 0 0,0 0 1,1 0-1,-1 0 0,1-1 1,-1 1-1,1 0 0,-1-1 0,1 1 1,-1-1-1,4 1 0,4 0 18,-1 0 0,17-1-1,-17-1 3,-1 1-1,0 0 0,14 3 1,2 4 21,-18-5-47,-1 0 0,0-1 0,1 1 0,-1-1 0,1 0 0,0 0 0,-1-1 0,1 1 0,0-1 0,-1 0 0,1-1 0,0 1 0,-1-1 0,1 0 0,4-1 0,-1-1 37,-5 2-15,0-1 1,1 1-1,-1 0 1,1 1-1,-1-1 1,5 0 0,31 8 8,-3-14-374,-10 14-20,-23-8 286,0 1 0,1-1 0,-1 0 0,0 0 0,5-2 0,1 0-92,10-4-526,-12-6-900,1 8 721,-8 5 787,1-1 0,-1 1 1,1 0-1,-1-1 0,1 1 1,-1 0-1,1-1 0,-1 1 0,1-1 1,-1 1-1,1-1 0,-1 1 0,0-1 1,1 1-1,-1-1 0,0 1 1,0-1-1,1 1 0,-1-1 0,0 0 1,0 1-1,0-1 0,0 1 1,0-1-1,1 0 0,-1 1 0,0-1 1,-1 0-1,1 1 0,0-1 0,0-1 1,0-17-1387</inkml:trace>
</inkml:ink>
</file>

<file path=ppt/ink/ink5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55:13.60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 137 9152,'-20'0'3360,"20"0"-2592,20 20-224,-20-20 544,19 0-704,1-20 704,19 1-641,0-1-63,19 1-256,-18-1-1791,-1 1 927,19-1-2976,-19 1 2080</inkml:trace>
</inkml:ink>
</file>

<file path=ppt/ink/ink5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55:13.94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5 1 6304,'-6'1'464,"0"-1"1,1 1 0,-1 1-1,1-1 1,-1 1-1,-5 3 1,0-1-261,0 0 406,1 1 0,-1 0 1,1 0-1,-18 13 0,20-12-301,-1 1 13,-1 1 0,1 0 0,1 1 0,-1 0 0,2 1 0,-1 0 0,-7 13 0,9-13-264,3-7-28,1 0 0,0 0 0,0 1 0,0-1 0,1 0-1,-1 1 1,1 0 0,0-1 0,0 1 0,0 0 0,0-1 0,1 1-1,-1 0 1,1 6 0,2 6 61,7-10-48,0-2-28,-4-1-5,-4-2-6,0-1 0,1 1 0,-1 0 0,0-1 0,0 1 1,1 0-1,-1-1 0,0 0 0,1 1 0,-1-1 0,3 0 0,-1 0 14,0 0 0,1-1 0,-1 1 0,1-1 0,-1 0 0,4-2 0,27-7 101,-19 6-120,0 0 1,-1-2-1,20-9 0,-29 12 9,0 0 1,0 0 0,0-1 0,0 0-1,7-7 1,-10 9 6,-1 0-1,1 1 1,-1-1 0,0 0-1,1-1 1,-1 1 0,0 0-1,0 0 1,0 0-1,-1-1 1,1 1 0,0 0-1,-1-1 1,0 1 0,1-3-1,-2 2-6,1 0 0,-1 0-1,0 0 1,1 0 0,-1 0 0,-1 0-1,1 1 1,0-1 0,-1 0 0,1 1-1,-1-1 1,0 1 0,0 0 0,0-1 0,0 1-1,0 0 1,0 0 0,-1 0 0,1 1-1,-1-1 1,-3-2 0,-8-2-121,11 5 87,0 0 0,1-1 1,-1 1-1,0-1 0,1 1 0,-4-4 0,6 5 20,-1-1 0,1 1 0,0 0 0,0 0 0,0-1 0,0 1-1,-1 0 1,1 0 0,0 0 0,0 0 0,-1-1 0,1 1-1,0 0 1,0 0 0,-1 0 0,1 0 0,0 0 0,0 0 0,-1 0-1,1 0 1,0 0 0,-1-1 0,1 1 0,0 0 0,-1 1-1,1-1-54,0 0 0,-1 0 0,1 0-1,0 0 1,0 0 0,-1 0 0,1 0-1,0 0 1,-1 0 0,1 0-1,0 0 1,-1 0 0,1 0 0,0 0-1,-1 0 1,1 0 0,0 0 0,0 0-1,-1 0 1,1 0 0,0-1-1,-1 1 1,1 0 0,0 0 0,0 0-1,-1 0 1,1-1 0,0 1 0,0 0-1,0 0 1,-1-1 0,1 1-1,0 0 1,0 0 0,0-1 0,0 1-1,-1 0 1,1 0 0,0-1-1,0 1 1,0 0 0,0-1 0,1 0-153,-1 0 0,1 0 1,0 0-1,0 1 0,0-1 1,0 0-1,0 0 0,0 1 1,0-1-1,0 1 1,0-1-1,0 1 0,0-1 1,0 1-1,2-1 0,2 0-242,0 0-1,1 1 1,-1-1-1,10 1 1</inkml:trace>
</inkml:ink>
</file>

<file path=ppt/ink/ink5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55:14.39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9 0 4224,'0'0'1365,"0"0"-826,0 0-219,0 0 117,0 0-144,0 0 75,0 0 48,0 0 475,0 0-123,0 0 357,0 0-303,0 0 79,0 0-256,0 0 161,0 0-273,0 0-58,0 0-139,0 4 37,0-4-359,0 1 0,0 0 0,0-1 0,0 1 0,0 0 1,0-1-1,0 1 0,0-1 0,0 1 0,-1 0 0,1-1 0,0 1 1,-1-1-1,1 1 0,0 0 0,-1-1 0,1 1 0,0-1 0,-1 1 0,1-1 1,-1 0-1,1 1 0,-1-1 0,1 1 0,-2-1 0,1 1 2,0 0 0,1-1 0,-1 1 0,0-1 0,0 1 0,1 0 0,-1 0 0,0 0 0,1-1 0,-1 1 0,1 0 0,-1 0 0,1 0 1,-1 0-1,1 0 0,0 0 0,-1 0 0,1 0 0,0 0 0,0 0 0,0 0 0,0 0 0,0 0 0,0 0 0,0 2 0,0 2 39,-1 0 0,0 0 0,1-1 0,-2 1-1,1 0 1,0 0 0,-1-1 0,0 1 0,-4 7 0,4-9 4,1 0 0,1-1 0,-1 1 0,0 0 0,1 0 0,-1 0 0,1 0 0,0 0 0,1 6 0,-3 11 156,-11 6 233,7 7-170,-3-16-188,8-15-83,0-1-1,0 1 1,0 0-1,1-1 0,-1 1 1,0 0-1,1-1 1,-1 1-1,1 0 1,-1 0-1,1 0 1,0 0-1,-1-1 1,1 1-1,0 0 0,1 0 1,-1 0-1,0 0 1,0 0-1,1-1 1,-1 1-1,1 0 1,0 2-1,13 12 15,-11-13-63,-3-38-5499,0 31 3685</inkml:trace>
</inkml:ink>
</file>

<file path=ppt/ink/ink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32:37.77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7 1290 3904,'-17'0'1253,"17"0"-1244,0 0-1,0 0 1,0 0 0,0 0-1,0 0 1,0 0-1,-1 0 1,1 0 0,0 0-1,0 0 1,0 0-1,0 0 1,0 0 0,0 0-1,0 0 1,0 0 0,-1 0-1,1 0 1,0 0-1,0 0 1,0 0 0,0 0-1,0 0 1,0 0-1,0 0 1,0 0 0,0 0-1,-1 0 1,1 0-1,0 0 1,0 0 0,0 1-1,0-1 1,0 0-1,0 0 1,0 0 0,0 0-1,0 0 1,0 0 0,0 0-1,0 0 1,0 0-1,0 1 1,0-1 0,0 0-1,0 0 1,0 0-1,0 0 1,0 0 0,0 0-1,0 0 1,0 1-1,0-1 1,0 0 0,0 0-1,0 0 1,0 13 449,0-10 710,-3-6-245,2 2-806,0 0 0,-1 0-1,1 0 1,1 0 0,-1 0 0,0-1 0,0 1-1,0 0 1,0-2 0,7-3 635,-6 4-695,-1 1 0,0 0 0,1-1 0,-1 1 0,0 0 0,0 0 0,0 0 1,0 0-1,-1-1 0,2 2-57,-1-1 11,1 1 1,0 0 0,0-1-1,-1 1 1,1 0 0,0 0 0,0-1-1,-1 1 1,1 0 0,0-1-1,0 1 1,0-1 0,0 1-1,-1 0 1,1-1 0,0 1-1,0-1 1,0 1 0,0 0 0,0-1-1,0 1 1,0-1 0,0 1-1,0 0 1,0-1 0,1-10 64,-1 0-40,0 1-1,0-1 1,-4-18-1,-9-13-72,11 22 48,0 0-1,2-38 1,1 22 37,-4-42 0,-2 51-62,0-21-36,11-17-14,-6 54 58,-2-1 0,0 1 0,0-1 0,-6-13 0,3 5-11,-5-26 0,9 29-17,1-1 0,0 1 0,2-1 0,5-31 0,-2 19 12,2-32-10,6 0 96,-9 28 72,-2 14-21,1 0 1,0 0-1,7-20 0,42-94 1034,-45 115-922,-5 15-184,0 0 1,0-1-1,0 1 0,1 0 0,-1 0 1,1 0-1,0 1 0,0-1 0,1 1 0,-1 0 1,1-1-1,0 1 0,5-3 0,23-20 174,-30 24-209,1 0 0,-1 0 1,1 0-1,-1 0 0,1 1 1,0-1-1,-1 1 1,1 0-1,0 0 0,0 0 1,0 0-1,5-1 1,-7 2-4,1 0 1,-1 0 0,1 0 0,-1 0-1,0 0 1,1 0 0,-1 1 0,0-1-1,1 0 1,-1 1 0,0-1 0,0 1-1,1-1 1,-1 1 0,0-1 0,0 1 0,0 0-1,0 0 1,0-1 0,0 1 0,0 0-1,0 0 1,0 0 0,0 0 0,0 0-1,-1 1 1,1-1 0,0 0 0,-1 0-1,1 0 1,0 3 0,1 4 28,-1 0 0,0 0 0,-1 0 0,1 0 0,-2 8 0,0 3 2,1-9-30,-1 1 0,0-1 0,0 0 0,-1 1 0,-1-1-1,-3 10 1,-29 55-739,26-56 486,0-5-103,0 1 0,-1-2-1,0 1 1,-1-1 0,-22 19-1,20-19-155,10-10 37,3-3 165,3 3-16,0-1 297,-1 0 1,0 0-1,1-1 0,-1 0 1,1 1-1,-1-1 0,1 0 1,-1 0-1,1 0 0,0 0 1,3 0-1,-3-1 13,1 1 0,-1 0 1,0 0-1,0 0 0,1 1 0,-1-1 1,0 1-1,0 0 0,0 0 0,0 0 0,3 3 1,0 1 46,1-1 0,0 0 0,-1-1 1,1 1-1,13 4 0,-15-6 64,1 0 1,0 0-1,-1 0 1,0 1-1,6 5 1,-10-8-70,0 0 0,0 0-1,0 0 1,-1 0 0,1 0 0,0 0 0,-1 1 0,1-1 0,-1 0 0,0 0 0,1 2 0,1 5 161,1-2 64,-1 0 0,1 0 1,5 8-1,-7-13-227,1 1 55,-1 0 1,0 0 0,1 0 0,-1 0 0,0-1-1,0 1 1,-1 1 0,1-1 0,0 2 0,-1-2-21,0-1 1,0 0-1,-1 0 0,1 1 1,-1-1-1,1 0 1,-1 0-1,0 0 0,1 0 1,-1 0-1,0 0 1,0 0-1,1 0 1,-1 0-1,0 0 0,-2 0 1,-3 4 121,0 0 0,-1-1 1,0 0-1,0-1 0,0 1 0,0-1 0,0-1 0,-1 1 1,-8 0-1,5-1-104,0 0 0,0-1 1,0-1-1,-18-1 0,8 1-46,-57 0-266,76 0 160,1 0 1,0 0 0,0 0-1,-1 0 1,1 0 0,0 0-1,0-1 1,-1 1 0,1 0-1,0-1 1,0 1-1,-1-1 1,-1 0 0,3 0-16,-1 0-1,1 0 1,0 1 0,-1-1 0,1 0 0,0 0-1,-1 0 1,1 0 0,0 0 0,0 0 0,0 0 0,0 1-1,0-1 1,0 0 0,0-2 0,0 2-137,0 0 1,0 0-1,0 0 1,0 0-1,0 0 1,0 0-1,0 0 0,0-1 1,1 1-1,-1 0 1,0 0-1,1 0 1,0-1-1,0 1 66,0 1 1,0-1-1,0 1 0,0-1 1,0 1-1,0 0 0,0 0 1,0-1-1,0 1 0,0 0 1,0 0-1,0 0 0,2 0 1</inkml:trace>
</inkml:ink>
</file>

<file path=ppt/ink/ink5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55:17.29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7 1 3904,'1'0'52,"-1"1"0,0-1 0,0 1 0,0-1 1,0 1-1,0-1 0,0 1 0,0-1 0,0 1 0,0 0 0,0-1 0,0 1 1,0-1-1,0 1 0,0-1 0,-1 1 0,1-1 0,0 0 0,0 1 1,0-1-1,-1 1 0,1-1 0,0 1 0,-1-1 0,1 0 0,0 1 0,-2 0 1,-7-8 620,6 3-630,0 1 1007,3 3-212,0 0 244,0 0-282,0 0 230,0 0-348,0 0-31,0 0-262,0 0-127,-3 0-86,-30 0 368,30 0-299,0 0-21,-50 0 1733,50 0-1669,3 0-149,0 0-102,3 3-143,0-1 98,-1 0 1,0-1 0,1 1 0,-1 0 0,1-1 0,0 0 0,-1 0 0,1 0 0,0 0 0,0 0 0,0-1 0,-1 1 0,5 0 0,44-1-11,-29-1-4,698 1-53,-706 0 105,0 1 1,17 2-1,-1 4 47,-22-4 4,-1-1 1,1-1 0,0 0-1,9 1 1,41-2-844,-54 0 628,-8 0 150,-51 0 171,-20 0 149,75 0-333,0 0-1,-1 0 1,1 0 0,0 0-1,-1 0 1,1 0-1,0 0 1,0 0 0,-1 0-1,1 0 1,0 0 0,0-1-1,-1 1 1,1 0 0,0 0-1,0 0 1,-1 0 0,1 0-1,0-1 1,0 1 0,0 0-1,-1 0 1,1 0 0,0-1-1,0 1 1,0 0-3,-1-1 4,0 0 0,0-1-1,0 1 1,-1 1 0,1-1 0,0 0-1,0 0 1,-1 0 0,0 0 0,1 1-3,1 0 0,0 0 1,0 1-1,-1-1 1,1 0-1,0 0 0,0 0 1,0 1-1,0-1 1,-1 0-1,1 0 1,0 1-1,0-1 0,0 0 1,0 0-1,0 1 1,0-1-1,0 0 1,-1 0-1,1 1 0,0-1 1,0 0-1,0 1 1,0-1-1,0 0 1,0 0-2,-3-9 53,2 8-54,0 0 0,-1 1-1,1-1 1,0 1 0,-1-1-1,1 1 1,-1 0 0,1-1-1,-1 1 1,1 0 0,0 0-1,-1 0 1,1 0 0,-1 0-1,-2 1 1,-13-1-117,-22 0 188,-13 0 95,50 0-176,0 1-1,0-1 0,0 0 1,0 0-1,0 1 1,0 0-1,0-1 0,0 1 1,0 0-1,0 0 0,0 0 1,-2 2-1,2-2-18,0 0 0,-1 0 0,1 1-1,0-1 1,0-1 0,0 1 0,-1 0-1,1 0 1,0-1 0,-1 0 0,1 1-1,-5-1 1,-6 0-322,15 0 349,-1 0 0,1 1-1,0-1 1,0 0 0,-1 1 0,1-1-1,0 1 1,-1 0 0,1 0 0,-1-1 0,4 3-1,-3-1 2,0-1-1,1 0 0,-1 1 0,0-1 1,1 0-1,-1 0 0,1-1 0,-1 1 1,1 0-1,-1-1 0,1 0 0,3 1 1,7-1 103,-9 0 54,-4 0-27,0 0 26,0 0-74,0 0-42,0 3-12,0-2-25,0 0-1,0-1 0,0 1 1,0 0-1,-1 0 0,1 0 1,0 0-1,0-1 0,0 1 1,-1 0-1,1 0 0,0 0 1,-1-1-1,0 2 1,-12 4-1,7 3 7,6-9-3,0 1-1,0-1 1,0 1-1,-1-1 1,1 1-1,0-1 1,-1 0-1,1 1 1,0-1 0,-1 1-1,1-1 1,-1 0-1,1 1 1,0-1-1,-1 0 1,1 0-1,-1 1 1,1-1-1,-1 0 1,1 0-1,-1 0 1,1 1 0,-1-1-1,1 0 1,-1 0-1,1 0 1,-1 0-1,1 0 1,-1 0-1,0 0 1,-2 0 33,3 0-149,0 0 48,0 0 166,0-1-102,0 1 1,0-1 0,0 0 0,0 1 0,0-1 0,0 1 0,0-1 0,0 1 0,0-1 0,0 0 0,0 1 0,-1-1 0,1 1 0,0-1 0,0 1 0,0-1 0,-1 1 0,1-1-1,0 1 1,-1-1 0,0 0 0,-6 4-31,1 0 19,6-3 14,-1-1-1,1 1 1,0 0-1,-1-1 1,1 1-1,0 0 1,0-1-1,0 1 1,-1 0-1,1-1 1,0 1-1,0 0 1,0-1-1,0 1 1,0 0-1,0-1 1,0 1-1,0-1 1,0 1 0,0 0-1,0-1 1,0 1-1,0-1 1,0 0-1,0 1-1,0 0 0,0 0 0,0 0 0,0 0 0,0 0 0,0 0 0,0 0 0,0-1 0,0 1 0,0 0-1,0 0 1,0 0 0,0 0 0,0 0 0,0 0 0,0 0 0,0 0 0,0-1 0,0 1 0,0 0 0,0 0 0,0 0 0,0 0 0,0 0 0,0 0-1,0 0 1,0 0 0,0 0 0,0-1 0,-1 1 0,1 0 0,0 0 0,0 0 0,0 0 0,0 0 0,0 0 0,0 0 0,0 0 0,0 0 0,0 0 0,-1 0-1,1 0 1,0 0 0,0 0 0,0 0 0,0 0 0,0 0 0,0 0 0,0 0 0,0 0 0,-1 0 0,1 0 0,0 0 0,0 0 0,0 0 0,0 0-1,-2 0 71,-1 0-120,1-1 0,-1 1 0,0 0-1,1 0 1,-1 1 0,0-1 0,1 1 0,-1-1-1,-4 2 1,1 15 39,-8-1 25,12-14-4,0 0 0,0 0 1,0 1-1,0-1 0,0 0 1,0 1-1,1-1 0,-3 6 1,-2 31 84,0-16-32,3-11-31,1 0 0,-1 0 0,2 0 0,-1 15 0,1 5-9,0-16-3,1 1 0,0-1 0,1 0-1,4 20 1,2-15 5,-6-18 5,1 1-1,-1 0 1,1 0-1,-1 0 1,-1 0 0,2 8-1,-2-12-25,0 0 0,0 0-1,0 1 1,0-1 0,0 0-1,0 1 1,0-1 0,0 0 0,0 0-1,0 1 1,0-1 0,0 0-1,1 0 1,-1 1 0,0-1 0,0 0-1,0 0 1,0 1 0,1-1 0,-1 0-1,0 0 1,0 0 0,0 1-1,1-1 1,-1 0 0,13 13 107,-12-13-114,-1-1 0,0 0 0,1 1 0,-1-1 1,0 1-1,1-1 0,-1 0 0,0 1 0,0-1 0,0 0 0,0 1 1,1-1-1,-1 0 0,0 0 0,0 1 0,0-1 0,-1-1 0,1 2-7,0-62-732,1 62 730,-1-1 1,0 0-1,0 0 0,0 1 1,0-1-1,0 0 1,0 0-1,-1 1 0,1-1 1,0 0-1,0 0 1,0 1-1,-1-1 0,1 0 1,0 1-1,-1-1 0,1 1 1,-1-1-1,1 0 1,0 1-1,-1-1 0,0 1 1,1-1-1,-1 1 1,1-1-1,-2 0 0,0 1-30,0-1 0,-1 1 0,1-1-1,0 1 1,-1 0 0,1 0 0,-4 0-1,-6 1 131,-66-1 55,73 0-148,2 0 4,0 0 0,0 0 0,0 0-1,0 0 1,0 0 0,1-1 0,-1 1 0,-5-3 0,-27-13 0,34 16 0,0-1-1,0 1 1,1 0 0,-1 0 0,0 0-1,1-1 1,-1 1 0,0 0 0,0 0-1,1 0 1,-1 0 0,0 0 0,0 1-1,0-1 1,-11 1-23,10-1 11,0 0 0,0 1 0,0-1 1,0 0-1,0 1 0,0-1 0,0 1 0,0 0 1,0 0-1,1 0 0,-1 0 0,0 0 0,-2 1 0,-6 4-14,-3 0 0,11-5 24,1-1 0,0 0 0,-1 1 0,1 0-1,0-1 1,-1 1 0,1 0 0,0 0 0,0-1 0,0 1 0,-1 0 0,1 0-1,0 0 1,0 1 0,0-1 0,1 0 0,-2 2 0,-5 11-82,6-11 67,0 0 0,-1-1 0,1 1 0,-1-1 0,1 1 0,-4 3 0,5-6 14,0 0 0,-1 1-1,1-1 1,0 0 0,0 0 0,-1 0-1,1 0 1,0 1 0,0-1-1,0 0 1,0 0 0,-1 1 0,1-1-1,0 0 1,0 0 0,0 1-1,0-1 1,0 0 0,0 1 0,0-1-1,0 0 1,0 0 0,0 1-1,0-1 1,0 1 0,0-1 3,0 0-2,0 1 0,0 0 1,0 0-1,0 0 0,0 0 0,-1 0 0,1-1 1,0 1-1,0 0 0,0 0 0,-1 0 1,1-1-1,-1 1 0,1 1 0,-1-2 11,0 0 0,0 1 0,1-1 0,-1 1 0,0-1 0,0 0-1,0 0 1,0 1 0,1-1 0,-1 0 0,0 0 0,0 0 0,0 0 0,-1 0 0,-1 0 81,3 273 902,1-263-973,0 0 0,0-1 1,1 1-1,3 10 0,-2-10-27,-1-1 1,0 0 0,-1 1-1,1 11 1,-3-6-8,0-10 32,1-1 0,0 1 0,0-1 0,0 0 0,1 1 0,-1-1 0,1 1 0,2 5 0,2 4 37,-3-11-28,0 1 0,-1 0 0,1 0 0,-1 0 0,0 0 0,0 0 0,-1 0 0,1 7 0,-1 47-148,0-22 138,0-35-16,0-1 0,0 0 0,0 0 1,0 1-1,0-1 0,0 0 0,0 1 0,0-1 1,1 0-1,-1 0 0,0 1 0,0-1 0,0 0 1,0 0-1,0 1 0,0-1 0,1 0 1,-1 0-1,0 1 0,0-1 0,0 0 0,1 0 1,-1 0-1,0 0 0,1 1 0,12 12-64,-13-13 62,0 0 0,0 1 1,0-1-1,0 0 0,1 0 0,-1 0 0,0 1 0,0-1 1,0 0-1,1 0 0,-1 0 0,0 0 0,0 0 0,1 1 0,-1-1 1,0 0-1,1 0 0,-1 0 0,0 0 0,0 0 0,1 0 1,-1 0-1,0 0 0,0 0 0,1 0 0,1 0-3,1 1-1,-1-1 1,0 1 0,0-1-1,0 1 1,0 0 0,0 0-1,0 0 1,0 0 0,0 0-1,0 1 1,0-1 0,0 0-1,2 3 1,-4-3 10,0-1 0,0 0 1,0 0-1,0 1 0,1-1 0,-1 0 0,0 0 0,0 0 0,1 0 0,-1 1 1,0-1-1,0 0 0,1 0 0,-1 0 0,0 0 0,0 0 0,1 0 0,-1 1 1,0-1-1,0 0 0,1 0 0,-1 0 0,0 0 0,1 0 0,-1 0 0,1 0 7,0 0-1,0-1 1,-1 1-1,1 0 0,0 0 1,0 0-1,0-1 0,-1 1 1,1 0-1,0-1 0,0 1 1,-1 0-1,1-1 0,0 1 1,-1-1-1,1 1 0,-1-1 1,1 0-1,-1 1 0,1-1 1,-1 0-1,1 0 0,0 0-2,-1 0-1,1 1 0,-1-1 1,1 0-1,-1 1 1,1-1-1,0 1 0,-1-1 1,1 1-1,-1-1 0,1 1 1,0-1-1,0 1 0,-1 0 1,1-1-1,0 1 1,0 0-1,-1 0 0,1-1 1,0 1-1,0 0 0,1 0 1,-2 0-13,0 0 0,1 0 0,-1 0 0,0 0 0,0 0 0,1 0 1,-1 0-1,0 0 0,1 0 0,-1 0 0,0 0 0,0 0 0,1-1 0,-1 1 0,0 0 0,0 0 1,1 0-1,-1 0 0,0-1 0,0 1 0,0 0 0,1 0 0,-1 0 0,0-1 0,0 1 0,5-4 2,0 1 0,-1-1 0,1 1 0,6-2-1,18-12 30,-17 9-80,0 1 0,1 1-1,0 0 1,18-6 0,246-53-475,-209 52 507,109-9-62,-25 5 229,-105 9-110,-1 2 0,57 0-1,-78 6-30,28-3 1,-29-2 37,14 0 52,-28 6-59,1 0-1,14 4 0,-14-3 26,-1 0 0,17 0-1,32-2 580,-56 0-570,-3 0-177,0 0 6,1 0 98,0 1 1,0-1-1,0 0 0,0 0 1,0 0-1,0 0 1,0 0-1,0 0 1,0 0-1,0 0 0,0 0 1,1 0-1,0-1 37,2 1 275,-4 0-69,3 0-21,5 1-121,-8-2-43,-1 1-48,0 0 1,1-1 0,-1 1 0,0 0 0,1-1 0,-1 1 0,1-1 0,-1 0 0,0 1 0,1-1 0,-1 1 0,1-1 0,-1 0 0,1 1 0,0-1 0,-1 0 0,1 0 0,0 1 0,-1-1 0,1 0 0,0 0 0,0 0 0,0 1 0,0-1 0,-1 0 0,1 0 0,0 0 0,1 0 0,-1-9 32,0 7-27,0-1 0,0 1 0,0-1 0,0 1 0,-1-1 0,1 1 0,-3-6 0,-2-5-6,1 5-9,1-1 1,1 1-1,-3-14 0,2 13-28,0-1 1,0 1 0,-1 0-1,0 0 1,-1 0 0,0 0-1,-1 1 1,0 0 0,-11-13-1,4 4-44,1-2 0,-17-36 0,-14-22 115,34 65-43,0 0 1,-12-13-1,-15-4-276,17 5 96,14 18 119,1 1-1,-10-11 0,-22-19-304,36 36 362,-1 0 1,1 0-1,0-1 0,0 1 0,0 0 1,-1 0-1,1 0 0,0-1 0,0 1 1,0 0-1,-1 0 0,1 0 0,0 0 1,0-1-1,-1 1 0,1 0 0,0 0 1,0 0-1,-1 0 0,1 0 1,0 0-1,-1 0 0,1 0 0,0 0 1,-1 0-1,-26-1-182,21 1 116,3 1 33,3 2 103,0 10 37,0-12-93,0-1 0,0 0-1,0 0 1,0 1-1,0-1 1,0 0 0,0 1-1,0-1 1,0 0-1,0 0 1,0 1 0,0-1-1,0 0 1,0 0-1,-1 1 1,1-1 0,0 0-1,0 0 1,0 1-1,0-1 1,-1 0-1,1 0 1,0 0 0,0 0-1,-1 1 1,-2 2 15,-1 0 1,0 0 0,0 0-1,0 0 1,0-1 0,0 0-1,-1 1 1,1-2-1,-9 4 1,2-3 46,1 0 0,-1 0 0,0-1 0,-14 0 0,-5-2-41,7 0 26,-1 2-1,-29 3 0,4 12 64,26-10-68,0-1 0,-40 2 0,22-2-24,-34 8-10,52-10-3,13-2-86,1 0 0,0 0 1,0 1-1,0 1 0,1-1 0,-16 8 1,-12 6-419,32-14 313,-11 4-724,14-5 839,1-1 0,-1 1 0,1-1 0,0 1 0,0-1 0,-1 1 0,1-1 0,0 1 0,0 0 0,0-1 0,-1 1 0,1-1 1,0 1-1,0 0 0,0-1 0,0 1 0,1 1 0,-1-2-34,-1 0 0,1 0 0,0 1 0,1-1 0,-1 0 0,0 1 0,0-1 0,0 0 0,0 0 0,0 1 0,0-1 0,0 0 0,0 0 0,0 1 0,1-1 0,-1 0-1,0 0 1,0 1 0,0-1 0,0 0 0,1 0 0,-1 0 0,0 1 0,0-1 0,1 0 0,15 16-1673</inkml:trace>
</inkml:ink>
</file>

<file path=ppt/ink/ink5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55:17.96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38 32 5472,'0'-16'1760,"0"12"-1051,0 1-133,0-6 694,0 18-215,0-6 263,0 1-428,1 16 506,-1-10-1236,0 0 1,0 0-1,-4 18 1,-28 125 217,25-101-260,-6-23-145,12-20 40,-1-1 0,1 1 0,1-1 0,1 15 0,-1-8 55,0-12-62,0-1 0,-1 1 0,1-1 0,0 1 0,-1-1 1,0 1-1,0-1 0,1 1 0,-1-1 0,-1 1 0,1-1 0,-2 3 0,2-3-2,0-1 0,0 1 0,0-1 0,0 1 0,0 0 1,1-1-1,-1 1 0,1 0 0,-1-1 0,1 1 0,-1 4 0,1-3 300,0-3-74,1 0-222,-1 1 0,0-1 1,0 1-1,0-1 0,0 1 1,1-1-1,-1 1 1,0 0-1,0-1 0,0 1 1,0-1-1,0 1 1,0-1-1,0 1 0,-1 0 1,1-1-1,0 1 0,0-1 1,0 1-1,-1-1 1,1 1-1,0-1 0,0 1 1,-1-1-1,1 1 1,0-1-1,-1 0 0,1 1 1,-1-1-1,1 1 0,0-1 1,-1 0-1,1 1 1,-1-1-1,1 0 0,-2 1 1,-1-1-7,0 1 1,0-1-1,0 1 1,-1-1-1,-5 0 1,-1-1-46,0 1 3,6-1 44,-1 1 0,1 0-1,0 0 1,-1 0 0,1 0 0,-1 1 0,1 0 0,-6 2 0,6-2 8,-13 6 48,16-7-58,0 0 0,0-1 0,0 1 0,0 0 0,1 0 0,-1-1 0,0 1-1,0 0 1,0-1 0,0 1 0,1-1 0,-1 1 0,0-1 0,1 1 0,-1-1 0,0 0 0,0 0-1,1 0 1,-1 1 0,1 0 0,0 0 0,0-1 0,0 1 0,0 0-1,-1 0 1,1 0 0,0-1 0,0 1 0,-1 0 0,1 0-1,0 0 1,0 0 0,-1 0 0,1 0 0,0-1 0,0 1 0,-1 0-1,1 0 1,0 0 0,-1 0 0,1 0 0,0 0 0,-1 0-1,-8 1 65,4-1-21,1 1-1,-1-1 0,1 0 0,-1 0 1,1-1-1,0 1 0,-1-1 0,-5-2 0,6 1-34,-1-1-1,1 1 0,0 0 0,-1 1 1,1-1-1,-1 1 0,0 0 0,0 0 0,1 0 1,-10 1-1,2-1-38,0 0 1,0 0 0,-18-6-1,-1 0-44,10 6 135,0-1 0,0 2 0,0 1 0,0 1 1,-27 5-1,5 0 34,-3-4 22,-53-3 0,52 0-156,39 0 37,0-1 0,-1 0 0,1 0 1,0-1-1,-12-4 0,0 0 27,5 4-12,-2-2-27,16 4 7,1-1 0,-1 1 0,0-1 0,1 1 1,-1-1-1,1 0 0,0 1 0,-1-1 0,1 1 1,-1-1-1,1 0 0,0 1 0,0-1 0,-1 0 1,1 0-1,0 1 0,0-1 0,0 0 0,0 1 1,-1-1-1,1 0 0,0 0 0,1 0 0,-1-55-340,0 55 330,0-1 0,0 1 0,0-1 0,0 0 0,0 1-1,1-1 1,-1 1 0,1-1 0,-1 1 0,1-1 0,0 1 0,-1-1 0,1 1 0,0 0 0,0-1 0,0 1 0,0 0 0,0 0 0,0 0 0,0 0 0,1 0 0,-1 0-1,0 0 1,1 0 0,-1 0 0,0 0 0,1 1 0,1-1 0,7-5-105,49-33-2033,-36 19 1034</inkml:trace>
</inkml:ink>
</file>

<file path=ppt/ink/ink5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55:19.21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9 2032 6144,'-17'17'1978,"17"-17"-1948,0 0 0,0 0 0,-1 1 0,1-1 0,0 0 0,-1 1 0,1-1 0,0 0 0,0 1 0,0-1 0,0 0 0,-1 1 0,1-1 0,0 1 0,0-1 0,0 0 0,0 1-1,0-1 1,0 1 0,0-1 0,0 0 0,0 1 0,0-1 0,0 1 0,0-1 0,0 33 1207,3-36-714,0-1-386,0 0 1,0 0-1,-1 0 1,1-1-1,-1 1 1,2-7-1,-2 4-57,1 0-1,1 0 1,6-11-1,19-18 39,17-26-113,-27 33-27,44-59-692,-50 72 572,-2 4-24,17-25-1,-19 20 71,-1 0 0,0 0-1,-1-1 1,-1 1 0,5-22 0,15-100-331,-20 97 284,0 11 26,1-56 0,-13 7-9,3 46 81,-1-16 2,3 25 257,-2 0-1,0 0 0,-12-45 1,-18-15 415,21 46-137,2-1 1,-7-53-1,12 52-261,1 5-72,-10-43 1,8 56-220,2 0 0,0 0 0,-1-45 0,5-89-15,-1 148 60,0 0 0,0 1 0,-1-1 1,0 0-1,-6-15 0,6 18 3,1 2 16,0 1 1,0-1 0,1 1 0,-1-1-1,1 1 1,0-1 0,0 0 0,0-5 0,0 8 5,0 0 1,1 0 0,-1 0 0,0 0 0,0 0 0,0 0 0,-1 0 0,1 0 0,0 0 0,0 0 0,-1-2 0,0 1 3,0 1 0,0 0 0,0 0 0,-1 0 0,1 0 0,0 0-1,-1 0 1,1 0 0,0 0 0,-1 0 0,-2-1 0,-1-2 56,-1 0 0,0-1 0,1 0 1,-6-6-1,9 8-90,1 3 21,1-1 0,0 1 0,0 0 0,0 0 0,0 0 0,-1-1 0,1 1 0,0 0 0,0 0 0,0 0 0,-1-1 0,1 1 0,0 0 0,0 0 0,-1 0 0,1 0 0,0 0 0,-1 0 0,1 0 0,0 0 0,0 0 0,-1 0 0,1 0 0,0 0 0,-1 0 0,-12 0 15,-26 0-10,36 0 36,3 0 17,0 0 64,0 0-107,0 0-240,-3-4 80,-7-5 101,14 14 26,-12-14-30,8 9 46,0 0 0,0 0 0,0-1 1,0 1-1,-1 0 0,1 0 0,0 0 0,0-1 1,0 1-1,-1 0 0,1 0 0,0 0 0,0 0 0,-1 0 1,1-1-1,0 1 0,0 0 0,-1 0 0,1 0 1,0 0-1,-1 0 0,1 0 0,0 0 0,0 0 0,-1 0 1,-15 0 90,16 0-15,0 0 0,0 0 95,0 0-58,0-3-48,0-13-32,0 14-31,0 0-1,0 0 1,0 0-1,0 1 1,0-1-1,1 0 1,-1 0 0,1 1-1,0-3 1,12-16-1,-12 19 1,-1-1 0,1 0 0,-1 1 0,1-1 0,-1 0 0,0 0 0,0 1 0,0-1 0,0-2 0,0 4-1,0-1 3,0 0 1,0 0-1,0 0 0,0 0 0,0 0 0,0 0 1,1 0-1,-1 0 0,0 0 0,1 0 0,-1 0 0,0 0 1,1 0-1,0-1 0,0 2-2,-1-1 0,1 1 1,-1-1-1,1 1 0,0 0 0,-1 0 0,1-1 1,0 1-1,-1 0 0,1 0 0,0 0 0,-1-1 1,1 1-1,0 0 0,-1 0 0,1 0 0,1 0 1,1 0-45,-3 0 43,0 0 139,0 0 15,0 0 118,-3 0-64,-30 0 406,33 0-612,-1 0 0,1 0 0,0 0 1,0 0-1,-1 0 0,1 0 0,0 0 1,-1 1-1,1-1 0,0 0 0,0 0 1,-1 0-1,1 0 0,0 0 0,0 0 1,-1 1-1,1-1 0,0 0 0,0 0 1,0 0-1,-1 0 0,1 1 0,0-1 1,0 0-1,-1 1 0,-12 15-39,10-10 25,3-5 11,0 0 0,0-1-1,-1 1 1,1 0 0,-1 0 0,1 0 0,-1-1 0,1 1-1,-1 0 1,1-1 0,-1 1 0,1-1 0,-1 1 0,0 0-1,1-1 1,-1 0 0,0 1 0,0-1 0,1 1 0,-1-1 0,-1 1-1,-4 2 3,3-2-6,1 0 0,-1 1 1,1-1-1,0 1 1,-1 0-1,1 0 1,0 0-1,0 0 0,1 0 1,-1 0-1,0 0 1,1 1-1,-3 3 1,2-2-4,1 1 1,-1-1 0,1 0 0,0 0 0,1 1 0,-1-1 0,1 1 0,0 5 0,0 9 7,-1-18 0,1 0 1,0 0 0,0 0 0,0 0-1,0 1 1,1-1 0,-1 0 0,0 0-1,0 0 1,1 0 0,-1 0 0,0 0-1,2 1 1,-1-1 3,0 0 1,1-1-1,-1 1 0,0-1 0,1 1 1,-1-1-1,1 1 0,-1-1 0,0 0 1,1 0-1,-1 0 0,1 0 0,-1 0 0,1 0 1,2-1-1,13 1 99,-13 0-92,-3 0 5,1 0-1,-1 0 1,0 0-1,0 0 1,0 0-1,1 0 1,-1 0-1,0 0 1,0-1-1,0 1 1,1 0-1,-1-1 0,0 1 1,0-1-1,0 1 1,0-1-1,0 0 1,0 1-1,0-1 1,0 0-1,0 0 1,0 0-1,-1 0 1,1 1-1,0-1 1,0 0-1,-1-1 1,1 1-1,-1 0 1,1 0-1,0-2 1,3-2 85,0 0 1,0 0 0,0 0 0,7-6 0,-5 6 34,-6 5-127,0 0 0,0 0 1,1-1-1,-1 1 0,0 0 0,0-1 0,1 1 1,-1 0-1,0-1 0,0 1 0,0 0 1,1-1-1,-1 1 0,0-1 0,0 1 1,0 0-1,0-1 0,0 1 0,0-1 0,0 1 1,0 0-1,0-1 0,0 1 0,0-1 1,0 1-1,0-49 727,0 48-729,0 1 0,0 0 0,0 0 0,0-1 0,0 1 0,0 0 0,0-1 0,0 1 0,0 0 0,-1 0 0,1-1 0,0 1-1,0 0 1,0 0 0,0-1 0,0 1 0,-1 0 0,1 0 0,0-1 0,0 1 0,0 0 0,0 0 0,-1 0 0,1 0 0,0-1 0,-3-1 38,0 0 0,0 0 0,0 0 0,0 0 0,-6-2-1,9 3-48,-2 1 0,1-1-1,0 1 1,0-1-1,0 1 1,0 0 0,0-1-1,0 1 1,0 0-1,0 0 1,-1 0 0,1 0-1,0 0 1,0 0-1,0 0 1,0 1-1,0-1 1,0 0 0,0 0-1,-1 1 1,1-1-1,0 1 1,0-1 0,0 1-1,-1 0 1,2 0-43,0-1 0,-1 1 1,1 0-1,-1-1 0,1 1 1,0 0-1,0-1 0,-1 1 1,1 0-1,0-1 0,0 1 1,0 0-1,0-1 0,0 1 1,0 0-1,0 0 0,0-1 1,0 2-1,0 0-607,0-2-194</inkml:trace>
</inkml:ink>
</file>

<file path=ppt/ink/ink5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55:19.91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7 40 7040,'-14'0'3651,"25"0"-2657,-1-3-738,16-8-59,39-11 1,-55 20-206,0 1 0,0 0 0,20 1 1,-15 1 6,-12-1 7,1 0 0,0 0 0,-1 0 0,1 1-1,0-1 1,-1 1 0,1 0 0,-1 0 0,1 0 0,-1 1 0,0-1 0,1 1 0,-1 0 0,0 0 0,0 0 0,5 5 0,13 9 58,-10-11-42,-10-4-13,1-1 1,-1 1 0,0 0 0,1-1-1,-1 1 1,1 0 0,-1 0 0,0 0-1,0 0 1,0 0 0,1 0-1,-1 1 1,0-1 0,0 0 0,-1 0-1,1 1 1,0-1 0,0 1 0,-1-1-1,1 0 1,0 1 0,-1 0 0,0-1-1,1 1 1,-1-1 0,0 1-1,0-1 1,0 3 0,0 1 26,0 0 0,0 0 1,0-1-1,-3 10 0,-10 15 199,10-12-164,3-11-36,-1-1 1,-1 1 0,-2 9-1,2-10 18,-1 1 0,0-1 0,-1 0 1,1 0-1,-1-1 0,-8 9 0,-32 25 237,-128 102 456,58-45-559,108-90-193,0 1 0,0-1 0,1 1 0,0 1 0,0-1 0,1 1 0,-1 0 0,-4 12 0,-5 7-25,1-6 4,10-17 33,0 0-1,1 1 0,0-1 0,0 1 1,0 0-1,0-1 0,1 1 1,0 0-1,-1 0 0,1 0 1,0 0-1,1 0 0,-1 0 1,1 6-1,-1 8 34,1-12-39,0 1 1,0-1-1,0 1 1,0 0-1,1-1 1,2 8 0,-3-13-2,1-1 0,-1 1 1,1-1-1,-1 1 1,1-1-1,-1 1 1,1-1-1,-1 1 1,1-1-1,-1 1 1,1-1-1,0 0 1,-1 1-1,1-1 1,-1 0-1,1 0 1,1 1-1,3 1 16,18 12 112,-19-11-107,0-1 0,0 1 0,1-1 0,-1 1 0,1-1 0,5 2 0,32 2 140,-26-3-129,4 2 92,1-2 0,36 2 0,13-5 88,118 0-2412,-181-1 1488,-6-3-449,-9-7-1683,4 8 595</inkml:trace>
</inkml:ink>
</file>

<file path=ppt/ink/ink5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55:20.28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9 313 9152,'-39'-20'3360,"39"20"-2592,39 0-224,-19 0 1248,19 0-1088,0-19 127,39 19-479,-19-20-96,19 20-160,0-19-832,-19-1 384</inkml:trace>
  <inkml:trace contextRef="#ctx0" brushRef="#br0" timeOffset="1">958 0 9792,'-20'0'3648,"20"0"-2848,0 0-224,0 0 832,0 0-897,0 0-575,0 0 32</inkml:trace>
</inkml:ink>
</file>

<file path=ppt/ink/ink5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55:20.63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9 1 9792,'-40'58'3648,"40"-58"-2848,-19 78-224,19-38-32,0-1-416,-20 0-96,20 0-64,0 0 96,0-20-32,0 1-928,0-1 480,0 1-2144,0 0 1408,0-1-1024,-19-19 1248</inkml:trace>
</inkml:ink>
</file>

<file path=ppt/ink/ink5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55:20.97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 40 6976,'-17'16'2256,"17"-16"-2222,0 1 0,-1-1 0,1 0 0,0 0 0,0 1 0,-1-1 0,1 0 0,0 1 0,0-1 0,0 0 0,-1 1 0,1-1 0,0 1 0,0-1 0,0 0 1,0 1-1,0-1 0,0 1 0,0-1 0,0 0 0,0 1 0,0-1 0,0 1 0,0-1 0,0 1 0,0 70 1481,0-68-1454,0-1 0,1 0 1,-1 0-1,0 0 0,1 1 1,0-1-1,-1 0 0,1 0 0,0 0 1,0 0-1,0 0 0,2 2 1,-2-2-6,0-1 0,0 1 0,0 0 0,0 0 0,0 0 0,0 1 0,0-1 0,-1 0 0,1 0 0,-1 0 0,0 0 0,1 3 0,-1 54 1752,3-59-1744,-3 0-67,1 0 0,-1 0 1,1 0-1,-1 0 0,1 0 0,0 0 1,-1 0-1,1 0 0,-1 0 0,1-1 1,-1 1-1,1 0 0,-1 0 0,1 0 1,-1-1-1,0 1 0,1 0 0,-1 0 1,1-1-1,-1 1 0,1 0 0,-1-1 1,0 1-1,1-1 0,-1 1 1,0-1-1,0 1 0,1 0 0,-1-1 1,0 0-1,6-8-83,-1 7 38,-4 1 38,-1 1 1,1 0-1,-1 0 1,1-1-1,0 1 1,-1 0-1,1-1 0,-1 1 1,1-1-1,-1 1 1,1-1-1,-1 1 0,0-1 1,1 0-1,6-29-454,6 4 48,-7-10-261,-2 27 577,-1-1 1,1 0-1,0 1 0,1 0 1,0 0-1,12-15 0,-3 4 99,-9 10 126,-4 8-95,0 1 0,-1-1-1,1 1 1,0-1 0,-1 1 0,1 0 0,0-1 0,0 1 0,0 0 0,1 0-1,-1 0 1,0-1 0,0 1 0,0 0 0,1 1 0,-1-1 0,1 0 0,-1 0-1,0 1 1,1-1 0,0 0 0,-1 1 0,1 0 0,-1-1 0,4 1 0,-2-1 83,1 1 0,-1 0 0,1 0 0,-1 1 0,0-1 0,1 1 0,-1 0 0,0-1 0,1 1 0,-1 1 0,0-1 0,0 0 0,0 1 0,0 0 0,0 0 0,0 0 0,-1 0 0,1 0 0,0 0 0,-1 1 0,0-1 0,1 1 0,-1-1 0,0 1 0,2 5 0,9 17 545,0 1 0,16 53-1,-27-73-596,-1 0-1,0 0 0,0 0 1,0 0-1,-1 0 0,0 0 1,-1 11-1,0 9-1023,1-25 902,0-1-1,0 1 0,0-1 0,0 1 0,0-1 1,0 1-1,0-1 0,0 1 0,-1 0 0,1-1 1,0 1-1,0-1 0,0 1 0,-1-1 1,1 1-1,0-1 0,-1 1 0,1-1 0,0 0 1,-1 1-1,1-1 0,0 1 0,-1-1 0,1 0 1,-1 1-1,1-1 0,-1 0 0,1 1 0,-1-1 1,1 0-1,-1 0 0,0 1 0,0-2-33,1 1-1,-1 0 0,1 0 1,-1-1-1,1 1 0,-1 0 1,0 0-1,1-1 0,0 1 1,-1-1-1,1 1 1,-1-1-1,1 1 0,-1 0 1,1-1-1,0 1 0,-1-1 1,1 0-1,0 1 0,0-1 1,-1 1-1,1-1 1,0 1-1,0-1 0,0 0 1,0 1-1,0-1 0,0 1 1,-1-1-1,2 0 1,-1 1-1,0-1 0,0 0 1,0 0-1,0-19-4107,0 1 1329</inkml:trace>
</inkml:ink>
</file>

<file path=ppt/ink/ink5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55:21.32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7872,'0'0'2560,"3"0"-1563,-1 0-872,0 1 0,0-1 0,0 1-1,0-1 1,0 1 0,0 0 0,0 0 0,0-1 0,0 2 0,3 1 0,6 3 592,-8-5-617,-1 1 0,1-1 0,-1 1 0,1-1 0,-1 1 0,0 0 0,1 0 0,-1 0 0,0 0 1,0 0-1,-1 0 0,1 1 0,3 4 0,0 1 72,-2-4-89,-1 1-1,1-1 1,-1 0 0,0 1 0,0-1 0,-1 1-1,1-1 1,0 9 0,2 1 89,1 5-21,-3-12-82,1 1-1,-1 0 1,-1 0 0,0 0 0,0 0-1,0 0 1,-1 0 0,0 0-1,-1 0 1,-1 11 0,-11 17 171,-1-3 204,8-23-238,5-8-182,1 1-1,-1 0 0,0 0 1,1 0-1,0 0 0,-1 0 1,1-1-1,1 6 0,-1-3-73,0-2 4,3-6 7,5-2-77,0 1-1,0-1 0,0 1 1,1 1-1,-1-1 1,18-3-1,-19 6 10,0 0 1,0 0-1,11 1 1,-18 0 105</inkml:trace>
</inkml:ink>
</file>

<file path=ppt/ink/ink5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55:22.89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65 21 6048,'-17'-17'1952,"17"17"-1923,0 0 1,0 0 0,0-1 0,-1 1-1,1 0 1,0 0 0,0 0 0,0-1-1,-1 1 1,1 0 0,0 0 0,0 0-1,-1 0 1,1-1 0,0 1 0,0 0-1,-1 0 1,1 0 0,0 0 0,0 0-1,-1 0 1,1 0 0,0 0 0,-1 0-1,1 0 1,-5 0 124,2 0-107,-1 0 0,1 0-1,-1 0 1,1 0 0,-1 1 0,1-1-1,-4 2 1,-13 11 305,14-10-236,-1 1 0,0 0-1,1 0 1,0 0 0,0 0 0,0 1-1,0 0 1,-5 7 0,-3 2 122,-1 2 28,1 1 1,0 0-1,-14 23 1,-5 7 150,4-13-168,-13 20 78,-31 68 410,25-36-344,-4 8 114,25-24-228,18-47-147,-20 41 1,9-33-63,14-23-56,1 0 0,0 1 0,0-1 0,1 1 0,-6 19 1,6-12 0,4-13-134,-1 0 0,1 0 0,-1 0-1,0-1 1,1 1 0,-1 0 0,-1 0 0,1-1 0,0 1 0,-1-1 0,1 1 0,-1-1 0,0 0 0,-2 3 0,-16 15-958</inkml:trace>
</inkml:ink>
</file>

<file path=ppt/ink/ink5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55:23.23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0 20 5984,'-17'-16'1920,"17"15"-1892,0 1 1,0 0 0,0 0 0,0 0-1,-1-1 1,1 1 0,0 0-1,0 0 1,-1 0 0,1-1 0,0 1-1,0 0 1,-1 0 0,1 0 0,0 0-1,0 0 1,-1 0 0,1 0-1,0 0 1,0-1 0,-1 1 0,1 0-1,0 0 1,-1 0 0,1 0-1,-2 1 97,-1-1 0,1 1 0,0-1 0,0 1-1,0 0 1,0-1 0,0 1 0,0 0 0,0 1-1,0-1 1,0 0 0,0 0 0,0 1 0,-2 2-1,4-4-88,0 0-1,0 0 1,-1 0-1,1 1 1,0-1-1,0 0 1,0 0-1,-1 0 1,1 1-1,0-1 1,0 0-1,0 0 1,0 1-1,-1-1 1,1 0-1,0 0 1,0 1-1,0-1 1,0 0-1,0 0 1,0 1-1,0-1 1,0 0-1,0 1 1,0-1-1,0 75 2749,0-71-2726,0 0-1,1 0 1,-1 0 0,1-1 0,0 1-1,0 0 1,0-1 0,1 1-1,-1 0 1,1-1 0,4 7 0,2 0 167,-1-1 1,15 13 0,-16-16-81,-4-4-102,1 0 1,-1 0 0,1 0 0,0 0 0,0 0-1,0-1 1,0 0 0,0 1 0,1-1 0,-1 0 0,0 0-1,0-1 1,1 1 0,-1-1 0,0 0 0,1 0 0,-1 0-1,1 0 1,-1 0 0,0-1 0,1 1 0,5-3-1,9-2 41,23-11-1,-3 1 6,-14 6-328,41-22-1,-36 16-192,-12 7 132,23-7 0,-39 15 292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30:49.50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 1 2720,'1'2'109,"-1"1"-1,0 0 1,-1 0-1,1 0 1,0 0 0,-1 0-1,0-1 1,1 1 0,-1 0-1,0-1 1,-1 1-1,-2 4 1,3-4-60,0-1-1,0 0 1,0 1-1,0-1 1,0 1-1,0-1 1,0 1-1,1-1 1,-1 1-1,1-1 1,0 1-1,0 5 1,-1 24 814,0-21-673,0 0-1,1 0 0,1 0 1,0 0-1,3 16 0,4-12 2,-7-13-171,0 0 1,0 0 0,0 0-1,0-1 1,0 1 0,-1 0-1,1 0 1,-1 0 0,1 1 0,-1-1-1,0 0 1,0 0 0,0 2-1,0 26 146,0-30-146,0 1 0,0 0 1,0 0-1,0 0 0,1 0 0,-1 0 1,0-1-1,0 1 0,0 0 0,1 0 1,-1 0-1,0-1 0,1 1 0,0 1 1,12 24 197,-13-26-208,1 1-1,-1 0 1,1 0-1,-1 0 0,1-1 1,-1 1-1,1 0 0,-1 0 1,0 0-1,0 0 0,1 0 1,-1 0-1,0-1 1,0 1-1,0 0 0,0 0 1,0 0-1,0 0 0,0 0 1,-1 1-1,0 5 626,4-7-603,-2 0-31,-1 0 0,1 0-1,-1 0 1,1 0-1,-1 0 1,1 0-1,-1 0 1,1 0 0,-1 0-1,1-1 1,-1 1-1,1 0 1,-1 0-1,1 0 1,-1-1 0,1 1-1,-1 0 1,1 0-1,-1-1 1,1 1-1,-1 0 1,0-1 0,1 1-1,-1-1 1,0 1-1,1 0 1,-1-1-1,0 1 1,0-1 0,1 0-1,5-8 57,7 3 140,-5-8-122,-8 13-89,1 0 0,-1-1 0,1 1 0,0 0 0,-1 0 0,1-1 0,0 1 0,0 0 0,0 0 0,0 0 0,0 0 0,0 0 0,0 0 0,0 0 0,2-1 0,13-4-162,-10-7 171,8 5 35,-13 7-28,1 1 0,-1-1 0,0 1 1,1-1-1,-1 0 0,0 1 0,0-1 0,0 0 0,0 0 0,0 0 0,0 0 0,0 0 0,0 0 1,0 0-1,1-2 0,4-10 9,-6 11-18,0 1 0,1-1 0,0 1 0,-1 0 0,1-1 1,-1 1-1,1 0 0,0 0 0,0-1 0,0 1 0,0 0 1,0 0-1,0 0 0,0 0 0,0 0 0,0 0 1,3-1-1,9-4-50,-10 5 52,-1 0-1,1 0 0,0-1 1,0 0-1,-1 1 1,1-1-1,-1 0 1,3-3-1,-3 4-4,0-1-1,0 0 1,0 0-1,0 1 1,0-1-1,1 1 1,-1 0-1,0 0 1,1 0 0,-1 0-1,5-1 1,0 1-67,0 0 1,0 1 0,8 0 0,-4 0 5,-8 0 75,0-1-1,0 1 1,0 0 0,-1 0 0,1 0 0,0 1-1,0-1 1,0 1 0,0 0 0,0-1 0,-1 1-1,1 0 1,0 1 0,-1-1 0,1 0 0,-1 1 0,1 0-1,-1-1 1,0 1 0,3 2 0,18 18 217,-12-12-168,-1 0-1,0 0 1,14 20 0,34 61 293,-55-87-304,0 1-1,1-1 1,-1 0-1,1 0 1,-1 0-1,1-1 1,1 0-1,5 5 1,10-1 160,-12-2-74,6 4 67,-13-9-188,-1 0 0,1 1 0,-1-1 0,1 0 0,-1 0 0,1 0 0,-1 0 0,1 0 0,-1 0 0,1 1 0,-1-1 0,1 0 0,-1-1 0,1 1 0,-1 0 0,1 0 0,-1 0 0,1 0 0,-1 0 0,1 0 0,-1-1 0,0 1 0,1 0 0,-1 0 0,1 0 0,0-1 0,5-12 292,11 6-112,-14 4-165,1 0 1,-1 0 0,0 0-1,0 0 1,0-1 0,-1 1-1,1-1 1,-1 0 0,4-7-1,1 0-94,9-12 8,-10 4 166,8-4 26,-8-10 138,7 7-84,-11 6-64,-3 17-100,1 0 1,0 0 0,0 0-1,0 0 1,1 0-1,-1 0 1,1 0-1,0 0 1,2-5 0,10-12 71,-7 1-52,7-1-124,-7 6 20,-5 12 41,0-1 0,1 0 0,-1 1 0,1-1 0,-1 1 0,1 0 0,0-1 0,0 1 0,0 0 0,2-2 0,9-9-114,-13 13 131,0 0 1,0 0-1,0-1 0,0 1 0,1 0 0,-1 0 0,0 0 0,0 0 1,0 0-1,0 0 0,0-1 0,0 1 0,0 0 0,0 0 0,1 0 1,-1 0-1,0 0 0,0 0 0,0 0 0,0 0 0,0 0 0,1 0 1,-1 0-1,0 0 0,0 0 0,0 0 0,0 0 0,0 0 0,1 0 1,-1 0-1,0 0 0,0 0 0,0 0 0,0 0 0,0 0 0,1 0 1,-1 0-1,0 0 0,0 0 0,0 0 0,0 0 0,0 0 0,0 0 1,1 0-1,-1 0 0,0 0 0,0 1 0,0-1 0,0 0 0,0 0 1,0 0-1,0 0 0,0 0 0,1 0 0,-1 1 0,0-1 0,13 13-1597,-10-10 448</inkml:trace>
</inkml:ink>
</file>

<file path=ppt/ink/ink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32:38.14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0 5824,'0'-16'1866,"0"16"-1853,0 0 0,0 0 0,0 0 0,0 0 0,0-1 0,0 1 0,0 0 0,0 0 0,0 0 0,0 0-1,0 0 1,0 0 0,0 0 0,0 0 0,0-1 0,0 1 0,0 0 0,0 0 0,0 0 0,0 0 0,0 0-1,0 0 1,0 0 0,0 0 0,0-1 0,0 1 0,0 0 0,0 0 0,0 0 0,0 0 0,1 0 0,-1 0 0,0 0-1,0 0 1,0 0 0,0 0 0,0 0 0,0 0 0,0 0 0,0 0 0,0 0 0,1 0 0,-1 0 0,0-1-1,0 1 1,0 0 0,0 0 0,0 0 0,0 0 0,0 1 0,0-1 0,1 0 0,-1 0 0,0 0 0,0 0-1,0 0 1,91 0 3971,-72 0-3452,44 2 385,-55-1-874,-1 0-1,1 1 0,-1 0 0,0 0 0,0 1 0,7 3 0,4 3 28,-9-5-21,-1 0 1,0 0-1,0 1 1,14 10-1,-19-12-31,-1-1 1,0 1-1,0-1 0,0 1 0,0 0 1,0 0-1,-1 0 0,1 0 0,-1 0 1,0 0-1,1 0 0,-1 0 0,-1 0 1,1 1-1,-1-1 0,1 0 0,-1 7 1,0-8-9,0 1 0,0-1 1,0 0-1,0 0 1,-1 0-1,1 1 0,-1-1 1,1 0-1,-1 0 1,0 0-1,0 0 0,0 0 1,-1 2-1,-2 1 27,0-1 0,-1 0 0,1 0 0,-8 4 0,10-6-26,-40 30 117,19-20-31,-43 15 0,8-4 98,52-19-80,0-1-1,0 1 1,1 1-1,-1-1 1,1 1-1,0 0 1,-6 8-1,-4 3 271,-1 0 218,27-11-75,-6-3-464,1 1-50,1 0-1,-1-1 1,1 1 0,-1-1-1,1 0 1,0-1 0,0 0-1,0 0 1,0 0 0,0-1-1,0 0 1,0 0 0,0-1-1,0 0 1,11-3 0,5-3-212,-17 5 87,-1 0 0,0 0-1,1 1 1,-1 0-1,1 0 1,-1 1 0,1-1-1,6 1 1,64 0-2856,-38 0-1586,-38-3 1988,0-13 885</inkml:trace>
</inkml:ink>
</file>

<file path=ppt/ink/ink6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55:23.69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8 79 6464,'-49'-17'2090,"33"14"-1263,12 3-656,-15-2 88,19 2-160,-1 0 1,0-1-1,1 1 1,-1-1-1,0 1 1,1 0-1,-1-1 1,1 1-1,-1-1 1,1 0-1,-1 1 1,1-1-1,0 1 1,-1-1-1,1 0 1,-1 1-1,1-1 1,0 0-1,0 1 1,0-1-1,-1 0 1,1 0-1,0 1 1,0-1-1,0 0 1,0 0-1,0 0 1,3 1 455,1-1-519,0 1 0,0-1 1,0 0-1,0 0 0,0 0 1,7-4-1,10-2-29,21 1 57,-25 2-6,2 0 18,1 1 0,0 0 0,21 0 1,-18 3 16,26 4 0,10 9 62,-23-7 68,-31-6-182,1 0 1,-1 1 0,0 0 0,0 0 0,0 0-1,0 1 1,0-1 0,0 1 0,-1 1 0,1-1-1,0 1 1,-1-1 0,0 1 0,0 1 0,0-1-1,4 4 1,-4-3 22,-3-4-39,0 1-1,0 0 1,0 0 0,0 0 0,0 0-1,0 0 1,0 0 0,0 0-1,0 1 1,-1-1 0,1 0 0,0 0-1,-1 1 1,1-1 0,-1 0-1,0 1 1,1-1 0,-1 1 0,0-1-1,0 0 1,0 1 0,0-1-1,0 1 1,0-1 0,0 0 0,0 1-1,0-1 1,-1 1 0,0 0 0,-1 3 13,0-1 0,0 0 0,-1 1 0,0-1 0,0-1 0,0 1 0,0 0 0,-1-1 0,1 1 0,-1-1 0,0 0 0,-8 4 0,5-1 1,-35 27-242,22-24-504,1 0 0,-1-1 0,-29 7 0,-13 5-2897,20 0 1210</inkml:trace>
</inkml:ink>
</file>

<file path=ppt/ink/ink6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55:24.08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 1 6976,'-16'0'2256,"13"0"-1371,3 0-272,0 0 513,0 3-278,0 24 373,-1-3-696,5 42 1,0-40-420,2 10 172,0 58-1,-6-52-156,-1 2 37,6 46 0,1-46-95,-2-14-52,2 53 1,-6 105-604,0-177 355,-1 0 0,-1-1 0,0 1 0,-4 12 0,4-15-187,0 1 1,0-1 0,1 1 0,-1 9-1,2 1-1304,0-19 1671,0 0 0,0 0-1,0 1 1,0-1 0,0 0-1,0 0 1,0 0 0,0 0-1,0 0 1,0 0-1,0 0 1,0 1 0,0-1-1,0 0 1,0 0 0,0 0-1,0 0 1,0 0 0,0 0-1,0 0 1,0 0 0,0 1-1,1-1 1,-1 0-1,0 0 1,0 0 0,0 0-1,0 0 1,0 0 0,0 0-1,0 0 1,0 0 0,0 0-1,0 0 1,0 0 0,1 1-1,-1-1 1,0 0 0,0 0-1,0 0 1,0 0-1,0 0 1,0 0 0,0 0-1,0 0 1,1 0 0,-1 0-1,0 0 1,0 0 0,0 0-1,0 0 1,0 0 0,0 0-1,0 0 1,0 0-1,1-1 1,15 1-2188</inkml:trace>
</inkml:ink>
</file>

<file path=ppt/ink/ink6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55:24.45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7552,'0'0'2816,"0"0"-2208,0 20-160,0-1 320,20 1-512,-20-1 608,0 20-480,0 0 224,0 0-352,0 0-64,0 20-128,19-39-672,-19 19 320</inkml:trace>
  <inkml:trace contextRef="#ctx0" brushRef="#br0" timeOffset="1">215 156 8320,'17'0'2672,"-17"0"-2632,0 0 0,0 0 0,1 0 0,-1 0 1,0 0-1,0 0 0,1 0 0,-1 0 1,0 1-1,1-1 0,-1 0 0,0 0 0,0 0 1,1 0-1,-1 0 0,0 0 0,0 1 0,1-1 1,-1 0-1,0 0 0,0 0 0,0 1 0,1-1 1,-1 0-1,0 1 0,33 31 1325,-33-32-1346,0 0-1,0 1 1,1-1-1,-1 0 1,0 0-1,0 0 0,0 1 1,1-1-1,-1 0 1,0 0-1,0 0 1,0 1-1,0-1 1,0 0-1,0 1 1,1-1-1,-1 0 1,0 0-1,0 1 0,0-1 1,0 0-1,0 0 1,0 1-1,0-1 1,0 1-1,0 0 43,0 1 0,1 0 0,-1 0-1,1 0 1,-1 0 0,1-1 0,0 1 0,-1 0-1,1-1 1,2 3 0,5 14 172,-1 14 23,-3-22-195,-3-8-51,0-1-1,-1 0 0,1 1 0,-1-1 1,1 0-1,-1 1 0,1-1 1,-1 1-1,0 1 0,-5 19 119,1-8-53,1 3-31,1-1 0,1 1 0,2 33 0,0-13-172,-1-21-91,0-16 218,0 0-1,0 0 0,0 1 1,0-1-1,0 0 1,0 0-1,0 0 0,0 0 1,0 0-1,0 0 1,0 0-1,0 1 1,0-1-1,0 0 0,0 0 1,0 0-1,0 0 1,0 0-1,0 0 0,0 0 1,0 0-1,0 1 1,0-1-1,0 0 0,1 0 1,-1 0-1,0 0 1,0 0-1,0 0 0,0 0 1,0 0-1,0 0 1,0 0-1,0 0 1,0 0-1,0 1 0,1-1 1,-1 0-1,0 0 1,0 0-1,0 0 0,0 0 1,0 0-1,0 0 1,0 0-1,0 0 0,1 0 1,-1 0-1,0 0 1,0 0-1,0 0 0,0 0 1,0 0-1,0 0 1,0 0-1,1-1 1,90 1-773,-68 0-148</inkml:trace>
</inkml:ink>
</file>

<file path=ppt/ink/ink6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55:25.08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52 5312,'0'0'1701,"0"4"-1024,0 9-143,0-10 602,0-6-272,0 2-811,0 0 1,0 1 0,0-1-1,0 0 1,0 1 0,0-1-1,0 0 1,1 0 0,-1 1-1,0-1 1,0 1 0,0-1-1,1 0 1,-1 1 0,0-1-1,1 0 1,0 0 0,0 1 52,0-1 1,0 0 0,0 1-1,1 0 1,-1-1-1,0 1 1,0 0 0,1-1-1,-1 1 1,0 0-1,1 0 1,-1 0 0,2 0-1,-1 0-78,0 0 1,-1-1-1,1 1 0,-1-1 0,1 0 0,-1 0 1,1 1-1,-1-1 0,1 0 0,-1 0 0,1 0 1,-1 0-1,0-1 0,0 1 0,0 0 0,0-1 1,0 1-1,0 0 0,0-1 0,0 1 0,0-1 1,0-2-1,5-6 70,11-16 96,-11 16-118,0 1-1,1 0 0,0 0 0,12-12 1,-8 9-11,0-1 0,-1 0 1,17-27-1,-21 30-54,0 0-1,1 0 1,9-9 0,20-10-43,-25 15-60,4-2-72,-13 15 148,1 0-1,-1 0 1,0 0 0,1 0 0,-1 1 0,1-1 0,2 0 0,6-2-26,3-4 5,-14 6 38,1 0 1,0 1-1,0-1 0,0 0 0,0 1 1,0-1-1,0 1 0,0-1 0,0 1 0,0-1 1,0 1-1,0 0 0,0 0 0,0-1 0,1 1 1,-1 0-1,0 0 0,0 0 0,0 0 0,0 0 1,0 1-1,0-1 0,0 0 0,0 0 0,2 1 1,1 1 32,-1 0 1,0 1 0,0-1 0,0 0-1,0 1 1,0 0 0,0-1 0,-1 1 0,4 5-1,17 32 335,-17-28-210,14 20 0,35 43 396,-52-71-496,-1-1 0,1 1 0,0-1 0,1 0 0,-1 0 0,1 0 0,-1-1 0,1 1 0,0-1 0,0 0 0,0 0 0,0 0 0,6 1 1,-7-2-27,-1-1 0,1 1 1,-1-1-1,1 0 0,-1 0 1,1 0-1,-1 0 0,1 0 1,-1 0-1,1-1 0,-1 0 1,1 1-1,-1-1 0,0 0 1,1 0-1,-1 0 0,0 0 1,0-1-1,0 1 0,0 0 1,3-3-1,-1 1-15,9-5-73,-7 4 0,-1 1 0,1-1-1,-1 0 1,1-1 0,-1 1-1,4-6 1,-8 8-23,1-1 0,-1 1 0,-1 0 1,1-1-1,0 1 0,0 0 0,-1-4 0,3-5-286,13-18-606,-12 20 536,0 1 1,-1-1 0,3-14-1,0-16-1315,7 16-1611,-12 21 3131,-1 1 0,1-1-1,-1 0 1,1 1 0,-1-1-1,0 0 1,0 0 0,1 0 0,-2-1-1,1 3 230</inkml:trace>
</inkml:ink>
</file>

<file path=ppt/ink/ink6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55:27.95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79 8832,'2'0'-2,"0"0"1,0 0 0,0 1-1,0-1 1,0 0-1,0 1 1,0 0 0,0 0-1,0-1 1,0 1-1,0 0 1,-1 0 0,3 2-1,6 3 32,6 1 130,-10 1-68,-6-8-83,0 1 0,1-1 0,-1 1-1,0-1 1,1 1 0,-1-1 0,0 1 0,1-1-1,-1 1 1,1-1 0,-1 1 0,1-1 0,-1 0-1,1 1 1,-1-1 0,1 0 0,-1 0 0,1 1-1,0-1 1,-1 0 0,1 0 0,-1 0 0,1 0-1,0 0 1,-1 0 0,1 0 0,-1 0 0,1 0-1,0 0 1,-1 0 0,2 0 0,31 0 271,1-1-68,36 5 0,14 9-180,85-9-32,-106-5 0,80-2 32,46-10 112,-118 11-96,73-6 106,-45-3 43,46-4 92,56 8-43,-99 5-140,236-12 262,43 8-219,-252 2-171,136-2-73,4 12 33,-130-2 70,687 0 381,-506-5-218,-8 1-5,-41 0 138,-56 0-75,-56 0-32,-42-3 38,-35-10 378,-58 11-422,-21 2-177,1 0-1,-1-1 0,1 1 0,-1 0 0,0-1 1,1 0-1,-1 0 0,0 0 0,1 0 1,-1 0-1,0-1 0,0 1 0,0-1 0,5-4 1,-5 3-420,-9 0-1172,-27-13 426</inkml:trace>
</inkml:ink>
</file>

<file path=ppt/ink/ink6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52:56.2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0 0 4480,'0'0'1445,"0"0"-885,0 0-53,0 0 671,-3 0-212,-30 0 2591,30 0-2762,3 0-33,3 0-324,49 0 26,202 0 245,-245 0-745,-1 1 0,0 0 1,1 0-1,-1 1 0,0 0 1,12 4-1,-12-3-61,15 4-692,-3 9 240</inkml:trace>
</inkml:ink>
</file>

<file path=ppt/ink/ink6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52:56.64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7040,'0'0'2624,"0"0"-2048,19 0-128,-19 0 1408,0 19-1088,20-19 416,-1 20-704,20-20-32,0 0-256,-19 0-960,19 0 416</inkml:trace>
</inkml:ink>
</file>

<file path=ppt/ink/ink6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52:56.9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7 59 5984,'-16'-17'1920,"16"17"-1893,0 0 1,0 0 0,0 0-1,0-1 1,0 1 0,0 0-1,1 0 1,-1 0-1,0 0 1,0-1 0,0 1-1,0 0 1,0 0 0,1 0-1,-1 0 1,0 0-1,0 0 1,0 0 0,0-1-1,1 1 1,-1 0 0,0 0-1,0 0 1,0 0-1,1 0 1,-1 0 0,0 0-1,0 0 1,0 0 0,1 0-1,-1 0 1,0 0-1,0 0 1,0 0 0,1 0-1,-1 1 1,10-2 192,-1 1 181,-7 1-296,1-1 0,0 0 0,-1 0 0,1 0 0,0-1 0,-1 1 0,1-1 0,0 1 0,3-2 0,17-11 572,16 6-277,-16 2-271,-11 2-51,0 0 1,1 1-1,21-1 1,103 3 668,-134 0-716,-1 0 0,1 1 0,-1-1 0,0 1 0,1-1 0,-1 1 0,1 0 0,-1 0 0,0 0 0,0 0 0,0 0 0,1 0 0,-1 1 0,0-1 0,-1 1 0,1 0 0,0-1 0,0 1 0,-1 0 0,1 0 0,-1 0 0,1 0 0,1 4 0,-2-3 22,1 1 0,-1 0 0,0-1 0,0 1 1,0 0-1,0 0 0,0-1 0,-1 1 0,0 0 0,0 0 1,0 0-1,0 0 0,-1 0 0,1-1 0,-1 1 0,-1 4 1,-34 70 356,29-61-373,-3 10 18,-2 0 0,0-1 1,-2 0-1,0-1 0,-22 26 0,10-16-37,-65 83 50,-19 12 102,91-109-143,-20 19 0,23-25 10,-24 30 0,14-10 22,-4-12 64,20-7-118,2-10-175,8-6 161,-1 0 1,1 1 0,-1-1-1,1 0 1,-1 1 0,1-1-1,-1 1 1,1-1 0,-1 0-1,1 1 1,-1-1 0,1 1-1,0-1 1,-1 1 0,1-1-1,0 1 1,0 0-1,-1-1 1,1 1 0,0-1-1,0 1 1,0 0 0,0-1-1,0 1 1,0-1 0,0 1-1,0 0 1,0-1 0,0 1-1,0 0 1,0 0 0,0 0 12,0 0 0,0-1 0,0 1 1,0 0-1,0 0 0,0-1 0,0 1 1,1 0-1,-1-1 0,0 1 0,0 0 0,0-1 1,1 1-1,-1 0 0,1-1 0,-1 1 1,0 0-1,1-1 0,-1 1 0,1-1 1,-1 1-1,1-1 0,-1 1 0,1-1 1,0 1-1,-1-1 0,2 1 0,0 0 7,0-1 0,1 0 0,-1 1-1,0-1 1,1 0 0,-1 0-1,2 0 1,2 0 14,307 0 684,-313 0-709,7 0-158,1 0-1,-1 0 0,13 3 1,-7 1-7,10 1-455,-22-5 538,0 0 0,0-1 0,0 1 0,0 0 0,0 0 0,1-1 0,-1 1 0,0 0 0,0-1-1,0 1 1,0-1 0,0 1 0,0-1 0,0 0 0,0 1 0,-1-1 0,2-1 0,2-1-968</inkml:trace>
</inkml:ink>
</file>

<file path=ppt/ink/ink6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52:57.42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59 7296,'0'-16'2368,"0"16"-2352,0 0 0,-1 0 1,1 0-1,0 0 0,0 0 0,0-1 1,0 1-1,0 0 0,0 0 1,0 0-1,0 0 0,0 0 0,0 0 1,0 0-1,0-1 0,0 1 0,0 0 1,0 0-1,0 0 0,1 0 1,-1 0-1,0 0 0,0 0 0,0 0 1,0 0-1,0-1 0,0 1 1,0 0-1,0 0 0,0 0 0,0 0 1,0 0-1,0 0 0,0 0 0,1 0 1,-1 0-1,0 0 0,0 0 1,0 0-1,0 0 0,0 0 0,0 0 1,0 0-1,0 0 0,1 0 1,-1 0-1,0 0 0,0 0 0,0 0 1,0 0-1,0 0 0,0 0 1,0 0-1,0 0 0,1 0 0,-1 0 1,11 0 369,-6 1-113,0-1-1,1 0 0,-1 0 1,0 0-1,1-1 0,-1 0 1,5-1-1,3-4 210,-9 4-338,0 0 0,-1 1 0,1 0 0,0-1-1,0 2 1,0-1 0,0 0 0,0 1-1,0-1 1,6 1 0,8 1 189,-7 0-136,1-1-1,-1 0 1,1-1 0,16-3 0,-17 0-52,-7 3-92,0 0 0,0 0 0,0 0 1,1 0-1,5 0 0,1 2 38,-1 0 0,13 3 0,-14-2-8,0 0-1,0-1 1,0 0-1,0 0 1,0-1-1,0 0 1,17-3-1,-6-4 48,-16 5-103,-1 1-1,1 0 1,0-1-1,0 1 1,0 0-1,0 1 1,0-1-1,4 1 0,34 0-800,-32 0-1021,-26 0-2547,15 0 4025,0 0 1,0 0-1,0 0 1,1 0-1,-1 0 1,0 0 0,0 0-1,0 0 1,0 1-1,1-1 1,-1 0-1,0 1 1,0-1 0,0 1-1,0 0 82,1 0 1,-1 0-1,1 0 0,0 0 1,-1 0-1,1 0 1,0 0-1,0 0 0,-1 0 1,1 0-1,0 0 0,0 0 1,1 2-1</inkml:trace>
</inkml:ink>
</file>

<file path=ppt/ink/ink6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52:58.90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6 20 5472,'0'0'1760,"0"0"-1051,0 0-181,0 0 560,0 0-283,0 0 118,0-3-310,0-10-63,0 13-544,0 0 1,0 0 0,0-1-1,0 1 1,0 0-1,0 0 1,0 0 0,0 0-1,0 0 1,0 0 0,0 0-1,0-1 1,0 1 0,0 0-1,0 0 1,0 0 0,0 0-1,0 0 1,0 0-1,0 0 1,0 0 0,0-1-1,0 1 1,0 0 0,0 0-1,0 0 1,0 0 0,0 0-1,-1 0 1,1 0 0,0 0-1,0 0 1,0 0-1,0 0 1,0 0 0,0-1-1,0 1 1,0 0 0,0 0-1,-1 0 1,1 0 0,0 0-1,0 0 1,0 0 0,0 0-1,0 0 1,0 0 0,0 0-1,0 0 1,-1 0-1,1 0 1,0 0 0,0 0-1,0 0 1,0 0 0,0 1-1,-13-1 485,9 0-139,1 3 48,-2 2-290,2-3-21,0 1-1,0 0 1,0 0-1,0 0 1,1 0-1,-1 0 1,1 1-1,-3 6 1,2 2 78,-4 12 60,-19 15 109,24-36-313,1 1 0,0 0 0,0-1 1,0 1-1,-1 4 0,0 5 20,-4 7 2,4-16-40,1 0 1,-1 0 0,1 0-1,0 0 1,0 0-1,1 0 1,-1 0-1,1 1 1,0-1-1,0 0 1,1 0-1,0 5 1,12 27 47,-12-33-47,0 1 10,0-1 1,0 1-1,1 0 1,0-1-1,-1 0 1,5 6-1,-5-8-7,0 0 0,0 0 0,0 0 0,0-1 0,1 1 1,-1 0-1,0 0 0,1-1 0,-1 1 0,0-1 0,1 0 0,-1 1 0,1-1 0,-1 0 0,1 0 0,-1 0 0,1 0 0,1 0 1,-1 0 2,-1 0 1,1 0 0,-1 0 0,0 0-1,1 0 1,-1 0 0,1 0 0,-1-1-1,1 1 1,-1-1 0,0 1 0,1-1 0,-1 1-1,0-1 1,0 0 0,1 0 0,-1 1-1,0-1 1,0 0 0,0 0 0,0 0-1,0 0 1,0-1 0,0 1 0,-1 0 0,1 0-1,0 0 1,0-1 0,-1 1 0,1 0-1,-1-1 1,1-2 0,5-8 141,7-11-10,-7-13 16,-2 24-116,-3 8-28,1 1 0,-1-1 0,-1 0 0,1 1-1,0-6 1,-1 7 1,0-1 0,-1 0 0,1 1 0,-1-1 0,0 0 0,1 1 0,-3-4 0,2 3 0,0-1 0,-1 0 0,1 0 0,1 0 0,-1 0 0,0 0 0,1-6 0,0 5-48,-1 0 0,1 0 0,-1 0 0,0 0 0,-1 0 1,1 0-1,-1 1 0,0-1 0,-4-7 0,5 11-71,0 0 0,1-1 0,-1 1 1,1-1-1,-1 1 0,1 0 0,-1-1 0,1 1 0,0-1 1,0 1-1,0-1 0,0 1 0,0-1 0,0 1 1,0-1-1,1 1 0,-1-2 0,1 2-46,-1 0 1,1 1-1,-1-1 0,0 0 0,1 0 0,-1 1 0,1-1 1,0 1-1,-1-1 0,1 0 0,0 1 0,-1-1 0,1 1 1,0 0-1,-1-1 0,1 1 0,0-1 0,0 1 1,0 0-1,-1 0 0,1-1 0,0 1 0,0 0 0,0 0 1,0 0-1,1 0 0,17 0-5265,1 0 1685</inkml:trace>
</inkml:ink>
</file>

<file path=ppt/ink/ink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32:38.47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59 6400,'0'0'2368,"0"0"-1856,0-20-128,39 20 1568,0 0-1152,39 0 736,-20 0-896,21-19-224,-1 19-256,-20-20-2720,21 20 1376</inkml:trace>
</inkml:ink>
</file>

<file path=ppt/ink/ink6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52:59.3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7136,'0'0'2309,"3"0"-1413,10 0-357,-13 0-509,1 0 0,-1 0 1,0 0-1,0 0 0,1 0 1,-1 0-1,0 0 1,1 0-1,-1 0 0,0 0 1,0 1-1,1-1 0,-1 0 1,0 0-1,0 0 0,1 0 1,-1 0-1,0 1 0,0-1 1,0 0-1,1 0 1,-1 0-1,0 1 0,0-1 1,1 0-1,1 2 36,0 0-1,1 0 1,-1-1 0,1 1-1,0-1 1,0 0 0,-1 0-1,1 0 1,0 0 0,6 1-1,8 2 168,9 9 87,-11-10-173,-13-3-129,0 0 1,0 1-1,1-1 0,-1 1 1,0-1-1,0 1 1,0 0-1,0 0 0,0-1 1,0 2-1,0-1 0,-1 0 1,1 0-1,0 0 1,-1 1-1,1-1 0,0 1 1,-1-1-1,0 1 1,2 2-1,0 1 37,-1-1 0,1 1 1,-1 0-1,0 0 0,0 0 0,-1 0 0,1 0 1,-1 1-1,-1-1 0,1 0 0,-1 1 0,1-1 1,-2 0-1,1 1 0,0-1 0,-3 7 1,1-4 60,-1-1 1,-1-1-1,0 1 1,1 0 0,-2-1-1,1 0 1,-1 0-1,0 0 1,-11 9 0,15-14-83,-57 58 1315,54-56-1207,0 0 0,0 0 0,0 0 0,0 0 0,-8 3 0,10-5-74,0 0-1,-1 0 1,2 0-1,-1 0 1,0 0-1,0 0 1,0 1-1,0-1 1,1 1-1,-1-1 1,1 1-1,-1 0 1,-1 2-1,3-3-58,-1-1-1,1 0 1,0 1-1,-1-1 1,1 1 0,0-1-1,0 1 1,0-1-1,-1 1 1,1-1-1,0 1 1,0-1 0,0 1-1,0-1 1,0 1-1,0-1 1,0 1-1,0-1 1,0 1 0,0-1-1,0 1 1,0-1-1,0 1 1,1-1-1,-1 1 1,0-1 0,0 1-1,0-1 1,1 0-1,-1 1 1,1 0 0,0 0 4,1-1 1,0 1 0,0-1 0,-1 1 0,1-1 0,0 1-1,0-1 1,0 0 0,-1 0 0,5 0 0,12 0 51,-5 1-37,0-1-1,1 0 1,22-4 0,20-10-487,-41 13 287,28-1-1,-43 2 171</inkml:trace>
</inkml:ink>
</file>

<file path=ppt/ink/ink6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53:03.5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3 14 6144,'-2'-11'2313,"-2"9"1436,-2 8-845,1 1-3918,4-3 1041,0-1 0,0 1-1,0-1 1,1 1 0,-1-1 0,1 1 0,0 0 0,0-1 0,0 1 0,1 4 0,0 7-25,-2-3 30,0 0 0,0 0 0,-6 19 0,1 0 107,3-8-60,2 0 0,1 33 0,0-25-44,1 14 7,0-24 14,0 0 0,-2 0 0,-4 24 1,-5-19 140,16-9 101,-4-16-621,-1 1 0,-1 0 1,1 0-1,0 0 1,0 0-1,-1 0 1,1 4-1,-1-22-1175</inkml:trace>
</inkml:ink>
</file>

<file path=ppt/ink/ink6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53:03.94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0 8320,'0'19'3072,"0"-19"-2400,20 0-160,19 0 320,-20 0-544,20 0 448,-19 0-416,38 0-160,-19 0-96,20 0 128,-20-19-96,0 19 192,20 0-192,-40-20-448,-19 20 160,0 0-1728,-19 20 1024</inkml:trace>
</inkml:ink>
</file>

<file path=ppt/ink/ink6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53:04.28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9 1 6976,'-17'0'2256,"14"0"-1371,3 0-293,0 0 437,-3 3-303,2-2-681,0 0 23,-1 1-1,1-1 1,-1 1-1,1-1 1,0 1 0,0-1-1,0 1 1,0 0-1,0 0 1,0-1 0,1 1-1,-1 0 1,1 0-1,-1 0 1,1 0 0,0 0-1,-1 0 1,1 0-1,0 3 1,1 38 559,-2 62-174,-1-87-386,0 0 1,-1-1-1,-9 33 0,6-34-19,-4 26 0,3 14-170,0-27 16,4-21-11,2-1-1,-1 1 0,1 0 1,-1 13-1,2 35-3140,0-56 3218,0 0 0,0 0 0,0 0-1,0 0 1,0 0 0,0 0 0,0 0 0,0 0 0,0 1 0,0-1 0,0 0 0,0 0 0,0 0 0,0 0 0,0 0 0,0 0 0,0 0 0,0 1 0,0-1 0,0 0 0,0 0 0,0 0 0,0 0 0,0 0 0,0 0-1,0 0 1,0 0 0,0 0 0,0 0 0,0 1 0,0-1 0,1 0 0,-1 0 0,0 0 0,0 0 0,0 0 0,0 0 0,0 0 0,0 0 0,0 0 0,0 0 0,0 0 0,1 0 0,-1 0 0,0 0 0,0 0 0,0 0-1,0 0 1,0 0 0,0 0 0,0 0 0,1 0 0,-1 0 0,0 0 0,0 0 0,0 0 0,16 0-1485</inkml:trace>
</inkml:ink>
</file>

<file path=ppt/ink/ink6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53:04.63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4 40 5984,'33'-17'1920,"-32"17"-1867,0-1 0,0 1 1,0-1-1,1 1 0,-1 0 1,0-1-1,0 1 0,1 0 1,-1 0-1,0 0 0,1 0 1,-1 0-1,2 0 0,101 0 1558,-93 1-1325,0 0 0,-1 1 0,1 0 0,11 4 0,-13-4-97,-1 0 0,1-1-1,0 1 1,9-1-1,-15-2-139,0 1-1,0 0 0,0 0 0,0 0 1,0 1-1,0-1 0,0 1 0,0-1 1,-1 1-1,1 0 0,0 0 0,0 0 1,0 1-1,-1-1 0,1 1 1,-1-1-1,1 1 0,-1 0 0,3 2 1,-3-2 6,-1 0 1,1-1-1,-1 1 1,1-1-1,0 1 1,0-1-1,0 0 1,0 0-1,0 1 1,0-2-1,0 1 1,0 0-1,0 0 1,0-1 0,1 1-1,2 0 1,-5-1-48,0 0 0,0 0 1,0 0-1,0 0 0,1 0 1,-1 0-1,0 0 0,0-1 0,0 1 1,0 0-1,0 0 0,0 0 1,0 0-1,0 1 0,1-1 1,-1 0-1,0 0 0,0 0 1,0 0-1,0 0 0,0 0 1,0 0-1,0 0 0,0 0 1,1 0-1,-1 0 0,0 0 1,0 0-1,0 0 0,0 0 1,0 0-1,0 0 0,0 1 1,0-1-1,0 0 0,0 0 1,0 0-1,0 0 0,0 0 1,0 0-1,0 0 0,0 0 1,1 1-1,-1-1 0,0 0 1,0 0-1,0 0 0,0 0 1,0 0-1,0 0 0,-1 0 1,1 0-1,0 1 0,0-1 1,0 0-1,0 0 0,0 1 10,0-1 0,0 1 0,0 0 0,0-1 0,0 1 0,0 0 0,-1-1 0,1 1 0,0 0 0,0-1 0,-1 1 0,1-1 0,0 1 0,-1-1 0,1 1 0,-1 0 0,1-1 0,-1 0 0,1 1 0,-1-1 0,1 1 0,-1-1 0,1 1-1,-1-1 1,0 0 0,1 0 0,-1 1 0,1-1 0,-1 0 0,0 0 0,-1 1 0,-29 1-129,25-3-141,0 1 0,0 1 0,-9 1 0,4 1-36,7-2 125,-1 1-1,1-1 0,-1 0 1,1-1-1,-9 1 1,2-1-447,-1-2-1,-12-2 1,6 1-87,8 1 125,-1 1-1,-13 0 1</inkml:trace>
  <inkml:trace contextRef="#ctx0" brushRef="#br0" timeOffset="1">176 1 6144,'-32'16'1978,"30"-15"-1886,0-1 0,1 1 0,-1 0-1,1 0 1,-1 0 0,1 0 0,-1 0-1,1 0 1,-1 0 0,1 1-1,-1 1 1,-5 2 231,1-2 76,5-2-309,0-1-1,0 0 0,0 1 1,1-1-1,-1 0 0,0 1 1,0-1-1,1 1 0,-1-1 0,0 1 1,1 0-1,-1-1 0,1 1 1,-1 0-1,1-1 0,-1 1 1,1 0-1,-1-1 0,1 1 1,0 0-1,-1 1 0,-2 4 177,-3 4 377,4-6-418,0 0 0,0 0 0,0 1 0,0-1 0,1 0 0,-2 7 0,-17 52 473,10-36-521,-12 52-1,16-17-139,1-29-34,0-7-26,-2 45 1,7 53-1626,0-95 490,0-28 1069,0-1 1,0 1-1,0-1 0,0 0 0,0 1 0,0-1 1,0 1-1,0-1 0,0 0 0,0 1 0,0-1 0,1 0 1,-1 1-1,0-1 0,0 1 0,0-1 0,0 0 1,1 1-1,-1-1 0,0 0 0,0 1 0,0-1 0,1 0 1,-1 1-1,1-1 0,15 16-1500</inkml:trace>
</inkml:ink>
</file>

<file path=ppt/ink/ink6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53:04.97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1 0 7136,'-23'23'3205,"21"-20"-3098,0-1-1,0 1 1,1 0 0,-1 0-1,1 0 1,0-1 0,0 1-1,0 1 1,0-1 0,0 0-1,0 0 1,1 0 0,0 0-1,-1 0 1,2 5 0,-1-6-40,0 1 1,0-1 0,-1 0-1,1 0 1,0 0-1,-1 0 1,1 0 0,-1 0-1,0 0 1,0 0 0,0 0-1,0 0 1,-1 1-1,-6 13 283,6-4-195,1 0 0,0 0 1,1-1-1,1 15 1,-1-8-48,0-7-22,-1-9-30,1 1 1,0 0-1,0 0 1,0-1-1,1 1 1,-1 0-1,0 0 1,1-1-1,1 5 1,11 10 113,-12-17-159,-1 0-1,0 0 1,0 0-1,1 1 1,-1-1-1,0 0 0,0 0 1,0 0-1,1 1 1,-1-1-1,0 0 1,0 0-1,0 1 1,0-1-1,0 0 1,0 0-1,1 1 1,-1-1-1,0 0 0,0 0 1,0 1-1,0-1 1,0 0-1,0 1 1,0-1-1,0 17 1473,3-14-1398,-2-2-78,1 1 0,-1-1 0,1 0 0,0 0 0,-1 1 0,1-1 0,0 0 0,0-1 0,0 1 0,3 1 0,2-1 6,-1 0 0,0 0-1,12-1 1,22 1-13,-19 1 9,0-2 1,0-1-1,32-4 0,-30-2-112,-18 5 43,0 0 0,1 1 0,-1-1-1,1 1 1,-1 0 0,1 1 0,-1-1-1,7 2 1,63-1-3710,-56 0 2714</inkml:trace>
</inkml:ink>
</file>

<file path=ppt/ink/ink6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53:05.33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 136 5568,'-16'-16'1786,"14"13"-1320,4 3-217,-1-1-217,-1 1 1,1 0-1,-1 0 0,1 0 0,0 0 1,-1 0-1,1 1 0,0-1 0,-1 0 1,1 0-1,-1 0 0,1 0 0,-1 1 1,1-1-1,0 0 0,-1 1 0,1-1 1,-1 0-1,1 1 0,-1-1 0,0 1 1,1-1-1,-1 0 0,1 1 0,-1-1 1,0 1-1,1-1 0,-1 1 0,0 0 1,0-1-1,1 1 0,-1-1 0,0 1 1,0-1-1,0 1 0,0 0 0,0-1 1,1 1-1,-1-1 0,-1 1 0,1 1 1,0-2-23,0 0 0,0 0 1,0 0-1,0 0 1,0 0-1,0 1 0,0-1 1,0 0-1,0 0 1,0 0-1,0 0 0,0 0 1,0 0-1,0 0 0,0 0 1,0 1-1,0-1 1,0 0-1,0 0 0,0 0 1,0 0-1,0 0 1,0 0-1,0 0 0,0 0 1,1 0-1,-1 1 1,0-1-1,0 0 0,0 0 1,0 0-1,0 0 0,0 0 1,0 0-1,0 0 1,0 0-1,0 0 0,1 0 1,-1 0-1,0 0 1,0 0-1,0 0 0,0 0 1,0 0-1,0 0 0,0 0 1,0 0-1,1 0 1,-1 0-1,0 0 0,0 0 1,0 0-1,0 0 1,0 0-1,0 0 0,1 0 1,246 0 1215,-239 0-1263,1-1 0,-1 0 0,0 0-1,0-1 1,12-3 0,0-1-38,3 1-58,-17 4 108,0 0-1,0-1 1,0 1-1,0-1 1,-1-1 0,1 1-1,5-4 1,-2 0 47,-7 4-8,0 1 1,0 0 0,0-1 0,-1 1-1,1 0 1,0 0 0,0 0-1,1 0 1,-1 1 0,0-1 0,0 0-1,4 0 1,-5 2-11,-1-1 0,0 0 0,0 0-1,0 0 1,0 0 0,0 0 0,0 0 0,0 0 0,0 0-1,1 0 1,-1 0 0,0 0 0,0 0 0,0 0 0,0 0-1,0 0 1,0 0 0,0 0 0,0 0 0,1 0 0,-1 0-1,0-1 1,0 1 0,0 0 0,0 0 0,0 0 0,0 0-1,0 0 1,0 0 0,0 0 0,0 0 0,1 0 0,-1 0-1,0 0 1,0 0 0,0-1 0,0 1 0,0 0 0,0 0-1,0 0 1,0 0 0,0 0 0,0 0 0,0 0 0,0 0-1,0-1 1,0 1 0,0 0 0,0 0 0,0 0 0,0 0-1,0 0 1,0 0 0,0 0 0,0-1 0,0 1 0,0-1 27,-1 0 1,1 0-1,0 0 1,-1 0-1,1 0 1,0 0-1,-1 0 1,1 0-1,-1 1 1,1-1 0,-1 0-1,0 0 1,1 0-1,-1 1 1,0-1-1,0 0 1,0 1-1,1-1 1,-2 0-1,-22-13 804,21 13-786,-17-6 655,16 5-632,0-1-1,-1 1 0,1 1 0,-1-1 1,1 0-1,-1 1 0,0 0 0,1 0 1,-1 1-1,-9-1 0,5 0 14,0 0 1,1 0-1,-1 0 0,0-2 0,-15-4 1,18 5-22,4 1-55,1 1 0,0-1 0,-1 1 1,1 0-1,0 0 0,-1-1 0,1 1 0,0 0 0,-1 0 0,1 1 0,0-1 0,-1 0 0,1 0 0,0 1 0,-1-1 0,1 0 0,0 1 0,-1-1 1,1 1-1,0 0 0,0-1 0,0 1 0,0 0 0,-2 2 0,-6 3-6,-20 5 81,25-10-50,0 0 0,0 1 1,1 0-1,-8 3 1,-35 34 434,44-37-457,-2 0 12,0 1 0,-1 0 0,1 0 0,1 0 0,-1 0 0,0 1 0,1 0 1,-1-1-1,1 1 0,0 0 0,1 1 0,-1-1 0,1 0 0,-3 7 0,-3 9 26,0-2 17,-8 29 0,14-42-58,1 1 0,0-1 0,1 0 0,-1 0 0,1 1 0,0-1 0,0 0 0,0 1 0,1-1 0,2 10 0,0-7 4,1 0-1,-1-1 1,1 0 0,1 0-1,-1 0 1,1 0 0,0 0 0,1-1-1,-1 0 1,1-1 0,1 1-1,11 8 1,21 4 138,-19-10-83,-8-3-17,-1 0-230,0 0-1,1 0 1,-1-2 0,1 1-1,0-1 1,0-1 0,0 0-1,20 0 1,7-4-1717,48-9 0,-64 7 712,-5 3 35,26-1 0</inkml:trace>
</inkml:ink>
</file>

<file path=ppt/ink/ink6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53:07.07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9 42 4896,'0'0'1584,"0"-4"-976,0-9-139,0 10 518,-3 3-150,-30 0 2587,30 0-2667,3 0 139,7 0-250,32 0 490,146 0-433,-175 0-666,0-1-1,0-1 0,0 1 0,14-5 0,-15 3-192,0 1 1,0 0-1,0 1 1,12-1-1,-7 2-107,-10-1-15,-1 1 1,1-1-1,0 1 0,-1 0 1,1 1-1,-1-1 1,1 0-1,0 1 0,-1 0 1,5 2-1,12 13-1359</inkml:trace>
</inkml:ink>
</file>

<file path=ppt/ink/ink6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53:07.47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0 7296,'0'-16'2368,"0"15"-2352,0 1 0,0 0 1,0 0-1,0 0 0,0 0 0,0 0 1,0 0-1,0 0 0,0 0 1,0-1-1,0 1 0,0 0 0,0 0 1,0 0-1,0 0 0,0 0 0,0 0 1,0 0-1,0 0 0,0-1 1,0 1-1,0 0 0,1 0 0,-1 0 1,0 0-1,0 0 0,0 0 1,0 0-1,0 0 0,0 0 0,0 0 1,0-1-1,0 1 0,0 0 0,0 0 1,1 0-1,-1 0 0,0 0 1,0 0-1,0 0 0,0 0 0,0 0 1,0 0-1,0 0 0,0 0 1,1 0-1,-1 0 0,0 0 0,0 0 1,0 0-1,0 0 0,0 0 1,0 0-1,0 0 0,0 0 0,1 0 1,54 0 3449,-52 1-3411,1-1 0,-1 1 1,0 0-1,0 0 0,0 0 0,0 0 0,0 1 0,0-1 0,0 1 0,0 0 0,-1 0 1,1 0-1,-1 0 0,1 0 0,-1 0 0,4 5 0,4 5 22,18 29 0,-20-29-48,-6-9-73,0 0-1,1 0 1,-1 1-1,-1-1 0,1 1 1,0-1-1,-1 1 1,0 0-1,0-1 1,0 1-1,0 0 1,0 0-1,-1 0 0,0 0 1,0 0-1,-1 7 1,1 4-185,0-8 149,-1-1 1,1 1 0,-2-1-1,1 0 1,-5 12 0,5-14 53,0-1 0,-1 1 1,0 0-1,0-1 0,0 1 1,-1-1-1,1 0 0,-1 0 1,1 0-1,-1 0 0,-6 5 1,-63 31-34,62-32 41,9-6 40,-1 1 1,1-1-1,-1 0 1,0 0-1,0 0 1,1 0-1,-1 0 0,0 0 1,0-1-1,0 1 1,0-1-1,0 1 1,0-1-1,0 0 1,-3 0-1,4 0-2,0 0 0,0 0 0,0 0 0,0 0-1,0 1 1,0-1 0,0 0 0,0 0 0,0 0-1,0 1 1,0-1 0,0 1 0,0-1 0,-1 1-1,2 0 5,-1-1-1,1 1 1,0 0-1,-1-1 1,1 1-1,0 0 1,-1-1-1,1 1 1,0-1-1,0 1 1,0 0-1,-1 0 1,1-1-1,0 1 1,0 0-1,0-1 1,0 2-1,0-2-11,0 0 0,0 1-1,0-1 1,0 0 0,0 0-1,1 1 1,-1-1 0,0 0-1,0 1 1,0-1 0,0 0 0,0 0-1,0 1 1,0-1 0,0 0-1,1 0 1,-1 1 0,0-1-1,0 0 1,0 0 0,1 0-1,-1 1 1,0-1 0,0 0 0,1 0-1,0 2 19,1-1-1,-1 1 0,1-1 1,-1 0-1,1 0 0,0 1 1,0-1-1,-1 0 0,1-1 1,0 1-1,0 0 0,0 0 1,0-1-1,0 1 0,0-1 1,0 0-1,4 1 0,-3-2-5,0 2 0,0-1 0,0 0 1,-1 0-1,1 1 0,0 0 0,0 0 0,0 0 0,0 0 0,0 0 0,3 2 0,-3-1-136,0-1-1,0 0 1,0 1-1,0-1 1,0 0-1,1-1 1,-1 1-1,1 0 0,-1-1 1,0 0-1,5 0 1,7 0-305,-5 1-486,0-1 1,0 0 0,20-4-1,-22 1 281,0 0 0,15-7 0,-23 10 622</inkml:trace>
</inkml:ink>
</file>

<file path=ppt/ink/ink6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53:07.85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4 255 6304,'-16'-17'2032,"13"15"-1513,0 8-244,-10 20 317,12-24-418,0 0-1,0-1 0,0 1 0,0 0 1,0 0-1,-1 0 0,1-1 0,0 1 0,-4 2 1,-3 5 99,5-4-126,0 1 1,1-1-1,-1 1 1,1 0-1,1 0 1,-1-1-1,0 8 1,-3 10 128,-13 29 180,0-3-278,-15 118 197,30-149-318,2-7 12,0-1-1,1 1 1,0 11-1,1-16 35,-1 0-1,0 1 0,-2 11 1,1-16-59,0 1 1,0 0 0,0 0 0,0-1 0,0 1 0,0-1-1,-1 1 1,0-1 0,1 0 0,-1 1 0,-3 2 0,1-1-10,3-3-34,0 0 1,1 0 0,-1 0-1,0 0 1,0 0 0,-1 0-1,1 0 1,0 0 0,0 0-1,0-1 1,0 1 0,-1 0-1,1-1 1,0 1 0,-1-1-1,1 1 1,0-1 0,-1 0-1,1 0 1,-1 1 0,1-1-1,-1 0 1,1 0 0,0-1-1,-1 1 1,1 0 0,-1 0 0,1-1-1,-2 1 1,-29-14-1175,29 14 1047,0-1 0,1 0 0,-1 1 1,0 0-1,0-1 0,-3 1 1</inkml:trace>
  <inkml:trace contextRef="#ctx0" brushRef="#br0" timeOffset="1">138 40 9568,'0'-20'3520,"0"20"-2720,39 0-256,-39-19 800,19 19-864</inkml:trace>
</inkml:ink>
</file>

<file path=ppt/ink/ink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32:39.11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56 21 6144,'49'0'2757,"22"0"-1141,-15 0 315,-54 0-1836,0 0 1,0 0-1,0-1 1,0 1-1,0 0 1,0-1 0,0 0-1,0 0 1,0 1-1,-1-1 1,1 0 0,0 0-1,2-2 1,6-3 374,2 2 167,-24 5-165,-158-1-237,133-1-286,15 1 82,-39 4-1,20 3 9,23-4-59,0 0 0,-26 0 0,-4-4-46,-38 1 39,77 1-3,-1 0 0,1 1 0,0 0-1,-1 0 1,1 1 0,-16 7 0,6-1-33,-37 21 211,53-28-132,0 1 0,0 0-1,0 0 1,0 0 0,1 0-1,-1 0 1,1 0 0,0 1 0,0-1-1,0 1 1,0 0 0,0 0-1,1-1 1,0 1 0,0 0-1,-1 5 1,-3 7 37,-9 26 34,2-9-20,2 0 0,-6 35 0,9 15-11,4-42-53,-2 23-23,-6 145-77,11 371 363,0-544-242,-2 1 0,-1-1 0,-12 53 0,-1 3 125,14-66-108,1-15-16,0 1 1,-5 17 0,3-20-5,0 0-1,-1 0 1,-6 9 0,1-1 8,0 4 21,-10 30 1,5-9 8,-3 0-43,11-6-107,1-26 58,5-9 27,-1 0 1,0 1-1,1-1 0,-1 0 0,1 1 1,-1-1-1,1 1 0,0-1 0,-1 3 1,2-1-12,-1 0 0,1 1 1,0-1-1,0 0 0,0 0 1,1 1-1,1 2 0,-3-6 17,0 1-1,1 1 0,-1-1-1,1 0 1,0 1 0,-1-1-1,1 0 1,0 0 0,0 0 0,0 0-1,0 1 1,0-1 0,0 0-1,0-1 1,0 1 0,0 0-1,0 0 1,0 0 0,3 0 0,0 1 9,-2-1 0,0-1 1,1 1-1,-1 0 0,1-1 1,-1 0-1,0 0 0,1 1 1,4-2-1,4 1 20,1 0 1,14-3-1,19-10-1,-18 10-98,0 1-1,34 3 1,-26 0 125,-8-2-18,-12 1 43,0 0-1,26 4 1,-12 3 8,-21-4-68,-1-2 0,1 1 0,0-1-1,13 1 1,-10-2-247,0 1 0,-1 0 0,1 1 0,-1 0 0,1 1 0,-1 0 0,11 5 0,21 11-886</inkml:trace>
</inkml:ink>
</file>

<file path=ppt/ink/ink6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53:08.48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9 1252 7392,'-17'0'2373,"17"0"-2336,0 0-1,0 0 1,-1 0-1,1 0 1,0 0-1,-1 0 1,1 0-1,0 0 1,0-1-1,-1 1 1,1 0-1,0 0 1,0 0-1,-1 0 1,1 0-1,0 0 1,0-1-1,-1 1 1,1 0-1,0 0 1,0 0-1,0-1 1,-1 1-1,1 0 1,0-1-1,-13-12 455,10 10 37,3 0-192,0-3-139,0 3-118,0-1 0,0 0 1,0 0-1,0 1 1,-1-1-1,0 0 1,-1-3-1,-3-6 83,3 9-114,0 1 0,1-1 1,0 0-1,-1 0 0,1 0 1,1 0-1,-1 0 1,0 0-1,1-7 0,0 5-21,0-1 0,1 1-1,1-11 1,2 6-10,-3 7-10,1 0 0,-1 0 0,-1-1 0,1 1 0,0-6 0,-1 2 17,-1 0 1,-3-14-1,1 10 1,1 1-1,1-1 0,-1-13 0,2-483 483,0 485-331,3-25 0,4 6-6,-3 24-61,-1 0-1,0-22 1,-3 38-99,2-61 209,-1 56-201,1 0-1,-1 0 1,1 0 0,1 0 0,5-13 0,3-6-9,-9 20 10,0 1 0,0-1 0,1 0 0,0 1-1,0-1 1,0 1 0,7-8 0,46-43 498,-56 56-513,0 0-1,0 0 1,0 0-1,0-1 1,1 1-1,-1 0 1,0 0-1,0 0 1,0-1-1,1 1 1,-1 0-1,0 0 1,0 0-1,1 0 0,-1 0 1,0-1-1,1 1 1,-1 0-1,0 0 1,0 0-1,1 0 1,-1 0-1,0 0 1,0 0-1,1 0 1,3 0 14,-1 0-11,-1 0 1,0-1-1,0 1 1,1 1 0,-1-1-1,0 0 1,0 0-1,1 1 1,-1-1 0,4 2-1,0 15 52,0-9-6,-5-7-45,0 0 0,0 0-1,0 0 1,-1 1 0,1-1-1,0 0 1,-1 0 0,1 0-1,-1 1 1,1-1 0,-1 0-1,1 1 1,-1-1 0,0 0-1,0 1 1,0-1 0,0 0-1,0 1 1,0-1 0,0 0-1,0 1 1,0-1 0,-1 0-1,0 3 1,-2 7 83,-2 6-6,-1-1 1,-16 31-1,-17 12-411,37-55 283,-1-1-1,0 1 0,-1-1 1,1 0-1,-1 0 0,1 0 1,-1 0-1,0-1 0,0 1 1,0-1-1,-7 3 0,2-1-55,-1 1 13,7-3 38,-1 0-1,0 0 1,1 0-1,-1-1 1,0 0-1,0 1 1,0-1-1,0-1 1,0 1-1,-7 0 1,10-1 28,0 0 0,0 0 0,0 0 0,0 0 0,0 0 0,0 0 0,0-1 0,0 1 0,0 0-1,0-1 1,0 1 0,0 0 0,1-1 0,-3 0 0,3 0-10,-1 1 1,1-1-1,0 1 0,-1-1 0,1 0 0,0 1 1,-1-1-1,1 0 0,0 1 0,0-1 0,0 0 0,0 1 1,-1-1-1,1 0 0,0 1 0,0-1 0,1-1 1,-2 2 21,1 0 1,0 0-1,0 0 1,0 0 0,0 0-1,0 0 1,0 0-1,0 0 1,0-1 0,0 1-1,0 0 1,0 0-1,0 0 1,0 0 0,0 0-1,0 0 1,0 0 0,0 0-1,0-1 1,0 1-1,0 0 1,1 0 0,-1 0-1,0 0 1,0 0-1,0 0 1,0 0 0,0 0-1,0 0 1,0 0-1,0-1 1,0 1 0,0 0-1,0 0 1,0 0-1,1 0 1,-1 0 0,0 0-1,0 0 1,0 0 0,0 0-1,0 0 1,0 0-1,0 0 1,0 0 0,1 0-1,-1 0 1,0 0-1,0 0 1,0 0 0,0 0-1,0 0 1,0 0-1,0 0 1,1 0 0,-1 0-1,5 0-175,-2 0 124,0 0 1,-1 0 0,1 0-1,0 0 1,0 0-1,0 1 1,0-1-1,5 2 1,34 26-243,-29-20 261,-9-5 30,-1 0 0,1 0 0,-1 0 0,0 1 0,0-1 0,0 1 0,0 0 1,-1-1-1,1 1 0,-1 1 0,3 6 0,-1-2 27,9 16 698,17 51 0,-27-67-494,-2-6-130,0 0 0,0 0 0,0 0 0,0 0 0,0 5 1,-1-4 44,-1 0 1,0-1 0,0 1 0,0-1 0,-1 0 0,1 1 0,-1-1 0,0 0-1,1 0 1,-1 0 0,-3 3 0,-5 2 103,0-1 0,0 0 0,-12 7 0,18-13-189,1 0-1,-1 0 1,1 0-1,-1-1 1,0 1-1,1-1 1,-1 0-1,0 0 1,0 0 0,-4-1-1,-3 0 18,9 1-60,0 0 0,0 0 0,0 0 0,0-1 0,0 1 1,0-1-1,0 1 0,0-1 0,0 0 0,0 1 0,0-1 0,0 0 0,-2-2 0,-11-4-270,-14 0-1040,28 7 1266,0-1-1,1 1 0,-1-1 0,1 1 0,-1-1 0,1 1 0,0-1 0,-1 1 0,1-1 0,0 1 0,-1-1 0,1 0 0,0 1 1,-1-1-1,1 1 0,0-1 0,0 0 0,0 1 0,0-1 0,0 0 0,0 1 0,0-1 0,0 0 0,0 1 0,0-2 1</inkml:trace>
</inkml:ink>
</file>

<file path=ppt/ink/ink6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53:10.66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1 560 5984,'-8'0'937,"6"0"-731,0 0 1,-1 1 0,1-1-1,0-1 1,-1 1 0,1 0 0,0-1-1,-1 1 1,1-1 0,-3 0-1,1-8 778,5 21 528,2-12-1042,153 0 1407,-146 0-1818,0 0-1,19 3 1,0 10 80,-13-9-106,-12-3 10,-1-1 0,1 1 1,-1 0-1,0 1 0,1-1 0,2 2 1,-5-2-22,0 0-1,0 0 1,0-1 0,0 1 0,0 0-1,0 0 1,0 0 0,-1 0 0,1 0 0,0 0-1,-1 0 1,1 1 0,-1-1 0,0 0 0,1 0-1,-1 0 1,0 0 0,1 1 0,-1-1 0,0 0-1,0 0 1,0 2 0,0-3-11,0 1 0,0-1 1,0 0-1,0 1 0,0-1 1,0 0-1,0 0 0,0 1 0,0-1 1,0 0-1,-1 1 0,1-1 1,0 0-1,0 0 0,0 1 0,0-1 1,0 0-1,-1 0 0,1 0 1,0 1-1,0-1 0,0 0 0,-1 0 1,1 0-1,0 1 0,-6 3 46,1 0 0,-1 0 0,1 0 0,-1-1 0,0 1 0,0-1 0,-11 3 1,-45 12 605,54-16-535,2-1-18,1 0 0,-1 0 0,1 0-1,-1-1 1,-6 0 0,9 0-64,1 0 1,-1 0-1,1 0 0,-1 0 1,1 1-1,0-1 0,-3 1 0,-13 8 195,16-8-259,1 0 0,-1 0 0,1 0 0,-1-1 0,0 1 0,0 0 0,1-1 0,-1 1 0,0-1 0,-2 1 0,176-1 87,-159 0-214,0-1-1,17-2 0,15-10-297,-36 12 246,-1 0-1,14 1 1,-12 0 9,-1 0 0,1 0 0,17-4 1,-8-3-37,-15 5 184,-1 1 1,1-1-1,0 1 0,0 0 0,0 0 0,0 1 1,0-1-1,4 1 0,-6 0 43,-1 0-1,1 0 1,-1 0-1,1-1 0,-1 1 1,1 0-1,0 0 1,-1-1-1,0 1 1,1-1-1,-1 1 1,1-1-1,-1 0 1,0 0-1,1 1 0,-1-1 1,0 0-1,0 0 1,1 0-1,-1 0 1,0 0-1,0-1 1,0 1-1,-1 0 0,1 0 1,0-1-1,0 1 1,-1-1-1,1 1 1,-1 0-1,1-1 1,-1 1-1,1-1 1,-1 1-1,0-1 0,0-2 1,4-6 34,7-20-23,-7 17-6,1 1 0,10-21 0,67-98 57,-63 99 46,-1 0 73,20-47 0,-21 46-38,-14 28-84,0 0 1,-1 0-1,1 0 1,-1 0-1,0-1 1,-1 1-1,1-1 1,-1 1-1,0-1 1,0 1-1,0-11 0,-1-30 424,0 43-418,-1 0 0,1 0 1,0 0-1,-1 0 0,0 1 0,0-1 0,1 0 1,-2 0-1,1 0 0,0 1 0,-1-1 1,1 0-1,-3-2 0,-1-1 103,0 1-1,0 0 1,-8-7 0,0 1-188,11 8 0,-11-9-74,13 12 89,-1 0 1,1 0-1,0 0 1,0 0-1,0 0 1,0 0-1,0 0 1,-1 0-1,1 0 1,0 0-1,0 0 1,0 0-1,0 0 1,0 0-1,-1 0 1,1 0-1,0 0 0,0 0 1,0 0-1,0 0 1,0 0-1,0 0 1,-1 0-1,1 0 1,0 0-1,0 0 1,0 0-1,0 0 1,0 1-1,0-1 1,-1 0-1,1 0 1,0 0-1,0 0 1,0 0-1,0 0 1,0 1-1,0-1 1,-9 7-67,-3-4 10,-1 1-13,12-3 61,0 0 0,0 0 0,0 1 0,0-1 0,0 0 0,0 1-1,0-1 1,1 1 0,-1-1 0,0 1 0,0 2 0,0 0-33,-1 0-1,-1 1 1,1-1 0,-5 6-1,-14 24-81,9-7 213,0-1 0,2 1 0,-11 43 0,15-8-98,-1-28-11,4-19-3,0 1 0,1-1 0,0 22-1,2-24 4,1-1 0,2 15-1,10 16-138,-10-30-20,-2-7 59,0-1 0,0 1 0,1-1 0,4 9 1,-5-12-10,0 0 1,1 0 0,-1 0 0,1 0 0,-1-1-1,1 1 1,-1 0 0,1-1 0,0 0 0,0 1-1,0-1 1,0 0 0,0 0 0,0 0 0,0 0-1,2 1 1,0-1-235,1 0 1,-1 0-1,0-1 0,1 1 0,-1-1 1,9-1-1,10 1-2540,29 0 456</inkml:trace>
</inkml:ink>
</file>

<file path=ppt/ink/ink6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53:10.99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8736,'0'0'2810,"3"0"-1716,-3 0-1051,1 0 1,0 0 0,-1 0-1,1 0 1,-1 0 0,1 0-1,0 0 1,-1 0 0,1 1-1,-1-1 1,1 0 0,0 0-1,-1 0 1,1 1 0,-1-1 0,1 0-1,-1 1 1,1-1 0,-1 0-1,1 1 1,-1-1 0,1 1-1,-1-1 1,0 1 0,1-1-1,-1 1 1,0-1 0,1 1-1,-1-1 1,0 1 0,0-1-1,1 1 1,-1 0 0,0-1-1,0 1 1,0-1 0,0 1 0,0 0-1,0-1 1,0 1 0,0 1-1,0-2-14,0 0-1,0 0 1,0 1-1,0-1 1,0 0-1,0 1 1,0-1-1,0 0 1,0 0-1,0 1 1,1-1-1,-1 0 1,0 0-1,0 1 1,0-1-1,0 0 1,0 0-1,1 1 1,-1-1-1,0 0 1,0 0-1,0 0 1,1 1 0,-1-1-1,0 0 1,33 52 1250,-33-52-1274,0 1-1,1-1 0,-1 0 1,0 0-1,0 0 0,0 0 1,1 1-1,-1-1 0,0 0 1,0 0-1,0 1 0,0-1 1,1 0-1,-1 0 0,0 1 0,0-1 1,0 0-1,0 0 0,0 1 1,0-1-1,0 0 0,0 1 1,0-1-1,0 0 0,0 1 0,0 1 8,1 1-1,-1-1 0,1 0 0,0 1 0,0-1 0,0 0 0,0 0 0,0 0 0,2 3 0,-2-3-9,0 0 0,0 0 0,0-1 0,0 1 0,0 0 0,0 0 0,0 0-1,-1 0 1,1 0 0,-1 0 0,1 0 0,-1 0 0,0 0 0,0 0 0,0 1 0,0-1 0,0 0 0,0 0 0,-1 0-1,1 0 1,-1 0 0,-1 4 0,-11 13 3,7-3-31,-2-10-49,7-6 70,1 0-1,-1 1 0,1-1 0,-1 0 0,1 1 0,-1-1 1,1 1-1,-1-1 0,1 0 0,-1 1 0,1-1 0,0 1 0,-1-1 1,1 1-1,0-1 0,-1 1 0,1 0 0,0-1 0,0 1 1,-1-1-1,1 1 0,0 0 0,0-1 0,0 1 0,0-1 1,0 1-1,0 0 0,0-1 0,0 1 0,0 0 0,1 0 0,-1 16-340,0-17 339,0 0 0,0 0 0,0 1 0,0-1 0,0 0 0,0 0 0,0 1 0,0-1 0,0 0 0,0 1 0,0-1 0,0 0 0,0 0 0,0 1 0,1-1 0,-1 0 0,0 0 0,0 1 0,0-1 0,0 0 0,1 0 0,-1 0 0,0 1 0,0-1 0,1 0 1,1 2 26,1 0 0,-1-1 0,1 1 0,-1-1 1,1 1-1,0-1 0,0 0 0,-1 0 1,1 0-1,0 0 0,0-1 0,6 1 1,46 1 233,-44-3-385,1 1-1,19 3 0,11 10-2017,-35-12 1748,0 0-1,0 0 1,11-1 0,-18 0 401</inkml:trace>
</inkml:ink>
</file>

<file path=ppt/ink/ink6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53:11.83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51 5888,'0'-32'1898,"0"31"-1877,0 1-1,0 0 0,0-1 0,0 1 0,0 0 0,0-1 0,0 1 0,0 0 0,0-1 0,0 1 0,0 0 0,0-1 0,0 1 0,1 0 0,-1-1 1,0 1-1,0 0 0,0 0 0,0-1 0,1 1 0,-1 0 0,0-1 0,0 1 0,0 0 0,1 0 0,-1 0 0,0-1 0,0 1 0,1 0 1,-1 0-1,0 0 0,1-1 0,-1 1 0,0 0 0,1 0 0,-1 0 0,1 0 0,3-2 87,1-1-1,-1 1 1,0-1 0,5-3-1,1-11 892,-2 12-526,-8 5-442,1-1-1,-1 1 1,1 0-1,-1-1 1,1 1 0,-1 0-1,1-1 1,-1 1-1,1-1 1,-1 1-1,1-1 1,-1 1 0,0-1-1,1 1 1,-1-1-1,0 1 1,0-1-1,1 1 1,-1-1 0,0 0-1,0 1 1,0-1-1,0 1 1,0-1-1,1 0 1,-1 1-1,0-1 1,-1 0 0,1 1-1,0-1 1,0 0-1,0 0 6,0 0-1,0 0 0,0 0 1,0 0-1,0 0 0,0 0 1,1 0-1,-1 0 0,0 0 1,0 1-1,1-1 1,-1 0-1,1 0 0,-1 0 1,1 0-1,-1 1 0,1-1 1,-1 0-1,1 1 0,0-1 1,-1 0-1,1 1 0,0-1 1,1 0-1,-2 1-8,1-1 1,-1 1-1,1 0 0,0-1 0,-1 1 0,1-1 1,-1 1-1,1-1 0,-1 0 0,0 1 0,1-1 1,-1 1-1,1-1 0,-1 0 0,0 1 1,0-1-1,1 0 0,-1 1 0,0-1 0,0 0 1,0 1-1,0-1 0,0-1 0,0 2-19,0 0-1,0-1 1,0 1-1,0 0 1,0 0 0,0 0-1,0 0 1,0 0-1,0 0 1,0 0-1,0 0 1,0-1-1,0 1 1,0 0 0,0 0-1,0 0 1,0 0-1,0 0 1,0 0-1,0 0 1,0 0-1,0-1 1,1 1-1,-1 0 1,0 0 0,0 0-1,0 0 1,0 0-1,0 0 1,0 0-1,0 0 1,0 0-1,0 0 1,0 0 0,0-1-1,1 1 1,-1 0-1,0 0 1,0 0-1,0 0 1,0 0-1,0 0 1,0 0-1,0 0 1,0 0 0,1 0-1,-1 0 1,0 0-1,0 0 1,0 0-1,0 0 1,0 0-1,0 0 1,0 0 0,0 0-1,1 0 1,24 0 650,-12-1-501,1 0-1,-1 2 0,0-1 1,19 5-1,-16-1-146,0 1 1,0-2-1,0 0 0,0-1 0,0-1 0,0-1 1,23-1-1,22 0 24,79-2 170,16-10-75,50 9-47,35 1-29,39-10 1,22 10-31,-302 3-22,160 0-18,368-3-50,-141-10 10,-9 6-22,42-6-48,-23 7 53,33-7 43,-7 6 48,14-6 80,-14 7 43,7-8 207,316 14 145,-434 14-331,-55-11 90,-257-3-250,209 0 187,94 0-960,-287 0-516,-32 0-1513,-20 0 792</inkml:trace>
</inkml:ink>
</file>

<file path=ppt/ink/ink6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53:12.24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 20 7232,'0'0'2314,"0"-3"-1396,0-10-326,0 10 410,0 3-282,0 0 187,0 3-235,1-1-582,-1 0 1,0 0 0,1-1-1,-1 1 1,1 0-1,-1 0 1,1-1 0,0 1-1,0 0 1,1 1-1,7 15 285,-7-7-240,-1-1 0,1 1 1,-2-1-1,1 1 1,-3 17-1,1 8 39,0-13-17,-8 38-1,5-38 18,-2 40 0,5-27-146,0-25 16,1-1-1,0 1 0,0 0 1,1-1-1,4 18 0,3-10-17,-7-17-102,0 1 0,0-1 0,0 1 0,0 0 0,-1-1 0,1 1 0,0 0 0,-1 0 0,0 0 0,1 2 0,-1-1-521</inkml:trace>
</inkml:ink>
</file>

<file path=ppt/ink/ink6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53:12.66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8640,'0'0'2784,"0"0"-1696,0 0-438,3 0 273,75 0 2314,329 0-1194,-387 0-2305</inkml:trace>
</inkml:ink>
</file>

<file path=ppt/ink/ink6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53:13.00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9 8736,'0'-16'2810,"0"14"-2093,6 4-340,0 1-239,-3-1-87,1 0 1,-1 0-1,1-1 1,-1 0 0,1 1-1,0-1 1,0 0-1,0-1 1,-1 1 0,1-1-1,5 0 1,53 0 225,69 0 369,-126 0-639,0 0 0,1 0 1,-1 1-1,9 2 1,12 10 35,-9-9 78,-14-4-82,0 1 0,0 0 1,0-1-1,0 1 1,0 0-1,-1 1 1,1-1-1,0 0 0,-1 1 1,6 3-1,-8-5-15,0 0 0,0 1 0,0-1-1,1 0 1,-1 0 0,0 0 0,0 1 0,0-1-1,1 0 1,-1 0 0,0 0 0,0 1 0,0-1-1,0 0 1,0 1 0,1-1 0,-1 0 0,0 0-1,0 1 1,0-1 0,0 0 0,0 0-1,0 1 1,0-1 0,0 1 0,0 0 5,0 0 0,0 0 0,0 1 0,0-1 1,-1 0-1,1 0 0,0 0 0,0 1 0,-1-1 0,1 0 0,-1 0 1,1 0-1,-1 0 0,1 0 0,-1 0 0,0 0 0,0 0 0,1 0 1,-1 0-1,0 0 0,0 0 0,0 0 0,-1 0 0,-2 1-1,0 0 0,1-1 0,-1 0 1,0 0-1,-8 1 0,-3 2-267,-21 9-1542,34-12 1586,-1-1 0,0 1 0,1-1 0,-1 1 0,0-1 0,-3 0 0</inkml:trace>
</inkml:ink>
</file>

<file path=ppt/ink/ink6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53:13.3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9 17 7648,'-16'-16'2453,"16"16"-2373,-1 1 0,1-1 0,-1 1-1,1 0 1,0-1 0,0 1 0,-1-1 0,1 1 0,0 0 0,0-1-1,0 1 1,0 0 0,0 0 0,0-1 0,0 1 0,0 0 0,0 0-1,0 0 132,0 2 1058,0 3-319,0 53 1039,0-38-1725,1 7 15,-5 40-1,-1-37-183,0 12 55,-2 56 0,8-58-112,0-1-1,-6 51 0,-1-48-7,1-18 40,0 41 0,5-39 159,0-14-161,0-1 0,0 1 1,-4 16-1,-9 1-559,13-28 398,-1 1 0,0-1 0,1 1 0,-1-1 0,1 1 0,0 0 0,0-1 1,0 4-1,0 7-1663,-1-5-307,5-16-1794,-3 7 3663,0 1 1,0-1-1,0 1 0,0-1 0,0 1 0,0 0 0,0 0 0,0-1 0,0 1 0,0 0 1,1 0-1,-1 0 0,2 0 0</inkml:trace>
</inkml:ink>
</file>

<file path=ppt/ink/ink6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53:13.69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7040,'0'0'2282,"0"3"-1386,0-2-854,0-1 0,1 1 0,-1 0-1,0-1 1,0 1 0,0 0 0,0 0 0,0-1-1,1 1 1,-1 0 0,0-1 0,1 1 0,-1-1-1,0 1 1,1 0 0,-1-1 0,1 1 0,-1-1-1,1 1 1,-1-1 0,1 1 0,0-1-1,0 1 1,0 0 10,0-1 0,0 1 0,-1-1 0,1 1 0,0 0 0,-1-1 1,1 1-1,0 0 0,-1-1 0,1 1 0,-1 0 0,1 0 0,-1 0 0,0-1 0,1 1 0,-1 0 0,0 0 0,1 0 0,-1 0 0,0 0 0,0 0 0,0 0 0,0 0 0,0 1 0,0 0 38,0 0 1,0 0-1,1 0 0,-1 0 0,1 0 0,-1 0 0,1 0 0,0 0 0,0 0 1,0 0-1,0-1 0,0 1 0,1 2 0,4 6 168,14 42 649,-1-13-438,-18-38-454,-1-1 1,1 1-1,-1 0 0,0 0 1,1-1-1,-1 1 0,0 0 1,0 0-1,0 0 0,1 0 0,-1-1 1,0 1-1,0 0 0,0 1 1,0 24 154,0-26-159,-1 1-1,1-1 1,0 1-1,0-1 0,0 0 1,0 1-1,0-1 1,0 1-1,0-1 1,0 0-1,1 1 1,-1-1-1,0 0 1,0 1-1,0-1 1,0 1-1,0-1 0,1 0 1,-1 1-1,0-1 1,0 0-1,1 1 1,-1-1-1,0 0 1,1 1-1,2 1 71,-1-1-26,-1 0-1,0 0 1,0 0 0,0 0-1,0 0 1,0 0 0,0 0 0,0 0-1,0 1 1,1 1 0,1-3 83,-2 0-128,0 0 0,0 0 0,0 0 0,-1 0 0,1 1 0,0-1 0,0 0 0,0 1 0,-1-1 0,1 0 0,0 1-1,-1-1 1,1 1 0,0-1 0,-1 1 0,1-1 0,0 1 0,-1-1 0,1 1 0,-1 0 0,1-1 0,0 2-1,-1-2 3,1 1-1,-1 0 1,1-1-1,-1 1 1,1 0-1,-1-1 0,1 1 1,-1-1-1,1 1 1,0-1-1,-1 1 1,1-1-1,0 1 0,0-1 1,-1 0-1,1 1 1,0-1-1,0 0 0,-1 0 1,1 0-1,0 0 1,1 1-1,8 2 80,-4 0-15,0-1-1,1 1 1,-1-1 0,1 0-1,0-1 1,0 0 0,-1 0 0,1 0-1,9-1 1,11 1 128,-13 0-200,0-1 0,0 0 0,0-1 0,17-3 0,11-9-447,-34 12 69,1 0 0,13 1 0,-12 0-158,-1 0-1,0-1 0,18-3 0,12-9-2747,-32 12 2718,0 0-1,0 0 1,12 1-1,-19 0 563</inkml:trace>
</inkml:ink>
</file>

<file path=ppt/ink/ink6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53:14.0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9 234 8128,'-17'16'2618,"17"-16"-2600,0 0 1,0 0-1,0 0 0,0 1 0,0-1 0,0 0 0,-1 0 1,1 0-1,0 0 0,0 0 0,0 0 0,0 0 0,0 0 0,0 1 1,0-1-1,0 0 0,-1 0 0,1 0 0,0 0 0,0 0 1,0 0-1,0 1 0,0-1 0,0 0 0,0 0 0,0 0 0,0 0 1,0 0-1,0 1 0,0-1 0,0 0 0,0 0 0,0 0 1,0 0-1,0 0 0,0 1 0,0-1 0,0 0 0,0 0 0,0 0 1,1 0-1,-1 0 0,0 1 0,0-1 0,0 0 0,0 0 0,0 0 1,0 0-1,0 0 0,0 0 0,1 0 0,-1 0 0,0 1 1,0-1-1,0 0 0,0 0 0,11 11 362,-5-4-300,0-1 1,1 1 0,-1-1 0,14 9 0,3-9 15,-10 0-64,-10-4-37,1-1 0,0 1 0,-1-1 1,1 0-1,0 0 0,0 0 0,0 0 1,0-1-1,7 1 0,6-1-27,-6 1-211,-1-1-1,1 0 1,-1-1 0,19-3 0,-28 4 230,-1 0-1,1-1 1,-1 1 0,1-1 0,-1 1-1,1-1 1,-1 1 0,1-1-1,-1 1 1,1-1 0,-1 1-1,0-1 1,1 0 0,-1 1 0,0-1-1,0 0 1,1 0 0,1-5-68,4-4-7,-5 9 102,0-1 1,1 0-1,-1 0 1,0 1-1,-1-1 0,1 0 1,0 0-1,0 0 1,-1 0-1,0 0 0,1 0 1,-1-1-1,0 1 1,0-3-1,0-8 60,1 0 105,-2 1 0,-1-14 1,1 21-112,0 0 0,0 1-1,0-1 1,-1 1 0,0-1 0,0 1 0,0-1 0,0 1 0,-5-5 0,-25-33 977,17 15-659,10 17-81,-1 0 0,0 0 0,-9-11-1,12 17-213,0 1-1,0 0 0,-1 0 0,1 1 1,-1-1-1,0 1 0,1-1 0,-1 1 1,0 0-1,-1 0 0,1 1 0,-6-2 1,6 2-64,0 0 0,1 1 0,-1-1 1,0 1-1,0 0 0,0 0 1,0 1-1,1-1 0,-1 1 1,0 0-1,0 0 0,1 0 0,-1 0 1,0 0-1,1 1 0,-1 0 1,1 0-1,0 0 0,0 0 1,0 0-1,0 1 0,0-1 0,-4 6 1,0 0-22,1 0 1,0 0 0,1 1 0,0 0 0,0 0-1,0 0 1,-4 16 0,3-3 32,1 1 0,2-1 0,0 1 0,1 0 0,2 39 0,0-61-39,0 14 31,0 1 0,2 0-1,3 17 1,-3-25-23,0 0 0,1 1 0,0-1 0,1-1 0,-1 1 0,1 0 0,10 12 0,-4-9-81,0-1 0,0 0 0,1 0 0,1-1-1,-1-1 1,16 9 0,-22-14-59,0 0 1,1 0-1,-1-1 0,1 1 0,-1-1 0,9 1 1,-1-1-88,0-1 0,16 0 1</inkml:trace>
</inkml:ink>
</file>

<file path=ppt/ink/ink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32:40.29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7 78 2720,'17'-16'891,"-14"13"-545,-3 3-36,0-3 447,0-7-374,0 3 2476,3 4-2219,10-10-16,-13 13-607,1 0-1,-1 0 1,0-1-1,0 1 0,0 0 1,1 0-1,-1 0 1,0-1-1,0 1 0,0 0 1,0 0-1,1-1 1,-1 1-1,0 0 1,0 0-1,0-1 0,0 1 1,0 0-1,0 0 1,0-1-1,0 1 0,0 0 1,0-1-1,0 1 1,0 0-1,0-14 443,0 11-134,4 3 0,9 0-117,-10 0-16,-3 0 22,0 3 298,0 0-448,-1-1 1,1 0 0,-1 0 0,1 0 0,-1 0-1,0 0 1,0 0 0,0 0 0,0 0-1,-2 3 1,-3 5 241,-1 13 153,1-3-128,1-1-1,-3 24 1,-34 116 499,28-113-641,-2 16 13,11-31-93,3-16-55,0 1 0,-1-1 0,-8 22 1,3-20 6,7-14-41,-1 1 0,0 0 0,1 0 0,-1-1 0,1 1 0,0 0 0,1 0 0,-1 0 0,1 6 0,0-2 55,-2 15-134,2-23-5,-1 1 0,1-1-1,0 1 1,0-1-1,-1 1 1,1-1 0,0 1-1,-1-1 1,1 1 0,-1-1-1,1 0 1,-1 1-1,1-1 1,-1 1 0,1-1-1,-1 0 1,1 0 0,-1 1-1,1-1 1,-1 0 0,1 0-1,-1 0 1,1 0-1,-1 1 1,0-1 0,1 0-1,-1 0 1,1 0 0,-2-1-1,-1 1-1732,6 0-1472,14 0 1077</inkml:trace>
</inkml:ink>
</file>

<file path=ppt/ink/ink6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53:14.54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0 59 9728,'-39'0'3584,"39"0"-2784,0 19-224,0-19 1120,0 0-1057,0 0-191,19 0-288,1-19-64,-1 19-64,20 0-1983,20 0 1055</inkml:trace>
  <inkml:trace contextRef="#ctx0" brushRef="#br0" timeOffset="1">548 20 5984,'0'0'1920,"0"-4"-1174,0-9-378,0 10-85,0 3-123,0 3 139,0 2-208,-1-2-12,1 0 0,0 0 1,0 0-1,0 0 1,1 0-1,-1 0 0,1 0 1,1 4-1,4 3 107,-5-8-136,1-1-1,-1 1 1,0 0-1,0 0 0,0 0 1,-1 0-1,1 0 1,0 0-1,-1 0 1,1 0-1,-1 0 1,0 0-1,0 0 1,0 4-1,0 9 127,0-3-55,0-1 1,0 1-1,4 16 0,-2-18-96,1 5 148,0 1 0,0 0-1,-2 0 1,0 0 0,-1 25 0,-13 21 547,8-31-21,3-15-297,0-1 1,-1 0-1,-8 22 1,-5 5 781,14-37-1089,2-1 25,-1 0 1,-1 1 0,1-1 0,-1 0-1,-3 8 1,3-11-90,1 1 1,0-1-1,-1 1 1,1-1-1,-1 0 1,1 1-1,-1-1 1,0 0-1,1 0 1,-1 0-1,0-1 1,0 1-1,0 0 0,0-1 1,-3 2-1,-6-1 93,0 1 0,-1-1 0,1-1-1,-17-1 1,10 1 41,16 0-158,0 0 0,0 0-1,1 0 1,-1 0-1,0 0 1,0-1 0,0 1-1,0-1 1,1 1-1,-1-1 1,0 1-1,0-1 1,1 0 0,-1 0-1,1 0 1,-4-2-1,-5-5-176,1-1-1,-17-20 0,20 22 67,1-1 0,0 0 0,-5-11 0</inkml:trace>
</inkml:ink>
</file>

<file path=ppt/ink/ink6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53:14.99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 20 9632,'-20'-19'3584,"20"19"-2784,0 0-256,0 0 640,0 0-768,0 0-1504,0 0 576,0 0-3936,0 0 2464</inkml:trace>
</inkml:ink>
</file>

<file path=ppt/ink/ink6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53:15.6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 40 4064,'0'0'1307,"0"0"-801,0 0-101,0 0 438,0 0-198,0 0 161,-4 0-193,4 1-577,-1-1-1,0 0 1,1 0 0,-1 0-1,1 0 1,-1 0 0,0-1 0,1 1-1,-1 0 1,1 0 0,-1 0-1,0 0 1,1-1 0,-1 1-1,1 0 1,-1-1 0,1 1-1,-1 0 1,1-1 0,-1 1-1,1-1 1,-1 1 0,1 0-1,0-1 1,-1 1 0,1-1-1,0 1 1,-1-1 0,1 0-1,0 1 1,0-1 0,-1 1 0,1-1-1,0 1 1,0-1 0,0 0-1,0 1 1,0-1 0,0 1-1,0-1 1,0-1 0,0-1 934,0 0-330,0-10-138,0 13-498,0-1 1,0 1 0,0 0 0,0 0-1,0 0 1,0 0 0,0 0 0,0 0 0,0 0-1,0 0 1,0-1 0,0 1 0,0 0-1,0 0 1,0 0 0,0 0 0,0 0-1,0 0 1,0 0 0,0 0 0,0-1 0,0 1-1,0 0 1,0 0 0,0 0 0,0 0-1,0 0 1,0 0 0,0 0 0,1 0 0,-1 0-1,0 0 1,0-1 0,0 1 0,0 0-1,0 0 1,0 0 0,0 0 0,0 0-1,0 0 1,1 0 0,-1 0 0,0 0 0,0 0-1,0 0 1,0 0 0,0 0 0,0 0-1,0 0 1,0 0 0,1 0 0,-1 0-1,0 0 1,0 0 0,0 0 0,0 0 0,11 0 252,-8 0-216,1-1 1,-1 1-1,0 0 0,0 0 0,1 1 1,-1-1-1,0 0 0,0 1 0,0 0 1,1 0-1,-1 0 0,0 0 0,0 1 1,0-1-1,-1 1 0,1-1 0,0 1 1,0 0-1,2 3 0,-3-3-18,0 0 0,0 1 0,0-1 0,0 1 0,0 0 0,-1-1 0,1 1 0,0 3 0,4 7 117,-4-9-110,1 1 0,-1-1-1,0 1 1,-1-1 0,1 1 0,-1 0 0,0 0 0,0 0 0,0 8 0,-1 6 67,1-14-56,-1 1 0,0 0 0,-1 0 0,0 5 0,0-8-25,0-1 0,0 1 0,0-1 0,0 0 0,-1 1 1,1-1-1,-1 0 0,1 0 0,-1 0 0,-3 4 1,-12 13 143,15-12-116,-5 6 50,-19 6 109,24-17-191,0 0 0,1 0 0,0 0 0,-1 0 0,1 0 0,0 0 0,-2 4 0,3-5-14,0 0 0,-1 0 0,1 0 0,-1 0-1,0 0 1,1 0 0,-1 0 0,0 0-1,1 0 1,-1 0 0,0 0 0,0 0-1,0-1 1,0 1 0,0 0 0,-1 0 0,0 0-6,1-1 0,-1 1 0,1-1 1,-1 1-1,1-1 0,-1 0 1,1 0-1,-4 0 0,5 0 7,0 0-1,0 0 1,0 0-1,0 0 1,0 0-1,0 0 1,-1 0-1,1 0 1,0 0-1,0 0 1,0 0-1,0 0 1,0 0-1,0 0 1,0 0-1,0 0 1,-1 0-1,1 0 1,0 0-1,0 0 1,0 0-1,0 0 1,0 1-1,0-1 1,0 0-1,0 0 1,0 0-1,-1 0 1,1 0-1,0 0 1,0 0-1,0 0 1,0 0-1,0 0 1,0 0-1,0 1 1,0-1-1,0 0 1,0 0-1,0 0 1,0 0-1,0 0 1,0 0-1,0 0 1,0 0-1,0 1 1,0-1-1,0 0 1,0 0-1,0 0 1,0 0-1,0 0 1,0 0-1,0 0 1,0 0-1,0 1 1,0 12-84,0-13 82,0 0 1,0 0 0,0 0 0,0 0-1,0 0 1,0 0 0,0 1 0,0-1-1,0 0 1,0 0 0,0 0 0,0 0-1,0 0 1,0 0 0,0 0 0,0 0-1,0 1 1,0-1 0,0 0 0,0 0-1,0 0 1,0 0 0,0 0 0,0 0-1,0 0 1,0 0 0,0 0 0,0 1-1,0-1 1,1 0 0,-1 0 0,0 0-1,0 0 1,0 0 0,0 0 0,0 0-1,0 0 1,0 0 0,0 0 0,0 0-1,1 0 1,-1 0 0,0 0 0,0 0-1,0 0 1,0 0 0,0 0 0,0 0-1,0 0 1,0 0 0,1 0 0,-1 0-1,0 0 1,0 0 0,0 0 0,0 0 0,114 0-876,-36 0-3562,-39 0 2574</inkml:trace>
</inkml:ink>
</file>

<file path=ppt/ink/ink6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53:16.67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9 1068 7136,'-16'33'2309,"16"-33"-2283,0 0-1,0 1 1,0-1-1,0 0 1,-1 0 0,1 1-1,0-1 1,0 0-1,0 0 1,0 1 0,0-1-1,0 0 1,0 0-1,-1 1 1,1-1 0,0 0-1,0 0 1,0 0-1,-1 1 1,1-1 0,0 0-1,0 0 1,0 0-1,-1 0 1,1 1 0,0-1-1,0 0 1,-1 0-1,1 0 1,0 0 0,0 0-1,-1 0 1,1 0-1,-1 0 1,-1 1 105,0-1 0,-1 0 1,1 1-1,0 0 0,0-1 0,0 1 0,0 0 1,0 0-1,0 0 0,0 1 0,0-1 0,0 0 1,1 1-1,-3 2 0,3-4-94,1 0 1,0 0-1,0 0 0,-1 0 1,1 1-1,0-1 0,0 0 1,0 0-1,-1 0 0,1 1 1,0-1-1,0 0 0,0 0 1,0 1-1,0-1 0,0 0 1,-1 0-1,1 1 0,0-1 1,0 0-1,0 1 0,0-1 1,0 0-1,0 0 0,0 1 1,0 15 2986,-3-16-2385,-10 0-105,13 0-529,0 0-1,0 0 1,0 0 0,0 1 0,-1-1-1,1 0 1,0 0 0,0 0 0,0 0 0,0 0-1,0 0 1,0 0 0,0 0 0,0 0-1,-1 0 1,1 0 0,0 0 0,0-1-1,0 1 1,0 0 0,0 0 0,0 0 0,0 0-1,0 0 1,-1 0 0,1 0 0,0 0-1,0 0 1,0 0 0,0 0 0,0 0-1,0 0 1,0 0 0,0-1 0,0 1 0,0 0-1,0 0 1,0 0 0,0 0 0,0 0-1,0 0 1,0 0 0,0 0 0,-1-1 0,1 1-1,0 0 1,0 0 0,0 0 0,0 0-1,1 0 1,-1 0 0,0 0 0,0 0-1,0-1 1,0 1 0,0 0 0,0-238 485,0 238-490,3-88-85,10 4-102,-9 41-60,0-1-109,11-45-1,1-2 0,-12 56 263,-1-2-147,13-51 0,-6 49 127,16-72 116,-23 89 33,-1 11 23,-1 1 0,1-1 0,1 1 1,0 0-1,6-13 0,7-3 91,-11 13-115,-5 12-34,0 0 1,0 0-1,0 0 0,1 0 1,-1 0-1,0 0 0,1 1 1,-1-1-1,0 0 0,1 0 0,-1 0 1,1 1-1,-1-1 0,1 0 1,0 0-1,-1 1 0,1-1 1,0 1-1,-1-1 0,1 1 0,0-1 1,0 1-1,-1-1 0,1 1 1,0-1-1,0 1 0,0 0 1,0-1-1,1 1 0,0 1 13,1 1 1,0-1-1,0 1 0,-1 0 1,1-1-1,-1 1 0,1 0 1,-1 1-1,0-1 0,0 0 1,0 1-1,0-1 0,2 6 1,19 50 242,-13-39-181,-4-8-34,-1 0 0,0 0 1,5 15-1,-3 13 44,6-3-37,-5-14-71,-7-20 2,0 0 0,0 0 0,0 0 0,-1 0 0,1 0 0,-1 0 0,1 0 0,-1 2 0,0-2-15,0-1 1,-1 0-1,1 1 1,0-1 0,-1 0-1,1 0 1,-1 1 0,0-1-1,1 0 1,-1 0-1,0 0 1,0 0 0,0 0-1,0 0 1,-1 1 0,-5 4-278,0-1 0,0 0 1,0-1-1,-1 1 0,-8 3 1,9-5 134,3-2-71,1 0 0,-1 0 0,0-1-1,0 1 1,-5-1 0,4 0-314,22-1 467,-8 1 156,-5 0-15,0 0 1,1 0-1,-1 0 0,0 0 0,0 1 0,0-1 1,0 1-1,0 0 0,0 1 0,0-1 1,0 1-1,0 0 0,-1-1 0,1 2 0,5 3 1,-5-4 14,-1 0 1,1 0-1,0-1 1,8 3 0,16 8 740,-25-10-689,-1 0 1,1 0-1,-1 0 1,0 1-1,0-1 1,0 1 0,-1-1-1,3 6 1,-3-7-35,1 1 1,-1 0-1,-1 0 1,1-1-1,0 1 1,0 0-1,-1 0 1,1 0-1,-1 0 1,0 0-1,1 0 1,-1 0-1,0 3 1,-13 7 404,3-5-177,4 2-45,-1-1 38,-26-2 314,27-4-540,0 0 0,0 1 0,-1 0-1,-5 3 1,8-3-41,-1 0 1,0-1-1,0 0 1,0 0-1,0 0 0,0 0 1,0-1-1,0 0 0,0 0 1,-10 0-1,-56-1-171,71 0 132,0 0-1,0 0 0,-1 0 0,1 0 1,0 0-1,0 0 0,0 0 0,0 0 1,0 0-1,0 0 0,0 0 0,-1 0 0,1 0 1,0 0-1,0 0 0,0 0 0,0 0 1,0 0-1,0 0 0,0 0 0,0 0 1,-1 0-1,1 0 0,0 0 0,0 0 1,0 0-1,0 0 0,0 0 0,0 0 0,0 0 1,0-1-1,0 1 0,0 0 0,0 0 1,0 0-1,-1 0 0,1 0 0,0 0 1,0 0-1,0 0 0,0 0 0,0-1 1,0 1-1,0 0 0,0 0 0,0 0 0,0 0 1,0 0-1,0 0 0,0 0 0,0 0 1,0-1-1,0 1 0,0 0 0,0 0 1,1 0-1,-1 0 8,0-2-128,0 1 1,0-1 0,0 1-1,0-1 1,0 1-1,1-1 1,-1 1 0,2-3-1,14-16-683</inkml:trace>
</inkml:ink>
</file>

<file path=ppt/ink/ink6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53:17.09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9 1 6144,'-14'0'4461,"25"0"-2650,-11 0-1791,0-1 0,0 1 0,1 0 0,-1 1 0,0-1 0,1 0 0,-1 0 0,0 0 1,0 0-1,1 0 0,-1 0 0,0 0 0,0 0 0,1 0 0,-1 1 0,0-1 0,0 0 0,1 0 1,-1 0-1,0 0 0,0 1 0,0-1 0,1 0 0,-1 0 0,0 1 0,16 12 396,1-7-213,-11 7-107,2-7-51,-2-2 103,-4 12 80,-1-5-131,0-7-64,-1-1 0,0 1 0,1 0 0,-2 0 0,1-1 0,0 1-1,-1 0 1,1-1 0,-1 1 0,-2 4 0,0-3 2,0-1 0,0 1 0,-1-1 0,1 1 1,-1-1-1,0 0 0,-7 4 0,-34 24 326,34-25-214,6-4-72,0 1 1,1 0-1,-1-1 0,-6 9 0,10-10-48,-1-1 1,1 1-1,0 0 0,0-1 0,0 1 1,0 0-1,0 0 0,0 0 0,1 0 1,-1 0-1,1 0 0,-1 0 0,1 3 1,0-5-23,0 0 1,0 1 0,0-1 0,-1 0 0,1 0-1,0 0 1,0 0 0,0 0 0,0 0 0,0 0-1,0 0 1,0 1 0,0-1 0,0 0 0,0 0-1,0 0 1,0 0 0,1 0 0,-1 0 0,0 0-1,0 0 1,0 1 0,0-1 0,0 0 0,0 0-1,0 0 1,0 0 0,0 0 0,0 0 0,0 0-1,0 0 1,0 0 0,0 0 0,1 0 0,-1 1-1,0-1 1,0 0 0,0 0 0,0 0 0,0 0-1,0 0 1,0 0 0,0 0 0,1 0 0,-1 0-1,0 0 1,0 0 0,0 0 0,0 0 0,0 0-1,0 0 1,0 0 0,0 0 0,1 0 0,-1 0-1,0 0 1,39 0 309,-21 0-504,-6 1-620,0-1 0,0 0 0,0-1 0,13-3-1,-22 3 617,-1 0 0,0 0 0,0 0 0,0-1 0,1 1 0,-1-1 0,-1 1 0,1-1 0,2-2 0</inkml:trace>
</inkml:ink>
</file>

<file path=ppt/ink/ink6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53:17.47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 531 6976,'0'5'757,"-1"-4"-638,1 0 0,0 0 1,0 0-1,0 0 0,0 0 0,0 0 0,0 0 1,0 0-1,0 0 0,0 0 0,0 0 0,1 0 1,-1 0-1,0 0 0,1 0 0,-1 0 0,1 0 1,-1 0-1,2 1 0,11 24 425,-13-26-521,0 0 1,0 0-1,0 1 0,0-1 1,0 0-1,0 1 0,0-1 1,0 0-1,0 0 0,0 1 0,1-1 1,-1 0-1,0 0 0,0 1 1,0-1-1,0 0 0,1 0 1,-1 0-1,0 1 0,0-1 1,0 0-1,1 0 0,-1 0 1,0 0-1,0 0 0,1 1 0,-1-1 1,0 0-1,0 0 0,1 0 1,-1 0-1,0 0 0,0 0 1,1 0-1,22 1 259,0-1 0,0-2-1,0 0 1,-1-1 0,37-10 0,48-18-40,-56 17-118,48-20 0,-88 30-72,0-1 0,0 0 0,-1-1 0,0 0 0,0 0 0,0-1 0,8-9 0,-14 12-22,0 1-1,-1-1 0,1 0 1,-1-1-1,0 1 1,-1-1-1,1 1 0,-1-1 1,0 0-1,0 0 0,0 0 1,-1 0-1,1 0 1,0-6-1,-2 7-11,2-5 14,0 0 0,-1 0 0,0 0 0,-1 0 0,0 0 1,-2-11-1,-2 2 29,0 0 1,-8-18 0,12 35-61,-4-15 80,-4-26 1,5 19 88,-8-25 0,9 43-113,0-1 1,0 0-1,0 0 1,-1 1-1,0 0 0,0-1 1,0 1-1,-1 0 0,-5-5 1,7 7-54,-1 0 1,-1 1 0,1-1-1,0 1 1,0 0-1,-5-2 1,7 4-7,0-1 0,0 1 0,0 0 0,0-1 1,0 1-1,0 0 0,0-1 0,0 1 0,-1 0 0,1 0 1,0 0-1,0 0 0,0 0 0,0 0 0,0 0 0,0 0 0,0 1 1,0-1-1,0 0 0,0 1 0,0-1 0,0 0 0,0 1 1,0 0-1,-2 0 0,-1 11 14,2-1 29,-10 21 131,6-18-59,1 0 1,-5 20-1,4 22 292,0-26-251,2-11-38,1 0 0,-1 30 0,4-9-17,-1-15-8,1 1 1,4 36-1,0-48-80,0-1-1,0 1 1,1-1 0,1 0-1,11 18 1,-12-23-20,1 0 0,0 0-1,1-1 1,10 10 0,-3-3-281,-12-12 138,-1-1 0,1 1 0,0 0 0,0-1 0,0 1 0,0-1 0,1 1 0,-1-1 0,3 1 0,0-1-71,0 0 0,0 0 0,1-1 0,9 0 1</inkml:trace>
</inkml:ink>
</file>

<file path=ppt/ink/ink6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53:17.83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2 7712,'0'0'2506,"0"0"-1524,0-3-262,1-5 183,3 7-208,7 10 213,-11-9-866,0 0 0,1 1 0,-1-1 0,0 0 0,0 0 1,0 0-1,1 1 0,-1-1 0,0 0 0,0 0 0,0 0 0,1 0 0,-1 0 0,0 1 0,1-1 0,-1 0 0,0 0 0,0 0 0,1 0 0,-1 0 0,0 0 0,0 0 0,1 0 0,-1 0 0,1 0 1,2 0 6,1 0 0,-1 0 0,0 0 0,1 1 0,-1 0 0,1-1 0,-1 1 0,0 0 0,0 0 0,1 1 0,-1-1 0,0 1 0,0 0 0,0-1 1,-1 1-1,1 0 0,0 1 0,-1-1 0,1 0 0,-1 1 0,0 0 0,0-1 0,0 1 0,3 4 0,-4-4-33,1 0 6,0 0 1,0 0-1,0 0 1,0 1-1,-1-1 1,1 1-1,-1-1 0,0 1 1,0-1-1,0 1 1,-1 0-1,1-1 0,-1 1 1,0 4-1,0 7 38,1-5 57,-1 0 0,0 0 0,-4 20 0,-9 6 150,-1-4 37,8-22-246,5-7-35,1 0-1,-1-1 0,0 1 0,1 0 0,0 0 0,-1 0 0,1 0 0,1 5 0,-1-3-45,0-2-201,4-3 185,0 0 0,0-1-1,0 0 1,0 1 0,0-1-1,0-1 1,-1 1-1,1 0 1,0-1 0,-1 0-1,1 0 1,5-4-1,-2 1-53,-5 4 44,0-1 0,0 0 0,1 1 0,-1 0 0,0 0 0,1 0 0,4-2 0,3 2-65,1 0 0,19 0 0,-29 1 109</inkml:trace>
</inkml:ink>
</file>

<file path=ppt/ink/ink6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55:38.51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1 3488,'17'0'1115,"-17"0"-1098,0 0 0,1 0 0,-1 0 0,0 0 0,0 0 0,1 0 0,-1 0 0,0 0 0,1 0 0,-1 0 0,0 0 0,0-1 0,1 1 0,-1 0 0,0 0 0,0 0 0,1 0 0,-1 0 0,0-1 0,0 1 0,0 0 0,1 0 0,-1 0 0,0-1 0,0 1 0,13-13 314,-9 9 293,-4 4-224,3 0-112,10 0-96,-10 0 64,-3 0 5,0 0 299,0 0-181,0 0-49,3 0-164,170 0 255,-154 0-440,-8 0 29,1 0 0,-1 0 0,17 4 0,-11-1 2,3 1 16,-1 0 0,1-2-1,22 1 1,-19-3-9,25 3-1,17 10-7,10-6 21,-33-1-3,-17-2-6,45 2 0,-40-5-42,41 8 0,-44-5 126,37 2 0,174-6-123,-214 0-48,43 8 1,-41-3 17,52 1 0,-57-5 67,0 1-1,36 8 1,-42-7-14,-2-1-1,0 0 0,0-1-1,24-2 1,-12 1 3,268 0-105,-173 10 224,-9-1-122,-88-8-29,0 1-1,25 5 1,-27-3 4,0-1-1,23 0 1,128-3 211,476 0-283,-635 0 84,0 0 0,17 3 0,15 10-63,10-6 44,4 6 68,0-7 6,-29 0-9,-11-3-15,0 1 1,30-1-1,-17-3-18,2 0 12,37 4 1,-31 1 7,-5 0-12,43 1-1,127-6-119,-70-9 249,16-2-46,-4 21-222,0 0-1,6-1 94,13 1 85,-100-10-48,154 4 22,-151 1-21,142 6-6,-128-11 0,196 3 0,-97 10 0,250-8 69,-265-6-58,29-3-54,-95-2 24,153-4 118,-82 7 40,-19-10 207,-32 6-79,-20-6-43,-63 10-167,-19 2 38,1-1 1,-1-1-1,1 0 0,20-8 0,17-3 207,-16 6 4,-36 6-252,1 0 0,-1-1 0,0 1 0,1-1 0,-1 0-1,0 0 1,-1 0 0,1-1 0,4-4 0,-9 8-48,1 0 1,-1 0-1,0-1 0,0 1 1,0 0-1,1 0 0,-1 0 1,0-1-1,0 1 1,0 0-1,0 0 0,1-1 1,-1 1-1,0 0 0,0 0 1,0-1-1,0 1 0,0 0 1,0 0-1,0-1 0,0 1 1,0 0-1,0-1 1,0 1-1,0 0 0,-2-22-319,2 22 296,0-1 0,0 0 0,0 0 1,-1 1-1,1-1 0,0 0 0,-1 1 1,1-1-1,0 1 0,-1-1 0,1 0 0,-1 1 1,1-1-1,-1 1 0,-1-1 0,-1-1-186,0 1 0,0 1-1,-1-1 1,1 0 0,0 1-1,-1 0 1,1 0 0,-1 0-1,-4 1 1,-10-1-1043,2 0 251,-23 3 1,-36 13-2654</inkml:trace>
</inkml:ink>
</file>

<file path=ppt/ink/ink6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53:54.53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0 177 5216,'-16'-17'1696,"16"17"-1671,0 0 0,-1 0 0,1 0 1,0 0-1,0-1 0,0 1 0,-1 0 1,1 0-1,0 0 0,0-1 0,0 1 1,0 0-1,0 0 0,-1-1 0,1 1 0,0 0 1,0-1-1,0 1 0,0 0 0,0 0 1,0-1-1,0 1 0,0 0 0,0 0 1,0-1-1,0 0 13,0 1 0,0-1 0,0 0 1,0 1-1,0-1 0,0 1 0,0-1 1,0 0-1,0 1 0,-1-1 0,1 1 0,0-1 1,0 0-1,0 1 0,-1-1 0,1 1 1,0-1-1,-1 1 0,1-1 0,-1 1 0,1-1 1,0 1-1,-1 0 0,1-1 0,-1 1 1,1 0-1,-1-1 0,0 1 0,1 0 0,-1-1 1,1 1-1,-1 0 0,1 0 0,-1 0 1,0 0-1,1 0 0,-1-1 0,1 1 0,-1 0 1,0 0-1,0 1 0,1-1-24,-1 0 0,1 0-1,0 0 1,0 0 0,0 0 0,0 0-1,0 0 1,0 0 0,0 0 0,0 0-1,-1 0 1,1 0 0,0 0 0,0 0-1,0 0 1,0 0 0,0 0 0,0 0-1,0 0 1,0 0 0,-1 0 0,1 0-1,0 0 1,0 0 0,0-1 0,0 1-1,0 0 1,0 0 0,0 0 0,0 0-1,0 0 1,0 0 0,-1 0 0,1 0-1,0 0 1,0 0 0,0-1 0,0 1-1,0 0 1,0 0 0,0 0 0,0 0-1,0 0 1,0 0 0,0 0 0,0 0-1,0-1 1,0 1 0,0 0 0,0 0-1,0 0 1,0 0 0,0 0 0,0 0-1,0 0 1,0-1 0,0-4 333,0 0-21,-1-1 0,1 1 0,1-1 0,-1 1 0,1 0 0,2-10 0,13 5-240,-8-1-59,-7 9-23,0 1 0,0-1 1,1 0-1,-1 1 0,0-1 1,1 1-1,-1-1 0,1 1 0,-1 0 1,1 0-1,0-1 0,0 1 1,0 0-1,-1 1 0,1-1 0,0 0 1,0 0-1,0 1 0,0-1 1,4 1-1,29-10 80,-11 2-22,50-7 0,-35 12-14,0 3 0,1 0 0,-1 3 0,71 13 0,-94-12 15,0 0 1,0 1-1,0 1 0,-1 0 1,0 1-1,0 1 0,16 11 1,-14-8 89,1 0 1,1-1-1,-1-1 1,27 9 0,-34-15-46,0 2 1,-1-1-1,0 1 1,0 1 0,0 0-1,-1 0 1,0 1-1,0 0 1,-1 1 0,13 13-1,-5-5 639,-16-16-726,0 0 0,1 1 0,-1-1 0,0 0-1,0 0 1,0 0 0,1 0 0,-1 1 0,0-1 0,0 0 0,0 0 0,0 1 0,0-1 0,1 0 0,-1 0 0,0 1 0,0-1-1,0 0 1,0 1 0,0-1 0,0 0 0,0 0 0,0 1 0,0-1 0,0 1 0,0 12 523,0-10-272,-3-3-347,-1-1-101,-1 1-1,1-1 1,0 0-1,0 0 1,0 0-1,-1-1 1,-4-2-1,-4-1-581,10 4 582,0 0 0,1 0 0,-1 1 0,0 0 0,0-1 0,-3 1 0</inkml:trace>
</inkml:ink>
</file>

<file path=ppt/ink/ink6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53:54.9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7 1 5312,'-46'0'2378,"20"0"-1855,19 0 565,4 0-293,-4-1-373,5 1-258,0 0 0,0 0 0,0 0 1,0 0-1,0 1 0,0-1 0,-4 1 0,6 0-147,-1-1 0,0 0 0,1 1 0,-1-1 0,1 1 0,-1-1 0,1 1 0,-1-1 0,1 1-1,-1 0 1,1-1 0,-1 1 0,1 0 0,0-1 0,-1 1 0,1 0 0,0-1 0,0 1-1,-1 0 1,1-1 0,0 1 0,0 0 0,0 0 0,0-1 0,0 1 0,0 1 0,1 7 89,-1-5-76,0 0 0,0-1 0,0 1 0,-1-1 0,1 1 0,-1-1 0,-1 6 0,0-3 13,-1 2 21,0 1 0,1 0 0,0-1 0,0 1 0,0 16 0,2 60 880,0-57-729,1-2 112,-5 54 0,0-56-156,-2 14 154,-1 53 1,7 199 580,0-290-914,0 0-1,0 0 1,0 0-1,0 0 1,0 0-1,0 0 1,0 0-1,1 0 1,-1 1-1,0-1 1,0 0-1,0 0 0,0 0 1,-1 0-1,1 0 1,0 0-1,0 0 1,0 0-1,0 1 1,0-1-1,0 0 1,0 0-1,0 0 1,0 0-1,0 0 1,0 0-1,0 0 1,0 0-1,0 0 1,0 0-1,0 1 1,0-1-1,-1 0 1,1 0-1,0 0 1,0 0-1,0 0 1,0 0-1,0 0 1,0 0-1,0 0 1,0 0-1,-1 0 1,1 0-1,0 0 1,0 0-1,0 0 0,0 0 1,0 0-1,0 0 1,0 0-1,0 0 1,-1 0-1,1 0 1,0 0-1,0 0 1,-13 0-1693,10 0 469</inkml:trace>
</inkml:ink>
</file>

<file path=ppt/ink/ink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32:41.59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0 2816,'0'0'917,"0"0"-565,0-3 54,0-7 645,0 23 1209,0-13-1310,0 0 410,0 0-464,0 0-235,0 0-213,4 0 192,9 0-149,-13 0-468,0 0 0,1 0 0,-1 0 0,0 0 0,0 0 1,1 0-1,-1 0 0,0 0 0,0 0 0,1 0 1,-1 0-1,0 0 0,1 0 0,-1 1 0,0-1 0,0 0 1,0 0-1,1 0 0,-1 0 0,0 1 0,0-1 1,0 0-1,1 0 0,-1 0 0,0 1 0,3 1 37,-1 0 0,1 0 0,-1-1 1,1 1-1,0-1 0,0 1 0,0-1 0,0 0 0,0 0 0,0 0 0,0-1 0,0 1 0,0-1 0,0 1 0,0-1 0,7-1 1,6 0 153,0-1 1,19-6 0,-5 2-3,32 0 49,-29 0-180,-8 2 9,51-3 0,-51 8-13,-14 0-25,0-1 0,0 0 0,0-1-1,17-3 1,-7-2 89,-13 4-83,1-1 0,-1 1 1,1 1-1,11-1 0,39 2-884,-56 0-294,-6 0-1734,-13 0 844</inkml:trace>
</inkml:ink>
</file>

<file path=ppt/ink/ink6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53:55.4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 20 3904,'0'-17'1253,"0"14"-762,0 3-59,0 0 618,0 0-191,0 0 325,0 0-357,0 0-38,0 0-229,0 0 165,0 0-197,0 3 80,0 307 1702,0-305-2283,0-1 1,-1 1-1,0 0 1,0 0 0,0-1-1,0 1 1,0 0 0,-1-1-1,0 1 1,-4 6 0,5-8-56,0 0 1,0 0 0,1 0 0,-1 0 0,1-1 0,0 1 0,0 0 0,0 5 0,0-3-167,0-2-552,0-6-1409,0-6 833,0-1-3969,0-7 2331</inkml:trace>
</inkml:ink>
</file>

<file path=ppt/ink/ink6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53:55.80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0 5472,'0'-17'1760,"0"17"-1748,0 0 1,0 0-1,0 0 1,0 0-1,0 0 0,0 0 1,0-1-1,-1 1 1,1 0-1,0 0 1,0 0-1,0 0 1,0 0-1,1 0 0,-1 0 1,0 0-1,0-1 1,0 1-1,0 0 1,0 0-1,0 0 1,0 0-1,0 0 0,0 0 1,0 0-1,0 0 1,0 0-1,0-1 1,0 1-1,0 0 1,0 0-1,0 0 0,1 0 1,-1 0-1,0 0 1,0 0-1,0 0 1,0 0-1,0 0 1,0 0-1,0 0 0,0 0 1,1 0-1,-1 0 1,0 0-1,0 0 1,0 0-1,0 0 1,0 0-1,0 0 0,0 0 1,0 0-1,1 0 1,-1 0-1,0 0 1,0 0-1,13 0 505,-10 0 523,1-3-224,-3 1-713,1 1-1,0-1 0,-1 1 0,1 0 0,0 0 1,0-1-1,0 1 0,0 1 0,0-1 0,0 0 0,0 0 1,3 0-1,32-1 659,-27 2-515,-6 0-196,0 1 0,0-1 0,-1 0 0,1 1 0,0 0 0,-1 0-1,1 0 1,-1 0 0,1 1 0,3 1 0,-1 1 29,0 0 0,-1 0 0,1 1 0,6 7 0,7 4 215,-13-13-241,-5-3-31,0 0 0,0 1 0,-1-1 0,1 0 0,0 1 0,0-1 0,-1 1 0,1-1 1,0 1-1,-1-1 0,1 1 0,0 0 0,-1-1 0,1 1 0,-1 0 0,1-1 0,-1 1 0,1 0 0,-1 0 0,0-1 0,1 3 0,2 3 96,-2-5-104,-1 0 5,1 0 0,0 0 0,-1 0 0,1 0 0,0 0 0,-1 0 0,1 0 0,-1 0 0,0 0 0,1 1 0,-1-1 0,0 0 0,0 0 0,0 0 0,0 1 0,0-1 0,0 0 0,0 0 0,0 0 0,0 1 0,0-1 0,-1 0 0,1 0 0,0 0 0,-1 0 0,1 0 0,-1 0 0,0 0 0,1 0-1,-2 2 1,1-1-3,-4 9 131,4-8-121,0 0-1,0-1 1,-1 1 0,1 0-1,-1-1 1,1 1 0,-1-1 0,0 0-1,1 1 1,-1-1 0,0 0 0,-1 0-1,1 0 1,0 0 0,-1-1 0,1 1-1,-1-1 1,1 1 0,-4 0 0,-9 1 125,13-3-129,0 0-1,0 1 1,1-1-1,-1 0 1,0 1-1,0-1 1,0 1-1,0 0 1,1-1-1,-1 1 1,0 0-1,1 0 0,-1 0 1,0 0-1,1 0 1,-1 1-1,1-1 1,0 0-1,-1 1 1,-1 2-1,-1 4 132,4-7-142,0-1 0,0 1 0,0-1 0,0 1 0,0-1 0,-1 1-1,1-1 1,0 1 0,-1-1 0,1 1 0,0-1 0,-1 1 0,1-1-1,0 1 1,-1-1 0,1 1 0,-1-1 0,1 0 0,-1 1 0,1-1-1,-1 0 1,1 0 0,-1 1 0,1-1 0,-1 0 0,1 0-1,-1 0 1,0 0 0,1 1 0,-1-1 0,1 0 0,-1 0 0,1 0-1,-1 0 1,0-1 0,1 1-12,0 0 0,-1 0 0,1 0 0,0 0 0,0 0-1,0 0 1,0 0 0,0 0 0,0 0 0,0 0 0,0 0 0,-1 0 0,1 0-1,0 0 1,0 0 0,0 0 0,0 0 0,0 0 0,0 0 0,0 0 0,0 0-1,-1 0 1,1 0 0,0 0 0,0 1 0,0-1 0,0 0 0,0 0 0,0 0-1,0 0 1,0 0 0,0 0 0,0 0 0,0 0 0,-1 0 0,1 0 0,0 1-1,0-1 1,0 0 0,0 0 0,0 0 0,0 0 0,0 0 0,0 0 0,0 0-1,0 0 1,0 1 0,0-1 0,0 0 0,0 0 0,0 0 0,0 0 0,0 0 0,0 0-1,0 0 1,0 1 0,0-1 5,0 1-1,0-1 1,0 1-1,0-1 0,0 1 1,0 0-1,0-1 1,1 1-1,-1-1 1,0 1-1,0-1 1,0 1-1,0-1 1,1 1-1,-1-1 1,0 1-1,1-1 1,-1 1-1,0-1 0,1 1 1,-1-1-1,0 1 1,1-1-1,-1 0 1,1 1-1,-1-1 1,1 0-1,-1 1 1,2-1-1,22 2 395,-14-2-345,293 0 741,-302 0-816,1 0-1,0 0 1,0 0-1,0 0 1,0 0-1,0 0 1,-1-1-1,1 1 1,0-1-1,3-1 1,-5 2-11,0 0 0,1-1 0,-1 1 0,0-1-1,0 1 1,1-1 0,-1 1 0,0-1 0,0 1 0,0-1 0,1 1 0,-1-1 0,0 1 0,0-1-1,0 1 1,0-1 0,0 1 0,0-1 0,0 1 0,0-2 0,0 1-65,0 1 82,0-1 0,0 1 0,0 0 0,0 0 0,0 0 0,0 0 0,0 0 0,0 0 0,0 0 0,0 0 0,0-1 0,0 1 0,0 0 0,0 0 0,0 0 0,0 0 0,0 0 0,0 0 0,0 0 0,0 0 0,0-1 0,0 1 0,0 0 0,0 0 0,0 0 0,-1 0 0,1 0 0,0 0 0,0 0 0,0 0 0,0 0 0,0 0 0,0-1 0,0 1 1,0 0-1,0 0 0,0 0 0,-1 0 0,1 0 0,0 0 0,0 0 0,0 0 0,0 0 0,0 0 0,0 0 0,0 0 0,0 0 0,-1 0 0,1 0 0,0 0 0,0 0 0,0 0 0,0 0 0,0 0 0,0 0 0,-1 0 0,-4 0-1166,-15-1-109,10 2-4300,10-1 2759</inkml:trace>
</inkml:ink>
</file>

<file path=ppt/ink/ink6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55:40.83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92 3552,'0'0'1147,"0"0"-683,0 0-203,0 0 117,7-3-74,-2 0-180,-1 1-52,-1 0-1,1 0 1,-1 1-1,1 0 1,0-1-1,-1 1 1,1 0-1,0 1 0,0-1 1,0 1-1,5 0 1,-2-1 36,0 1-1,0-1 1,0-1 0,0 1 0,9-4-1,21-5 84,187-32 380,-125 16-308,-39 10-106,71-11-1,-24 20-79,-54 5-53,108-14 34,-94 7 11,1 3 1,98 4 0,-52 15 127,-29-6-117,-13 6-181,-64-12 68,1 0 61,-1 0-1,0 1 0,1 0 0,-1 1 0,9 3 1,-16-5-21,1 0 0,-1-1 0,0 1 0,0 0 0,0 0 0,0 0 0,0 0 0,0 0 0,0 0 0,-1 0 0,1 0 1,0 0-1,0 0 0,-1 0 0,1 1 0,-1-1 0,1 0 0,-1 0 0,1 1 0,-1-1 0,0 0 0,0 1 0,0-1 1,0 0-1,0 1 0,0-1 0,0 0 0,0 1 0,0-1 0,0 0 0,-1 1 0,1-1 0,-1 0 0,0 2 0,0 0-27,-1 0-1,1-1 0,-1 1 0,1-1 0,-1 1 1,0-1-1,0 0 0,0 0 0,-3 2 0,5-4 21,-8 8-93,-1 0-1,0-1 0,0 0 0,-1 0 0,0-1 1,-17 7-1,-1-2-251,-37 10-1,29-11 205,-65 23-328,-58-1 19,103-22 276,-124 9-71,125-15 213,-6 1 19,-125 6 244,-202-11 1097,383 0-1337,4-3 8,1 2 2,0 1 1,0-1 0,0 1-1,0-1 1,0 0 0,0 1-1,0-1 1,0 1-1,0-1 1,1 1 0,-1-1-1,0 1 1,0-1 0,1 1-1,-1-1 1,0 1 0,1-1-1,-1 1 1,0-1-1,1 1 1,-1 0 0,1-1-1,0 0 1,15-3 35,8-2 47,-5-1 17,-5 1-7,-1 1 0,19-3 1,-9 4 7,27 1 1,-13 0-15,22-2 68,117-6 147,423 11 1579,-594-1-1525,-10-1-100,-4-3-175,0 2 0,0-1 0,0 1 0,-14-2 0,-14-8-306,-17-7-618,32 15-408,13 4 616,-1-2 1,1 1 0,0-1 0,-10-5 0,-20-12-3223</inkml:trace>
</inkml:ink>
</file>

<file path=ppt/ink/ink6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56:18.0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674 20 3136,'0'0'1029,"0"0"-629,0-3-26,0-10 2020,0 10-1903,0 3-81,0 0-148,0 0 95,0 0-106,0 0-6,-3 0-53,-29 0 512,28 0-549,1 0-38,1 0-103,0 0 0,0 1 0,0-1 0,0 1 0,0-1-1,0 1 1,0 0 0,0 0 0,0 0 0,-3 3 0,-6 2 52,-2 0-6,11-5-48,-1 0 0,0 1 1,0-1-1,1 1 0,-1-1 0,0 1 1,1 0-1,-3 3 0,-4 4 24,3-3-27,1 0 1,-1-1 0,-10 8 0,7-8-4,-15 12 20,-2 16 27,-10-4 6,4 9 41,-17 19-24,15-19-129,1 2-1,-33 54 1,26-38 69,28-42 10,-11 17 44,-3 21 10,2-17-15,16-25-30,0 0 1,-8 17-1,10-15-4,-2-1 1,1 0 0,-2 0-1,1-1 1,-12 10 0,-16 22-46,20-20-2,5-7 37,-24 26 0,23-29-14,0 1 1,1-1-1,1 2 0,0 0 0,-10 19 0,12-16-1,5-10-2,0 0 0,-1-1-1,-7 12 1,2-8-2,0-1-1,-20 16 1,-19 16 20,-4 14 74,39-38-72,7-10-18,0 0 0,0 0 0,-8 7 0,-39 19-70,45-26 48,1 1-1,-14 17 1,14-16 19,-1 0 0,1 0 0,-16 12 0,-22 8 57,36-24-31,1 1 0,-1-1 0,-11 12 0,12-9-35,1 2 1,0-1 0,-9 15 0,11-15-21,0-1 1,-1 0-1,-8 10 1,-12 2 138,19-16-65,1 0-1,-11 11 1,11-10-43,0 0 1,0 0 0,-1 0-1,-7 4 1,7-5-10,0 0 1,1 1-1,-1 0 1,-5 6 0,5-5 21,1 0-1,-2-1 1,-12 8 0,6-4 28,1 0-35,-1-2 0,0 1 0,-19 6 0,-14 7-18,28-11 48,9-4-2,-1-1 0,-1 0 1,-14 5-1,14-8 19,9-2-41,1 1 1,-1-1-1,1 1 0,-1 0 1,1 0-1,-1 0 1,-3 1-1,-8 12 54,13-12-77,-1 0-1,1 0 1,-1 0 0,1-1 0,-1 1 0,0-1 0,0 1 0,0-1-1,0 0 1,0 0 0,0 1 0,0-1 0,0-1 0,-4 2 0,-27 11-64,31-12 71,0-1-1,-1 1 1,1 0-1,0 0 1,0 0-1,0 0 1,0 0 0,0 1-1,0-1 1,1 0-1,-1 1 1,0-1-1,1 1 1,-1 0-1,1 0 1,-3 2-1,-8 11 23,10-12-14,-1-1-1,0 1 0,0-1 0,-1 0 1,1 0-1,0-1 0,-1 1 1,-3 1-1,0 0-9,-1-1-1,1 2 1,1-1 0,-1 1 0,0 0-1,-11 10 1,11-8-9,-1 0 0,0 0 1,-10 4-1,13-7 9,-1 0 1,1 0 0,0 0-1,0 1 1,1 0-1,-1 0 1,1 1-1,0-1 1,0 1 0,0 0-1,-4 7 1,6-8-1,-1-1 1,0 0 0,0 0 0,0 0 0,0 0 0,0 0 0,-1-1 0,-6 4 0,-11 10-26,16-11 2,1 0-1,0 1 1,0 0 0,0 0 0,-4 11-1,5-11 45,-1 1 0,0 0 0,0-1 0,0 0-1,-10 11 1,4-7 29,4-5-42,1 1 1,-1 0 0,-6 9 0,7-6-11,3-6 5,1-1 1,-1 0 0,0 1-1,0-1 1,0 0-1,0 0 1,0 0-1,0 0 1,0 0-1,-1 0 1,1-1-1,-1 1 1,-4 2-1,2-1 13,1 0-1,0 0 1,0 1-1,0-1 1,0 1-1,-6 8 1,7-8-2,0 0 1,0 0-1,-1-1 1,1 1 0,-1-1-1,0 0 1,0 0-1,0 0 1,0 0-1,-6 2 1,-26 2 23,15-2-31,13-2 2,0-1 0,0 0 0,0 0 0,-1-1 0,-7 0 0,-20-2 85,15 1-55,-1 0 1,-33 4-1,26 3-12,22-5-5,1 0-1,0-1 0,0 0 0,-1 0 0,1 0 0,0-1 0,-1 0 0,-11-2 1,0-2 28,-6-1-2,19 5-45,1 0 1,-1 1-1,0 0 1,-6 2 0,8-2-4,-1 1-1,0-1 1,0-1 0,1 1 0,-1-1 0,0 1-1,0-1 1,0 0 0,0 0 0,-6-2 0,-56-20 60,37 12-97,-29-10 1,49 17 41,1 0 1,0 0 0,0-1 0,-10-7 0,-19-10 29,32 18-25,3 2-7,0 0-1,0 0 1,0 0-1,0 0 1,0 0-1,1 0 1,-1-1-1,0 1 1,1-1-1,0 1 1,-1-1 0,1 1-1,0-1 1,-1 0-1,1 0 1,0 0-1,0 0 1,1 0-1,-1 0 1,0 0-1,0-2 1,-4-9 6,3 9-6,0 0 0,1 0 0,-1 1 0,1-1-1,0 0 1,0 0 0,1 0 0,-1 0 0,1-7 0,0-432-530,0 440 453,3 0 43,-2 2 31,0 0 1,0-1-1,0 1 1,0 0-1,0 0 1,0 0-1,0 0 1,-1-1-1,2-1 1,-2 3 0,-1 0 0,1 0 0,0 0 1,0 0-1,0-1 0,0 1 0,-1 0 1,1 0-1,0 0 0,0 0 0,-1-1 1,1 1-1,0 0 0,0 0 0,-1 0 1,1 0-1,0 0 0,0 0 0,-1 0 1,1 0-1,0 0 0,0 0 0,-1 0 1,1 0-1,0 0 0,0 0 0,-1 0 1,1 0-1,0 0 0,0 0 0,-1 0 1,1 1-1,0-1 0,0 0 0,0 0 1,-1 0-1,1 0 0,0 0 0,0 1 1,0-1-1,-1 0 0,1 0 0,-6 14 48,-8-6 18,12-8-55,1 0 0,0 1 0,0 0 0,-1-1 0,1 1 0,0 0-1,0 0 1,0-1 0,0 1 0,-1 0 0,1 0 0,1 0 0,-1 0 0,0 1-1,-1 0 1,-4 11 79,5-10-67,0 0-1,-1 0 1,1-1 0,-1 1-1,0 0 1,1-1-1,-1 1 1,-3 1 0,-23 27 110,20-22-97,-1 0 0,-1 0 0,-20 15 0,12-11-1,7-6-11,0 0 1,1 1 0,-14 15-1,9-7 12,-3 2 21,-24 20 0,3-12 113,20-11-108,8-6-64,-1 0 0,0-1 0,-13 6 0,11-5-77,1 0 0,-1 0 0,1 1 1,1 0-1,-22 24 0,34-33 72,-2 1-12,0 1 1,0-1-1,0 1 1,1 0-1,0 0 1,-1-1-1,1 1 1,0 0-1,0 0 0,1 0 1,-1 0-1,1 0 1,-1 0-1,1 0 1,0 1-1,0 2 1,0-6 19,0 1 0,0-1-1,0 0 1,0 0 0,0 1 0,0-1 0,0 0-1,0 1 1,0-1 0,1 0 0,-1 0 0,0 1 0,0-1-1,0 0 1,0 0 0,0 1 0,1-1 0,-1 0 0,0 0-1,0 0 1,0 1 0,0-1 0,1 0 0,-1 0-1,0 0 1,8 8 2,-7-5-1,1-1 0,0 0 0,0 0-1,0 0 1,0 0 0,0 0-1,0-1 1,1 1 0,-1-1 0,1 1-1,-1-1 1,1 0 0,-1 0-1,1 0 1,0 0 0,-1 0-1,1-1 1,0 1 0,4-1 0,4 1 19,0 0 0,0 1 0,-1 0 0,1 0 0,-1 1 0,12 5 0,-10-4 8,1 2-41,21 11 1,-22-11 34,0 1 0,1-2 0,17 6 0,6-4 46,-7 6-31,-10-10-26,-17-3-10,0 0-1,0 0 0,0 0 0,0 1 0,0-1 0,0 1 0,0 0 0,0-1 0,0 1 0,0 0 0,0 0 0,0 0 0,-1 0 0,1 1 0,0-1 0,-1 0 1,3 3-1,13 3 9,2 6 38,-5-7-10,-11-5-18,-1 1 1,1-1-1,0 0 1,-1 1-1,1 0 1,3 2 0,-3 0 91,0-4 85,10 0-32,-9 0 107,-4 0-53,0 0-189,1 0 0,0 0 0,0 0 0,0 0 1,-1 0-1,1 0 0,0 0 0,0 0 0,-1 0 0,1 0 0,0 0 0,0 0 1,0-1-1,-1 1 0,1 0 0,0-1 0,-1 1 0,1 0 0,1-2 1,-1 1-15,-1 1 1,0-1-1,1 0 1,-1 0-1,1 0 1,-1 0-1,0 0 1,0 0-1,1 0 1,-1-1-1,0 1 1,0 0-1,0 0 1,0-1-1,-1 0 3,1 0-1,0 0 0,1 0 0,-1 0 0,0 0 0,1 0 0,-1 1 0,1-3 0,1 1 3,0-1 1,0 0-1,0-1 0,0 1 1,-1 0-1,1-1 0,-1 1 1,0-1-1,0 1 0,-1-1 1,1 1-1,-1-7 0,1-18 65,8-38 0,-5 39 111,1-37 0,-4 46-124,0 1-1,7-35 1,-4 34-89,-2 0 0,2-36 0,-4-120-48,0 174 55,0 0 0,0 0 0,0 1-1,0-1 1,0 0 0,0 1 0,0-1-1,-1 0 1,1 1 0,0-1 0,0 0-1,-1 1 1,1-1 0,0 0 0,-1 1-1,0-2 1,1 2-7,-1-1-1,0 1 1,0-1-1,0 1 1,0-1-1,0 1 0,0 0 1,0 0-1,0-1 1,0 1-1,0 0 1,0 0-1,0 0 1,-2 0-1,3 4-191,0 5-212,-1-4 121,1-1-1,0 1 1,0-1 0,0 0-1,0 1 1,1-1-1,0 1 1,2 5 0,10 13-1339,-7 13-1316,-3-28 2282,0 0 0,7 15 0</inkml:trace>
</inkml:ink>
</file>

<file path=ppt/ink/ink6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02-14T15:52:14.249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Group>
    <inkml:annotationXML>
      <emma:emma xmlns:emma="http://www.w3.org/2003/04/emma" version="1.0">
        <emma:interpretation id="{63984B9B-EE29-4D1E-86BA-A47063946830}" emma:medium="tactile" emma:mode="ink">
          <msink:context xmlns:msink="http://schemas.microsoft.com/ink/2010/main" type="writingRegion" rotatedBoundingBox="3251,396 3611,2573 2419,2770 2059,592"/>
        </emma:interpretation>
      </emma:emma>
    </inkml:annotationXML>
    <inkml:traceGroup>
      <inkml:annotationXML>
        <emma:emma xmlns:emma="http://www.w3.org/2003/04/emma" version="1.0">
          <emma:interpretation id="{2CE52F76-A573-444B-8702-87B05E8F24FE}" emma:medium="tactile" emma:mode="ink">
            <msink:context xmlns:msink="http://schemas.microsoft.com/ink/2010/main" type="paragraph" rotatedBoundingBox="3251,396 3611,2573 2419,2770 2059,592" alignmentLevel="1"/>
          </emma:interpretation>
        </emma:emma>
      </inkml:annotationXML>
      <inkml:traceGroup>
        <inkml:annotationXML>
          <emma:emma xmlns:emma="http://www.w3.org/2003/04/emma" version="1.0">
            <emma:interpretation id="{B2C63417-139F-4494-B02A-9860E50ADD46}" emma:medium="tactile" emma:mode="ink">
              <msink:context xmlns:msink="http://schemas.microsoft.com/ink/2010/main" type="line" rotatedBoundingBox="3251,396 3611,2573 2419,2770 2059,592"/>
            </emma:interpretation>
          </emma:emma>
        </inkml:annotationXML>
        <inkml:traceGroup>
          <inkml:annotationXML>
            <emma:emma xmlns:emma="http://www.w3.org/2003/04/emma" version="1.0">
              <emma:interpretation id="{8F304767-1E7C-41AD-A1EC-F2FE62384F8F}" emma:medium="tactile" emma:mode="ink">
                <msink:context xmlns:msink="http://schemas.microsoft.com/ink/2010/main" type="inkWord" rotatedBoundingBox="3251,396 3611,2573 2419,2770 2059,592"/>
              </emma:interpretation>
              <emma:one-of disjunction-type="recognition" id="oneOf0">
                <emma:interpretation id="interp0" emma:lang="" emma:confidence="1">
                  <emma:literal/>
                </emma:interpretation>
              </emma:one-of>
            </emma:emma>
          </inkml:annotationXML>
          <inkml:trace contextRef="#ctx0" brushRef="#br0">4 145 216 0,'0'-17'80'0,"0"17"-60"0,14-30-8 15,-9 17 72 1,0 4-48-16,0-8 92 15,4 4-72-15,-9-4 68 0,5 8-68 0,-5-3 40 16,5 3-56-16,-5 9 8 16,5 9-32-16,-10 8-8 15,5 4-4-15,-10 5-4 16,6 4 0-16,-6 0 0 16,5 1 0-16,-10-6 44 15,11 1-24-15,-1-13 16 16,5 0-20-16</inkml:trace>
          <inkml:trace contextRef="#ctx0" brushRef="#br0" timeOffset="315.52">188 38 424 0,'19'-5'156'16,"-19"5"-120"-16,29 5-8 0,-14-1 88 15,-1 5-68-15,1 4 8 16,0 8-36-16,-11 5 24 16,1 4-28-16,-10 0 40 15,1-4-32-15,-11 4-24 16,5-8 0-16,-9-1 0 16,9-3 0-16,-4-10-12 15,4 5 8-15,5-9-24 16,10 1 16-16,5-10 4 15,9 5 8-15,10-4 8 0,5 8-4 0,5-8 16 16,0 4-12 0,4-4 24-16,-9 4-20 0,0-4-516 15,0 8 276 1</inkml:trace>
          <inkml:trace contextRef="#ctx0" brushRef="#br0" timeOffset="1110.07">-321-1712 268 0,'-15'0'100'0,"15"0"-76"0,0 0-8 0,0 0 16 16,0 0-20-16,0-4 48 16,5 4-32-16,0-9 40 15,5 5-40-15,-5-9 12 16,4 9-24-16,1-9 20 15,0 4-24-15,-1-4-4 16,6 5-4-16,-1-5-32 16,6 8 16-16,4 1 12 15,-9 4 4-15,4 4 8 16,-4 5-8-16,4 8-20 16,0 5 8-16,1 4 20 15,-6 0-4-15,6 4 4 16,4-9-4-16,-14-3 28 15,14-6-20-15,-15-7 32 0,11-1-32 16,-1-17 20 0,-4 0-20-16,4-13-8 0,-4-4-4 0,-1 9 28 15,6-1-16-15,-6-4 12 16,6 9-16-16,-16 4-8 16,11 4 0-16,0 9-296 15,4 0 160-15</inkml:trace>
          <inkml:trace contextRef="#ctx0" brushRef="#br0" timeOffset="-2177.5">-244-1320 332 0,'-34'-25'120'0,"34"25"-92"0,-4-9-8 0,4 5 88 16,0 4-64-16,-10-9 96 15,10 5-80-15,-5-5 60 16,0 9-68-16,0-4 4 15,5 4-32-15,5 0-12 16,15 4-8-16,4 5-24 16,10 4 12-16,5 0 20 15,9 4-4-15,10 0 16 16,-4 0-16 0,-1 0-4-16,0 1 0 0,-9-5 28 15,-5 0-16-15,-15-5 12 16,-5 5-16-16,-19 0 36 15,-5 0-24-15,-14 0-4 16,0 0-12-16,-10-5-40 16,9 5 16-16,-9-8-196 15,10-1 116-15,-10 0-436 16,4 1 300-16</inkml:trace>
          <inkml:trace contextRef="#ctx0" brushRef="#br0" timeOffset="-1878.06">-447-1199 352 0,'-34'-9'132'0,"34"9"-104"0,-24-8-8 16,14 3 104 0,10 10-72-16,-10-5 24 15,10 4-44-15,-9-4-12 16,9 4-12-16,-5 1-8 16,5-1 4-16,-5 0 4 0,5 5-4 0,-5 0-4 15,10-1 4-15,-10 14 12 16,5 8-8-1,-10 26 24-15,5 4-20 16,-9 31 12-16,4-1-12 0,-14 14 12 16,5-14-16-16,-1 5 4 15,1-18-4-15,-1 1 28 16,16-9-20-16,-11-9 4 16,10-8-12-16,-4-13 20 15,9-9-16-15,-5-21 32 16,10-1-28-16</inkml:trace>
        </inkml:traceGroup>
      </inkml:traceGroup>
    </inkml:traceGroup>
  </inkml:traceGroup>
</inkml:ink>
</file>

<file path=ppt/ink/ink6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02-14T15:52:16.211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Group>
    <inkml:annotationXML>
      <emma:emma xmlns:emma="http://www.w3.org/2003/04/emma" version="1.0">
        <emma:interpretation id="{D14BD3AF-9359-4E98-8CD9-9557BFF010F9}" emma:medium="tactile" emma:mode="ink">
          <msink:context xmlns:msink="http://schemas.microsoft.com/ink/2010/main" type="writingRegion" rotatedBoundingBox="3597,950 19970,-281 20682,9184 4310,10416"/>
        </emma:interpretation>
      </emma:emma>
    </inkml:annotationXML>
    <inkml:traceGroup>
      <inkml:annotationXML>
        <emma:emma xmlns:emma="http://www.w3.org/2003/04/emma" version="1.0">
          <emma:interpretation id="{E1CECC40-3DF7-4CD4-93B6-D06B1DA4E549}" emma:medium="tactile" emma:mode="ink">
            <msink:context xmlns:msink="http://schemas.microsoft.com/ink/2010/main" type="paragraph" rotatedBoundingBox="3936,1042 8960,390 9102,1486 4078,2137" alignmentLevel="1"/>
          </emma:interpretation>
        </emma:emma>
      </inkml:annotationXML>
      <inkml:traceGroup>
        <inkml:annotationXML>
          <emma:emma xmlns:emma="http://www.w3.org/2003/04/emma" version="1.0">
            <emma:interpretation id="{950E0AD1-7FA2-4616-A30E-0BBB9CDA3C45}" emma:medium="tactile" emma:mode="ink">
              <msink:context xmlns:msink="http://schemas.microsoft.com/ink/2010/main" type="line" rotatedBoundingBox="3936,1042 8960,390 9102,1486 4078,2137"/>
            </emma:interpretation>
          </emma:emma>
        </inkml:annotationXML>
        <inkml:traceGroup>
          <inkml:annotationXML>
            <emma:emma xmlns:emma="http://www.w3.org/2003/04/emma" version="1.0">
              <emma:interpretation id="{BA5846DA-34C0-4A92-953A-ED8D0A783F9C}" emma:medium="tactile" emma:mode="ink">
                <msink:context xmlns:msink="http://schemas.microsoft.com/ink/2010/main" type="inkWord" rotatedBoundingBox="4011,1623 4429,1569 4468,1870 4050,1925"/>
              </emma:interpretation>
              <emma:one-of disjunction-type="recognition" id="oneOf0">
                <emma:interpretation id="interp0" emma:lang="" emma:confidence="1">
                  <emma:literal/>
                </emma:interpretation>
              </emma:one-of>
            </emma:emma>
          </inkml:annotationXML>
          <inkml:trace contextRef="#ctx0" brushRef="#br0">1123-665 488 0,'-14'-4'180'0,"14"4"-140"0,0 4-12 0,0-4 56 15,0 0-52-15,10 0 32 16,4 0-36-16,1-4 16 15,14 4-24-15,0-4 8 16,5 8-16-16,0-4-8 16,-5 0 0-16,0 0 12 15,-5 4-8-15,-9 1 40 16,4-1-24-16</inkml:trace>
          <inkml:trace contextRef="#ctx0" brushRef="#br0" timeOffset="214.78">997-410 508 0,'15'0'188'0,"-15"0"-148"0,39-5-8 0,-5 1 124 15,-5 4-92-15,14-4 16 16,1 8-44-16,0-4-8 15,-6 0-16-15,-9 0 36 16,5 9-24-16,-9-9-84 16,-6 4 32-16,-4-4-228 15,-6 4 140-15</inkml:trace>
        </inkml:traceGroup>
        <inkml:traceGroup>
          <inkml:annotationXML>
            <emma:emma xmlns:emma="http://www.w3.org/2003/04/emma" version="1.0">
              <emma:interpretation id="{FB704881-4785-407D-A289-4DE4C6F54EED}" emma:medium="tactile" emma:mode="ink">
                <msink:context xmlns:msink="http://schemas.microsoft.com/ink/2010/main" type="inkWord" rotatedBoundingBox="5646,820 6649,690 6792,1786 5788,1916"/>
              </emma:interpretation>
              <emma:one-of disjunction-type="recognition" id="oneOf1">
                <emma:interpretation id="interp1" emma:lang="" emma:confidence="1">
                  <emma:literal/>
                </emma:interpretation>
              </emma:one-of>
            </emma:emma>
          </inkml:annotationXML>
          <inkml:trace contextRef="#ctx0" brushRef="#br0" timeOffset="1145.41">2835-1462 352 0,'-15'-8'132'0,"15"8"-104"0,10 0-8 0,-15 8 44 15,5 1-40-15,-5 21 32 16,5 0-28-16,-5 9-8 15,5 8-12-15,-14 1 28 16,9-1-20-16,-5 13 12 16,15-8-16-16,-15 4-16 15,-4 0 0-15,4 0 56 16,0-8-28-16,-14-10 32 16,14-7-28-16,-4-10 0 15,4 1-16-15</inkml:trace>
          <inkml:trace contextRef="#ctx0" brushRef="#br0" timeOffset="923.19">2859-1414 424 0,'10'-18'156'0,"-10"18"-120"0,9-13-8 0,1 5 96 16,0 8-72-16,14-17 16 15,0 8-44-15,20-13-4 16,-5 14-12-16,19 3-8 16,-10 5 4-16,10 5 28 15,1 8-16-15,-16 0-32 16,-14 4 8-16,-9 0 44 16,-6 0-16-16,-28 1 44 15,4 3-36-15,-29-4 4 16,5 5-20-16,-9-9-264 15,9 4 140-15</inkml:trace>
          <inkml:trace contextRef="#ctx0" brushRef="#br0" timeOffset="1390.33">3198-1070 436 0,'-10'5'160'0,"10"-5"-124"0,-4 30-8 16,-1-4 96-1,5-1-72-15,-5 23 52 16,5 4-64-16,0 4 16 16,5 0-36-16,0 4 8 15,-1-13-16-15,-4-8 20 16,0-4-20-16,-4-14 4 0,4 1-8 0,-10-14-392 16,5 1 208-1</inkml:trace>
          <inkml:trace contextRef="#ctx0" brushRef="#br0" timeOffset="1736.23">3567-846 268 0,'0'-13'100'0,"0"13"-76"0,4-4-8 0,1 0 132 16,5 8-84-16,5-4 44 15,-1 9-64-15,1 4-16 16,-1 8-16-16,-4 9-44 16,4 1 16-16,-14 7 84 15,5-3-36-15,-14-1-28 16,4-4-4-16,-15-4 12 16,6-4-4-16,-15-5 24 15,9 0-20-15,-4-8-20 16,10 4 0-16,4-9-4 15,5 0 4-15,15 1 52 16,9-1-24-16,10 0 8 16,0 1-16-16,5-5 28 15,0 4-24-15,0-4 12 16,0 0-16-16</inkml:trace>
        </inkml:traceGroup>
        <inkml:traceGroup>
          <inkml:annotationXML>
            <emma:emma xmlns:emma="http://www.w3.org/2003/04/emma" version="1.0">
              <emma:interpretation id="{07F3807D-7DFC-4E0A-B103-A0580440BE79}" emma:medium="tactile" emma:mode="ink">
                <msink:context xmlns:msink="http://schemas.microsoft.com/ink/2010/main" type="inkWord" rotatedBoundingBox="7445,1060 7828,1010 7905,1602 7522,1652"/>
              </emma:interpretation>
              <emma:one-of disjunction-type="recognition" id="oneOf2">
                <emma:interpretation id="interp2" emma:lang="" emma:confidence="1">
                  <emma:literal/>
                </emma:interpretation>
              </emma:one-of>
            </emma:emma>
          </inkml:annotationXML>
          <inkml:trace contextRef="#ctx0" brushRef="#br0" timeOffset="1982">4439-1083 476 0,'-24'-13'176'0,"24"13"-136"0,19 0-12 0,-14 0 188 15,5 0-124-15,14-4 68 16,0 4-92-16,10 0-40 15,5-4-16-15,10 0 20 16,-6 4-16-16,1-5-32 16,-5 10 8-16,-10-5-308 15,0 0 176-15</inkml:trace>
          <inkml:trace contextRef="#ctx0" brushRef="#br0" timeOffset="2168.81">4648-1246 268 0,'-5'4'100'0,"5"-4"-76"0,-10 17-8 16,0-4 184-1,10 9-112-15,-9 12 28 16,4 9-72-16,-15 22 52 16,16 4-56-16,-6 13-8 15,5-9-20-15,5-4 32 0,-5-17-20 0,10-14-32 16,5-8 4-16</inkml:trace>
        </inkml:traceGroup>
        <inkml:traceGroup>
          <inkml:annotationXML>
            <emma:emma xmlns:emma="http://www.w3.org/2003/04/emma" version="1.0">
              <emma:interpretation id="{D834560A-9A19-41CA-AC37-8E73D07E8E20}" emma:medium="tactile" emma:mode="ink">
                <msink:context xmlns:msink="http://schemas.microsoft.com/ink/2010/main" type="inkWord" rotatedBoundingBox="8396,899 9016,818 9098,1455 8479,1536"/>
              </emma:interpretation>
            </emma:emma>
          </inkml:annotationXML>
          <inkml:trace contextRef="#ctx0" brushRef="#br0" timeOffset="2714.01">5525-1320 436 0,'-5'5'160'0,"5"-5"-124"0,-5 17-8 0,0 0 132 16,10 5-92-16,-10 4-20 16,5-5-28-16,-9 18 16 15,4 8-20-15,-10 9 32 16,11-4-32-16,-11 13 4 15,10-9-12-15,-5-5 20 16,6-8-16-16,-6-8-444 16,10-5 236-16</inkml:trace>
          <inkml:trace contextRef="#ctx0" brushRef="#br0" timeOffset="2451.81">5583-1384 364 0,'34'-17'132'0,"-34"17"-100"0,49-13-12 0,-25 8 52 16,5 5-44-16,10-4-4 16,4 0-12-16,1-5 24 15,-5 9-20-15,-10 0-40 16,0 4 12-16,-10 5 56 16,-4 4-24-16,-15 8 48 15,0 1-40-15,-10 4 20 16,0 0-28-16,-9 0 8 15,5-5-16-15,-6-4-32 16,10 1 8-16,-9-10-428 16,9 1 244-16</inkml:trace>
        </inkml:traceGroup>
      </inkml:traceGroup>
    </inkml:traceGroup>
    <inkml:traceGroup>
      <inkml:annotationXML>
        <emma:emma xmlns:emma="http://www.w3.org/2003/04/emma" version="1.0">
          <emma:interpretation id="{D6D38680-26F0-4530-B31D-57F91353EFB6}" emma:medium="tactile" emma:mode="ink">
            <msink:context xmlns:msink="http://schemas.microsoft.com/ink/2010/main" type="paragraph" rotatedBoundingBox="5890,2385 20090,1317 20211,2930 6011,3999" alignmentLevel="2"/>
          </emma:interpretation>
        </emma:emma>
      </inkml:annotationXML>
      <inkml:traceGroup>
        <inkml:annotationXML>
          <emma:emma xmlns:emma="http://www.w3.org/2003/04/emma" version="1.0">
            <emma:interpretation id="{3B7AC503-3756-46DB-976C-0DC937E8A6F8}" emma:medium="tactile" emma:mode="ink">
              <msink:context xmlns:msink="http://schemas.microsoft.com/ink/2010/main" type="line" rotatedBoundingBox="5890,2385 20090,1317 20211,2930 6011,3999"/>
            </emma:interpretation>
          </emma:emma>
        </inkml:annotationXML>
        <inkml:traceGroup>
          <inkml:annotationXML>
            <emma:emma xmlns:emma="http://www.w3.org/2003/04/emma" version="1.0">
              <emma:interpretation id="{604332E0-BC97-4B03-A53B-A5753E11121A}" emma:medium="tactile" emma:mode="ink">
                <msink:context xmlns:msink="http://schemas.microsoft.com/ink/2010/main" type="inkWord" rotatedBoundingBox="5936,3002 6075,2992 6106,3412 5968,3423"/>
              </emma:interpretation>
              <emma:one-of disjunction-type="recognition" id="oneOf3">
                <emma:interpretation id="interp3" emma:lang="" emma:confidence="1">
                  <emma:literal/>
                </emma:interpretation>
              </emma:one-of>
            </emma:emma>
          </inkml:annotationXML>
          <inkml:trace contextRef="#ctx0" brushRef="#br0" timeOffset="8232.94">3029 718 392 0,'-5'5'148'0,"5"-5"-116"0,0 4-8 0,0-4 64 16,0 4-52-16,-5 1 48 15,5-1-48-15,-5 0 76 16,5 9-60-16,-5 5 80 16,5-1-76-16,-10 9 24 15,6-1-44-15,-6 10-4 16,5-1-20-16,-9 5 20 15,9-4-20-15,-5-1-12 16,5-4-4-16,-5-4 4 16,6 0 0-16,-1-9 16 15,5 0-8-15,-5-12-64 16,10 3 28-16</inkml:trace>
        </inkml:traceGroup>
        <inkml:traceGroup>
          <inkml:annotationXML>
            <emma:emma xmlns:emma="http://www.w3.org/2003/04/emma" version="1.0">
              <emma:interpretation id="{B46D91FC-0244-461F-83F8-0FA6240845D4}" emma:medium="tactile" emma:mode="ink">
                <msink:context xmlns:msink="http://schemas.microsoft.com/ink/2010/main" type="inkWord" rotatedBoundingBox="6809,2890 7445,2842 7480,3295 6843,3343"/>
              </emma:interpretation>
              <emma:one-of disjunction-type="recognition" id="oneOf4">
                <emma:interpretation id="interp4" emma:lang="" emma:confidence="1">
                  <emma:literal/>
                </emma:interpretation>
              </emma:one-of>
            </emma:emma>
          </inkml:annotationXML>
          <inkml:trace contextRef="#ctx0" brushRef="#br0" timeOffset="8609.26">3809 917 528 0,'-10'-9'196'0,"10"9"-152"0,-9-4-12 0,4 4 168 16,10 8-116-16,-5-8 72 16,0 0-92-16,4 0 0 15,6 0-40-15,14-4-4 16,10 4-12-16,24-9 12 15,10 1-12-15,15-5-12 16,-1 4 0-16,-9-4 20 16,-10 9-8-16,-15-5 4 15,-9 5-4-15,-15 0-96 16,-4 4 52-16</inkml:trace>
          <inkml:trace contextRef="#ctx0" brushRef="#br0" timeOffset="8898.14">4134 611 464 0,'-5'-22'176'0,"5"22"-140"0,0 0-8 0,0 0 164 16,0 0-112-16,0 5 44 15,0 7-72-15,-5 14 24 16,5 4-44-16,-5 14 60 15,0-1-52-15,-9 4-8 16,-1 0-20-16,-4-3 24 16,4-6-20-16,-4-8 12 15,4 1-16-15,1-5-16 16,9-5 0-16,-5-8-136 16,10-4 72-16,-5-9-416 15,10 0 264-15</inkml:trace>
        </inkml:traceGroup>
        <inkml:traceGroup>
          <inkml:annotationXML>
            <emma:emma xmlns:emma="http://www.w3.org/2003/04/emma" version="1.0">
              <emma:interpretation id="{239CBD70-09F3-4061-8FA1-2D7501DCCD49}" emma:medium="tactile" emma:mode="ink">
                <msink:context xmlns:msink="http://schemas.microsoft.com/ink/2010/main" type="inkWord" rotatedBoundingBox="7956,2735 9721,2603 9804,3713 8040,3846"/>
              </emma:interpretation>
            </emma:emma>
          </inkml:annotationXML>
          <inkml:trace contextRef="#ctx0" brushRef="#br0" timeOffset="10380.15">5108 460 364 0,'0'-13'132'0,"0"13"-100"0,0 0-12 0,0 4 192 16,0 1-120-16,-5 12 88 15,0 4-108-15,-4 27 32 16,9 4-60-16,-10 12 20 15,0-4-36-15,-9 1-8 16,9-5-12-16,-9 0 12 16,4-9-12-16,-4-4 4 15,9-4-4-15,-4-9-68 16,9 0 32-16,5-17-296 16,5 0 180-16</inkml:trace>
          <inkml:trace contextRef="#ctx0" brushRef="#br0" timeOffset="10169.6">5229 645 416 0,'-19'-30'152'0,"19"30"-116"0,-10-30-12 0,5 17 172 15,5 9-112-15,-4-9 88 16,8 4-100-16,1-4-12 15,10 9-36-15,9-5 12 32,5 9-24-32,10 5 4 0,4 8-8 0,6 4-8 15,-1 4 4-15,-9 5 20 16,-5 0-12-16,-14 0 24 16,-1-5-24-16,-29-3 4 15,1-1-8-15,-25-9-280 16,5 5 148-16,-15-17-388 15,5 0 288-15</inkml:trace>
          <inkml:trace contextRef="#ctx0" brushRef="#br0" timeOffset="10636.14">5331 1059 540 0,'-5'0'200'0,"5"0"-156"0,0 21-12 16,-5-3 44-1,5 3-48-15,-9 22 40 16,4 0-36-16,-5 5-8 16,10-5-16-16,-5 0-16 0,5-4 4 0,-5-13-4 15,10-1 0-15,-5-16-116 16,0 0 68-16,0-14-348 16,10 1 224-16</inkml:trace>
          <inkml:trace contextRef="#ctx0" brushRef="#br0" timeOffset="11043.09">5506 1248 228 0,'-5'0'84'0,"5"0"-64"0,5-4-8 0,-1 0 72 15,1 4-48-15,0-4 76 16,5 4-64-16,0-5 52 16,-1 1-56-16,1-5 40 15,4 9-48-15,1-8 44 16,4 8-48-16,1 4 4 16,-1 5-24-16,1 4 12 15,4 8-16-15,-5 5-4 16,1 4 0-16,-11 0 12 15,6 0-8-15,-20 1 32 16,0-6-24-16,-19 1-12 0,5-4-8 16,-15-5 28-16,9-4-12 15,-9-4-4-15,15-1-4 16,4-8 4-16,15 5-4 16,15-10 24-16,14 5-16 15,15-8 4-15,4 3-8 16,6-8-148-16,-1 0 76 15</inkml:trace>
          <inkml:trace contextRef="#ctx0" brushRef="#br0" timeOffset="11655.02">6267 525 372 0,'0'-18'140'0,"0"18"-112"0,-10-4-4 0,10 0 188 16,0 8-120-16,-5-4 52 15,-5 9-84-15,1-1 8 16,9 1-40-16,-15 8 60 16,15 0-48-16,-9 14 80 15,9-1-68-15,-15 13 52 16,15 0-60-16,-19 9 32 15,19-5-44-15,-15 5 8 16,5-5-24-16,1 0 20 16,4 1-24-16,5-1 4 15,0 1-8-15,-10-10 12 16,10-7-12-16,0-14-4 16,0 4 0-16,0-12-84 15,0 0 44-15,0-18-312 16,0 0 192-16</inkml:trace>
          <inkml:trace contextRef="#ctx0" brushRef="#br0" timeOffset="11355.65">6431 602 404 0,'0'-43'148'0,"0"43"-112"0,10-47-12 0,5 25 144 16,-6 5-96-16,16-5 44 15,-6 5-72-15,-4 4 4 16,9 5-32-16,0 8 8 16,10 8-12-16,-19 5 20 15,14 4-20-15,-15 9 56 16,6 0-36-16,-16 4 64 15,1 5-56-15,-10-1 8 16,-4-4-28-16,-6-4-12 16,5 0-4-16,-14-9-84 0,0-4 44 15,-10-9-276 1,10 5 172-16</inkml:trace>
        </inkml:traceGroup>
        <inkml:traceGroup>
          <inkml:annotationXML>
            <emma:emma xmlns:emma="http://www.w3.org/2003/04/emma" version="1.0">
              <emma:interpretation id="{CAFD692B-1524-4E0A-8D16-4EA9EF356410}" emma:medium="tactile" emma:mode="ink">
                <msink:context xmlns:msink="http://schemas.microsoft.com/ink/2010/main" type="inkWord" rotatedBoundingBox="11891,2682 11938,2678 11963,3002 11916,3005"/>
              </emma:interpretation>
              <emma:one-of disjunction-type="recognition" id="oneOf5">
                <emma:interpretation id="interp5" emma:lang="" emma:confidence="1">
                  <emma:literal/>
                </emma:interpretation>
              </emma:one-of>
            </emma:emma>
          </inkml:annotationXML>
          <inkml:trace contextRef="#ctx0" brushRef="#br0" timeOffset="43201.55">8850 421 364 0,'-4'-13'132'0,"4"13"-100"0,14 0-12 16,-9 5 104-1,0 3-72-15,5 14 32 16,-1 8-48-16,-4 9 20 15,5 4-28-15,-15 4-28 16,5 1 0-16,-10-5 24 16,1-5-12-16</inkml:trace>
        </inkml:traceGroup>
        <inkml:traceGroup>
          <inkml:annotationXML>
            <emma:emma xmlns:emma="http://www.w3.org/2003/04/emma" version="1.0">
              <emma:interpretation id="{2C0BC34D-E590-4912-91BF-36FD0F6A173F}" emma:medium="tactile" emma:mode="ink">
                <msink:context xmlns:msink="http://schemas.microsoft.com/ink/2010/main" type="inkWord" rotatedBoundingBox="14006,1775 14563,1733 14603,2270 14046,2312"/>
              </emma:interpretation>
              <emma:one-of disjunction-type="recognition" id="oneOf6">
                <emma:interpretation id="interp6" emma:lang="" emma:confidence="1">
                  <emma:literal/>
                </emma:interpretation>
              </emma:one-of>
            </emma:emma>
          </inkml:annotationXML>
          <inkml:trace contextRef="#ctx0" brushRef="#br0" timeOffset="45167.06">11109-510 508 0,'-9'13'188'0,"9"-13"-148"0,-10 31-8 16,5-10 72 0,5 1-64-16,-10 21 44 15,6 0-48-15,-6 13-20 0,5 0-8 0,-5 0 16 16,6-9-12-16,-6-8 12 16,5-4-12-16,-10-10-52 15,11-3 24-15,-6-22-340 16,10 0 196-16</inkml:trace>
          <inkml:trace contextRef="#ctx0" brushRef="#br0" timeOffset="45509.6">11172-354 540 0,'5'-9'200'0,"-5"9"-156"0,10 9-12 0,-5-5 16 15,0 5-32-15,4 3 12 16,6 6-16-16,-1 3-8 16,1 5 0-16,-10 9 4 15,4-1-4-15,-13 0 32 16,4 1-20-16,-10-5-12 16,0 0-8-16,-4-8 72 15,9-1-36-15,-10-8 48 16,10 0-44-16,-4-8 8 15,9-1-28-15,5-4-8 16,4 0-4-16,6 0-16 16,4 4 8-16,10-4 12 15,5 0-4-15,5-8 16 16,5 3-12-16,-1-8-64 0,6 9 28 0,-10-13-296 16,-1 8 180-16</inkml:trace>
        </inkml:traceGroup>
        <inkml:traceGroup>
          <inkml:annotationXML>
            <emma:emma xmlns:emma="http://www.w3.org/2003/04/emma" version="1.0">
              <emma:interpretation id="{D6CEB066-7362-4956-925E-13306BCBE52A}" emma:medium="tactile" emma:mode="ink">
                <msink:context xmlns:msink="http://schemas.microsoft.com/ink/2010/main" type="inkWord" rotatedBoundingBox="16649,1876 20112,1615 20181,2523 16717,2784"/>
              </emma:interpretation>
              <emma:one-of disjunction-type="recognition" id="oneOf7">
                <emma:interpretation id="interp7" emma:lang="" emma:confidence="1">
                  <emma:literal/>
                </emma:interpretation>
              </emma:one-of>
            </emma:emma>
          </inkml:annotationXML>
          <inkml:trace contextRef="#ctx0" brushRef="#br0" timeOffset="51397.59">13795-393 476 0,'24'-13'176'0,"-24"13"-136"0,44-9-12 16,-20 5 48-1,0 8-48-15,10-4 8 16,5 5-24-16,0-1-16 16,-5 4 0-16,0 5 4 15,-5 5 0-15,-10 12 0 0,-4 4 0 16,-15 14 60-16,-5 3-32 0,-29 5-20 16,-5 0-8-1,-29 0 36-15,5-8-24 0,-19-5 44 16,9-9-32-16,15 1 48 15,14-5-40-15,15-4-24 16,19 0-8-16,30-13 36 16,9-5-24-16,19 5 0 15,15-8-8-15,5-1 12 16,-10 4-8-16,-4-3 4 16,-6-1-4-16,-9-4-156 15,-10 4 80-15</inkml:trace>
          <inkml:trace contextRef="#ctx0" brushRef="#br0" timeOffset="51592.75">13654 68 560 0,'-5'-4'208'0,"5"4"-164"0,34-9-8 16,-9 5 92-1,4 8-76-15,14-8 40 16,11 4-52-16,4-5-4 16,0 10-24-16,5-5 12 15,-5 0-16-15</inkml:trace>
          <inkml:trace contextRef="#ctx0" brushRef="#br0" timeOffset="51868.35">14304 167 424 0,'-34'17'156'0,"34"-17"-120"0,-15 26-8 0,6-17 72 16,4 4-60-16,0-5 0 15,5 5-24-15,0-9 8 16,10 5-16-16,-1-9-4 16,6 0 0-16,19-9 12 15,0 5-8-15,-5-9 4 16,0 5-4-16,-14-5 28 15,-1 4-20-15,-19-4 12 16,-4 9-16-16,-11-5 20 16,1 5-20-16,-1-5-20 15,11 9 0-15,9-4-92 16,9 4 52-16</inkml:trace>
          <inkml:trace contextRef="#ctx0" brushRef="#br0" timeOffset="52110.49">14847-5 476 0,'-34'8'176'0,"34"-8"-136"0,-19 5-12 16,14 3 108 0,5 9-80-16,-5-8 40 0,10 13-56 15,-5-5-32-15,0 9-8 0,0-1 16 16,0 10-8-16,0-9 16 15,0 0-16-15,-5 0 24 16,5-5-20-16,-10-4 12 16,5 5-12-16,-9-9-308 15,4 4 164-15</inkml:trace>
          <inkml:trace contextRef="#ctx0" brushRef="#br0" timeOffset="52330.12">15080-53 664 0,'14'-13'244'0,"-14"13"-188"0,39-17-16 15,-10 8 24 1,0 9-44-16,19-8 16 15,1 8-20-15,4-9-16 16,5 9-4-16,-9-8-32 16,-15 3 20-16</inkml:trace>
          <inkml:trace contextRef="#ctx0" brushRef="#br0" timeOffset="52541.82">15482-385 488 0,'-15'31'180'0,"15"-31"-140"0,-19 99-12 0,-5-48 92 15,9-3-72-15,-19 21 16 16,10-5-40-16,-10-3-4 16,10-5-12-16,-5-13 4 15,14 0-8-15,1-13-268 16,14-4 148-16</inkml:trace>
          <inkml:trace contextRef="#ctx0" brushRef="#br0" timeOffset="53067.25">15865-53 540 0,'-54'-8'200'0,"54"8"-156"0,0 0-12 0,10 0 148 15,0 0-104-15,4 0 32 16,20 0-64-16,15-5-28 15,-1 5-8-15,15-4 24 16,-5 4-16-16</inkml:trace>
          <inkml:trace contextRef="#ctx0" brushRef="#br0" timeOffset="52896.85">15904-406 592 0,'48'-26'220'0,"-48"26"-172"0,63-17-12 15,-34 12-4 1,0 10-24-16,5-1-12 16,5 5 0-16,-5 4 20 15,-5 0-8-15,-5 4 32 16,0 4-24-16,-14 5-12 16,0 4-8-16,-25 13 92 15,1 1-48-15,-30 12 0 16,5-9-24-16,-14 0 40 15,9-4-28-15,1-4 4 0,14-4-20 0,9-9-32 16,6-5 8-16,23 1 4 16,6-5 8-16,9-4 24 15,20-5-12-15,-5 1 4 16,-5-5-8-16,0-4 28 16,-1 0-20-16,-13-4-144 15,-1 4 64-15</inkml:trace>
          <inkml:trace contextRef="#ctx0" brushRef="#br0" timeOffset="53443.77">16480 76 548 0,'-9'5'204'0,"9"-5"-156"0,-15 4-16 0,10-4 96 15,5 9-76-15,-9-1-28 16,4 10-20-16,-5-1 32 15,5 4-24-15,0-3 16 16,10-1-16-16,-5-4-24 16,10 0 4-16,0-9 4 15,4 0 4-15,1-8 24 16,4 4-12-16,-4-13 24 16,-1 4-24-16,-9-8 12 15,5 4-12-15,-5-4-8 16,-1 0 0-16,1 0-4 15,0 8 0-15,0-8-328 16,5 8 180-16</inkml:trace>
          <inkml:trace contextRef="#ctx0" brushRef="#br0" timeOffset="53797.25">16922-40 392 0,'14'-8'148'0,"-14"8"-116"0,15-5-8 0,-10 1 208 16,-1 8-132-16,6-4 92 15,5 5-112-15,-6 3-12 16,6 5-40-16,-5 4-16 15,4 1-8-15,-14 7 48 16,5 1-28-16,-15 0 32 16,1 0-28-16,-11-5-16 15,6 1-8-15,-6-9-4 16,6 4 0-16,-1-8-12 16,10-1 8-16,10-3-32 15,5-1 20-15,14-8-12 16,10 4 16-16,0 4-272 15,5 5 152-15</inkml:trace>
          <inkml:trace contextRef="#ctx0" brushRef="#br0" timeOffset="91677.38">14697 89 352 0,'-15'-8'132'0,"15"8"-104"0,5 4-8 0,-5-8 36 16,0 4-36-16,0-5 24 16,0 10-24-16,0-10 52 15,0 5-40-15,0-4 20 16,10 0-32-16,-6-5 28 16,1 1-32-16,0-5 20 15,5 0-20-15,-1 0 28 16,6 4-28-16,0 1-12 15,-1-1-8-15,1-8 20 16,-1 12-8-16,-4-3 16 16,4 8-16-16,-4 0-4 15,5 8 0-15,-6 5-4 16,1 5 0-16,-5-5 8 16,5 12-4-16,-6-7 24 15,1 3-16-15,-5 1 4 16,0 4-8-16,-5-5-16 15,1 5 4-15,-6-5 12 16,0-3-4-16,-9 3 16 16,4-3-12-16,-9-6-4 15,10 6 0-15,-11-5-4 16,11 0 0-16,-1-5-20 16,5 1 12-16,-4-5 4 15,14 5 4-15,0-9-12 0,14 0 8 16,-9 0 40-16,5 0-24 0,0-5 16 15,4 5-16-15,1-4-8 16,-1 4 0-16,1-4 4 16,-1 8-4-16,-4-4-12 15,5 0 4-15,-6 0 28 16,1 0-12-16,0 9 4 16,-1-9-8-16,1 8 12 15,0-8-12-15,-5 0 4 16,0 9-4-16,-1-9-52 15,1 0 28-15</inkml:trace>
          <inkml:trace contextRef="#ctx0" brushRef="#br0" timeOffset="92832.34">17106-61 320 0,'0'0'120'0,"0"0"-96"0,0 0-4 0,0 0 44 15,0 0-40-15,0 0 76 16,0 0-52-16,0-5 36 15,5 5-48-15,-5-4 24 16,0 8-32-16,0 1 28 16,0-1-32-16,-5 5 48 15,5 3-40-15,-5 10 4 16,0 8-24-16,-5 0 28 16,10 5-24-16,-9-1 4 15,-1 1-12-15,0-9 4 16,5-1-8-16,1-7 24 0,4-1-16 15,-5-8 12-15,0 3-12 16,0-16 0-16,10 4-4 0,-5-13-16 16,0 5 4-16,0-18-4 15,10 4 0-15,-6-12 8 16,6-1 0-16,-10-4-20 16,5 14 12-16,-5-10 4 15,5 14 4-15,-5-5 0 16,5 9 0-16,-5 4 0 15,0 4 0-15,-5 5-20 16,5 8 12-16,-5 9 4 16,5 4 4-16,0 5 8 15,-10 4-4-15,1 4 8 16,-1 4-8-16,-5-4-12 16,11 0 4-16,-11 1 4 15,5-10 0-15,1-4 16 16,4 1-8-16,-5-10 16 15,10 1-16-15,-5-13-4 16,10 4 0-16,0-9-16 16,0 0 8-16,0-12 4 15,-1-1 0-15,1-12-12 16,5 8 8-16,-5-9 4 16,5 10 0-16,-1-10 8 15,1 9-4-15,-10-4-20 16,5 13 8-16,-5-5-4 0,0 14 4 15,0-1-12-15,0 9 12 16,0 4 4-16,0 5 4 0,0 4 0 16,0 9 0-16,-5 3 16 15,5 1-8-15,-5 4-4 16,5 1 0-16,-5-1 12 16,0 0-8-16,-4 0 4 15,9-4-4-15,-5-9 12 16,5 0-12-16,-5-8 40 15,5 0-24-15,-5-14-32 16,5 5 4-16,-5-13-324 16,5 5 176-16</inkml:trace>
        </inkml:traceGroup>
      </inkml:traceGroup>
    </inkml:traceGroup>
    <inkml:traceGroup>
      <inkml:annotationXML>
        <emma:emma xmlns:emma="http://www.w3.org/2003/04/emma" version="1.0">
          <emma:interpretation id="{CB8E0D59-BE19-47E6-9893-6926F2B2F07B}" emma:medium="tactile" emma:mode="ink">
            <msink:context xmlns:msink="http://schemas.microsoft.com/ink/2010/main" type="paragraph" rotatedBoundingBox="3843,4931 12708,3699 12883,4953 4017,6185" alignmentLevel="1"/>
          </emma:interpretation>
        </emma:emma>
      </inkml:annotationXML>
      <inkml:traceGroup>
        <inkml:annotationXML>
          <emma:emma xmlns:emma="http://www.w3.org/2003/04/emma" version="1.0">
            <emma:interpretation id="{6FB29C59-8490-4BF4-96E3-F0630262A5D2}" emma:medium="tactile" emma:mode="ink">
              <msink:context xmlns:msink="http://schemas.microsoft.com/ink/2010/main" type="line" rotatedBoundingBox="3843,4931 12708,3699 12883,4953 4017,6185"/>
            </emma:interpretation>
          </emma:emma>
        </inkml:annotationXML>
        <inkml:traceGroup>
          <inkml:annotationXML>
            <emma:emma xmlns:emma="http://www.w3.org/2003/04/emma" version="1.0">
              <emma:interpretation id="{A0031017-B79E-476E-AA9D-40F12CB11E84}" emma:medium="tactile" emma:mode="ink">
                <msink:context xmlns:msink="http://schemas.microsoft.com/ink/2010/main" type="inkWord" rotatedBoundingBox="3931,5561 4426,5492 4468,5792 3972,5861"/>
              </emma:interpretation>
            </emma:emma>
          </inkml:annotationXML>
          <inkml:trace contextRef="#ctx0" brushRef="#br0" timeOffset="118506.39">993 3511 268 0,'0'-9'100'15,"0"9"-76"-15,4-9-8 0,-4 5 88 16,5 4-60-16,-5-4 44 16,0 8-52-16,-5-4 32 15,5 0-36-15,-9 0 36 16,4 4-40-16,-10-4 48 15,6 5-44-15,-6-5 48 16,5 4-48-16,1-4-16 16,4 0-8-16,0 0 16 15,5 0-12-15,0 0-20 16,10 0 0-16,-5-4 4 16,9 4 4-16,10-5-12 0,10 5 8 15,15-4-4-15,-1 8 0 16,6-4 8-16,-6 5 0 0,-4-1 8 15,-1 0-4-15,-14 1 8 16,0-1-8-16,-14 0 68 16,0 1-40-16,-11-5 4 15,1 0-20-15,-5-5-4 16,0 5-4-16,0-4-228 16,5 0 124-16</inkml:trace>
          <inkml:trace contextRef="#ctx0" brushRef="#br0" timeOffset="117996.26">1060 3269 228 0,'-4'0'84'0,"4"0"-64"0,-5-4-8 0,0 4 92 16,5 4-60-16,-5-4 16 15,0 0-36-15,-5 0 48 16,10 0-40-16,-9 0 64 16,9 5-56-16,-10-5 36 15,10 0-44-15,-10 0 36 16,10 4-40-16,-9-4-4 15,9 4-16-15,-10-4 20 16,10 5-16-16,-5-5-32 16,5 0 12-16,5 0 8 15,5 0 4-15,4 0-12 16,10 0 4-16,10 0 4 16,5 0 0-16,5 0 24 15,-1 0-12-15,1 0-12 16,-5 8-4-16,-10-3 28 15,0 3-12-15,-5-4 12 16,-4 1-12-16,-6-5 44 16,-4 4-28-16,-10-4-4 15,0 0-16-15,0 0 12 16,0 0-12-16,0 0-268 16,0 0 144-16</inkml:trace>
        </inkml:traceGroup>
        <inkml:traceGroup>
          <inkml:annotationXML>
            <emma:emma xmlns:emma="http://www.w3.org/2003/04/emma" version="1.0">
              <emma:interpretation id="{DD50A828-23ED-4D88-A17B-79687007801D}" emma:medium="tactile" emma:mode="ink">
                <msink:context xmlns:msink="http://schemas.microsoft.com/ink/2010/main" type="inkWord" rotatedBoundingBox="5598,4687 6466,4566 6593,5479 5725,5599">
                  <msink:destinationLink direction="with" ref="{46886BB9-1B13-4CEB-98F8-1C991AF190BF}"/>
                </msink:context>
              </emma:interpretation>
              <emma:one-of disjunction-type="recognition" id="oneOf8">
                <emma:interpretation id="interp8" emma:lang="" emma:confidence="1">
                  <emma:literal/>
                </emma:interpretation>
              </emma:one-of>
            </emma:emma>
          </inkml:annotationXML>
          <inkml:trace contextRef="#ctx0" brushRef="#br0" timeOffset="120217.26">2839 2382 364 0,'-24'-5'132'0,"24"5"-100"0,-19 13-12 0,9-8 68 16,5 3-52-16,-4 5-4 16,4 0-20-16,-5 0 0 15,10 4-8-15,-5 1 68 16,5 3-40-16,-5 9-20 16,5 9-12-16,-9 17 16 15,-1 0-8-15,-9 4 24 16,9 5-20-16,-10-9 24 15,11-9-24-15,-6-3 24 16,10-10-24-16,1-8-4 16,4 0-4-16,-5-13 48 15,10-5-28-15</inkml:trace>
          <inkml:trace contextRef="#ctx0" brushRef="#br0" timeOffset="120491.71">3043 2864 464 0,'-10'9'176'0,"10"-9"-140"0,0 30-8 0,-4-13 56 15,4 1-52-15,-5 3 24 16,0 5-36-16,-5-4 16 15,10 8-20-15,-10-4 0 16,10-9-8-16,-9-4 20 16,9 0-16-16,-10-5 12 15,10 1-12-15,-5-9-44 16,5 0 20-16</inkml:trace>
          <inkml:trace contextRef="#ctx0" brushRef="#br0" timeOffset="119978.36">2898 2477 248 0,'-25'-9'92'0,"25"9"-72"16,-14 0-4-16,4-4 104 15,10 4-68-15,0-5 40 16,5 5-52-16,0-4-4 16,5 4-24-16,4-9-16 15,10 9 0-15,5-4 4 16,1 8 0-16,-1-4 24 16,0 0-12-16,0 0 12 15,-10 9-12-15,1-5 36 0,-6 5-24 0,-9 0 32 16,-5-1-32-1,-10 1 20-15,1-1-24 0,-6 1 0 16,5 0-12-16,-4-9-84 16,-1 4 40-16,1-8-364 15,4-1 220-15</inkml:trace>
          <inkml:trace contextRef="#ctx0" brushRef="#br0" timeOffset="120818.75">3101 3058 384 0,'10'-8'140'0,"-10"8"-108"0,19-5-8 16,-4 1 40 0,9 4-40-16,5-4 24 15,5 4-28-15,-5 0-16 16,5 8-8-16,-5 1 12 0,-5 4-4 15,-19 0 24 1,0 0-16-16,-24 4 24 0,4 0-24 0,-14 0-20 16,10 1 0-16,-10-5 56 15,9 0-24-15,6-9 16 16,14 0-24-16,14-4 20 16,11 0-24-16,13-4 4 15,11 4-8-15,-6 0 4 16,1 4-8-16,-5-4-92 15,0 4 52-15,-15-4-272 16,-5 5 172-16</inkml:trace>
        </inkml:traceGroup>
        <inkml:traceGroup>
          <inkml:annotationXML>
            <emma:emma xmlns:emma="http://www.w3.org/2003/04/emma" version="1.0">
              <emma:interpretation id="{D770B9FB-625E-4804-BF54-D6E19C36EC7D}" emma:medium="tactile" emma:mode="ink">
                <msink:context xmlns:msink="http://schemas.microsoft.com/ink/2010/main" type="inkWord" rotatedBoundingBox="7206,4833 7655,4771 7722,5252 7273,5314">
                  <msink:destinationLink direction="with" ref="{46886BB9-1B13-4CEB-98F8-1C991AF190BF}"/>
                </msink:context>
              </emma:interpretation>
            </emma:emma>
          </inkml:annotationXML>
          <inkml:trace contextRef="#ctx0" brushRef="#br0" timeOffset="122679.74">4197 2787 384 0,'-5'0'140'0,"5"0"-108"0,5 0-8 16,-5 0 56 0,0 0-48-16,5 0 32 15,4 0-36-15,6 0 16 16,4 0-24-16,10 0 8 15,0 0-16-15,5-5 36 16,5 5-24-16,0-4 4 16,5 0-16-16,-6-5 12 15,-4 9-16-15,0-8-4 16,-5 8 0-16,-9-9 40 0,-1 9-24 16,-14-9 44-16,0 9-36 15,-10-8-16-15,0 8-4 0,-5-9-140 16,10 9 72-16,-4-13-340 15,8 5 224-15</inkml:trace>
          <inkml:trace contextRef="#ctx0" brushRef="#br0" timeOffset="123010.49">4488 2515 320 0,'-5'0'120'0,"5"0"-96"0,0 0-4 16,0 0 80 0,0 0-60-16,0 0 36 15,0 0-44-15,0 5 36 16,0 8-40-16,0 8 28 15,0 9-28-15,-5 13 0 16,5 5-16-16,-5 3 0 16,0 1-4-16,-4-4 28 15,-1-5-20-15,-5-9-4 16,6 1-8-16,-1-10 12 0,5-3-8 16,0-9-4-16,10 4 0 15</inkml:trace>
        </inkml:traceGroup>
        <inkml:traceGroup>
          <inkml:annotationXML>
            <emma:emma xmlns:emma="http://www.w3.org/2003/04/emma" version="1.0">
              <emma:interpretation id="{D6756C5B-79BF-48B3-BD7E-58064ED9B6B7}" emma:medium="tactile" emma:mode="ink">
                <msink:context xmlns:msink="http://schemas.microsoft.com/ink/2010/main" type="inkWord" rotatedBoundingBox="8047,4697 8928,4574 9051,5460 8170,5582">
                  <msink:destinationLink direction="with" ref="{46886BB9-1B13-4CEB-98F8-1C991AF190BF}"/>
                </msink:context>
              </emma:interpretation>
            </emma:emma>
          </inkml:annotationXML>
          <inkml:trace contextRef="#ctx0" brushRef="#br0" timeOffset="123701.32">5166 2442 268 0,'-5'-4'100'0,"5"4"-76"0,0-13-8 0,0 9 88 16,0 8-60 0,0-8 0-16,0 4-28 0,0-5-4 15,0 10-4-15,0-5-8 16,0 0 4-16,5 0 48 16,0 4-28-16,-5 0 60 15,5 0-48-15,-5 1 20 16,5-1-36-16,-5 0 36 15,0 5-32-15,0 8 12 16,0 5-20-16,-5 8 8 16,0 4-12-16,-5 18 28 15,1 0-24-15,-6 8 4 16,10-4-12-16,-4 0 4 16,9-8-8-16,-10-10 24 15,10-3-16-15,-10-14 24 16,5 1-24-16,1-5 24 15,4-8-24-15,-5-9-120 16,5 0 60-16,-5-9-328 16,10 1 212-16</inkml:trace>
          <inkml:trace contextRef="#ctx0" brushRef="#br0" timeOffset="125323.03">5462 3041 288 0,'-5'-9'108'0,"5"9"-84"0,5-4-4 0,0-5 84 16,0 18-60-16,0-18 16 15,-1 9-36-15,-4-4 48 16,5 4-40-16,-5 4 28 16,0 14-32-16,-5-1 0 15,1 0-16-15,-6 5-16 16,5-1 0-16,-5-4-4 16,5 5 0-16,-4-5 32 15,9 1-12-15,-5-10 12 16,5 5-12-16,-5-9 20 15,10 1-20-15,0-5 4 16,4 0-8-16,6 0-8 16,0 0 4-16,4 0 4 15,0 4-4-15,1-4 8 16,4 0-8-16,-5 0-4 16,1 4 4-16,-6-4 4 15,1 5-4-15,-10-5 52 0,-1 0-32 0,-4-5 0 16,5 5-16-16,-5-4 4 15,0 8-8 1,0-8-284-16,10 4 152 16</inkml:trace>
          <inkml:trace contextRef="#ctx0" brushRef="#br0" timeOffset="123315">5346 2412 312 0,'19'-26'112'0,"-19"26"-84"0,34-9-12 0,-19 5 84 16,4 0-60-16,5-5 52 16,5 5-52-16,0 4 24 15,0 4-36-15,0 5 28 16,-4 4-32-16,-6 0 12 16,0 0-20-16,-9 0 0 15,-5-1-8-15,-15 1 28 16,5 0-20-16,-19-4 40 15,5 0-32-15,-15-5-268 16,10 4 132-16</inkml:trace>
          <inkml:trace contextRef="#ctx0" brushRef="#br0" timeOffset="125737.56">5821 3054 340 0,'14'-4'128'0,"-14"4"-100"0,10-18-8 0,-5 14 96 16,4 4-68-16,1 0 52 16,5 4-60-16,-6 1-12 15,1-1-16-15,0 5 16 16,0 4-16-16,-6 4 12 15,1 0-12-15,-10-4 0 16,5 4-4-16,-9-4 36 16,4 4-20-16,-10-8-24 15,6 4 0-15,-6-4 8 16,5-1-4-16,5-8-20 16,5 4 8-16,0-4 32 15,10 0-16-15,0 0 36 16,4 0-28-16,1-4 12 15,4 4-16-15,-4-4-8 16,-1 4 0-16,1-4 28 0,0 4-16 0,-15-5 4 16,9 10-12-16,-9-10-156 15,10 5 80-15</inkml:trace>
        </inkml:traceGroup>
        <inkml:traceGroup>
          <inkml:annotationXML>
            <emma:emma xmlns:emma="http://www.w3.org/2003/04/emma" version="1.0">
              <emma:interpretation id="{38F253F6-93A0-4FE2-B75B-9AFB40E20B9E}" emma:medium="tactile" emma:mode="ink">
                <msink:context xmlns:msink="http://schemas.microsoft.com/ink/2010/main" type="inkWord" rotatedBoundingBox="9488,4775 9942,4712 10030,5343 9576,5406">
                  <msink:destinationLink direction="with" ref="{46886BB9-1B13-4CEB-98F8-1C991AF190BF}"/>
                </msink:context>
              </emma:interpretation>
              <emma:one-of disjunction-type="recognition" id="oneOf9">
                <emma:interpretation id="interp9" emma:lang="" emma:confidence="1">
                  <emma:literal/>
                </emma:interpretation>
              </emma:one-of>
            </emma:emma>
          </inkml:annotationXML>
          <inkml:trace contextRef="#ctx0" brushRef="#br0" timeOffset="126523.23">6616 2576 456 0,'-10'0'168'0,"10"0"-128"0,0 8-16 16,0 1 60 0,0-1-52-16,15 5 16 15,4 5-32-15,5-10-16 16,0 5-4-16,1-4 20 15,-1-9-8-15,10 0 16 16,0 0-16-16,-10-9 16 0,0 9-16 16,-9-13 24-16,-1 5-20 0,-9-14 4 15,5 13-8-15,-10-8 12 16,5 4-12-16,-5-4-4 16,0 4 0-16,0-4-16 15,0 8 8-15,0-4 4 16,0 5 0-16,0-5 0 15,0 9 0-15,-10-5 0 16,5 5 0-16,-9-1 8 16,4 5-4-16,-9-4-12 15,4 4 4-15,-4-4 28 16,4 8-12-16,-4-4-20 16,4 4 0-16,-4 1 40 15,4 3-20-15,-4-3 0 16,-1 3-8-16,-4 1 12 15,14 4-8-15,-14 8 16 16,0-4-16-16,0 5-12 16,9 4 0-16,-14 13 12 15,15-1-4-15,4 6 8 16,-5-1-8-16,6 0-4 16,9 0 4-16,9-4-4 15,6-1 0-15,4-7 0 16,-4-1 0-16,9 0 16 0,0-9-8 15,10-3 24-15,-10-5-20 16,10-5 12 0,-9 5-12-16,-6-4 20 0,5-1-20 15,-9-16 4-15,9 8-8 0,-9-9-60 16,4 5 28-16,-4-13-192 16,4 8 120-16,-5-8-260 15,11 12 204-15</inkml:trace>
        </inkml:traceGroup>
        <inkml:traceGroup>
          <inkml:annotationXML>
            <emma:emma xmlns:emma="http://www.w3.org/2003/04/emma" version="1.0">
              <emma:interpretation id="{934AD9E9-C979-4B25-AF15-C48CE1FCDF46}" emma:medium="tactile" emma:mode="ink">
                <msink:context xmlns:msink="http://schemas.microsoft.com/ink/2010/main" type="inkWord" rotatedBoundingBox="10415,4101 12720,3781 12883,4953 10578,5273">
                  <msink:destinationLink direction="with" ref="{46886BB9-1B13-4CEB-98F8-1C991AF190BF}"/>
                </msink:context>
              </emma:interpretation>
              <emma:one-of disjunction-type="recognition" id="oneOf10">
                <emma:interpretation id="interp10" emma:lang="" emma:confidence="1">
                  <emma:literal/>
                </emma:interpretation>
              </emma:one-of>
            </emma:emma>
          </inkml:annotationXML>
          <inkml:trace contextRef="#ctx0" brushRef="#br0" timeOffset="128228.51">7702 1882 208 0,'14'-13'76'0,"-14"13"-60"0,34-13-4 16,-15 9 92-1,1 4-60-15,9 0 44 0,0 4-52 0,-5 5 0 16,0 8-24-16,-9 0 28 16,-5 13-24-16,-20 0 12 15,0 9-16-15,-24 4 28 16,5 0-24-16,-19-8 4 15,9-1-12-15,-9-3-16 16,14-10 4-16,0-4 12 16,9-4-4-16,6-8 32 15,9 3-20-15,6-8-4 16,8 4-8-16,6-4 20 16,5 5-12-16,9-1-20 15,10 0 0-15,0 1 32 16,4-1-16-16,1-4 8 15,0 0-8-15,0-9-296 16,0 9 156-16</inkml:trace>
          <inkml:trace contextRef="#ctx0" brushRef="#br0" timeOffset="128435.7">8215 2028 384 0,'-4'-4'140'0,"4"4"-108"0,0 22-8 15,-5-1 128 1,5 1-88-16,0 25 28 16,0 9-56-16,-10 9-4 15,10-5-20-15,-5 0 20 16,5-4-20-16,-10 0 12 0,-4-8-12 0,-5-9 36 16,-1-5-24-16,-14-17 20 15,10 5-24-15,-15-31-8 16,10 5-8-16,5-31-488 15,9 5 264-15</inkml:trace>
          <inkml:trace contextRef="#ctx0" brushRef="#br0" timeOffset="128551.23">8244 1718 736 0,'5'0'272'0,"-5"0"-208"0,5-8-20 0,-5 3-16 15,0 10-24-15</inkml:trace>
          <inkml:trace contextRef="#ctx0" brushRef="#br0" timeOffset="127820.01">7406 1968 464 0,'-10'-9'176'0,"10"9"-140"0,-5-8-8 0,0 4 108 15,10 8-80-15,-5-4 40 16,0 0-56-16,5 0-32 16,0 0-8-16,0-4 8 15,9 4-4-15,1-5 16 16,-1 10-12-16,-4-10 40 15,5 5-24-15,-1-8-296 16,1 8 148-16</inkml:trace>
          <inkml:trace contextRef="#ctx0" brushRef="#br0" timeOffset="130560.98">8710 2813 112 0,'-10'0'44'0,"10"0"-36"0,-10 4 0 0,6-4 40 16,4 4-28-16,0 1 24 15,-10-1-24-15,0 0 36 16,10 0-32-16,-5-4 48 16,5 5-40-16,-4-5 56 15,8 0-52-15,-4-5 44 16,0 5-44-16,0-8 32 15,0-1-36-15,0-8 24 16,0 8-28-16,0-12 28 16,0 4-32-16,0-18 4 15,5 9-16-15,0-17 0 16,10 9-4-16,-15-14 12 16,9 10-12-16,-4-18-12 15,5 12 0-15,-5-20 20 16,0 8-8-16,-5-13-12 15,9 9 0-15,-4-9 4 16,5 13 0-16,-10-9 0 16,9 18 0-16,6-1-20 15,0 14 12-15,-6-5 4 16,6 13 4-16,-1-8-12 16,6 8 8-16,-11 8-4 15,16 6 0-15,-16-6 8 16,16 10 0-16,-21 8-12 15,16 0 8-15,-15 8 4 0,4 5 0 0,-9-4 44 16,5 8-24 0,-10 5-20-16,1-5 0 0,-11 9 44 15,5-5-24-15,-9 5 0 16,9-13-12-16,-4-4 12 16,4 8-12-16,-5-13-12 15,11-4 0-15,-1 0-4 16,10 0 0-16,-1-4 0 15,6 8 0-15,5-4-28 16,-1 9 20-16,1 8 4 16,-1 5 12-16,-9 12-12 15,10 1 8-15,-10-1 12 16,-1 13-4-16,-4-16 16 16,-4 7-12-16,-16-12 24 15,6-4-20-15,-15-1 12 16,14-8-12-16,0-8-52 15,1-1 24-15,9-8-376 16,10-1 216-16</inkml:trace>
          <inkml:trace contextRef="#ctx0" brushRef="#br0" timeOffset="131147.1">8962 2162 528 0,'0'0'196'0,"0"0"-152"0,14-9-12 0,-14 9 104 16,0 0-80-16,0 9-12 15,10 0-28-15,0 4 4 16,0-5-12-16,-10 9 24 16,9 5-20-16,-18-9 24 15,9 4-24-15,-10-4-12 16,5 4-4-16,0-8 4 16,5 4 0-16,-5-5-28 15,5 1 16-15,0-5-12 16,10 5 12-16,9-13 0 15,6 4 4-15,9-5 16 16,-1 5-4-16,6 0 8 16,5 0-8-16,0-8-124 15,-6 8 64-15,-9-9 4 16,0 5 32-16,-9-13 32 16,-6 8-4-16,-4-13-4 15,5 5 0-15,-1-22-4 16,1 9 0-16,4-26 16 15,5 9-8-15,1-22-28 16,-1 17 8-16,0 0 12 16,0 14 4-16,-9 3 8 15,4 9-8-15,-9 0 104 16,0 9-60-16,-10 0 44 16,4 4-56-16,-8 4 0 15,-1 5-24-15,-15 0-8 16,6 4 0-16,-10 4 12 0,4 5-8 15,-9 4-40-15,5 0 20 16,-5 8-8-16,5 5 12 0,-1 13-12 16,11 4 12-16,-1 13 4 15,6-4 4-15,4-1 16 16,10 5-8-16,-1-13 24 16,11-8-20-16,-1-9-40 15,1 0 16-15</inkml:trace>
          <inkml:trace contextRef="#ctx0" brushRef="#br0" timeOffset="131416.44">9650 2209 496 0,'-5'-8'184'0,"5"8"-140"0,25 13-16 0,-20-9 76 16,4 5-64-16,-4 4-8 15,0 4-20-15,-5 4 16 16,0 1-16-16,-10-1 24 16,5 5-24-16,-4-8-12 15,4 3-4-15,-5-8-4 16,5 4 0-16,5-8-12 16,10 4 12-16,5-9-12 15,9 5 8-15,0-5 44 16,5 5-20-16,0-1-380 0,0 5 200 15</inkml:trace>
        </inkml:traceGroup>
      </inkml:traceGroup>
    </inkml:traceGroup>
    <inkml:traceGroup>
      <inkml:annotationXML>
        <emma:emma xmlns:emma="http://www.w3.org/2003/04/emma" version="1.0">
          <emma:interpretation id="{2786D253-EA76-4B35-AD09-2CF8520E9E8A}" emma:medium="tactile" emma:mode="ink">
            <msink:context xmlns:msink="http://schemas.microsoft.com/ink/2010/main" type="paragraph" rotatedBoundingBox="5698,6091 13410,5690 13467,6775 5754,7176" alignmentLevel="2"/>
          </emma:interpretation>
        </emma:emma>
      </inkml:annotationXML>
      <inkml:traceGroup>
        <inkml:annotationXML>
          <emma:emma xmlns:emma="http://www.w3.org/2003/04/emma" version="1.0">
            <emma:interpretation id="{3292235D-4C31-4AF2-9CE0-27B421DD2643}" emma:medium="tactile" emma:mode="ink">
              <msink:context xmlns:msink="http://schemas.microsoft.com/ink/2010/main" type="line" rotatedBoundingBox="5698,6091 13410,5690 13467,6775 5754,7176"/>
            </emma:interpretation>
          </emma:emma>
        </inkml:annotationXML>
        <inkml:traceGroup>
          <inkml:annotationXML>
            <emma:emma xmlns:emma="http://www.w3.org/2003/04/emma" version="1.0">
              <emma:interpretation id="{1175E86D-0FB9-40E9-8DFA-AD3BA6C8646A}" emma:medium="tactile" emma:mode="ink">
                <msink:context xmlns:msink="http://schemas.microsoft.com/ink/2010/main" type="inkWord" rotatedBoundingBox="5703,6180 5873,6171 5901,6693 5730,6702"/>
              </emma:interpretation>
              <emma:one-of disjunction-type="recognition" id="oneOf11">
                <emma:interpretation id="interp11" emma:lang="" emma:confidence="1">
                  <emma:literal/>
                </emma:interpretation>
              </emma:one-of>
            </emma:emma>
          </inkml:annotationXML>
          <inkml:trace contextRef="#ctx0" brushRef="#br0" timeOffset="133849.66">2830 3937 372 0,'-10'-13'140'0,"10"13"-112"0,0-13-4 16,0 5 144 0,0 8-96-16,0-5 60 15,0 5-76-15,0 0-8 0,0 9-28 0,-5 4-28 16,5 4 0-16,-9 22 56 16,4-4-24-16,0 16 0 15,-5 1-16-15,-4 4 12 16,4-4-12-16,-5-1 32 15,6-8-24-15,-6-8 4 16,1-5-12-16,-1-8-8 16,10-5 4-16,0-13-456 15,15 0 248-15</inkml:trace>
        </inkml:traceGroup>
        <inkml:traceGroup>
          <inkml:annotationXML>
            <emma:emma xmlns:emma="http://www.w3.org/2003/04/emma" version="1.0">
              <emma:interpretation id="{06C53DB8-6FC6-429F-B20E-6CBDF5E5004F}" emma:medium="tactile" emma:mode="ink">
                <msink:context xmlns:msink="http://schemas.microsoft.com/ink/2010/main" type="inkWord" rotatedBoundingBox="6258,6077 8032,5984 8080,6909 6307,7001"/>
              </emma:interpretation>
              <emma:one-of disjunction-type="recognition" id="oneOf12">
                <emma:interpretation id="interp12" emma:lang="" emma:confidence="1">
                  <emma:literal/>
                </emma:interpretation>
              </emma:one-of>
            </emma:emma>
          </inkml:annotationXML>
          <inkml:trace contextRef="#ctx0" brushRef="#br0" timeOffset="135038.31">4153 3903 444 0,'-5'4'164'0,"5"-4"-124"0,5 9-16 0,-10-5 124 15,5 9-88-15,-5 17 8 16,10 0-40-16,-10 22 8 16,1 4-20-16,-6 13 0 15,5-4-8-15,-5-5 20 16,6-4-16-16,-11-9 4 16,10-4-8-16,-9-12 4 15,9-6-8-15,-5-7-380 16,10-1 204-16</inkml:trace>
          <inkml:trace contextRef="#ctx0" brushRef="#br0" timeOffset="134820.54">4488 3851 416 0,'24'-4'152'0,"-24"4"-116"0,19 4-12 0,-9 5 120 15,0-9-84-15,4 8 28 16,6-3-52-16,-11 3-4 16,6 5-20-16,-15 0 56 15,5 0-40-15,-15 0 8 16,0 9-24-16,-9-10 12 15,-1 6-16-15,-9-10-216 16,10 1 116-16</inkml:trace>
          <inkml:trace contextRef="#ctx0" brushRef="#br0" timeOffset="135270.4">4531 4407 456 0,'-9'17'168'0,"9"-17"-128"0,-5 17-16 16,5-4 80 0,5 5-64-16,-5 3-8 15,0 5-20-15,0-9 0 16,0 5-8-16,0-9 32 0,0 4-20 16,0-8 4-16,0 3-12 0</inkml:trace>
          <inkml:trace contextRef="#ctx0" brushRef="#br0" timeOffset="135545.75">4817 4519 592 0,'15'0'220'0,"-15"0"-172"0,5 13-12 0,-5-4-4 16,5-1-24-16,-1 1 16 15,1-1-16-15,-10 5 40 16,5 5-24-16,-4-10-4 16,-1 1-12-16,-5-9 12 15,10 13-12-15,-5-13-20 16,5 0 4-16,5 0-32 16,10 0 24-16,4 0-4 15,10 0 12-15,0 0 24 16,5 4-8-16,5-4-460 15,4 4 244-15</inkml:trace>
          <inkml:trace contextRef="#ctx0" brushRef="#br0" timeOffset="134173.19">3237 4265 392 0,'5'-13'148'0,"-5"13"-116"0,39-17-8 16,-20 12 108-1,5 5-76-15,20-13 40 16,4 13-56-16,6-4-24 16,-6 4-8-16,-4 0-8 15,-1 4 0-15,-9 1 8 0,0-1-4 0,-10 0 24 16,-4 5-16-16,-6 0 32 16,-4-1-28-16,-10-4 20 15,5 1-20-15,-10-5-264 16,5 0 136-16</inkml:trace>
          <inkml:trace contextRef="#ctx0" brushRef="#br0" timeOffset="134542.06">3484 3933 288 0,'-14'0'108'0,"14"0"-84"0,4-4-4 16,-8 4 120-1,4 4-80-15,-5 0 72 16,5 5-76-16,-10 12 12 16,0 5-36-16,-4 13-4 15,4 0-16-15,-9 4 12 0,9 0-16 0,-4 0 16 16,9-4-16 0,-5-9 32-16,5 0-24 0,-5-8 12 15,10-5-16-15,0-8-340 16,10-5 176-16</inkml:trace>
          <inkml:trace contextRef="#ctx0" brushRef="#br0" timeOffset="140020.34">4090 3778 208 0,'5'-9'76'0,"-5"9"-60"0,5 5-4 16,-5-10 84-1,5 5-56-15,-5-4 60 16,5 4-56-16,-5-4 48 15,4 4-52-15,1-5 40 16,0 10-44-16,-5-5 16 16,0 0-32-16,5 0 8 15,0 0-16-15,0 0 28 16,4 0-24-16,6 0 32 0,4 0-32 16,5 0 32-16,6 0-32 0,3 0 4 15,1 0-12-15,5 0 4 16,0 0-8-16,-5 0 8 15,0 0-8-15,0 0 16 16,-5 0-12-16,-10 0 24 16,1 0-20-16,-11 0 56 15,6 0-36-15,-15 0 4 16,5 0-24-16,-5-5-96 16,0 5 48-16,0-4-492 15,9 8 292-15</inkml:trace>
        </inkml:traceGroup>
        <inkml:traceGroup>
          <inkml:annotationXML>
            <emma:emma xmlns:emma="http://www.w3.org/2003/04/emma" version="1.0">
              <emma:interpretation id="{9CB11E7C-EAD5-4626-A871-8C8A114676E0}" emma:medium="tactile" emma:mode="ink">
                <msink:context xmlns:msink="http://schemas.microsoft.com/ink/2010/main" type="inkWord" rotatedBoundingBox="8460,6161 10748,6043 10793,6914 8505,7033"/>
              </emma:interpretation>
              <emma:one-of disjunction-type="recognition" id="oneOf13">
                <emma:interpretation id="interp13" emma:lang="" emma:confidence="1">
                  <emma:literal/>
                </emma:interpretation>
              </emma:one-of>
            </emma:emma>
          </inkml:annotationXML>
          <inkml:trace contextRef="#ctx0" brushRef="#br0" timeOffset="136446.49">5549 3894 340 0,'-5'-8'128'0,"5"8"-100"0,-4 0-8 15,-1 0 168 1,10 0-108-16,-5 0-24 0,0 0-36 0,0 0-28 15,0 0 4-15,0 0 12 32,0 0-4-32,0 4 24 0,4 0-16 0,-4-4-32 15,0 0 12-15,5 0 8 16,0 4 4-16,-5-4 16 16,0 0-12-16,0 0 16 15,0 0-16-15,0 0 4 16,0 0-4-16,-5 0-16 15,5 0 4-15,-5 0-4 16,1 5 0-16,-6-1 16 16,10 0-4-16,-10-4-12 15,10 5 4-15,-5-5 20 16,10 0-8-16,-5-5-28 16,0 5 8-16,0-4-4 15,0 4 8-15,0-4 52 16,0 8-24-16,0-4 16 15,0 0-20-15,-5 0 8 16,5 0-12-16,-9 0 28 16,9 0-24-16,-5 0-4 15,5 4-8-15,-5 5 20 16,0 8-12-16,-5 13 24 16,6 5-24-16,-6 17 32 15,5-1-28-15,-5 5-24 16,10-4 4-16,-9 0 28 15,9-9-16-15,-5-9 28 0,10-4-24 16,-5-12 24-16,0-5-24 16</inkml:trace>
          <inkml:trace contextRef="#ctx0" brushRef="#br0" timeOffset="135913.87">5632 3924 572 0,'0'-13'208'0,"0"13"-160"0,4-13-12 0,6 5 76 16,5 8-68-16,4-4 0 15,5 4-28-15,1 0-12 16,-1 4 0-16,0-4-4 16,5 13 0-16,-5 0 0 15,-4 4 0-15,-6 0 32 16,6-4-16-16,-11-4 40 16,1-1-32-16,-15-3-48 15,5 3 12-15,-14-8-272 16,-1 0 156-16</inkml:trace>
          <inkml:trace contextRef="#ctx0" brushRef="#br0" timeOffset="138760.68">5961 4592 228 0,'0'-4'84'0,"0"4"-64"0,-9-4-8 0,4-1 20 16,10 10-20-16,-5-5 56 15,9 0-36-15,-9-5 28 16,10 1-32-16,-10-5 44 16,0 5-40-16,0-5 36 15,0 9-36-15,0-4 36 16,10 4-40-16,-10 0-32 16,0 9 0-16,-10-5 52 15,10 9-24-15,0 4 24 16,0 0-28-16,-10 1 0 15,5 3-12-15,-4-4 28 16,9 5-20-16,-10-9 12 16,10 0-16-16,-5-5 12 15,5 1-16-15,-5-9-4 16,10 4 0-16,0-4 40 16,0 0-24-16,0-4 0 15,9 4-12-15,6-9 4 16,-1 5-8-16,10-4 24 15,-5 8-16-15,1-13-4 16,-1 8-4-16,-5-3 40 16,-4 8-24-16,-1-5 8 15,-4 5-16-15,-10-4 20 0,0 8-20 0,0-4-4 16,10 0-4-16,-5-4-356 16,4 0 192-16</inkml:trace>
          <inkml:trace contextRef="#ctx0" brushRef="#br0" timeOffset="139115.07">6417 4476 520 0,'10'-9'192'0,"-10"9"-152"15,4-8-8-15,6 3 88 16,-10 10-72-16,15-1 44 16,-6 5-56-16,1 4 8 15,-5 8-28-15,-5 1 0 16,0-1-8-16,-5 1 28 16,-5 4-20-16,-4-9 20 15,4-4-20-15,-4-5-16 16,4 5-4-16,0-8 4 15,10-1 0-15,0-4-12 16,10 0 8-16,14 0 4 16,0 4 0-16,10 0 16 15,-9 1-8-15,-1-1 16 16,10 0-16-16</inkml:trace>
          <inkml:trace contextRef="#ctx0" brushRef="#br0" timeOffset="141193.28">6960 3933 392 0,'-10'-9'148'0,"10"9"-116"0,-5 9-8 0,0-9 152 16,5 4-100-16,-4 14 32 15,4-10-64-15,9 1-36 16,6 4-8-16,14-13 8 16,10 8-4-16,9-8 8 15,6 9-8-15,-1-18 16 16,-5 9-12-16,-4-4 32 15,-5 0-24-15,-10-5 20 16,-5 9-20-16,-14-9 28 16,-5 5-28-16,-10-4-12 15,0 8-8-15,-14-9 12 16,4-4-4-16,-14 0-4 16,5 4 4-16,-5 1-32 0,4 3 16 15,-4 1-12-15,5 8 12 0,-10 5 8 16,10 0 4-16,-15 12-12 31,10 14 8-31,-10 4-24 0,15-1 16 0,-5 23-12 16,14-5 12-16,10 0 24 15,5-9-4-15,15-8 4 16,9 0-4-16,15-18 20 16,5 5-16-16,4-13 4 15,1 4-8-15,-6-8 28 16,-4-1-20-16,-5-12 12 15,-5 8-16-15,-5-8-296 16,-4 4 152-16</inkml:trace>
          <inkml:trace contextRef="#ctx0" brushRef="#br0" timeOffset="141389.37">7498 3786 676 0,'5'9'248'0,"-5"-9"-192"0,19-9-16 15,-4 5-4 1,-1 8-28-16,15-8 40 16,5 4-24-16,10-8-112 15,0 3 48-15</inkml:trace>
        </inkml:traceGroup>
        <inkml:traceGroup>
          <inkml:annotationXML>
            <emma:emma xmlns:emma="http://www.w3.org/2003/04/emma" version="1.0">
              <emma:interpretation id="{396E1FA9-E782-4AED-A8BC-B811456739B6}" emma:medium="tactile" emma:mode="ink">
                <msink:context xmlns:msink="http://schemas.microsoft.com/ink/2010/main" type="inkWord" rotatedBoundingBox="11116,5809 13410,5690 13462,6683 11168,6803"/>
              </emma:interpretation>
              <emma:one-of disjunction-type="recognition" id="oneOf14">
                <emma:interpretation id="interp14" emma:lang="" emma:confidence="1">
                  <emma:literal/>
                </emma:interpretation>
              </emma:one-of>
            </emma:emma>
          </inkml:annotationXML>
          <inkml:trace contextRef="#ctx0" brushRef="#br0" timeOffset="142239.31">8501 3541 456 0,'10'-17'168'0,"-10"17"-128"0,34-13-16 0,-29 13 52 16,5 8-48-16,4-3 8 16,1 8-24-16</inkml:trace>
          <inkml:trace contextRef="#ctx0" brushRef="#br0" timeOffset="142887.99">9001 4472 508 0,'-15'8'188'0,"15"-8"-148"0,-14 5-8 15,9-5 124 1,5 0-92-16,-5-5 52 16,0 5-68-16,-5-8 12 15,6-1-40-15,-6-13 16 16,10 1-20-16,-5-18 0 16,10 5-8-16,-15-18-8 15,10 5 4-15,0-18-4 16,10 13 0-16,-5-12 0 15,0 16 0-15,-1-8-12 16,6 4 8-16,-10-4 20 0,10 13-8 16,-5-4-56-16,4 12 24 15,6-3-8-15,4 7 20 16,-4 1-20-16,9 13 20 16,5 0 4-16,5 8 8 0,5 9 0 15,-15 5 0-15,0 7 8 16,-4 6-4-16,-20 3 52 15,0 5-32-15,-25-4 24 16,6 4-28-16,-15-5 0 16,5 5-12-16,-5-9-24 15,10 0 8-15,-5-8-32 16,14 0 24-16,1-9-56 16,9 4 40-16,10-4 0 15,9 0 16-15,6 0-4 16,4 9 8-16,0-1 0 15,0 5 4-15,1 0 16 16,-1 0-4-16,-19 0-20 16,0 0 8-16,-15-5 56 15,-5 5-24-15,-9-4 44 16,5 4-40-16,-6-4-16 16,1-1-4-16,5-8 16 15,4 0-12-15</inkml:trace>
          <inkml:trace contextRef="#ctx0" brushRef="#br0" timeOffset="143517.87">9272 3886 612 0,'5'0'228'0,"-5"0"-180"0,34-5-12 0,-15 5 44 15,6 5-52-15,-1-1-12 16,10 4-8-16,-10 10 16 15,0-5-12-15,-9 4 32 16,-6 0-28-16,-13-4 48 16,-1 4-36-16,-19-8-4 15,-1 12-16-15,-9-12-8 16,5 8 4-16,0-8-4 16,15 0 0-16,4-5-72 15,20 4 40-15,-1-8-4 16,16 0 20-16,8-4 56 15,6 4-20-15,10-4-20 16,-6 0 0-16,-4-5-240 16,0 0 132-16,-5-8-60 15,-5 4 96-15,-5-4 44 16,-9 8 20-16,4-12 40 16,-4 8-16-16,-1-9 56 15,6 5-40-15,-16-13 36 16,6 8-36-16,0-21 68 15,4 9-52-15,-4-18-16 16,5 13-20-16,-1-8 44 0,1 12-32 16,-6 1 32-16,6 12-28 0,-10-3 52 15,4 12-44-15,-13 0 0 16,4 13-20-16,-10 4 32 16,0 5-24-16,-9 4-12 15,9 4-8-15,-19 9 20 16,15-1-12-16,-1 6-4 15,5 3-4-15,1 1-16 16,4 3 8-16,10-3 28 16,4-5-12-16,1-8 32 15,14-5-28-15,0-4-48 16,1 0 16-16,-1-9-236 16,5 0 140-16,0-4-244 15,0 0 204-15</inkml:trace>
          <inkml:trace contextRef="#ctx0" brushRef="#br0" timeOffset="141898.54">8157 3674 332 0,'20'-13'120'0,"-20"13"-92"0,0 0-8 0,0-4 148 15,0 4-96-15,4-8 8 16,1 8-52-16,-5-5 8 15,0 10-20-15,5-5-16 16,0 0-4-16,0 4 28 16,0 4-12-16,0 5 12 15,4 9-12-15,-9 0 20 16,5-1-20-16,-5 5 12 16,0 0-12-16,-5 0 20 15,5-5-20-15,-14-4 24 16,4-4-24-16,-9-4 24 0,-1 4-24 15,1-9-32 1,9 0 12-16,-9-8 20 0,9 4-8 0,0-4-24 16,10 8 8-16,5-8-4 15,5 4 8-15,4-4 16 16,11 8-4-16,9-8-100 16,0-1 52-16,19-3-448 15,5-5 272-15</inkml:trace>
          <inkml:trace contextRef="#ctx0" brushRef="#br0" timeOffset="142106.14">8768 3765 548 0,'0'-13'204'0,"0"13"-156"0,-24 9-16 0,14-1 60 16,10 1-56-16,-19 8-12 16,4 5-16-16,-4 8-8 15,9 4 0-15,-4 5 16 16,4 4-8-16,-5-4 32 15,10-5-24-15,-19-3 48 16,-5-6-36-16,-5-12-4 16,5-13-16-16,-10-13-192 15,10 9 100-15,0-26-344 16,15 4 240-16</inkml:trace>
          <inkml:trace contextRef="#ctx0" brushRef="#br0" timeOffset="143788.79">10280 3838 572 0,'0'4'208'0,"0"-4"-160"0,5 5-12 16,-5-1 32-1,5 5-44-15,-5-1 52 16,5 5-44-16,-10 0 12 15,0 4-28-15,-4 1 0 0,-1 3-8 0,-9-4 4 16,9 1-8-16,-5-5-12 16,6 0 4-16,9-5 20 15,4 1-8-15,11-5 24 16,9 5-20-16,5-14-12 16,0 5-4-16,-4-4 48 15,-1 4-24-15,-5 0-124 16,-4 4 56-16</inkml:trace>
        </inkml:traceGroup>
      </inkml:traceGroup>
    </inkml:traceGroup>
    <inkml:traceGroup>
      <inkml:annotationXML>
        <emma:emma xmlns:emma="http://www.w3.org/2003/04/emma" version="1.0">
          <emma:interpretation id="{7AD56D3E-D65A-446A-A345-665737E20397}" emma:medium="tactile" emma:mode="ink">
            <msink:context xmlns:msink="http://schemas.microsoft.com/ink/2010/main" type="paragraph" rotatedBoundingBox="13878,6679 14114,9675 12867,9774 12630,6777" alignmentLevel="3"/>
          </emma:interpretation>
        </emma:emma>
      </inkml:annotationXML>
      <inkml:traceGroup>
        <inkml:annotationXML>
          <emma:emma xmlns:emma="http://www.w3.org/2003/04/emma" version="1.0">
            <emma:interpretation id="{B511306B-FA42-4B51-B076-81F3563B1316}" emma:medium="tactile" emma:mode="ink">
              <msink:context xmlns:msink="http://schemas.microsoft.com/ink/2010/main" type="line" rotatedBoundingBox="13878,6679 14114,9675 12867,9774 12630,6777"/>
            </emma:interpretation>
          </emma:emma>
        </inkml:annotationXML>
        <inkml:traceGroup>
          <inkml:annotationXML>
            <emma:emma xmlns:emma="http://www.w3.org/2003/04/emma" version="1.0">
              <emma:interpretation id="{19A121A8-C1CC-4E73-9376-F0B803DB7EBF}" emma:medium="tactile" emma:mode="ink">
                <msink:context xmlns:msink="http://schemas.microsoft.com/ink/2010/main" type="inkWord" rotatedBoundingBox="13774,6687 13908,8391 12765,8481 12630,6777"/>
              </emma:interpretation>
              <emma:one-of disjunction-type="recognition" id="oneOf15">
                <emma:interpretation id="interp15" emma:lang="" emma:confidence="1">
                  <emma:literal/>
                </emma:interpretation>
              </emma:one-of>
            </emma:emma>
          </inkml:annotationXML>
          <inkml:trace contextRef="#ctx0" brushRef="#br0" timeOffset="193710.06">10300 5756 184 0,'-20'0'68'0,"20"0"-52"0,-4 25-4 0,-1-7 56 31,5 8-40-31,0 4 32 0,-10 0-32 0,0 4-16 16,6-3-8-16,-6 3 20 15,10-12-12-15,-10-1 48 16,10-4-32-16,-10-4 4 15,6 0-20-15,-6-9 28 16,10 5-24-16,-5-18-92 16,10 9 40-16</inkml:trace>
          <inkml:trace contextRef="#ctx0" brushRef="#br0" timeOffset="194077.99">10440 5833 352 0,'0'0'132'0,"0"0"-104"0,15-4-8 16,-1 4-28-1,-9 4 0-15,15 1 12 16,-6 7 0-16,6 1-12 16,4 5 4-16,-14-1-4 15,4 4 0-15,-14 1 32 16,0 4-12-16,-14-5 40 15,4 1-28-15,-14-5 4 16,9 0-16-16,-9-4 0 16,9 4-4-16,1 1 4 0,9-5-8 15,5-5 8-15,10 1-8 0,9-5 24 16,15-4-16-16,10-4-32 16,4 4 12-16,5-4 52 15,1 8-20-15,-11-4-12 16,1 0-4-16,-15-4 16 15,-5 4-12-15,-19-9-224 16,-5 9 116-16</inkml:trace>
          <inkml:trace contextRef="#ctx0" brushRef="#br0" timeOffset="193407.24">9815 5286 184 0,'10'-13'68'0,"-10"13"-52"0,9 4-4 0,-4-4 28 16,5 0-24-16,-10 0 40 16,0 0-32-16,-10 5 12 15,10 3-20-15,-9 5 20 16,4 4-24-16,-10 5 24 15,6 4-24-15,-6 8 24 16,5 1-24-16,-4 8 40 16,4 4-28-16,0 1 4 15,1-5-16-15,-1-9 20 16,5-4-20-16,-9-4 48 0,9-9-32 16,0 1-24-16,0-10-4 15,0 1 16-15,5-9-8 16,10 0-320-16</inkml:trace>
          <inkml:trace contextRef="#ctx0" brushRef="#br0" timeOffset="193093.06">9839 5251 268 0,'-24'-47'100'0,"24"47"-76"0,15-21-8 0,-6 8 16 15,6 4-20-15,4-8 12 16,5 4-12-16,10-4 0 15,-9 8-4-15,18-8 36 16,6 17-20-16,9-9-12 16,0 5-8-16,-9-5 40 15,9 9-24-15,-19 0-28 16,4 9 4-16,-9-1 16 16,-5 1-4-16,-9 0 60 15,-11-1-40 1,-4 5-12-16,0 0-8 0,-15 0 16 15,5 4-12 1,-9-4 12-16,4 4-12 0,-4-4 12 16,4 5-16-1,-5-5-172-15,6 4 92 16</inkml:trace>
          <inkml:trace contextRef="#ctx0" brushRef="#br0" timeOffset="194773.84">9791 4821 156 0,'-5'-13'56'0,"5"13"-44"0,5-9-4 0,-5 9 24 16,10-9-20-16,-1 1 48 15,6-5-32-15,-6 4 20 16,6 1-28-16,-5-5 28 15,4 4-32-15,1-8 32 16,4 8-32-16,5-12 32 16,1 12-32-16,9-4-12 15,-10 5-8-15,10-1 4 16,-5 5 0-16,0-1-20 16,0 5 12-16,0 0 20 15,0 5-4-15,0-1-20 16,0 5 4-16,-4-1 32 15,4 1-16-15,-5-1 0 16,0 1-4-16,0-5 40 16,-14 1-24-16,0-5-28 0,4 4 4 15,-9-4 28-15,5 0-16 0,0-4 8 16,-10 4-8-16,9-9 20 16,1 5-16-16,4-9 24 15,-4 0-24-15</inkml:trace>
          <inkml:trace contextRef="#ctx0" brushRef="#br0" timeOffset="195964.14">10445 4614 124 0,'0'-5'44'0,"0"5"-32"0,10-12-4 16,-5 3 64 0,0 9-40-16,-1-9 32 15,6 1-36-15,0-5 28 16,0 4-32-16,-6-4 20 0,6 5-24 0,0-10 0 31,0 10-12-31,4-9 4 0,1 8-8 0,-1-8-12 16,6 8 4-16,-6-4 4 15,1 9 0-15,-6-5 16 16,1 9-8-16,-5-4 16 16,0 4-16-16</inkml:trace>
        </inkml:traceGroup>
        <inkml:traceGroup>
          <inkml:annotationXML>
            <emma:emma xmlns:emma="http://www.w3.org/2003/04/emma" version="1.0">
              <emma:interpretation id="{FEDB5824-AEFC-4C74-9A19-1AB926B709B3}" emma:medium="tactile" emma:mode="ink">
                <msink:context xmlns:msink="http://schemas.microsoft.com/ink/2010/main" type="inkWord" rotatedBoundingBox="14050,8857 14114,9675 13113,9754 13048,8937"/>
              </emma:interpretation>
              <emma:one-of disjunction-type="recognition" id="oneOf16">
                <emma:interpretation id="interp16" emma:lang="" emma:confidence="0">
                  <emma:literal>☺</emma:literal>
                </emma:interpretation>
                <emma:interpretation id="interp17" emma:lang="" emma:confidence="0">
                  <emma:literal>V</emma:literal>
                </emma:interpretation>
                <emma:interpretation id="interp18" emma:lang="" emma:confidence="0">
                  <emma:literal>u</emma:literal>
                </emma:interpretation>
                <emma:interpretation id="interp19" emma:lang="" emma:confidence="0">
                  <emma:literal>x</emma:literal>
                </emma:interpretation>
                <emma:interpretation id="interp20" emma:lang="" emma:confidence="0">
                  <emma:literal>X</emma:literal>
                </emma:interpretation>
              </emma:one-of>
            </emma:emma>
          </inkml:annotationXML>
          <inkml:trace contextRef="#ctx0" brushRef="#br0" timeOffset="196680.78">10411 6648 92 0,'5'-9'32'0,"0"0"-24"0,-5 18 0 16,0-9 48-16,0 0-32 15,-5 9 8-15,-5 8-20 16,6 4 72-16,-11 10-48 16,10 3 24-16,-4 9-40 15,4 17 8-15,5 14-16 16,0 16-8-16,0 5 0 16,0-9 12-16,0-8-8 15,-5-18 16-15,0-13-16 0,-5-12 60 16,-4-9-40-16,4-13-12 15,-9-9-8-15,4-8-124 16</inkml:trace>
          <inkml:trace contextRef="#ctx0" brushRef="#br0" timeOffset="197025.8">10057 7074 184 0,'-9'-17'68'0,"-1"13"-52"0,5-1-4 0,5 5 92 15,0 0-60-15,0 0-20 0,5 9-12 16,10 8 40-16,4 9-28 16,5 13 8-16,5 8-20 15,0-4 64-15,5-4-44 16,-5 0 4-16,-4 0-20 16,-1-9 40-16,0-9-28 15,0 1 12-15,-9-5-24 16,4-4 20-16,6-9-24 15,-1-8 40-15,-5-9-28 0,10-4-32 16,10-9 4-16,19-17 0 16,20-4 4-16,9-5 8 15,-5-4-4-15,-14 8 24 16,-10 5-16-16,-14 9 4 16,-10 8-8-16,-15 4 28 15,1 5-20-15,-15 9-276 16</inkml:trace>
        </inkml:traceGroup>
      </inkml:traceGroup>
    </inkml:traceGroup>
  </inkml:traceGroup>
</inkml:ink>
</file>

<file path=ppt/ink/ink6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02-14T15:52:19.505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Group>
    <inkml:annotationXML>
      <emma:emma xmlns:emma="http://www.w3.org/2003/04/emma" version="1.0">
        <emma:interpretation id="{B1ED5947-42B0-4B9F-B97E-F6D9104F3DBC}" emma:medium="tactile" emma:mode="ink">
          <msink:context xmlns:msink="http://schemas.microsoft.com/ink/2010/main" type="inkDrawing" rotatedBoundingBox="6070,2376 9749,2382 9748,2417 6069,2410" semanticType="callout" shapeName="Other"/>
        </emma:interpretation>
      </emma:emma>
    </inkml:annotationXML>
    <inkml:trace contextRef="#ctx0" brushRef="#br0">93 34 236 0,'-19'0'88'0,"19"0"-68"0,-19-9-4 0,9 5 132 16,5 8-84-16,-5-8 16 15,6 0-44-15,-11-5 64 16,10 9-56-16,-4-4 56 16,9 4-56-16,-5-5 24 15,5 10-40-15,0-5-8 16,9 4-12-16,-4-4 12 16,5 0-12-16,4 0 4 15,11 4-4-15,18-4 12 16,6 5-12-16,43-5-12 15,5 0 0-15,73 0 64 16,4-5-32-16,102 5 8 16,-9 0-24-16,87 0-8 15,-39-4 0-15,24 4 12 16,-48 4-8-16,-10-8 4 16,-48 13-4-16,-34-14 20 15,-35 10-16-15,-47-1-12 16,-35 0-4-16,-33 0 72 0,-25 5-36 15</inkml:trace>
  </inkml:traceGroup>
</inkml:ink>
</file>

<file path=ppt/ink/ink6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T" name="resolution" value="1" units="1/dev"/>
        </inkml:channelProperties>
      </inkml:inkSource>
      <inkml:timestamp xml:id="ts0" timeString="2020-02-14T15:52:58.833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Group>
    <inkml:annotationXML>
      <emma:emma xmlns:emma="http://www.w3.org/2003/04/emma" version="1.0">
        <emma:interpretation id="{DA34795A-324E-4F01-B9D8-2509D90154FE}" emma:medium="tactile" emma:mode="ink">
          <msink:context xmlns:msink="http://schemas.microsoft.com/ink/2010/main" type="writingRegion" rotatedBoundingBox="21519,18599 21596,18599 21596,18767 21519,18767"/>
        </emma:interpretation>
      </emma:emma>
    </inkml:annotationXML>
    <inkml:traceGroup>
      <inkml:annotationXML>
        <emma:emma xmlns:emma="http://www.w3.org/2003/04/emma" version="1.0">
          <emma:interpretation id="{9503683E-EA1D-4A9F-8C48-1E8F8BA5BDAB}" emma:medium="tactile" emma:mode="ink">
            <msink:context xmlns:msink="http://schemas.microsoft.com/ink/2010/main" type="paragraph" rotatedBoundingBox="21519,18599 21596,18599 21596,18767 21519,18767" alignmentLevel="1"/>
          </emma:interpretation>
        </emma:emma>
      </inkml:annotationXML>
      <inkml:traceGroup>
        <inkml:annotationXML>
          <emma:emma xmlns:emma="http://www.w3.org/2003/04/emma" version="1.0">
            <emma:interpretation id="{B40032A0-0B55-4D26-9451-E3EA3C001AF2}" emma:medium="tactile" emma:mode="ink">
              <msink:context xmlns:msink="http://schemas.microsoft.com/ink/2010/main" type="line" rotatedBoundingBox="21519,18599 21596,18599 21596,18767 21519,18767"/>
            </emma:interpretation>
          </emma:emma>
        </inkml:annotationXML>
        <inkml:traceGroup>
          <inkml:annotationXML>
            <emma:emma xmlns:emma="http://www.w3.org/2003/04/emma" version="1.0">
              <emma:interpretation id="{84DABDB6-AF07-4511-9675-49873DA9E128}" emma:medium="tactile" emma:mode="ink">
                <msink:context xmlns:msink="http://schemas.microsoft.com/ink/2010/main" type="inkWord" rotatedBoundingBox="21519,18599 21596,18599 21596,18767 21519,18767"/>
              </emma:interpretation>
              <emma:one-of disjunction-type="recognition" id="oneOf0">
                <emma:interpretation id="interp0" emma:lang="" emma:confidence="0">
                  <emma:literal>'</emma:literal>
                </emma:interpretation>
                <emma:interpretation id="interp1" emma:lang="" emma:confidence="0">
                  <emma:literal>\</emma:literal>
                </emma:interpretation>
                <emma:interpretation id="interp2" emma:lang="" emma:confidence="0">
                  <emma:literal>,</emma:literal>
                </emma:interpretation>
                <emma:interpretation id="interp3" emma:lang="" emma:confidence="0">
                  <emma:literal>•</emma:literal>
                </emma:interpretation>
                <emma:interpretation id="interp4" emma:lang="" emma:confidence="0">
                  <emma:literal>y</emma:literal>
                </emma:interpretation>
              </emma:one-of>
            </emma:emma>
          </inkml:annotationXML>
          <inkml:trace contextRef="#ctx0" brushRef="#br0">0 0 0,'0'0'0,"0"0"16,0 0-16,0 0 15,68 100 1,-68-100-16,9 68 0,-9-68 0</inkml:trace>
        </inkml:traceGroup>
      </inkml:traceGroup>
    </inkml:traceGroup>
  </inkml:traceGroup>
</inkml:ink>
</file>

<file path=ppt/ink/ink6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02-14T15:53:07.141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Group>
    <inkml:annotationXML>
      <emma:emma xmlns:emma="http://www.w3.org/2003/04/emma" version="1.0">
        <emma:interpretation id="{DA5BDCCB-6E27-40AA-8843-858CBA9444A6}" emma:medium="tactile" emma:mode="ink">
          <msink:context xmlns:msink="http://schemas.microsoft.com/ink/2010/main" type="inkDrawing" rotatedBoundingBox="16302,1557 20199,1453 20202,1537 16304,1641" semanticType="underline" shapeName="Other">
            <msink:sourceLink direction="with" ref="{BE3AE812-BFB9-4BEA-B8B9-203D31E4D8CB}"/>
            <msink:sourceLink direction="with" ref="{C87572EC-FC08-4B0A-8182-35F1071F351A}"/>
          </msink:context>
        </emma:interpretation>
      </emma:emma>
    </inkml:annotationXML>
    <inkml:trace contextRef="#ctx0" brushRef="#br0">-5 120 528 0,'-5'-8'196'16,"5"8"-152"-16,5 0-12 0,0 0 60 15,4 0-56-15,6 0 12 16,-1 0-28-16,11 0 4 16,8 4-12-16,16 0 0 15,9 5-4-15,49-5-8 16,9 5 4-16,83-5 40 15,-10 0-24-15,92-8 44 16,-14 0-36-16,67-5 12 16,-28 5-24-16,28-9 8 15,-48 4-12-15,0-8 12 16,-48 8-16-16,-30-8 40 0,-43 9-24 16,-34-10 32-16,-34 10-32 15,-29-10 48-15,-25 10-40 0,-23-1-260 16,-11 9 120-16,-33 0-436 15,0 9 308-15</inkml:trace>
  </inkml:traceGroup>
</inkml:ink>
</file>

<file path=ppt/ink/ink6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02-14T15:53:01.136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Group>
    <inkml:annotationXML>
      <emma:emma xmlns:emma="http://www.w3.org/2003/04/emma" version="1.0">
        <emma:interpretation id="{5EFF9557-0517-415A-9A57-BF8875E2A162}" emma:medium="tactile" emma:mode="ink">
          <msink:context xmlns:msink="http://schemas.microsoft.com/ink/2010/main" type="writingRegion" rotatedBoundingBox="13617,695 20016,164 20109,1288 13710,1818"/>
        </emma:interpretation>
      </emma:emma>
    </inkml:annotationXML>
    <inkml:traceGroup>
      <inkml:annotationXML>
        <emma:emma xmlns:emma="http://www.w3.org/2003/04/emma" version="1.0">
          <emma:interpretation id="{0308B17F-1E38-4867-84CF-FF8EA3A89D39}" emma:medium="tactile" emma:mode="ink">
            <msink:context xmlns:msink="http://schemas.microsoft.com/ink/2010/main" type="paragraph" rotatedBoundingBox="13617,695 20016,164 20109,1288 13710,1818" alignmentLevel="1"/>
          </emma:interpretation>
        </emma:emma>
      </inkml:annotationXML>
      <inkml:traceGroup>
        <inkml:annotationXML>
          <emma:emma xmlns:emma="http://www.w3.org/2003/04/emma" version="1.0">
            <emma:interpretation id="{247939F8-9635-4143-8215-AFF4372D3D8E}" emma:medium="tactile" emma:mode="ink">
              <msink:context xmlns:msink="http://schemas.microsoft.com/ink/2010/main" type="line" rotatedBoundingBox="13617,695 20016,164 20109,1288 13710,1818"/>
            </emma:interpretation>
          </emma:emma>
        </inkml:annotationXML>
        <inkml:traceGroup>
          <inkml:annotationXML>
            <emma:emma xmlns:emma="http://www.w3.org/2003/04/emma" version="1.0">
              <emma:interpretation id="{D58DD4ED-825B-4505-BD99-DD461B19BC8E}" emma:medium="tactile" emma:mode="ink">
                <msink:context xmlns:msink="http://schemas.microsoft.com/ink/2010/main" type="inkWord" rotatedBoundingBox="13649,1088 14287,1035 14347,1755 13709,1808"/>
              </emma:interpretation>
            </emma:emma>
          </inkml:annotationXML>
          <inkml:trace contextRef="#ctx0" brushRef="#br0">10756-1186 364 0,'-20'0'132'0,"20"0"-100"0,-10-4-12 0,6-1 80 16,4 10-60 0,-5-5-16-16,10 0-16 0,-5 0 16 31,0 4-12-31,-5 0 40 0,5 13-28 0,-5 14 48 15,5 7-40-15,-5 23 28 16,0-1-32-16,-5 13 16 16,10-8-24-16,-9 8 8 15,9-12-16-15,-5-10 12 16,5-3-16-16,-5-14 24 16,5-4-20-16,-5-8 24 15,5-1-24-15,-5-8-128 16,5 0 64-16,0-13-316 15,5 5 204-15</inkml:trace>
          <inkml:trace contextRef="#ctx0" brushRef="#br0" timeOffset="-311.71">10828-1177 416 0,'-34'-5'152'0,"34"5"-116"0,-5-4-12 0,5 0 64 16,10 8-52-16,14-4 24 16,5 0-40-16,15 4 0 15,5 5-12-15,14 4 4 16,-15 0-8-16,1 0 8 15,-6 0-8-15,-4-5 24 16,-5 5-16-16,-20-4 32 16,6 4-28-16,-20-5 32 15,0 5-32-15,-10-8-48 16,-4 3 16-16</inkml:trace>
        </inkml:traceGroup>
        <inkml:traceGroup>
          <inkml:annotationXML>
            <emma:emma xmlns:emma="http://www.w3.org/2003/04/emma" version="1.0">
              <emma:interpretation id="{4020F5A2-4A03-4B07-B3F9-7CE1AFEBA5AB}" emma:medium="tactile" emma:mode="ink">
                <msink:context xmlns:msink="http://schemas.microsoft.com/ink/2010/main" type="inkWord" rotatedBoundingBox="15036,1326 15444,1292 15476,1672 15067,1706"/>
              </emma:interpretation>
              <emma:one-of disjunction-type="recognition" id="oneOf0">
                <emma:interpretation id="interp0" emma:lang="" emma:confidence="1">
                  <emma:literal/>
                </emma:interpretation>
              </emma:one-of>
            </emma:emma>
          </inkml:annotationXML>
          <inkml:trace contextRef="#ctx0" brushRef="#br0" timeOffset="1021.04">12021-574 676 0,'5'0'248'0,"-5"0"-192"0,24 4-16 0,-5-12 40 15,10 8-52 1,15-9-4-16,0 9-12 15,9-4 16-15,-5 4-16 0,-4-13-152 16,0 13 72-16</inkml:trace>
          <inkml:trace contextRef="#ctx0" brushRef="#br0" timeOffset="860.33">12132-936 704 0,'10'-13'264'0,"-10"13"-208"0,19-9-12 0,-4 5 80 15,-1 4-76-15,6-4-28 16,4 4-16-16,10 0 20 16,0 4-12-16,0 0-64 15,-5 5 24-15,-10 4-532 16,1 4 304-16</inkml:trace>
        </inkml:traceGroup>
        <inkml:traceGroup>
          <inkml:annotationXML>
            <emma:emma xmlns:emma="http://www.w3.org/2003/04/emma" version="1.0">
              <emma:interpretation id="{BE3AE812-BFB9-4BEA-B8B9-203D31E4D8CB}" emma:medium="tactile" emma:mode="ink">
                <msink:context xmlns:msink="http://schemas.microsoft.com/ink/2010/main" type="inkWord" rotatedBoundingBox="16635,445 17922,338 17991,1171 16704,1277">
                  <msink:destinationLink direction="with" ref="{DA5BDCCB-6E27-40AA-8843-858CBA9444A6}"/>
                </msink:context>
              </emma:interpretation>
              <emma:one-of disjunction-type="recognition" id="oneOf1">
                <emma:interpretation id="interp1" emma:lang="" emma:confidence="1">
                  <emma:literal/>
                </emma:interpretation>
              </emma:one-of>
            </emma:emma>
          </inkml:annotationXML>
          <inkml:trace contextRef="#ctx0" brushRef="#br0" timeOffset="2386.83">13819-1677 260 0,'-5'-22'96'0,"5"22"-76"0,5-26-4 0,-5 9 96 31,5 13-64-31,-5-13 60 0,0 4-64 0,0-5 48 31,10 5-52-31,-1-4-12 0,11 9-16 0,4-5 8 16,-5 8-12-16,15-3-12 16,-9 8 0-16,9 0 4 15,-5 4 0-15,-5 5-12 16,0 4 8-16,-5 12 20 16,-4 10-8-16,-15 17 32 15,0-1-24-15,-15 5 20 16,-9 0-20-16,-19 0 8 15,4-4-12-15,-19-4-16 16,4-10 0-16,-4-8 4 16,5 1 0-16,4-6 0 15,11-3 0-15,13-5-36 16,11 0 20-16,19-4-12 16,9 5 16-16,30-10 8 15,9 1 4-15,15-9 16 16,-5 4-8-16,-5-4 24 15,-4 0-20-15,-11-4-100 16,-4 4 44-16</inkml:trace>
          <inkml:trace contextRef="#ctx0" brushRef="#br0" timeOffset="2603.96">13746-1544 612 0,'-9'-8'228'0,"9"8"-180"0,14-9-12 0,-4 5 104 16,5 8-84-16,14-4-20 16,5 4-24-16,4 1-4 31,6 3-4-31,4-3 32 0,-4 3-20 0,5-8 12 16,-6 5-16-16,1-5-252 15,-5 0 128-15</inkml:trace>
          <inkml:trace contextRef="#ctx0" brushRef="#br0" timeOffset="3407.15">14275-1341 164 0,'0'-4'60'0,"0"4"-44"0,0 4-8 0,0-4 52 16,0 0-36-16,0 0 96 15,0 0-68-15,0 0-4 16,0 0-32-16,0 0 24 16,0 0-24-16,-5 0 20 15,5 4-20-15,0-4 20 16,0 0-24-16,-10 0 4 15,10 4-8-15,-9 1-16 16,4 3 4-16,-15 1 12 16,15 0-4-16,-9 4 52 15,9-1-32-15,-9 6 32 16,9-1-28-16,0 0 0 16,5 5-16-16,0-5-16 15,10 4 0-15,-1-8 4 16,11 5 0-16,4-14 24 0,0 0-12 15,5-8 12-15,5 0-12 16,5-9 0-16,-15 4-4 16,-4-8 4-16,-1 4-8 15,-9-4 24 1,-6-1-16-16,-8-3 4 0,-1 4-8 0,-10-13 4 16,6 8-8-16,-11 5-20 15,15 0 8-15,-4 4-12 16,-1 4 8-16,10 0 0 15,0 1 4-15,10 8 0 16,-1 0 0-16,-4 0-248 16,15 8 140-16</inkml:trace>
          <inkml:trace contextRef="#ctx0" brushRef="#br0" timeOffset="44455.12">14697-1302 236 0,'0'4'88'0,"0"-4"-68"0,0-13-4 16,-5 9 68-1,10 4-48-15,-5-5 12 16,4 5-28-16,1-8 16 15,0 3-24-15,0-3 40 16,5 4-28-16,-1-9 20 16,6 8-24-16,-5-8 8 15,-1 9-16-15,-4-5 28 0,5 5-24 0,-5-4 32 16,0 3-32-16,-5-3 20 16,4 8-20-16,1-9-16 15,5 9-4-15,0-9-4 16,-1 9 0-16,1-4 24 15,0 8-8-15,-1-4-12 16,1 9 0-16,-10 0 4 16,5-1 0-16,0-3 8 15,0 3-4-15,-5 5 16 16,4 0-12-16,-4 0-12 16,0 4 0-16,0-4 12 15,5 4-4-15,-10-4-4 16,5 4 4-16,-9-4 12 15,-1 0-8-15,-4 5-4 16,4-1 0-16,-14-4 4 16,14 4-4-16,-14-4-4 15,-1 4 4-15,11-4-16 16,4 4 8-16,-9-4 12 16,14 0-4-16,-5-9-12 15,1 5 4-15,9-9 4 16,0 4 0-16,-5-4 0 15,10 0 0-15,-5 0 0 16,9 0 0-16,-9-4 8 16,10 4-4-16,-5-4 8 0,4 4-8 15,1-5-12-15,0 10 4 0,-5-10 28 16,4 5-12 0,16-4-20-16,-11 8 0 0,6-8 20 15,-1 4-4-15,-4-4-4 16,-1 4 0-16,-4-4 20 15,-1 8-12-15,-4-4 40 16,0 0-28-16,-5 0 4 16,0 0-16-16,0 0 12 15,0 0-16-15,0-4-28 16,10 4 8-16,4-5-472 16,6 1 268-16</inkml:trace>
          <inkml:trace contextRef="#ctx0" brushRef="#br0" timeOffset="3963.5">14789-1341 288 0,'5'-9'108'0,"-5"9"-84"0,4-4-4 0,-4 0 64 16,10 8-48-16,-5-4 56 15,0 0-52-15,-5-4 52 16,0 4-56-16,0-5 28 16,0 5-36-16,0-4 8 15,0 8-20-15,0-4 20 16,0 0-24-16,-5 5 48 16,5 3-32-16,-5 9 40 15,10 5-40-15,-15 0-16 16,10-1-4-16,-5-4 8 15,-4 5-8-15,-1-5-4 16,10 0 0-16,0-4 28 16,0 0-16-16,-5-4-4 15,5-1-8-15,-10-8 4 16,20 0-4-16,-10-4-168 16,5 4 88-16,5-9-508 15,4 1 324-15</inkml:trace>
        </inkml:traceGroup>
        <inkml:traceGroup>
          <inkml:annotationXML>
            <emma:emma xmlns:emma="http://www.w3.org/2003/04/emma" version="1.0">
              <emma:interpretation id="{C87572EC-FC08-4B0A-8182-35F1071F351A}" emma:medium="tactile" emma:mode="ink">
                <msink:context xmlns:msink="http://schemas.microsoft.com/ink/2010/main" type="inkWord" rotatedBoundingBox="18297,417 20025,274 20092,1082 18364,1226">
                  <msink:destinationLink direction="with" ref="{DA5BDCCB-6E27-40AA-8843-858CBA9444A6}"/>
                </msink:context>
              </emma:interpretation>
            </emma:emma>
          </inkml:annotationXML>
          <inkml:trace contextRef="#ctx0" brushRef="#br0" timeOffset="4222.96">15273-1591 800 0,'5'-13'296'0,"-5"13"-232"0,5-4-16 0,0-1 88 16,5 10-84-16,4-5-4 15,10 0-28-15,6 0 20 16,-1 0-24-16,5 0 4 16,4 0-12-16,1-5-456 15,0 5 244-15</inkml:trace>
          <inkml:trace contextRef="#ctx0" brushRef="#br0" timeOffset="4610.53">15841-1845 456 0,'4'-22'168'0,"-4"22"-128"0,15-13-16 0,-5 5 52 16,-1 3-48-16,6-3-4 15,9 3-12-15,5-3 16 16,0 8-16-16,5 0-12 16,0 4-4-16,-5 0 56 0,0 9-28 15,-9 0 44-15,-1 4-40 0,-14 14 20 16,0-1-28-16,-25 13 28 16,6 9-32-16,-20 4 20 15,5-5-20-15,-15 1 0 16,1-5-8-16,-6-4 4 15,15-8-8-15,-5-5 8 16,15-4-8-16,0-9-28 16,14 0 12-16,-4-8-32 15,14 4 28-15,14-4 16 16,6-1 0-16,18-8-8 16,11 0 4-16,9-4 20 15,-14 4-8-15,9-9-40 16,0 1 20-16</inkml:trace>
          <inkml:trace contextRef="#ctx0" brushRef="#br0" timeOffset="4868.26">15976-1539 528 0,'-34'-22'196'0,"34"22"-152"0,-4-17-12 16,8 8 148-1,6 5-104-15,5-9 8 16,9 0-56-16,10-4-16 16,9 4-8-16,11-4-16 15,-1 8 8-15,0-4-60 16,-4 9 36-16,-6-1-304 0,-4 5 180 0</inkml:trace>
          <inkml:trace contextRef="#ctx0" brushRef="#br0" timeOffset="5135.76">16451-1462 436 0,'-24'9'160'0,"24"-9"-124"0,-14 30-8 0,4-17 124 16,5 0-88-16,-5 8-28 15,10 1-20-15,0-1-44 16,5 5 16-16,0-8 32 16,10-1-12-16,4-9 16 15,0 1-12-15,1-13 0 16,4-1-4-16,-9-8 28 16,-1 5-20-16,-9-9-4 15,0 4-8-15,-10-13 12 16,0 4-8-16,-5-4-4 15,6 5 0-15,-1 4-32 16,5 4 16-16</inkml:trace>
          <inkml:trace contextRef="#ctx0" brushRef="#br0" timeOffset="5408.96">16810-1470 540 0,'29'-9'200'0,"-29"9"-156"0,24-13-12 0,-9 13 60 16,4 13-56-16,-4-4-32 15,4-1-4-15,-14 14 24 16,0 4-16-16,-20-5 36 16,1 5-28-16,-20 4-4 15,0-8-8-15,-5 4-24 16,5-9 12-16,5-4 4 15,15 4 4-15,14-8 24 16,14-1-12-16,20-4 4 16,10 5-8-16</inkml:trace>
          <inkml:trace contextRef="#ctx0" brushRef="#br0" timeOffset="45611.32">17014-1578 236 0,'0'-9'88'0,"0"9"-68"0,-5-8-4 16,0-1 132-1,10 18-84-15,-5-9 60 16,0 0-68-16,-5-9 44 15,5 9-56-15,-5 0 32 16,5 0-44-16,-5 0-20 16,10 0-4-16,-10 9 8 15,5-1-8-15,-9 14 32 16,4-5-24-16,-10 22-4 16,6-9-8-16,-16 17-4 15,6-8 0-15,-15 9 8 0,10-10-4 16,-5-3 8-16,14-5-8 0,-4-4 24 15,9-5-16-15,0-8-4 16,10 0-4-16,0-13 40 16,10 0-24-16,0-13-20 15,-1 5 0-15,1-18 24 16,0 0-12-16,-5-13 4 16,4 13-8-16,-9-12-24 15,0-1 8-15,0 0 20 16,0 9-4-16,0 4-20 15,0 4 4-15,0-3-4 16,0 12 4-16,0 4 8 16,0 0 0-16,-5 18-20 15,5 0 12-15,-4 4-4 16,-1 12 4-16,-5 6 16 16,5-1-4-16,-4 4-4 15,4-4 4-15,0-4 4 16,5-4-4-16,-5-5-4 15,10-4 4-15,-5-9 4 16,10-4-4-16,-1-8 32 16,6 3-20-16,-6-16-4 15,1 4-8-15,0-22 12 16,4 9-8-16,-4-18-12 16,0 9 0-16,-1-8-24 0,1 17 16 15,-10 4 12 1,5 13 4-16,-5 4 16 0,0 9-12 0,-5 13 48 15,5 5-28-15,-10 20 4 16,6-7-20-16,-6 16 0 16,5-8-4-16,-5-5 20 15,10-4-16-15,-9 1 24 16,9-6-24-16,-10-3 32 16,5 4-28-16,-5-13 12 15,6-5-16-15,-6-8-60 16,10 9 24-16</inkml:trace>
        </inkml:traceGroup>
      </inkml:traceGroup>
    </inkml:traceGroup>
  </inkml:traceGroup>
</inkml:ink>
</file>

<file path=ppt/ink/ink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32:41.94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8 1 4384,'-16'16'1424,"12"-13"-854,4 1-106,1 23 1777,0-17-1892,-1-1 0,0 0 1,0 0-1,-1 0 0,-3 12 0,-9 21 1038,7 14-427,-8 6 53,8 13-383,-7-1-172,6-15-207,-6-17-54,7-3-63,-1-19-52,5-16-78,1-1 0,-1 1 0,1 0-1,0 0 1,0 0 0,1 0 0,-1 0 0,1 4 0,1 12-13,0-9-1695,0-9-2988,15-32 207,4 8 1450</inkml:trace>
</inkml:ink>
</file>

<file path=ppt/ink/ink6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02-14T15:54:28.802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Group>
    <inkml:annotationXML>
      <emma:emma xmlns:emma="http://www.w3.org/2003/04/emma" version="1.0">
        <emma:interpretation id="{46886BB9-1B13-4CEB-98F8-1C991AF190BF}" emma:medium="tactile" emma:mode="ink">
          <msink:context xmlns:msink="http://schemas.microsoft.com/ink/2010/main" type="inkDrawing" rotatedBoundingBox="5272,5777 13350,5574 13354,5702 5275,5905" semanticType="underline" shapeName="Other">
            <msink:sourceLink direction="with" ref="{DD50A828-23ED-4D88-A17B-79687007801D}"/>
            <msink:sourceLink direction="with" ref="{38F253F6-93A0-4FE2-B75B-9AFB40E20B9E}"/>
            <msink:sourceLink direction="with" ref="{934AD9E9-C979-4B25-AF15-C48CE1FCDF46}"/>
            <msink:sourceLink direction="with" ref="{D770B9FB-625E-4804-BF54-D6E19C36EC7D}"/>
            <msink:sourceLink direction="with" ref="{D6756C5B-79BF-48B3-BD7E-58064ED9B6B7}"/>
          </msink:context>
        </emma:interpretation>
      </emma:emma>
    </inkml:annotationXML>
    <inkml:trace contextRef="#ctx0" brushRef="#br0">-3 322 312 0,'-5'-8'112'0,"5"8"-84"0,5-13-12 0,-5 4 136 16,9 5-88-16,-4-9 88 15,5 4-88-15,-1-8 20 16,1 8-48-16,5-8-12 16,-1 9-16-16,1-1 4 15,4 5-8-15,5-5 16 16,5 9-12-16,15-4-4 15,0 4 0-15,14 0-4 16,10 4 0-16,0 0-20 16,4 5 12-16,11-5 20 15,-15 5-4-15,29-5-4 16,0 1 0-16,19-1 4 16,-5 0-4-16,6-4-20 15,-15 4 8-15,14-4-4 16,-10 0 4-16,25 0 16 15,-14 0-4-15,4 0-4 16,-10 0 4-16,20 0-4 16,-10-4 0-16,15 4-20 0,-15 0 12 15,5-4 32-15,-14 4-16 0,19-9 8 16,-15 5-8-16,20 0-8 16,-15 4 4-16,0-9-4 15,-14 13 0-15,19-4 8 16,-10 0-4-16,15 0 8 15,-5 0-8-15,24-4-4 16,-28 4 4-16,28-4-4 16,-9-1 0-16,14 1 0 15,-15 0 0-15,10-1 0 16,-14 1 0-16,14-4 8 16,-14 8-4-16,0-9-12 15,-20 9 4-15,10-9 4 16,-14 9 0-16,28-8 0 15,-14 8 0-15,5-5 8 16,-14 5-4-16,23-8-4 16,-14-1 4-16,29-4-16 15,-24 5 8-15,0-10 12 16,-19 5-4-16,9 0-28 16,-19-4 12-16,14 4 4 15,-14 5 8-15,-5-1 16 16,-10 5-8-16,-19-1 4 15,-10 5-4-15,-19-4 36 16,-5 4-20-16,-20-4 4 0,1 8-16 16,-15-4-68-16,5 0 28 15</inkml:trace>
  </inkml:traceGroup>
</inkml:ink>
</file>

<file path=ppt/ink/ink6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57:14.13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99 2720,'-13'0'625,"10"0"2296,3 0-2906,1 0-1,-1 0 0,1 0 0,-1 0 0,1 0 0,-1 0 0,1 0 0,-1 0 0,1 0 1,-1-1-1,1 1 0,-1 0 0,1 0 0,-1 0 0,1-1 0,-1 1 0,1 0 1,-1 0-1,1-1 0,-1 1 0,0 0 0,1-1 0,-1 1 0,0-1 0,1 1 0,-1 0 1,0-1-1,1 1 0,-1-1 0,0 0 0,6-8 327,2 4-95,-2 1 47,-4-13 523,-2-15 309,0 32-1124,0 0 0,0 0-1,0-1 1,0 1 0,0 0 0,0 0-1,0 0 1,0 0 0,0 0 0,0 0-1,0 0 1,0 0 0,0-1 0,0 1-1,0 0 1,0 0 0,0 0 0,0 0-1,0 0 1,0 0 0,0 0-1,0 0 1,1-1 0,-1 1 0,0 0-1,0 0 1,0 0 0,0 0 0,0 0-1,0 0 1,0 0 0,0 0 0,0 0-1,0 0 1,0 0 0,1 0 0,-1 0-1,0-1 1,0 1 0,0 0 0,0 0-1,0 0 1,0 0 0,0 0 0,0 0-1,1 0 1,-1 0 0,0 0 0,0 0-1,0 0 1,0 0 0,0 0 0,0 0-1,0 0 1,0 0 0,1 1 0,1-2 5,0 1 0,0-1 0,1 1 0,-1-1 0,0 0 0,0 1 0,0-1 0,0 0 0,0 0 0,0-1 0,0 1 0,0 0 0,-1-1 0,3-2 0,-4 4-4,1 0 0,-1 0 0,0-1 0,0 1 0,0 0-1,1 0 1,-1 0 0,0-1 0,0 1 0,0 0 0,1 0 0,-1 0-1,0 0 1,0 0 0,1-1 0,-1 1 0,0 0 0,0 0-1,1 0 1,-1 0 0,0 0 0,1 0 0,-1 0 0,0 0 0,1 0-1,113 0 437,-113 0-425,0 0 1,0 0 0,-1 0-1,1 0 1,0 0-1,0 0 1,0 1 0,0-1-1,0 0 1,0 1 0,0-1-1,-1 0 1,1 1-1,0-1 1,0 1 0,0-1-1,-1 1 1,1-1-1,0 1 1,-1 0 0,1-1-1,0 1 1,-1 0 0,1 1-1,0-2 2,-1 1 0,0 0 0,1-1 0,-1 1 0,1-1 0,-1 1 0,1-1 0,-1 1 0,1-1-1,-1 1 1,1-1 0,0 0 0,-1 1 0,1-1 0,0 0 0,-1 1 0,1-1 0,0 0 0,-1 0 0,1 0 0,0 0-1,-1 1 1,3-1 0,-3 0-12,0 0 0,0-1-1,0 1 1,0 0-1,0 0 1,0 0 0,0 0-1,0 0 1,1 0 0,-1 0-1,0 0 1,0 0-1,0 0 1,0 0 0,0 0-1,0 0 1,0 0-1,1 0 1,-1 0 0,0 1-1,0-1 1,0 0 0,0 0-1,0 0 1,0 0-1,0 0 1,0 0 0,0 0-1,0 0 1,1 0 0,-1 0-1,0 0 1,0 0-1,0 0 1,0 1 0,0-1-1,0 0 1,0 0 0,0 0-1,0 0 1,0 0-1,0 0 1,0 0 0,0 0-1,0 1 1,0-1-1,0 0 1,0 0 0,0 0-1,0 0 1,0 0 0,0 0-1,0 0 1,0 0-1,0 1 1,0-1 0,0 13 34,0-13-38,0 0 1,0 1-1,0-1 1,0 0-1,0 1 0,0-1 1,0 0-1,0 0 0,0 1 1,0-1-1,0 0 1,0 0-1,1 1 0,-1-1 1,0 0-1,0 0 1,0 1-1,0-1 0,0 0 1,1 0-1,-1 1 0,0-1 1,0 0-1,1 0 1,-1 0-1,13 13 17,-10-9 80,1-1-37,-3-2-49,0 1-4,1-1 0,-1 0 0,0 1 0,0-1-1,1 1 1,-1-1 0,0 1 0,-1 0 0,1 0 0,0-1 0,0 1 0,-1 0-1,1 0 1,-1 0 0,1 0 0,-1 0 0,0-1 0,0 1 0,0 4 0,0-1 42,0-2-35,1 0 1,-1 0 0,0 0-1,-1 0 1,1-1-1,0 1 1,-1 0 0,-1 5-1,-14 17 46,13-20-35,-1 0 0,1 0 0,-4 10 0,6-10-18,-1-1 1,0 1-1,1-1 1,-2 0-1,1 0 1,0 0-1,-1 0 1,-3 5-1,-8 10-21,1 17 9,-13-10 97,13 7-32,-4-18-64,8-8-6,2 6-23,4-6-7,-3 3-52,5-9 87,0 1-1,0 0 1,0 0-1,0-1 0,0 1 1,0 0-1,0 0 1,1 0-1,-1 0 1,1 0-1,-1 0 1,1 0-1,0 0 1,0 0-1,0 2 1,0-1 24,-1-1 0,0 1 0,1-1 0,-1 1 0,0-1 0,0 0 0,-3 4 0,0 4 35,11-4-42,-11 3-74,3-7 55,-1 0 1,1 0-1,0 0 1,0 0-1,1 0 1,-1 0-1,0 1 1,1-1 0,-1 0-1,1 0 1,0 1-1,0 1 1,-1-1 5,1-1 0,-1 0 0,1 0 1,-1 0-1,0 0 0,1 1 0,-1-1 0,0 0 1,-1 0-1,1-1 0,0 1 0,0 0 1,-1 0-1,-2 2 0,4-4 1,0 0 0,0 1 1,0-1-1,-1 0 0,1 0 0,0 0 0,0 1 0,0-1 1,-1 0-1,1 0 0,0 0 0,0 0 0,-1 1 0,1-1 1,0 0-1,0 0 0,-1 0 0,1 0 0,0 0 1,0 0-1,-1 0 0,1 0 0,0 0 0,-1 0 0,1 0 1,-1 0 4,0 0 1,1 0-1,-1 0 0,0 0 1,1 0-1,-1 0 1,0 0-1,0 1 1,1-1-1,-1 0 0,0 0 1,1 1-1,-1-1 1,1 0-1,-1 1 1,-1 0-1,2 0-30,-1-1-1,1 1 1,-1 0 0,1 0-1,0 0 1,-1 0 0,1 0-1,0 0 1,0 0-1,-1 0 1,1 0 0,0 0-1,0 0 1,0 2 0,4-3 148,9 0-15,-10 0 48,0 0-43,10 0-22,-9 0 17,-4 0 117,3 0-64,52 0 208,-53 0-355,1-1 0,-1 1 1,0-1-1,0 1 0,0-1 0,0 1 1,0-1-1,0 0 0,4-2 0,8-2 100,-12 5-99,0 0 0,0 1 0,-1-1 0,1 1 0,0-1 0,0 1 0,3 2 0,-4-2 5,1 0-1,-1-1 1,1 1-1,0 0 0,-1 0 1,1-1-1,0 1 1,0-1-1,0 0 1,-1 1-1,1-1 0,0 0 1,0 0-1,0 0 1,0 0-1,-1 0 1,1-1-1,0 1 0,0 0 1,0-1-1,2-1 1,0 0-15,1 0 0,-1 0 0,1 0 1,-1 0-1,1 1 0,0-1 0,0 1 1,0 0-1,8 0 0,69 1 332,-80 0-322,0 0-1,0 0 1,0 0-1,0-1 1,0 1-1,0-1 0,0 0 1,-1 1-1,1-1 1,0 0-1,0 0 1,3-2-1,-3 2 36,0-1 1,0 1-1,0 0 0,0 0 1,0 0-1,1 0 0,-1 1 1,0-1-1,1 1 0,-1-1 1,0 1-1,5 0 0,26 0 586,-30 0-347,1 0 123,-4 0-394,1 0 0,0 0 0,-1-1 0,1 1 0,0 0 1,0 0-1,-1 0 0,1 0 0,0-1 0,-1 1 1,1 0-1,-1-1 0,1 1 0,0 0 0,-1-1 1,1 1-1,-1-1 0,1 1 0,-1-1 0,1 1 1,-1-1-1,1 0 0,-1 1 0,0-1 0,1 1 1,0-2-1,-1 3 76,0 5-96,0-2-215,0-4 63,0 0 64,0 0-181,0 0-778,0 0-241,0 0-1610,0 0 885</inkml:trace>
</inkml:ink>
</file>

<file path=ppt/ink/ink6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59:21.67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3 2990 5216,'0'0'63,"0"-1"0,0 1 1,0-1-1,0 0 0,0 1 1,0-1-1,0 1 0,0-1 0,0 0 1,0 1-1,0-1 0,0 1 1,0-1-1,0 0 0,1 1 0,-1-1 1,0 1-1,0-1 0,1 1 0,-1-1 1,1 1-1,-1-1 0,0 1 1,1-1-1,-1 1 0,1-1 0,-1 1 1,1 0-1,-1-1 0,1 1 1,0-1-1,7-4 264,-2-4-44,-5 9-251,-1-1 0,0 1 1,0-1-1,0 1 0,1-1 1,-1 1-1,0 0 0,1-1 1,-1 1-1,0-1 0,1 1 1,-1 0-1,1-1 0,-1 1 1,1 0-1,-1 0 0,1-1 1,-1 1-1,0 0 0,1 0 1,-1 0-1,1-1 0,0 1 1,-1 0-1,1 0 0,-1 0 1,1 0-1,-1 0 0,1 0 1,0 0-1,-1 0-11,1 0 1,-1 0-1,0 0 0,0 0 1,1 0-1,-1 0 0,0 0 1,1 0-1,-1 0 0,0 0 1,0 0-1,1 0 0,-1 0 1,0 0-1,0-1 0,1 1 1,-1 0-1,0 0 0,0 0 1,0 0-1,1-1 0,-1 1 1,0 0-1,0 0 0,0-1 1,2 0 37,0-1 1,0 1-1,-1-1 1,1 1 0,0 0-1,0 0 1,0 0-1,0 0 1,1 0-1,-1 1 1,0-1-1,4 0 1,36-1 675,-35 2-660,305 0 1647,-194-9-1497,22-2 57,709 11-5,-689-3-229,-110-1-25,56-2 29,1 12-22,-61-2-23,175 0 16,-142-5-3,66 2 24,237-5 88,-171-12-121,-1-1-97,-2 11 54,-163 4 60,604-9 275,-428 24-223,-98-8-35,216 13 27,349 40 24,-5-38 128,-504-19-308,287-5-45,-254-9 150,-17 6-10,-19-6 32,-20 7 58,-73-1-55,92-3 15,12-2-84,-143 8-8,54-2 5,-49-2 48,-25 5 12,43-3 0,-60 7-24,0-1-1,0 0 0,0-1 1,1 1-1,-1-2 0,0 1 1,0-1-1,0 0 0,0 0 1,0 0-1,9-6 0,7-9 2,-17 15-5,-6 2-5,1 0 0,0 0-1,-1-1 1,1 1 0,-1 0 0,1-1 0,0 1 0,-1 0 0,1-1-1,-1 1 1,1 0 0,-1-1 0,1 1 0,-1-1 0,1 1-1,-1-1 1,1 0 0,0-3 0,0 1 0,-1-1 0,1 1-1,-1-1 1,0 1 0,0-6 0,0-53-1,0 62 0,0-1 0,0 0 0,0 0 0,0 0 0,0 0 0,0 1 0,0-1 0,1 0 0,-1 0 0,0 0 0,0 0 0,1 1 0,-1-1 0,0 0 0,1 0 0,-1 1 0,1-1 0,0-1 0,0 2 0,-1 0 0,1-1 0,0 1 0,0 0 0,0 0 0,0-1 0,-1 1 0,1 0 0,0 0 0,0 0 0,0 0 0,1 0 0,0 0 0,0 0 0,0 0 0,0 0 0,0-1 0,0 1 0,1 0 0,-1-1 0,-1 0 0,3 0 0,16-16 0,-1 1 0,-12 13 0,-7 3 0,1 0 0,0-1 1,0 1-1,0 0 0,-1-1 0,1 1 0,0-1 1,-1 1-1,1-1 0,0 1 0,-1-1 0,1 0 1,0 1-1,-1-1 0,1 0 0,-1 1 0,0-1 1,1 0-1,-1 0 0,1 0 0,-1-1 0,3-4 6,3-2 20,0 0 0,1 0 1,0 0-1,0 0 0,12-9 0,4-4 41,-16 14-41,0-1 1,-1-1-1,0 1 0,-1-1 0,0 0 0,0 0 1,5-14-1,17-69 100,-27 90-126,27-92 42,2-10-46,-3-23-108,-13 84 66,1 1 0,3 1 0,27-50 1,-2 5-28,4-28-55,64-134-240,-102 230 339,124-338-449,-126 332 461,-1 0-1,-1 0 1,-1 0 0,-1-1 0,-2-33-1,0 38 26,0-9 54,1 8-8,-1 0 0,-4-25 0,-9-13-91,6 1-33,-6 2-15,7 14 16,0 21 35,3 13 12,1 0 0,0-1 0,0 1 0,0-13 0,2-60-21,0 79 52,0-1 0,0 1 0,-1 0 1,1 0-1,-1 0 0,1-1 0,-1 1 0,0 0 0,0 0 0,0 0 1,0 0-1,-2-2 0,2 3-15,0-1-1,0 0 1,0 0 0,0 0-1,0 0 1,0 0 0,1 0 0,-1-1-1,1 1 1,-1 0 0,1 0 0,0-3-1,0 5 5,0-1 0,0 0 0,0 1-1,0-1 1,0 0 0,0 0 0,0 1-1,0-1 1,0 0 0,0 1 0,0-1 0,0 0-1,0 1 1,0-1 0,-1 1 0,1-1-1,0 0 1,-1 1 0,1-1 0,0 1 0,-1-1-1,1 0 1,0 1 0,-1-1 0,1 1-1,-1-1 1,1 1 0,-1 0 0,0-1 0,1 1-1,-1 0 1,1-1 0,-1 1 0,0 0-1,1-1 1,-1 1 0,0 0 0,1 0 0,-1 0-1,0 0 1,1 0 0,-2 0 0,-5-3-4,1 1 6,-3-1-15,1 0-1,-1 1 1,0 0 0,0 0 0,-16 0 0,17 2 2,0-1 0,1 0 0,-1 0-1,-13-5 1,-8-1-27,2 4 18,0 1 0,-35 3 0,28 0 24,22-2-3,0 0 0,0 0 0,-23-6 1,5 0-24,15 5-33,-29 1-1,26 1 1,-26-3 0,-34-10-141,-122 9-63,136 4 229,-137 0 112,180-1-92,0-1 0,-36-8 0,42 7-11,0 1 14,1 0 0,0 1 0,-1 1 0,-15 1 0,19 0 12,-1-1 1,0 0-1,-22-3 0,-11-10 45,20 10-57,-1 1 0,-47 2 0,24 1-6,-189-1 132,218-1-93,0-1 0,-23-5 0,12 1-21,-30 0-46,-11-7 11,34 7 27,-64-11-33,76 11-10,-1 1 0,1 1 0,-1 1 0,-27 1 0,54 2 48,-88-3 102,20-10-22,44 11-56,-1 0 0,-25 3 0,22 0-45,0-1 1,-32-5-1,-10-10-5,-13-2 68,4 14-10,-2-1-21,38-1 3,4 0-41,0 1-1,0 2 0,-71 5 1,70 3 22,5-1 5,-46 1 0,-141-6 117,-64 0-112,111 14-117,161-12 102,-54 4-54,-11 7 42,-16-9 157,-5-1-88,-14 10-245,65-9 125,-120 15-94,118-9 142,-113 16 8,50-20 1,-6 7-54,-11-6 6,-82 22-127,176-23 164,-85 19-126,-59 6-84,66-28 153,-2 0 94,56 3 6,-96 5 5,84-11-5,-144-4 16,166-2 15,10 1 2,-46 0-1,-56-5-150,0 1-79,-600 9 91,707 1 77,-58 10 1,68-7-54,-36 2-35,32 0 84,11-2 17,0-1 1,-30 1-1,-733-4 154,778 0-165,-1 0 0,0 0 0,0 1 0,0 0 0,1 0-1,-1 0 1,1 1 0,-1 0 0,1 0 0,-8 4 0,10-5 4,1-1 0,-1 1 1,0-1-1,0 1 0,1-1 1,-1 0-1,0 0 0,0 0 0,-2 0 1,1 0 2,0 0-1,0 1 1,1-1 0,-1 0 0,0 1 0,-3 0 0,-23 12 89,28-12-86,-1 0 0,1 0 0,-1-1-1,0 1 1,1-1 0,-1 1 0,0-1 0,1 0 0,-1 0-1,0 0 1,1 0 0,-1 0 0,0 0 0,1 0 0,-3-1 0,4 1-1,-1 0-1,0 0 1,1 0 0,-1-1 0,1 1 0,-1 0 0,1 0 0,-1 0 0,0 0 0,1 0 0,-1 0 0,1 0 0,-1 1 0,0-1 0,1 0 0,-1 0 0,1 0 0,-1 1 0,1-1 0,-1 0 0,1 0 0,-1 1 0,1-1 0,-1 1 0,0 0 3,1-1 0,0 1 0,-1 0 0,1 0 0,0 0 0,-1-1 0,1 1 0,0 0 0,0 0 0,0 0 0,-1 0 0,1-1 1,0 1-1,1 1 0,-1-2-1,0 0 1,0 0 0,0 0 0,0 0-1,0 1 1,0-1 0,0 0 0,0 0-1,0 0 1,0 0 0,0 0 0,0 0-1,0 0 1,0 0 0,0 1 0,0-1-1,0 0 1,0 0 0,0 0 0,0 0-1,0 0 1,0 0 0,-1 0 0,1 0-1,0 1 1,0-1 0,0 0 0,0 0-1,0 0 1,0 0 0,0 0 0,0 0-1,0 0 1,0 0 0,0 0 0,-1 0-1,1 0 1,0 0 0,0 0 0,0 0-1,0 0 1,0 0 0,0 0 0,0 1-1,0-1 1,-1 0 0,1 0 0,0 0-1,0 0 1,0-1 0,0 1 0,0 0-1,0 0 1,0 0 0,0 0 0,-1 0-1,-7 0 60,10 0-22,-1 1-31,0 0-1,0-1 0,-1 1 0,1 0 0,0 0 0,-1 0 1,1-1-1,-1 1 0,1 0 0,-1 0 0,1 0 0,-1 0 1,1 0-1,-1 0 0,0 0 0,0 0 0,1 0 0,-1 0 1,0 0-1,0 0 0,0 0 0,0 2 0,0 267 0,0-257-63,-1 0 0,-2 17 0,-10 15-55,7 7 53,-7-6 49,9-22 7,2-10 9,-1-1 0,0 0 0,-8 21 0,6-20 27,1 1 1,1 0-1,-3 23 0,1-6-11,-8 29-38,7 11-11,-7-7 22,11-47 20,1 23 0,1-18 29,-4 32-1,-13 17 58,1-14 43,-3 40-208,18-92 51,-1 2-17,1-1 0,-1 1 0,-1-1 0,1 1 0,-1-1-1,-6 10 1,5-6 13,0-1-1,-4 15 0,7-20 25,0-1 1,0 1-1,1 0 1,0 9-1,0 3 10,1-3-41,-1-1 0,0 1 0,-5 22-1,5-32 18,-5 16-5,1 0-1,1 0 0,1 1 1,1-1-1,1 0 0,2 28 0,4-18 35,-2-11-9,-1 0-1,1 30 0,-5-36-42,2 0 0,2 16-1,4 1 9,-4-23 109,-2 1 1,1-1 0,-1 1 0,1 14-1,-2 72 319,0-92-390,0 1 0,0-1 0,0 1 1,-1-1-1,1 0 0,-1 1 1,0-1-1,1 0 0,-1 0 0,0 1 1,0-1-1,-3 4 0,3-5-3,-1 1-1,1 0 1,1 0-1,-1 0 0,0-1 1,0 1-1,1 0 1,-1 0-1,1 0 1,-1 0-1,1 0 1,0 4-1,0 72 335,0-76-336,0 1 0,0-1 0,1 1 1,-1-1-1,1 1 0,0-1 0,0 0 0,0 0 1,0 1-1,0-1 0,2 3 0,-2-3-1,0-1-1,0 1 0,0 0 0,0 0 0,0 0 1,0-1-1,-1 1 0,1 0 0,-1 0 1,1 0-1,-1 2 0,0-3-6,0-1 0,0 0 0,0 0 0,0 1 0,0-1 0,0 0 0,0 1 1,0-1-1,0 0 0,0 0 0,1 1 0,-1-1 0,0 0 0,0 0 0,0 1 0,0-1 0,0 0 0,1 0 0,-1 1 0,0-1 1,0 0-1,0 0 0,1 0 0,-1 1 0,0-1 0,2 2 28,0 1 0,0-1-1,0 1 1,-1-1 0,0 1 0,1 0 0,-1 0-1,0 0 1,0 0 0,0 0 0,-1 0 0,1 0 0,-1 0-1,0 0 1,0 0 0,0 0 0,0 4 0,0 52 1227,3-56-1146,10 10-10,-10-10 100,-3-3-68,0 4-97,0-4-32,0 1-1,0 0 1,1 0 0,-1 0-1,0-1 1,0 1 0,0 0-1,1 0 1,-1 0 0,0-1 0,1 1-1,-1 0 1,1-1 0,-1 1-1,1 0 1,-1-1 0,1 1-1,-1-1 1,1 1 0,0-1-1,-1 1 1,2 0 0,-1-1 2,-1 1 0,1-1 0,0 1 0,-1-1 1,1 1-1,0-1 0,-1 1 0,1 0 0,-1-1 0,1 1 0,-1 0 0,0-1 1,1 1-1,-1 0 0,0 0 0,1-1 0,-1 1 0,0 0 0,0 0 0,1 0 1,-1-1-1,0 2 0,0 1 105,16 14 48,-13-14-437,-3-3-1121,0 3-479,0 10-2656,-1-10 2725,-4-2 389,-28-1-1370</inkml:trace>
</inkml:ink>
</file>

<file path=ppt/ink/ink6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00:14.12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86 2367 2816,'0'45'53,"0"-30"-24,1 1 4,-1 1 0,-5 30 0,0-25 75,2-10-32,0 0 1,1 0 0,1 0-1,-1 19 1,3-4 46,-1 0 74,-4 52 0,-29 71 283,28-112-393,-12 64 34,-43 187 188,-17 64-308,71-330 21,1 0 0,1 1 0,2 0 0,0 46 0,-2 23 22,-9 8-108,10 44-11,-1 16 22,-9-80-64,9-40 72,0-5 73,-10 44 0,-20 30 133,12-45-24,8-14-64,1-6-19,-22 52 1,19-60-4,1 1 1,-12 46-1,-12 53-8,33-116-42,0 1 1,-3 37-1,5-32 26,-10 42 0,-37 141 114,43-172-68,-24 88 194,-11 61-44,40-162-220,2 1 0,1 27-1,1-17 22,1 0-12,1-1 0,2 1 0,14 51-1,-9-44-10,6 49-65,-9-14 16,6-13-10,-8-20 25,-2-17 76,12 49 0,6 28 156,-3-15-62,21 66 23,-32-124-136,2 0 0,1 0 0,22 45 0,4-9-115,-28-47 63,7 34-1,-10-34 36,13 32 1,-5-27-52,1 0 1,30 39-1,-5-6-65,27 43 141,8 17 74,-43-64-58,75 99 0,-79-124-18,0-2 0,2 0 0,1-2 0,36 25 0,0-2-67,-23-16-16,63 38-1,-73-53 24,-7-5-19,46 34 0,-47-27 14,47 41-58,-35-18 47,11 12 28,-9-16-44,78 59 1,-85-75 57,73 48 13,45 7 61,-88-42-113,-30-21 23,-22-11 26,0 1 0,0 0 0,0 1 0,0 0 0,-1 0 0,14 12-1,-5 3 14,9 7 21,-21-24-21,1 0 0,-1 0 0,8 3 0,5 3 28,24 23-5,38 29-287,-67-52 174,1-1-1,0 0 1,23 9-1,-6-2-10,105 59-185,-82-45 235,30 14 32,-30-22 36,-29-13-6,43 22 0,-16-1 160,92 35-1,-63-39-18,-76-24-159,180 51 248,-60-19-336,-54-12 50,43 3 96,-34-8-1,-19-4-9,1-2 0,1-3 0,79-1 0,831-7-311,-910 0 271,129-3-61,-56-10 20,16 6 63,3-6-10,-77 9-26,155-15 31,274-39-5,-336 41-64,-118 15 28,55-5 3,-5-10 1,-32 4 0,84-6 0,-127 16 0,131-14-16,-17 11-54,13-10 34,17-1 30,3 11 6,-3-7 0,-14 6 10,1-6 38,14 10-16,-3 0-21,51-24 81,-8 1-3,-162 24-117,53-5-56,61-19 10,-73 19 102,-46 4-3,208-35 334,-155 21-185,84-20 213,26-5-102,-195 40-267,100-18 98,5-13 38,-2 7-63,132-52 80,-129 26-43,-79 35-94,27-12-4,-47 17-34,-1-1 0,0-1 1,0 0-1,-1-2 0,33-34 1,-15 8 43,42-64 0,-11-5 73,-17 23 36,29-35 160,-75 114-291,50-73 103,4 14-11,-29 35-60,41-51 53,-35 38 45,53-49 1,-22 40-37,-25 22-48,27-30 65,-36 32-72,125-104 12,-18 17-213,-21 3-111,-94 83 154,-1 0 0,37-65 1,-28 43-20,20-27 5,22-34 81,-54 73 75,-1-1 0,-3-1 0,-1-1 0,-2 0-1,9-52 1,2-36-3,49-105 45,0 0 164,-65 190-195,9-37 8,27-52 4,-27 52-35,-9 37-4,11-29 38,-12 44-27,0 0-1,4-43 1,-9-83 18,-5 104-44,1 25-8,1-56-72,-21-170 0,-19 59 76,19 101 62,-7-61-20,-8-34-112,3 70 38,6 7 68,6 53-74,-28-63 0,2 10-53,-1-25 51,-43-107 148,-12 50-110,28 57-77,52 95 76,-128-280 47,-10-89-226,102 254 113,-17-40 145,55 157-74,0 0 0,-45-64 0,-6 12-120,63 84 100,-49-58-14,-15 3 154,7-7-32,32 41-47,15 14-24,0-1 1,1 0-1,-14-22 0,1-1-97,-35-71 0,-13-44 93,67 134-66,-20-31-1,-21-9-23,26 30 50,11 13 13,-1 1 0,-28-27 0,-58-30 5,70 53 12,-43-25 44,13 9-72,48 27-66,-25-26 1,-12-10-105,-60-31-155,85 57 197,5 3 28,-29-18 1,21 19 115,8 5 28,-27-20 0,38 23-34,0 1-1,0 1 1,-1 0 0,0 1-1,0 0 1,-1 0 0,-14-4-1,14 6-9,0-1 0,1-1-1,-1 0 1,1 0 0,0-1-1,1 0 1,-12-11 0,5 6 3,-2 1 1,1 0 0,-1 1 0,-1 1-1,-23-8 1,23 9 114,3 3-71,0 0-1,-34-4 1,34 6-54,-1 0-1,-32-11 1,37 9-1,-1 1 0,0 0 0,-1 2 0,1-1 0,0 1 0,-1 1 0,0 1 0,-16 1 0,-3 0-43,22-1 23,-1 1 0,1 1 0,-22 6 1,11-3 20,-19 1-8,3 7-48,-1-6-251,-2 6 113,-13-7 116,32 0 97,-43 14 1,38-10 29,4-1 11,0 1 0,1 1-1,-42 26 1,41-22-19,7-5-13,1 1 0,0 1 0,1 1-1,0 0 1,1 1 0,1 1 0,0 0-1,1 0 1,-13 23 0,12-19-4,0 0 0,-1-1 0,-1-1 0,0 0 0,-33 26 0,-4-3-16,38-28-3,-17 11-32,-25 3 14,-2 7 32,-17 6-11,36-23-26,21-9 16,0 1 1,0 0-1,-26 18 1,-21 26-146,38-34 122,13-10 47,-17 15 0,21-13 47,0 1 0,0 0 0,-12 20 1,9-13 42,-29 31 0,-27 13-61,43-34-26,-16 16 19,17-24 18,-2-2 0,-30 18 0,-23 14-45,33-16-91,9-6-21,-72 40 0,12-23 220,0 8 6,-82 32 15,-37 18-44,158-70-24,-90 65 1,32-10-39,20-33-87,73-42 51,2-1 7,-49 26-92,-106 42-1,43-34 21,42-8 88,-53 18 31,-243 39-82,330-84 27,-3 0 69,-97 32 0,73-10-1,-90 28-51,25-18-50,36-6-36,-65 20 31,-58 21 312,122-39-186,56-21-35,-1-2 0,-75 9 0,-2-2 27,88-12-59,-35 7-16,3-11-7,41-4 8,-119 20-66,81-10 50,38-7 26,-191 23 21,95-22 80,2 6-37,14-7-75,-7 8 0,-116-11 85,166-3-26,-59-3 127,12-11 1,-157 10 437,174 5-459,3-2-59,-163 5-30,205 2-114,-94 5-68,48-12 129,-171 5 498,145 9-132,80-9-91,-130 15 540,67-3-523,64-12-216,24-3-41,-1 1 0,1 2 0,-45 11-1,-17 18-201,77-28-40,3-1-54,1 0 0,-20 10 0,26-11 114,1-1-1,0 1 1,0 0-1,-1 0 1,1 0 0,1 0-1,-1 0 1,0 1-1,1-1 1,-4 8 0,0 4-1394,1 0 1,-6 26-1,10-40 1447</inkml:trace>
</inkml:ink>
</file>

<file path=ppt/ink/ink6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01:17.30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8 1194 1664,'0'-13'451,"0"18"-190,0 16-221,0-21-51,0 0 1,0 1 0,1-1-1,-1 1 1,0-1-1,0 0 1,0 1-1,0-1 1,-1 1-1,1-1 1,0 0-1,0 1 1,0-1-1,0 0 1,0 1 0,0-1-1,-1 1 1,1-1-1,0 0 1,0 1-1,-1-1 1,1 0-1,0 0 1,0 1-1,-1-1 1,0 1-2,0 0-26,-1 1 0,1-1-1,0 1 1,-1-1 0,1 1 0,0 0 0,0-1 0,0 1 0,0 0 0,1 0 0,-1 0 0,0 0 0,1-1 0,-1 1 0,1 0 0,0 0 0,0 0 0,0 0 0,0 3 0,-1 1 40,1-1 1,-1 0 0,0 0-1,0 0 1,0 0 0,-1 0 0,-3 8-1,-6 17 569,9-24-408,-1 2 85,0 1-1,1 0 0,0-1 1,0 1-1,0 16 1,2 132 808,-1-133-1009,-8 42 0,2-16-13,3 62-33,2-16-82,-5-34 40,-2 72 178,-1 2 207,3-74-107,3 164 194,5-136-366,-1-90-65,3 108 58,10-21-26,-10 19-13,-4-68 20,6 46-1,2-44-8,-4-22 21,0 0-1,0 30 1,-3 161-222,1-184 154,1 1 0,7 34 0,-5-38 57,-1-5 48,-1-1 1,1-1-1,1 0 1,7 23 0,5 4 7,-12-27-77,-3-10-10,0 0 0,0-1 0,1 1 1,-1 0-1,1-1 0,0 0 0,1 1 0,3 5 0,3 4 9,-4-6-28,-1 0 1,1-1-1,11 12 0,7 2-4,-15-15 50,0 1 0,-1 0 0,0 1 1,0 0-1,8 13 0,-9-8 17,-5-10-54,1-1 1,-1 1-1,0 0 1,1 0-1,0-1 1,0 1-1,0-1 0,2 3 1,110 109 389,-108-108-409,-1 0-1,1 1 1,4 9-1,9 7-14,-14-18 39,1 0 0,0-1 0,1 0-1,-1-1 1,9 5 0,11 6 63,-4 2 119,-20-14-167,1 0 1,0 1-1,0-1 1,0 0 0,0 0-1,0-1 1,1 1-1,-1-1 1,1 0-1,-1 1 1,1-1-1,-1-1 1,1 1-1,-1-1 1,1 1-1,7-1 1,-4 0 10,0 1 0,0 1 0,1-1-1,8 4 1,-11-3-8,1-1-1,-1 1 0,1-1 1,-1 0-1,1 0 0,0 0 1,0-1-1,-1 0 0,1 0 0,7-2 1,7-4-9,-12 4-17,0 0 0,1 0 0,-1 0 0,0 1 0,9 0 0,123 1-87,-115 0 68,-1 1 43,44-5-1,-36-1-5,-11 1 10,1 0 1,0 2-1,0 1 1,0 1-1,29 3 0,11 10-13,-8-10 54,64-2-1,-59-2 15,-26 1-54,-3 1-46,41-5 1,-6-9-23,13 6-15,-36 2 29,2-1 41,43 1-1,128 5 64,-180-2-38,46-7 0,-41 3-26,41 0 0,-46 2-4,123-8 130,-113 12-99,-2 1-36,48-6 1,-48-1-19,-12 2-24,51-2 0,-50 7 11,-6-1 17,0 0 1,27-4-1,-27 0 14,10-1 26,58-2 0,-13 7-14,141-4-177,-161-3 137,-30 3 31,40-1 0,515 5 107,-91 0-112,-407-3-5,-38-4 5,-17 3 0,47-1 0,366 5 218,-413-2-164,45-7-1,-48 5 59,40-1 0,152 5-283,-188 0 180,1 1 27,46-5-1,-41-3 15,-22 3-21,1 2 1,24-2 0,110 4 13,140 0 47,-270 0-82,34-7-1,-40 5 2,23-2-1,-28 5-6,1 0-1,14 3 1,-19-2 2,0 0 1,0-1 0,1-1 0,-1 1-1,0-1 1,12-2 0,10-4 64,-18 3-23,-1 0-1,1 1 0,23 0 0,298 2 147,-310 0-189,25-3 0,-23-2-38,12 0-42,-29 5 58,0 1 0,15 4 0,-3-1 1,1-2 7,0-1 0,25-1 0,-17 0 28,-7-1 49,44-8 0,-44 5-63,44-2 1,-14 7-11,-7 0 93,53-6 0,-20-8-1,4 7-26,9-7-43,-59 9-6,99-15-79,-97 12 59,0 1-1,1 3 0,34-1 1,-46 4 45,0-2 0,-1 0 0,1-1 0,30-9 1,23-6 32,98-26-238,-132 30 162,89-28 48,-103 34 24,-1-1-1,-1-2 0,1 0 0,-2-2 1,0-1-1,29-20 0,-35 18 1,33-33 1,-3 3-210,13-3 33,13-16 165,-23 32-5,-26 17-26,12-8 8,84-50 52,-83 52-29,-1-3 1,42-34 0,-61 44-46,-2-1 0,0 0 1,-1-1-1,-1-1 0,-1-1 0,17-28 0,15-47-72,3-1 48,-20 14 107,7 3-22,0 0-31,-10 0 31,-11 39 23,-3 8 27,16-59 1,-15 28-87,16-68-45,-19 99 8,10-36 3,-13 4-10,-5 32-16,5-21-72,-2 18 10,0-37 0,-5 39 55,1 14 22,-1 0 0,-5-31 1,-8 4 11,8 10 0,3 20 0,-1 0 0,0 0 0,-6-16 0,-7-8-16,7 19-8,0-1 0,2-1 0,-8-36 0,11 27 43,2 15-5,-1 1 0,0 0 0,-8-22-1,0 10-7,6 14-6,-1 0 0,2 0 0,-5-22 0,5 11-40,3 15 19,0 0 0,-1 0 0,0 0 0,0 0 0,-1 0 0,-5-10 0,-7-13 0,11 21 19,-1 0-1,0 0 0,-1 0 0,-1 1 0,-13-18 1,-13 2-14,7-10-54,16 24 62,0 1 0,-1 0-1,0 1 1,-21-14 0,13 10-1,-21-21 1,-38-34-84,42 40 98,-9-13 53,-65-79 0,86 92-102,-20-24 34,-65-70 557,85 101-585,0 1 0,-1 2 1,-34-21-1,31 21 24,14 10 3,-2 1 0,1 0 0,-32-11 0,-51-9-26,73 22 42,-42-7 55,-75-5-1,100 13-106,3 3 21,-41 1 0,45 2 45,-48-5-1,1-9-8,-115 9 16,124 5-43,-181-1-96,137 9 109,0 1 16,33-11 37,-125 5-9,149 2-32,-108 5 9,126-10-48,-44 8 0,49-4-2,-39-1 1,-156-4-60,190 0 66,6-1 16,-45 6 1,3 8 29,3-7 75,10 7-37,-7-6-75,7 6-22,-10-7-20,-6 7 4,2-10 41,-18 1 16,6 9-3,56-10 3,-2 1 25,-51 12-1,13 0-27,55-13-37,7-2 1,0 1-1,0 0 1,1 2 0,-21 7 0,-3 0 78,-1-2 1,-43 6 0,21-8-17,1 6-20,37-10-7,-20 4-14,-34 19-55,54-22 57,-23 2-1,31-5 23,-1 1-1,1 0 1,0 1 0,-22 8-1,-30 22-34,-4-7-225,40-7 144,9-6 65,1-3 29,0-1 1,-1-1 0,-29 7 0,-13 5 18,45-14-17,0-1 0,0 0 1,-21 2-1,18-4-10,-30 10 0,10-2 37,1-3 0,-45 5 0,54-9-43,-35 3 6,42-4 32,-16 3 34,-49 1 0,66-6 5,-1 1 1,-25 5-1,27-3-129,0-2 1,-23 1-1,21-2-15,-1 1 0,-23 5 0,21-3 17,-1-1 0,-28 0 1,-32 0-15,2 10 43,-6-6 85,9 6-5,4-7-21,38 0-2,4-1 0,-41 1 0,-148-6-121,-312 0 74,517 0 25,0 2 0,0 0 0,-20 6-1,23-4 25,3-2-13,0 0 1,0-1 0,0-1 0,-19-1-1,8 0-18,-79 1-17,91 0 37,0 0 0,-17-3 0,-15-10 0,26 11 37,-1 0 0,-27 2 1,22 1 26,15-1-65,1 1 0,-1 0 0,1 0 1,-15 5-1,15-3-40,0-1 0,-1 0 0,1-1 1,-16 1-1,-53-2-55,73 0 96,0 1 0,0-1 0,0 1 0,1 0 0,-1 1 0,0-1 0,0 1 0,1 0 0,-8 4 0,9-5 0,1 0 0,0 0 0,-1-1 0,1 1 0,-1-1 0,1 0 0,-1 1 0,1-1 0,-1 0 0,-2-1 0,-8 1 0,-13-1 0,8 0 0,0 0 0,-1 2 0,-30 4 0,23 8 0,21-12 1,0 0-1,0 0 1,-1-1 0,-9 0 0,8 0-6,0 0 0,0 1 0,-11 1 0,-21 11-65,0-6 33,0 6 32,-75 10-81,52-7 70,43-13 40,11-3-2,0 2 1,-15 3-1,-33 21 26,51-24-57,0-1-1,-1 1 0,-9 0 1,1 1-17,2 0 12,-22 9 0,-15 5 143,11-9-65,25-5-78,0 0 0,-17 6 0,16-4 7,1 0 1,-1-1 0,0-1-1,-19 3 1,-36 7 107,31-8 99,9-1 31,-40 10-1,7 2 346,31-11-344,10-3-16,0 2 0,-23 8 0,-12 4 24,39-13-212,14-3-27,0 0 1,1 1-1,-1-1 0,0 1 0,0 0 1,0 0-1,1 0 0,-1 0 0,0 0 1,1 1-1,-1-1 0,1 1 1,0-1-1,-1 1 0,-2 3 0,-14 11 47,10-12-25,9-4-69,-1 0-1,0 0 1,1 1 0,-1-1-1,1 0 1,-1 0 0,0 1-1,1-1 1,-1 0 0,1 1-1,-1-1 1,1 1 0,0-1-1,-1 1 1,1-1-1,-1 1 1,1-1 0,0 1-1,-1-1 1,1 1 0,0-1-1,-1 1 1,1-1 0,0 1-1,0 0 1,0-1 0,0 1-1,0 0 1,-1-1 0,1 1-1,0-1 1,0 1-1,1 0 1,-1-1 0,0 1-1,0 0 1,0 0 0,0 0-22,0-1 1,0 1 0,0 0 0,0-1-1,0 1 1,0 0 0,0-1-1,0 1 1,0 0 0,0-1 0,1 1-1,-1-1 1,0 1 0,0 0-1,1-1 1,-1 1 0,0 0 0,1-1-1,-1 1 1,0-1 0,1 1 0,-1-1-1,1 1 1,-1-1 0,2 1-1,2 0-543,-1 0-1,1 0 0,0-1 0,0 1 0,0-1 1,5-1-1</inkml:trace>
</inkml:ink>
</file>

<file path=ppt/ink/ink6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05:03.73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78 3072,'23'-46'1365,"-10"20"-1119,-10 20 111,0 6-138,10 0-27,-13 0-190,1 0 1,-1 0-1,0 0 1,0 0-1,0 0 1,0 0-1,0 0 1,0 0-1,0 0 1,0 0-1,1 0 1,-1 0-1,0 0 1,0 0-1,0 0 1,0 0-1,0 0 1,0 0 0,0 0-1,0 0 1,1 0-1,-1 0 1,0 0-1,0 0 1,0-1-1,0 1 1,0 0-1,0 0 1,0 0-1,0 0 1,0 0-1,0 0 1,1 0-1,-1 0 1,0 0-1,0 0 1,0-1 0,0 1-1,0 0 1,0 0-1,0 0 1,0 0-1,0 0 1,0 0-1,0 0 1,0 0-1,0-1 1,0 1-1,0 0 1,0 0-1,0 0 1,0 0-1,0 0 1,0 0-1,0 0 1,0-1-1,0-15 761,3 16-432,10 0 154,-10 0-154,-3-3-33,0 2-290,0 1 0,0-1 0,0 0 0,0 1 0,0-1 0,0 1 0,0-1 0,1 1 0,-1-1-1,0 0 1,0 1 0,0-1 0,1 1 0,-1-1 0,0 1 0,1-1 0,-1 1 0,0-1 0,1 1-1,-1-1 1,1 1 0,-1 0 0,0-1 0,1 1 0,-1 0 0,1-1 0,-1 1 0,1 0 0,0-1-1,20-1 168,-15 3-155,-6-1-20,1 0 0,-1 0-1,0 0 1,0 0-1,1 0 1,-1-1 0,0 1-1,1 0 1,-1 0-1,0 0 1,0 0-1,1 0 1,-1 0 0,0 0-1,0 0 1,1-1-1,-1 1 1,0 0 0,0 0-1,0 0 1,1-1-1,-1 1 1,0 0 0,0 0-1,0-1 1,8-6-15,-7 4 15,1 1-1,0 0 1,0 0 0,0 0-1,0 0 1,0 0 0,0 0-1,1 1 1,-1-1 0,1 1-1,-1 0 1,1 0 0,-1 0-1,1 0 1,0 0 0,-1 0-1,1 1 1,0-1 0,4 0-1,2 1 14,-1-1 0,1 0-1,-1-1 1,10-2 0,-8 1-8,0 0 1,1 1-1,-1 1 1,14-1-1,-2 1 4,-6 1-5,-1 0 1,0 0-1,18 4 1,36 9 5,-44-9 7,-4-2 0,-1 2 1,34 9 0,-38-7-40,27 4 1,-19-6 3,-15-3 41,0 0-1,0 1 0,0 0 1,0 0-1,0 1 0,10 5 1,-12-5 10,-1 0 0,0 0 0,1-1 0,-1 0 0,1 0 0,0 0 0,-1-1 0,1 0 0,13 0 0,-20-1-19,1 0 0,-1 0 0,1 0 0,-1 0 0,1 0 0,-1 0 0,1 0 0,-1 0 0,1 0 0,-1 0-1,1 0 1,-1 0 0,1 0 0,-1 0 0,1 0 0,-1 0 0,1-1 0,-1 1 0,1 0 0,-1 0 0,1-1-1,-1 1 1,0 0 0,1 0 0,-1-1 0,1 1 0,-1-1 0,-7-8 287,4 5-378,0 2 92,3 4-4,0-1-11,0 0-1,0 0 0,0 0 1,0 0-1,0-1 0,0 1 0,0 0 1,0 0-1,1 0 0,-1 0 1,0-1-1,1 1 0,-1 0 0,1 0 1,-1 0-3,1-1 0,0 1 0,-1-1 0,1 0 0,0 1 0,-1-1 1,1 0-1,0 0 0,-1 1 0,1-1 0,0 0 0,-1 0 0,1 0 0,0 0 1,0 0-1,-1 0 0,1 0 0,1 0 0,0 0 4,1-4 69,10-9 100,-9 10-79,-4 3-128,-4 0-22,-9 0 11,10 0-27,3 0 49,-3 3 68,-10 10-31,13-12-14,-1-1-1,1 0 1,0 0-1,0 0 1,0 0-1,-1 1 1,1-1-1,0 0 1,0 0-1,0 0 1,-1 1-1,1-1 1,0 0-1,0 0 1,0 1-1,0-1 1,0 0-1,0 1 1,0-1-1,0 0 1,0 0-1,0 1 1,0-1-1,0 0 1,0 1-1,0 7-45,1-4 57,-1 0 0,0 0 1,0 0-1,0 0 0,0-1 0,-1 1 0,1 0 0,-1 0 0,-2 5 0,-5-4-116,8-4 103,-1-1 0,1 0 0,-1 1-1,1-1 1,-1 0 0,1 1 0,-1-1 0,1 1 0,-1-1 0,1 0 0,-1 1 0,1-1-1,0 1 1,-1-1 0,1 1 0,0 0 0,0-1 0,-1 1 0,1-1 0,0 1 0,0-1-1,0 1 1,0 0 0,0-1 0,-1 1 0,1 0 0,0-1 0,1 1 0,-1-1 0,0 1-1,0 1 1,0 0 9,0 0 0,0 0 0,-1 0 0,1 0 0,-1 0 0,1 0 0,-1 0-1,0 0 1,0 0 0,1 0 0,-2-1 0,1 1 0,-1 2 0,-4 6 11,-1 6 17,-6-9-6,7 9-20,-1-7-40,0 0 0,0 0 0,-1 0 1,-18 14-1,9-7 11,-22 23 369,39-39-344,0 0-1,0 1 1,-1-1-1,1 0 1,0 0-1,0 0 0,0 1 1,-1-1-1,1 0 1,0 0-1,0 0 1,-1 0-1,1 1 0,0-1 1,0 0-1,-1 0 1,1 0-1,0 0 1,0 0-1,-1 0 1,1 0-1,0 0 0,-1 0 1,1 0-1,0 0 1,-79 0 915,77 0-901,0 0 0,0-1 0,0 1 0,0-1 1,1 1-1,-1-1 0,0 0 0,0 0 0,0 1 0,0-1 0,-1-2 0,1 2-15,0 0 0,0-1 0,-1 1-1,1 0 1,0 0 0,0 0 0,-1 1 0,1-1-1,-1 1 1,1-1 0,-4 1 0,2-1 2,0 1 1,0 0-1,0-1 1,0 0 0,0 0-1,0 0 1,1 0-1,-5-3 1,-12-3 49,13 6-39,1 0 1,-1 1-1,-11-1 0,13 1-17,-1 0 1,1 0-1,0 0 0,-11-3 0,11 1 4,0 0 0,0-1-1,1 0 1,-8-4 0,8 4 11,1 1-1,0 0 1,-1 0-1,0 0 1,0 0-1,-4-1 1,-7 0 19,10 2-23,0 0 1,1 0-1,-1-1 0,0 0 1,1 1-1,0-2 1,-1 1-1,-5-5 1,-4-1 4,6 3-45,0 0 1,1 0 0,-12-11 0,12 10 30,0-1 0,1 0 1,0-1-1,0 1 0,0-1 1,1-1-1,-7-14 0,-2-9 103,8 22-92,0-6 1,-2 10-1,7 6-12,1 0 0,-1 0-1,1-1 1,-1 1 0,1 0 0,-1-1 0,1 1 0,-1-1 0,1 1-1,-1-1 1,1 1 0,0-1 0,-1 1 0,1-1 0,0 1 0,-1-1-1,1 1 1,0-1 0,0 1 0,0-1 0,-1 0 0,1 1 0,0-1-1,0 1 1,0-1 0,0 0 0,0 1 0,0-1 0,0 0 0,0 1-1,1-2 1,-1 1 1,0 0 1,0 0-1,0 0 0,0 0 0,0 0 0,-1 0 0,1 0 0,0 0 0,0 0 0,-1 0 0,1 0 0,0 0 1,-1 1-1,0-3 0,0 3 6,1-1 0,-1 1-1,1 0 1,-1-1 0,0 1 0,1 0 0,-1-1 0,0 1 0,1 0 0,-1 0 0,0 0 0,1 0-1,-1-1 1,0 1 0,1 0 0,-1 0 0,-1 1 0,2-1-4,0 0 0,0 0 0,0 0-1,0 0 1,0 0 0,0 0 0,0 0 0,0 0 0,-1 0-1,1 0 1,0 0 0,0 0 0,0 0 0,0 0 0,0 0-1,0 0 1,0 0 0,-1 0 0,1 0 0,0 0 0,0 0 0,0 0-1,0-1 1,0 1 0,0 0 0,0 0 0,0 0 0,0 0-1,0 0 1,-1 0 0,1 0 0,0 0 0,0 0 0,0 0-1,0 0 1,0-1 0,0 1 0,0 0 0,0 0 0,0 0 0,0 0-1,0 0 1,0 0 0,0 0 0,0 0 0,0-1 0,0 1-1,0 0 1,0 0 0,0 0 0,0 0 0,0 0 0,0 0-1,0 0 1,0 0 0,0-1 0,0 1-4,0-1 1,0 0-1,0 1 1,0-1-1,0 1 1,0-1-1,0 0 1,0 1-1,0-1 1,0 1-1,-1-1 1,1 0-1,0 1 0,0-1 1,-1 1-1,1-1 1,0 1-1,-1-1 1,1 1-1,0-1 1,-1 1-1,1-1 1,-1 1-1,1 0 0,-1-1 1,1 1-1,-1 0 1,1-1-1,-1 1 1,1 0-1,-1 0 1,0-1-1,1 1 1,-1 0-1,1 0 1,-1 0-1,0 0 0,1 0 1,-1 0-1,1 0 1,-2 0-1,-1 0 67,6 3-10,16 17-97,-13-16 45,-1 0 1,1 0-1,0-1 0,-1 0 0,2 0 1,-1 0-1,0 0 0,0-1 1,1 0-1,-1-1 0,1 0 0,0 0 1,8 1-1,8-3-31,-3 1-106,38 4 0,13 9-35,-5-7-17,-44-2 143,-10-2 7,25 2 1,-28-4 20,0-1-1,-1 0 1,10-3 0,0 0-10,4 2 14,-1 1 0,25 1 1,-21 0 35,-16 0-25,-1-1 0,0 0 0,1 0 0,-1-1 0,0 0-1,12-4 1,-12 3-12,-4 2 8,-1 0 3,0 0-1,0 0 1,0 0-1,0 0 1,0 0-1,0-1 1,-1 0-1,1 1 1,0-1-1,-1 0 1,1 0-1,2-3 1,-4 3-16,1 1 0,-1-1 0,1 0 0,0 1 0,-1 0 0,1-1 1,0 1-1,0 0 0,0 0 0,0 0 0,0 0 0,0 0 0,1 0 0,-1 1 0,0-1 1,3 1-1,-41-1 61,7 0-29,0 1 0,-30 5 0,22 3 24,-56 18-1,25-5 27,35-12-65,-65 21-30,90-26 27,-1-1-1,0 0 1,0 0 0,-1-1 0,1 0 0,0-1 0,-1 0 0,-18 0-1,27-1 0,0 0 0,0 0 0,0 0 0,0 0 0,0 0 0,0 0 0,0 0 0,1-1 0,-1 1 0,0 0 0,0-1 0,-2 0 0,3 1 4,0 0 0,0 0 0,0-1 0,0 1 0,0 0 0,0 0 0,0 0 0,0-1 0,0 1 0,0 0 0,0 0 0,0 0 0,0-1 0,1 1 0,-1 0 0,0 0 1,0 0-1,0-1 0,0 1 0,0 0 0,0 0 0,1 0 0,-1 0 0,0-1 0,0 1 0,0 0 0,0 0 0,1 0 0,-1 0 0,0 0 0,0 0 0,0 0 0,0 0 0,1-1 1,32-13 50,-18 8-51,20-10 0,-26 11-4,-1 0-1,1 1 0,0 0 1,1 0-1,-1 1 0,1 1 1,-1 0-1,1 0 0,10 0 1,-11 1 5,0 0 0,0 0 0,0-1 0,0 0 0,15-6 0,-18 6 0,-1 1 1,10-6 58,-15 7-53,1-1 0,-1 1 1,0-1-1,1 1 1,-1-1-1,0 1 1,0-1-1,1 0 1,-1 1-1,0-1 1,0 1-1,0-1 0,0 0 1,0 1-1,0-1 1,0 0-1,0 0 1,0-2 62,-30 1-246,29 2 71,-1 0 1,1 0-1,-1 0 0,0 1 1,1-1-1,-1 0 1,1 0-1,-1 1 0,1-1 1,-1 1-1,1 0 1,-1-1-1,1 1 1,0 0-1,-2 1 0,2 2-489,0 0-1,0 0 0,1 0 0,-1 0 0,1-1 1,0 7-1</inkml:trace>
</inkml:ink>
</file>

<file path=ppt/ink/ink6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57:19.20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7 1 3904,'-58'58'1440,"38"1"-1120,20 19-96,0-39 32,0 20-192,20-1 128,-1 1-128,1 0-864,-1-20 416,1 19-1120</inkml:trace>
  <inkml:trace contextRef="#ctx0" brushRef="#br0" timeOffset="1">40 1114 3328,'-40'79'1216,"40"-40"-928,0 0-96,0-20 320,20 1-320,0-1-224,-1 1 0,1-1-1280,19 21 736,-20-21-1536</inkml:trace>
</inkml:ink>
</file>

<file path=ppt/ink/ink6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58:46.7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7 118 3072,'0'-16'976,"0"16"-969,0 0 0,0 0-1,0-1 1,0 1 0,0 0 0,0 0 0,0 0 0,0 0-1,0 0 1,0 0 0,0 0 0,0-1 0,0 1 0,0 0-1,0 0 1,0 0 0,0 0 0,0 0 0,0 0-1,0 0 1,0 0 0,0-1 0,-1 1 0,1 0 0,0 0-1,0 0 1,0 0 0,0 0 0,0 0 0,0 0 0,0 0-1,0 0 1,0 0 0,0 0 0,0 0 0,-1-1 0,1 1-1,0 0 1,0 0 0,0 0 0,0 0 0,0 0 0,0 0-1,0 0 1,0 0 0,-1 0 0,1 0 0,0 0 0,0 0-1,0 0 1,0 0 0,0 0 0,0 0 0,0 0 0,0 0-1,-1 1 1,-4-1 71,-16-2 565,20 2-626,1-1-1,-1 1 1,1 0-1,-1 0 1,1-1-1,-1 1 1,1 0-1,-1-1 1,1 1-1,-1 0 1,1-1-1,0 1 1,-1-1-1,1 1 1,0-1-1,-1 1 1,1-1-1,0 1 1,-1-1-1,1 1 1,0-1-1,0 0 1,0 1-1,0-1 1,0 1-1,-1-1 1,1 0-1,0 1 1,0-2-1,1 2-10,-1 0 0,0 0 0,0 0 0,0 0 1,0 0-1,0 0 0,0-1 0,0 1 0,0 0 0,0 0 0,0 0 0,0 0 0,0 0 0,0 0 0,0 0 0,0 0 1,0-1-1,0 1 0,0 0 0,0 0 0,0 0 0,-1 0 0,1 0 0,0 0 0,0 0 0,0 0 0,0 0 0,0-1 1,0 1-1,0 0 0,0 0 0,0 0 0,0 0 0,0 0 0,0 0 0,-1 0 0,1 0 0,0 0 0,0 0 0,0 0 1,0 0-1,0 0 0,0 0 0,0 0 0,0 0 0,-1 0 0,1 0 0,0 0 0,0 0 0,0 0 0,0 0 0,0 0 1,0 0-1,0 0 0,-1 0 0,1 0 0,-13 0 666,10 0-214,0-3-138,-10-10-74,12 12-228,1 1 0,0 0 0,0 0 0,0 0 0,0-1 0,-1 1 0,1 0 0,0 0 0,0 0 0,0-1 0,-1 1 0,1 0 0,0 0 0,0 0 1,-1 0-1,1 0 0,0 0 0,-1 0 0,1 0 0,0-1 0,0 1 0,-1 0 0,1 0 0,0 0 0,-1 0 0,0 1-33,-2-1 139,0 0 0,1 0 0,-1 0 0,0 0 1,0 0-1,1-1 0,-1 1 0,1-1 1,-5-1-1,1-6 12,6 8-129,0-1 0,-1 0 0,1 1 0,0-1 0,-1 1 0,1-1 0,-1 1 0,1-1 1,0 1-1,-1 0 0,1-1 0,-1 1 0,1 0 0,-1-1 0,1 1 0,-1 0 0,0-1 0,1 1 0,-1 0 0,1 0 1,-1 0-1,0 0 0,1-1 0,-1 1 0,1 0 0,-1 0 0,0 0 0,1 0 0,-1 0 0,1 1 0,-2-1 0,-15 0 340,14 0-80,0 0 47,-10 0-95,10 0 21,3-3-85,0-3-105,1-15-63,0 21 15,-1-1 0,0 1 0,0-1 0,1 1 0,-1-1 0,0 1 0,1-1 0,-1 1 0,0-1 0,1 1 0,-1-1 0,1 1-1,-1 0 1,1-1 0,-1 1 0,1 0 0,-1-1 0,1 1 0,-1 0 0,1 0 0,-1-1 0,1 1 0,-1 0 0,1 0 0,0 0 0,-1 0 0,1 0 0,-1 0 0,2 0 0,1 0 168,-3 0-95,0 0-176,0 0 47,0 0 113,0 0-6,0 0 27,0 0-16,0 0-69,0 0-155,0 0 64,0 0 117,0 0 54,0 0-11,0 0 59,3 0-59,11 0-80,-11 0 0,-3 0 58,3 0-20,33 0-188,-36 3-607,0 10-304,0-13 971,0 1 0,0-1 0,0 0 0,0 1 0,0-1 1,0 0-1,0 0 0,0 1 0,0-1 0,0 0 0,0 0 1,0 1-1,1-1 0,-1 0 0,0 0 0,0 1 0,0-1 1,0 0-1,0 0 0,1 1 0,-1-1 0,0 0 0,0 0 0,1 0 1,-1 1-1,0-1 106,1 0-145,0 1 0,0 0 1,0 0-1,-1 0 0,1 0 1,0 0-1,-1 0 0,1 0 0,0 0 1,-1 0-1,1 0 0,-1 0 1,0 1-1,1 0 0,-2-1-49,1 1-1,0-1 0,-1 0 1,0 1-1,1-1 1,-1 0-1,0 1 0,0-1 1,0 0-1,1 0 0,-1 0 1,0 0-1,-3 2 1,4-3 145</inkml:trace>
</inkml:ink>
</file>

<file path=ppt/ink/ink6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58:49.14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4 41 2240,'0'-3'720,"0"2"-707,0 0 0,1 1 0,-1-1 0,-1 0 0,1 1 0,0-1 0,0 1 0,0-1-1,0 0 1,0 1 0,0-1 0,-1 1 0,1-1 0,0 1 0,0-1 0,-1 1 0,1-1 0,0 0 0,-1 1 0,1 0 0,-1-1 0,1 1 0,-1-1 0,1 1 0,-1 0 0,1-1 0,-1 1 0,1 0 0,-1-1-1,1 1 1,-1 0 0,1 0 0,-1-1 0,0 1 0,1 0 0,-1 0 0,1 0 0,-1 0 0,0 0 0,1 0 0,-2 0 0,-1 0 627,3 0-101,-3 0 250,-50 0 1573,50 0-1962,0 0-69,-30 0 954,30 0-1023,3 0-60,0 0-58,0 0 59,0 0-75,0 0-16,0 0 0,0 0 112,0 0-43,3 0 54,32 1 81,-16 0-270,-1-1 0,1 0 1,27-5-1,13-8-40,-12 9-91,63 4 0,-59 1 47,-18-2 41,-13 1 15,1 0 1,26 4-1,5 9 57,-4 2-71,-34-10-24,-9-4 64,0 0 0,0 0 0,1 0 0,-1-1 0,0 0 1,0 0-1,6-1 0,0 1 110,-8 0 134,-3 0-107,0 0-85,-3 3-48,-10 10 5,13-13-52,0 0 1,-1 1-1,1-1 0,0 0 0,0 0 1,0 0-1,-1 0 0,1 1 0,0-1 1,0 0-1,0 0 0,0 1 0,0-1 0,-1 0 1,1 0-1,0 1 0,0-1 0,0 0 1,0 1-1,0-1 0,0 0 0,0 0 1,0 1-1,0-1 0,0 1 0,0 3 2,-1 0 0,0 0 0,0 1 0,0-1 0,0 0 0,-1 0-1,-2 5 1,-1 5 6,0-1 3,1 2-26,-1 0 1,-1 0-1,0 0 1,-1-1 0,-1 0-1,0 0 1,-12 14-1,-29 27 105,34-35-62,-18 19 22,-39 23 34,-150 155-211,135-128-20,-132 129 93,209-208-32,8-9 66,-1 1 0,1 0-1,0 0 1,0 0-1,0 0 1,0 0 0,1 1-1,-1-1 1,1 0-1,-1 1 1,1-1 0,0 1-1,-1 0 1,2-1-1,-1 1 1,0 0-1,0-1 1,0 6 0,1 8-83,0-16 101,0 0 0,0 0 0,0 0 1,0 0-1,0 1 0,0-1 0,0 0 0,0 0 0,0 0 0,0 0 0,0 0 0,0 0 0,0 0 0,0 0 0,0 1 0,0-1 0,0 0 0,0 0 1,0 0-1,0 0 0,0 0 0,0 0 0,0 0 0,0 0 0,0 1 0,1-1 0,-1 0 0,0 0 0,0 0 0,0 0 0,0 0 0,0 0 0,0 0 0,0 0 1,0 0-1,0 0 0,0 0 0,1 0 0,-1 0 0,0 0 0,0 0 0,0 0 0,0 1 0,0-1 0,0 0 0,0 0 0,0 0 0,1 0 0,-1 0 1,0 0-1,0-1 0,0 1 0,0 0 0,0 0 0,0 0 0,1 0 0,354 0 854,-336 0-781,27 3 0,-10 6 82,-29-7-111,0 0 0,1-1-1,-1 0 1,12 1 0,79-2 885,-98-3-848,0-11-42,0 11-273,-42 3-6602,25 0 2645</inkml:trace>
</inkml:ink>
</file>

<file path=ppt/ink/ink6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58:49.7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 3904,'0'0'1253,"0"0"-762,0 0-150,0 0 304,0 0-159,0 0 159,0 0-138,0 0 159,0 0-223,3 0 10,66-1 1221,-8-1-863,63 8 0,-40 9-543,5 2-141,-57-13-106,-12-2-1,0 0 0,0 2 0,25 7 0,10 6 39,-16-11 64,-16 7-38,-10-8-27,-12-5-57,0 0 0,0 1 0,-1-1 0,1 0 0,0 0 0,0 1-1,0-1 1,0 0 0,0 1 0,-1-1 0,1 1 0,0-1 0,0 1 0,-1-1 0,1 1 0,0-1 0,-1 1-1,1 0 1,-1-1 0,1 1 0,0 0 0,-1 0 0,0 0 0,1-1 0,-1 1 0,1 0 0,-1 0-1,0 0 1,0 1 0,0-1-12,0 0 0,0 0-1,-1 0 1,1 0 0,-1 0 0,1 0-1,-1-1 1,1 1 0,-1 0-1,0 0 1,1 0 0,-1-1 0,0 1-1,0 0 1,1 0 0,-2 0-1,1-1-3,1 1 0,-1-1-1,1 0 1,-1 1 0,1-1 0,-1 0-1,1 1 1,-1-1 0,0 0-1,1 0 1,-1 1 0,1-1-1,-1 0 1,0 0 0,1 0-1,-1 0 1,1 0 0,-1 0-1,0 0 1,1 0 0,-1 0-1,1 0 1,-1-1 0,0 1 0,1 0-1,-1 0 1,1 0 0,-1-1-1,1 1 1,-2-1 0,2 0-68,-1 0 1,1 0 0,-1 0-1,1 0 1,0 0 0,-1 0-1,1 0 1,0 0 0,0 0-1,-1 0 1,1 0 0,0 0-1,0 0 1,1-1-1,-1 0-92,0 0-1,0 0 1,0 0-1,-1 0 0,1 0 1,0 0-1,-1 0 0,0-2 1,-16-15-3921</inkml:trace>
</inkml:ink>
</file>

<file path=ppt/ink/ink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32:42.4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00 4992,'5'7'569,"-4"-6"-451,0 1 0,0-1 0,0 0 0,0 1-1,1-1 1,-1 0 0,1 0 0,-1 0 0,0 0-1,1 0 1,0 0 0,-1 0 0,3 0-1,17 11 144,-7-5-22,-1 1 0,1-2 0,0 0 0,24 7 0,-17-10 97,1-1 0,38-3-1,-36 1-94,38 3-1,-38 1-139,14 1 12,-31-5-80,1-1 1,15-3 0,-3 0 9,27 0 36,-40 4-56,0 0 0,0 0 1,0-1-1,0 0 1,0 0-1,0-1 0,0 0 1,0 0-1,0 0 0,10-6 1,9-9 168,-16 11-116,1-1 0,-2 0 0,13-12 0,-22 19-71,0 0 0,1 0 1,-1 0-1,0 0 0,0-1 1,0 1-1,1 0 0,-1 0 1,0 0-1,0-1 0,0 1 1,0 0-1,1 0 0,-1-1 1,0 1-1,0 0 0,0 0 1,0-1-1,0 1 0,0 0 1,0-1-1,0 1 0,0 0 1,0 0-1,0-1 0,0-3 69,1 1-50,-1 1 0,0 0 1,0 0-1,0-1 0,0 1 1,-1 0-1,1 0 1,0-1-1,-1 1 0,-1-4 1,-14 0 135,-10-10-94,21 13-92,0 0 0,0 0 0,-10-5 0,-13-2 5,23 7 50,0 1 1,0 1 0,0-1-1,0 1 1,0 0 0,0 0-1,-1 0 1,-6 1 0,-20-1 158,18 0-86,1 0 0,0 2 0,-1-1 0,-17 5 0,-12 8 90,19-9-81,11-2-27,-1 1 1,1 0-1,-20 8 0,19-6 11,-5 3 139,-25 12 0,37-15-163,0-1-1,0 1 1,0 0-1,0 1 0,1-1 1,-10 13-1,-59 93 917,69-101-893,0 1 0,1 0 0,1 0 0,-1 0 0,2 0 1,-5 24-1,5-9-8,1 48 0,2-56-53,0-11-29,0-1-1,0 1 1,0-1 0,1 1 0,0 0 0,3 8 0,-1-10-10,-1 0 0,1 0 0,0 0 0,7 7 0,-1-1-7,-3-3 3,-4-5 9,0 0 0,0 0-1,0 0 1,1 0 0,-1-1-1,1 1 1,0-1 0,4 3-1,2-1 10,1 0 0,-1-1-1,1 0 1,-1-1-1,1 0 1,0 0-1,14 0 1,15 2 22,36 12 44,-51-10-78,0-1 0,1-1 1,42 1-1,47-5-737,20 0-3307,-111 0 3072</inkml:trace>
</inkml:ink>
</file>

<file path=ppt/ink/ink6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58:50.23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48 40 2560,'0'0'832,"0"-3"-517,0-10 15,0 10 545,0 3-198,0 0 134,0-3-209,0-11 177,0 14-770,0 0 1,0 0-1,0 0 0,0 0 0,0 0 1,0 0-1,0 0 0,0 0 0,0-1 1,0 1-1,0 0 0,0 0 1,0 0-1,0 0 0,0 0 0,0 0 1,0 0-1,0 0 0,0-1 0,0 1 1,0 0-1,0 0 0,0 0 0,0 0 1,-1 0-1,1 0 0,0 0 0,0 0 1,0 0-1,0 0 0,0-1 1,0 1-1,0 0 0,0 0 0,0 0 1,0 0-1,-1 0 0,1 0 0,0 0 1,0 0-1,0 0 0,0 0 0,0 0 1,0 0-1,0 0 0,0 0 0,-1 0 1,1 0-1,0 0 0,0 0 1,0 0-1,0 0 0,0 0 0,0 0 1,0 0-1,-1 0 0,-1 0 86,-1 0 10,-1 0 0,1 0 0,0 0 0,0 0 0,-1 0 0,1 1 0,0-1 0,-4 2 0,-3 4-24,-23 8 169,23-9-191,-1 0 1,1 1-1,-11 8 1,-21 11 123,-92 50 804,120-66-872,1 0-1,0 0 1,0 1 0,1 1 0,0 0 0,1 1 0,0 0 0,1 0-1,1 1 1,0 1 0,0 0 0,-11 26 0,2 2 67,3 0 1,-15 60-1,23-66-100,2 1 0,1 0 0,2 42 0,2-78-81,2 86 99,0-75-70,-1 1 0,2-1 1,0 0-1,0 0 0,5 11 0,25 39 104,-25-45-89,-5-10-17,0 0 1,1 0 0,7 10 0,-1-6-8,-1-2 1,21 16-1,12 12-123,-32-27-114,1-1-1,-1 0 0,1-1 1,18 11-1,-22-16-117,0 1 0,0-1 1,0 0-1,0-1 0,1 0 0,-1 0 0,1-1 1,-1 1-1,14-1 0,18-1-951</inkml:trace>
</inkml:ink>
</file>

<file path=ppt/ink/ink6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58:50.68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7 81 4480,'-13'-4'353,"9"3"-220,1 0-1,0 0 1,-1 0-1,1-1 0,0 1 1,-5-4-1,7 5-109,1-1 0,-1 1-1,1-1 1,0 0 0,-1 1-1,1-1 1,0 0 0,-1 1-1,1-1 1,0 0-1,-1 1 1,1-1 0,0 0-1,0 0 1,0 1 0,0-1-1,0 0 1,0 0 0,0 1-1,0-1 1,0 0 0,0 0-1,0 1 1,1-1 0,-1 0-1,0 0 1,0 1 0,1-1-1,-1 0 1,0 1-1,2-2 1,2-7 108,-4 9-100,0-1-1,0 1 0,0-1 0,0 0 1,1 1-1,-1-1 0,0 1 0,1-1 0,-1 1 1,0-1-1,1 1 0,-1-1 0,1 1 1,-1-1-1,1 1 0,-1 0 0,1-1 1,-1 1-1,1-1 0,-1 1 0,1 0 0,0 0 1,-1-1-1,1 1 0,-1 0 0,1 0 1,0 0-1,-1 0 0,1 0 0,0 0 1,-1 0-1,1 0 0,-1 0 0,1 0 0,0 0 1,-1 0-1,2 0 0,0 0 32,-1 0 1,1 0-1,0 0 0,0-1 0,0 1 1,0-1-1,0 1 0,0-1 0,0 0 0,-1 0 1,1 0-1,2-1 0,12-6 318,-5 6-234,0 1-1,0 0 0,0 0 1,16 2-1,-4 0-18,-8-2-2,-12 0-84,1 1 0,0 0 0,-1 0 0,1 0 0,-1 0 0,1 0 0,0 1 0,-1 0 0,1-1 0,4 3 0,-3 1 11,1-1 0,-1 1 1,0 0-1,-1 0 0,1 1 1,-1-1-1,0 1 1,0 0-1,0 0 0,5 11 1,-7-7 15,0 0 1,-1 0 0,-1 0-1,1 0 1,-3 15 0,2 1 121,0-17-138,0 0-1,-1 0 1,0 0 0,0-1-1,-3 13 1,-22 35 289,13-9-138,4-28-146,0 0 1,-2-1-1,0 0 1,0 0-1,-2-1 0,0-1 1,-1 0-1,-25 21 1,16-21-71,16-10-13,0-1 0,0 1 0,-8 8 0,6-3-37,4-7 37,1 1 0,0 0 0,1 1 0,-1-1 0,-3 6 0,7-10 27,0 0-1,-1 1 1,1-1-1,0 1 1,-1-1 0,1 0-1,0 1 1,0-1 0,0 1-1,0-1 1,-1 1-1,1-1 1,0 1 0,0-1-1,0 1 1,0-1 0,0 1-1,0-1 1,0 1-1,0-1 1,0 1 0,0-1-1,1 1 1,-1-1 0,0 1-1,0-1 1,0 1-1,1-1 1,-1 1 0,0-1-1,0 0 1,1 1 0,-1-1-1,0 1 1,1-1-1,-1 0 1,0 1 0,1-1-1,-1 0 1,1 0-1,-1 1 1,1-1 0,-1 0-1,1 0 1,-1 0 0,0 1-1,1-1 1,-1 0-1,1 0 1,-1 0 0,2 0-1,6 3 21,-4 0-10,0-1 1,1 0-1,-1 0 0,1 0 0,0-1 0,0 0 1,-1 1-1,1-2 0,9 2 0,22-2 7,-19 1 28,-1-1-1,32-5 1,-6-8-259,-2 7-1009,-21-1 682,-15 5 277,-1 1-1,1-1 1,0 1-1,0 0 0,0 0 1,0 1-1,0-1 1,4 1-1,-7 0 120,1-1 0,-1 1 0,0 0 0,1 0-1,-1 0 1,0-1 0,0 1 0,1 0 0,-1-1-1,0 1 1,2-2 0,-3 2 78,0 0 0,0 0 0,1-1-1,-1 1 1,0 0 0,0 0 0,0 0 0,1-1 0,-1 1 0,0 0-1,0 0 1,0-1 0,0 1 0,0 0 0,1-1 0,-1 1-1,0 0 1,0 0 0,0-1 0,0 1 0,0 0 0,0-1 0,0 1-1,0 0 1,0 0 0,0-1 0,0 1 0,0 0 0,0-1 0,0 1-1,-1 0 1,1-1 0,0 1 0,0 0 0,0 0 0,0-1 0,0 1-1,-1 0 1,1 0 0,0-1 0,0 1 0,0 0 0,-1 0 0,1 0-1,-1-1 1,-15-5-1960,-3-11 799</inkml:trace>
</inkml:ink>
</file>

<file path=ppt/ink/ink6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58:51.03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59 5888,'0'-19'2176,"0"19"-1664,39-20-160,-19 20 1472,19 0-1056,-20 0 544,20 0-768,0 0-160,0-19-256,0 19-2144,1 0 1120,-1 0-3808,0 0 2624,0 0-480</inkml:trace>
</inkml:ink>
</file>

<file path=ppt/ink/ink6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58:51.36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7 1 4896,'-14'0'1120,"20"0"-37,-4-1-942,0 1 0,0 1 1,1-1-1,-1 0 0,0 0 1,0 1-1,0-1 0,0 1 0,3 1 1,5 14 802,22 10-240,-19-12-455,-1 1 1,0 0-1,16 28 1,-11-12 19,18 46 0,-9-3-128,-3 0 0,-4 2 1,11 81-1,-14-68 45,4 37 33,-19-111-194,0 0-1,-1-1 1,0 1-1,-1 0 1,-1-1-1,0 1 1,-1-1 0,-1 1-1,0-1 1,-1 0-1,-1-1 1,0 1-1,0-1 1,-16 22-1,-14 9 89,17-23-60,5-4-9,2-3 27,-24 23 0,19-23-12,-2-2-1,-26 15 0,-7 5 114,45-27-266,0-1 0,0 1 0,-1-1 0,1-1 0,-1 1 0,0-1 0,0-1 0,0 1 0,0-1 0,0-1 1,-1 1-1,-12-1 0,18-1-29,-1 0 1,1 1 0,0-2 0,0 1 0,0 0-1,0-1 1,0 1 0,0-1 0,0 0-1,0 0 1,-3-2 0,4 1-266,-1-1 1,1 1-1,-1-1 0,1 0 0,0 0 1,0 0-1,0 0 0,1 0 1,-2-4-1</inkml:trace>
</inkml:ink>
</file>

<file path=ppt/ink/ink6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58:51.72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8 20 7872,'39'-19'2944,"-19"19"-2304,39 19-160,-40-19 288,20 0-512,0 20 192,20-1-288,-20 1-2880,-20 19 1472,1 0-4192</inkml:trace>
  <inkml:trace contextRef="#ctx0" brushRef="#br0" timeOffset="1">0 450 8480,'0'20'3136,"0"-20"-2432,39 0-224,0-20 672,0 20-736,0 0-32,20 0-224,19 20-2656,-39-20 1344,0 0-4864,0 19 3328,-19 1 960</inkml:trace>
</inkml:ink>
</file>

<file path=ppt/ink/ink6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58:52.45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15 3136,'0'-4'1029,"0"-28"-266,0 32-729,0-1 0,0 1-1,0 0 1,0-1 0,0 1 0,0 0 0,0 0 0,0-1-1,0 1 1,0 0 0,0 0 0,1-1 0,-1 1 0,0 0 0,0 0-1,0-1 1,0 1 0,0 0 0,1 0 0,-1-1 0,0 1-1,0 0 1,0 0 0,1 0 0,-1-1 0,2 0 43,-1-1 1,1 0 0,-1 0-1,0 0 1,0 0 0,1 0-1,-1 0 1,-1 0 0,1 0-1,0 0 1,0 0 0,0-4-1,1-31 1331,-2 32-1121,0 373 3963,0-363-4219,0-1 0,0 1 0,1 0 0,0 0 0,0-1 0,0 1 0,1 0 1,0-1-1,0 1 0,4 6 0,-5-6 0,0-1 0,0 0 1,0 1-1,-1-1 0,1 0 1,-1 1-1,0-1 0,-1 7 1,0-1-10,1-7-454,0-3-1606,0 0-143,0 0-2480</inkml:trace>
</inkml:ink>
</file>

<file path=ppt/ink/ink6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58:53.6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9 40 3072,'-3'0'976,"2"0"-958,1 0 0,-1 0 1,0 0-1,0 0 0,1 0 0,-1 0 1,0 0-1,1 0 0,-1-1 1,0 1-1,1 0 0,-1 0 0,0-1 1,1 1-1,-1 0 0,0-2 0,0 2 70,1-1 1,-1 0-1,1 0 0,-1 0 0,1 0 0,0 0 0,-1 0 0,1 0 0,0 0 0,0 0 0,0 0 1,0 0-1,0 0 0,0-2 0,-4 3 552,-9 0 5,13 0-637,0 0 1,0 0-1,0 0 0,0 0 0,0 0 1,0 0-1,0 0 0,0 0 0,-1 0 0,1 0 1,0 0-1,0 0 0,0 0 0,0 0 1,0 0-1,0 0 0,0 0 0,-1 0 1,1 0-1,0 0 0,0 0 0,0 0 0,0 1 1,0-1-1,0 0 0,0 0 0,0 0 1,0 0-1,0 0 0,-1 0 0,1 0 1,0 0-1,0 0 0,0 0 0,0 0 1,0 1-1,0-1 0,0 0 0,0 0 0,0 0 1,0 0-1,0 0 0,0 0 0,0 0 1,0 0-1,0 1 0,0-1 0,0 0 1,0 0-1,0 0 0,0 0 0,0 0 1,0 0-1,0 0 0,0 0 0,0 1 0,0 12 611,0-13-611,0 0-1,0 0 1,0 0-1,0 0 1,0 0 0,0 0-1,0 1 1,0-1-1,0 0 1,0 0-1,0 0 1,0 0 0,0 0-1,0 0 1,0 0-1,0 0 1,0 1 0,0-1-1,0 0 1,0 0-1,0 0 1,0 0-1,0 0 1,0 0 0,0 0-1,0 0 1,0 0-1,0 1 1,0-1-1,0 0 1,0 0 0,-1 0-1,1 0 1,0 0-1,0 0 1,0 0 0,0 0-1,0 0 1,0 0-1,0 0 1,0 0-1,0 0 1,-1 0 0,1 0-1,0 0 1,0 0-1,0 0 1,0 0-1,0 0 1,0 0 0,0 0-1,-1 0 1,1 0-1,0 0 1,0 0 0,0 0-1,-13 0 446,10 0-138,3 0 53,0 0-107,0 0 33,3 0-65,283 0 1803,-273 0-2017,-1-1 0,1-1 0,-1 0 0,13-3 0,-14 2-5,-1 1-1,0 0 0,21-1 0,47 3 663,-74 0-352,-4 0-176,-4 0-75,4 1-96,-1-1-1,1 0 1,-1 0-1,0 0 0,1 0 1,-1 0-1,0-1 1,1 1-1,-1 0 1,1 0-1,-1 0 1,1 0-1,-1-1 0,0 1 1,1 0-1,-1-1 1,1 1-1,-1 0 1,1-1-1,-1 1 1,1-1-1,0 1 0,-1 0 1,1-1-1,-1 1 1,1-1-1,0 1 1,-1-1-1,1 0 1,0 1-1,0-1 0,0 1 1,-1-1-1,1 1 1,0-1-1,0 0 1,0 1-1,0-1 1,0 1-1,0-1 0,0-1 1,0 2 7,0 0 1,0 0-1,0 0 0,0 0 1,0 0-1,0-1 0,0 1 1,0 0-1,0 0 0,0 0 1,0 0-1,0 0 1,0 0-1,0 0 0,0 0 1,0-1-1,0 1 0,0 0 1,0 0-1,0 0 0,0 0 1,0 0-1,0 0 0,0 0 1,0 0-1,0 0 0,0-1 1,0 1-1,0 0 0,0 0 1,-1 0-1,1 0 1,0 0-1,0 0 0,0 0 1,0 0-1,0 0 0,0 0 1,0 0-1,0 0 0,0 0 1,-1 0-1,1 0 0,0 0 1,0 0-1,0 0 0,0 0 1,0 0-1,0 0 1,0 0-1,0 0 0,-1 0 1,1 0-1,0 0 0,0 0 1,0 0-1,-13 0-2284,10 0 219,3 0-1707</inkml:trace>
</inkml:ink>
</file>

<file path=ppt/ink/ink6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58:54.0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9 1 4064,'-17'0'1307,"17"-1"-1299,0 1 1,0 0 0,0 0 0,0 0 0,0 0 0,0 0 0,0 0 0,0 0-1,-1 0 1,1 0 0,0 0 0,0 0 0,0 0 0,0 0 0,0 0 0,0 0 0,0 0-1,-1 0 1,1 0 0,0 0 0,0 0 0,0 1 0,0-1 0,0 0 0,0 0 0,0 0-1,0 0 1,0 0 0,0 0 0,-1 0 0,1 0 0,0 0 0,0 0 0,0 0 0,0 0-1,0 1 1,0-1 0,0 0 0,0 0 0,0 0 0,0 0 0,0 0 0,0 0 0,0 0-1,0 0 1,0 1 0,0-1 0,0 0 0,0 0 0,0 0 0,0 0 0,0 0 0,0 0-1,0 0 1,0 1 0,0-1 0,0 176 3799,0-176-3808,0 12 160,0 0 0,-3 16 0,-4 1 213,4-21-266,1-1 0,1 1-1,-1 0 1,1 13 0,1 54 303,0-73-388,0 1 1,-1-1-1,1 1 0,0-1 0,-1 0 0,1 1 0,-1-1 0,0 0 0,0 1 0,0-1 1,0 0-1,-3 4 0,3-4 5,0-1 0,0 1 0,0 0 0,0 0 0,0 0 1,1-1-1,-1 1 0,0 0 0,1 0 0,0 0 0,-1 0 0,1 4 0,0 13-592,3-19-443,-2 1 868,0-1 0,0 0 0,0 0 0,0-1 0,-1 1 0,1 0-1,0 0 1,0 0 0,0 0 0,0-1 0,-1 1 0,1 0 0,0-1 0,0 0 0,0 0 37,-1 0 0,1 0 0,-1 0 0,1 0 0,-1 0 1,0 0-1,0 0 0,1 0 0,-1 0 0,0 0 0,0 0 0,0 0 1,0-2-1</inkml:trace>
</inkml:ink>
</file>

<file path=ppt/ink/ink6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58:54.4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1 4320,'4'0'1392,"9"0"-848,-13 0-529,0 0 0,1 0 0,-1 0 0,0 0 0,0 0 0,1 0 0,-1 0 0,0-1 0,0 1 0,1 0 0,-1 0-1,0 0 1,1 0 0,-1 0 0,0 0 0,0-1 0,0 1 0,1 0 0,-1 0 0,0 0 0,0 0 0,0-1 0,1 1 0,-1 0 0,0-1 0,1 1 24,0-2 25,1 1-1,-1-1 1,1 1-1,-1 0 0,1 0 1,0 0-1,-1 0 0,1 0 1,0 0-1,0 0 0,-1 0 1,1 1-1,0-1 1,0 1-1,0-1 0,0 1 1,0 0-1,0 0 0,3 0 1,42-1 777,57 2-43,-90 0-678,0 1-1,0 0 1,-1 0 0,1 2-1,14 5 1,-17-6 21,-1 1 0,1 1 0,-1 0 0,0 0 0,0 1 0,-1 1 0,1-1 0,10 11 0,-19-15-104,1-1 0,-1 0 0,1 1 0,-1-1 0,0 1 0,1 0 0,-1-1-1,0 1 1,0 0 0,0 0 0,0 0 0,-1 0 0,1 0 0,0 0 0,-1 0 0,0 0-1,1 0 1,-1 0 0,0 0 0,0 0 0,0 0 0,0 0 0,0 0 0,-1 0 0,1 0 0,-1 0-1,1 0 1,-1 0 0,0 0 0,1 0 0,-1 0 0,0 0 0,0-1 0,-1 1 0,-1 3-1,-3 1 50,0 0 0,0-1 0,-1 1 0,1-1 0,-1 0 0,0-1 0,-13 6 0,-51 21-633,48-22 44,-20 7-788,37-15 478,-1 0-1,0 0 1,-12-1 0</inkml:trace>
</inkml:ink>
</file>

<file path=ppt/ink/ink6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58:54.80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5 3552,'0'-14'663,"0"19"799,0 23 1218,0-24-2528,0 0 0,0 0 0,1 0 0,0 0 0,0-1 1,0 1-1,3 6 0,4 15 375,-2 30 113,0-25-290,-2-10-127,-1-1 0,1 30 0,-4 130-5,0 10-74,0-186-922,0-3-1404,0 0 636</inkml:trace>
</inkml:ink>
</file>

<file path=ppt/ink/ink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32:43.86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9 59 3072,'0'0'976,"0"0"-587,0 0 33,0 0 719,0 0-283,0 0 49,3 0-278,10 0 107,-12 0-718,-1 0 0,0 0-1,1 0 1,-1 0 0,0 0-1,0 0 1,1 0 0,-1 0-1,0 0 1,1 0-1,-1 0 1,0 0 0,0-1-1,1 1 1,-1 0 0,0 0-1,0 0 1,0 0 0,1-1-1,-1 1 1,0 0-1,0 0 1,0 0 0,1-1-1,-1 1 1,13-13 281,-13 13-293,0-1 1,0 1-1,1 0 1,-1 0 0,0-1-1,0 1 1,0 0-1,1 0 1,-1 0-1,0 0 1,0-1-1,1 1 1,-1 0 0,0 0-1,0 0 1,1 0-1,-1 0 1,0 0-1,0 0 1,1 0 0,-1 0-1,0-1 1,1 1-1,-1 0 1,0 1-1,75-1 176,-74 0-181,1 0 1,-1 0-1,0 0 1,0 0-1,0 0 1,0 0-1,0-1 1,0 1-1,0 0 1,0-1-1,0 1 1,0 0-1,2-2 1,1-6 90,-5 16 29,1-4 125,0-4-81,0 0-26,0 0-22,0 0 107,0 0-64,0 0-21,0 0-91,0 0-134,0 0 54,0 0 160,-3 0-21,-6 0 45,18 0-37,-6 0-25,-3 0-15,0 0 5,0 0-37,0 0-6,0 0 16,0 0-31,0 0-65,0 0 32,0 0 102,0-4-22,0 4-68,0-1 0,0 1 0,-1-1 0,1 1 0,0-1 0,0 1 0,0-1 0,0 1 0,1-1 0,-1 0 0,0 1 0,0-1 0,0 1 0,0-1 0,0 1 0,1-1-1,-1 1 1,0-1 0,0 1 0,1 0 0,-1-1 0,0 1 0,1-1 0,-1 1 0,0 0 0,1-1 0,-1 1 0,1 0 0,-1-1 0,1 1 0,5-1-32,-1 0 0,1 1 0,-1 0 0,8 0 0,5 0-14,-2 0 87,-16 0-40,0 0-1,0 0 0,0 0 0,0 0 0,0 0 1,1 0-1,-1 0 0,0 0 0,0 0 0,0 0 1,0 0-1,0 0 0,0 0 0,0 0 1,0 0-1,1 0 0,-1 0 0,0 0 0,0 0 1,0 0-1,0 0 0,0 0 0,0 0 0,0 0 1,0 0-1,0 0 0,1 0 0,-1 0 1,0 0-1,0-1 0,0 1 0,0 0 0,0 0 1,0 0-1,0 0 0,0 0 0,0 0 1,0 0-1,0 0 0,0 0 0,0-1 0,0 1 1,0 0-1,0 0 0,0 0 0,0 0 0,0 0 1,0 0-1,0 0 0,0 0 0,0-1 1,0 1-1,0 0 0,0 0 0,0 0 0,0 0 1,0-13 168,0 13-167,0 0 0,0-1 0,0 1 0,0 0-1,0 0 1,0 0 0,0 0 0,0 0 0,0 0-1,0 0 1,0 0 0,0-1 0,0 1 0,0 0-1,0 0 1,0 0 0,0 0 0,0 0 0,0 0-1,0 0 1,0 0 0,0-1 0,0 1 0,0 0-1,0 0 1,0 0 0,0 0 0,0 0 0,1 0-1,-1 0 1,0 0 0,0 0 0,0 0 0,0 0 0,0-1-1,0 1 1,0 0 0,0 0 0,0 0 0,1 0-1,-1 0 1,0 0 0,0 0 0,0 0 0,0 0-1,0 0 1,0 0 0,0 0 0,0 0 0,1 0-1,-1 0 1,0 0 0,0 0 0,0 0 0,0 0-1,0 0 1,13 0 269,-9 0-90,-4 4 4,0 9-20,0-13-155,0 0 1,0 1 0,0-1-1,0 0 1,0 0 0,0 1-1,0-1 1,0 0 0,0 1 0,0-1-1,0 0 1,0 0 0,0 1-1,0-1 1,1 0 0,-1 0-1,0 1 1,0-1 0,0 0-1,0 0 1,1 0 0,-1 1 0,0-1-1,0 0 1,1 0 0,2 5 57,1-1 0,-1 1 0,0-1 0,-1 1 0,1 0 0,-1 0 0,0 0 0,0 0 0,-1 1 0,2 6 0,0 2-5,-1 1-1,1 29 0,-3 207-58,0-242 45,0 1 0,-1 0 0,0 0 0,-1-1 0,1 1 1,-2 0-1,0-1 0,0 0 0,0 0 0,-1 0 0,-1 0 0,-8 14 0,9-17-14,-1-1 0,1 0 0,-1-1 0,0 1 1,0-1-1,0 0 0,-1 0 0,1 0 0,-1-1 0,0 0 1,0 0-1,-7 2 0,-4 2-10,-12 9 33,-7-9 42,22-3-69,-8 2 16,18-7-31,-1 0 1,1-1-1,-1 1 0,1-1 1,-1 0-1,-6-3 0,7 2-15,2 2-31,-1 0 1,1-1 0,0 1-1,-1-1 1,1 0 0,0 1-1,0-1 1,0 0 0,0 0 0,1-1-1,-1 1 1,0 0 0,1-1-1,-1-1 1,0-1-278,0 0 1,1 1-1,0-1 1,0 0-1,0 0 0,0 0 1,1-9-1,0-41-1336</inkml:trace>
</inkml:ink>
</file>

<file path=ppt/ink/ink6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58:55.95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4 18 2656,'-3'-14'674,"3"14"-659,0 0 0,0-1 0,0 1 0,-1 0 0,1 0 0,0-1 0,0 1 0,-1 0 0,1 0 0,0 0 0,0-1 0,-1 1 0,1 0 0,0 0 0,-1 0 0,1 0 0,0-1 0,-1 1 0,1 0 0,0 0 0,-1 0 0,1 0 0,-3 0 17,1 1-1,0-1 1,0 1 0,0 0-1,-1 0 1,1-1-1,0 1 1,-2 2 0,1-2 77,1 1 1,-1-1 0,0 0-1,0 0 1,0 0 0,1 0-1,-7 1 1,6-2-25,0 0-1,0 0 0,0 0 1,0 1-1,0-1 0,1 1 1,-1 0-1,0 0 0,0 0 1,0 0-1,1 0 1,-1 1-1,-4 2 0,2 0 86,1 1-1,-1 0 0,1 0 0,-7 9 1,3-2 69,-6 5 391,-17 16 0,24-26-455,0 0 1,0 1-1,0-1 1,1 1-1,0 1 0,1-1 1,0 1-1,0 0 1,1 0-1,0 0 1,-2 11-1,-33 113 1542,34-118-1588,1 1 0,0-1 0,1 1 0,1-1 0,0 22 0,2-28-80,0 0 0,0 0 0,1 0 0,1 0 0,2 12 0,0-11 8,1 0-1,0-1 0,0 0 0,8 11 1,-6-8-82,-6-9-8,0 0 1,1 0 0,-1 0-1,1-1 1,0 1-1,-1-1 1,1 1-1,0-1 1,1 1-1,-1-1 1,0 0-1,1 0 1,-1 0 0,1-1-1,3 3 1,27 3-2139,-7 6-80,-21-12 1354,0 0-1,1-1 1,-1 1-1,9-1 1,-13 0 814</inkml:trace>
</inkml:ink>
</file>

<file path=ppt/ink/ink6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58:56.31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80 5568,'0'-2'162,"0"0"1,0 0-1,0 0 1,1 0-1,-1 0 1,1 0-1,0 0 1,-1 0-1,1 0 1,0 0-1,0 1 1,0-1 0,2-2-1,3-6 64,-3 4-144,-3 5-33,0 0 1,1 1-1,-1-1 1,0 0-1,1 0 0,-1 1 1,1-1-1,-1 0 0,1 1 1,-1-1-1,1 0 0,0 1 1,-1-1-1,1 1 1,0-1-1,-1 1 0,1-1 1,0 1-1,0-1 0,-1 1 1,3-1-1,3-2 223,3-3 57,-7 5-264,0 0-1,0 0 1,-1 0-1,1 0 0,0 0 1,0 0-1,0 0 1,0 1-1,0-1 1,0 1-1,0 0 1,0-1-1,0 1 1,4 0-1,12 0 180,-6-1-77,0 1-1,0 0 1,0 1 0,13 2-1,-21-1-153,-1 0 0,0 0 0,0 0-1,1 0 1,-1 0 0,-1 1-1,1-1 1,0 1 0,3 4 0,2 2-23,-3-4-12,-1 0 1,1 0-1,-1 0 1,-1 0-1,1 1 1,4 9 0,-7-13 33,0 1 1,0 0-1,0 0 1,-1 0-1,1 0 1,0 0-1,-1-1 1,0 1-1,0 0 1,0 0-1,0 0 0,0 0 1,-1 0-1,-1 6 1,-11 17 142,10-11-50,2-12-88,1 0 0,-1 0 1,0 0-1,0 0 0,0 0 0,0-1 0,0 1 0,-1 0 0,1-1 1,-1 1-1,1-1 0,-1 1 0,0-1 0,-4 3 0,-49 51 47,52-54-2,-1 1 0,1 0 0,-1-1-1,0 0 1,-5 2 0,7-3-27,0 0-1,-1 1 1,1-1 0,0 0-1,0 0 1,0 1 0,0 0-1,0-1 1,0 1 0,0 0-1,0 0 1,-2 3 0,-2 11 162,2-12-76,0 2 92,12 3-111,-8-8-101,0-1 3,0 0-1,0 0 1,1 1-1,-1-1 1,0 0-1,0 0 1,0 0-1,1 1 1,-1-1-1,0 0 1,0 0-1,1 0 1,-1 0-1,0 0 1,0 0-1,1 1 1,-1-1-1,0 0 0,0 0 1,1 0-1,-1 0 1,0 0-1,1 0 1,-1 0-1,0 0 1,91 0-692,-32 0-2821,-55 0 1802,-4 0-730,-4 0 650,-12 0-458</inkml:trace>
</inkml:ink>
</file>

<file path=ppt/ink/ink6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58:56.6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567 5568,'0'-20'2048,"0"20"-1568,0 0-160,19 0 736,1 0-640,19 0-32,0 0-224,0 0-480,0 0 192,20 0-5344</inkml:trace>
  <inkml:trace contextRef="#ctx0" brushRef="#br0" timeOffset="1">333 20 4800,'19'-20'1792,"1"20"-1408,19 0-96,-20 20 992,20 19-768,20 19 1472,-20 20-1120,20 20 256,-20 0-704,0-20 128,0 0-320,-39 0-224,0-19 0,-39 19-1920,-39-19 1056,0-1-3648,19 1 2496,0-40-896</inkml:trace>
</inkml:ink>
</file>

<file path=ppt/ink/ink6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58:57.25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5 1 1664,'3'0'528,"10"0"-325,-10 0 42,-3 0 480,0 0-58,0 0 421,0 0-288,0 0 37,0 0-224,-3 3 123,-17 16 662,10-11-1024,-1-1 0,0-1 0,-12 6 0,23-12-372,-16 6 382,13-1-270,3-4-101,-1-1 0,1 1 0,0 0 0,0-1 0,-1 1 0,1-1 0,-1 1 0,1-1 0,0 1 1,-1-1-1,1 1 0,-1-1 0,1 0 0,-2 2 0,-27 4 403,12 2-221,16-7-171,-1 0-1,0 0 1,0 0-1,1 0 1,-1-1-1,0 1 1,0 0-1,0-1 1,0 1-1,0-1 1,0 0-1,-2 0 1,2 0 6,0 1 1,0-1-1,-1 0 0,1 1 0,0-1 1,0 1-1,0 0 0,0-1 0,0 1 1,0 0-1,0 1 0,-2 0 1,2-1 11,0 1 0,0-1 1,0 0-1,0 0 0,0-1 1,0 1-1,0 0 0,0-1 1,0 1-1,0-1 0,-1 1 1,-1-1-1,3 0-13,0 0 0,0 0 0,0 0 0,0 0 0,0 0 1,0 0-1,0 0 0,0 1 0,0-1 0,0 0 0,0 1 0,0-1 0,0 0 0,-1 2 0,1-2-12,1 1 0,0-1-1,-1 1 1,1 0 0,0-1-1,-1 1 1,1 0 0,0-1-1,0 1 1,-1 0-1,1-1 1,0 1 0,0 0-1,0-1 1,0 1 0,0 0-1,0 0 1,0 2 164,0-3-47,17 1 94,-1 0 0,26 6 1,7 1 104,49-5 14,-98-3-347,143 0 400,62-3-171,-138-1-205,114-2-11,21 12 8,-95-2 28,199 2 260,16 7-96,-16-10-106,-306-3-107,688 0 267,-615 0-182,143-19 0,-131 3 43,-64 14-107,-16 2 3,0-1-1,1 1 0,-1-1 0,1 0 0,8-4 1,-12 5-14,-1-1 0,0 0 0,0 1 1,0-1-1,0 0 0,1 0 0,-1 0 1,0 0-1,0 0 0,-1 0 1,1 0-1,0 0 0,0-1 0,0 1 1,-1 0-1,1 0 0,-1-1 0,1 1 1,-1 0-1,1-1 0,-1 1 0,0-1 1,0 1-1,1 0 0,-1-1 0,-1-2 1,2 3-4,-1 0 1,0 1 0,0-1 0,0 0-1,0 0 1,0 0 0,-1 0-1,1 0 1,0 0 0,0 0 0,0 0-1,-1 0 1,1 1 0,-1-1-1,0-2 1,0 3-24,0-1 0,0 1 0,-1-1 0,1 1 0,0-1 0,0 1 0,-1 0 0,1 0 0,0 0 0,0-1 0,-1 1 0,1 0-1,-2 1 1,-8-1-655,0 2 0,0-1-1,1 1 1,-1 1 0,1 0-1,-12 5 1,10-4-1216,-24 12-742</inkml:trace>
</inkml:ink>
</file>

<file path=ppt/ink/ink6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58:57.63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 39 3712,'-17'-16'1221,"17"16"-1203,0 0 0,0 0 0,-1 0 0,1-1-1,0 1 1,0 0 0,0 0 0,-1 0 0,1-1 0,0 1-1,0 0 1,0 0 0,0-1 0,0 1 0,0 0 0,-1 0 0,1-1-1,0 1 1,0 0 0,0-1 0,0 1 0,0 0 0,0 0-1,0-1 1,0 1 0,0-13 446,0 9 752,3 4-235,10 0 310,-12 0-1255,-1 0 0,0 0 0,1 0 0,-1 0 0,0 0-1,0 0 1,1 0 0,-1 1 0,0-1 0,1 0 0,-1 0 0,0 0 0,0 0 0,1 0-1,-1 0 1,0 1 0,0-1 0,0 0 0,1 0 0,-1 0 0,0 0 0,0 1 0,0-1 0,1 0-1,-1 1 1,10 8 720,-5-5-568,0 0-1,-1 0 0,1 1 1,-1-1-1,0 1 1,0 0-1,-1 0 1,5 8-1,-1 26 234,7 11-46,-8-32-229,6 28 0,-5 13 9,-1-28-101,-3-19 34,0 0-1,-2 0 1,2 19 0,-3 66-2515,0-95 1917,0 1 0,0-1 0,1 0 0,-1 0 0,0 0 0,1 0 0,0 0 0,1 4 0,-2-6 400,1 1 0,-1 0 0,0-1 0,1 1 1,-1-1-1,1 1 0,-1-1 0,1 1 0,-1 0 0,1-1 1,-1 0-1,1 1 0,0-1 0,-1 1 0,1-1 0,-1 0 1,1 1-1,0-1 0,-1 0 0,1 0 0,0 1 1,0-1-1,0 0 0,1-1-95,-1 1 1,1 0-1,-1-1 1,1 0-1,-1 1 0,0-1 1,0 0-1,1 0 1,-1 0-1,0 0 1,0 0-1,0 0 1,2-2-1</inkml:trace>
</inkml:ink>
</file>

<file path=ppt/ink/ink6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58:58.08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 1 5312,'-16'0'1701,"13"0"-1024,3 0-58,0 0 896,0 0-347,0 0 218,3 0-474,2 0-584,-2 0-178,1 0 1,-1 0-1,1 0 0,-1 0 1,1 1-1,-1 0 1,4 0-1,3 5-81,-8-4-59,-1-1-1,1 0 1,0 0 0,0 0 0,0 0 0,0 0 0,0-1 0,0 1 0,0-1 0,0 1 0,0-1 0,0 0 0,2 1 0,68-1 355,9 0-4911,-78 0 2247,-3 0-2250</inkml:trace>
</inkml:ink>
</file>

<file path=ppt/ink/ink6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58:58.43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0 4064,'7'0'574,"16"-2"543,-22 2-1100,-1-1 0,1 1 1,-1 0-1,1 0 0,-1-1 0,1 1 0,-1 0 1,0-1-1,1 1 0,-1-1 0,1 1 1,-1-1-1,0 1 0,1 0 0,-1-1 1,0 1-1,1-1 0,-1 0 0,0 1 0,0-1 1,0 1-1,0-1 0,1 1 0,-1-1 1,0 1-1,0-1 0,0 0 0,0 1 1,0-2-1,0 2-3,0 0 0,-1 0 0,1 0 0,0 0 0,0 0-1,0 0 1,0 0 0,0-1 0,0 1 0,0 0 0,0 0 0,0 0 0,0 0 0,0 0 0,0 0 0,0 0 0,0 0 0,0-1 0,0 1 0,1 0 0,-1 0 0,0 0-1,0 0 1,0 0 0,0 0 0,0 0 0,0 0 0,0 0 0,0-1 0,0 1 0,0 0 0,0 0 0,0 0 0,0 0 0,1 0 0,-1 0 0,0 0 0,0 0 0,0 0-1,0 0 1,0 0 0,0 0 0,0 0 0,0 0 0,1 0 0,-1 0 0,0 0 0,0 0 0,0 0 0,0 0 0,0 0 0,0 0 0,0 0 0,0 0 0,1 0 0,-1 0-1,16 1 672,-9 0-382,0-1 0,0 0 0,0 0 0,0 0 0,0-1 0,13-3 0,-17 3-259,6-3 95,1 1 1,0 1-1,0-1 1,20 0-1,51 3 298,-79 0-397,0 0 1,0 0-1,0 0 0,0 1 0,0-1 0,0 1 0,0 0 1,0-1-1,0 1 0,0 0 0,0 0 0,0 0 0,1 2 1,7 3 127,-4-3 26,-6-3-180,1 0-1,-1 0 1,0 0-1,1 0 0,-1 0 1,0 0-1,1 0 1,-1 0-1,0 1 1,0-1-1,1 0 1,-1 0-1,0 0 0,1 1 1,-1-1-1,0 0 1,0 0-1,1 1 1,-1-1-1,0 0 1,0 0-1,0 1 1,0-1-1,1 0 0,-1 1 1,-11 11 368,6-6-225,-18 8 11,18-11-268,0 0 0,0 0 0,0 0 1,-7 7-1,-8 9-2199,0 1 609</inkml:trace>
</inkml:ink>
</file>

<file path=ppt/ink/ink6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58:58.7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 1 4320,'0'0'1600,"-20"19"-1248,20 1-96,0-1 2048,0 20-1312,0 20 448,20 19-864,-20-19-64,20-1-320,-20 1 96,19 0-160,1-20-768,-20 0 352,0-20-1952,0 1 1248</inkml:trace>
</inkml:ink>
</file>

<file path=ppt/ink/ink6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58:59.0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5 0 5568,'-95'0'3136,"93"0"-3000,0 0 0,0 0 0,0 1 1,0-1-1,0 0 0,0 0 0,0 1 0,0 0 1,0-1-1,0 1 0,1 0 0,-1 0 1,0 0-1,0 0 0,1 0 0,-4 3 0,-5 3 183,1-1-42,0-1-163,1 0 0,1 0 0,-1 1 0,1 0 0,0 0 0,0 1 0,1 0 0,0 0 0,0 1 0,-5 9 0,2 3-58,2 2 0,1-1 0,-7 41 0,5-21 13,-1 0-22,0-5 4,1 1 0,2 0 0,-1 46 0,6-54-12,1-16-15,0 0-1,0-1 1,4 25-1,9 12 52,-11-44-72,-1 1-183,0 0 0,0 0 0,1-1 0,0 1 1,0 0-1,1-1 0,-1 0 0,5 7 0,-5-10 0,-1 0 1,0 0-1,1 0 0,-1 0 0,1-1 1,0 1-1,0 0 0,0-1 0,3 3 1,-4-4-304,1 1-1,0-1 1,0 1 0,-1-1 0,1 1 0,0-1-1,0 0 1,0 0 0,1 0 0</inkml:trace>
</inkml:ink>
</file>

<file path=ppt/ink/ink6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58:59.42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1 5408,'2'-2'159,"-1"0"-57,0 1 0,1-1 1,-1 1-1,0 0 0,1-1 1,0 1-1,-1 0 1,1 0-1,0 0 0,0 0 1,-1 0-1,1 1 0,0-1 1,0 1-1,0-1 0,0 1 1,0-1-1,0 1 0,0 0 1,0 0-1,2 0 0,25 0 362,-28 0-432,-1 0 0,1 0 0,-1 0 0,0 0-1,1 0 1,-1 0 0,1 0 0,-1 0 0,0 0-1,1 0 1,-1 0 0,1 0 0,-1 0 0,0 0-1,1 1 1,-1-1 0,0 0 0,1 0 0,-1 0-1,0 1 1,1-1 0,-1 0 0,0 0-1,1 1 1,-1-1 0,17 13 501,-11-10-405,-6-2-107,1-1 0,0 0 1,0 1-1,0-1 0,-1 0 0,1 1 0,0-1 0,0 1 1,-1-1-1,1 1 0,-1 0 0,1-1 0,0 1 1,-1 0-1,1-1 0,-1 1 0,1 0 0,-1-1 0,0 1 1,1 0-1,-1 1 0,3 4 20,11 16 120,-11-18-144,0 1 1,-1-1-1,1 0 1,-1 1-1,0 0 0,2 5 1,-2 3 39,-1 1-1,0 0 1,-1 21 0,-1-17 20,1-16-74,0 0 1,0 0-1,0 0 1,0 0-1,0 0 1,-1 0-1,1 0 1,-1 0-1,0 0 1,1 0-1,-1 0 0,0 0 1,0 0-1,0-1 1,0 1-1,-3 3 1,-3 5-15,1-2 7,5-5 14,-1-1 1,1 1-1,-1-1 1,0 0 0,0 1-1,0-1 1,0 0-1,0 0 1,-1-1-1,1 1 1,0 0 0,-1-1-1,-4 3 1,5-3-9,1 0 0,-1 0 0,1 0 0,0 0 0,0 0 0,-1 0 0,1 0 0,0 0 0,0 1 1,0-1-1,0 1 0,1-1 0,-1 0 0,0 1 0,1-1 0,-1 1 0,0 0 0,1-1 0,0 1 0,-1-1 0,1 1 1,0 2-1,0-1-61,0 0 0,0 10-63,0-13 118,0 0 1,0 0 0,0 0 0,0 1 0,0-1 0,0 0-1,0 0 1,0 0 0,0 0 0,0 0 0,0 0-1,0 0 1,0 0 0,0 1 0,0-1 0,0 0 0,0 0-1,0 0 1,0 0 0,0 0 0,0 0 0,0 0-1,0 0 1,0 1 0,0-1 0,0 0 0,0 0 0,0 0-1,0 0 1,1 0 0,-1 0 0,0 0 0,0 0-1,0 0 1,0 0 0,0 0 0,0 0 0,0 0 0,0 0-1,0 1 1,1-1 0,-1 0 0,0 0 0,0 0-1,0 0 1,0 0 0,0 0 0,0 0 0,0 0 0,0 0-1,1 0 1,-1 0 0,0 0 0,0-1 0,0 1 0,0 0-1,5 0-192,-2 1 97,0-1 0,0 0 0,0 0 0,0 0 0,0-1 0,0 1-1,-1-1 1,6-1 0,2-4-584,-8 5 433,-1-1-1,1 1 0,0 0 1,0 0-1,-1 1 1,1-1-1,0 0 0,0 0 1,0 1-1,0 0 0,0-1 1,0 1-1,0 0 0,0 0 1,2 0-1,-3 0 144,0 0 0,0 0 0,0 0 0,0 0 0,0 0 0,-1-1 0,1 1 0,0 0 0,0 0 0,0 0 0,-1-1 0,1 1 0,0-1 0,0 1 0,0-1-26,-1 0 1,1 0-1,-1 0 1,1 0-1,-1 0 0,0 0 1,1 0-1,-1 0 1,0 0-1,0-1 1,0 1-1,0 0 1,0-2-1</inkml:trace>
  <inkml:trace contextRef="#ctx0" brushRef="#br0" timeOffset="1">40 157 5728,'0'-19'2112,"0"19"-1632,0 0-128,0 19 1120,19-19-864,1 0 608,19 0-704,-19 0-128,-1 0-256,20 0-3808,0 0 1984,-19-19-2688</inkml:trace>
</inkml:ink>
</file>

<file path=ppt/ink/ink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32:44.23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0 8384,'0'0'3104,"0"0"-2400,40 0-224,-21 0 480,1 0-640,-1 0-64,1 0-160,19-20-2464,-20 20 1280</inkml:trace>
</inkml:ink>
</file>

<file path=ppt/ink/ink6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58:59.75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9 0 4064,'0'0'1504,"19"20"-1184,1-1-64,0 20 1408,19 20-960,-20-20 992,20 39-992,-19-19-64,-1-1-416,-19 1 352,0-20-320,-19 0 160,-20 0-256,-20-19-928,20-1 416,0 1-2624,0-20 1664,19 0-3104</inkml:trace>
</inkml:ink>
</file>

<file path=ppt/ink/ink6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59:00.33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6 38 3712,'-13'0'862,"10"0"2932,3 0-3760,1 0 0,-1 0 0,1 0 0,0 0 0,-1 0 0,1 0 0,-1 0 0,1 0 0,0 0 0,-1-1 0,1 1 0,-1 0 0,1 0 0,0 0 0,-1-1 0,1 1 0,-1 0 0,1-1 0,-1 1 0,1-1 0,-1 1 0,0 0 0,1-1 0,-1 1 1,1-1-1,-1 1 0,0-1 0,0 0 0,1 1 0,-1-1 0,0 1 0,0-1 0,1 1 0,-1-1 0,0 0 0,0 1 0,0-1 0,0 1 0,0-1 0,0 0 0,0 0 0,0 1-26,0-1-1,0 1 0,0 0 1,0 0-1,0 0 1,0 0-1,0 0 1,0 0-1,0 0 1,0 0-1,0-1 1,0 1-1,0 0 1,0 0-1,0 0 1,0 0-1,0 0 1,0 0-1,0 0 1,0 0-1,0-1 1,0 1-1,0 0 1,0 0-1,0 0 1,0 0-1,0 0 1,0 0-1,0 0 1,0 0-1,0 0 1,1 0-1,-1-1 1,0 1-1,0 0 0,0 0 1,0 0-1,0 0 1,0 0-1,0 0 1,0 0-1,0 0 1,1 0-1,-1 0 1,0 0-1,0 0 1,0 0-1,0 0 1,0 0-1,0 0 1,0 0-1,1 0 1,-1 0-1,0 0 1,0 0-1,0 0 1,137 0 264,-132 0-255,0 0 1,0-1-1,0 0 1,-1 0 0,1 0-1,0-1 1,0 0-1,-1 0 1,8-4 0,-10 6-11,-1-1 1,0 1 0,0 0 0,1 0 0,-1 0-1,0 0 1,1 0 0,-1 0 0,0 0-1,1 0 1,-1 0 0,0 1 0,1-1-1,-1 0 1,0 1 0,0-1 0,0 1-1,1 0 1,-1-1 0,0 1 0,0 0 0,0 0-1,0-1 1,0 1 0,0 0 0,0 0-1,1 2 1,-1-2 4,-1-1-7,1 0 1,-1 1-1,0-1 0,0 0 1,0 0-1,1 0 0,-1 1 1,0-1-1,0 0 0,0 0 1,0 0-1,1 1 0,-1-1 1,0 0-1,0 1 0,0-1 1,0 0-1,0 0 0,0 1 1,0-1-1,0 0 0,0 0 1,0 1-1,0-1 0,0 1 1,1 4 128,-1-1-79,0 0 0,0-1 0,0 1 1,-1 0-1,1-1 0,-1 1 0,-1 4 1,-5 9 16,0 1 0,-1-1 0,-14 20 0,-40 53 16,51-74-70,-11 16 15,-54 70 46,-18 12-36,81-100-27,-10 17 21,10-4-13,11-22-7,0 0 1,0 0-1,-1 0 1,0 0-1,0 0 1,0 0 0,-1-1-1,-3 5 1,1-2 6,1 0 1,0 0 0,0 0 0,1 1-1,-4 8 1,5-9 8,2-6-11,1 1 0,-1-1 0,1 0 0,-1 1 0,1 0 0,0-1-1,0 1 1,-1 2 0,1-4-20,0 0-1,0 0 1,0 0-1,0 0 1,0 1-1,0-1 1,0 0-1,0 0 1,0 0-1,0 0 1,0 0-1,0 0 1,0 0-1,0 0 1,0 1-1,0-1 1,0 0-1,0 0 1,0 0-1,0 0 1,0 0-1,0 0 1,1 0-1,-1 0 1,0 1-1,0-1 1,0 0-1,0 0 1,0 0-1,0 0 1,0 0-1,0 0 1,0 0-1,0 0 1,0 0-1,1 0 1,-1 0-1,0 0 1,0 0-1,0 0 1,0 0-1,0 0 1,0 1-1,0-1 1,0 0-1,1 0 1,-1 0-1,0 0 1,0 0-1,0 0 1,0-1-1,0 1 1,0 0-1,0 0 1,0 0-1,1 0 1,4 0-57,-1 1 27,0-1-1,-1 0 1,1 0-1,0-1 0,0 1 1,-1-1-1,5-1 1,-2 0 31,2-1 21,1 0-1,0 1 1,0 0-1,-1 0 0,18 0 1,-7 2 47,-10 1-55,1-1-1,-1-1 1,1 1 0,11-4-1,18-9-447,0 7-341,-3-7-1494,-34 12 2040,1 0-1,0 1 0,0-1 0,-1 1 0,1 0 1,4 0-1</inkml:trace>
</inkml:ink>
</file>

<file path=ppt/ink/ink6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59:00.68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 79 6720,'-20'-39'2496,"20"39"-1952,20 0-128,-20-20 1728,39 20-1248,0 0 640,39 0-928,-19-20-128,19 20-288,0 0-608,-19 20 192,-1-20-3072,1 20 1824,-20-20-3776,-20 19 2976</inkml:trace>
</inkml:ink>
</file>

<file path=ppt/ink/ink6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59:01.02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0 4896,'0'58'2682,"0"-56"-2567,0 1 0,0-1 0,1 0-1,-1 0 1,1 0 0,0 1 0,-1-1 0,1 0-1,0 0 1,0 0 0,0 0 0,2 2-1,-2-3-41,0 1-1,0 0 0,0 0 1,0 0-1,0 0 0,0 0 1,-1 0-1,1 1 0,0-1 0,-1 0 1,0 0-1,0 3 0,1-3-19,-1 1 0,0-1 0,1 1 0,-1-1 0,1 1 0,0-1 0,0 1 0,0-1 0,0 0 0,0 0 0,1 1 0,-1-1 0,1 0 0,-1 0 0,1 0 0,0-1-1,0 1 1,-1 0 0,1-1 0,1 1 0,-1-1 0,2 2 0,6 2 163,-1 0 0,1-1 1,17 5-1,-20-6-160,-2-2-14,0 0-1,-1 0 1,1 0-1,0-1 1,0 0-1,0 0 1,0 0-1,0 0 1,0-1-1,0 0 1,0 0-1,0 0 1,-1-1-1,1 1 1,6-4 0,3 0 77,-13 4-105,1 1 0,-1-1 0,1 1-1,-1-1 1,1 0 0,-1 0 0,1 1 0,-1-1 0,0 0 0,1 0-1,1-2 1,-3 2-5,1 0 0,-1-1 0,1 1 0,-1 0-1,1 0 1,-1 0 0,0 0 0,1 0 0,-1 0 0,0-2 0,3-11 58,1 4-19,-3 8-42,0 1 1,-1 0-1,1-1 0,-1 1 1,1 0-1,-1-1 0,1 1 1,-1-1-1,0-1 1,0-1 1,-1 1 1,0 0 0,0-1-1,0 1 1,0 0 0,0 0 0,-1 0-1,1 0 1,-1 0 0,0 0-1,0 1 1,0-1 0,0 1-1,-1-1 1,1 1 0,-1 0 0,1-1-1,-4-1 1,-3-1 14,-15-13 34,11-1-51,12 17-50,-1-1 0,1 1 0,0 0-1,-1-1 1,0 1 0,0 0 0,1 0 0,-1 0 0,0 0 0,0 0-1,-1 0 1,1 1 0,0-1 0,-6-2 0,3 3-40,0 0-1,0 1 1,-1-1 0,-8 1 0</inkml:trace>
</inkml:ink>
</file>

<file path=ppt/ink/ink6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59:47.67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058 4160,'0'-17'1333,"0"17"-1324,0 0 0,0 0 0,0 0 0,0 0 0,0 0 0,0 0 0,0 0 0,0 0 0,0-1 0,0 1 0,0 0 0,0 0 0,0 0 0,0 0 0,0 0 0,0 0 0,0 0 0,0 0 0,0-1 0,0 1 0,0 0 0,0 0 0,0 0 0,0 0 0,0 0 0,1 0 0,-1 0 0,0 0 0,0 0 0,0 0 0,0-1 0,0 1 0,0 0 0,0 0 0,0 0 0,0 0 0,0 0-1,1 0 1,-1 0 0,0 0 0,0 0 0,0 0 0,0 0 0,0 0 0,0 0 0,0 0 0,0 0 0,1 0 0,-1 0 0,0 0 0,0 0 0,0 0 0,0 0 0,0 0 0,0 0 0,1 0 0,3 0 110,0 1 127,-1-1-1,1 0 1,-1-1 0,0 1 0,1 0 0,-1-1 0,4-1-1,13-11 475,-7 7-394,-11 6-286,-1-1 0,1 0-1,0 1 1,0-1-1,0 0 1,-1 0 0,1 0-1,-1-1 1,1 1 0,-1 0-1,1-1 1,-1 1-1,0-1 1,0 1 0,2-3-1,2-5 65,13-15 102,10 1-7,-22 19-181,0 0 1,0-1 0,-1 0 0,1 0 0,-1-1 0,8-10-1,29-52-28,17-4-6,-24 21 47,31-62 0,-31 52-19,23-32-5,15-25 61,-57 89-4,49-82 261,-65 111-325,36-59 299,-25 33-205,-9 21-70,0-1 1,0 1-1,1 0 1,-1 0-1,1 0 1,1 0 0,-1 1-1,7-8 1,7-5 33,-17 17-59,0 0-1,0 0 1,0 0 0,1 0-1,-1-1 1,0 1-1,0 0 1,0 0-1,1 0 1,-1-1 0,0 1-1,0 0 1,0 0-1,0-1 1,0 1-1,1 0 1,-1 0-1,0-1 1,0 1 0,0 0-1,0-1 1,0 1-1,0 0 1,0 0-1,0-1 1,1-8 10,3 8 103,-3 1-103,0 1 1,0 0-1,0 0 1,0-1 0,0 1-1,-1 0 1,1 0-1,0 0 1,-1 0 0,1 0-1,0 0 1,0 2-1,0 2 10,0-1-1,0 1 1,0-1-1,-1 1 0,1-1 1,-1 1-1,0-1 1,-1 6-1,0 3 46,2-4-9,-1-7-24,0 1 1,0-1-1,0 0 0,0 0 1,-1 1-1,1-1 1,-1 3-1,0-4-25,1 0 0,-1-1-1,1 1 1,0 0-1,-1-1 1,0 1 0,1-1-1,-1 1 1,1-1 0,-1 0-1,1 1 1,-1-1-1,0 1 1,1-1 0,-1 0-1,0 0 1,0 1 0,1-1-1,-1 0 1,0 0 0,1 0-1,-1 0 1,0 0-1,0 0 1,1 0 0,-2 0-1,0 0-9,-1 0 0,1-1 0,0 1 0,0 0 0,0-1 0,0 1 0,0-1 0,0 0 0,0 0 0,0 0 0,-3-2 0,3 2-3,0-1 0,0 1 0,0 0 0,0 0 0,0 0 0,-1 0 0,1 1 0,0-1 0,0 0 0,0 1 0,-1 0 1,-2-1-1,-148 1-191,150 0 92,6 0 15,0 0 78,0 1-1,-1-1 1,1 0-1,0 1 1,-1-1-1,1 1 1,0 0-1,-1 0 1,1 0-1,4 2 1,-4-1 10,0 0 0,0-1 0,1 0 0,-1 0 0,0 0 0,1 0 0,0 0 0,-1-1 0,1 1 0,6-1 0,202 0-253,-208 0 247,1 0 0,0-1 0,-1 0 0,0 0 0,1 0 0,-1 0 0,1 0 0,-1-1 0,8-4 0,-10 5 27,0 0 0,-1 0 0,1 0 0,0-1-1,-1 1 1,1-1 0,-1 1 0,1-1 0,-1 1-1,0-1 1,0 0 0,1 0 0,-1 1 0,0-1-1,-1 0 1,1 0 0,0 0 0,-1 0-1,1 0 1,-1 0 0,1 0 0,-1-3 0,0 4 12,0 1 1,0 0-1,0-1 1,0 1-1,0 0 1,0 0 0,0-1-1,0 1 1,0 0-1,0-1 1,0 1-1,0 0 1,-1 0 0,1-1-1,0 1 1,0 0-1,0 0 1,0 0-1,-1-1 1,1 1-1,0 0 1,0 0 0,0 0-1,-1-1 1,1 1-1,-11-11 421,-18-18 413,27 27-818,0 0-1,0 1 1,0 0-1,0-1 1,0 1-1,-1 0 1,1 0-1,0 0 1,-1 0-1,1 0 1,-1 1-1,1-1 1,-4 1-1,-7-1 6,10 1-169,-1-1 1,1 1-1,-1 0 1,1 0-1,-1 0 0,1 0 1,-1 1-1,1 0 1,0-1-1,-5 3 1,6 0-348,1 0 1,0 0-1,1 0 1,-1 0-1,1 1 1,-1-1 0,1 0-1,0 0 1,0 1-1,0-1 1,2 5-1,-2 4-559,0 27-2810</inkml:trace>
</inkml:ink>
</file>

<file path=ppt/ink/ink6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59:48.33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57 3136,'0'-36'1429,"0"33"-965,3 0 869,10-13-309,-9 7-549,1 1 275,10 3-168,-13 4-533,6-3 224,-1 1-1,1-1 0,10-8 1,-12 7-84,1 0 0,1 1 0,-1 0 0,0 0 0,12-3 0,20 0 270,3-6-54,-30 11-346,0 1-1,0 0 1,1 1-1,22 3 1,46 10 72,-77-12-128,43 7 14,-31-6 11,0 2 0,29 8 0,-16 1 79,-22-10 229,-10-3-128,-1 1-201,0-1 0,0 1 1,0 0-1,0 0 0,0 0 0,-7 4 1,-10 2-86,-18-1-300,-9 11-470,39-14 402,0 1-1,0-1 0,0-1 0,0 0 1,-1 0-1,1 0 0,-19-1 0,-27-1-2731</inkml:trace>
</inkml:ink>
</file>

<file path=ppt/ink/ink6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59:48.68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5 0 4736,'0'0'1530,"-3"4"-932,-10 9-65,13-13-484,0 0 0,-1 0 0,1 0 0,0 1 0,0-1 0,-1 0 0,1 0 0,0 0 0,0 1 0,0-1 0,0 0 0,-1 0 0,1 1 0,0-1 0,0 0 0,0 0 1,0 1-1,0-1 0,0 0 0,0 0 0,0 1 0,0-1 0,0 0 0,0 1 0,0-1 0,-1 13 776,-1 1 0,-5 23 0,0-6-479,1 31 454,-27 87 197,30-121-865,-1 0-14,0 0-1,-2-1 1,-1 1 0,-11 29-1,11-39-42,-1-1 0,-16 26-1,21-39-174,1 1 0,-1-1 0,1 1-1,0-1 1,0 1 0,0 0 0,0 6 0,-3 5-325,4-15 281,0 1 0,0 0 1,0-1-1,0 1 0,-1-1 1,1 1-1,-1-1 1,1 1-1,-1-1 0,1 0 1,-1 0-1,-3 2 0,-7 6-1671,12-9 1729,-1 0 0,1 1 0,0-1 0,0 0-1,0 0 1,0 0 0,0 1 0,-1-1 0,1 0 0,0 1 0,0-1 0,0 0 0,0 0 0,0 1-1,0-1 1,0 0 0,0 0 0,0 1 0,0-1 0,0 0 0,0 1 0,0-1 0,0 0 0,0 0-1,0 1 1,0-1 0,1 0 0,-1 0 0,0 1 0,0-1 0,0 0 0,0 0 0,0 1 0,1-1-1,-1 0 1,0 0 0,1 1 0,-1-1-78,1 0-1,0 1 0,0-1 1,-1 1-1,1-1 0,0 0 1,0 0-1,0 1 1,0-1-1,-1 0 0,1 0 1,0 0-1,0 0 1,1 0-1,1 0-2011</inkml:trace>
</inkml:ink>
</file>

<file path=ppt/ink/ink6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59:49.01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9 1 6144,'-19'19'2272,"19"1"-1760,0-1-160,0 20 256,0-19-416,0-1-96,0 1-32,0 19-576,0-20 288,-20-19-1664,20 20 1056,0-20-2752</inkml:trace>
  <inkml:trace contextRef="#ctx0" brushRef="#br0" timeOffset="0.5">59 215 4576,'3'0'1450,"26"0"-808,46 1 958,-69-1-1547,0 1 0,1 0 1,-1 0-1,0 0 0,0 1 0,0 0 0,-1 1 0,1-1 1,5 4-1,-8-4-25,0-1 0,0 1 1,0 0-1,0 0 0,-1 1 1,1-1-1,-1 0 0,0 1 0,1 0 1,-1-1-1,0 1 0,-1 0 1,1 0-1,0 0 0,-1 0 1,0 0-1,0 1 0,0-1 1,0 0-1,0 1 0,-1-1 0,1 0 1,-1 1-1,0-1 0,0 6 1,0-7-15,-1 1 1,1-1-1,0 0 1,-1 0 0,1 0-1,-1 0 1,0 0-1,0 0 1,0 0 0,0 0-1,0 0 1,0 0-1,0 0 1,-1 0 0,1-1-1,-1 1 1,1-1-1,-3 3 1,1-2 73,1 0 0,0 1 0,0 0 0,0-1 0,-3 6 0,1 0 100,4-7-161,0-1-1,0 1 0,0-1 1,-1 1-1,1-1 0,0 1 1,0-1-1,-1 1 0,1-1 1,0 1-1,-1-1 0,1 1 1,0-1-1,-1 1 0,1-1 1,-1 0-1,1 1 0,-1-1 0,1 0 1,-1 1-1,1-1 0,-1 0 1,1 1-1,-1-1 0,1 0 1,-1 0-1,1 0 0,-1 0 1,1 0-1,-1 0 0,0 1 1,1-1-1,-1 0 0,1-1 1,-2 1-1,-1 0 406,6-3-91,2 0-255,0-1 0,0 1 0,0 0 0,1 1 0,9-4 0,16-9 81,-28 13-174,0 0 1,0 0-1,1 0 0,-1 0 1,0 0-1,1 1 0,0-1 1,-1 1-1,1 0 0,0 0 1,-1 1-1,1-1 0,0 1 1,0-1-1,5 2 0,4-2-469,0 0 0,0-1 0,0 0 0,14-5 0,-15 3 8,14 1-2502</inkml:trace>
</inkml:ink>
</file>

<file path=ppt/ink/ink6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59:49.45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79 4320,'0'-4'1392,"0"-9"-848,0 13-537,0 0 1,0 0 0,0 0-1,0 0 1,0 0 0,0 0 0,0-1-1,0 1 1,0 0 0,0 0-1,0 0 1,0 0 0,0 0-1,0 0 1,0 0 0,0 0-1,0-1 1,0 1 0,0 0-1,0 0 1,0 0 0,0 0-1,1 0 1,-1 0 0,0 0-1,0 0 1,0 0 0,0-1-1,0 1 1,0 0 0,0 0-1,0 0 1,0 0 0,0 0-1,0 0 1,1 0 0,-1 0-1,0 0 1,0 0 0,0 0-1,0 0 1,0 0 0,0 0-1,0 0 1,0 0 0,1 0-1,-1 0 1,0 0 0,0 0-1,0 0 1,0 0 0,0 0-1,0 0 1,0 0 0,0 0-1,1 0 1,0 0 42,-1 0-1,1 0 1,0 0 0,0 0 0,-1-1-1,1 1 1,0 0 0,0-1-1,-1 1 1,1 0 0,0-1-1,-1 1 1,1 0 0,0-1-1,-1 1 1,1-1 0,-1 0-1,1 1 1,-1-1 0,1 1-1,-1-1 1,1 0 0,-1 1-1,1-1 1,-1 0 0,0 1-1,0-1 1,1-1 0,0 0-1,-1 1 0,1 0 0,0-1 0,-1 1 0,1 0 0,0-1 0,0 1 0,0 0 1,0 0-1,0 0 0,0 0 0,0 0 0,0 0 0,1 0 0,-1 0 0,0 1 0,1-1 0,2-1 0,12-2 218,-11 3-243,-1-1 0,1 1 0,0-1 0,0 0 0,0 0 0,-1-1 0,5-3 0,5-2 20,-6 3 62,0 0 1,-1 0-1,12-11 0,-10 7 45,-5 5-116,-1-1-1,2 2 1,-1-1-1,0 0 0,6-3 1,9 1 13,-11 2 9,16-9 95,-23 13-151,0 0 1,0-1 0,0 1-1,0 0 1,0 0 0,0 0-1,0 0 1,0 0 0,0 0-1,0 0 1,0 0 0,0 0-1,0 0 1,-1 0 0,1 0-1,0 1 1,0-1 0,0 0-1,0 1 1,0-1 0,0 1-1,-1-1 1,1 1 0,1 0-1,4 12-33,-1-10 13,-4-3 16,-1 0 0,1 1 1,-1-1-1,1 0 1,-1 1-1,1-1 0,0 0 1,-1 1-1,1-1 1,-1 1-1,0-1 0,1 1 1,-1-1-1,1 2 1,0-1 0,-1 1-1,1-1 1,-1 1 0,0-1 0,1 1 0,-1 0 0,0-1 0,0 1-1,-1 3 1,1-1 44,0 0 0,0 0 0,1-1 0,-1 1 0,1 0 0,-1 0 0,3 5 0,-2-6-22,2 7 132,0-1-1,0 1 1,-1 0 0,2 20 0,-5-13 129,1-14-216,-1 0-1,1 0 1,0 0-1,0 1 1,0-1-1,0 0 1,1 0 0,-1 0-1,1 0 1,0 0-1,1 4 1,11 0 303,-7 1-209,-2-2-35,12-4-28,-13-2-109,0 1 1,0-1 0,0-1-1,0 1 1,0 0-1,0-1 1,0 1 0,0-1-1,0 0 1,0 0 0,-1 0-1,1-1 1,0 1 0,-1 0-1,1-1 1,-1 0 0,0 0-1,4-2 1,0-2-328,1 0 0,0 1 0,14-9 1,-7 6-414,9-9-820,-21 17 1269,-1-1 0,1 0 0,0 1 0,0 0 0,-1-1 0,1 1 0,0 0 0,0 0 1,1 0-1,-3 0 303</inkml:trace>
</inkml:ink>
</file>

<file path=ppt/ink/ink6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59:50.18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18 7456,'0'-39'2784,"20"19"-2176,19 1-160,-39 19 832,19-20-800,20 20 160,-19-20-384,19 20-32,-20 0-128,1 20-2016,-1 0 1024,1-1-3584</inkml:trace>
</inkml:ink>
</file>

<file path=ppt/ink/ink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32:44.8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7 79 4064,'-36'0'2336,"33"0"-971,3-3-309,0-30 1307,0 33-2353,0 0-1,0 0 1,0-1 0,0 1 0,0 0 0,0-1 0,0 1-1,0 0 1,0 0 0,0-1 0,0 1 0,0 0 0,0 0-1,1-1 1,-1 1 0,0 0 0,0 0 0,0-1 0,0 1 0,1 0-1,-1 0 1,0 0 0,0-1 0,0 1 0,1 0 0,4-4 13,1 0 1,-1 0 0,1 1-1,0-1 1,0 1-1,0 1 1,1-1 0,-1 1-1,0 0 1,1 1-1,0-1 1,-1 1 0,9 0-1,60 1-161,-71 0 123,-1 0 0,0 0 0,0 0 0,1 0 0,-1 1 0,0-1 0,1 1 0,-1 0 0,0 0 0,0 0 0,4 3 1,-4-2 14,-1 0 0,0 0 0,0 1 1,0-1-1,0 1 0,0-1 1,0 1-1,-1 0 0,3 5 1,2 2 16,-4-8 11,-1-1 0,0 1 0,0 0 0,0 0 0,0 0 0,0 0 0,-1 0 0,1 0 0,-1 0 0,1 0 0,-1 0 0,1 0 0,-1 0 0,0 3 0,0-2-11,0-1 1,0 0-1,0 1 0,-1-1 1,1 0-1,-1 1 1,1-1-1,-1 0 0,0 0 1,0 0-1,0 0 1,-2 4-1,1-3-6,-1 0 0,1-1 0,-1 0 0,0 1 0,1-1 0,-1 0 0,0-1 0,-6 4 0,-2 1 19,0 0 0,1 1 0,-11 10 0,13-10-9,-1-1 0,0 1 0,-1-1 0,1-1 0,-14 6 0,-27 6-35,34-12 19,0 0 0,0 1 0,1 0-1,-22 14 1,15-4-5,10-11-78,10-4 58,-1 1 1,0-1 0,0 0-1,1 1 1,-5 3 0,6-4 33,0 0 1,1 0 0,-1 0 0,0 0 0,1 0 0,-1 0 0,1 0 0,-1 1 0,1-1 0,-1 0 0,1 0 0,0 0 0,0 1 0,-1-1 0,1 0 0,0 0 0,0 2 0,0-3-10,0 0-1,0 0 1,0 0-1,0 0 1,0 1-1,0-1 1,0 0 0,0 0-1,0 0 1,0 0-1,0 0 1,0 0 0,0 0-1,0 0 1,0 1-1,0-1 1,0 0-1,0 0 1,0 0 0,0 0-1,0 0 1,0 0-1,1 0 1,-1 0 0,0 1-1,0-1 1,0 0-1,0 0 1,0 0-1,0 0 1,0 0 0,0 0-1,0 0 1,0 0-1,0 0 1,1 0 0,-1 0-1,0 0 1,0 0-1,0 0 1,0 0 0,0 0-1,0 0 1,0 1-1,0-1 1,1 0-1,-1 0 1,0 0 0,0 0-1,0-1 1,0 1-1,0 0 1,0 0 0,0 0-1,0 0 1,1 0-1,135 0 935,53 0-1067,-107 0-5899,-63 0 3969</inkml:trace>
</inkml:ink>
</file>

<file path=ppt/ink/ink6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59:50.52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0 6816,'39'-20'2528,"-20"20"-1984,20 0-128,-19 0 32,19 0-320,0 0-1088,0 0 512,-19 0-3456</inkml:trace>
</inkml:ink>
</file>

<file path=ppt/ink/ink6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59:54.81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7 21 1568,'0'0'501,"0"0"-303,0 0 26,0 0 405,0 0-106,0 0 202,3 0-149,10 0 154,-9 0-271,-4 0-160,0 0-49,0 0 268,0 0-134,0 0 10,3 0-202,69 0-53,-68 0-133,0 0 1,0-1-1,0 1 0,0-1 1,0 0-1,0 0 0,0 0 1,7-3-1,7-3-20,-8 5 14,-1 1 0,1 0 0,0 1 0,11 0 1,-2 0 24,-15 1-27,1-1 1,0 0-1,0 1 0,0 0 0,-1 0 0,1 0 0,-1 1 0,1 0 0,-1-1 0,8 6 0,-2-3-8,-2 1 67,-6 12 243,-3-14-294,1-1 0,-1 1-1,0 0 1,1-1 0,-1 1 0,-1-1 0,1 1 0,0-1 0,-1 1 0,1-1 0,-1 0 0,1 0 0,-1 0 0,0 0-1,0 0 1,0 0 0,-4 3 0,-2 2-6,-6 7-38,6-5 44,-1 0 0,0-1 0,0 0 0,0-1 1,-1 0-1,0 0 0,-13 5 0,5-1-76,1 1 1,0 0-1,0 2 0,2-1 1,-27 30-1,15-14-189,-74 72-147,81-85 454,4-9 27,10 6-11,-1-9 3,-2 2 15,9-6-80,0 0-1,0 0 1,0 1-1,0-1 0,0 0 1,-1 0-1,1 1 0,0-1 1,0 0-1,0 1 1,0-1-1,0 0 0,0 1 1,0-1-1,0 0 0,0 0 1,0 1-1,0-1 1,1 0-1,-1 1 0,0-1 1,0 0-1,0 0 0,0 1 1,0-1-1,0 0 0,1 0 1,-1 1-1,0-1 1,0 0-1,0 0 0,1 0 1,-1 1-1,1-1 0,-1 1 4,1-1-1,0 1 0,0-1 1,0 1-1,0-1 0,-1 1 1,1-1-1,0 0 0,0 0 1,0 1-1,0-1 0,0 0 1,0 0-1,0 0 0,0 0 1,0 0-1,0 0 0,0 0 1,0 0-1,0-1 0,0 1 1,0 0-1,1-1 0,23-11 160,-18 8-117,-5 3-8,1 0-1,-1 1 1,0-1 0,1 1-1,-1-1 1,1 1-1,-1 0 1,1 0 0,-1 0-1,4 0 1,6 1 75,-7-1-65,0 0 0,0 0 0,0-1 0,8-1 0,13-11 106,7 6-38,-17-1-50,-14 7-42,-1 0 1,1 0 0,0 0-1,-1 0 1,1 1-1,0-1 1,0 0 0,0 1-1,0 0 1,0-1 0,0 1-1,2 0 1,12 0-37,-13 0-837,-3 0-416,-3 0-1951,2 0 3068,0 0 1,1 0 0,-1 0 0,0 0 0,0 0 0,0 0 0,0 0-1,1 0 1,-1 1 0,0-1 0,0 0 0,0 1 0,1-1 0,-2 1 0,2 0 34,-1 0 0,1 0 1,-1 0-1,1 0 1,0 0-1,-1 0 0,1 0 1,0 0-1,0 0 0,0 0 1,0 0-1,0 0 1,0 2-1</inkml:trace>
</inkml:ink>
</file>

<file path=ppt/ink/ink6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59:55.17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57 5984,'0'-39'2208,"0"39"-1728,0-20-128,0 20 1952,19 0-1344,1-19 672,-1 19-960,1 0-384,19 0-192,0 0-1664,0 0 864,0 0-5216,20 0 3296,-40 19 0</inkml:trace>
  <inkml:trace contextRef="#ctx0" brushRef="#br0" timeOffset="1">450 20 4224,'-39'-19'1568,"19"19"-1216,-19 19-96,39-19 128</inkml:trace>
</inkml:ink>
</file>

<file path=ppt/ink/ink6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59:55.57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7 0 8896,'-59'20'3296,"59"-1"-2560,-19 1-224,-1-20 640,20 39-736,0-20-160,-19 1-160,19-1-1792,0 1 928,0 19-2240,0-19 1696,-20-20-2112</inkml:trace>
</inkml:ink>
</file>

<file path=ppt/ink/ink6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59:55.9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5 17 2976,'-16'-17'971,"16"18"-938,-1-1 1,1 1-1,-1 0 1,1-1-1,0 1 1,0 0-1,-1-1 1,1 1-1,0 0 0,0-1 1,0 1-1,0 0 1,0-1-1,-1 1 1,1 0-1,1-1 1,-1 2-1,0-2 74,0 1-76,0-1 0,0 0 0,0 0 1,0 1-1,0-1 0,0 0 0,0 1 0,0-1 0,-1 0 1,1 0-1,0 1 0,0-1 0,0 0 0,0 0 1,0 1-1,0-1 0,-1 0 0,1 0 0,0 1 0,0-1 1,0 0-1,-1 0 0,1 0 0,0 1 0,-1-1 1,-1 2 29,1 1 0,-1 0 0,0-1 1,1 1-1,-1 0 0,1 0 1,0 0-1,0 0 0,0 0 1,0 0-1,1 0 0,-1 1 1,1-1-1,0 0 0,0 5 1,0-4-32,0 0 0,0 0 0,-1 0 0,0 0 0,1 0-1,-2 0 1,1 0 0,-3 7 0,-3 8-1,5-9-12,1-1 0,0 1 0,0 0 0,2 19 0,0 1 42,-1-28-24,-1 0-1,1 0 1,0 0-1,-1 0 0,1 0 1,-1 0-1,1 0 0,-1 0 1,0 0-1,0 0 1,0-1-1,0 1 0,0 0 1,0 0-1,-1-1 0,1 1 1,-3 1-1,19-26-70,-13 18-25,1 0 0,0 0 0,0 1 0,7-9 0,-2 5 29,0-1 1,-1 0-1,-1 0 0,7-11 1,4-6 7,-13 19 8,-2 4 6,-1 0 0,1 1 0,0-1 0,0 1 0,0-1 0,0 1 0,4-3 0,-4 4 8,0 0-1,0-1 1,1 1-1,-1 0 1,1 1-1,4-2 1,-4 1 148,0 1-1,-1-1 1,1 0 0,0 0 0,0-1-1,-1 1 1,1-1 0,-1 1 0,1-1-1,-1 0 1,0 1 0,4-5 0,-5 5 16,0 0-68,0 0 0,0 0 0,0 0 0,0 0 0,0 0 0,0 0 0,0 0 0,0 0 0,0 1 0,0-1 0,0 0 0,0 1 0,1-1 0,-1 1 0,0 0 0,1-1 0,-1 1 0,0 0 0,0 0 0,1-1 0,-1 1 0,0 0 0,1 1 0,-1-1 0,0 0 0,1 0 0,1 1 0,3 3 126,-1 0 0,1 0-1,-1 1 1,0-1 0,0 1 0,0 0-1,-1 1 1,0-1 0,6 12 0,-3 15 62,6-9-111,-7-9-67,-5-12-117,1 1 0,-1 0-1,0 0 1,1-1-1,0 1 1,2 3 0,0-3-857,-4 11-5190,0-25 3107,0 8 532</inkml:trace>
</inkml:ink>
</file>

<file path=ppt/ink/ink6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59:56.2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9 20 4160,'1'0'67,"0"0"0,0 0 1,0 0-1,0 0 0,0 0 1,0 0-1,0 0 0,0-1 1,0 1-1,-1 0 0,1-1 1,0 1-1,0 0 0,0-1 0,-1 1 1,1-1-1,0 0 0,0 1 1,-1-1-1,1 1 0,0-1 1,-1 0-1,1 0 0,0 0 1,-1 0-45,1 0 1,-1 1 0,0-1-1,1 1 1,-1-1 0,1 1-1,-1-1 1,1 1 0,-1-1-1,1 1 1,0-1 0,-1 1-1,1 0 1,0-1 0,-1 1-1,1 0 1,0-1-1,-1 1 1,1 0 0,0 0-1,-1 0 1,1 0 0,1 0-1,1 0 820,1 0-208,-4 0-605,1 0 0,-1-1-1,1 1 1,0 0 0,-1 0 0,1 0 0,-1 1 0,1-1 0,-1 0 0,1 0-1,-1 0 1,1 0 0,-1 0 0,1 1 0,-1-1 0,1 0 0,-1 1 0,1-1-1,-1 0 1,1 1 0,-1-1 0,1 0 0,-1 1 0,0-1 0,1 1 0,-1-1-1,0 1 1,1-1 0,-1 1 0,1 3 111,0 0 1,-1 0-1,0-1 0,0 1 1,0 4-1,0 3 275,0-7-390,0 0 1,-1 0 0,1 0-1,-1-1 1,0 1 0,0 0-1,0 0 1,-1-1 0,1 1-1,-1-1 1,0 1 0,0-1-1,-4 5 1,-7 20 9,12-23-9,-2 1 0,1-1 0,0 0-1,-1 0 1,0 0 0,0 0 0,-6 6 0,0-2 32,5-6-30,0 1-1,0 0 0,0 1 0,0-1 1,-2 6-1,-1 3 16,6-10-57,0 0 1,-1 0 0,1-1-1,-1 1 1,1-1 0,-4 4-1,5-5 11,0-1 0,-1 0 0,1 0-1,0 0 1,0 0 0,-1 1 0,1-1-1,0 0 1,0 0 0,0 1 0,0-1-1,-1 0 1,1 0 0,0 1-1,0-1 1,0 0 0,0 0 0,0 1-1,0-1 1,0 0 0,0 0 0,0 1-1,0-1 1,0 0 0,0 1 0,0 0 3,0-1 0,0 1 0,0-1 1,0 1-1,0-1 0,0 1 1,0 0-1,0-1 0,0 1 0,0-1 1,1 1-1,-1-1 0,0 1 0,0-1 1,1 1-1,-1-1 0,0 1 0,1-1 1,-1 1-1,1-1 0,-1 1 1,0-1-1,1 0 0,-1 1 0,1-1 1,-1 0-1,1 1 0,-1-1 0,2 1 1,21 0 121,-16-1-114,68 0-1150,-72 0 144,-3 0-689,0 3 145,0 14-1440</inkml:trace>
</inkml:ink>
</file>

<file path=ppt/ink/ink6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59:58.95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 20 2496,'-1'0'27,"1"-1"0,0 0 0,0 1 0,0-1 1,0 1-1,0-1 0,0 0 0,0 1 0,0-1 0,0 0 0,0 1 1,0-1-1,0 0 0,1 1 0,-1-1 0,0 0 0,0 1 0,1-1 1,-1 1-1,0-1 0,1 1 0,-1-1 0,1 1 0,-1-1 0,1 1 0,-1-1 1,1 1-1,-1-1 0,1 1 0,-1 0 0,2-1 0,9 0 5627,-14 4-5216,-13 13 298,16-16-496,0 0-160,0 0 21,0 0 16,0 0 129,0 0-81,0 0-26,0 0-22,0 0 107,0 0-64,0 0-21,0 0-65,0 4-20,0 9 47,0-10-42,0-3-75,0 0 37,0 0 182,0 0-75,0 0-43,0 0-26,0 0 42,0 0-21,0 0 5,0 0-21,0 0 0,0 0 86,0 0-22,3 0 32,127 0 485,52 0-213,-181 0-425,0 0 1,0 0-1,-1 0 1,1 0-1,0 0 0,-1 0 1,1 0-1,0 0 1,-1-1-1,1 1 0,0 0 1,-1 0-1,1-1 1,0 1-1,-1 0 0,2-2 1,-2 2 9,1-1 0,-1 0 0,1 0 1,-1 0-1,1 0 0,-1 0 0,0 0 0,0 0 1,1 0-1,-1 0 0,0 0 0,0 0 0,0 0 1,0-2-1,0 3 207,0 0-75,0 0-58,0 0-70,-4 0-85,-9 0-10,10 0-97,3 0-224,0 0-922,0 0 96,0 0-753,0 0 150,0 0-1381,0 4 1035,0 12 303</inkml:trace>
</inkml:ink>
</file>

<file path=ppt/ink/ink6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00:00.61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0 33 2976,'0'-3'971,"0"-10"-603,0 10-155,3 3 27,75 0-235,-73 0-11,0 0-1,0-1 1,-1 1 0,10-3-1,-4-1 3,-9 3 4,0 0 0,0 1 0,1-1 0,-1 0 0,1 1-1,-1 0 1,0-1 0,1 1 0,2 0 0,-2 0-1,1 0 0,-1 1 1,1-1-1,-1 1 0,0-1 0,4 3 1,-2-2 3,0 1 0,-1-1 1,1 0-1,0 0 0,0-1 1,0 1-1,4 0 0,8-1 93,-16-1-92,0 1 0,1 0-1,-1 0 1,0 0 0,0 0 0,0 0-1,0 0 1,0 0 0,0 0 0,0 0-1,0 0 1,1 0 0,-1 0 0,0 0-1,0 0 1,0 0 0,0 0 0,0 0-1,0 0 1,0 0 0,0 0 0,1 1-1,-1-1 1,0 0 0,0 0-1,0 0 1,0 0 0,0 0 0,0 0-1,0 0 1,0 0 0,0 0 0,0 0-1,0 0 1,1 0 0,-1 1 0,0-1-1,0 0 1,0 0 0,0 0 0,0 0-1,0 0 1,0 0 0,0 0 0,0 0-1,0 1 1,0-1 0,0 0 0,0 0-1,0 0 1,0 0 0,0 0 0,0 0-1,0 0 1,0 1 0,0-1 0,-1 2 77,1 0 0,-1 1 0,1-1 0,-1 0 0,1 0 0,-1 0 1,0 0-1,0 0 0,0 0 0,-1 0 0,1 0 0,0 0 1,-3 2-1,-25 26 782,14-16-473,5-5-274,1 1 0,1 1 0,0-1 0,0 1 0,1 1 1,0-1-1,1 1 0,-6 16 0,11-26-110,1 1 0,-1 0 0,1 0 0,-1 0 1,1-1-1,0 4 0,0-4-4,0 0 1,0 0 0,0-1-1,0 1 1,-1 0 0,1-1-1,0 1 1,-1 0 0,0 2-1,-13 19 4,8 9-92,-7-9-292,7-10 183,5-10 167,0 0 0,-1 0 0,1-1-1,-1 1 1,0 0 0,1-1 0,-1 0 0,-3 3 0,4-3 25,-1 0-1,1-1 1,-1 1 0,0-1 0,0 1 0,0-1 0,1 0 0,-1 0 0,0 1-1,-1-2 1,1 1 0,0 0 0,0 0 0,0-1 0,0 1 0,-4 0-1,6-1 7,0 0-1,-1 0 0,1 0 0,0 0 1,0 0-1,-1 0 0,1 0 0,0 0 1,0 0-1,-1 0 0,1 0 1,0 0-1,-1 0 0,1 1 0,0-1 1,0 0-1,0 0 0,-1 0 0,1 0 1,0 1-1,0-1 0,0 0 0,-1 0 1,1 0-1,0 1 0,-33 32 233,33-33-228,0 0 1,0 0 0,-1 0-1,1 0 1,0 1-1,0-1 1,0 0-1,-1 0 1,1 0 0,0 1-1,0-1 1,0 0-1,0 0 1,-1 1 0,1-1-1,0 0 1,0 1-1,0-1 1,0 0 0,0 0-1,0 1 1,0-1-1,0 0 1,0 0 0,0 1-1,0 12 190,0-13-189,0 0-1,0 0 1,0 1-1,0-1 0,0 0 1,0 0-1,0 0 1,0 0-1,0 0 0,0 0 1,0 0-1,0 0 1,0 1-1,0-1 0,0 0 1,0 0-1,0 0 0,0 0 1,0 0-1,0 0 1,0 0-1,0 0 0,0 1 1,0-1-1,0 0 1,0 0-1,0 0 0,0 0 1,0 0-1,1 0 1,-1 0-1,0 0 0,0 0 1,0 0-1,0 0 1,0 0-1,0 0 0,0 1 1,0-1-1,0 0 0,1 0 1,-1 0-1,0 0 1,0 0-1,0 0 0,0 0 1,0 0-1,0 0 1,0 0-1,0 0 0,1 0 1,-1 0-1,0 0 1,0 0-1,0 0 0,0-1 1,2 1 23,0 1 1,0-1 0,-1 0-1,1 1 1,0-1 0,0 1-1,-1-1 1,1 1 0,-1 0-1,1 0 1,2 2 0,-1-2-16,-1 1 0,0-1 1,0 0-1,1 0 0,-1 0 1,1 0-1,-1 0 0,1-1 1,-1 1-1,1-1 0,-1 1 0,5-1 1,11 0 52,-6 1-121,0-1 1,0 0 0,0-1 0,13-2 0,1-10-333,-22 12 166,1 0 1,-1 0-1,0 1 1,8-1-1,-11 1 179,-1 1-1,1-1 1,-1 0 0,0 0-1,1 0 1,-1 0-1,1 0 1,-1 0 0,0 0-1,1 0 1,-1-1-1,1 1 1,-1 0 0,0 0-1,1 0 1,-1 0 0,0 0-1,1-1 1,-1 1-1,0 0 1,1 0 0,-1-1-1,0 1 1,1 0 0,-1-1-1,13-12-1645,-13 13 1634,1 0 1,-1 0-1,0-1 0,0 1 1,1 0-1,-1 0 0,0 0 1,0-1-1,0 1 0,0 0 1,1 0-1,-1 0 0,0-1 1,0 1-1,0 0 0,0-1 1,0 1-1,0 0 0,0 0 1,0-1-1,0 1 0,1 0 1,-1 0-1,0-1 0,-1 1 1,1-17-1913</inkml:trace>
</inkml:ink>
</file>

<file path=ppt/ink/ink6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00:01.04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0 3488,'0'-20'1280,"0"20"-992,19 0-64,1 0 1408,-1 0-928,1-19 288,-1 19-608,20 0-96,1 0-160,-21 0 64,1 0-128,19 0-1216,-20 0 608</inkml:trace>
</inkml:ink>
</file>

<file path=ppt/ink/ink6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00:01.47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0 40 3072,'0'0'976,"-4"0"-587,4 0-364,-1 0-1,1-1 0,-1 1 1,1 0-1,-1 0 1,1 0-1,-1 0 0,0 1 1,1-1-1,-1 0 1,1 0-1,-1 0 0,1 0 1,-1 0-1,1 1 0,-1-1 1,1 0-1,-1 1 1,1-1-1,0 0 0,-1 1 1,1-1-1,-1 0 1,1 1-1,0-1 0,-1 1 1,1-1-1,0 0 1,-1 1-1,1-1 0,0 1 1,0-1-1,0 1 1,-1-1-1,1 1 0,0-1 1,0 1-1,0 0 0,0-1 1,0 1-1,0-1 1,0 1-1,0-1 0,0 1 1,0-1-1,1 2 1,-1 0 84,0 0 1,-1 0 0,1 1-1,0-1 1,-1 0 0,1 0-1,-1 0 1,-1 4-1,-3 4 342,-10 22 720,10-19-876,3-9-206,0-1 0,1 1 0,-1 0 0,1 0 0,0 0-1,1 0 1,-1 0 0,0 0 0,1 7 0,0 31 599,0-40-681,3 23-22,-3-23 14,0-1 0,1 0 1,-1 0-1,1 1 0,0-1 0,-1 0 0,1 0 0,0 0 0,0 0 0,0 0 0,-1 0 0,1 0 0,0 0 0,0 0 1,1 0-1,-1 0 0,0-1 0,0 1 0,0 0 0,3 0 0,1 0 19,0 0 0,0-1 1,0 1-1,0-1 0,1 0 0,-1 0 0,0-1 1,0 0-1,0 0 0,0 0 0,0 0 0,0-1 1,0 0-1,0 0 0,-1 0 0,7-4 0,48-33-284,-58 38 248,1-1 1,0 1-1,-1 0 1,1-1 0,-1 1-1,1 0 1,-1-1-1,1 0 1,-1 1-1,0-1 1,0 0 0,0 0-1,0 1 1,0-1-1,0-2 1,0-1-22,0 0 1,-1 0-1,1 1 1,-1-1-1,-1-6 1,0-9 4,2 17 43,-1 0 1,0 0-1,0 0 1,-1 0-1,1 0 1,-1 1 0,1-1-1,-1 0 1,0 0-1,0 0 1,0 0-1,0 1 1,-1-1-1,1 0 1,-1 1-1,0 0 1,1-1-1,-4-2 1,-10-9 181,-15-16 414,29 28-547,-1 1-1,1-1 1,0 0-1,-1 0 0,1 0 1,0 0-1,0 0 1,0 0-1,1 0 0,-1 0 1,0-1-1,1 1 1,-1-3-1,1 2-73,0 3-160,7 0-357,0 0 118,1 1 0,0 1 1,11 3-1,14 3-1798,15-2-38,-45-5 2040,-1 0-1,0 0 1,0-1-1,0 1 1,0 0-1,0 1 1,0-1-1,-1 0 1,1 0 0,0 1-1,2 2 1,-3-3 167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30:50.04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5 33 3904,'-16'-33'1253,"29"43"-538,-13-10-711,0 0-1,0 0 1,1 1 0,-1-1-1,0 0 1,0 0 0,0 0-1,1 1 1,-1-1 0,0 0-1,0 0 1,0 1 0,0-1 0,0 0-1,1 0 1,-1 1 0,0-1-1,0 0 1,0 0 0,0 1-1,0-1 1,0 0 0,0 1-1,0-1 1,0 0 0,0 5-27,0-2 15,1 0 1,-1 0-1,0 0 1,-1 0-1,1 0 1,0 0-1,-1 0 1,-1 4-1,-4 3 150,4-8-106,1 0 1,0-1 0,0 1 0,0 0-1,0 0 1,0 0 0,1 0 0,-1 0-1,1 0 1,-1 0 0,1 0 0,0 0-1,-1 2 1,2 10 303,-1-8-261,0-1 1,0 1-1,-1-1 0,1 1 1,-3 8-1,-10 12 108,9-10-128,4-13-49,-1 0 0,1-1 0,-1 1 0,0 0 0,0 0-1,0 0 1,-1-1 0,1 1 0,0-1 0,-1 1 0,0-1-1,0 0 1,-2 3 0,-11 11 87,10-9 48,-1-2-1,1 1 1,-1-1 0,0 1 0,-9 5-1,1-5 42,11-5-147,0 0 1,1 0-1,-1 0 0,1 1 1,-1 0-1,1-1 1,0 1-1,0 0 0,0 0 1,-3 3-1,5-5-32,-1 1 0,1 0 0,-1-1 0,0 1 1,1-1-1,-1 1 0,0-1 0,1 1 0,-1-1 0,0 1 0,0-1 0,1 1 0,-1-1 1,0 0-1,0 0 0,0 1 0,0-1 0,1 0 0,-1 0 0,0 0 0,0 0 0,0 0 1,0 0-1,0 0 0,1 0 0,-1 0 0,0-1 0,0 1 0,0 0 0,0-1 0,1 1 1,-1 0-1,0-1 0,0 1 0,1-1 0,-1 1 0,0-1 0,1 1 0,-1-1 0,0 0 1,0 0-1,1 1-6,0-1 1,-1 1-1,1 0 1,0 0-1,0 0 1,0 0-1,0 0 1,0 0-1,0 0 1,-1 0-1,1 0 1,0 0-1,0-1 1,0 1-1,0 0 1,0 0-1,0 0 1,0 0-1,0 0 1,0 0-1,0-1 1,-1 1-1,1 0 1,0 0-1,0 0 1,0 0-1,0 0 1,0-1-1,0 1 1,0 0-1,0 0 1,0 0-1,0 0 1,0 0-1,0-1 1,1 1-1,-1 0 1,0 0-1,0 0 1,0 0-1,0 0 1,0-1-1,0 1 1,0 0-1,0 0 1,0 0-1,0 0 1,1 0-1,-1 0 1,0 0-1,0-1 1,0 1-1,0 0 1,0 0-1,0 0 1,1 0-1,22-15 88,-18 13-118,0-1 1,0 0-1,-1 0 1,9-7 0,-2 1-126,1 0 0,0 0 0,0 1 0,1 1 0,0 0 0,16-6 0,6-3-96,-32 15 231,42-22-377,47-31 0,-76 46 351,0 1 1,32-10-1,-37 13 56,-9 3-2,0 1-1,0-1 1,0 0-1,1 1 1,-1 0-1,0-1 0,0 1 1,0 0-1,0 0 1,1 0-1,-1 1 0,0-1 1,0 0-1,0 1 1,0 0-1,0-1 0,0 1 1,0 0-1,0 0 1,4 2-1,11 5 231,-2-5-127,-14-2-99,0-1 0,0 0-1,0 0 1,0 0 0,1 1 0,-1-1 0,0 1 0,0-1 0,0 1-1,0-1 1,0 1 0,0-1 0,0 1 0,0 0 0,0 0 0,0-1-1,-1 1 1,1 0 0,0 0 0,0 0 0,-1 0 0,1 0 0,-1 0 0,1 0-1,-1 0 1,1 2 0,3 2 17,0 0 0,-1 0 1,2 0-1,-1 0 0,1-1 0,6 6 1,-6-6-1,0 0 1,0 0 0,-1 1 0,0 0-1,0 0 1,5 7 0,-3 8 81,8 2 85,-8 11-42,2-17-7,-7-14-131,0 0 0,0-1 0,0 1 0,0 0 0,-1 0 0,1 0-1,0 0 1,-1-1 0,1 1 0,-1 0 0,0 0 0,0 2 0,1 9 111,-1-10-171,1 1 1,-1-1 0,0 1 0,0-1 0,0 1 0,0-1-1,-1 1 1,0-1 0,1 1 0,-3 4 0,-13-2-662,-1 7-1120,14-10 544</inkml:trace>
</inkml:ink>
</file>

<file path=ppt/ink/ink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32:45.70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056 3712,'0'36'2053,"0"-33"-1264,0-3-133,0 0 331,0-3-299,0 1-583,0 0 31,0-1 1,0 0 0,0 1 0,0-1-1,0 0 1,0 1 0,1-1 0,0 0-1,1-4 1,6 2 6,-8 5-126,1-1-1,-1 1 1,1 0-1,0 0 0,-1-1 1,1 1-1,-1-1 0,0 1 1,1-1-1,-1 1 0,1 0 1,-1-1-1,0 1 0,1-1 1,-1 0-1,0 1 0,1-1 1,-1 1-1,0-1 0,0 1 1,0-1-1,0 0 1,0 1-1,1-1 0,-1 1 1,0-1-1,0 0 0,0 1 1,0-1-1,-1 0 0,1 0 1,0-8 138,-1 6-109,1 1 1,0-1-1,0 0 0,0 1 1,1-1-1,-1 0 0,1 1 1,-1-1-1,2-3 0,11-14 88,-6 1-166,-5 14 34,0 1 0,1 0 1,-2-1-1,1 1 1,0-1-1,-1 0 1,0 1-1,0-1 0,-1 0 1,1-8-1,0 1 12,0 1-1,0-1 0,5-16 1,1-10-30,0-37-22,-1 34 9,-2 17 2,-1-1-1,0-25 0,-3 27 23,3-26 0,10-12-11,-6 5-54,6 11 54,-7-8 107,-1 34-47,8-19 1,-9 27 26,-1 1 1,0-1-1,0 0 0,-1 0 1,1-14-1,-3 23-52,0 0 0,0-1 0,1 1-1,-1 0 1,0 0 0,1 0-1,-1 0 1,1 0 0,0 0 0,0 0-1,0 0 1,0 1 0,1-3 0,6-12 38,-2-16 13,7 9-12,-10 17-45,-3 5-12,1 0 0,-1 0 0,0 0 1,1 1-1,-1-1 0,1 0 0,-1 0 1,1 1-1,-1-1 0,1 0 0,-1 1 1,1-1-1,0 1 0,-1-1 0,1 1 1,0-1-1,-1 1 0,1-1 0,0 1 1,0 0-1,1-1 0,4-2 2,13-10-8,1 6-107,-10 1 70,-8 5 56,-1 0-1,1 0 1,0 0 0,0 0-1,0 0 1,0 0 0,0 1-1,0-1 1,0 0-1,0 1 1,0 0 0,0-1-1,2 1 1,5 0 51,-6 0-45,-1-1 1,1 1-1,0 0 0,-1 1 0,1-1 0,0 0 0,-1 1 0,1-1 0,3 2 1,14 15 53,-1-1-42,-10-12-30,-9-4-4,1 0 0,0 0 0,-1 0 0,1 1 0,-1-1 0,1 0 1,0 1-1,-1-1 0,1 0 0,-1 1 0,1-1 0,-1 1 0,0-1 1,1 0-1,-1 1 0,1-1 0,-1 1 0,0-1 0,1 1 0,-1 0 1,0-1-1,1 1 0,-1-1 0,0 1 0,0 0 0,0-1 0,0 1 1,0-1-1,1 1 0,-1 0 0,0-1 0,0 1 0,-1 0 0,1-1 1,0 1-1,0 0 0,0 0 0,0 35-675,0-36 651,0 0 0,0 0-1,0 1 1,0-1 0,0 0 0,0 1 0,0-1 0,0 0 0,0 0 0,-1 1 0,1-1 0,0 0 0,0 0 0,0 1 0,0-1 0,0 0 0,-1 0 0,1 1 0,0-1 0,0 0 0,0 0 0,0 0-1,-1 1 1,1-1 0,0 0 0,-17 13-512,1-6-49,9 6 118,-1-7-60,7-6 504,1 0-1,0 0 1,-1 0-1,1 1 1,-1-1-1,1 0 1,-1 1 0,1-1-1,0 0 1,-1 1-1,1-1 1,0 1-1,-1-1 1,1 0-1,0 1 1,-1-1 0,1 1-1,0-1 1,0 1-1,0-1 1,-1 1-1,1-1 1,0 1 0,0-1-1,0 1 1,0-1-1,0 1 1,0-1-1,0 1 1,0 0-1,0 2-470,0-3 256,4 0 228,-1 0-1,1 0 1,0 1-1,-1-1 0,1 1 1,-1-1-1,1 1 1,-1 0-1,1 1 0,3 1 1,-1 1-30,0 1 1,0 0 0,0 0-1,6 7 1,-9-9 34,26 29 34,-16-9 368,-4-15-257,8 7 166,-16-13-223,0 1 0,0 0 0,0-1 0,0 1 0,-1-1 0,1 1 0,-1 0 0,1 0 0,-1-1 0,0 1 0,0 0 0,0 0 0,-1-1 0,1 1 0,-1 0 0,1-1 0,-1 1 0,0 0-1,0-1 1,0 1 0,0-1 0,-1 1 0,1-1 0,-1 0 0,1 0 0,-1 1 0,-3 2 0,0 1 48,-1 0 0,1-1 0,-1 0 0,0 1 0,-1-2 0,1 1 0,-1-1 0,0 0 0,0-1 0,-9 4 0,-20 0 313,26-3-314,9-3-108,-1 0 0,1-1 1,0 1-1,-1 0 0,1-1 1,0 0-1,-1 1 0,1-1 1,-3 0-1,1 0 34,-1 0-1,1-1 1,0 0 0,0 0-1,-5-2 1,-1 0 61,-13-4 131,2-9-214,18 14-49,0 0 1,0 0 0,0-1 0,1 1-1,-1-1 1,1 1 0,-1-1 0,1 1-1,0-1 1,0 0 0,0 0 0,0 1-1,1-1 1,-1 0 0,1 0 0,0 0-1,0 0 1,0 0 0,0 1 0,0-5-1,0 7-11,0-1-1,0 0 1,0 1-1,0-1 0,0 1 1,0-1-1,0 0 1,0 1-1,0-1 1,0 1-1,0-1 1,0 0-1,1 1 1,-1-1-1,0 1 0,0-1 1,0 0-1,1 1 1,-1-1-1,0 1 1,1-1-1,-1 1 1,1-1-1,-1 1 0,1 0 1,-1-1-1,0 1 1,1-1-1,0 1 1,-1 0-1,2-1 1,6-4-1053,-8 4 1001,1 0 0,-1 0 0,1 0 0,-1 0 0,0 0 0,1 0 0,-1 0 0,0 0 0,0 0 0,0-1 0,0 1 0,0 0 0,0-2 0</inkml:trace>
</inkml:ink>
</file>

<file path=ppt/ink/ink7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00:01.84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8 0 5312,'0'0'1952,"0"0"-1504,-20 20-128,20-20 1152,-20 19-864,20 20 320,-19 0-544,19 20 64,-20 0-288,20-20-64,-19 19-64,19-19-1888,0 0 1024,-20-19-4448</inkml:trace>
</inkml:ink>
</file>

<file path=ppt/ink/ink7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00:02.4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5 39 3072,'0'0'976,"0"0"-587,0 0-15,0-3 553,0-10-121,0 10 436,-3 3-346,2 0-840,0 0 0,0 0 0,0 0-1,1-1 1,-1 1 0,0 0 0,0 0-1,0-1 1,1 1 0,-1 0 0,0-1 0,1 1-1,-1-1 1,0 1 0,1-1 0,-1 1-1,0-1 1,1 1 0,-1-1 0,1 0-1,-1 1 1,0-2 0,1 1-7,0 1 1,-1-1-1,1 0 1,-1 1-1,0-1 1,1 1-1,-1-1 1,1 0 0,-1 1-1,0-1 1,1 1-1,-1 0 1,0-1-1,0 1 1,1 0-1,-1-1 1,0 1-1,0 0 1,1 0-1,-1 0 1,0-1-1,-1 1 1,-1 0 472,0 0-100,0 1-401,1-1 1,0 0 0,0 1-1,0 0 1,-1-1 0,1 1-1,0 0 1,0 0 0,0 0 0,0 1-1,1-1 1,-1 0 0,0 1-1,-2 2 1,4-4-22,0 0 0,0 0 0,0 0-1,0 1 1,1-1 0,-1 0 0,0 0 0,0 0 0,0 0 0,0 0 0,0 1-1,1-1 1,-1 0 0,0 0 0,0 0 0,0 0 0,0 0 0,1 0-1,-1 0 1,0 0 0,0 1 0,0-1 0,1 0 0,-1 0 0,0 0 0,0 0-1,0 0 1,1 0 0,-1 0 0,0 0 0,0 0 0,0 0 0,1 0 0,-1 0-1,0-1 1,0 1 0,10 1-38,-6-1 49,0 0-1,0 1 1,0-1-1,0 1 1,0 0-1,-1 0 1,7 3 0,15 4 118,34-1 47,22 6 117,36-7-37,40 7 240,142-9 103,-191-5-387,1113 1 540,-1104-3-774,-58-5 100,-37 5 59,37-2 0,-23 5 541,-30 0-405,-5-3-83,-6-10 47,5 12-235,0 1-1,0 0 0,0 0 0,-1 0 0,1-1 0,0 1 0,0 0 0,-1 0 0,1 0 1,0-1-1,0 1 0,-1 0 0,1 0 0,0 0 0,0 0 0,-1 0 0,1 0 0,0-1 1,-1 1-1,1 0 0,0 0 0,-1 0 0,1 0 0,0 0 0,0 0 0,-1 0 0,1 0 0,0 0 1,-1 1-1,1-1 0,0 0 0,-1 0 0,1 0 0,0 0 0,0 0 0,-1 0 0,1 1 1,0-1-1,0 0 0,-1 0 0,1 0 0,0 1 0,0-1 0,0 0 0,-1 1 0,-4 7-120,5-8 100,-1 1 0,1-1 1,0 1-1,-1-1 0,1 1 0,0-1 1,-1 1-1,1-1 0,-1 1 0,1-1 1,-1 1-1,1-1 0,-1 0 0,1 1 1,-1-1-1,1 0 0,-1 0 0,1 1 0,-1-1 1,0 0-1,1 0 0,-1 0 0,1 0 1,-1 0-1,0 1 0,1-1 0,-1 0 1,0-1-1,1 1 0,-1 0 0,-1 0 0,-53 0-6684,55 0 6658,0 0 0,0 0-1,0 0 1,0 0 0,0 0 0,-1 0 0,1 0 0,0 0 0,0 0 0,0 0 0,0 0 0,0 0-1,0 0 1,0 0 0,-1 0 0,1 0 0,0 0 0,0 0 0,0 0 0,0 0 0,0 0 0,0 0-1,0 0 1,0 0 0,0 0 0,-1 0 0,1 0 0,0 0 0,0 0 0,0 0 0,0 1 0,0-1-1,0 0 1,0 0 0,0 0 0,0 0 0,0 0 0,0 0 0,0 0 0,0 0 0,0 0 0,0 1-1,0-1 1,0 0 0,0 0 0,0 0 0,0 0 0,0 0 0,0 0 0,0 0 0,0 0 0,0 1-1,0-1 1,0 0 0,0 0 0,0 0 0,0 16-3848</inkml:trace>
</inkml:ink>
</file>

<file path=ppt/ink/ink7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00:02.99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5 60 3904,'0'-1'47,"0"1"0,0-1-1,0 1 1,0-1 0,0 0 0,0 1 0,0-1 0,0 0-1,0 1 1,0-1 0,0 1 0,0-1 0,0 0 0,1 1-1,-1-1 1,0 1 0,0-1 0,1 1 0,-1-1 0,0 1 0,1-1-1,-1 1 1,1-1 0,-1 1 0,0-1 0,1 1 0,-1-1-1,1 1 1,-1 0 0,1-1 0,1 1 0,6-6 198,-3-2-60,-5 8-163,1-1 1,-1 0-1,0 1 0,1-1 1,-1 1-1,0-1 0,1 1 1,-1-1-1,1 1 1,-1 0-1,1-1 0,-1 1 1,1 0-1,-1-1 1,1 1-1,-1 0 0,1-1 1,-1 1-1,1 0 1,0 0-1,-1 0 0,1 0 1,-1-1-1,1 1 0,0 0 1,-1 0-1,1 0 1,0 0-1,-1 0 0,1 1 1,0-1-1,0 0 3,0 0-1,0 0 1,0 0 0,0 0-1,0 0 1,-1 0-1,1 0 1,0-1-1,0 1 1,0 0 0,-1 0-1,1-1 1,0 1-1,0-1 1,-1 1 0,1 0-1,0-1 1,0 1-1,-1-1 1,1 0 0,-1 1-1,1-1 1,-1 0-1,1 1 1,0-2 0,-1 1-7,1 1 1,-1-1-1,1 0 0,-1 1 1,1-1-1,0 0 1,-1 1-1,1-1 1,0 1-1,-1-1 1,1 1-1,0 0 1,0-1-1,-1 1 1,1-1-1,0 1 1,0 0-1,0 0 1,-1 0-1,1-1 1,0 1-1,0 0 1,0 0-1,0 0 1,1 0-1,0 0-6,1 0-1,0 0 0,0 0 1,0 0-1,0 0 1,0 0-1,0 1 1,-1-1-1,1 1 0,0 0 1,0 0-1,-1 0 1,1 0-1,0 0 1,-1 1-1,1-1 0,-1 1 1,0 0-1,1 0 1,1 2-1,5 4 0,-6-5 14,0-1 0,0 1 0,-1 0 0,1-1 0,-1 1 0,1 0 0,-1 1 0,0-1 0,2 5 0,-3-2 14,1 1 0,-1-1 0,-1 0 0,1 0-1,-1 1 1,0-1 0,-1 0 0,-1 12-1,-1-5 31,-1 1 0,-7 22-1,4-19-53,-1 0 1,0 0-1,-1 0 0,-1-1 0,-1 0 0,-14 17 1,-2-13-10,14-11 9,-5 6 27,7-6-2,-1 0 1,0-1-1,-13 7 0,-7 2 127,18-9-114,-1 0 0,-1-1 0,-24 8-1,24-11-34,13-4-24,0 0 1,0 1-1,0 0 1,0 0 0,0-1-1,0 2 1,0-1-1,0 0 1,1 1-1,-1-1 1,-4 5-1,7-6 5,-1 0 0,1 0 0,0 1 0,0-1 0,0 0 0,-1 0 0,1 0 0,0 1 0,0-1 0,0 0 0,-1 0 0,1 0 0,0 0 0,0 0 0,-1 0 0,1 1 0,0-1 0,0 0 0,-1 0 0,1 0 0,0 0 0,-1 0 0,1 0 0,0 0 0,-1 0 0,-12 4 38,13-4-34,0 0 0,0 1 0,-1-1 0,1 0 0,0 0 1,0 0-1,-1 1 0,1-1 0,0 0 0,0 0 0,0 1 0,0-1 1,-1 0-1,1 1 0,0-1 0,0 0 0,0 0 0,0 1 0,0-1 0,0 0 1,0 1-1,0-1 0,0 0 0,0 1 0,0-1 0,0 0 0,0 0 1,0 1-1,0-1 0,0 0 0,0 1 0,0-1 0,1 0 0,-1 0 1,0 1-1,0-1 0,0 0 0,0 0 0,1 1 0,-1-1 0,0 0 0,0 0 1,0 1-1,1-1 0,-1 0 0,20 7 477,-7-2-313,-10-3-100,1 0 0,0-1 0,0 0 0,-1 1 0,1-1 0,0-1 0,0 1 0,0 0 0,7-1 0,-1 1 21,-1 0 0,0 0 0,17 5 0,-16-3-54,0-1 1,0 0 0,20 1 0,68-3-2376,-78 0 917</inkml:trace>
</inkml:ink>
</file>

<file path=ppt/ink/ink7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00:03.3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98 7456,'19'-19'2784,"1"19"-2176,19 0-160,-20 0-32,1 0-320,19 0-2208</inkml:trace>
  <inkml:trace contextRef="#ctx0" brushRef="#br0" timeOffset="1">313 0 1664,'0'0'608,"0"20"-480,0-1-32,20-19-1376</inkml:trace>
</inkml:ink>
</file>

<file path=ppt/ink/ink7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00:03.77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8 0 7040,'-19'20'2624,"19"-1"-2048,-20-19-128,1 20 2208,19-20-1536,0 20-96,0-1-640,0 1-96,-20-20-160,20 19-2880,0-19 1504,0 0-2784,20 0 2304,-20-19-2016</inkml:trace>
  <inkml:trace contextRef="#ctx0" brushRef="#br0" timeOffset="1">156 20 6240,'0'0'2005,"0"0"-1221,0 0-128,0 0 885,0 0-437,0 0-26,4 3-406,-2 0-609,-1-1 0,1 1 0,0-1 0,-1 1 0,1 0 0,-1-1 0,0 1 0,0 0 1,0 0-1,0 0 0,-1 0 0,1 0 0,-1 0 0,0 0 0,1 0 0,-2 0 0,1 5 1,0-6-53,0 0 0,0 0 1,1 0-1,-1 0 1,1 0-1,-1 0 0,1 0 1,0 0-1,-1 0 1,1-1-1,0 1 1,1 0-1,0 2 0,4 6 27,-3-4-26,-3-5-6,1-1 0,-1 1 1,0 0-1,1 0 0,-1-1 1,1 1-1,-1 0 0,1 0 0,-1-1 1,1 1-1,-1 0 0,1-1 1,0 1-1,-1-1 0,1 1 0,0-1 1,-1 1-1,1-1 0,0 0 1,0 1-1,1-1 0,4 3 31,10 10-53,-16-12 9,0-1 0,0 0 1,0 0-1,0 0 1,1 0-1,-1 0 1,0 0-1,0 1 1,0-1-1,0 0 0,0 0 1,0 0-1,0 0 1,0 0-1,1 0 1,-1 0-1,0 0 1,0 1-1,0-1 1,0 0-1,0 0 0,1 0 1,-1 0-1,0 0 1,0 0-1,0 0 1,0 0-1,0 0 1,1 0-1,-1 0 0,0 0 1,0 0-1,0 0 1,0 0-1,0 0 1,1 0-1,-1 0 1,0 0-1,0 0 1,0-1-1,0 1 0,0 0 1,0 0-1,1 0 1,-1 0-1,0 0 1,0 0-1,0 0 1,0 0-1,0-1 0,0 1 1,0 0-1,0 0 1,1 0-1,-1 0 1,0-1-1,13-12-403,-13 13 381,0 0 1,0 0 0,1 0 0,-1 0 0,0-1 0,0 1 0,0 0 0,1 0 0,-1 0 0,0-1-1,0 1 1,0 0 0,0 0 0,1-1 0,-1 1 0,0 0 0,0-1 0,0 1 0,0 0 0,0 0-1,0-1 1,0 1 0,0 0 0,0 0 0,0-1 0,0-12-495,0 10 54,0-1 213,0 4 252,0-1 0,0 1 0,0-1 0,0 0 0,0 1 0,0-1-1,0 0 1,0 1 0,0-1 0,0 1 0,-1-1 0,1 1 0,0-1 0,0 0 0,-1 1 0,1-1 0,0 1 0,-1-1 0,1 1 0,-1-1 0,1 1 0,0 0-1,-1-1 1,1 1 0,-1-1 0,1 1 0,-1 0 0,1-1 0,-1 1 0,0 0 0,1 0 0,-1 0 0,1-1 0,-1 1 0,1 0 0,-1 0 0,0 0 0,1 0-1,-1 0 1,0 0 0,0 0 0,-3 0-118,1 0 212,-10 0 609,13 0-690,0 0 0,0 0 0,0 0-1,0 0 1,0 0 0,-1 0 0,1 0 0,0 0 0,0 0 0,0 0 0,0 0 0,0 0-1,0 0 1,0 0 0,0 0 0,-1 0 0,1 0 0,0 0 0,0 0 0,0 0 0,0 0-1,0 0 1,0 0 0,0 0 0,0 0 0,0 0 0,-1 0 0,1 0 0,0 1 0,0-1-1,0 0 1,0 0 0,0 0 0,0 0 0,0 0 0,0 0 0,0 0 0,0 0 0,0 0-1,0 1 1,0-1 0,0 0 0,0 0 0,0 0 0,0 0 0,0 0 0,0 0 0,0 0-1,0 0 1,0 1 0,0-1 0,0 0 0,0 0 0,0 0 0,0 0 0,0 0 0,0 13 364,0-12-371,0-1 0,0 0 0,0 0 0,0 1 0,0-1 0,0 0 0,0 1 0,0-1 0,0 0 0,0 0 0,0 1 1,0-1-1,1 0 0,-1 0 0,0 1 0,0-1 0,0 0 0,0 0 0,1 1 0,-1-1 0,0 0 0,0 0 0,0 0 0,1 1 0,-1-1 0,1 1-48,0 0-43,1 1-1,-1-1 1,1 0 0,-1 0 0,1 1 0,0-1 0,-1 0 0,1 0-1,0-1 1,0 1 0,-1 0 0,1-1 0,0 1 0,0-1 0,0 1-1,0-1 1,0 0 0,0 0 0,3 0 0,31 0-4716</inkml:trace>
</inkml:ink>
</file>

<file path=ppt/ink/ink7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00:04.30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 1 3328,'-13'0'785,"18"0"-140,22 0 1215,185 0 1447,-211 0-3307,0 0 0,0 0 0,0 0-1,0 0 1,0 0 0,0 0 0,0 0 0,0 0 0,0 0 0,-1 1-1,1-1 1,0 0 0,0 1 0,0-1 0,0 0 0,0 1 0,0-1-1,-1 1 1,1 0 0,0-1 0,0 1 0,0 1 0,0-1 9,-1 1 0,1-1 0,-1 1 0,0 0 0,1-1 0,-1 1 0,0 0 0,0 0 0,0-1 0,-1 3 0,1 7 39,0-10-42,0 0-1,0 0 1,0-1-1,0 1 1,0 0-1,0 0 1,-1 0-1,1-1 1,0 1-1,0 0 1,-1 0-1,1-1 1,0 1-1,-1 0 1,1-1-1,-1 1 1,1 0-1,-1-1 1,1 1-1,-1 0 1,0-1-1,1 1 1,-1-1-1,0 1 1,1-1-1,-1 0 1,0 1-1,1-1 1,-1 0-1,0 1 1,0-1-1,1 0 1,-1 0-1,0 0 1,0 0-1,0 1 1,1-1-1,-3-1 1,-15 7 115,-8 13 211,13-9-157,-38 24 704,37-26-639,1 0 0,1 1 0,-12 11 1,20-17-188,8-3 0,5 0-114,1 0-424,-1 0 1,1-1-1,10-1 0,36-15-741</inkml:trace>
</inkml:ink>
</file>

<file path=ppt/ink/ink7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00:04.73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19 7232,'0'-20'2656,"20"20"-2048,-1 0-192,1 0 768,-1 0-736,1 6 128,19 14-384,19-20 96,-19-16-160,1 16-1600,-1 19 768,0-19-2240,-39 20 1632,0-20-2816</inkml:trace>
  <inkml:trace contextRef="#ctx0" brushRef="#br0" timeOffset="1">98 0 4064,'-20'0'1504,"20"0"-1184,20 20-64,-20-1 1120,0 1-800,19 0 256,-19 19-480,0 0-64,0 1-192,0-1-1600,0-20 800</inkml:trace>
</inkml:ink>
</file>

<file path=ppt/ink/ink7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00:05.0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0 4224,'16'-19'1365,"-12"10"-1051,-4 8-301,0 1 1,0-1 0,1 1-1,-1-1 1,0 0 0,0 1-1,1-1 1,-1 1 0,0-1-1,1 1 1,-1-1-1,1 1 1,-1-1 0,1 1-1,-1 0 1,1-1 0,-1 1-1,1-1 1,-1 1 0,1 0-1,-1 0 1,1-1 0,0 1-1,-1 0 1,1 0-1,-1 0 1,1-1 0,0 1-1,-1 0 1,1 0 0,0 0-1,-1 0 1,1 0 0,-1 0-1,1 1 1,0-1 0,0 0-1,1 0 19,0 0-1,0 1 1,0-1-1,0 0 1,0 1-1,0-1 1,0 1-1,0 0 1,0 0-1,0 0 1,0 0-1,-1 0 1,3 1-1,6 4 120,3 0 228,-10-5-317,0 1 0,-1-1 0,1 1 1,0-1-1,-1 1 0,1 0 0,-1 0 1,3 2-1,-1 0 26,-1 0 0,0 1 0,0-1 0,0 1 1,2 5-1,-3-6 28,0 0 0,1 0 1,-1 0-1,1-1 0,3 5 0,-4-7-81,-1 1 25,1-1 0,-1 0 0,1 1-1,-1-1 1,0 1 0,1 0 0,-1-1-1,0 1 1,0 0 0,0 0 0,-1-1-1,1 1 1,0 0 0,-1 0 0,1 0-1,-1 0 1,0 0 0,1 0-1,-1 0 1,0 0 0,0 2 0,0 25 563,-1 46 344,1-69-939,-1 0-1,0 0 1,0 0 0,0 1-1,-1-1 1,0-1-1,0 1 1,-1 0 0,-3 5-1,-10 12 107,10-10-69,5-10-45,0 0 1,-1 0-1,1-1 1,-1 1 0,0 0-1,0-1 1,1 1 0,-4 1-1,-14 13 50,10-14-74,9-3 1,-1 1 1,1-1-1,-1 0 0,1 0 1,-1 0-1,0 1 0,1-1 0,-1 0 1,1 0-1,-1 1 0,1-1 1,0 0-1,-1 1 0,1-1 0,-1 1 1,1-1-1,0 1 0,-1-1 1,1 0-1,0 1 0,-1 0 0,1-1 1,0 1-1,0-1 0,-1 1 0,1-1 1,0 1-1,0-1 0,0 1 1,0 0-1,0-1 0,0 1 0,0-1 1,0 1-1,0 0 0,0 2-263,0-3 47,0 0-42,0 4 127,0-4 133,0 1-1,0 0 0,0-1 1,0 1-1,0 0 0,0-1 1,1 1-1,-1-1 0,0 1 1,0 0-1,0-1 0,1 1 1,-1-1-1,0 1 0,1-1 1,-1 1-1,1-1 0,-1 1 1,0-1-1,1 1 0,-1-1 1,1 1-1,-1-1 0,1 0 1,0 1-1,-1-1 0,1 0 1,-1 0-1,1 1 0,0-1 1,-1 0-1,2 0 0,3 1-94,0 0 0,1-1 0,9-1 0,3 1-441,11 0-508,-28 0 936,-1 0-1,0 0 1,1 0 0,-1 0-1,1 0 1,-1 0 0,0 0-1,1 0 1,-1 0 0,1 0-1,-1 0 1,0 0 0,1 0-1,-1 0 1,0-1 0,1 1-1,-1 0 1,1 0 0,-1 0-1,0-1 1,0 1 0,1 0-1,-1 0 1,0-1 0,1 1-1,15-13-2113,-14 12 1950,0 0 0,-1 1-1,1-1 1,0 1 0,0 0 0,-1-1 0,1 1 0,0 0 0,2 0 0,-4 0 273</inkml:trace>
</inkml:ink>
</file>

<file path=ppt/ink/ink7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00:05.4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0 6144,'0'0'2272,"0"0"-1760,20 0-160,-1 0 1152,1 0-896,-1 0 192,1-19-480,0 38 0,19-19-192,0 0-1120,-20 0 544,1 0-2592,-1 20 1696,1-20-2720</inkml:trace>
</inkml:ink>
</file>

<file path=ppt/ink/ink7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00:05.75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98 4320,'0'0'1392,"0"-3"-848,0-8-230,-1 17 1945,1-3-1817,0 1 1,1-1-1,-1 0 0,1 0 0,-1 1 1,3 4-1,10 11 374,-7-6-476,-5-10-296,0 0 0,0 0 0,1 0 0,-1-1 0,1 1 0,0-1 0,0 1 0,2 2 0,-2-4-20,0 1 0,0 0 0,0 0 0,1-1 0,-1 1 0,0-1 0,0 0 0,1 0 0,-1 0 0,1 0 0,4 1 0,0-1 50,0 0 0,0-1-1,8 0 1,-4 0-33,-7 0-131,0 0 0,1 0-1,-1 0 1,0-1 0,1 1 0,-1-1 0,7-2 0,-10 2 55,0 0 1,0 0 0,1 0 0,-1 1 0,0-1 0,0 0 0,0 0 0,0 0-1,0-1 1,-1 1 0,1 0 0,0 0 0,0 0 0,-1-1 0,1 1 0,-1 0-1,1-1 1,-1 1 0,1 0 0,-1-1 0,0 1 0,0-1 0,0 1 0,0 0 0,0-1-1,0-1 1,0 1 23,0 1-1,0-1 1,0 1-1,0-1 1,0 0-1,-1 1 1,1-1-1,0 1 1,-1-1-1,0 1 1,1-1-1,-1 1 1,0-1-1,0 1 0,1 0 1,-1-1-1,0 1 1,0 0-1,-1 0 1,1 0-1,0 0 1,0 0-1,0 0 1,-3-2-1,-2 0 11,5 3-7,0 0 1,0-1 0,0 1 0,1 0-1,-1-1 1,0 1 0,0-1-1,1 1 1,-1-1 0,0 1 0,1-1-1,-1 0 1,1 1 0,-1-1 0,1 0-1,-1 1 1,1-1 0,-1 0 0,1 0-1,0 1 1,-1-3 0,-2-3-45,2 5 42,0 0 0,1 0 0,-1-1 0,0 1 0,0 0 0,0 0 0,0 0 0,-1 0 0,1 0 0,0 0 0,0 1 0,0-1 0,-1 0 1,1 1-1,0-1 0,-1 0 0,-1 0 0,-11-4-104,5-1 60,1 3 15,8 3 39,0 0 1,-1 0-1,1 1 1,0-1-1,0 0 1,-1 0-1,1 1 1,0-1-1,0 0 1,0 1-1,0-1 1,-1 0-1,1 1 1,0-1-1,0 0 0,0 1 1,0-1-1,0 0 1,0 1-1,0-1 1,0 0-1,0 1 1,0-1-1,0 1 1,0-1-1,0 1 1,0-1-11,0 0 0,0 0 0,0 0 0,0 0 1,0 0-1,0 0 0,0 0 0,0 0 0,0 1 0,0-1 1,0 0-1,0 0 0,0 0 0,0 0 0,0 0 0,0 0 1,0 0-1,0 1 0,0-1 0,0 0 0,0 0 1,0 0-1,1 0 0,-1 0 0,0 0 0,0 0 0,0 0 1,0 0-1,0 0 0,0 1 0,0-1 0,0 0 0,0 0 1,0 0-1,0 0 0,1 0 0,-1 0 0,0 0 1,0 0-1,0 0 0,0 0 0,0 0 0,0 0 0,0 0 1,0 0-1,1 0 0,-1 0 0,0 0 0,0 0 0,0 0 1,0 0-1,0 0 0,0 0 0,0 0 0,0 0 1,1 0-1,1 0-309,0 0 0,0 1 1,0-1-1,1 1 0,-1 0 1,0 0-1,0-1 0,0 1 1,0 1-1,0-1 0,0 0 0,3 3 1,4 2-403,27 14-2687</inkml:trace>
  <inkml:trace contextRef="#ctx0" brushRef="#br0" timeOffset="1">587 1 9984,'0'19'3680,"-19"1"-2848,-1-1-256,20-19 895,0 39-927,0-19-224,0-1-192,0 21-5567,20-1 2975,-40-20-3168</inkml:trace>
</inkml:ink>
</file>

<file path=ppt/ink/ink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32:46.08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0 4320,'6'1'467,"-5"-1"-393,0 1-1,0-1 0,0 0 1,0 0-1,0 0 1,0 0-1,0 0 1,0 0-1,0 0 0,0-1 1,0 1-1,0 0 1,0 0-1,0-1 1,0 1-1,0-1 1,0 1-1,0-1 0,1 0 1,24-12 352,-26 12-341,1 1 0,0-1 0,0 1-1,0-1 1,0 1 0,1-1-1,-1 1 1,0 0 0,0-1-1,0 1 1,0 0 0,0 0 0,0 0-1,0 0 1,2 0 0,5-2 127,2-3 142,-8 3-284,0 1 1,0 0 0,0 0 0,0 0-1,0 0 1,0 0 0,0 0 0,0 0-1,0 1 1,1-1 0,-1 1-1,0 0 1,0 0 0,1 0 0,-1 0-1,0 0 1,1 0 0,-1 0 0,0 1-1,0-1 1,4 2 0,24 11 361,-29-12-415,0 0 1,0-1-1,0 1 0,0-1 1,0 1-1,0-1 1,0 0-1,0 1 1,0-1-1,0 0 0,0 0 1,0 1-1,1-1 1,-1 0-1,1-1 0,6 3 41,-5-1-24,-1 1-1,1 0 1,-1 0 0,1 0 0,-1 0 0,0 0 0,1 0 0,-1 1 0,-1-1 0,1 1 0,0-1 0,0 1-1,1 5 1,-5-1 53,0 0 0,-1 0-1,-6 11 1,5-12-13,-1 1 0,0-1 0,0 0 0,-1 0 0,-8 6 1,-2 3 35,10-9-85,0-1-1,-1 0 1,1 0 0,-8 4 0,7-5 3,0 0-1,0 1 0,1 0 1,-6 6-1,8-8 35,0 0 0,0 0-1,0 0 1,0-1 0,-6 4 0,6-4-42,0 0 0,0 0 0,0 1 0,0 0 0,-5 4 0,-7 9 12,16-16-30,-1 1 1,1-1-1,0 0 1,0 0-1,0 0 1,0 0-1,0 0 1,0 0-1,-1 0 1,1 0-1,0 0 1,0 0-1,0 1 1,0-1-1,0 0 1,0 0 0,0 0-1,0 0 1,0 0-1,0 0 1,-1 1-1,1-1 1,0 0-1,0 0 1,0 0-1,0 0 1,0 0-1,0 1 1,0-1-1,0 0 1,0 0-1,0 0 1,0 0-1,0 0 1,0 1 0,0-1-1,1 0 1,-1 0-1,0 0 1,0 0-1,0 0 1,0 1-1,0-1 1,0 0-1,0 0 1,0 0-1,0 0 1,0 0-1,1 0 1,-1 0-1,0 1 1,0-1-1,0 0 1,0 0 0,0 0-1,1 0 1,1 3 13,3 2 40,0 0-1,0 0 0,1 0 1,7 5-1,6-4-39,-9 0-24,-9-5-149,1 1 0,0-1 1,0 0-1,0 0 1,0-1-1,0 1 0,0 0 1,0 0-1,0-1 1,0 1-1,0-1 0,0 0 1,0 0-1,3 0 1,31 0-1268</inkml:trace>
</inkml:ink>
</file>

<file path=ppt/ink/ink7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00:06.5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1 3488,'0'-16'1115,"0"16"-1108,0 0 1,0 0 0,0-1 0,0 1-1,0 0 1,0 0 0,0 0 0,-1 0-1,1 0 1,0 0 0,0 0 0,0-1-1,0 1 1,1 0 0,-1 0 0,0 0 0,0 0-1,0 0 1,0 0 0,0 0 0,0 0-1,0-1 1,0 1 0,0 0 0,0 0-1,0 0 1,0 0 0,0 0 0,0 0 0,0 0-1,0 0 1,0 0 0,1 0 0,-1 0-1,0 0 1,0-1 0,0 1 0,0 0-1,0 0 1,0 0 0,0 0 0,0 0-1,1 0 1,-1 0 0,0 0 0,0 0 0,0 0-1,0 0 1,0 0 0,0 0 0,0 0-1,0 0 1,1 0 0,-1 0 0,0 0-1,0 1 1,7-2 194,0 1 1,0 0-1,0 1 0,0-1 0,0 1 0,-1 1 1,1-1-1,0 1 0,-1 1 0,1-1 1,9 6-1,-6-2 208,0 1 0,-1 0 0,0 0 0,0 1 0,-1 0 0,0 0 0,14 19 0,-16-20-232,0 0 0,1-1 0,0 0 1,0 0-1,0 0 0,13 6 0,-10-5-6,1 0 0,-1 0 1,10 10-1,14 25 187,3 4-57,23 12 146,-16-15-149,49 55 154,33 32-5,-73-82-325,64 61 48,-94-85-143,-1 1 0,33 49 1,-35-39 32,30 69 0,6 44 54,-42-109-86,-7-20-15,18 59 20,-17-23-54,-6-28 3,5 15-87,-3-17-1564,2 41 0,-6-23-369</inkml:trace>
</inkml:ink>
</file>

<file path=ppt/ink/ink7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00:06.86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 1 5824,'-20'0'2144,"20"19"-1664,0 20-128,20-19 1344,-1 19-992,1 0 640,-1 0-800,20-19 192,20 19-416,-20-20 32,0 1-224,0-1 0,0-38-64,20-1-768,0 1 416,-20-40-2880,19-19 1760</inkml:trace>
</inkml:ink>
</file>

<file path=ppt/ink/ink7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01:10.9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3 59 2912,'0'0'923,"-3"0"-550,3 0-348,-1 0 1,0 0-1,1 0 1,-1 0-1,1 0 1,-1 0 0,0 0-1,1 0 1,-1 0-1,1 0 1,-1 0-1,0-1 1,1 1-1,-1 0 1,1 0-1,-1-1 1,1 1-1,-1-1 1,1 1-1,-1 0 1,1-1-1,-1 1 1,1-1-1,0 1 1,-1-1-1,1 1 1,0-1 0,-1 1-1,1-1 1,0 1-1,0-1 1,-1 1-1,1-1 1,0 0-1,0 1 1,0-1-1,0 1 1,0-1-1,0 0 1,0 1-1,0-2 1,0-1 614,-3 3 298,2 0-900,1 0-1,0 0 0,0 0 0,-1 0 0,1 0 0,0 0 1,-1 0-1,1 0 0,0 0 0,-1 0 0,1 0 1,0 0-1,-1 0 0,1 0 0,0 0 0,0 0 0,-1 0 1,1 0-1,0 0 0,-1 0 0,1 0 0,0-1 0,0 1 1,-1 0-1,1 0 0,0 0 0,0 0 0,-1-1 0,1 1 1,0 0-1,0 0 0,0-1 0,-1 1 0,1 0 0,0 0 1,0-1-1,0 1 0,0 0 0,0-1 0,0 1 1,-1 0-1,1-1 0,1 0-8,0 0-1,0 0 1,-1 1 0,1-1 0,0 0-1,0 0 1,0 1 0,0-1 0,0 0-1,0 1 1,0-1 0,0 1 0,0-1 0,0 1-1,2-1 1,30-5 8,-4-7-31,-12 11-6,-1 0 0,34 2 0,-25 1 0,75-1-144,-81 1 107,-1 2 1,1 0-1,-1 1 0,0 1 1,0 0-1,26 13 1,-2-2-92,-31-14 101,-9-2 32,0 1 0,-1-1 0,1 0 0,0 1 0,0-1-1,-1 1 1,1-1 0,-1 1 0,1 0 0,-1 0 0,2 1 0,-2-1 18,0 0 1,0 0 0,0 1-1,-1-1 1,1 0-1,-1 1 1,1-1 0,-1 1-1,1-1 1,-1 3-1,3 8 155,7 11 195,-17-4 118,10-6-276,-2-12-208,-1-1 1,0 1 0,1-1-1,-1 1 1,0 0 0,0-1-1,0 1 1,1 0 0,-1-1-1,0 1 1,0-1 0,0 1-1,0 0 1,0-1 0,0 1-1,0 0 1,0-1 0,-1 1-1,1 0 1,0-1 0,0 1-1,-1 0 1,1-1 0,0 1-1,0-1 1,-1 1-1,1-1 1,-1 1 0,1-1-1,0 1 1,-1-1 0,1 1-1,-1-1 1,1 1 0,-1-1-1,0 0 1,1 1 0,-1-1-1,1 0 1,-1 1 0,0-1-1,0 0 1,-12 6 60,10-5-94,0 1 0,1-1 0,-1 0 0,0 1 0,1 0 0,-1 0 1,1 0-1,-3 2 0,4-2-115,-1-1 1,1 1 0,-1-1 0,1 1-1,-1-1 1,0 0 0,0 1 0,1-1-1,-1 0 1,0 0 0,0 0 0,0-1-1,0 1 1,0 0 0,0-1-1,0 1 1,0-1 0,-1 0 0,-1 1-1,-16-1-1437</inkml:trace>
</inkml:ink>
</file>

<file path=ppt/ink/ink7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01:11.32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 1 3072,'-17'0'976,"17"0"-969,0 0 0,0 0-1,0 0 1,0 0 0,0 0 0,0 0 0,0 0 0,-1 0-1,1 0 1,0 0 0,0 0 0,0 0 0,0 0 0,0 0-1,0 0 1,0 0 0,0 0 0,-1 0 0,1 0-1,0 0 1,0 0 0,0 0 0,0 0 0,0 0 0,0 0-1,0 0 1,0 0 0,0 0 0,-1 0 0,1 0 0,0 0-1,0 1 1,0-1 0,0 0 0,0 0 0,0 0 0,0 0-1,0 0 1,0 0 0,0 0 0,0 0 0,0 0 0,0 1-1,0-1 1,0 0 0,0 0 0,0 0 0,0 0 0,0 0-1,0 0 1,0 0 0,0 1 0,0-1 0,0 0 0,0 0-1,0 0 1,0 2 11,1 0-1,-1 0 0,0-1 1,1 1-1,-1 0 0,1 0 1,0-1-1,-1 1 1,1 0-1,0-1 0,0 1 1,0-1-1,1 1 1,-1-1-1,0 1 0,0-1 1,3 2-1,-2-1-3,0 0 0,0 0 0,0 1-1,0-1 1,0 1 0,-1 0 0,1-1 0,2 7 0,2 27 204,10 8 89,-12-33-97,0-1 1,5 22 0,-3 27 365,8 3 266,-12-33-432,-1 42 0,-1-35-99,-1 0-58,-2 0-1,-13 62 0,13-82-193,-10 49 192,6 10 165,-6-16-107,7-17 64,-1-21-216,5-18-97,0 1 1,1 0 0,0 0 0,0 0-1,0 0 1,0 7 0,1-8-28,3-6-472,-2 2 160,1-1-1,-1 1 0,1-1 1,-1 0-1,0 0 0,0 1 0,0-1 1,2-4-1,-2 1-95,0-1-1,0 1 1,-1 0-1,0-10 1</inkml:trace>
</inkml:ink>
</file>

<file path=ppt/ink/ink7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01:11.6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9 0 3904,'0'124'1888,"-1"-104"-1780,-7 35 1,4-31 297,-2 49 0,6 116 1013,-1-176-1327,0-1 0,0 0 0,-1 0 1,-6 20-1,4-18-4,3-9-32,0 0 1,0 1-1,0-1 0,1 1 1,0 0-1,0 10 1,1-3 60,-1-2-363,1-8 376,-1-1-1,0 0 1,0 1 0,0-1-1,-1 1 1,1-1-1,-2 4 1,2-5-337,0-1 1,-1 1-1,1-1 0,-1 1 1,1-1-1,-1 1 0,1-1 1,-1 1-1,0-1 0,1 1 1,-1-1-1,1 0 0,-1 1 1,0-1-1,0 0 0,1 0 1,-1 1-1,0-1 0,1 0 1,-1 0-1,0 0 0,0 0 1,1 0-1,-1 0 0,0 0 1,0 0-1,1 0-1809</inkml:trace>
</inkml:ink>
</file>

<file path=ppt/ink/ink7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01:12.01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 33 4320,'-16'-32'1392,"15"34"-1327,0-1 1,1 1-1,0 0 1,-1 0-1,1 0 0,0 0 1,0-1-1,0 1 1,0 0-1,0 0 0,1 0 1,-1 0-1,0-1 1,2 3-1,11 4 14,-11-7-71,-1-1-1,0 1 1,1-1 0,-1 1 0,0 0-1,0-1 1,0 1 0,0 0 0,1 0-1,-1 0 1,0 0 0,0 0 0,-1 0-1,1 0 1,1 2 0,5 13 45,-3-13-68,-3-3 11,0 1 1,-1-1 0,1 0 0,-1 0 0,1 1-1,-1-1 1,1 1 0,-1-1 0,1 0-1,-1 1 1,1-1 0,-1 1 0,1-1-1,0 2 1,5 24-61,-5-25 63,-1-1-1,0 1 1,1-1-1,-1 1 1,1-1 0,-1 1-1,1-1 1,-1 1-1,1-1 1,-1 0-1,1 1 1,0-1-1,-1 0 1,1 1 0,0-1-1,-1 0 1,2 1-1,3 1-4,1 1 10,-1 0 0,0 1 0,-1 0 0,1 0 0,-1 0 1,5 6-1,-7-8 21,0 0-1,0 1 1,0 0 0,0-1 0,0 1 0,0 0 0,-1 0 0,0 0 0,1 0-1,-1 0 1,0 0 0,0 4 0,-1-7-17,0 0 0,0 0 0,0 1 0,0-1 0,0 0 0,0 0 0,0 1 0,0-1 0,0 0 0,0 1 0,0-1 0,0 0 0,-1 0 0,1 1 0,0-1 0,0 0 0,0 0 0,0 1 0,-1-1 0,1 0 0,0 0 0,0 0 0,0 1 0,-1-1 0,1 0 0,-15 23 434,13-18-349,-1 0 0,0 0 0,0 0 0,-7 7 0,6-9-60,1 1 0,0-1 0,0 0 0,0 1-1,0-1 1,0 1 0,1 0 0,0 0 0,-1 0 0,1 1 0,1-1 0,-1 0 0,1 1 0,0-1 0,0 1 0,-1 7 0,2-11-22,0-1 1,0 0 0,0 0-1,0 1 1,0-1 0,0 0 0,0 1-1,0-1 1,0 0 0,0 0-1,0 1 1,0-1 0,1 0-1,-1 0 1,0 1 0,0-1-1,0 0 1,0 0 0,1 1 0,-1-1-1,0 0 1,0 0 0,0 0-1,1 0 1,-1 1 0,1 0 2,0-1 1,0 1 0,0 0 0,-1 0-1,1-1 1,0 1 0,0-1-1,0 1 1,0-1 0,1 1-1,-1-1 1,0 0 0,0 1 0,0-1-1,0 0 1,0 0 0,2 0-1,19-4 236,-8 0-135,31-3-30,24-6-575,-8 7-108,-2-7-639,-4 6 58,-16-6-900,-36 12 1878,0 1 1,-1-1-1,1 1 1,0-1 0,0 1-1,3 0 1</inkml:trace>
</inkml:ink>
</file>

<file path=ppt/ink/ink7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01:12.34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 274 3488,'-16'-36'1115,"16"35"-1091,-1 0 0,1 0 0,0 0 1,-1 0-1,1 0 0,0 0 1,0 0-1,0 0 0,0 0 1,0 0-1,0 0 0,0 0 1,0 0-1,1-1 0,6-4 151,0 2-85,-1-4-86,-6 7-1,0 1 0,0-1 0,1 1 0,-1-1 0,0 1 0,1-1 0,-1 1 0,1-1 0,-1 1 0,1-1 1,-1 1-1,1 0 0,-1-1 0,1 1 0,-1 0 0,1-1 0,-1 1 0,1 0 0,-1 0 0,1-1 0,0 1 0,-1 0 0,1 0 0,-1 0 0,1 0 0,0 0 0,-1 0 0,1 0 0,0 0 0,-1 0 0,2 1 0,3-2 153,1 0 0,-1 0-1,1 0 1,-1-1 0,0 0 0,1 0 0,-1 0-1,0 0 1,-1-1 0,1 0 0,0 0-1,6-5 1,-3 2 65,1 0-1,0 1 0,12-6 1,-6 6-113,-1 1 0,1 1 0,17-2 0,3-1-28,11-7-32,-20 10 84,0 1 0,47 3 1,-29 0 104,80-1 1123,-30 0 443,-92 0-1737,1 0 1,-1-1-1,0 1 1,0-1-1,0 1 1,1-1-1,-1 1 0,0-1 1,0 0-1,0 0 1,0 0-1,2-2 1,-3 2-50,1 0 0,0 0 0,0-1 1,0 2-1,0-1 0,0 0 0,0 0 1,1 1-1,-1-1 0,0 1 0,0 0 1,3-1-1,4 2-8,-7-1-9,1 0 0,0 0 0,-1 0 0,1 0 1,0 0-1,-1-1 0,1 1 0,0-1 0,3-1 1,13-11-263,1 7-900,39-30-2294,-20 16 1936</inkml:trace>
</inkml:ink>
</file>

<file path=ppt/ink/ink7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01:13.78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756 1728,'0'-26'345,"0"22"25,0 11 920,0-20-735,0 10 560,0 3-252,3-3 119,3-3-690,0 0-123,0 0-1,0-1 0,6-7 0,-7 5-106,13-15 57,17-2 41,60-49 336,-36 20-166,-17 16-169,16-7-1,-29 22-41,60-46 189,-55 46-191,1 0 22,52-26-1,-80 46-89,1 1 0,-1 0 0,1 1 0,-1 0 0,1 0 0,0 0 0,0 1 0,0 0 0,0 1 0,13 0 0,-19 0-24,0 0-1,-1 1 1,1-1 0,0 0 0,0 0-1,0 1 1,0 0 0,0-1 0,0 1-1,-1 0 1,1 0 0,0 0 0,0 0-1,-1 0 1,1 0 0,-1 0 0,1 0-1,-1 1 1,0-1 0,1 1 0,-1-1-1,0 1 1,0 0 0,2 2 0,0 3 6,0 1 0,0 0 1,-1 0-1,2 13 1,0-1 77,-2-16-55,-1 0-1,1 0 1,-1 0-1,1 0 1,0-1 0,5 8-1,12 20 218,-10-12-206,-3-6-17,0 0-1,12 17 1,-3-4-3,-12-19-32,0 0 1,1-1 0,-1 1 0,2-1 0,5 7 0,-5-9 20,1 1 0,0-1 0,1 0 1,-1 0-1,9 3 0,11 7 43,-15-7-48,-10-5-24,1-1 1,-1 0-1,1 0 0,0 0 0,0 0 0,0 0 1,-1 0-1,1 0 0,0 0 0,0-1 0,0 1 1,0-1-1,0 0 0,0 1 0,0-1 0,4 0 1,49 0 175,-52-1-170,-1 1 0,0 0 0,1 0 0,-1-1 0,0 0 0,0 1 0,1-1 0,-1 0 0,0 0 1,0 0-1,0 0 0,0 0 0,0-1 0,0 1 0,-1-1 0,4-2 0,1-3 46,0 0 1,-1-1-1,6-8 1,4-7 73,17-19 291,-6-13-113,14-10-42,-5 9-139,-17 25 2,42-55 1,-49 72-94,37-50 145,-41 53-156,17-26-196,-23 36 120,0-1-1,0 0 1,1 1 0,-1-1-1,0 1 1,1 0 0,-1-1-1,1 1 1,-1 0-1,1 0 1,0 0 0,-1 0-1,1 0 1,0 0 0,4-1-1,-5 3-74,0-1 0,0 0 0,0 1 0,0-1-1,0 1 1,1-1 0,-1 1 0,0 0 0,0-1 0,0 1 0,0 0-1,-1 0 1,1-1 0,1 2 0,1 1-1224</inkml:trace>
</inkml:ink>
</file>

<file path=ppt/ink/ink7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57:22.33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 997 3072,'-11'-2'729,"9"-2"-189,2 3-512,1 0 0,0 0 0,0 0 0,0 0 0,0 1-1,0-1 1,0 0 0,0 0 0,0 1 0,0-1 0,0 0 0,1 0 0,0 1 17,0-1 1,-1 1-1,1-1 1,0 1 0,-1-1-1,1 1 1,0 0-1,0 0 1,2 0-1,-1 0-7,0 0 0,0 0 0,0-1-1,-1 1 1,1-1 0,3 0 0,20-11 14,0 0 0,-1-2 0,31-23 0,-46 30-52,-1 0 0,0 0 0,0-1 0,-1 0 0,0-1 0,-1 0 0,1 0 0,-2-1 0,1 0 0,-2 0 0,7-13 0,88-187 309,-76 152 6,28-104-1,-46 134 150,-1-1 0,1-37 0,-4-58 2056,-2 101-1882,1 14-277,-2 5-134,-15-26-159,16 30-70,-1 0 0,1-1 1,0 1-1,0-1 0,-1 1 0,1 0 1,0-1-1,0 1 0,-1-1 1,1 1-1,0-1 0,0 1 0,0 0 1,0-1-1,0 1 0,0-1 1,0 1-1,0-1 0,0 1 1,0-1-1,0 1 0,0-1 0,0 1 1,0-1-1,0 1 0,1-1 1,-1 1-1,0 0 0,0-1 1,0 1-1,1-1 0,-1 1 0,0 0 1,1-1-1,-1 1 0,0 0 1,1-1-1,-1 1 0,0 0 0,1-1 1,-1 1-1,1 0 0,-1 0 1,0 0-1,1-1 0,-1 1 1,1 0-1,0 0 0,6-4-42,-2-5 3,0 3-4,11 4 61,-15 2-14,-1 0-1,1 0 0,0 0 0,-1 0 0,1 1 1,0-1-1,-1 0 0,1 0 0,0 0 0,-1 1 1,1-1-1,-1 0 0,1 1 0,-1-1 1,1 0-1,0 1 0,-1-1 0,1 1 0,-1-1 1,0 1-1,1-1 0,-1 1 0,1-1 1,-1 1-1,0-1 0,1 1 0,-1-1 0,0 1 1,0 0-1,0-1 0,1 1 0,-1 1 1,1 28 40,-2-15 3,1-11-41,0 0 1,-1 0-1,1 0 0,-1 0 0,0 0 0,0 0 0,-1-1 1,-1 5-1,-4 11 1,1 24 48,-7 12 97,6 4-65,3-33-95,0-9 10,1 0 0,0 1 0,2-1-1,0 1 1,1 0 0,3 23 0,10 6 54,-6-29-70,-7-16 5,0-1 1,0 0 0,0 0 0,1 0 0,-1 0 0,1 0 0,-1 0-1,1 0 1,-1 0 0,1-1 0,-1 1 0,1 0 0,0 0-1,-1 0 1,1-1 0,0 1 0,0 0 0,0 0 0,-1-1-1,1 1 1,0-1 0,0 1 0,0-1 0,0 1 0,0-1 0,0 0-1,0 0 1,0 1 0,0-1 0,0 0 0,0 0 0,1 0-1,-1 0 1,1 0 0,3-1-108,0-1 0,-1 0-1,1 0 1,-1 0 0,1 0-1,5-5 1,-4 3-10,115-74-2203,-80 53 1790,-10 7-127,50-40 0,-3-16 27,-55 51 498,-13 13 280,-1-1 1,0 0 0,0 0-1,9-18 1,-18 29-122,0 0 1,1 0-1,-1-1 0,0 1 1,0 0-1,0 0 0,1 0 1,-1-1-1,0 1 1,0 0-1,0 0 0,0-1 1,0 1-1,0 0 0,0 0 1,0-1-1,1 1 0,-1 0 1,0 0-1,0-1 1,0 1-1,0 0 0,0 0 1,0-1-1,0 1 0,-1 0 1,1 0-1,0-1 1,0 1-1,0 0 0,0 0 1,0-1-1,0 1 0,0 0 1,0 0-1,-1 0 1,1-1-1,0 1 0,0 0 1,0 0-1,0 0 0,-1-1 1,-3-3 230,-2 0 565,-1 9 38,1 2-466,-26 15 731,22-13-955,0 0 1,1 1 0,0 0 0,1 0-1,0 1 1,1-1 0,0 2-1,0-1 1,1 1 0,-5 16 0,6-16-137,1 1 0,0-1 0,1 1 1,0 1-1,1-1 0,0 0 0,1 0 1,1 1-1,2 21 0,-1-28-28,1 0-1,0 0 1,5 12-1,-3-11 2,-2-1 1,0-2 2,0 0-1,0-1 1,1 1-1,-1 0 1,1-1 0,0 1-1,4 4 1,1-3 2,1 0 0,-1-1 1,1 0-1,0-1 0,1 1 1,-1-2-1,1 0 1,9 3-1,-13-6 12,1 1 1,-1-1-1,0 0 1,0 0-1,0 0 1,0-1-1,0 0 1,0-1-1,0 1 1,0-1-1,0 0 1,0 0-1,6-5 1,-8 6 3,-1-1 0,0 0 0,0 0 0,-1-1 0,1 1 0,0-1 0,-1 1 0,1-1 0,-1 0 0,0 0 0,0 0 0,0 0 0,0 0 1,-1 0-1,3-6 0,1-2-3,-3 6-22,1 1 0,-1 0 0,0-1 0,-1 0 0,1 1 0,-1-1 0,0 0 0,0 0 0,0 0 0,-1 0 0,0 0 0,0 0 0,0 0 0,0 0 0,-1 1 0,0-1 0,0 0 0,0 0 0,-1 0 0,0 1 1,1-1-1,-6-7 0,3 5-15,1 1 1,-2 0-1,1 0 1,0 0-1,-1 1 1,-7-7-1,-36-25-148,35 27 128,9 7 11,0 0 1,-1 1 0,1-1-1,-1 1 1,0 0-1,0 0 1,0 1-1,1 0 1,-2-1-1,1 2 1,0-1-1,0 0 1,-8 1-1,12 0-5,0 0 0,-1 0 0,1 0 0,0 0-1,0 0 1,-1 1 0,1-1 0,0 0 0,-1 0-1,1 1 1,0-1 0,0 1 0,-2 0 0,3 0-4,-1-1 1,1 1-1,0-1 0,-1 1 1,1 0-1,0-1 1,-1 1-1,1-1 0,0 1 1,0 0-1,0-1 1,0 1-1,-1 0 1,1-1-1,0 1 0,0 0 1,0-1-1,1 2 1,-1-2-34,0 0 0,0 0 0,0 1 0,0-1 0,0 0 0,0 1 0,0-1-1,0 0 1,0 0 0,0 1 0,0-1 0,0 0 0,0 0 0,0 1 0,1-1 0,-1 0 0,0 0 0,0 1 0,0-1 0,0 0 0,1 0 0,-1 0 0,0 1 0,0-1 0,1 0 0,1 2-213,1 0 0,0 0 1,0-1-1,-1 1 0,1-1 0,0 1 0,0-1 1,0 0-1,0 0 0,1-1 0,-1 1 1,0-1-1,0 1 0,0-1 0,1 0 0,3-1 1,32 1-1774</inkml:trace>
</inkml:ink>
</file>

<file path=ppt/ink/ink7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57:23.18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0 275 1568,'0'0'501,"3"-3"-303,10-10 74,-10 10 570,-3-1-148,0 4-640,1-1 1,-1 0 0,0 0 0,0 0 0,0 1 0,0-1 0,1 0 0,-1 0 0,0 1-1,1-1 1,-1 0 0,1 0 0,-1 1 0,0-1 0,1 0 0,0 1 0,-1-1 0,1 1-1,-1-1 1,1 1 0,0-1 0,0 0 0,0 1 8,0-1 0,-1 1 0,1-1 1,0 1-1,-1-1 0,1 1 0,-1-1 0,1 0 0,-1 1 0,1-1 1,-1 0-1,1 1 0,-1-1 0,0 0 0,1 1 0,-1-1 0,0 0 0,0 0 1,1 0-1,-1 1 0,0-1 0,0-1 0,0 2-49,0 0-1,0 0 0,0-1 1,0 1-1,0 0 0,0 0 1,0 0-1,0 0 1,0 0-1,0 0 0,0 0 1,0 0-1,0-1 0,0 1 1,0 0-1,0 0 1,0 0-1,0 0 0,0 0 1,0 0-1,0 0 0,0 0 1,0-1-1,0 1 1,0 0-1,0 0 0,0 0 1,0 0-1,0 0 1,-1 0-1,1 0 0,0 0 1,0 0-1,0 0 0,0 0 1,0 0-1,0 0 1,0-1-1,0 1 0,0 0 1,-1 0-1,1 0 0,0 0 1,0 0-1,0 0 1,0 0-1,0 0 0,0 0 1,0 0-1,0 0 1,-1 0-1,1 0 0,0 0 1,0 0-1,0 0 0,0 1 1,-33-1 1511,33 0-1512,0 0-1,-1 0 1,1 0-1,0 0 1,-1 0-1,1 0 1,0 0-1,0 0 1,-1 0-1,1 0 1,0 0-1,0 0 1,-1 0-1,1 0 1,0 1-1,0-1 1,-1 0-1,1 0 1,0 0-1,0 0 1,0 1-1,-1-1 1,1 0-1,0 0 1,0 1-1,-6 4 173,2-1-69,-1 1-1,1-1 1,-1 1 0,-4 8-1,3 6 72,-8 3-113,11-18-86,0 1 1,1-1 0,-1 0-1,1 1 1,0 0 0,-2 5-1,2-1 7,1 0 0,0 0-1,1 0 1,0 13 0,1 1 47,-1-19-36,-1 2-4,1 0 1,0 0-1,0 0 0,1 0 0,0 0 1,0 0-1,0 0 0,1 0 0,0-1 1,0 1-1,0 0 0,1-1 0,6 10 1,-4-8-14,1 0 0,1-1 1,-1 0-1,1 0 0,1 0 1,-1-1-1,1 0 0,-1 0 1,1-1-1,1 0 0,-1 0 1,1-1-1,13 4 0,-2-5-6,-1 0 0,1-2 0,0 0 0,34-4 0,-27 0-142,-1-1 1,0-1-1,48-18 0,-12-9-321,-6 7 150,-14-7 31,-24 22 206,-15 10 81,0 0 0,-1-1 0,1 1 0,0-1 0,-1 1 1,0-1-1,1 0 0,-1 0 0,0 0 0,0 0 1,0 0-1,-1-1 0,1 1 0,0-1 0,1-3 0,-2 2 9,0 0 0,0 0-1,0 0 1,-1 0 0,0 0-1,0 0 1,-1-7 0,1 9 15,0 0 0,0 1 0,-1-1 0,1 0 1,-1 0-1,1 1 0,-1-1 0,0 0 0,1 1 1,-1-1-1,0 1 0,0-1 0,0 1 0,0-1 1,-1 1-1,1 0 0,0 0 0,0-1 0,-1 1 1,-1-1-1,-17-4 548,11 1-352,6 3-133,0 0 1,1 1-1,-2-1 0,1 1 1,0 0-1,0 0 1,0 0-1,-1 0 1,1 0-1,0 1 0,-1-1 1,1 1-1,0 0 1,-1 0-1,1 1 1,0-1-1,-1 0 0,1 1 1,0 0-1,-5 2 1,-25 10 297,30-12-342,0 0-6,-1 0 0,0 0 0,1 1 0,-1-1 0,1 1 1,-6 3-1,8-4-28,0 0 0,0 1 0,1-1 0,-1 0 0,0 0 0,0 1 0,1-1 0,-1 0 0,1 1-1,-1-1 1,1 0 0,0 1 0,-1-1 0,1 1 0,0-1 0,0 1 0,0-1 0,0 3 0,0 7-60,0-4 17,0 0-1,0 0 0,2 8 1,-1-13 36,0 1 1,-1 0-1,1-1 1,0 0 0,1 1-1,-1-1 1,0 0-1,1 1 1,-1-1-1,1 0 1,3 3 0,3 4-24,-5-6 15,-1 0 0,1 0 0,-1-1 0,1 1 0,0-1 0,0 1 0,0-1 0,1 0-1,4 2 1,4-2-317,1 0 0,-1-1 0,1-1-1,21-1 1,-4 0-383,87 1 718,-115 0 52,0 0 1,0 0 0,0 0-1,0-1 1,0 1-1,0-1 1,0 0 0,0 1-1,0-1 1,0 0 0,0 0-1,0 0 1,-1 0-1,1 0 1,2-2 0,6-4 113,-6 4-75,23-16 369,1 2 0,49-23 1,-21 18-493,6-11 10,-3 13 126,-33 13-60,25-11 0,-19 3-50,70-26-137,-84 36 71,-11 3 35,1 0 1,0-1 0,-1 0-1,0 0 1,0 0-1,0-1 1,0 0-1,11-9 1,0-11-33,-13 15 53,-4 8 19,1-1-1,-1 1 1,0-1 0,0 1 0,0-1 0,-1 0 0,1 1 0,0-1-1,0 0 1,-1 0 0,1 0 0,-1 1 0,0-1 0,0 0 0,1 0 0,-1 0-1,0 0 1,-1 0 0,1 0 0,0 1 0,0-1 0,-1 0 0,1 0-1,-1 0 1,0 1 0,0-3 0,-3-5 21,-2-10 38,5 14-50,0 0-1,-1 0 1,0 0 0,0 1-1,0-1 1,0 0 0,-1 1-1,0 0 1,0 0-1,0 0 1,0 0 0,-6-5-1,7 7 73,0 0 1,0 1-1,0-1 0,0 0 0,0 1 0,0 0 0,-1-1 0,1 1 0,-1 0 0,1 0 0,-3-1 0,-1 1 138,0 1 0,1-1 0,-12 1 0,2 1 393,14-1-593,1-1 0,-1 1 0,0 0 0,1 0 0,-1 0 0,0 0 0,1 0 0,-1 0 0,1 0 0,-1 0 0,0 0 0,1 0 0,-1 0 1,0 1-1,1-1 0,-1 0 0,1 0 0,-1 1 0,1-1 0,-1 0 0,1 1 0,-1-1 0,1 1 0,-1-1 0,1 0 0,-1 1 0,1-1 0,-1 1 0,1-1 0,0 1 0,-1-1 0,1 1 0,0 0 0,0-1 0,-1 1 0,1-1 0,0 2 0,-4 6 155,1-2-94,2-5-68,0 0 1,1 0 0,-1 0 0,0 1-1,1-1 1,-1 0 0,1 0 0,-1 1-1,1-1 1,0 0 0,-1 3 0,7 17 182,-2-6-87,1 7-3,-4-15-90,0-1 1,1 1-1,0 0 1,1 0-1,-1-1 1,1 0-1,4 7 1,-4-8-22,12 22-97,2-2 1,0 0 0,26 27 0,23 10-2307,-18-27-2073,-26-15 1855</inkml:trace>
</inkml:ink>
</file>

<file path=ppt/ink/ink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32:46.39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0 5216,'0'-19'1952,"0"19"-1536,20 0-96,-1 0 896,1 19-736,19-19-64,-20 0-256,1 0 32,38 0-128,-18 0-3200,-1 0 1728</inkml:trace>
</inkml:ink>
</file>

<file path=ppt/ink/ink7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57:24.83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7 215 2304,'16'-16'752,"-16"16"-741,1-1 1,-1 1-1,0 0 1,0 0-1,0 0 1,1 0-1,-1-1 1,0 1-1,0 0 1,0 0-1,0-1 1,1 1-1,-1 0 1,0 0-1,0-1 1,0 1-1,0 0 1,0 0-1,0-1 1,0 1-1,0 0 1,0-1-1,0 1 1,0 0-1,0-1 1,0-12 297,0 10 475,0 0-117,0-5-114,0 8 84,0 19 660,-3 28-217,-10-21-802,11-19-227,1 0 1,0 0-1,1 1 1,-1-1 0,2 14-1,0-12 5,-1 0-1,0 0 1,0 0-1,-3 12 0,-3 0 87,3-13-74,1 1-1,0-1 1,0 1 0,0 11-1,2-13 41,0-1-1,0 0 1,-3 12-1,3-17-68,-1 1 0,0 0 0,0 0 0,1 0 0,-1 0 0,0 0 0,-1-1 0,1 1 0,0 0 0,-3 2 0,5-5-37,0 0 0,1-1 1,-1 1 0,0-1-1,0 1 1,1-1-1,-1 1 1,0-1-1,0 0 1,-1 0 0,1 0-1,0 1 1,0-1-1,-1 0 1,0 0-1,1 0 1,-1 0 0,0 0-1,0 0 1,0-3-1,1-5-5,0 0 0,1 0 0,0 0-1,8-19 1,-9 26-2,0-1 1,0 0 0,0 0 0,-1 0 0,1 0 0,-1 0 0,0 0 0,0-5-1,0 7 5,0-1-1,0 1 0,0-1 1,0 1-1,1-1 0,0-3 1,12-20 0,-12 21 0,0 0 0,0 0 0,-1 0 0,0-8 0,0 13 0,0-1 2,0 0 1,0 0 0,0 0 0,0 0-1,0 0 1,0 0 0,0 0 0,1 0-1,-1 0 1,0 0 0,0 0-1,1 0 1,-1 0 0,1 0 0,-1 0-1,1 0 1,-1 0 0,1 1 0,0-1-1,-1 0 1,1 0 0,0 1-1,-1-1 1,1 0 0,2 0 0,-3 0 5,1 1 0,-1 0 0,1-1 0,-1 1 0,1-1 1,-1 1-1,1 0 0,-1-1 0,1 1 0,-1-1 0,0 1 0,1-1 0,-1 0 1,0 1-1,1-1 0,-1 1 0,0-1 0,0 0 0,0 1 0,1-1 1,-1 1-1,0-1 0,0 0 0,0 1 0,0-2 0,0 2 0,0 0 0,0 0 0,0-1 1,0 1-1,0 0 0,0 0 0,0 0 0,0 0 0,0 0 0,0 0 0,0 0 0,0 0 0,0-1 0,0 1 0,0 0 0,0 0 0,0 0 0,0 0 0,0 0 0,0 0 0,0 0 0,0 0 0,0-1 0,0 1 0,0 0 1,0 0-1,0 0 0,0 0 0,0 0 0,0 0 0,0 0 0,1 0 0,-1 0 0,0 0 0,0 0 0,0 0 0,0 0 0,0-1 0,0 1 0,0 0 0,0 0 0,0 0 0,1 0 0,-1 0 0,0 0 0,0 0 1,0 0-1,0 0 0,0 0 0,0 0 0,0 0 0,1 0 0,-1 0 0,0 0 0,0 0 0,0 1 0,15-2 251,-9 0-183,0 0 0,0 1 0,0 0 0,0 0 1,-1 1-1,1 0 0,0 0 0,7 2 0,10 10-92,13-7 11,3 7-11,3-6-54,13 6 65,1-7 144,-11 8-11,-29-13-60,0 1 1,24-2 0,-17 0-62,-13-1-62,0 1 1,-1-1-1,1-1 1,0 0-1,-1-1 1,18-6-1,-11 4-59,13-8 29,-29 13 86,1 0 1,-1 0 0,0 0-1,0 0 1,1 0 0,-1 0-1,0 0 1,0 0 0,1-1-1,-1 1 1,0 0 0,0 0-1,1 0 1,-1 0 0,0 0-1,0-1 1,1 1 0,-1 0-1,0 0 1,0 0 0,0-1-1,0 1 1,1 0 0,-1 0 0,0-1-1,0 1 1,0 0 0,0 0-1,0-1 1,0 1 0,0 0-1,0 0 1,1-1 0,-1 0-1,0-15 60,1 9-35,-1 0 0,0 0 1,-1-11-1,1 17-25,0 0 0,0 1 0,-1-1 0,1 0 0,0 0 0,0 0 0,-1 0 0,1 1 1,0-1-1,-1 0 0,1 0 0,-1 0 0,1 1 0,-1-1 0,1 0 0,-1 1 0,1-1 0,-1 1 0,0-1 1,1 0-1,-1 1 0,0-1 0,0 1 0,1 0 0,-1-1 0,0 1 0,0 0 0,0-1 0,1 1 1,-1 0-1,0 0 0,0 0 0,-1 0 0,-7 0-38,7 0 25,-1 0-1,0 0 1,1 0 0,-1 0 0,0 0-1,1-1 1,-1 1 0,0-1-1,-3-1 1,-5-4-8,11 6 20,0 0-1,0 0 1,0 0 0,0-1-1,0 1 1,-1 0-1,1 0 1,0 0-1,0 0 1,0 0 0,0 0-1,0 0 1,-1 0-1,1 0 1,0-1-1,0 1 1,0 0 0,0 0-1,-1 0 1,1 0-1,0 0 1,0 0-1,0 0 1,-1 0 0,1 0-1,0 0 1,0 0-1,0 0 1,0 0-1,-1 1 1,1-1 0,0 0-1,0 0 1,0 0-1,0 0 1,-1 0-1,1 0 1,0 0 0,0 0-1,0 1 1,0-1-1,0 0 1,-1 0-1,1 0 1,0 0 0,0 0-1,0 1 1,0-1-1,0 0 1,0 0 0,-5 5-12,4-4 7,1-1 0,-1 1 1,0-1-1,0 0 1,1 1-1,-1-1 0,0 0 1,0 0-1,0 0 0,0 1 1,1-1-1,-1 0 1,0 0-1,-1 0 0,2 0 5,0-1 0,0 1-1,0 0 0,0 0 1,0 0-1,0 0 0,-1 0 1,1 0-1,0 0 0,0 0 1,0 0-1,0 0 0,0 0 1,0 0-1,0 0 0,-1 0 1,1 0-1,0 0 0,0 0 1,0 0-1,0 0 1,0 0-1,0 1 0,0-1 1,0 0-1,0 0 0,-1 0 1,1 0-1,0 0 0,0 0 1,0 0-1,0 0 0,0 0 1,0 0-1,0 0 0,0 0 1,0 1-1,0-1 0,0 0 1,0 0-1,0 0 0,0 0 1,0 0-1,0 0 0,0 0 1,0 0-1,0 1 0,0-1 1,0 0-1,0 0 1,0 0-1,0 0 0,0 0 1,0 0-1,0 0 0,0 1 1,0-1-1,-1 10-2,1-6-7,-1 0 0,1 1 1,0-1-1,1 1 0,-1-1 0,1 0 1,-1 1-1,3 5 0,10 10-38,-12-18 40,0 0 1,1 1-1,-1-1 0,0 0 0,1 0 0,0 0 1,-1 0-1,1 0 0,0 0 0,0 0 0,0-1 0,0 1 1,0-1-1,0 1 0,1-1 0,-1 0 0,5 2 1,2-1-75,0-1 0,0 0 1,0 0-1,15-1 0,-13 0-19,-1 0-32,0-1 0,1 0 1,-1-1-1,0 0 0,1 0 1,-1-1-1,12-6 0,19-5-267,-19 7 179,29-14 0,21-20-45,-63 35 290,0 0 0,0-1 0,-1 0-1,0-1 1,11-12 0,-13 11 60,-1-1 0,1 0-1,-1 0 1,-1 0 0,0-1 0,5-20 0,-8 28 6,0-1-1,0 0 1,-1 0 0,1 1 0,-1-1 0,1 0 0,-1 0 0,-1 0 0,1 0 0,0 1 0,-1-1 0,0 0-1,-1-5 1,1 8-63,1 1-1,0-1 1,-1 1-1,1-1 1,0 1-1,-1 0 1,1-1-1,-1 1 0,1-1 1,-1 1-1,1 0 1,-1 0-1,1-1 1,-1 1-1,1 0 1,-1 0-1,1 0 1,-1-1-1,1 1 1,-1 0-1,1 0 0,-1 0 1,0 0-1,1 0 1,-1 0-1,-2 1 428,2 5-1,1-3-393,0 0 1,0 0-1,0 0 1,-1 0-1,1 0 1,-1 0-1,0 0 0,-2 5 1,-23 31 184,18-14-169,3-1-40,-9 19 1,1 1-24,-12 61 1,-14 156-494,24-181-348,6-34 382,2 1 1,-2 76-1,9-108 391,1 0 1,0 0-1,1 0 0,4 15 0,-5-26 6,0 1 0,0-1-1,1 0 1,-1 0-1,1 0 1,0-1 0,1 1-1,-1 0 1,0-1-1,1 1 1,0-1 0,0 0-1,0 0 1,0 0 0,1 0-1,-1-1 1,7 4-1,-9-5 34,0-1-1,1 1 1,-1-1-1,0 0 0,0 0 1,0 0-1,1 0 1,-1 0-1,0 0 0,0 0 1,1 0-1,-1 0 1,0 0-1,0-1 0,0 1 1,1 0-1,-1-1 1,0 1-1,0-1 0,0 0 1,0 1-1,0-1 1,0 0-1,0 0 1,0 1-1,0-1 0,1-2 1,7-4-69,-4 4 64,-1 0 0,0 0 0,0 0 0,0-1 0,0 0 0,-1 0 0,1 0 0,-1 0 0,0 0 0,0-1 0,-1 0 0,1 1 0,-1-1 0,0 0-1,0 0 1,-1 0 0,2-6 0,7-25 32,-1 0 0,-2-1-1,-1 0 1,1-71 0,-7 88 92,0 0 0,-1 0 0,-2 1 0,0-1 0,-10-34 0,8 37 177,2 6-56,0 1 1,-1 0-1,-1-1 1,1 1-1,-2 1 1,-6-11-1,-11-6 319,-26-24 0,30 32-482,16 14-56,0 1 0,-1 0 1,1 0-1,-7-4 0,2 4-75,8 3 63,-1 0 1,1 0 0,-1 0 0,1 0 0,-1-1-1,1 1 1,-1 0 0,1 0 0,-1 0-1,1 0 1,-1-1 0,1 1 0,0 0-1,-1-1 1,1 1 0,-1 0 0,1-1 0,0 1-1,-1 0 1,1-1 0,0 1 0,-1 0-1,1-1 1,0 1 0,0-1 0,-1 1-1,1-1 1,0 1 0,0-1 0,0 1-1,0-1 1,0 1 0,0-1 0,0 1 0,0-1-1,0 1 1,0-1 0,0 1 0,0-1-1,0 1 1,0-1 0,0 1 0,0-1-1,0 1 1,1-1 0,-1 1 0,0 0 0,0-1-1,1 1 1,-1-1 0,1 0 0,12-18-394,-13 18 346,1-1 1,-1 1 0,0 0 0,1 0 0,0 0-1,-1 0 1,1 0 0,0 0 0,-1 0 0,1 0 0,0 1-1,0-1 1,0 0 0,0 0 0,0 1 0,0-1-1,0 0 1,0 1 0,0-1 0,0 1 0,0-1-1,0 1 1,0 0 0,1-1 0,-1 1 0,0 0-1,2 0 1,13-3-559,-8 0 126,1 0 0,13-7 0,-14 6-247,0 0-1,15-5 1,-16 8 361,0 0 0,0 0 0,11 1 0</inkml:trace>
</inkml:ink>
</file>

<file path=ppt/ink/ink7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57:25.17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8 14 4384,'1'-14'1667,"-1"18"921,0 1-2192,0 0 0,0 0-1,-1-1 1,-2 9 0,-10 26 324,6 20-240,-8 11-8,-2 13-122,14-4-121,-1-2-117,-2-35-86,2-17-12,-2 45-1,6 67-1661,0-133 1498,2 20-724,-2-23 779,0 0 0,0-1 0,1 1 0,-1-1 0,0 1 0,0-1 1,1 1-1,-1-1 0,0 1 0,1-1 0,-1 1 0,1-1 0,-1 1 0,1-1 0,-1 0 0,0 1 0,1-1 0,-1 0 0,1 1 0,0-1 0,-1 0 0,1 0 0,-1 0 0,1 1 0,-1-1 0,1 0 0,0 0 0,-1 0 0,1 0 0,0 0 0,3 0-1691</inkml:trace>
</inkml:ink>
</file>

<file path=ppt/ink/ink7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57:25.84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527 6144,'0'0'1978,"4"3"-1199,9 10-336,-13-13-421,0 0 1,0 1 0,0-1 0,0 0 0,1 0-1,-1 1 1,0-1 0,0 0 0,1 0-1,-1 0 1,0 0 0,0 1 0,1-1-1,-1 0 1,0 0 0,0 0 0,1 0 0,-1 0-1,0 0 1,0 0 0,1 0 0,-1 0-1,0 0 1,1 0 0,-1 0 0,2 0 15,0 0 1,0-1-1,-1 1 1,1 0-1,0-1 0,0 0 1,-1 1-1,1-1 1,0 0-1,2-2 1,13-5 135,-10 6-141,0 1 1,0 0-1,0 1 1,1-1-1,13 2 0,-12 0 3,0-1 0,0 0-1,-1-1 1,14-2 0,-11 0 48,0-2 1,0 0 0,0 0 0,-1-1 0,0 0-1,0 0 1,0-1 0,-1-1 0,12-12 0,-20 19-81,-1 1 0,0 0 1,1-1-1,-1 1 1,0 0-1,1-1 0,-1 1 1,0-1-1,0 1 1,0-1-1,1 1 1,-1-1-1,0 1 0,0-1 1,0 1-1,0-1 1,0 1-1,0 0 0,0-1 1,0 0-1,0 1 1,0 0-1,0-1 0,0 1 1,0-1-1,0 1 1,0-1-1,-1 1 0,1-1 1,0 1-1,0-1 1,0 1-1,-1-1 0,1 1 1,0 0-1,-1-1 1,1 1-1,0 0 0,-1-1 1,1 1-1,-1 0 1,1-1-1,0 1 1,-1 0-1,0-1 0,-8-1 12,-1 1 0,1 0-1,-1 0 1,1 1 0,-13 1-1,0 0 19,14 0 32,1 0-1,0 0 1,0 1 0,0 0-1,0 1 1,0-1-1,0 1 1,1 0 0,-1 1-1,1 0 1,-10 7-1,13-9-57,1-1 10,1 1-1,-1-1 1,0 1 0,1-1-1,-1 1 1,1 0 0,-1 0 0,1 0-1,0-1 1,0 1 0,0 0-1,0 1 1,0-1 0,0 0-1,0 0 1,1 0 0,-1 0-1,1 1 1,-1-1 0,1 0 0,0 0-1,0 1 1,1 2 0,-1-3-16,-1-1-5,1 0 1,0 0 0,0 0 0,1-1 0,-1 1 0,0 0 0,0 0 0,0 0-1,0 0 1,1-1 0,-1 1 0,0 0 0,1 0 0,0 0 0,1 2 4,0 1 1,0-1 0,0 0 0,0 0 0,1 0 0,0-1 0,-1 1 0,1-1 0,0 1-1,0-1 1,0 0 0,1 0 0,-1 0 0,0-1 0,1 1 0,0-1 0,-1 0 0,1 0-1,-1 0 1,1 0 0,0-1 0,0 1 0,4-1 0,-1-1-14,1 1 0,14-4 0,-10 1-48,0 1 1,0 0 0,16 1-1,37 1-597,-59 0 555,0 0 0,1-1 0,-1 0 0,0 0 0,0 0 0,0-1 0,0 0 0,-1 0 0,1 0 0,0-1 0,7-4-1,9-4-333,6 4-39,-14 4 266,25-10-352,-3 7 240,-19-2 139,-16 7 170,1 0 1,0 0-1,-1 0 0,1 0 0,0 0 1,0 1-1,0-1 0,0 1 1,0-1-1,0 1 0,0 0 0,2 0 1,12 0 2655,-17 0-2596,1-1 0,-1 1 0,0 0 0,1 0-1,-1 0 1,1 1 0,-1-1 0,0 0 0,1 0 0,-1 0 0,1 0 0,-1 1 0,0-1-1,1 0 1,-1 0 0,1 1 0,-1-1 0,1 0 0,-1 1 0,1-1 0,-1 1-1,1-1 1,0 0 0,-1 1 0,1-1 0,0 1 0,-1 0 0,1-1 0,0 1 0,-1-1-1,1 1 1,0-1 0,0 1 0,0 0 0,0-1 0,-1 1 0,1-1 0,0 1 0,0 0-1,0-1 1,1 2 0,-1-2-37,0 0 0,0 0 0,0 0 1,0 0-1,0 0 0,0 1 0,0-1 0,0 0 0,0 0 0,0 0 0,0 0 0,0 0 0,0 0 0,0 0 0,0 1 0,0-1 0,0 0 1,0 0-1,0 0 0,0 0 0,0 0 0,0 0 0,-1 0 0,1 0 0,0 0 0,0 1 0,0-1 0,0 0 0,0 0 0,0 0 0,0 0 0,0 0 1,0 0-1,0 0 0,0 0 0,-1 0 0,1 0 0,0 0 0,0 0 0,0 0 0,0 0 0,0 0 0,0 0 0,0 0 0,0 0 0,-1 0 1,1 0-1,0 0 0,0 0 0,0 0 0,0 0 0,0 0 0,0 0 0,0 0 0,0 0 0,-1 0 0,0 0 9,1 0-1,-1 0 1,0 0 0,0 0-1,0 0 1,0 0 0,1 1-1,-1-1 1,0 0-1,0 0 1,0 1 0,1-1-1,-1 0 1,-1 1 0,2 0-17,0-1 0,-1 1 0,1 0 1,0-1-1,0 1 0,-1-1 1,1 1-1,0 0 0,0-1 1,0 1-1,0 0 0,0-1 1,0 1-1,0-1 0,0 1 0,0 0 1,0-1-1,0 1 0,0 0 1,1-1-1,-1 1 0,0-1 1,0 1-1,1-1 0,-1 2 1,13 17 11,-10-13-20,-2-5-1,-1 0 0,0 0 0,0 0 0,1-1 0,-1 1 0,1 0 0,-1 0 0,1-1 0,-1 1 0,1 0 0,-1-1 0,1 1 0,0-1-1,-1 1 1,1-1 0,0 1 0,0-1 0,-1 1 0,1-1 0,0 0 0,1 1 0,4 2-24,-5-2 18,0 0 1,1-1 0,-1 1 0,0 0-1,0 0 1,0 0 0,0 0-1,0 0 1,-1 1 0,1-1 0,0 0-1,0 0 1,-1 0 0,1 1 0,0 1-1,7 11-315,8-8-90,-6 0-3,-8-5 329,0 1-1,-1-1 1,1 0 0,0 0-1,0-1 1,0 1-1,0 0 1,0 0-1,0-1 1,0 1-1,0-1 1,0 0-1,2 0 1,10 0-927,24-2 0,-34 1 902,1 0 0,-1 0 0,1-1 0,-1 1-1,0-1 1,1 0 0,7-5 0,2-2-430,29-13 1,-35 19 445,0 0 1,0-1-1,-1-1 1,1 1-1,-1-1 1,0 0-1,0-1 1,0 0-1,5-7 0,15-25-221,-8 8 118,2 3 62,10-15 24,-19 21 88,11-29 1,-16 33 23,29-64 281,-10 6 982,-12 47-787,-11 23-253,0-1 1,0 1-1,0-1 1,-1 0-1,0 0 0,-1 0 1,1 0-1,-1 0 1,0 0-1,0-9 0,-1-17 987,0 26-573,-3 8-40,-9 10-84,3-3-244,1-1 0,-1 1 0,2 1 0,0-1 0,0 1 0,0 0 0,-5 14 1,12-24-266,-33 72 448,7 3-208,-6-10-64,27-53-263,1 0 0,1 1 0,0-1 0,1 1 0,-1 14 0,0 65-1842,3-84 1772,-1-3-82,1 0 0,0 0 0,0 1 0,1-1 0,0 0 0,-1 0 0,2 0 0,-1 0 0,1 0 0,-1 0 0,1-1 0,1 1 1,-1 0-1,1-1 0,-1 1 0,1-1 0,1 0 0,-1 0 0,7 6 0,-10-10 217,13 11-907,-13-11 886,0 0 0,0 0-1,0 0 1,1 0 0,-1 0 0,0 0 0,0 0-1,1 0 1,-1 0 0,0 0 0,0 0 0,0 0-1,1 0 1,-1 0 0,0 0 0,0 0-1,0-1 1,1 1 0,-1 0 0,0 0 0,0 0-1,0 0 1,0 0 0,0-1 0,1 1 0,-1 0-1,0 0 1,0 0 0,0-1 0,0 1 0,5-5-835,-4 5 794,0-1 1,-1 1-1,1-1 0,0 1 0,0 0 0,1-1 1,-1 1-1,0 0 0,0 0 0,0 0 0,0 0 0,0 0 1,2 0-1</inkml:trace>
</inkml:ink>
</file>

<file path=ppt/ink/ink7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57:26.3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16 7040,'0'0'2282,"0"-3"-1386,0-10-368,0 13-516,0 0-1,0 0 1,0 0-1,0 0 1,0 0-1,0-1 1,0 1-1,0 0 1,0 0-1,0 0 1,0 0-1,0 0 1,0 0-1,0 0 1,0-1-1,0 1 1,0 0-1,0 0 1,0 0 0,0 0-1,0 0 1,0 0-1,0 0 1,0 0-1,0 0 1,0-1-1,0 1 1,0 0-1,0 0 1,0 0-1,1 0 1,-1 0-1,0 0 1,0 0-1,0 0 1,0 0-1,0 0 1,0 0-1,0 0 1,0 0-1,0 0 1,1 0-1,-1 0 1,0 0-1,0 0 1,0 0-1,0 0 1,0 0-1,0 0 1,0 0-1,0 0 1,1 0-1,-1 0 1,0 0-1,0 0 1,0 0-1,231 0 1499,-188-2-1462,-1-2 0,0-1 0,-1-2 0,45-14 0,-37 9 158,-1-2 0,90-38 0,-135 50-193,0 1 5,-1 0 1,1 0-1,-1 0 1,1-1-1,-1 1 1,0-1 0,1 0-1,-1 0 1,0 0-1,0 0 1,0 0-1,0 0 1,-1 0 0,1 0-1,-1-1 1,1 1-1,1-5 1,10-10 77,-13 17-97,0 0 1,1 0-1,-1 0 0,0 0 1,0 0-1,0 0 0,0 0 1,0 0-1,0 0 0,1-1 1,-1 1-1,0 0 0,0 0 1,0 0-1,0 0 0,0 0 1,0 0-1,0-1 0,0 1 1,0 0-1,0 0 0,1 0 1,-1 0-1,0 0 1,0 0-1,0-1 0,0 1 1,0 0-1,0 0 0,0 0 1,0 0-1,0-1 0,0 1 1,0 0-1,0 0 0,-1 0 1,1 0-1,0 0 0,0-1 1,0 1-1,0 0 0,0 0 1,0 0-1,0 0 0,0 0 1,0 0-1,0 0 0,-1-1 1,1 1-1,0 0 0,0 0 1,0 0-1,0 0 1,0 0-1,0 0 0,-1 0 1,-12-13-235,13 12 204,0 1-1,0 0 1,0 0-1,-1 0 1,1-1 0,0 1-1,0 0 1,0 0-1,-1 0 1,1-1 0,0 1-1,0 0 1,-1 0 0,1 0-1,0 0 1,0 0-1,-1 0 1,1 0 0,0 0-1,-1-1 1,1 1-1,0 0 1,0 0 0,-1 0-1,1 0 1,-5 0-173,3 0-46,0 0-1,0 0 1,-1 0-1,1 0 0,0 0 1,0 0-1,-1 1 1,1-1-1,0 1 1,-4 1-1,6-1 151,-1 0 0,1 0 1,-1 0-1,1 0 0,0 0 0,-1 0 0,1 0 1,0 0-1,0 0 0,0 0 0,0 0 0,0 0 1,0 2-1</inkml:trace>
</inkml:ink>
</file>

<file path=ppt/ink/ink7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57:26.82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 99 5408,'0'49'1728,"0"-49"-1700,1 1 1,-1-1-1,0 1 1,0-1-1,0 1 0,0 0 1,0-1-1,0 1 1,0-1-1,0 1 1,0-1-1,0 1 1,-1-1-1,1 1 0,0-1 1,0 1-1,0-1 1,-1 1-1,1-1 1,0 1-1,-1-1 1,1 1-1,-1 0 0,-1 1 138,0 1-1,1-1 0,-1 1 1,0-1-1,1 1 0,0 0 1,0 0-1,0 0 0,0 0 1,0 0-1,0 0 0,1 0 1,-1 0-1,1 0 0,0 0 1,0 0-1,1 4 0,-1 49 1633,0-56-1795,0 0 1,0 0 0,0 0-1,0 0 1,0 0 0,0 0-1,0 0 1,-1 0-1,1 1 1,0-1 0,0 0-1,0 0 1,0 0 0,1 0-1,-1 0 1,0 0 0,0 0-1,0 0 1,0 1 0,0-1-1,0 0 1,0 0 0,0 0-1,0 0 1,0 0-1,0 0 1,0 0 0,0 0-1,0 0 1,0 0 0,0 1-1,0-1 1,1 0 0,-1 0-1,0 0 1,0 0 0,0 0-1,0 0 1,0 0 0,0 0-1,0 0 1,0 0 0,1 0-1,-1 0 1,0 0-1,0 0 1,0 0 0,0 0-1,0 0 1,0 0 0,0 0-1,0 0 1,1 0 0,-1 0-1,0 0 1,0 0 0,2 0 16,0 0 0,0 1 0,0 0 1,0-1-1,0 1 0,0 0 0,4 2 1,10 3 9,7-16-116,-11 7 44,11-4-198,15-18-665,6-5 135,106-61 2,-135 82 773,-7 5 92,-1-1 0,0 0 0,0 0 0,11-10 1,-2-1 312,-13 13 406,-3 3-101,-3 3 426,-13 10-383,14-12-720,1-1 1,0 1-1,-1 0 1,1-1 0,0 1-1,0 0 1,-1 0 0,1 0-1,0 0 1,0 0 0,0 0-1,0 0 1,1 1 0,-1-1-1,-1 2 1,1 0-28,1 0 0,-1 0 0,1-1 0,0 1 0,0 0 0,0 0 0,0 2 0,1 15 29,-1-19-40,0-1-1,-1 1 0,1 0 1,0-1-1,0 1 0,0 0 1,0-1-1,0 1 0,0 0 1,0-1-1,1 1 1,-1 0-1,0-1 0,0 1 1,0 0-1,1-1 0,-1 1 1,0-1-1,1 1 0,-1 0 1,0-1-1,1 1 1,-1-1-1,1 1 0,-1-1 1,1 1-1,-1-1 0,1 1 1,-1-1-1,1 0 0,-1 1 1,1-1-1,0 0 1,-1 0-1,1 1 0,0-1 1,-1 0-1,1 0 0,0 0 1,-1 0-1,1 0 0,0 0 1,7 3 1,24 10 6,-24-9-1,0-1-1,-1 1 1,1-2 0,1 1-1,-1-1 1,0 0 0,0-1 0,10 1-1,42-5-256,-52 2 115,-1 0 0,0-1 0,1 0 0,-1 0 1,13-7-1,65-44-1698,-76 47 1748,-4 4 27,-1-2 0,0 1 1,0 0-1,0-1 0,0 0 1,-1 0-1,1 0 0,4-7 1,-2-2-139,-5 10 140,0 0 1,0 1 0,0-1 0,1 1-1,0-1 1,-1 1 0,1 0-1,0-1 1,0 1 0,3-2 0,8-9-62,-13 14 147,0-1-1,1 1 0,-1-1 0,0 1 0,1 0 1,-1-1-1,0 1 0,0 0 0,1-1 0,-1 1 1,0 0-1,0-1 0,0 1 0,0 0 0,0-1 1,0 1-1,0 1 0,0-2 56,0 0-59,0 1 0,0-1 0,0 0 0,0 0 0,0 1 0,0-1 0,0 0 1,0 1-1,0-1 0,0 0 0,0 0 0,0 1 0,1-1 0,-1 0 0,0 0 0,0 1 0,0-1 0,0 0 0,1 0 0,-1 0 0,0 1 0,0-1 0,0 0 0,1 0 0,-1 1 0,20 18 780,-18-17-775,0 0 0,1 0-1,-1-1 1,1 1 0,0-1-1,4 2 1,6 4 18,-7-4-35,-5-2-10,0-1 1,0 1-1,1 0 0,-1-1 1,0 1-1,0 0 1,1-1-1,-1 0 0,0 1 1,1-1-1,1 0 1,19-5 58,-8 1-23,28-3 41,14-6 5,-37 11-59,-10 1-6,-2 0 0,16-5 0,33-20 108,-28 19-89,-14 5-62,6-4-80,-12 3 64,1 1 0,-1 0 0,0 1 0,0-1 1,9 1-1,39 1 103,-56 0-74,0 0 0,0 0 0,0 0 1,0 0-1,0 0 0,0 0 0,0 0 1,0 0-1,1 0 0,-1 0 1,0 0-1,0 0 0,0 0 0,0 0 1,0 0-1,0 0 0,0 0 0,1 0 1,-1 0-1,0 0 0,0 0 1,0 0-1,0 0 0,0 0 0,0 0 1,0 0-1,0 1 0,0-1 0,0 0 1,1 0-1,-1 0 0,0 0 0,0 0 1,0 0-1,0 0 0,0 0 1,0 0-1,0 0 0,0 1 0,0-1 1,0 0-1,0 0 0,0 0 0,0 0 1,0 0-1,0 0 0,0 0 0,0 0 1,0 1-1,0-1 0,0 0 1,0 0-1,0 0 0,0 0 0,0 0 1,0 0-1,0 17-411</inkml:trace>
</inkml:ink>
</file>

<file path=ppt/ink/ink7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57:28.35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5 483 3328,'-17'-17'1061,"17"17"-1044,0 0-1,0 0 0,-1 0 1,1-1-1,0 1 1,0 0-1,0 0 0,-1 0 1,1-1-1,0 1 1,0 0-1,0 0 1,0-1-1,-1 1 0,1 0 1,0 0-1,0-1 1,0 1-1,0 0 0,0 0 1,0-1-1,0 1 1,0 0-1,0-1 0,0 1 1,0-1 11,0 1-1,0-1 1,0 0 0,0 1-1,0-1 1,0 0 0,0 1-1,0-1 1,0 1 0,0-1-1,-1 0 1,1 1 0,0-1-1,0 1 1,-1-1 0,1 1-1,0-1 1,-1 1 0,1-1-1,-1 1 1,1-1 0,0 1 0,-1 0-1,1-1 1,-1 1 0,1-1-1,-1 1 1,1 0 0,-1 0-1,0-1 1,1 1 0,-1 0-1,1 0 1,-1 0 0,1-1-1,-1 1 1,0 0 0,1 0-1,-1 0 1,0 0 0,0 0-1,0 0-1,1 1 0,0-1 0,0 0 0,-1-1 0,1 1 0,0 0-1,-1 0 1,1 0 0,0 0 0,0 0 0,-1 0 0,1 0-1,0 0 1,0 0 0,-1-1 0,1 1 0,0 0 0,0 0 0,-1 0-1,1 0 1,0-1 0,0 1 0,0 0 0,0 0 0,-1-1-1,-12-12 925,13 13-923,0 0 1,0-1 0,0 1 0,-1 0-1,1 0 1,0 0 0,0-1-1,0 1 1,-1 0 0,1 0-1,0 0 1,0 0 0,-1 0-1,1-1 1,0 1 0,0 0 0,-1 0-1,1 0 1,0 0 0,-1 0-1,1 0 1,0 0 0,0 0-1,-1 0 1,1 0 0,-52 0 1470,47 0-1411,0 1 0,0-1-1,0 1 1,0 0 0,1 1-1,-1-1 1,0 1 0,1 0-1,-1 0 1,1 0 0,0 1 0,0-1-1,-6 6 1,1 0 79,0 0 0,1 1 0,-14 17 0,0 10 159,19-32-288,1-1-1,-1 1 1,1 0 0,0 0-1,1 0 1,-1 0 0,1 0-1,0 1 1,0-1 0,0 0 0,0 1-1,1-1 1,0 1 0,0 7-1,0-4 22,0-2-24,0 0 1,1 1-1,0-1 1,0 0-1,1 0 0,-1 0 1,1 0-1,1-1 1,-1 1-1,1 0 0,0-1 1,6 10-1,-1-3 15,0 2-13,1 0-1,17 20 1,-23-30-41,1-1 1,-1 1 0,1-1-1,0 0 1,0 0-1,0-1 1,0 1-1,1-1 1,-1 0-1,1 0 1,9 2-1,-4-2-70,0-1-1,0 0 1,0-1-1,0 0 0,0-1 1,0 0-1,0-1 1,0 0-1,0 0 1,-1-1-1,15-6 1,-16 6-57,0-1 1,0 0-1,-1 0 0,1-1 1,-1 1-1,0-2 1,0 1-1,-1-1 1,11-13-1,4-2-248,12-12-10,-31 31 371,0 0-1,0 0 0,0-1 1,0 1-1,0-1 0,-1 1 1,1-1-1,-1 0 0,0 0 1,0 1-1,0-1 0,0 0 1,1-5-1,2-6-19,-3 13 44,-1 0 1,0 0-1,1 1 1,-1-1-1,1 0 1,0 0-1,-1 1 1,1-1-1,0 1 1,-1-1-1,1 0 1,1 0-1,-1 1 18,-1 0 1,1-1-1,-1 1 0,1-1 0,-1 1 0,1-1 0,-1 1 0,1 0 0,-1-1 0,0 1 0,1-1 0,-1 0 1,0 1-1,1-1 0,-1 1 0,0-1 0,0 0 0,0 1 0,1-1 0,-1 1 0,0-1 0,0 0 0,0 1 1,0-1-1,0 0 0,0 1 0,0-1 0,-1 0 0,1-35 1534,0 34-1191,-3 4-49,2-1-270,-1 1-1,1 0 1,-1-1-1,1 1 1,0 0-1,0 0 1,-1-1-1,1 1 1,1 0 0,-1 0-1,0 0 1,0 0-1,1 1 1,-1-1-1,1 0 1,0 0 0,0 0-1,0 0 1,0 0-1,0 1 1,0-1-1,0 0 1,1 0-1,-1 0 1,2 4 0,3 4-34,10 23-10,-13-27-3,1 1 0,0-1 0,1 1 0,4 6 0,-6-10 0,0 0 0,0 0 0,1-1 0,-1 1 0,1-1 0,0 1 0,-1-1 0,1 0 0,0 0 0,0 0 0,1 0 0,2 1 0,30 4 0,-22-3 4,-12-3-37,0-1 1,0 1-1,-1 0 1,1-1-1,0 0 0,0 1 1,0-1-1,0 0 1,0 0-1,-1 0 1,1 0-1,0 0 0,0-1 1,0 1-1,0 0 1,0-1-1,-1 0 1,1 1-1,0-1 0,0 0 1,-1 0-1,1 0 1,-1 0-1,1 0 1,1-1-1,11-7-463,1 1 0,28-11 0,-41 18 446,13-5-441,-10-2 3,-1 0 216,-4 7 249,1 0-3,0 0-1,0 0 1,-1 0 0,1 0-1,-1 0 1,1-1 0,-1 1 0,1 0-1,-1 0 1,0 0 0,1 0-1,-1 0 1,0-1 0,0 1-1,0 0 1,0 0 0,0 0 0,0-1-1,0 1 1,0 0 0,-1 0-1,1 0 1,0-1 0,-1 1-1,1 0 1,-1 0 0,1 0 0,-1 0-1,0 0 1,-1-2 0,2 2 5,-7-19-235,3 13 232,1 1 1,-2-1-1,1 1 1,-1-1-1,0 1 0,-8-7 1,11 12 84,-1 0 0,1 0 0,-1 0 0,0 0 0,1 0 0,-4 0 0,4 0-19,0 1 1,1 0 0,-1 0 0,0-1 0,1 1 0,-1-1 0,1 0 0,-1 1 0,0-1 0,1 0 0,0 0 0,-1 0 0,1 0-1,-1 0 1,1 0 0,0 0 0,0-1 0,0 1 0,-2-3 0,-1-4 318,4 7-324,0 1-1,0-1 1,0 1 0,-1-1 0,1 1 0,0-1-1,0 1 1,-1-1 0,1 1 0,0-1 0,-1 1-1,1-1 1,0 1 0,-1-1 0,1 1-1,-1-1 1,1 1 0,0 0 0,-1-1 0,1 1-1,-1 0 1,1 0 0,-1-1 0,0 1 0,1 0-1,-1 0 1,1 0 0,-1 0 0,1-1 0,-1 1-1,0 0 1,1 0 0,-1 0 0,1 0 0,-2 1-1,4-1-1,0 0 0,0 0 1,0 1-1,-1-1 0,1 0 0,0 1 0,-1 0 0,1-1 0,0 1 0,-1 0 0,4 2 0,-3-2-6,0 1-1,0-1 0,1 0 1,-1 0-1,0 0 0,1 0 1,-1 0-1,1 0 0,-1-1 1,1 1-1,0-1 0,3 0 1,2 1 6,0 0-1,-1 0 1,1 0 0,9 4 0,13 2 20,-4-4-6,1-1 0,45-2 0,-27-1 12,55 1-456,-92 0 320,-1 0 0,0 0 0,0 0 0,1-1 0,-1 0 0,0 0 0,0-1-1,0 0 1,0 0 0,-1-1 0,11-5 0,38-28-421,-53 36 496,-1-1 0,0 1 0,1-1 0,-1 1 0,0-1 0,0 0 0,0 0 0,1 1 0,-1-1 0,0 0 0,0 0 0,0 0 0,0 0-1,-1-1 1,1 1 0,0 0 0,0 0 0,1-3 0,-1 1 6,0 0-4,-1 1 0,0 0 0,1-1 0,-1 1 0,0 0 0,0-1 0,0 1 0,0 0 0,-1 0 0,1-1 0,-1 1 0,1 0 0,-1 0 0,0-1 0,0 1 0,0 0 0,0 0 0,-2-3 0,-2-5 3,5 8 17,-1 0-1,0 0 1,1 0 0,-1 0-1,0 0 1,0 0 0,0 0-1,-1 0 1,1 0 0,0 0-1,-1 1 1,1-1 0,-1 0-1,1 1 1,-1 0 0,0-1-1,0 1 1,0 0 0,-2-2-1,-7-3 127,1-1-12,9 5-65,-1 1 0,0 0-1,1 0 1,-1 0 0,0 0 0,0 0 0,0 0 0,0 0 0,0 1-1,0-1 1,0 0 0,0 1 0,0 0 0,0 0 0,-2-1 0,-3 1 175,5 0-229,1-1 0,0 1 0,-1 0 1,1 0-1,0 0 0,-1 0 0,1 0 0,0 0 0,0 0 1,-1 0-1,1 1 0,0-1 0,-1 0 0,1 1 0,0-1 1,0 1-1,0 0 0,0-1 0,-1 1 0,1 0 0,-1 1 1,0 5 15,1 0 0,0 1 1,0-1-1,1 16 0,-1-18-27,1 1-1,1 0 0,-1 0 0,1-1 0,0 1 0,0-1 0,4 11 1,11-1-47,-3-4 2,1 8-34,-13-16 43,0-1 0,0 1 0,1-1 0,-1 1 0,1-1 0,0 0 0,0 0 0,0 0 0,0 0 0,0 0 0,0-1 0,0 1 0,1 0 0,4 1 0,4-1-584,0 0 1,0-1-1,0-1 0,17-1 1,-6 1-335,-9-1 587,-1 0 0,1-1 0,-1 0 1,0-1-1,24-8 0,-30 10 301,-1-1 0,1 0 0,-1-1 0,1 1 0,-1-1 0,0 0 0,0 0 0,0 0 0,0-1 0,-1 0 0,0 0 0,1 0 0,-1 0 0,-1-1 0,5-6 0,25-32-58,-27 32 180,0 0 0,-1-1 0,-1 0 0,0 0-1,5-23 1,-6 13 195,0 0 0,-1-30 0,-3 27 315,-1 0 0,-6-29 0,3 22 176,2 6-255,3 19-309,-1 1-1,0-1 1,0 1 0,0-1 0,-1 1-1,0 0 1,0 0 0,0 0 0,-6-9-1,8 13-132,-1 1 0,0 0 0,0-1-1,1 1 1,-1 0 0,0 0 0,0 0 0,0 0-1,0 0 1,-1 0 0,1 0 0,-2-2 0,2 4-20,1 0 0,-1 0 0,1 0 0,-1-1 0,1 1 1,0 0-1,-1 0 0,1 0 0,0 0 0,0 0 1,0 0-1,0 0 0,-1 0 0,1 0 0,1 1 1,-5 25 163,-10 45-24,8 29-11,1-51-43,-6 157 299,4-44-219,-12-53-114,9-61-59,-10 101 19,14-30-6,-7-22 16,6-20-122,-1-45-144,6-28 122,1 1-1,-1-1 1,1 1-1,0-1 1,1 1-1,-1 10 1,1-15 42,0 0 1,0 1 0,0-1 0,1 0-1,-1 1 1,0-1 0,1 0 0,-1 1-1,1-1 1,0 2 0,0-2 40,-1-1 0,0 0 0,0 0-1,0 0 1,0 0 0,0 1 0,1-1 0,-1 0 0,0 0 0,0 0-1,0 0 1,1 0 0,-1 0 0,0 0 0,0 0 0,0 1-1,1-1 1,-1 0 0,0 0 0,0 0 0,0 0 0,1 0 0,-1 0-1,0 0 1,0 0 0,1 0 0,-1 0 0,0-1 0,10-8-233,12-39-522,14-18 112,-3-10-133,19-40 70,16 2 351,-23 33 229,31-49 161,-66 114-8,113-186 5,-97 143 115,-4 21 223,47-61 1,-62 89-302,-1 0-1,0-1 1,5-11 0,-8 14-46,0 0-1,1 0 1,0 1 0,1-1 0,0 1 0,7-8 0,-4 8-9,0 0 0,1 0 1,1 1-1,10-6 1,-20 12-4,1-1 0,-1 1 0,1 0 0,-1 0 0,0-1 0,1 1 0,-1 0 0,1 0 0,-1 0 0,1-1 0,-1 1 0,1 0 0,-1 0 0,1 0 0,-1 0 0,1 0 0,-1 0 0,1 0 0,-1 0 0,1 0 0,-1 0 0,1 0 0,-1 0 0,1 1 0,-1-1 0,1 0 0,-1 0 0,1 0 0,-1 1 0,0-1 0,1 0 0,-1 1 0,1-1 0,-1 0 0,0 1 0,1-1 0,-1 0 0,0 1 0,1-1 0,-1 1 0,0-1 0,0 0 0,1 1 0,-1-1 0,0 1 0,0-1 0,0 1 0,0-1 0,0 1 0,0-1 0,0 2 0,4 5 75,-1-1-27,-1 1 0,1-1 0,-1 0 0,-1 1 1,1-1-1,0 9 0,-1 42 192,-1-27-177,0 5 5,-3 90 66,-53 198-65,40-245-43,-3 58 89,12-18 266,0-56-200,-2 51 160,8-84-275,0-20-75,1 0 1,0 0 0,0-1-1,1 1 1,3 16 0,-4-24 1,0 0 0,1-1 0,-1 1 0,0 0-1,1 0 1,-1-1 0,0 1 0,1 0 0,-1-1 0,1 1 0,-1 0 0,1-1 0,0 1-1,-1-1 1,1 1 0,-1-1 0,1 1 0,0-1 0,-1 0 0,1 1 0,0-1 0,0 0 0,0 1-1,1-1-5,-1 0 0,1 0 0,-1 0 0,0 0 0,1 0 0,-1 0 0,0-1 0,1 1 0,-1 0 0,0-1 0,1 1 0,-1-1 0,1 0-1,4-2-18,-1-1 0,0 1-1,0-1 1,-1 0-1,1 0 1,-1-1 0,4-4-1,-1-2-30,0 0-1,-1 0 1,0-1 0,-1 0-1,0 0 1,6-25-1,15-86-169,-21 91 190,-3 24 30,2-14 5,-1-1-1,1-28 0,-10-27 143,2 49-76,2 1-6,1 14 85,-5-29 1,1 28 196,-1 0 1,-13-26 0,19 41-338,-2-5 120,-1 0 1,1 0-1,-1 1 0,0-1 1,-1 1-1,1 0 1,-1 0-1,0 0 0,0 0 1,-4-2-1,0 1 181,-1 0 0,1 1-1,-1 1 1,-10-4 0,-11-4 311,20 7-486,-1 0 1,1 1 0,0 1-1,-1-1 1,0 2 0,1-1-1,-12 1 1,10 1-145,9-1-15,0 1 1,-1-1-1,1 1 0,0 0 1,0 0-1,-1 0 0,1 1 0,0-1 1,0 1-1,0 0 0,-5 2 0,7-3 15,1 0-1,0 0 0,0 0 0,-1 0 0,1 0 0,0 0 0,0 1 0,0-1 1,-1 0-1,1 0 0,0 0 0,0 1 0,0-1 0,-1 0 0,1 0 0,0 0 1,0 1-1,0-1 0,0 0 0,0 0 0,-1 1 0,1-1 0,0 0 0,0 1 1,0-1-1,0 0 0,0 0 0,0 1 0,0-1 0,0 0 0,0 0 0,0 1 1,0-1-1,0 0 0,0 1 0,1-1 0,-1 0 0,0 0 0,0 1 0,0-1 1,0 0-1,0 0 0,0 1 0,1-1 0,-1 0 0,0 0 0,0 0 0,0 1 1,1-1-1,-1 0 0,0 0 0,1 0 0,19 5-1609,0-2-1381,16 13 695</inkml:trace>
</inkml:ink>
</file>

<file path=ppt/ink/ink7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57:28.69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 20 7456,'-20'0'2784,"20"0"-2176,20-19-160,-20 19-5024,0 0 2400</inkml:trace>
</inkml:ink>
</file>

<file path=ppt/ink/ink7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58:37.3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21 59 3712,'-4'-7'259,"2"3"-101,0 0 1,0-1-1,0 1 1,0 0-1,1-1 1,0 1-1,-1-1 1,0-8-1,2 9 141,0 4 181,0 0-91,0 7 267,-1 10-281,-2-1 1,0 1-1,-9 27 1,12-44-374,0 1 9,-10 34 269,0-1 0,-2-1 0,-18 34 0,-25 21-40,33-51-195,-21 36 11,-51 48 33,2-4 99,45-45-98,18-27-17,-55 66-1,60-84-54,-23 27 12,-2 18 23,38-60-112,-1 0 1,-20 15-1,-4 3-543,36-30 602,-3 4-261,-1-1 1,1 0 0,0 0 0,-7 4-1,8-6-183,1-1 0,-1 1 0,0-1 0,0 1-1,1-1 1,-1 0 0,0 0 0,0 0 0,-2 0-1,4 0 445</inkml:trace>
</inkml:ink>
</file>

<file path=ppt/ink/ink7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58:37.70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1 1 5984,'-5'5'306,"1"0"0,-1 1 0,1-1 1,0 1-1,0 0 0,0 1 0,1-1 0,-3 8 1,1 3-68,0 0 0,-2 19 0,2-7 768,-1-6-603,3-11-169,1 0 0,-1 0-1,2 0 1,-1 15 0,2-15-98,0 0 0,-3 16 0,-2-10-42,0 6 13,6-20-96,-1-1 0,1 1 0,-1-1 0,1 1 0,2 3 0,1 7 12,1 9-8,-4-17-5,0-1 0,0 0-1,0 0 1,1 0-1,0 0 1,0 0 0,0 0-1,1 0 1,-1-1-1,1 1 1,0-1 0,1 1-1,6 6 1,-8-9 12,0 0 0,0-1 1,1 1-1,-1 0 0,0-1 0,1 0 1,-1 1-1,0-1 0,1 0 0,0 0 1,-1-1-1,1 1 0,-1 0 1,1-1-1,0 0 0,-1 1 0,1-1 1,4-1-1,2 0 47,0-1-1,0 0 1,0 0 0,9-5 0,-5 3-82,198-55-228,-195 56 232,50-10-27,12 7-82,-36-1 29,-18 3-852,47-2 0,-29 7-340,0 0-1912,46-6 0,-73 2 2455,-1 0-1,19-7 1,-33 10 725</inkml:trace>
</inkml:ink>
</file>

<file path=ppt/ink/ink7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58:38.0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11 2816,'0'-2'64,"0"0"0,1 0 1,-1 0-1,1 0 0,-1 0 1,1 0-1,-1 0 0,1 0 0,0 0 1,0 1-1,0-1 0,0 0 1,0 0-1,1 1 0,-1-1 0,0 1 1,1-1-1,-1 1 0,3-2 1,1 0-25,-1 0 1,1 0 0,-1 1 0,1 0 0,8-3 0,71-21 2166,-48 13-1257,6 6 404,-28 4-1056,-6 1-137,0 1 1,-1-1 0,12 1-1,-11 1 11,1 1-1,-1 1 0,0-1 1,12 5-1,-11-3-62,15 3 132,-11-3-87,-1 0 1,1 1-1,-1 1 1,0 0-1,19 11 1,-24-12-111,0 1 0,0-1 1,0 2-1,-1-1 0,0 1 1,0 0-1,0 0 0,-1 0 1,0 1-1,0 0 0,-1 0 1,1 0-1,-2 1 0,1-1 1,4 16-1,-6-17 8,-1 1 0,0 0 0,0 0 0,-1 0 0,0 11 0,0-15-45,0-1-1,-1 1 0,1 0 1,-1-1-1,0 0 0,1 1 0,-1-1 1,0 1-1,-1-1 0,1 0 1,0 0-1,-1 0 0,1 1 0,-1-1 1,1-1-1,-1 1 0,0 0 1,-4 3-1,1-3-121,0 1 0,-1 0 0,0-1-1,1 0 1,-1 0 0,0-1 0,-7 1 0,-9 3-847,10-1 541,8-3 184,0 1 1,0-1 0,0-1-1,-1 1 1,-5 0-1,3-1-467,0-1-1,0 0 0,-8-3 1,-1 0-541,-23-2-1465,37 5 2535,-1 0 0,1 0 0,0-1 1,0 1-1,0-1 0,0 1 0,0-1 0,0 0 0,-2-1 0</inkml:trace>
</inkml:ink>
</file>

<file path=ppt/ink/ink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32:46.75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0 4992,'2'-13'1450,"4"15"-526,-5-2-905,-1 1 0,1-1 0,0 1 1,0-1-1,-1 1 0,1-1 0,0 0 1,0 1-1,0-1 0,0 0 0,0 0 1,1 0-1,-1 0 26,0 0 0,0 0 0,0-1 0,0 1 1,0-1-1,1 1 0,-1-1 0,0 0 0,0 1 0,0-1 0,0 0 1,-1 0-1,1 1 0,1-2 0,-2 1-27,0 1-1,1 0 1,-1 0 0,0-1-1,1 1 1,-1 0 0,0 0-1,1-1 1,-1 1-1,0 0 1,1 0 0,-1 0-1,0 0 1,1-1 0,-1 1-1,1 0 1,-1 0 0,0 0-1,1 0 1,-1 0 0,1 0-1,-1 0 1,0 0-1,1 0 1,0 0 0,168 0 2152,-163 1-2121,0 0 0,1 0 1,-1 0-1,0 0 0,0 1 0,0 0 0,0 1 0,-1-1 0,1 1 0,-1 0 0,1 0 0,-1 1 0,0 0 0,5 5 0,-9-9-29,0 1-1,-1 0 0,1 0 1,0 0-1,-1 0 1,1 1-1,-1-1 0,1 0 1,-1 0-1,0 0 0,1 0 1,-1 0-1,0 1 0,0-1 1,0 0-1,0 0 1,0 0-1,0 2 0,0-3-19,0 16 137,1 25 495,-1-37-591,0-1 0,-1 0 0,1 0 0,-1 0 0,1 0 0,-1 0 0,0 0 0,0 0 0,-2 4 0,1-4-13,-1 0 1,0-1-1,0 1 0,0 0 1,-1-1-1,-4 3 0,-18 16 105,20-14-317,-1 0 1,-1-1 0,1 1-1,-1-2 1,0 1 0,0-1-1,-15 7 1,21-11 50,-1 0-1,0-1 1,0 1 0,1-1-1,-1 0 1,-4 0 0</inkml:trace>
</inkml:ink>
</file>

<file path=ppt/ink/ink7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58:38.48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 1 7552,'-15'0'2483,"28"0"-1119,-7-1-1184,1 2 0,-1-1-1,1 1 1,8 2 0,-12-1-130,1 0-1,-1 0 0,1 1 0,-1 0 0,0 0 1,0 0-1,-1 0 0,1 0 0,-1 0 1,1 1-1,-1-1 0,2 5 0,3 8 45,0 0 0,-2 0-1,0 1 1,0-1-1,-2 1 1,0 0 0,-1 0-1,0 23 1,-2-10 14,1-7 6,-1 1-1,-1-1 1,-1 0-1,-1 1 1,-11 41-1,-14 33-68,-6 19 49,4-42-14,23-36-26,5-19-23,-6 10 0,6-22-70,0-1 0,0 1-1,1 0 1,-1 9 0,2-16 0,0 1 0,0 0 0,0-1 0,1 1-1,-1-1 1,0 1 0,1-1 0,-1 1 0,1-1 0,1 4 0,-2-5 13,0 0 0,0 0 0,0 1-1,1-1 1,-1 0 0,0 0 0,0 0 0,1 1 0,-1-1 0,0 0-1,0 0 1,1 0 0,-1 0 0,0 0 0,0 0 0,1 1 0,-1-1 0,0 0-1,1 0 1,-1 0 0,0 0 0,1 0 0,-1 0 0,0 0 0,0 0 0,1 0-1,-1 0 1,0 0 0,1 0 0,-1-1 0,0 1 0,0 0 0,1 0 0,-1 0-1,0 0 1,0 0 0,1-1 0,-1 1 0,0 0 0,0 0 0,1 0-1,-1-1 1,0 1 0,0 0 0,1-1 0,5-15-1265,-3 12 776,0-1 0,0 1 0,1 0 1,-1 0-1,1 0 0,0 1 0,0 0 0,7-5 0,25-12-3341</inkml:trace>
</inkml:ink>
</file>

<file path=ppt/ink/ink7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58:38.82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 0 4992,'-15'0'1941,"30"0"-986,-15 0-678,3 3 283,-2-2-539,0 1 52,1-1 1,-1 0 0,0 1-1,0-1 1,1 1-1,-1 0 1,0-1 0,0 1-1,-1 0 1,1 0 0,0 0-1,0 0 1,-1 0 0,0-1-1,1 1 1,-1 0-1,0 0 1,0 0 0,0 3-1,0 263 2669,0-256-2651,-1 0-1,-1 0 1,0 1 0,-5 19 0,3-19-39,3-8-12,-1-1 0,2 1 0,-1 0 0,0-1 0,1 1 0,0 0 0,1 8 0,0 9 344,-1-5 267,3-17-224,10 0-134,-13 0-286,1 0 0,-1 0 0,0 0 1,0 0-1,1 0 0,-1 0 0,0 0 0,1-1 0,-1 1 1,0 0-1,0 0 0,1 0 0,-1 0 0,0 0 1,0 0-1,1-1 0,-1 1 0,0 0 0,0 0 0,0 0 1,1 0-1,-1-1 0,0 1 0,0 0 0,0-1 1,14-12 162,-14 13-156,0 0-1,0 0 0,0-1 1,0 1-1,1 0 0,-1 0 1,0 0-1,0-1 0,0 1 1,1 0-1,-1 0 0,0 0 1,0 0-1,1 0 0,-1-1 1,0 1-1,0 0 0,1 0 1,-1 0-1,0 0 0,1 0 1,-1 0-1,0 0 0,0 0 0,1 0 1,15-1 226,-9 1-212,0-1-1,0 1 0,0 0 1,0 1-1,0-1 0,13 4 1,-8 1-49,-8-3 49,1-1 0,-1 1 0,1-1 0,-1 0-1,1 0 1,0 0 0,0 0 0,-1-1 0,1 0 0,0 0-1,0 0 1,5-2 0,13-3 84,-11 2-70,0 0-1,0 1 1,0 1 0,15-1-1,165 2 162,-192 0-240,0 0-1,0 0 1,0 0 0,0 0 0,0 0-1,0 0 1,0 0 0,0 1 0,0-1-1,0 0 1,0 0 0,0 0 0,0 0-1,0 0 1,0 0 0,0 0 0,0 0-1,0 0 1,0 0 0,0 0 0,0 0-1,0 0 1,0 0 0,0 0 0,0 0-1,0 1 1,0-1 0,0 0 0,0 0 0,0 0-1,0 0 1,0 0 0,0 0 0,0 0-1,0 0 1,0 0 0,0 0 0,0 0-1,0 0 1,0 0 0,1 0 0,-1 0-1,0 0 1,0 0 0,0 0 0,-11 5-780,-15 4-717,25-8 1282,0-1 1,-1 1-1,1-1 0,0 0 0,-1 0 1,1 0-1,0 1 0,-1-1 1,1 0-1,0-1 0,-1 1 0,1 0 1,0 0-1,-1-1 0,1 1 1,0 0-1,-1-1 0,1 0 0,0 1 1,0-1-1,0 0 0,0 1 1,0-1-1,-2-2 0,-6-3-986,7 6 890,1-1 0,-1 1 0,0-1 0,0 1 0,1-1 0,-1 1-1,0 0 1,0 0 0,-2 0 0,4 0 347</inkml:trace>
</inkml:ink>
</file>

<file path=ppt/ink/ink7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59:05.38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 80 4160,'-16'0'1333,"16"0"-1324,0 0 0,0 0 0,-1 0 0,1 0 0,0 0 0,0 0 0,0 0 0,0 0 0,0 0 0,0 0 0,0 0 0,0 0 0,-1 0 0,1 0 0,0 0 0,0 0 0,0 0 0,0 0 0,0 0 0,0 0 0,0 0 0,0 0 0,-1 0 0,1 0 0,0 0 0,0 0 0,0-1 0,0 1 0,0 0 0,0 0 0,0 0 0,0 0 0,0 0 0,0 0 0,0 0 0,0 0 0,0 0-1,-1 0 1,1-1 0,0 1 0,0 0 0,0 0 0,0 0 0,0 0 0,0 0 0,0 0 0,0 0 0,0 0 0,0-1 0,0 1 0,0 0 0,0 0 0,0 0 0,0 0 0,0 0 0,1 0 0,-1-1 12,0 0 0,0 0 0,0 0 0,0 0 0,-1 0 0,1 1 0,0-1 0,0 0 0,0 0 0,-1 0 0,1 1 0,0-1 0,-1 0 0,0-1 0,-5-2 206,4 5-24,4 0-44,4-5-60,-3-1-17,1 0 6,12 12 46,4-14 130,2-3 42,11-3 144,-25 9-354,-1 1 1,1 0-1,0 0 1,0 0-1,0 1 0,1 1 1,-1-1-1,9 1 1,2 0 52,-9 1-61,0 0 1,-1 0 0,1 1-1,11 2 1,18 10 172,-29-11-141,-3 0 5,0 0 0,0 0 0,9 4 0,-14-5-88,1 1 0,-1-1 0,0 1-1,0-1 1,0 1 0,0 0 0,0 0 0,0 0 0,-1 0 0,1 0-1,0 0 1,-1 0 0,2 3 0,-3-3-10,1-1-1,0 1 1,-1 0-1,1-1 1,-1 1-1,1 0 1,-1-1-1,0 1 1,0 0 0,0 0-1,0-1 1,0 1-1,0 0 1,0-1-1,-1 1 1,1 0-1,0 0 1,-1-1 0,0 1-1,1-1 1,-2 4-1,-2 0 79,0 0 0,1 0 0,-1-1 0,-8 8 0,4-5 34,6-4-154,-1-1 0,1 0 1,-1-1-1,1 1 0,-1 0 0,0-1 1,1 1-1,-4 0 0,-7 4-492,-7 10-26</inkml:trace>
</inkml:ink>
</file>

<file path=ppt/ink/ink7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59:05.73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8 1 5472,'-33'0'1760,"28"0"-1300,4 3-211,1-2-226,0 0-1,0-1 1,0 1-1,0 0 1,1 0-1,-1 0 1,0-1-1,0 1 1,1 0-1,-1 0 1,1-1-1,-1 1 1,0 0-1,1-1 1,-1 1-1,1 0 1,0-1-1,-1 1 1,1-1-1,-1 1 1,1-1-1,1 1 1,-2 0-12,1-1 1,0 1 0,-1-1 0,1 1 0,0-1-1,-1 1 1,1-1 0,-1 1 0,1 0 0,-1-1 0,1 1-1,-1 0 1,1-1 0,-1 1 0,0 0 0,0 0-1,1 0 1,-1-1 0,0 1 0,0 0 0,0 0 0,0 1-1,4 7 53,-1-3-50,-1-3 3,0 1-1,-1-1 1,1 1 0,-1 0-1,0-1 1,0 1 0,0 0-1,0 0 1,-1 0-1,1 0 1,-1 5 0,1 30 199,0-21 2,-1 0 0,0 0 0,-5 29 0,-8 21-32,9-43-146,2-4-5,-2 0 0,-9 33-1,-13 51 211,16-61-127,10-42-113,-1-1 0,1 1 0,-1-1 0,1 1 0,0-1 0,0 1 0,0-1 0,0 1 0,0-1-1,0 1 1,0-1 0,0 1 0,0-1 0,1 1 0,-1-1 0,1 1 0,-1-1 0,1 1 0,0-1 0,-1 0 0,1 1 0,0-1 0,1 2 0,0-2-115,-1 0 0,1 0 0,0 0 0,-1 0 0,1-1 0,0 1 0,0 0 0,-1-1 0,1 1 0,0-1 0,0 1 0,0-1 0,0 0 0,3 0 0,14 0-924</inkml:trace>
</inkml:ink>
</file>

<file path=ppt/ink/ink7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59:06.0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72 15 5408,'0'-14'2121,"0"28"-1240,0-14-758,0 0 26,-3 3-58,-7 7 69,0-1 0,0-1 0,-1 0 0,-23 13 0,11-9 288,0 1 0,-38 30-1,50-34-281,0 1-1,0 0 1,1 1-1,0 0 0,1 0 1,-11 18-1,15-17-38,-1 0 0,-6 23 0,6-16-38,-44 150 451,42-137-442,2 0 0,1 1 1,-1 47-1,6-54-82,-1-5 65,2 0 0,3 28 0,-3-43-80,1 0-1,-1 0 1,1 0-1,0 0 1,0 0 0,1-1-1,0 1 1,0-1-1,0 0 1,0 0-1,1 0 1,5 6 0,-3-6-342,0-1 0,-1 0 0,1 0 0,1 0 0,-1-1 0,0 1 0,1-2 0,0 1 0,-1-1 0,1 0 0,0 0 0,0-1 0,0 0 0,1 0 0,12-1 0,35 0-1867</inkml:trace>
</inkml:ink>
</file>

<file path=ppt/ink/ink7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59:06.4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 155 5056,'-17'-32'1642,"17"32"-1627,0 0 0,0-1 0,0 1 0,-1 0 0,1 0 0,0 0 0,0-1 0,0 1-1,0 0 1,0 0 0,-1 0 0,1-1 0,0 1 0,0 0 0,0 0 0,0-1-1,0 1 1,0 0 0,0 0 0,0-1 0,0 1 0,0 0 0,0 0 0,0-1 0,0 1-1,0 0 1,0 0 0,0-1 0,0 1 0,0 0 0,0 0 0,0-1 0,1 1-1,-1 0 1,0 0 0,0-1 0,0 1 0,0 0 0,1 0 0,-1 0 0,0 0 0,0-1-1,5-2 80,0-1 0,0 1-1,0 0 1,1 1 0,9-4 0,16-9-11,-13 3-90,-14 9 3,0 0-1,1 0 1,-1 0-1,1 0 1,0 1-1,0 0 1,7-3-1,11 1 0,-17 3 1,0-1 1,-1 1 0,1-1-1,0 0 1,0 0 0,-1 0-1,7-4 1,-9 3-10,-1 1-1,1 0 1,0 1-1,0-1 1,1 0-1,-1 1 0,0 0 1,0 0-1,1 0 1,-1 0-1,5-1 1,-4 3 8,-1 0 0,1-1-1,-1 1 1,0 0 0,1 1 0,-1-1 0,0 0 0,0 1 0,0 0-1,0 0 1,3 3 0,5 0 10,-10-4 10,1-1-1,-1 1 1,0 0 0,1-1-1,-1 1 1,1 0 0,-1 0 0,0 0-1,0 0 1,0 0 0,1 0 0,-1 0-1,0 1 1,0-1 0,-1 0 0,1 1-1,0-1 1,0 0 0,-1 1-1,1-1 1,0 1 0,-1-1 0,0 1-1,1 0 1,-1-1 0,0 1 0,0-1-1,0 3 1,0 7 131,-1-1 1,-1 0-1,1 1 0,-2-1 0,1 0 1,-2 0-1,-7 18 0,-2-2 405,-28 40 0,28-46-259,-1 0-1,-1-1 1,-1-1-1,-1 0 1,-25 21-1,6-13 131,-3 26 79,36-49-336,6-3 1,72 0-774,-73 0 510,0 0-1,1 0 1,-1-1 0,0 1 0,0-1 0,0 0 0,0 1 0,0-1 0,0 0 0,0 0-1,0 0 1,2-2 0,-2 2-32,0 0-1,0 0 1,0 0 0,0 0-1,0 0 1,0 0-1,0 1 1,0-1 0,0 0-1,1 1 1,-1 0-1,3 0 1,11 0-1262,-13 0 107,-3 0-1088,0 0 746</inkml:trace>
</inkml:ink>
</file>

<file path=ppt/ink/ink7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59:06.79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 586 5984,'-20'0'2208,"20"0"-1728,20 0-128,-1 0 320,20-19-448,1 19 256,18-20-256,1 1 0,-1-1-128,1 1-480,0 19 192,-1-20-2432,1 20 1408</inkml:trace>
  <inkml:trace contextRef="#ctx0" brushRef="#br0" timeOffset="1">606 0 4992,'0'0'1589,"3"7"-960,4 4-302,0 1-1,1-1 0,1-1 0,-1 1 1,12 9-1,-11-10-147,0 1 0,0 1 0,-1 0 1,-1 0-1,0 0 0,0 1 0,6 18 0,29 106 467,-36-114-565,25 68 135,6 27-22,-29-64-59,-6-27-67,1-8-28,-1-10-9,-1 0 1,0 1-1,-1-1 1,0 13-1,-2-12 40,-1 0 0,0 0 1,0 0-1,-7 14 0,5-13-5,-2 4 18,3-5-5,0 0-1,-11 17 1,-16 12 129,14-20-118,-29 37-148,33-45-301,0 1 1,-1-2 0,0 0 0,0-1 0,-29 14-1,39-22-43,0 1 0,-1-1 0,1 0 0,-1-1 0,1 1 0,-1-1 0,-6 0 0,-28 0-1848</inkml:trace>
</inkml:ink>
</file>

<file path=ppt/ink/ink7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59:07.14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0 0 8800,'19'0'3264,"-19"0"-2528,39 0-224,-19 0-352,-1 20-192,1-1-3072,-1-19 1696,1 20-2624,-20 19 2336</inkml:trace>
  <inkml:trace contextRef="#ctx0" brushRef="#br0" timeOffset="1">20 332 7552,'-20'0'2816,"20"0"-2208,0 0-160,0 0 256,20 0-480,19 0-1216,-19 0 512,38-19-3328,1 19 2112</inkml:trace>
</inkml:ink>
</file>

<file path=ppt/ink/ink7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59:08.39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9 39 5728,'0'-16'1840,"0"16"-1812,0 0 0,0-1 0,0 1 0,0 0 0,0-1 0,0 1 0,0 0 1,0 0-1,0-1 0,0 1 0,0 0 0,0 0 0,0-1 0,1 1 0,-1 0 0,0 0 0,0-1 1,0 1-1,0 0 0,1 0 0,-1 0 0,0-1 0,0 1 0,0 0 0,1 0 0,0-2 27,1 1 0,-1-1 0,1 1 0,0 0 0,-1 0 0,1 0 0,0 0 0,0 0 0,0 0 0,3-1 0,2 1 94,-1 0 0,0 1 0,12-1-1,-11 2-142,1 0-1,0 0 0,-1 0 0,10 4 0,14 3-25,24-2-7,-31-1 25,-1 1-1,0 1 1,-1 1 0,1 1 0,-2 0-1,35 22 1,-54-30 15,-1 0-1,0-1 0,1 1 1,-1 0-1,0 0 1,1 0-1,-1 0 1,0 1-1,0-1 1,0 0-1,0 0 1,0 1-1,0-1 0,-1 0 1,1 1-1,0-1 1,-1 1-1,1-1 1,-1 1-1,1-1 1,-1 3-1,0-2 9,-1 0 0,1 0 1,-1 0-1,0 0 0,0 0 0,0 0 1,0 0-1,0-1 0,0 1 0,-1 0 0,1 0 1,0-1-1,-1 1 0,0-1 0,1 0 1,-1 1-1,-3 1 0,-11 8 40,0-1-1,-1-1 1,0-1 0,-1 0-1,0-1 1,0-1 0,-31 7-1,-10-7-273,29 0-400,11-3-81,0 0 1,-33 1 0,-17-4-2203,24 0 912</inkml:trace>
</inkml:ink>
</file>

<file path=ppt/ink/ink7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59:08.84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7 1 5632,'-16'0'1834,"16"0"-1806,0 0-1,-1 0 0,1 0 1,0 0-1,-1 0 0,1 0 0,0 0 1,0 0-1,-1 0 0,1 0 1,0 0-1,0 0 0,-1 0 0,1 0 1,0 1-1,0-1 0,-1 0 1,1 0-1,0 0 0,0 0 0,0 1 1,-1-1-1,1 0 0,0 0 0,0 1 1,-6 4 111,2-1 172,-1 1 1,1-1-1,-1 1 0,-4 8 1,3 9 589,-7 11 310,9-22-841,0-1 1,-9 17 0,10-21-288,0 0 0,0 0 1,-3 13-1,3-7-12,1 1 1,1-1-1,0 1 1,1 15-1,0-28-71,0 381 496,1-364-503,0 0 1,1-1-1,4 20 0,-2-21-310,-2 0 0,0 0-1,0 17 1,-2-27 58,-1-1 0,1 1 1,-1 0-1,0 0 0,0-1 0,0 1 0,-1 0 0,1-1 0,-1 1 0,-5 6 0,7-10-11,-1 1-1,1-1 0,-1 0 0,1 0 0,0 0 1,0 1-1,-1-1 0,1 0 0,0 1 0,0-1 1,0 2-1,0 0-1786,0-3-343</inkml:trace>
  <inkml:trace contextRef="#ctx0" brushRef="#br0" timeOffset="1">313 626 5408,'-16'0'1728,"12"1"-1283,1 8-208,-2 3-96,3-8-64,0 1 0,0 0 0,1 0 0,0 0 0,0 1 1,0-1-1,0 0 0,1 0 0,0 6 0,0-9-46,0 0-1,-1 0 1,1 0-1,0 0 1,-1 0-1,1 0 1,-1-1-1,0 1 1,0 0-1,1 0 0,-1 0 1,-2 1-1,-5 13 124,2 20 166,-7 2 652,10-30-725,-1 1 1,1 0-1,1-1 0,-2 15 0,4-22-226,0 0 0,0 0 0,0 0 1,0 0-1,0-1 0,0 1 1,1 0-1,-1 0 0,0 0 0,1 0 1,-1 0-1,0 0 0,1 0 0,-1 0 1,1-1-1,0 1 0,-1 0 0,1 0 1,0-1-1,-1 1 0,1 0 1,0-1-1,1 2 0,3 3 285,-3-4-261,-1 1 1,1 0-1,-1-1 1,0 1-1,1 0 1,-1 0-1,0 0 1,0 0-1,0 0 1,-1 0-1,1 0 1,0 0-1,-1 1 1,1 2-1,-1-5-39,0 0-1,0 0 0,0 1 0,0-1 0,0 0 1,0 0-1,0 0 0,0 0 0,0 0 1,0 0-1,0 0 0,0 1 0,0-1 1,0 0-1,0 0 0,0 0 0,0 0 1,0 0-1,0 0 0,0 0 0,0 0 1,0 1-1,0-1 0,0 0 0,0 0 1,0 0-1,1 0 0,-1 0 0,0 0 0,0 0 1,0 0-1,0 0 0,0 0 0,0 0 1,0 0-1,0 1 0,0-1 0,0 0 1,1 0-1,-1 0 0,0 0 0,0 0 1,0 0-1,0 0 0,0 0 0,0 0 1,0 0-1,0 0 0,1 0 0,-1 0 1,0 0-1,0 0 0,0 0 0,0 0 0,0 0 1,0-1-1,14 1 363,-11 0-139,0 0-79,30 0-150,-33 0 1,0 0 1,0 0-1,1 0 1,-1 0 0,0 0-1,1 1 1,-1-1 0,0 0-1,0 0 1,1 0 0,-1 0-1,0 0 1,0 0 0,1 0-1,-1 0 1,0 1-1,0-1 1,1 0 0,-1 0-1,0 0 1,0 1 0,0-1-1,1 0 1,-1 0 0,0 1-1,1-1 6,0 2-40,1-1 0,-1 1-1,1-1 1,-1 0-1,1 0 1,-1 0-1,1 0 1,0 0 0,0 0-1,0 0 1,-1 0-1,1-1 1,0 1-1,0-1 1,0 1 0,0-1-1,0 0 1,0 0-1,3 0 1,31 0-388</inkml:trace>
  <inkml:trace contextRef="#ctx0" brushRef="#br0" timeOffset="2">977 235 6048,'-16'0'1952,"16"0"-1923,-1 0 1,1 0 0,0 0 0,-1 0-1,1 0 1,0 0 0,0 0 0,-1 0-1,1 0 1,0 0 0,0 1 0,-1-1-1,1 0 1,0 0 0,0 0 0,-1 0-1,1 0 1,0 1 0,0-1 0,-1 0-1,1 0 1,0 0 0,0 1 0,0-1-1,-1 0 1,1 1 9,-1-1-1,0 1 0,1 0 1,-1-1-1,1 1 1,-1 0-1,0-1 1,1 1-1,0 0 1,-1-1-1,1 1 1,-1 0-1,1 0 1,0 0-1,0 0 1,-1-1-1,1 1 1,0 0-1,0 0 1,0 0-1,0 0 1,0 0-1,0-1 0,0 1 1,0 0-1,0 0 1,1 0-1,-1 0 1,0 0-1,0-1 1,1 1-1,-1 0 1,1 0-1,-1-1 1,1 1-1,-1 0 1,1-1-1,-1 1 1,1 0-1,-1-1 1,2 2-1,5 8 703,-6-9-705,0 2 32,0-1 0,0 0 1,1 1-1,-1-1 0,1 0 0,-1 0 0,1 0 0,0 0 1,0 0-1,0 0 0,0 0 0,0-1 0,1 1 0,-1-1 1,0 1-1,5 0 0,9 12 224,-14-12-267,0 1 0,0-1 0,1 0 0,-1-1 0,0 1 0,1 0 0,-1-1 0,6 3 0,-1-2-18,1-1 0,-1 0-1,1 0 1,0-1 0,-1 0 0,1 0-1,-1-1 1,1 0 0,-1 0-1,12-4 1,11-4-313,31-13 1,-57 20 277,5-2-138,0 0 0,0-1 1,10-6-1,-16 9 129,1-1 1,-1 0-1,0 1 0,0-1 1,0 0-1,0-1 0,0 1 1,-1-1-1,3-3 1,-5 5 32,1 1 0,-1 0 0,0 0 0,1-1 0,-1 1 0,0 0 0,0 0 0,0-1 0,0 1 0,0 0 0,0-1 1,-1 1-1,1 0 0,0 0 0,-1-1 0,1 1 0,-1 0 0,1 0 0,-1 0 0,1 0 0,-1-1 0,0 1 0,0 0 0,0 0 1,-1-1-1,-3-3-3,0 0 1,0 1 0,0 0 0,-6-4-1,-7-3 292,-1 0 0,0 2-1,-1 0 1,0 1-1,0 1 1,0 1 0,-1 1-1,0 0 1,0 2-1,-28-1 1,36 4-185,-1 1 1,0 0 0,1 1-1,-1 0 1,1 1-1,-19 7 1,24-7-74,1 0 0,0 0 0,0 1 0,0-1 1,1 2-1,-1-1 0,1 1 0,0 0 0,0 0 0,-6 8 0,6-7 0,0 1 24,0 0 1,0 0-1,1 1 0,0 0 1,0 0-1,1 0 0,0 0 0,0 1 1,1 0-1,0 0 0,1-1 0,0 2 1,-2 13-1,4-11 12,-1-1 0,1 1 1,1-1-1,0 1 0,0-1 0,1 1 1,1-1-1,0 0 0,1 0 0,8 20 0,3-5 25,1 0 0,0-2-1,2 1 1,1-2 0,1 0-1,26 22 1,-34-35-122,0 0 1,1 0 0,0-1-1,0-1 1,1 0 0,0-1-1,16 6 1,-19-11-312,0 0 0,14 1 0,-1-1-252,41 11-1035,-43-11 214,25 0-1,-2-2-490</inkml:trace>
</inkml:ink>
</file>

<file path=ppt/ink/ink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32:47.08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7 19 3712,'-32'-16'1221,"26"13"-915,5 6-148,1-3-141,0 1 0,0 0 1,0-1-1,0 1 0,0-1 0,0 1 0,0 0 0,0-1 0,0 1 1,0-1-1,-1 1 0,1 0 0,0-1 0,0 1 0,-1-1 0,1 1 1,0-1-1,-1 1 0,1-1 0,-1 1 0,1-1 0,0 1 0,-1-1 1,1 0-1,-1 1 0,1-1 0,-1 0 0,1 1 0,-1-1 0,0 0 1,1 0-1,-1 1 0,1-1 0,-1 0 0,1 0 0,-1 0 0,0 0 1,1 0-1,-1 0 0,0 0 0,0 0 0,0 0 2,1 0-1,0 0 1,0 0 0,-1 0-1,1 0 1,0 0 0,-1 0-1,1 0 1,0 0 0,0 0-1,-1 1 1,1-1 0,0 0-1,0 0 1,-1 0 0,1 0-1,0 0 1,0 1 0,-1-1-1,1 0 1,0 0 0,0 0-1,0 1 1,0-1 0,-1 0-1,-1 2 139,1 0-60,-1-1 0,1 1 0,0-1 0,0 1 0,0-1 0,0 1 0,0 0-1,0-1 1,0 1 0,0 0 0,1 0 0,-1 0 0,0 0 0,1 0 0,0 0 0,0-1 0,-1 1 0,1 0 0,0 0-1,1 4 1,-1 12 380,1-5-72,-1 0 0,0 1 0,-4 22-1,0-18 1,0 1 13,0 0-1,2 0 0,-1 27 1,3 221 1587,-12-110-1657,8-122-269,-2 43 86,-7-16 107,6-7-357,-1-30-432,7-21 281,-1-1 0,1 1 0,0 0 0,0 0 0,0 0 0,1-1 0,-1 8 0,1-10-1,0 0 0,0 0 0,0 0 0,0 0 0,0 0 0,0 0 0,0 0 0,0 1 0,0-1 0,1 0 0,-1 0 0,1 0 0,0 1 0,0-1 70,0-1-1,0 1 1,0-1-1,0 1 0,0-1 1,0 0-1,0 0 0,0 1 1,0-1-1,0 0 1,0 0-1,0 0 0,2 0 1</inkml:trace>
</inkml:ink>
</file>

<file path=ppt/ink/ink7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59:10.33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9 59 3904,'0'-36'2085,"0"36"-2074,0 0 1,0 0-1,0 0 0,-1 0 1,1 0-1,0 0 0,0 0 1,0 0-1,0-1 0,0 1 1,0 0-1,0 0 0,0 0 1,0 0-1,0 0 0,0 0 1,0 0-1,1-1 0,-1 1 1,0 0-1,0 0 0,0 0 1,0 0-1,0 0 0,0 0 1,0 0-1,0 0 0,0 0 0,0 0 1,0-1-1,0 1 0,0 0 1,0 0-1,1 0 0,-1 0 1,0 0-1,0 0 0,0 0 1,0 0-1,0 0 0,0 0 1,0 0-1,0 0 0,1 0 1,-1 0-1,0 0 0,0 0 1,0 0-1,0 0 0,0 0 1,0 0-1,0 0 0,0 0 1,1 0-1,-1 0 0,0 0 0,5 0 173,-2 0 7,1 1 0,-1-1 0,0-1 0,1 1 0,-1-1 0,1 1 0,3-2 0,2-4 43,-7 5-204,-1 0-1,1 0 1,0 0-1,0 0 1,0 0 0,-1 0-1,1 0 1,0 0-1,0 1 1,0-1 0,0 1-1,0 0 1,0-1-1,0 1 1,0 0 0,0 0-1,0 0 1,0 0-1,0 1 1,0-1 0,0 1-1,0-1 1,3 2-1,15 11 126,-8-7 17,-10-6-154,-1 0-1,0 1 1,1-1-1,-1 1 1,0-1 0,1 1-1,-1 0 1,0-1-1,0 1 1,1 0-1,-1 0 1,0 0 0,0 0-1,0 0 1,0 0-1,0 0 1,-1 0-1,1 0 1,0 1 0,0-1-1,-1 0 1,1 1-1,-1-1 1,1 0-1,-1 1 1,1-1 0,-1 1-1,0-1 1,0 0-1,0 1 1,0-1-1,0 3 1,0-2 1,0 0 1,0 0-1,-1 0 1,1 0-1,-1 0 1,1 0-1,-1 0 0,0 0 1,1-1-1,-1 1 1,0 0-1,-1 1 1,-6 14 100,5-6-70,3-9-39,-1 1-1,1-1 1,-1 1-1,0-1 0,0 0 1,0 1-1,-1 1 1,-2 1 11,0-1 0,-1 0 1,1 0-1,-1 0 1,0-1-1,0 1 0,0-1 1,-1 0-1,-6 2 1,-24 2-39,27-5 30,1 2-1,-15 6 1,15-6 68,1 0 1,-16 4-1,16-6-17,1-2 0,0 1 1,-11 0-1,17-1-65,-2-1 32,1 1 0,0 0 0,0 0-1,-1 0 1,1 1 0,0-1 0,-1 0 0,1 0 0,0 1 0,-1-1-1,1 1 1,0-1 0,-2 1 0,3 0-16,0 0 0,-1-1 0,1 1 0,0-1 0,-1 1 1,1-1-1,0 1 0,0 0 0,-1-1 0,1 1 0,0 0 0,0-1 0,0 1 0,0 0 1,0-1-1,0 1 0,0-1 0,0 2 0,0-2-13,0 0 1,0 0-1,0 0 0,0 0 0,0 0 1,0 1-1,0-1 0,0 0 0,0 0 1,0 0-1,0 0 0,0 0 1,0 0-1,0 0 0,0 0 0,0 1 1,0-1-1,0 0 0,0 0 0,0 0 1,0 0-1,0 0 0,0 0 1,0 0-1,0 0 0,0 0 0,0 1 1,0-1-1,0 0 0,1 0 0,-1 0 1,0 0-1,0 0 0,0 0 1,0 0-1,0 0 0,0 0 0,0 0 1,0 0-1,0 0 0,1 0 1,-1 0-1,0 0 0,0 0 0,0 0 1,0 0-1,0 0 0,0 0 0,0 0 1,0 0-1,1 0 0,-1 0 1,0 0-1,0 0 0,0 0 0,0 0 1,37 1 87,-12 0-338,1-1-1,36-5 1,-16-8-1956,-33 11 1667,-1 1-1,18 1 0</inkml:trace>
</inkml:ink>
</file>

<file path=ppt/ink/ink7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59:10.6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6 20 4992,'-16'-16'1589,"13"13"-960,3 3-298,3 3 16,-2-2-336,0 0 23,1 1 1,-1-1-1,0 1 1,1-1-1,-1 1 0,0-1 1,0 1-1,0 0 0,0 0 1,-1-1-1,1 1 0,0 0 1,-1 0-1,1 0 1,-1 0-1,0 0 0,1 0 1,-1 0-1,-1 3 0,3 12 69,0 1 1,0-1-1,2 0 0,9 28 0,4 17-11,-16-54-78,33 173 180,-27-100-156,-3-53-26,2 19 34,-7-39-18,0 1 0,0-1-1,-3 13 1,1-8 11,2-6 2,-1 1 0,0-1 0,0 1 1,-5 9-1,5-14-9,0 1-1,-1-1 1,1 0-1,-1 0 1,1 0 0,-1 0-1,0-1 1,-5 5-1,-1-1-9,0-1-1,0 0 0,0-1 1,-1 1-1,1-2 0,-1 1 1,-20 3-1,25-6-131,0 0 0,-1-1 1,1 0-1,0 1 0,0-2 0,-1 1 0,1-1 1,0 0-1,0 0 0,0 0 0,0 0 0,0-1 1,0 0-1,0 0 0,0-1 0,-7-5 0,9 6 3,0-1 0,0 0-1,0 0 1,1 0 0,0 0 0,-1 0-1,1-1 1,0 1 0,-1-5-1,3 8 99</inkml:trace>
</inkml:ink>
</file>

<file path=ppt/ink/ink7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59:10.99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0 0 8640,'-40'20'3200,"40"-20"-2496,-19 59-192</inkml:trace>
</inkml:ink>
</file>

<file path=ppt/ink/ink7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59:11.37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9 1242 3648,'16'-16'1173,"-16"16"-1165,0 0 1,1 0-1,-1 0 0,0 0 0,0 0 1,0 0-1,0 0 0,0-1 0,0 1 1,1 0-1,-1 0 0,0 0 0,0 0 0,0 0 1,0 0-1,0 0 0,0-1 0,0 1 1,0 0-1,0 0 0,0 0 0,0 0 1,0 0-1,1 0 0,-1-1 0,0 1 0,0 0 1,0 0-1,0 0 0,0 0 0,0-1 1,0 1-1,0 0 0,-1 0 0,1 0 1,0 0-1,0 0 0,0-1 0,0 1 1,0 0-1,0 0 0,0 0 0,0 0 0,0 0 1,0 0-1,0 0 0,0-1 0,-1 1 1,1 0-1,0 0 0,0 0 0,0 0 1,0 0-1,0 0 0,0 0 0,-1 0 1,-12-13 428,10 9 725,3 1-239,0 0-739,0 0 0,0 0 1,0 0-1,0 0 0,-1 0 0,1-1 0,-1 1 0,0 0 0,0 1 1,0-1-1,0 0 0,-1 0 0,1 0 0,-1 1 0,0-1 1,-1-2-1,2 5-155,1 0 0,0-1 0,0 1 0,-1 0 0,1 0 0,0 0 1,0 0-1,0-1 0,-1 1 0,1 0 0,0 0 0,0-1 0,0 1 0,0 0 1,0 0-1,0-1 0,-1 1 0,1 0 0,0-1 0,0 1 0,0 0 0,0 0 1,0-1-1,0 1 0,0-1 0,1-4 295,-1 1-211,0 0-1,0 1 1,0-1 0,-1 0 0,1 1 0,-1-1 0,-1-4 0,-3-5 39,3 10-116,0-1 1,1 0-1,-1 1 1,1-1-1,0 0 1,0 0-1,1 0 1,-1 0-1,1-7 1,-1-4-29,0-1-1,-7-26 1,5 25 41,0 0 0,-1-33 1,4-168 115,3 134-325,2 56 105,-3 19 29,-1 0 0,1-14 0,-3 6-39,-3-23 1,0 17-8,0-34 1,4 34 25,3-25 1,11-14-24,-8 7 5,7 9 21,-10 25 52,-3 16-1,1 1-1,0-1 0,-1 1 0,2-1 0,-1 1 1,0-1-1,1 1 0,0 0 0,0-1 1,0 1-1,4-4 0,2-6 43,-7 11-34,1-1-1,0 1 1,0 0 0,0-1 0,0 1 0,1 0 0,-1 0-1,1 1 1,0-1 0,6-4 0,14 0 133,-20 6-140,0-1 0,1 1 0,-1 0-1,1 1 1,-1-1 0,1 0 0,-1 1 0,1 0-1,-1 0 1,1 0 0,-1 0 0,1 0 0,-1 1-1,1 0 1,-1-1 0,1 1 0,-1 1 0,0-1-1,7 3 1,29 14 70,-29-15-45,0 1-1,-1 1 1,14 8 0,-20-10-24,0 0 1,0 0 0,0 0-1,0 0 1,4 7 0,0 1 10,7 5 19,10 13 16,-23-27-47,1 1 0,-1-1 0,0 0 0,0 1-1,0-1 1,0 1 0,0-1 0,-1 1 0,1-1 0,-1 1 0,1 3 0,-1-3 21,-1 1-1,1-1 1,-1 1 0,0-1 0,0 1 0,-2 3 0,0 1 38,2-4-25,0 0 1,-1 0-1,0 0 1,1 0-1,-2 0 1,1 0-1,0 0 1,-1-1-1,1 1 1,-5 3-1,-6 8 103,6-4-68,4-7-55,1-1 1,-1 1-1,1-1 1,-1 0-1,-6 5 1,3-4-5,0 0 0,0-1 1,-8 3-1,0 0 5,-22 15-142,32-19 55,1 0 1,-1 1-1,0-1 1,0 0-1,-1-1 1,1 1-1,0-1 1,0 0-1,-1 0 1,1 0-1,-1-1 1,1 1-1,-1-1 0,-7-1 1,4 1-127,-17-1-203,24 0 356,-1 1 0,1 0 1,0 1-1,-1-1 0,1 0 0,0 0 1,-1 1-1,1-1 0,0 0 1,-1 1-1,1-1 0,-2 2 1,2-1 6,1 0 1,-1 0-1,1-1 1,0 1-1,-1 0 1,1 0-1,0 0 1,0-1 0,0 1-1,-1 0 1,1 0-1,0 0 1,0 0-1,0 0 1,0-1 28,0 1-5,0-1 1,0 0-1,0 0 1,0 0-1,0 0 1,0 0 0,0 0-1,0 0 1,0 0-1,0 1 1,0-1-1,0 0 1,0 0-1,0 0 1,0 0-1,0 0 1,0 0-1,0 0 1,0 0-1,0 1 1,0-1-1,0 0 1,0 0-1,0 0 1,1 0-1,-1 0 1,0 0-1,0 0 1,0 0-1,0 0 1,0 0-1,0 1 1,0-1-1,0 0 1,0 0-1,0 0 1,1 0-1,-1 0 1,0 0-1,0 0 1,0 0-1,0 0 1,0 0-1,0 0 1,0 0-1,0 0 1,1 0-1,-1 0 1,0 0-1,0 0 1,0 0-1,0 0 1,0 0-1,0 0 1,0 0-1,1 0 1,4-1-92,-1 1 65,0 0 1,-1 0-1,1 0 0,0 1 1,-1-1-1,1 1 0,4 1 1,31 11-61,-4-7 44,-20-4 26,0 0-1,-1 2 0,18 5 1,-15-2 38,1 1 1,25 16 0,-42-23 2,1 0 0,-1 0 1,1 0-1,-1 0 0,1 1 1,-1-1-1,0 0 0,0 1 0,0-1 1,0 1-1,0-1 0,0 1 0,0 0 1,0 0-1,0-1 0,-1 1 0,1 0 1,0 2-1,-1-3 0,0 0 0,-1 0 0,1 0 0,0 0 0,0 0 0,0 1-1,-1-1 1,1 0 0,-1 0 0,1 0 0,-1 0 0,1 0 0,-1-1 0,1 1 0,-1 0 0,0 0 0,0 0 0,1 0 0,-1-1-1,0 1 1,0 0 0,0-1 0,0 1 0,0 0 0,0-1 0,0 1 0,0-1 0,0 0 0,0 1 0,-1-1 0,-10 3 167,-12 4 143,7 4-158,-8 4 35,19-13-151,0 0 0,0-1 0,-1 0 1,-5 0-1,-7 2 68,-18 4 53,27-4-142,-1 0 0,1-1 0,0-1 0,-1 0 0,0 0 0,1-1 1,-1-1-1,1 1 0,-15-4 0,-11-9-206,29 11 177,-7-5-845,14 7 770,0-1 0,-1 1 1,1-1-1,0 1 0,0-1 0,0 1 0,0-1 0,0 1 0,0-1 0,-1 0 1,1 1-1,1-1 0,-1 1 0,0-1 0,0 1 0,0-1 0,0 1 0,0-1 0,0 1 1,1-1-1,-1 1 0,0-1 0,0 1 0,1-1 0,-1 0 0,17-19-1429</inkml:trace>
</inkml:ink>
</file>

<file path=ppt/ink/ink7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59:11.73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7 59 5568,'-32'-16'1786,"27"13"-1320,13 0-217,34-10 82,-36 11-291,-1 1 1,1 0 0,0 1 0,-1-1-1,8 1 1,11-2-19,-3-4-16,-13 4 6,0 0-1,0 0 1,0 0-1,1 1 1,8 0-1,158 1 1242,-167 0-1226,-1 0-1,0 0 1,0 1-1,0 0 1,8 2-1,-14-2 2,1-1 0,-1 1 1,1-1-1,-1 1 0,1 0 0,-1-1 0,0 1 0,1 0 0,-1 0 0,0 0 1,0 0-1,0 0 0,0 0 0,0 1 0,0-1 0,0 0 0,0 1 0,0-1 1,0 0-1,-1 1 0,1-1 0,0 1 0,-1-1 0,1 1 0,-1-1 0,0 1 1,0-1-1,1 1 0,-1 2 0,0 7 172,1-8-82,-1 1 0,1 0 0,-1 0 0,0-1 0,-1 1 1,1 0-1,-1-1 0,1 1 0,-1-1 0,-2 5 0,0-2 32,-1 0 1,0-1-1,-1 1 1,1-1 0,-1 0-1,-8 6 1,-4 4 133,7-6-207,0-1-1,0-1 1,-1 1-1,0-2 0,0 1 1,-1-2-1,1 1 1,-1-2-1,0 1 1,-1-2-1,-17 4 1,16-5-40,10-1-23,0-1-1,0 1 0,1 0 0,-1 0 1,-5 3-1,-27 22 67,15-15-6,20-11-70,-1 0 1,1 1 0,0-1 0,0 1 0,0 0 0,0-1-1,0 1 1,0 0 0,0-1 0,0 1 0,0 0-1,0 0 1,1 0 0,-1 0 0,0 0 0,0 0 0,1 0-1,-1 1 1,0-2 1,1 1 0,0-1 1,-1 0-1,1 1 0,0-1 0,0 1 0,0-1 0,-1 1 0,1-1 1,0 1-1,0-1 0,0 1 0,0-1 0,0 1 0,0-1 1,0 1-1,0-1 0,0 1 0,0-1 0,0 1 0,0-1 0,0 1 1,0-1-1,0 1 0,0-1 0,1 1 0,-1-1 0,0 0 0,0 1 1,1-1-1,-1 1 0,0-1 0,0 0 0,1 1 0,-1-1 0,1 1 1,-1-1-1,0 0 0,1 0 0,-1 1 0,1-1 0,-1 0 0,1 0 1,-1 1-1,0-1 0,1 0 0,-1 0 0,1 0 0,-1 0 0,1 0 1,0 0-1,7 4 42,-4-2-47,1 0 0,-1 0 0,1 0 0,-1 0 1,1 0-1,0-1 0,0 0 0,0 0 0,8 0 0,69-1-2556,-63 0 1585</inkml:trace>
</inkml:ink>
</file>

<file path=ppt/ink/ink7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59:12.08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0 39 6560,'-39'0'2432,"39"0"-1888,0-19-160,0 19 640,0 0-640,19 0 768,1-20-672,19 20 544,0 0-576,20 0-32,-1 0-256,-19 0-1024,20 20 480,0-20-3392,-1 0 2112</inkml:trace>
</inkml:ink>
</file>

<file path=ppt/ink/ink7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59:13.2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 138 3712,'-16'-17'1221,"16"17"-1213,0 0 0,0 0 1,-1 0-1,1 0 0,0 0 0,0 0 0,0 0 0,0 0 0,0 0 1,0 0-1,0 0 0,-1-1 0,1 1 0,0 0 0,0 0 0,0 0 1,0 0-1,0 0 0,0 0 0,0-1 0,0 1 0,0 0 0,0 0 1,0 0-1,0 0 0,0 0 0,0-1 0,0 1 0,0 0 0,0 0 1,0 0-1,0 0 0,0 0 0,0-1 0,0 1 0,0 0 0,0 0 0,0 0 1,0 0-1,0 0 0,0-1 0,0 1 0,0 0 0,0 0 0,0 0 1,1 0-1,-1 0 0,0 0 0,0 0 0,0-1 0,0 1 0,0 0 1,0 0-1,0 0 0,1 0 0,-1 0 0,2-2 23,-1 1-1,1-1 1,-1 0-1,0 0 1,1 1 0,-1-1-1,0 0 1,0 0-1,0 0 1,0-1 0,-1 1-1,1 0 1,-1 0-1,1-4 1,-1 6-21,0 0 0,0 0 1,0-1-1,0 1 0,0 0 0,0-1 1,0 1-1,0 0 0,1 0 0,-1-1 1,0 1-1,0 0 0,0 0 0,0-1 1,0 1-1,0 0 0,1 0 0,-1-1 1,0 1-1,0 0 0,0 0 0,1 0 1,-1-1-1,0 1 0,1 0 0,12-13 812,-13 13-792,0 0 0,0-1 0,1 1 0,-1 0 0,0 0-1,0 0 1,0-1 0,1 1 0,-1 0 0,0 0 0,0 0 0,0-1 0,0 1 0,0 0 0,0-1 0,1 1 0,-1 0 0,0 0 0,0-1 0,0 1 0,0 0 0,0 0 0,0-1 0,0 1-1,0-1 1,0-34 4408,-3 31-4022,2 4-408,-8-8 379,3 12 2,2 0-251,3-3-113,1-1 0,-1 1 0,0-1 0,0 0 0,0 1 0,1-1-1,-1 0 1,0 0 0,0 0 0,0 1 0,0-1 0,1 0 0,-1 0 0,-1 0 0,-1 0 193,6 3-26,-1-1-175,-1-1 7,1 1 1,-1-1-1,1 0 0,-1 0 1,1 0-1,0 0 0,-1 0 1,1 0-1,0 0 0,0 0 1,0-1-1,-1 1 1,1 0-1,0-1 0,0 0 1,0 0-1,0 1 0,0-1 1,0 0-1,3-1 0,533 1 1416,-301 0-1189,-96 0-167,366-3 82,-165-10-38,-16 6-26,3-6 47,176 9-156,-313 5-77,85-1-134,-124 0 58,-146 0-59,1 0 1,-1 0-1,13 3 0,-12 0 2,0 0 1,15 8-1,-23-11 217</inkml:trace>
</inkml:ink>
</file>

<file path=ppt/ink/ink7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01:25.81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92 665 1984,'0'-49'640,"0"39"-389,0 10-118,0 1-137,0 0 1,0 0 0,0 0-1,0 0 1,0 0-1,0 0 1,1 0 0,-1 0-1,0 0 1,1 0-1,-1 0 1,1 0-1,-1 0 1,1-1 0,-1 1-1,1 0 1,0 0-1,-1-1 1,1 1-1,0 0 1,0-1 0,-1 1-1,1-1 1,0 1-1,0-1 1,0 1-1,0-1 1,1 1 0,0 0-15,-1-1 0,1 1 1,-1 0-1,0 0 1,1 0-1,-1 0 1,0 0-1,0 0 1,1 0-1,-1 0 0,0 0 1,0 0-1,0 1 1,0 0-1,6 18-286,6-1 224,-7 1 459,7 0 160,-6-1 735,-4-13-1048,-1 0-1,1 0 0,-1 1 1,0-1-1,-1 0 1,2 9-1,-2 42 561,-2-23-521,1 250 439,2-224-576,16 111 0,2 17 106,-1-18 2,-6-100-99,10 75 110,-17-51-23,-1-62-165,-3-19-28,1 24 1,-10 34 32,8-66-55,-1 0-1,1 0 1,0 0-1,2 9 1,1 1 39,0 14 105,-2 0 1,-3 51-1,-1-29-181,2-48 15,1-1 1,-1 0-1,0 1 0,0-1 1,1 1-1,0-1 1,-1 0-1,1 0 0,0 1 1,0-1-1,0 0 0,3 4 1,-3-4 12,0-1 0,0 1-1,0 0 1,0 0 0,0 0 0,-1 0 0,1 0 0,0-1 0,-1 1 0,0 0 0,1 0 0,-1 4 0,0-5 3,0 0 1,0 0 0,0 0 0,0 0-1,0 0 1,0 0 0,0 0 0,1 0-1,-1 0 1,0 0 0,1 0-1,-1 0 1,1 0 0,0 1 0,-1-2 2,1 1 1,0-1 0,-1 1-1,1-1 1,-1 0 0,1 0-1,0 1 1,-1-1 0,1 0-1,0 0 1,-1 0 0,1 1-1,0-1 1,-1 0 0,1 0-1,0 0 1,0 0 0,3 0 67,-5-1-73,1 0 1,0 1-1,0-1 0,0 0 0,0 1 0,0-1 0,0 0 0,1 1 1,-1-1-1,0 0 0,0 1 0,0-1 0,1 0 0,-1 1 0,0-1 0,0 0 1,1 1-1,-1-1 0,1 1 0,-1-1 0,1 1 0,-1-1 0,1 1 1,-1-1-1,1 1 0,-1 0 0,1-1 0,8-5-49,-3-7 59,7 6 192,-5-6-13,-7 11-165,-1 1 0,1 0 0,-1-1 0,1 1 0,0 0 1,0 0-1,-1-1 0,1 1 0,0 0 0,0 0 0,0 0 0,0 0 0,0 0 0,0 1 1,2-2-1,17-5 215,2-9-171,-16 13-60,-1 0-1,1 1 1,-1 0 0,1 0 0,0 0-1,0 0 1,7 0 0,9-3-4,21-8-48,9 7 22,-7-7 63,-24 10-53,-1 1 0,38 3 0,-26-1-36,1 0 7,-13-1 39,0 2 0,27 3 1,109 28 170,-128-29-137,0-1 0,41-3 0,-14 0-73,-18 1 19,95 4-59,-47 9 37,68-10 87,-39 0-8,-63 4-25,-18-3-3,42 1 0,358-5-126,-342 4 166,-6 9-16,6-7-21,-3 7-64,7-10-229,22 1-18,42 19-35,27 6 126,-85-23 119,-52 0 24,97 5-71,-97-12 118,98 5 1,-98 1 16,97 6 14,124-11 15,27 0-54,-137 11 100,-109-5-50,47 0 52,-16 7-22,-4-6 22,0 6-38,-3-7-26,8 12-14,-60-12-25,27 3 0,48-5-10,-17-2 34,-31 4-4,92 4-70,-71-11 25,-17 0-40,62 7-1,-21 7 158,6-7 0,219 53 66,-250-43-100,72 2-12,-91-13-20,0 1-28,-10-1 0,49 0 0,17-2 72,-2 11-20,57-11-75,1 0 143,-55 10-31,162-9-98,-182-5 30,88-9 54,-13 1-10,-115 9-52,102-3-20,-39-11 128,-7 8 37,7-7 171,-73 10-200,-2 0-37,69-14 1,48-22 315,-142 35-322,1 0 0,-2 0 0,1-2 0,0 1 0,-1-1 0,0-1 0,14-11 0,-22 17-45,20-15 75,-7 5 108,26-24 1,-30 24-127,5-4 13,-1-1 1,-1 0-1,0-2 0,17-27 0,29-36 181,-6 9-54,-36 43-115,17-39 1,-7 12 1,25-32-4,-8-19-6,7 3 11,-18 16 45,-25 65-106,-3 6-11,2-6 31,10-38 0,-11-2 50,-4 32-50,10-54 105,-7-13 144,-2 63-223,2-41 19,-12-11-107,-1-8-77,6 61 71,-1 1 0,-2-1 0,-1 1 0,-2-1 0,-1 2 1,-23-61-1,21 71 40,2 2 4,-10-32 1,15 37-28,-4-9-2,-22-19-2,13 13 0,10 17-8,-15-22 0,13 21-19,6 10 19,-1-1 0,1 1 0,-1 0 0,0 0 0,0 0 0,-1 0 0,1 0 0,-1 1 0,-6-6 0,-8-5 2,-39-27 7,36 29-80,0 0 0,-40-14 1,38 17 3,1-1 1,0 0-1,0-2 1,-24-17 0,-3-7-17,35 24 66,-17-12-46,-21-2-105,-1-10 64,24 22 84,-1 2 0,-61-17 0,69 22 16,15 5 5,-195-51-199,-104-6-125,277 53 306,-115-19-17,-8 17-8,98 9-37,-120-5-210,125-1 199,-101-6-119,-192 11 62,104 0 134,53 10-94,113-4 70,-68 0-3,76-1 58,-181 7 49,20-2-38,134-4 1,-75 0 31,16 8-5,-227-10 30,236-5-156,46 1 35,-181-3-79,90-11 74,10 12 78,-42-2 9,127-1-36,-244-6 0,-333 11-105,653 0 108,-631 19 116,-103 40-202,370-19 107,22-2 69,328-36-99,-183 19-58,-47 21 7,89-13 71,-163 14-44,213-20-90,22 9-267,17-9 112</inkml:trace>
</inkml:ink>
</file>

<file path=ppt/ink/ink7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01:31.3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 129 2656,'-3'-6'153,"-7"-16"413,10 21-557,0 1 0,0 0 1,0-1-1,0 1 0,0 0 0,0-1 1,0 1-1,0 0 0,0-1 0,0 1 1,0 0-1,0-1 0,0 1 1,0 0-1,0-1 0,0 1 0,0 0 1,0-1-1,1 1 0,-1 0 0,0-1 1,0 1-1,0 0 0,1 0 1,-1-1-1,0 1 0,0 0 0,1 0 1,-1 0-1,0-1 0,1 1 1,-1 0-1,0 0 0,0 0 0,1 0 1,-1-1-1,0 1 0,1 0 0,-1 0 1,0 0-1,1 0 0,-1 0 1,0 0-1,1 0 0,-1 0 0,0 0 1,1 0-1,0 0 0,-1 0-4,0 0 0,0 0 0,0 0 0,0 0 0,0 0-1,0 0 1,0 0 0,0 1 0,1-1 0,-1 0 0,0 0 0,0 0-1,0 0 1,0-1 0,0 1 0,0 0 0,0 0 0,0 0 0,1 0 0,-1 0-1,0 0 1,0 0 0,0 0 0,0 0 0,0 0 0,0 0 0,0 0-1,0 0 1,0 0 0,0 0 0,1 0 0,-1 0 0,0-1 0,0 1 0,0 0-1,0 0 1,0 0 0,0 0 0,0 0 0,0 0 0,0 0 0,0 0-1,0-1 1,0 1 0,0 0 0,0 0 0,0 0 0,0 0 0,0 0-1,0 0 1,0 0 0,0 0 0,0-1 0,0 1 0,0 0 0,0 0 0,0-13 608,0 13-605,0 0 0,0 0-1,0 0 1,0-1 0,0 1 0,0 0 0,0 0 0,-1 0 0,1 0-1,0 0 1,0 0 0,0 0 0,0 0 0,1-1 0,-1 1 0,0 0-1,0 0 1,0 0 0,0 0 0,0 0 0,0 0 0,0 0 0,0 0-1,0-1 1,0 1 0,0 0 0,0 0 0,0 0 0,0 0 0,0 0 0,0 0-1,0 0 1,1 0 0,-1 0 0,0 0 0,0 0 0,0 0 0,0 0-1,0 0 1,0-1 0,0 1 0,0 0 0,1 0 0,-1 0 0,0 0-1,0 0 1,0 0 0,0 0 0,0 0 0,0 0 0,0 0 0,0 0-1,1 0 1,-1 1 0,0-1 0,0 0 0,2 0 46,0-1-1,-1 1 1,1 0 0,0-1 0,0 1 0,-1-1-1,1 1 1,0-1 0,-1 0 0,1 0 0,2-2-1,-2 2 3,1-1-1,-1 1 0,0 0 1,1 0-1,-1 0 1,0 0-1,1 0 0,-1 1 1,1-1-1,0 1 0,-1-1 1,5 1-1,-3 0 16,1 0-1,0 0 0,0-1 1,8-1-1,13-11 330,7 6-64,-7-6 176,6 7-139,-20 1-204,-11 5-158,0-1 1,-1 1 0,1 0 0,0-1-1,0 1 1,-1 0 0,1-1 0,0 1 0,0 0-1,0 0 1,-1 0 0,1 0 0,0 0-1,0 0 1,0 0 0,0 0 0,-1 0-1,1 0 1,0 0 0,0 0 0,0 0 0,-1 1-1,1-1 1,0 0 0,0 1 0,-1-1-1,1 1 1,0-1 0,-1 1 0,1-1 0,0 1-1,-1-1 1,1 1 0,-1-1 0,2 2-1,-2-2-3,0 0-1,0 1 1,1-1-1,-1 0 0,0 1 1,0-1-1,1 0 0,-1 1 1,0-1-1,0 0 1,0 1-1,1-1 0,-1 0 1,0 1-1,0-1 1,0 1-1,0-1 0,0 0 1,0 1-1,0-1 0,0 1 1,0-1-1,0 0 1,0 1-1,0 0 0,0 8 46,1-4-9,-1 1 0,0-1 0,0 1 0,0-1 0,-1 1 0,0-1 1,-1 6-1,-54 194 452,40-143-342,9-3-95,2-29-84,1-10-2,1 0 0,-1 24-1,5-21 55,-1-16-10,0 1-1,0-1 1,0 1 0,-1-1 0,-2 11 0,-6 0 10,8-17-20,0 1-1,0-1 0,1 1 1,-1 0-1,0-1 0,0 1 0,1 0 1,0 0-1,-1 0 0,1 2 0,0-1 144,0-3-60,2 0-96,0 0 0,0 0-1,0 0 1,0-1-1,0 1 1,0-1 0,-1 0-1,1 1 1,0-1-1,0 0 1,0 0-1,0 0 1,2-2 0,6-3-22,9 0 65,-15 3-15,1 1 0,-1 0 0,0 0 0,1 0-1,0 1 1,-1 0 0,1-1 0,0 2 0,-1-1 0,10 0-1,-2 1-1,1-2 0,-1 1 0,22-7-1,-11 3-44,-19 4-140,1 1 0,-1-1 0,0 1 0,1 0 0,-1 0-1,0 0 1,0 1 0,1-1 0,-1 1 0,0 0 0,0 0 0,0 1 0,0-1 0,0 1 0,0 0 0,0 0 0,3 3 0,-5-3-45,0-1 1,0 0-1,0 1 1,0-1-1,0 1 1,-1 0-1,1 0 0,-1 0 1,3 3-1,-3-4-115,-1 1 0,1 0-1,-1 0 1,1-1 0,-1 1-1,0 0 1,0 0 0,0 0 0,0 1-1,0-3 326</inkml:trace>
</inkml:ink>
</file>

<file path=ppt/ink/ink7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01:32.34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65 99 2240,'32'-49'720,"-19"33"-448,-8 10-188,-3 4-20,-1 0 0,1 0 0,0 0-1,0 0 1,0 0 0,0 0 0,0 1-1,1-1 1,-1 1 0,0-1 0,1 1-1,-1 0 1,1 0 0,-1 0 0,1 0-1,0 0 1,3 0 0,14 1 1461,-20 0-1515,0 0 0,0 0 0,0 0 1,0 0-1,0 0 0,0 0 0,1 0 0,-1 0 0,0 0 0,0 0 0,0 0 0,0 0 1,0 0-1,0 0 0,0 0 0,0 0 0,1 0 0,-1 0 0,0 0 0,0 0 0,0 0 0,0 0 1,0 0-1,0 0 0,0 0 0,0 0 0,0 0 0,1 0 0,-1 1 0,0-1 0,0 0 1,0 0-1,0 0 0,0 0 0,0 0 0,0 0 0,0 0 0,0 0 0,0 0 0,0 1 0,0-1 1,0 0-1,0 0 0,0 0 0,0 0 0,0 0 0,0 0 0,0 0 0,0 0 0,0 1 1,0-1-1,0 0 0,0 0 0,0 0 0,0 0 0,0 0 0,0 12 170,0 0-1,-1 0 1,-1-1-1,0 1 1,0 0-1,-1-1 1,-1 0 0,-5 14-1,-91 196 1423,67-149-1337,-23 64 135,11 14-187,-4-13-42,22-35-81,16-60-63,-16 45 0,-18 10 128,15-34 159,27-58-289,-4 14 98,-1-1 0,-1 0 0,0 0 0,-17 21 0,23-35-104,0 0 0,0-1 1,0 0-1,-1 1 0,1-1 0,-1 0 0,0 0 1,0-1-1,-7 5 0,5-5-2,0-1 0,1 1 0,-10 0 0,-2 1 11,-10 6-33,26-8-10,-1 0 0,1-1 0,-1 1 0,0 0-1,0-1 1,0 1 0,1-1 0,-1 0 0,0 1 0,0-1 0,0 0-1,0 0 1,0 0 0,1 0 0,-1-1 0,0 1 0,-3-1 0,2 0-86,0-1 0,1 1 1,-1 0-1,1-1 0,-1 0 1,1 1-1,0-1 0,-1 0 1,1 0-1,0 0 0,0-1 1,0 1-1,1 0 0,-3-4 1,3 5-89,0-1 1,0 0 0,1 0 0,-1 0 0,0 0 0,1 0-1,-1 0 1,1 0 0,-1 0 0,1 0 0,0 0 0,0 0 0,0 0-1,0 0 1,0 0 0,0 0 0,1 0 0,-1 0 0,1 0 0,1-3-1,11-18-1277,-7-10-150,7 7 608,-6-10 219,-1 16 540,-4 12 261,0 0 0,0 0 0,0 0 1,-1-1-1,0-8 0,-1-58 1678,0 73-1557,0-1 0,0 1 0,-1-1-1,1 0 1,-1 1 0,1-1 0,-1 1 0,0 0-1,0-1 1,0 1 0,0-1 0,-3-2 0,3 4 63,0-1 0,0 1 0,0-1 0,0 0 0,1 1 0,-1-1 0,1 0 1,-1 1-1,1-1 0,-1 0 0,1-3 0,0 10 56,0-1-62,0 0 0,0-1-1,0 1 1,0 0 0,-1 0 0,0-1 0,-1 5 0,-11 28 642,7 6 261,3-29-884,-2 9 216,2 0-1,-2 32 1,5 109 1553,-1-160-1929,1 1 0,1-1 0,-1 1-1,0-1 1,1 1 0,1 4 0,-2-8-20,1 1 0,-1 0 1,0-1-1,1 1 0,-1-1 1,1 1-1,-1-1 0,1 0 1,-1 1-1,1-1 0,-1 0 1,1 1-1,-1-1 0,2 1 1,3 2 244,0 5 65,0-2-59,11-4-56,-11-2-193,0 0 0,-1 0 0,1-1 0,9-1-1,12-11 18,-15 10-35,-9 3-6,1-1 1,-1 1-1,1-1 0,-1 0 0,0 0 0,1 0 0,1-1 0,22-24 190,-24 25-181,1-1 0,-1 1-1,1 1 1,-1-1 0,1 0-1,-1 0 1,5 0 0,5-1 61,-7 0-19,1 1 0,-1-1 0,0-1 0,0 1 1,-1-1-1,1 0 0,0 0 0,7-7 0,1 0 59,0 1 88,20-11 0,-13 10 14,9-6 122,-20 10-279,-7 5-54,-1 1 1,1-1-1,-1 1 0,1-1 1,-1 0-1,0 0 0,1 0 0,-1 0 1,0 0-1,0 0 0,1 0 1,-1 0-1,0-1 0,0 1 0,0 0 1,-1-1-1,1 1 0,0-1 1,0 1-1,-1-1 0,1 1 1,-1-1-1,1 1 0,-1-1 0,0-2 1,0-32 268,0 35-273,0 1-1,0 0 1,0 0-1,0-1 1,0 1-1,0 0 0,0-1 1,0 1-1,0 0 1,0 0-1,0-1 1,0 1-1,0 0 1,0 0-1,-1-1 1,1 1-1,0 0 1,0 0-1,0-1 1,0 1-1,-1 0 1,1 0-1,0 0 1,0 0-1,-1-1 1,0 0-5,-1 0-6,1-1 1,0 1 0,0-1-1,-1 1 1,1-1 0,0 1-1,0-1 1,0 0 0,0 1-1,1-1 1,-1 0 0,0 0-1,1 0 1,0 0 0,-1 1-1,1-1 1,0 0-1,0 0 1,0-4 0,0 6 6,0-1 1,0 0 0,0 1 0,0-1 0,0 0 0,0 0 0,0 0 0,-1 0 0,1 1 0,0-1 0,0 0 0,-1 0 1,1 0-1,0 1 0,-1-2 0,-4-3 38,4 5-37,1 0 0,0 0 0,0 0 0,0 0 0,0 0 0,-1 0-1,1 0 1,0 0 0,0 0 0,0-1 0,0 1 0,0 0 0,0 0 0,-1 0-1,1 0 1,0 0 0,0-1 0,0 1 0,0 0 0,0 0 0,0 0 0,0 0-1,0-1 1,0 1 0,0 0 0,0 0 0,0 0 0,0 0 0,0-1 0,0 1-1,0 0 1,0 0 0,0 0 0,0-1 0,0 1 0,0 0 0,0 0-1,0 0 1,0 0 0,0-1 0,0 1 0,0 0 0,0 0 0,0 0 0,1 0-1,-1 0 1,0-1 0,0 1 0,0 0 0,0 0 0,7-11-4,-7 10-10,1-1-1,-1 1 1,1 0-1,-1-1 1,0 0-1,1 1 1,-1-1 0,0-2-1,0 4 13,0 0-2,0-1-1,0 1 1,0 0-1,0 0 1,0-1-1,0 1 1,0 0-1,0-1 1,0 1-1,0 0 1,-1 0 0,1-1-1,0 1 1,0 0-1,0 0 1,0-1-1,0 1 1,-1 0-1,1 0 1,0 0-1,0-1 1,0 1-1,-1 0 1,1 0 0,0 0-1,-13-14 104,9 11-21,1 3-21,-49 0 37,48 0-83,0 0 0,0 0 1,0-1-1,0 0 0,0 1 0,0-1 0,0-1 0,-7-2 1,-8-3 48,-23 0 13,-14-6-38,25 9-23,11 1-56,-1-1 0,-24-7 0,29 5 44,7 4-311,1 0 0,-1-1 1,1-1-1,-1 1 0,1-1 0,0-1 0,-8-5 0,15 9 233,1 0-1,-1 0 1,0 0 0,1 0-1,-1 1 1,1-1 0,-1 0-1,1 0 1,0 0 0,-1 0-1,1 0 1,0 0 0,0 0-1,-1 0 1,1 0 0,0 0-1,0-1 1,0 0 0</inkml:trace>
</inkml:ink>
</file>

<file path=ppt/ink/ink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32:47.41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4 5312,'2'-13'1501,"-1"13"-1473,-1 0 0,0 0-1,0 0 1,1 0-1,-1 0 1,0 0 0,0 0-1,0 0 1,1 0 0,-1 1-1,0-1 1,0 0 0,0 0-1,0 0 1,1 0-1,-1 0 1,0 1 0,0-1-1,0 0 1,0 0 0,0 0-1,1 1 1,-1-1 0,0 0-1,0 0 1,0 0-1,0 1 1,0-1 0,0 0-1,9 24 501,-8-23-517,0 4 252,0 1 0,0-1 0,0 1 0,0-1-1,-1 1 1,-1 10 0,1-13-123,0 1 1,0 0-1,0-1 0,0 1 0,1 0 0,0 3 0,12 22 703,-10-4-132,-1 0 1,-3 49-1,0-32-264,2-23-267,-1-14-151,0 0 0,0 0 1,0 0-1,-1 0 0,1-1 0,-3 7 0,-7 12 174,17-7-38,-11-12-13,-2-1-32,6-3-113,-1 1 1,1-1-1,0 1 0,-1 0 1,1-1-1,0 1 0,-1 0 0,1-1 1,0 1-1,0 0 0,0-1 1,0 1-1,0 0 0,0 0 0,0-1 1,0 1-1,0 0 0,0 0 1,0 2-3,3-3-127,10 0 106,-10 0 245,1-3-10,-3 2-204,0 0 1,0 0-1,0 0 1,0 1 0,0-1-1,1 0 1,-1 1-1,0-1 1,1 1 0,-1-1-1,0 1 1,1 0-1,-1-1 1,0 1 0,1 0-1,-1 0 1,0 0-1,1 0 1,-1 0 0,1 0-1,-1 1 1,0-1 0,1 0-1,1 2 1,18 0 74,-17-2-74,-1 0 1,1-1 0,0 0 0,-1 0 0,5-1 0,5-2 25,-1 2-127,1 0-1,-1 1 0,0 0 0,15 2 0,-16 0-196,1-1 1,23-3-1,-6-4-923,-21 4 709,-1 2 0,1-1 0,0 1 0,13-1 0,-14 2-300,0 0 0,0-1 0,11-1 0,-10-1 81,1 0 1,13-8-1,-22 11 715</inkml:trace>
</inkml:ink>
</file>

<file path=ppt/ink/ink7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01:36.36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369 1984,'0'0'640,"0"0"-389,0 0-86,0 0 91,0 0-53,3 0 95,10 0-52,-10 0 202,-3 0-91,0 0 91,0 0-16,0 0 368,0 0-208,0 0 26,-3 0-212,2 0-392,1 0 1,-1 0-1,1 0 1,-1 0-1,0 0 1,1 0-1,-1 0 1,1 0-1,-1 0 0,1 0 1,-1 0-1,0-1 1,1 1-1,-1 0 1,1 0-1,-1-1 1,1 1-1,0 0 1,-1-1-1,1 1 1,-1-1-1,1 1 1,-1-1-1,1 1 1,0 0-1,-1-1 0,1 1 1,0-1-1,-1 0 1,0-22 246,1 15-194,0 6-52,0 0-1,0 0 1,0 0-1,1 0 1,-1 1-1,1-1 0,-1 0 1,1 0-1,0 0 1,0 0-1,0 1 1,1-3-1,6-12 86,-2-17 7,7 4 42,-6-20-79,6 0-86,-7-19 21,-1 44 74,9-29-1,-9 34-4,4-22-1,-2-24 252,6-7-127,-7 14-166,7 12-22,-9 22 10,-4 17-14,1 0-1,0 0 1,1 0-1,0 0 1,0 0-1,0 0 1,1 1-1,6-12 1,5-5-21,28-49-56,-8 13-9,-24 44 84,-1 0 0,0-1 0,7-19 0,42-115-36,-47 123 57,1 1 0,24-38 0,-20 41-100,-9 4-10,6-1 26,-9 12 52,-4 7 7,0 0 1,0 1-1,0-1 1,0 1-1,1-1 1,-1 0-1,0 1 1,1-1-1,-1 1 1,0-1-1,1 1 1,-1-1-1,1 1 1,-1-1-1,1 1 0,-1 0 1,1-1-1,-1 1 1,1 0-1,-1-1 1,1 1-1,0 0 1,-1 0-1,1-1 1,-1 1-1,1 0 1,0 0-1,-1 0 1,1 0-1,0 0 1,-1 0-1,1 0 1,-1 0-1,1 0 1,0 0-1,-1 0 1,2 1-1,1-1 22,0 1-1,0-1 1,-1 1-1,1 0 1,0 0-1,0 0 1,0 0-1,-1 1 1,1-1-1,0 1 1,-1 0-1,1 0 1,-1 0-1,0 0 1,0 0 0,0 0-1,3 4 1,4 4 38,19 12 109,-25-20-167,0 0 1,0 0-1,0 0 1,0 0 0,-1 1-1,1-1 1,-1 1 0,1 0-1,-1 0 1,0 0-1,0 0 1,1 3 0,30 33 23,-27-16 54,-3-14-27,-1-6-26,-1 0 1,0 0 0,0 0 0,0 0-1,0 6 1,-2-5-3,0 1 0,0 0 0,-1-1 0,0 1 0,0-1 0,-3 7 0,3-7-24,-1 0-18,0 0 0,0 0 0,0 0 0,-1 0 0,-6 5 0,-3 4-46,-20 20-33,31-31 83,0 0 0,0 0 0,0 0 0,-1 0 0,1 0 0,-1-1 0,1 1 0,-1-1 0,1 0 0,-1 0 0,0 0 0,0 0 0,1 0 0,-1 0-1,-5 0 1,-9 2-56,12-1 32,1-1 0,-1 1 0,0 1-1,1-1 1,0 1 0,-5 3 0,-14 8-119,4-8 18,9 0 85,8-4 25,1-1 0,-1 0 0,0 0 0,0 0 0,1 0 0,-1-1 0,0 1 0,0 0 0,0-1 0,0 1 0,0-1 0,0 0 0,0 0 0,0 0-1,-2 0 1,3 0 23,0 0 0,1 0 0,-1 0 0,1 0-1,-1 0 1,0 0 0,1 0 0,-1 1 0,0-1-1,1 0 1,-1 0 0,1 0 0,-1 1-1,1-1 1,-1 0 0,1 0 0,-1 1 0,1-1-1,-1 1 1,1-1 0,-1 0 0,1 1 0,-1-1-1,1 1 1,0-1 0,-1 1 0,1-1 0,0 1-1,-1-1 1,1 1 0,0 0 0,0-1 0,0 1-1,-1-1 1,1 1 0,0-1 0,0 1 0,0 0-1,0-1 1,0 1 0,0 1 0,0 1-59,0-3 62,0 1 0,0-1-1,-1 0 1,1 1 0,0-1 0,0 1 0,0-1 0,-1 1 0,1-1 0,0 0 0,0 1 0,0-1 0,0 1 0,0-1 0,0 1-1,0-1 1,0 1 0,0-1 0,0 1 0,0-1 0,1 0 0,-1 1 0,0-1 0,0 1 0,0-1 0,0 1 0,1-1-1,-1 0 1,0 1 0,0-1 0,1 0 0,0 1 0,14 6 0,-9-5-18,5 2-22,-1 2 1,0-1-1,12 10 1,20 10 42,-39-23 5,42 20 18,47 32-1,-63-37 105,-29-17-119,0 0-1,1 0 1,-1 0-1,0 0 1,1 0-1,-1 0 1,0 0-1,0 0 1,1 0-1,-1 0 1,0 0-1,0 0 1,1 1 0,-1-1-1,0 0 1,0 0-1,0 0 1,1 0-1,-1 1 1,0-1-1,0 0 1,0 0-1,0 1 1,1-1-1,-1 0 1,0 0-1,0 1 1,0-1 0,0 0-1,0 0 1,0 1-1,0-1 1,0 0-1,0 1 1,0 0 6,1-1 1,-1 1 0,0 0-1,0-1 1,0 1 0,-1 0-1,1-1 1,0 1 0,0 0-1,0-1 1,0 1 0,-1-1-1,1 1 1,0 0 0,-1-1-1,1 1 1,0-1 0,-1 1-1,0 0 17,0 0 0,-1-1 0,1 1 1,0-1-1,0 0 0,-1 1 0,1-1 0,0 0 0,-1 0 0,1 1 0,0-1 0,-1 0 0,0-1 0,-363 1 2352,362 0-2549,3 0-54,3 0-314,2 0 390,-2 0-62,0 0 1,0 0-1,-1 0 1,1 0-1,0 0 1,0 1-1,0-1 1,5 3-1,2 3-331,-9-5 373,1 0 0,0 0 0,0 0-1,-1 0 1,1 0 0,0 0 0,0-1-1,0 1 1,0 0 0,0-1 0,0 0-1,0 1 1,3-1 0,14 0-925</inkml:trace>
</inkml:ink>
</file>

<file path=ppt/ink/ink7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01:36.84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1728,'0'0'560,"4"0"-331,28 0 747,-32 0-952,1 0 0,-1 0 0,0 0-1,1 0 1,-1 0 0,0 0 0,0 0 0,1 0-1,-1 0 1,0 0 0,0 0 0,1 0 0,-1 0-1,0 0 1,0 1 0,1-1 0,-1 0 0,0 0-1,0 0 1,1 0 0,-1 1 0,0-1-1,0 0 1,0 0 0,1 1 0,18 18 1506,4-4-566,-18-12-758,0-1 1,0 1-1,0 0 0,8 7 0,-7-4 15,1-1 0,0 0 1,0-1-1,1 1 0,8 3 0,-9-5-119,7 3 234,-11-4-276,-1-1 0,1 0 1,0 1-1,-1-1 0,1 1 0,3 3 1,-6-5-52,0 0-1,1 0 1,-1 0 0,0 0 0,0 1 0,1-1-1,-1 0 1,0 0 0,0 0 0,0 1 0,0-1 0,1 0-1,-1 0 1,0 1 0,0-1 0,0 0 0,0 1-1,0-1 1,0 0 0,0 0 0,0 1 0,0-1 0,0 0-1,0 0 1,0 1 0,0 3 12,0-1 1,0 0-1,0 1 0,-1-1 1,1 1-1,-1-1 0,0 0 1,0 1-1,0-1 0,0 0 1,-1 0-1,1 0 0,-1 0 1,0 0-1,0 0 0,0 0 1,0-1-1,-1 1 0,1-1 1,-1 1-1,1-1 0,-1 0 1,0 0-1,-4 2 0,-7 5 0,6-5-17,1 1 0,-1 0 0,-10 11 1,2-2 32,-13 16 140,27-28-168,1 0 1,-1 0-1,1 0 1,0 0-1,0 0 0,0 0 1,0 0-1,0 1 1,0-1-1,0 0 1,1 1-1,0-1 1,-1 4-1,1 4 4,-1-8-10,1 0-1,0 1 1,0-1-1,1 0 1,-1 0-1,0 0 1,2 4-1,-2-5-2,0 0 0,1-1 1,-1 1-1,1-1 0,-1 1 0,1-1 0,-1 1 1,1-1-1,0 1 0,-1-1 0,1 0 0,0 1 0,-1-1 1,1 0-1,0 1 0,-1-1 0,1 0 0,0 0 0,0 0 1,-1 0-1,1 1 0,0-1 0,0 0 0,-1 0 0,2-1 1,54 1 20,-51 0-12,1 0 0,0 0 0,-1 0 0,1-1 0,-1 0 0,1-1 0,-1 1 0,6-3 0,12-3-287,-8 4-248,-5 1 55,0 1-1,-1-2 1,0 0-1,1 0 1,8-5-1,21-11-3453</inkml:trace>
</inkml:ink>
</file>

<file path=ppt/ink/ink7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57:18.07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1824,'0'0'672,"0"0"-512,0 0-64,0 0-32,0 19-64,19-19 128,-19 20-64,20-1-1632</inkml:trace>
</inkml:ink>
</file>

<file path=ppt/ink/ink7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57:18.47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 1 1728,'-20'39'640,"20"-19"-480</inkml:trace>
</inkml:ink>
</file>

<file path=ppt/ink/ink7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57:18.85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8 0 4576,'0'39'1664,"-19"0"-1280,38 1-96,-19-21-2144,20 20 960,-1-19-1472</inkml:trace>
  <inkml:trace contextRef="#ctx0" brushRef="#br0" timeOffset="1">98 919 3232,'0'78'1184,"0"-78"-896</inkml:trace>
  <inkml:trace contextRef="#ctx0" brushRef="#br0" timeOffset="2">20 1954 2976,'-20'78'1120,"20"-78"-896,0 59-32,0-40-96,0 21-96</inkml:trace>
</inkml:ink>
</file>

<file path=ppt/ink/ink7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59:15.89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6 78 1728,'0'-1'27,"0"-1"1,0 1 0,0-1-1,0 1 1,0-1-1,0 1 1,1-1-1,-1 1 1,1-1-1,-1 1 1,1-1-1,-1 1 1,1 0-1,0-1 1,0 1-1,0 0 1,0-1-1,0 1 1,0 0 0,0 0-1,0 0 1,0 0-1,0 0 1,1 0-1,-1 0 1,0 1-1,1-1 1,-1 0-1,0 1 1,1-1-1,-1 1 1,1-1-1,-1 1 1,1 0 0,-1 0-1,4-1 1,-2 1 601,-3 0-165,3 0 0,-2 0-446,0 1 1,-1-1 0,1 0-1,0 0 1,-1 0-1,1-1 1,0 1-1,-1 0 1,1 0-1,0 0 1,-1 0-1,1-1 1,-1 1-1,1 0 1,0 0 0,-1-1-1,2 0 1,-2 0 43,1 0-1,-1 0 1,1-1 0,-1 1 0,1 0 0,-1 0 0,0-1 0,0 1-1,1 0 1,-1-1 0,0 1 0,0 0 0,-1-2 0,2 2-43,-1 0 1,0 1-1,0-1 1,0 1 0,0-1-1,0 0 1,-1 1-1,1-1 1,0 0-1,0 1 1,0-1-1,0 1 1,-1-1 0,1 1-1,0-1 1,-1 1-1,1-1 1,0 1-1,-1-1 1,1 1-1,-1-1 1,1 1 0,0-1-1,-1 1 1,1 0-1,-1-1 1,1 1-1,-1 0 1,0-1-1,1 1 1,-1 0 0,1 0-1,-1 0 1,1-1-1,-1 1 1,0 0-1,1 0 1,-1 0-1,1 0 1,-1 0 0,-1 0-1,2 0-12,0 0 1,-1 0-1,1 0 0,0 0 0,-1 0 0,1 0 0,0 0 1,0 0-1,-1 1 0,1-1 0,0 0 0,0 0 0,-1 0 1,1 0-1,0 0 0,0 0 0,-1 1 0,1-1 1,0 0-1,0 0 0,0 0 0,-1 1 0,1-1 0,0 0 1,0 1-1,-12 10 105,3-3 71,0 0-1,1 1 1,-10 13-1,7-5 8,0 1-1,0 0 0,2 1 1,0-1-1,2 2 0,0-1 1,-6 28-1,-17 110 222,21-106-337,-7 47 1,9-16-59,1-39-6,2-17-44,-2 35-1,6-57-25,0 0-1,0 0 1,0 0-1,-1 0 1,0 0-1,0 0 0,0 0 1,0-1-1,0 1 1,-4 6-1,0 3-275,4-11 253,0 1 1,1 0 0,-1-1 0,1 1-1,0 0 1,-1 3 0</inkml:trace>
</inkml:ink>
</file>

<file path=ppt/ink/ink7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59:16.3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98 5888,'0'39'2176,"19"-19"-1664,1 19-160,19-39 640,-20 19-608,1 1-96,19-1-160,0-19 320,-20 0-256,1-19 256,0-1-224,-1 1 0,-19-20-128,20-1-1664,-20 1 832,0-39-3232</inkml:trace>
</inkml:ink>
</file>

<file path=ppt/ink/ink7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59:16.76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7 216 4576,'-42'-42'2032,"29"29"-1627,13 13-378,-1 0 0,1-1 0,0 1 0,0 0 1,0 0-1,-1 0 0,1-1 0,0 1 0,0 0 0,0 0 0,0 0 0,-1-1 0,1 1 0,0 0 0,0-1 0,0 1 0,0 0 0,0 0 1,0-1-1,0 1 0,0 0 0,0 0 0,0-1 0,0 1 0,0-1 0,0-3 157,-1 2-144,1 0-1,0-1 1,0 1-1,0 0 1,0 0-1,0-1 1,1 1-1,-1 0 1,1 0-1,1-4 1,11-1 66,-7-9-42,-1 10-1,-1 0 0,1 0-1,0 0 1,0 1 0,1-1-1,-1 2 1,13-9 0,4 3 203,1-3-84,10 7-86,-7-7-75,-21 11-17,1 1 0,-1 1 0,1-1 1,-1 1-1,9 0 0,0 0-2,-12 0 5,0 1 0,0-1 0,0 0 0,0 1 0,0-1 0,0 1 0,0-1 0,0 1 0,0 0 0,0 0 0,0 0 0,0 0 0,1 2 0,7 3 71,3-1 20,-12-5-80,1 0 1,-1 1 0,0-1 0,0 1 0,0-1-1,1 1 1,-1-1 0,0 1 0,0 0 0,0 0 0,0-1-1,0 1 1,0 0 0,0 0 0,-1 0 0,1 0-1,0 0 1,0 0 0,-1 0 0,1 0 0,0 0-1,-1 1 1,1 1 0,1 6 76,-1 1-1,0-1 1,0 1 0,-1-1-1,0 1 1,-1-1 0,-3 16-1,-12 24 162,6-15-188,7-18-47,-2-1-1,0 1 1,0-1-1,-13 22 1,6-18-17,-2 0-1,-17 19 1,-3 3 6,24-27 2,-1-2-1,0 1 1,-1-2 0,0 1-1,-26 18 1,31-27-19,1 1 0,1 0 0,-1 0 0,1 0 1,-1 1-1,1 0 0,1 0 0,-1 0 1,1 1-1,-5 7 0,7-11 6,1 0 1,0 0-1,-1 0 1,0 0-1,1 0 1,-1-1-1,0 1 1,0-1-1,-3 3 1,3-3 13,-1 0 0,1 0 0,-1 1 0,1-1 0,0 1 0,0-1 0,0 1 0,0 0 0,0 0 1,0 0-1,0 0 0,0 0 0,1 0 0,-1 0 0,1 1 0,-2 3 0,2-4-1,-1 3 70,4-4-20,96-1 248,-89 1-317,1 0-1,-1 0 1,16 5 0,-15-3 2,0 0 0,0-1 1,21 1-1,-21-3 15,1 1 0,-1 1 1,20 5-1,-21-5-15,0 1 0,0-2 0,17 2 0,52-3-3152,-75 0 821</inkml:trace>
</inkml:ink>
</file>

<file path=ppt/ink/ink7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59:17.12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0 118 4896,'-39'-39'1824,"39"39"-1440,0-20-96,19 1 1120,1 19-832,19 0 416,0-20-608,0 1 640,20 19-576,-1 0-64,1 0-256,-20 0-32,0 0-32,-19 0-1536,19 0 800</inkml:trace>
</inkml:ink>
</file>

<file path=ppt/ink/ink7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59:17.44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5 21 4896,'-17'-17'1584,"14"14"-976,0 3-363,-1 0-229,1 0-10,1 0 0,0-1 1,-1 1-1,1 1 0,0-1 1,0 0-1,-1 0 0,1 1 1,0-1-1,-4 2 0,3 3 31,3-4-25,0-1 1,0 1 0,-1 0 0,1-1 0,0 1 0,-1-1 0,1 1 0,-1-1-1,1 1 1,0-1 0,-1 1 0,1-1 0,-1 0 0,-1 2 0,-27 4 755,11 5-333,10-6-246,2-1-76,0 0 0,1 0 0,-1 1 0,1 0 0,0 0 0,1 0-1,-1 0 1,1 1 0,0-1 0,-5 9 0,-4 8 172,1 0-1,-18 48 1,20-41-94,3-11-38,1 2 0,-7 34 0,7 17 98,-1-30-136,3-23 3,2 0 0,-2 26 0,4-15-25,-1-11-108,2 0 0,3 31 0,11 4-404,-14-48 274,1 0 0,0 0 0,1 0 0,-1 0 0,1 0 0,5 6 0,5-4-1097,-7-4 585,14 13-692</inkml:trace>
</inkml:ink>
</file>

<file path=ppt/ink/ink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32:47.85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92 6048,'0'-32'1952,"0"31"-1939,0 1 1,0 0-1,0 0 1,0 0 0,0-1-1,0 1 1,0 0-1,0 0 1,-1 0-1,1-1 1,0 1 0,0 0-1,1 0 1,-1 0-1,0-1 1,0 1-1,0 0 1,0 0 0,0 0-1,0-1 1,0 1-1,0 0 1,0 0-1,0 0 1,0-1-1,1 1 1,-1 0 0,0 0-1,0 0 1,0 0-1,0 0 1,0-1-1,1 1 1,-1 0 0,0 0-1,0 0 1,0 0-1,1 0 1,-1 0-1,0 0 1,0 0 0,0 0-1,1 0 1,-1 0-1,0-1 1,0 1-1,0 0 1,1 0 0,-1 1-1,0-1 1,0 0-1,0 0 1,1 0-1,-1 0 1,0 0 0,1 0-1,4 0 125,0-1-1,0 0 0,0 0 1,0-1-1,0 1 1,0-1-1,0 0 1,7-4-1,-9 5-56,0 0-1,1 0 1,-1 0-1,1 0 0,-1 1 1,1-1-1,-1 1 1,1 0-1,-1 0 0,6 2 1,10-1 181,-7-1-97,0-1 1,16-2-1,1-4 324,-21 5-338,-1 0 0,1 0-1,0 1 1,13-1 0,-2 2 47,-11 1-137,0-1-1,0 0 0,0-1 0,0 1 0,8-3 1,7-7 13,-9 15-9,-12-4-24,0 0 0,0 0 0,0 0 0,0 0 0,1 0 0,-1-1 0,0 1 0,0-1 0,4 1 0,7-1-57,-19-1 1003,4 1-798,0 0-1,0 0 1,0 0 0,0 1 0,-1-1-1,1 0 1,0 1 0,0 0 0,-2 0-1,3 0-166,1 0-1,-1 0 0,1 0 1,-1 0-1,1 0 0,0 0 1,0 0-1,-1 0 0,1 0 1,0 0-1,0 0 0,0 0 1,0 3-1,0-1 19,0 1 0,-1 0 0,1 0 0,-1 0 1,0 0-1,0 0 0,-3 5 0,-4 16 274,6-5-93,0 0 1,2 39-1,1-24-16,-1 261 920,0 49-666,-12-173-162,7-132-125,3-11-66,0-9 89,0 0 0,-1 0 0,-10 34 0,3-24 106,-19 38 0,26-64-285,1 0 1,0 0-1,-1 0 0,0 0 0,0-1 0,0 1 0,-1-1 1,1 0-1,-1 0 0,1 0 0,-1-1 0,0 1 0,0-1 0,-7 3 1,-8 6 39,-8 7-55,20-14-208,1 1-1,-1-1 1,1 0-1,-1-1 1,0 0-1,-1 0 1,1 0-1,-12 2 0,3-3-384,-27-1 0</inkml:trace>
</inkml:ink>
</file>

<file path=ppt/ink/ink7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59:17.7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00 4896,'0'-33'1584,"0"33"-1561,0-1 1,0 1-1,0-1 0,0 1 1,0 0-1,0-1 0,0 1 1,0-1-1,0 1 1,0 0-1,0-1 0,0 1 1,0-1-1,0 1 1,1 0-1,-1-1 0,0 1 1,0 0-1,0-1 0,1 1 1,-1 0-1,0-1 1,0 1-1,1 0 0,-1-1 1,5-4 99,0 0-36,-1 0-1,1 1 0,0 0 0,7-5 0,11 2 69,-9 2-13,-10 3-93,1 0 1,0 0-1,-1 0 0,1 1 0,0 0 0,0 0 0,0 0 0,0 1 0,0 0 0,0 0 1,0 0-1,0 0 0,0 1 0,0-1 0,6 3 0,4 3 116,0 1 1,26 16-1,-18-7 27,-20-15-154,0 1-1,0-1 1,0 1 0,-1 0-1,1 0 1,0 0 0,-1 0 0,1 0-1,3 5 1,-5-5 1,0 1 0,0 0 1,0-1-1,0 1 0,0 0 0,0 0 1,-1 0-1,1 0 0,-1 0 0,0 0 1,0 5-1,0-6-18,0-1-1,0 1 1,0-1 0,-1 1-1,1-1 1,-1 1-1,1-1 1,-1 0 0,1 1-1,-1-1 1,0 1 0,0-1-1,0 0 1,0 0 0,0 0-1,0 1 1,0-1-1,0 0 1,0 0 0,0 0-1,0-1 1,-1 1 0,1 0-1,-2 1 1,-12 8 162,5 3-59,-9 7 18,10-15-96,0 1 0,0-2 0,-16 6-1,-14 7 50,20-7-29,1-1 7,-20 8 1,28-14-38,-9 4 35,19-7-69,0 1 1,-1-1-1,1 0 1,-1 0 0,1 1-1,0-1 1,-1 0-1,1 0 1,-1 1-1,1-1 1,0 0-1,-1 1 1,1-1 0,0 1-1,0-1 1,-1 0-1,1 1 1,0-1-1,0 1 1,0-1-1,0 1 1,-1-1 0,1 1-1,0 0 1,33 18 210,-29-18-203,-1 0 0,1 0 1,0 0-1,0-1 0,0 1 0,0-1 1,0 0-1,0 0 0,0-1 1,0 1-1,0-1 0,7-2 0,32-10-47,-15 10-753,0 1 0,43 3 0,-29 0-1181,-19-1 771</inkml:trace>
  <inkml:trace contextRef="#ctx0" brushRef="#br0" timeOffset="1">60 158 6304,'19'-19'2336,"-19"19"-1824,59 0-128,-20 19-128,0-19-224,0 0 256,20 20-160</inkml:trace>
</inkml:ink>
</file>

<file path=ppt/ink/ink7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59:18.13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0 5888,'0'-20'2176,"0"20"-1664,20 20-160,-1-1 576,1 1-576,-1 38 640,1 20-576,-20 20 288,19 0-416,-19-1 64,0-18-224,0 18-544,0-38 192,-39 19-3072,0 0 1824</inkml:trace>
</inkml:ink>
</file>

<file path=ppt/ink/ink7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59:31.94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 98 2080,'0'0'667,"0"0"-411,0 0 85,0 0 699,0 0-283,0 0-117,0 0-171,-3 0 267,-10 0-197,10 0 5,3 0-229,0 0-193,0 0-4,0 0 154,3 3-70,0-1-173,0 0-1,0 0 1,0 0-1,0-1 1,1 1-1,-1-1 0,0 0 1,1 0-1,-1 0 1,1 0-1,-1-1 1,1 1-1,-1-1 1,1 0-1,-1 0 0,1 0 1,0-1-1,-1 1 1,1-1-1,3-1 1,32-11 184,7 7 139,22-7-133,-6 6-118,0-6-64,13 7-31,3-7 4,0 6 38,-35 1-20,-18 1 108,41 0-1,15 5 174,-69 0-163,-12 0-140,-9 0 61,9 0-71,0 0 0,-1 0 0,1 0 0,0 0 0,-1 0 1,1 0-1,0 0 0,0 0 0,-1 0 0,1-1 0,0 1 0,0 0 0,-1 0 0,1 0 1,0 0-1,0 0 0,-1-1 0,1 1 0,0 0 0,0 0 0,0 0 0,-1 0 0,1-1 0,0 1 1,0 0-1,-2-2-155,0 0 1,1 1 0,-1-1 0,0 1 0,0 0-1,0 0 1,0 0 0,0 0 0,0 0-1,0 0 1,0 0 0,0 1 0,0-1 0,-4 0-1,3 1-1195</inkml:trace>
</inkml:ink>
</file>

<file path=ppt/ink/ink7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59:32.64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1 37 2720,'16'0'891,"-16"0"-878,1 0 0,-1 0 1,0 0-1,1 0 0,-1 0 1,0 0-1,0 0 0,1 0 1,-1 0-1,0 0 0,1 0 1,-1 0-1,0 0 0,0 1 1,1-1-1,-1 0 0,0 0 1,0 0-1,0 0 0,1 1 1,-1-1-1,0 0 0,0 0 1,0 0-1,1 1 0,0 1 62,1-1 0,0 1 0,-1-1 0,1 0 0,0 1 0,0-1 0,0 0 0,0 0 0,0 0 0,0 0 0,0-1 0,1 1 0,-1-1 0,3 1 1,-4-1-52,-1 0 1,0 0-1,0 0 1,1 0 0,-1 0-1,0 0 1,1 0-1,-1 0 1,0 1 0,0-1-1,1 0 1,-1 0 0,0 0-1,0 0 1,1 0-1,-1 0 1,0 1 0,0-1-1,1 0 1,-1 0-1,0 0 1,0 1 0,0-1-1,0 0 1,1 1-1,51 31 2019,-42-25-1563,42 12 400,-29-6-736,9-6-69,-6 6-17,7-7-36,-10 7-65,-4-6 22,1 6 63,-11-9-9,-1 1-48,-6 12 243,-2-12-181,1-2-27,-1 0 1,0 0-1,0-1 0,0 1 0,-1 0 0,1 0 1,-1 0-1,-1 5 0,-11 11 71,6-2 37,-6-11-102,7 10-202,4-13 159,0 0-1,0 0 0,-1 0 0,1 0 0,-4 2 1,-13 18 1,10-9 15,5-7 2,-1 0 0,1 0 1,-2 0-1,-8 9 0,1-3 9,1-1-1,-2-1 1,1 0-1,-30 17 1,13-12 121,-41 27-1,58-36-99,9-5-27,1 0 0,-1 0 0,1 0 0,0 0 0,0 0 0,0 1 0,0-1 0,0 1 0,0 0 0,-4 6 0,3-1 5,4-7 0,0 0 0,0-1 0,0 1 0,-1-1-1,1 1 1,0 0 0,0-1 0,-1 1 0,1-1 0,-1 1 0,1-1 0,0 1 0,-1-1-1,1 1 1,-1-1 0,1 0 0,-1 1 0,1-1 0,-1 0 0,1 1 0,-1-1-1,0 0 1,1 0 0,-1 1 0,1-1 0,-1 0 0,0 0 0,1 0 0,-1 0 0,0 0-1,1 0 1,-1 0 0,1 0 0,-1 0 0,0 0 0,1 0 0,-2-1 0,-14 1 193,13 0-10,3-3-16,-1-7 59,1 6-126,-1 0 1,1-1 0,0 1-1,1-1 1,-1 1 0,1 0-1,-1-1 1,3-5 0,3 0 83,-5 8-153,1 0 0,-1 1 0,0-1 0,0 0 0,-1 0 0,1 0 0,0 0-1,0 0 1,-1 0 0,1 0 0,-1 0 0,0 0 0,0-2 0,0-192 1853,1 187-1810,0 0 1,0 0-1,1 1 0,0-1 1,6-15-1,-6 17-28,-1 4-19,0 0 1,-1 0 0,1-1 0,-1 1 0,1 0 0,-1 0 0,-1-7 0,1-3 62,0-43 248,0 54-340,0 0 0,0 0 0,1 0 0,-1-1 0,1 1 0,0 0 0,-1 0 0,1 0 0,0 0 0,0 0 1,0 0-1,2-2 0,-2 2-15,0 0 0,0 1 0,0-1 0,0 0 0,0-1 0,0 1 0,-1 0 1,1 0-1,0 0 0,-1 0 0,0-1 0,0-1 0,0 1 6,0 0 0,0 0 0,0 0 0,0 0 0,0 0 0,1-1 0,-1 1 0,1 1 0,0-1-1,0 0 1,0 0 0,0 0 0,1 0 0,-1 1 0,1-1 0,-1 0 0,4-3 0,-5 6-10,0 0 0,0 0 0,1 0-1,-1 0 1,0-1 0,0 1 0,0 0 0,1 0 0,-1 0 0,0-1 0,0 1 0,0 0 0,0 0-1,1-1 1,-1 1 0,0 0 0,0 0 0,0-1 0,0 1 0,0 0 0,0-1 0,0 1-1,0 0 1,0 0 0,0-1 0,0-12-3689,0 29-1168</inkml:trace>
</inkml:ink>
</file>

<file path=ppt/ink/ink7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01:26.95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 61 2304,'-5'-4'161,"5"3"-127,-1 1-1,1-1 0,-1 1 1,0-1-1,1 1 1,-1-1-1,1 1 0,0-1 1,-1 1-1,1-1 1,-1 1-1,1-1 0,0 0 1,-1 1-1,1-1 1,0-1-1,12-5 287,-12 6-318,10-5 76,-9 5-65,1 0 1,0 0-1,0 0 0,0 0 0,-1 0 1,1 0-1,0 0 0,0 1 0,0-1 1,0 1-1,1-1 0,-1 1 0,0 0 1,3 0-1,-5 0-13,5 0 20,0 0 0,0 0 1,0-1-1,8-1 0,13-11 252,-17 11-144,0 0 0,0 1 0,0 1-1,0-1 1,16 3 0,-1-1 225,1 0-15,0 2-1,-1 1 1,0 0 0,30 11-1,-10-3-57,-31-9-189,-1 0 0,1 1 0,0 1 1,-1 0-1,0 0 0,0 2 0,-1-1 0,0 1 0,0 1 0,-1 0 0,16 15 0,47 61 537,-65-73-562,34 39 155,89 114 568,-96-116-529,44 80 0,77 218 231,-55-53-251,-79-224 235,-4 1-1,17 126 1,-28-101-283,1-43-49,-5-40-94,0 0 0,-2 0 1,1 0-1,-1 0 0,-1 1 1,0-1-1,-1 0 0,-3 18 1,-9 2-232,9-25-1114,1-14-186,-13-25-1830</inkml:trace>
</inkml:ink>
</file>

<file path=ppt/ink/ink7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01:27.42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 275 4640,'-5'-10'406,"4"8"-302,0 0 1,0 1 0,0-1-1,0 0 1,1 1 0,-1-1 0,1 0-1,-1-3 1,1 4-75,0 1 0,0-1 0,0 0 0,1 0 0,-1 1-1,0-1 1,1 0 0,-1 1 0,0-1 0,1 1 0,-1-1 0,1 0 0,-1 1 0,1-1 0,-1 1 0,1-1 0,-1 1-1,1-1 1,0 1 0,-1 0 0,1-1 0,0 1 0,-1 0 0,2-1 0,14-12 290,-15 13-308,-1 0 1,0-1-1,0 1 1,1 0-1,-1-1 1,0 1-1,1 0 1,-1 0-1,0 0 1,1-1-1,-1 1 1,1 0-1,-1 0 1,0 0-1,1 0 1,-1 0-1,0 0 1,1 0 0,-1 0-1,1 0 1,-1 0-1,0 0 1,1 0-1,-1 0 1,1 0-1,5 0 49,0 0 1,0-1-1,9-1 0,-1-3 97,8 0 132,-7 9-78,-1 2-8,16-2 230,-24-3-355,1-1 0,-1 1 0,0 0 0,0 1 0,0-1-1,1 1 1,-1 0 0,-1 1 0,1 0 0,10 6 0,-9-3 77,0 1-1,-1 0 1,8 10 0,-5-5 21,4 5 51,59 78 1033,-62-79-1112,0 2 0,-1-1 0,-1 1 0,6 19 0,4 23 35,7 17 27,-10-38-138,-6-19 49,-1 1-1,-1-1 1,6 33 0,-10-30-13,-2-13-54,0-1 0,0 0 1,1 0-1,0-1 0,1 1 1,7 15-1,-6-15-24,-2-4 9,1 1 0,-1-1-1,2 0 1,5 9 0,-8-13-25,0 0 1,0 0-1,0 0 0,0 0 1,0 0-1,1 0 0,-1 0 1,0 0-1,0-1 1,1 1-1,-1 0 0,0-1 1,1 1-1,-1-1 1,0 0-1,1 1 0,-1-1 1,1 0-1,-1 0 1,0 0-1,1 0 0,-1 0 1,1 0-1,-1 0 0,0-1 1,3 0-1,-2 0 14,0 1 1,0-1-1,0 0 0,0 0 0,0 0 1,0 0-1,-1-1 0,1 1 0,0 0 0,-1-1 1,1 1-1,-1-1 0,0 0 0,3-3 0,-1-1 59,0 0-1,-1 0 0,4-10 0,8-22 140,-9 26-173,-1 0 1,0 0 0,0 0 0,-1 0 0,1-18 0,-1 13 28,9-33 1,-2 22-4,-3 9-11,-1 0 0,7-35 1,-7-18 84,7 7-95,-6-13-123,-4 54 48,9-25 0,5-34 149,-14 58-26,-2-36-1,-1 33 81,0-67 112,0 95-298,0 0 0,0 0 0,0 0 0,0 0-1,0 0 1,0 0 0,0-1 0,0 1 0,0 0 0,0 0 0,0 0 0,0 0 0,0 0 0,0 0 0,0 0 0,0 0 0,0-1 0,0 1 0,0 0 0,0 0-1,0 0 1,0 0 0,0 0 0,0 0 0,-1 0 0,1 0 0,0 0 0,0-1 0,0 1 0,0 0 0,0 0 0,0 0 0,0 0 0,0 0 0,0 0-1,0 0 1,-1 0 0,1 0 0,0 0 0,0 0 0,0 0 0,0 0 0,0 0 0,0 0 0,0 0 0,0 0 0,-1 0 0,1 0 0,0 0 0,0 0 0,0 0-1,0 0 1,0 0 0,0 0 0,0 0 0,-1 0 0,-12 0 10,13 0-13,0 0 1,0 0-1,0 0 0,0 0 1,0 0-1,0 0 1,0 0-1,-1 0 0,1 0 1,0 0-1,0 0 1,0 0-1,0 0 1,0 0-1,0 0 0,0 0 1,0 0-1,-1 0 1,1 0-1,0 0 0,0 0 1,0 0-1,0 0 1,0 0-1,0 0 0,0 0 1,0 0-1,0 0 1,-1 0-1,1 1 1,0-1-1,0 0 0,0 0 1,0 0-1,0 0 1,0 0-1,0 0 0,0 0 1,0 0-1,0 0 1,0 1-1,0-1 0,0 0 1,0 0-1,0 0 1,0 0-1,0 0 0,0 0 1,0 0-1,0 0 1,0 1-1,0-1 1,0 0-1,0 0 0,0 0 1,0 0-1,0 2-76,-1 0 1,1 1-1,0-1 0,-1 0 0,0 0 1,0 0-1,1 0 0,-1-1 0,0 1 1,-3 4-1,-2 4-571,-5 19-1653,9-25 1682,1 0 0,0 0 0,-1 0 0,-4 6 0,-17 20-2468,-13 22-1200</inkml:trace>
</inkml:ink>
</file>

<file path=ppt/ink/ink7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01:39.2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92 1152,'11'1'121,"0"-2"0,19-2 0,0-10 28,2 7 6,-2-7 191,18 6 17,-35 4-91,-1-1 0,16-6-1,-18 6-149,-1 0-1,0 1 1,11-2-1,36-1 487,-11-7-224,-24 11-211,0 0 0,30 3 1,-33 0-120,0-1 0,-1 0 0,23-5 0,-11-8 213,7 7-75,6-7-48,-25 11-46,0 0-1,0 1 1,19 2 0,-14 0 178,45-5 1,11-9 91,17 7-160,-1-7-64,-9 6-75,11-8-53,20-2 27,18 13 66,-14 1-21,-52-2-11,137-6 86,264 11-184,-300 3-49,-116 1 95,44 2 52,9-11-22,-39 0-30,339 1 103,-249 5-43,1325-1 182,-1056 0-209,-227-3 204,-98-3-132,153-5 657,697 11 1133,-934 0-1873,-1-1-1,1-1 1,19-5-1,-21 4-42,0 1 0,0 0 1,17 0-1,26 2 220,-56 0-254,-1 0 0,0 0 0,0 0 1,1-1-1,-1 1 0,0 0 0,1-1 0,-1 1 1,0-1-1,0 1 0,2-1 0,-3 0-9,0 1 0,0 0-1,1 0 1,-1 0-1,0-1 1,0 1-1,0 0 1,1 0 0,-1-1-1,0 1 1,0 0-1,0 0 1,0-1-1,0 1 1,1 0 0,-1 0-1,0-1 1,0 1-1,0 0 1,0-1 0,0 1-1,0 0 1,0-1-1,0 1 1,0 0-1,0 0 1,0-1 0,0 1-1,0 0 1,0-1-1,-1 1 1,1 0-1,0-1 1,0 1 0,0 0-1,0 0 1,0-1-1,-1 1 1,1 0 0,0 0-1,0 0 1,0-1-1,-1 1 1,1 0-1,0 0 1,-1-1-39,0 1 0,1 0 0,-1-1-1,1 1 1,-1 0 0,1 0 0,-1 0 0,0-1 0,1 1 0,-1 0-1,0 0 1,1 0 0,-1 0 0,1 0 0,-1 0 0,0 0-1,1 0 1,-1 0 0,0 1 0,1-1 0,-1 0 0,1 0 0,-1 1-1,0-1 1,0 1 0,-18 15-4327</inkml:trace>
</inkml:ink>
</file>

<file path=ppt/ink/ink7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01:41.93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09 20 1664,'-16'-16'528,"16"16"-520,0 0 0,-1-1-1,1 1 1,0 0 0,0 0 0,0-1-1,-1 1 1,1 0 0,0 0 0,0 0 0,0 0-1,-1-1 1,1 1 0,0 0 0,-1 0 0,1 0-1,0 0 1,0 0 0,-1 0 0,1 0 0,0 0-1,0 0 1,-1 0 0,1 0 0,-1 0 0,-12 0 157,10 0 203,0 0-96,-88 0 667,86 0-906,1 0 0,0 0 0,-1 1 0,-7 1 0,-71 28 393,17-5-63,8-2 48,-60 33-1,105-51-291,1 0-1,-27 6 1,20-6 26,-19 8 0,28-9-57,-1 0 0,1 1 0,0 0 0,0 1 0,1 0 0,0 1 0,-16 14 0,-44 39 425,48-43-403,1 0 0,-27 29-1,19-12-26,-61 66 186,56-66 65,-48 65-1,34-39-263,31-41-63,1 1 0,-24 41 0,27-33 20,-15 50 0,4-12 9,13-41-24,-11 41-1,18-50-7,1 0-1,0 1 1,1 23 0,1 337 502,0-363-506,1-1 0,0 1 0,0-1 0,2 1 0,-1-1 0,10 24 0,2 13-104,-10-31 64,1 0 0,0 0-1,2-1 1,0 0-1,16 27 1,-14-33 61,0-1 0,1 0 0,0-1 0,20 15 0,54 36 56,-51-38-67,-2 0-43,0-2 0,2-1 0,0-2-1,61 24 1,-63-28 54,-3-1 38,50 16 0,75 10 101,-118-32-107,65 5 0,-60-9-52,61 10-44,59-9 37,-108-4 33,6-3-12,-1-2-1,79-18 1,-91 15-21,127-12-141,2 1 192,-164 17-34,35-6 80,64-20 0,-95 23-51,-1 0 0,1-1 1,-1-1-1,0 0 0,-1-1 0,0 0 1,0-1-1,17-16 0,-11 6 91,0 0-1,-2-2 1,0 0 0,-1-1-1,16-32 1,-22 34 24,-2 0 0,0-1 0,6-30 0,-7 26-87,33-186 291,-39 207-355,11-71 48,-4-1 0,-4 0 0,-7-110 0,-35-100 397,22 181-194,8 48-81,-3 0 0,-25-77 0,30 116-163,0 0 0,-1 0-1,-16-25 1,10 24-14,-22-24-1,18 23 6,3 4 3,6 4 4,-1 1 1,-1 0-1,-13-10 0,14 14-6,-1 0-1,0 1 1,0 0-1,-24-8 1,-56-11-96,72 20-137,-1 1 0,0 0-1,1 2 1,-1 0 0,-34 3 0,43 0-56,0 0 1,1 1-1,-1 1 1,1 0-1,-1 0 1,1 1-1,0 1 1,0-1-1,1 2 1,-1-1-1,1 1 1,-10 9-1,-40 40-1191</inkml:trace>
</inkml:ink>
</file>

<file path=ppt/ink/ink7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01:42.49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9 40 4576,'-39'-39'1664,"39"39"-1280,20 0-96,-1 0-1792,20 19 768,-19-19-1888</inkml:trace>
</inkml:ink>
</file>

<file path=ppt/ink/ink7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04:52.14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0 1 576,'-9'0'41,"7"-1"-30,0 1-1,1 0 0,-1 0 1,0 0-1,1 0 0,-1 1 1,0-1-1,1 0 1,-1 1-1,-1 0 0,2 0-4,0 0 0,-1 0 0,1 0 0,0 0 0,0 0 0,1 0 0,-1 0 0,0 0 0,0 1 0,1-1 0,-1 0 0,0 1 0,1-1 0,-1 1 0,1 1 0,-6 10 17,4-10 17,1 1 0,-1 0 0,1 0 0,0 0 0,0 0 0,0 0 0,0 0 1,0 7-1,1-7-3,0 0 1,-1 0-1,1 0 1,-1 0-1,0 0 1,0 0 0,-1-1-1,-1 5 1,-4 12 82,5-11-83,1 0 0,0 0-1,1 0 1,0 13-1,1 1-5,-1-11-17,0 0 0,3 16 0,10 18 40,-10-20-113,-1 1 1,-3 35-1,0-28 27,2 19 148,0-31-116,-1 0 1,-5 41-1,-8-1 0,11-40 110,1 0-1,2 43 1,12 43 464,-11-97-480,1 10 40,-3-11-58,2 1 0,3 12 1,1-6 48,9 19 0,-7-17-50,4 9-23,2 1 1,1-2-1,0 0 0,30 37 1,-38-56-52,-1 0 0,2-1 0,-1 0 0,1 0 0,0-1 0,14 9 0,-3-5 13,33 12 1,-16-7 13,8 6-10,-29-13-51,1 0 0,32 10 1,-46-18 30,114 39-162,-98-31 172,1-1-1,-1-1 0,2-1 1,-1-1-1,0 0 0,1-2 1,22 1-1,1101-3 4,-969 10 54,-103-4-50,62 1-5,7 6-4,-68-9-34,146 15-56,365 59 52,-414-55 46,95 9-135,-127-25 36,66 16-30,-113-10 107,-28-6 36,166 28 125,-101-2-3,-29-16-102,2-5 0,164 1 0,-111-10-43,-10 10-21,198-8-107,-196-7 70,8 6 10,-10 9 81,101-10-1,-159-3-32,244 0 139,109-33-148,-388 27-24,60-9-164,0-5 0,142-46 0,-95 14-53,-1 9-491,-156 43 736</inkml:trace>
</inkml:ink>
</file>

<file path=ppt/ink/ink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32:56.7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2 1984,'0'0'640,"0"0"-389,0 0-11,0 0 346,0 0-74,0 0 299,0 0-129,0 0 342,0 0-250,0 0 100,4 0-202,9 0 278,-10 0-214,0 0 224,52 0 1893,-51 0-2759,0 0 1,0-1 0,0 1-1,0-1 1,0 0-1,0 0 1,0-1 0,4-1-1,11-4 314,-8 5-283,0 0 1,0 1 0,-1 1 0,20 1-1,-5 0-39,4-2-20,-8 1 30,0 0-1,25 4 0,-16 1-12,-11-1 7,1-1 0,28 1-1,-23-5-30,-14 1-41,0-1 0,0 2 0,0-1 0,18 4 0,-10 3-24,-15-5-112,0 0-1,0-1 1,-1 0-1,1 0 1,0 0 0,0 0-1,0-1 1,5 1 0,26-1-3824,-31 0 1980</inkml:trace>
</inkml:ink>
</file>

<file path=ppt/ink/ink7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04:52.6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237 2260 896,'20'-12'115,"-10"5"-54,1 0-1,-2 0 0,1-1 0,11-12 0,-19 18-52,2-3 44,1 1-1,0-1 0,0 1 0,0 0 0,1 1 1,0-1-1,-1 1 0,8-3 0,-7 2 46,1-1 0,-1 0 0,0-1-1,0 1 1,0-1 0,-1-1 0,8-9-1,-13 15-86,46-71 575,-33 50-418,-7 10-137,0 0 0,0 0 0,-2 0 0,1 0 0,4-21-1,-3 8-58,0 2-42,-1-1 0,-1 0 0,-1-1 1,-1 1-1,-2-35 0,0 40 26,0-10-35,0 5 56,-4-44 0,-9-7 606,9 35-323,0 3 129,-11-42-1,6 42-135,-2 0 0,-2 1 0,-32-66 0,9 41-97,29 44-126,4 10-12,-1 0-1,1 0 1,-9-11 0,-16-9 59,7 9-24,-4-9-1,18 18-3,0 1-1,-1 0 1,0 1-1,-1-1 1,0 2 0,0-1-1,-16-8 1,-100-41 383,-17-8 28,12-6-72,98 51-167,-57-45 0,68 45-150,-23-18 25,-15 2-20,40 25-59,-36-23 14,30 16-12,-1 2 0,-1 1 0,-39-15-1,-18 9 31,41 11 11,-71-25 253,-16-4-43,-123 4 42,180 26-243,-77-8 144,-230-30 328,324 37-474,-81-11 55,-58 7 65,65-6-101,65 8-52,-134-15 57,-19-6-15,-107 1 24,184 19-91,-93-1-51,-131 35-366,241-11 77,74-7 268,-178 17-899,166-12 77,-96 25-1,-19 33-451,133-49 910,-171 63-2589,215-81 3016</inkml:trace>
</inkml:ink>
</file>

<file path=ppt/ink/ink7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05:14.16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09 98 2144,'5'-5'140,"0"0"-1,1 0 1,0 0 0,11-7 0,7 5 74,-12 4-146,4-5 68,-14 7-69,0 0 0,-1 0 0,1 0 0,0 0 0,0 1 1,0-1-1,-1 0 0,1 1 0,0 0 0,0-1 0,0 1 0,2 0 0,-3 0-38,-1 0-1,1 0 1,0 0-1,-1 0 1,1 0-1,-1 0 1,1 0-1,0 0 1,-1 0-1,1 0 1,0 0-1,-1 0 1,1 0-1,-1 0 1,1-1-1,-1 1 1,1 0-1,0 0 1,-1-1-1,1 1 1,-1-1-1,1 1 1,-1 0-1,0-1 1,1 1-1,-1-1 1,1 1-1,-1-1 1,0 1-1,1-1 0,-1 0 1,6-7 552,10 1 54,1-6 32,-17 13-651,0 0 1,0-1 0,0 1-1,0 0 1,1 0-1,-1-1 1,0 1 0,0 0-1,0 0 1,1 0 0,-1 0-1,0-1 1,0 1-1,1 0 1,-1 0 0,0 0-1,0 0 1,1 0-1,-1 0 1,0 0 0,1 0-1,-1 0 1,0 0 0,0 0-1,1 0 1,12 0 697,-17 0-667,-1 0 0,1 1 0,-1 0 0,1 0 0,0 0-1,-1 1 1,-6 3 0,-34 20 60,34-19-66,2 0-27,-5 2 11,0 0-1,0 0 0,-1-1 0,0-1 1,-24 6-1,-12 1 99,-94 10-1,18-16-31,51-1-108,20 0 46,-1-2 0,-89-7-1,49-15 132,21 3 144,21 9-90,26-7-113,23 11-113,1 1 1,-1 1-1,1-1 1,-1 1-1,-8 0 0,0 0-137,3 3 22,11-3 128,0 0-1,0 1 0,0-1 1,0 0-1,0 0 0,0 0 1,0 1-1,0-1 0,0 0 1,-1 0-1,1 0 0,0 1 1,0-1-1,0 0 0,0 0 0,0 1 1,0-1-1,0 0 0,1 0 1,-1 0-1,0 1 0,0-1 1,0 0-1,0 0 0,0 0 1,0 1-1,0-1 0,0 0 1,1 1-1,18 18-13,-8-8-241,12 8-1170,13 1 358</inkml:trace>
</inkml:ink>
</file>

<file path=ppt/ink/ink7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05:14.51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91 79 4480,'-78'-59'1664,"58"39"-1312,-19 20-64,20 0 608,-21 0-544,21 0 352,-20 20-416,0 0 64,0-1-224,0 20 64,19 20-96,20-1 96,0 1-128,0-20 192,0 20-160,20-1-1216,-1-19 576,20 0-2880</inkml:trace>
</inkml:ink>
</file>

<file path=ppt/ink/ink7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05:14.8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81 22 2240,'0'-1'33,"0"0"-1,0 0 1,0 0 0,0 1-1,0-1 1,0 0 0,0 0 0,0 0-1,1 0 1,-1 1 0,0-1-1,1 0 1,-1 0 0,1 1 0,-1-1-1,1 0 1,-1 1 0,1-1-1,-1 0 1,1 1 0,0-1 0,-1 1-1,1-1 1,0 1 0,-1-1-1,2 0 1,-1 1-14,1 0-1,-1-1 1,1 1-1,-1 0 1,1 0-1,-1 0 1,1 0-1,-1 0 0,0 0 1,1 0-1,-1 1 1,1-1-1,-1 0 1,1 1-1,-1-1 1,0 1-1,3 1 1,12 11 408,-13-10-59,-3-3 234,0 3-159,0-2-418,0-1 1,0 1-1,0 0 1,0-1-1,0 1 1,0 0-1,0-1 1,0 1-1,0-1 1,0 1-1,0 0 0,-1-1 1,1 1-1,0-1 1,0 1-1,-1-1 1,0 2-1,-14 4 306,10-4-294,-6 3 51,-1 0-1,1 1 1,-13 9-1,-12 6 1,16-12-42,-1-1 0,0-1 0,-42 8 0,48-12-33,-33 5 16,-1-2 1,0-2-1,-53-2 0,2-2-85,-126-1 465,5-18 369,107 3-181,30 9-234,9-6-192,16 7-161,20-7-260,26 10 59,13 3 181,0 0 0,-1 0 0,1 0 0,0 0-1,0 0 1,0 0 0,0 0 0,0 0 0,0 0 0,0 1 0,0-1 0,-1 0 0,1 0 0,0 0-1,0 0 1,0 0 0,0 0 0,0 0 0,0 0 0,0 0 0,0 0 0,0 0 0,0 0-1,0 1 1,-1-1 0,1 0 0,0 0 0,0 0 0,0 0 0,0 0 0,0 0 0,0 0-1,0 0 1,0 1 0,0-1 0,0 0 0,0 0 0,0 0 0,0 0 0,0 0 0,0 0-1,0 0 1,0 1 0,0-1 0,0 0 0,0 0 0,1 1-90,0 0 0,-1 0 1,1 0-1,0 0 0,0 0 0,0 0 1,0 0-1,0-1 0,0 1 0,0 0 1,0 0-1,1 0 0,24 5-1350,26 11-1441</inkml:trace>
</inkml:ink>
</file>

<file path=ppt/ink/ink7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05:15.22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8 20 2240,'-40'-19'832,"21"19"-672,-1 0 0,1 0-32,-1 0-96,20 0 480,0 0-288,-19 0-96,19 19-64,0-19-288,0 0 128,19 0-1216,-19 0 704,20 0-640</inkml:trace>
</inkml:ink>
</file>

<file path=ppt/ink/ink7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05:15.60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9 1 480,'0'16'165,"0"-16"-164,0 0 0,0 0 0,0 0 0,0 0 0,0 1 0,0-1 1,0 0-1,-1 0 0,1 0 0,0 0 0,0 0 0,0 0 0,0 0 0,1 0 0,-1 1 0,0-1 0,0 0 0,0 0 0,0 0 0,0 0 0,0 0 0,0 0 0,0 0 0,0 0 0,0 1 0,0-1 0,0 0 0,0 0 0,0 0 0,0 0 0,0 0 0,0 0 0,1 0 0,-1 0 0,0 0 0,0 0 0,0 0 0,0 0 0,0 0 0,0 0 1,0 0-1,0 0 0,1 1 0,-1-1 0,0 0 0,0 0 0,0 0 0,0 0 0,0 0 0,0-1 0,0 1 0,0 0 0,1 0 0,-1 0 0,0 0 0,0 0 0,9 0 54,-2 0 4578,-7 3-3929,0 11-278,0-11-132,1-3-270,0 0-1,0 0 1,-1 0 0,1 0-1,0 0 1,0 0 0,0 0 0,-1 0-1,1 0 1,0 0 0,0 1-1,-1-1 1,1 0 0,0 1 0,-1-1-1,1 0 1,0 1 0,-1-1-1,1 1 1,0-1 0,-1 1 0,1-1-1,-1 1 1,1 0 0,-1-1-1,1 2 1,0-1-8,-1 0-1,1-1 0,-1 1 1,1 0-1,0-1 0,-1 1 1,1 0-1,0-1 1,0 1-1,0-1 0,-1 1 1,1-1-1,0 1 1,0-1-1,0 1 0,0-1 1,0 0-1,0 0 1,0 0-1,0 1 0,0-1 1,0 0-1,-1 0 1,1 0-1,0 0 0,2-1 1,11 1 80,-3 0-21,-1-1-1,0 2 1,20 3-1,-10 1-8,-12-2-63,0-1 0,0 0 1,0-1-1,1 1 0,8-1 1,-9-1-1,1 1 1,-1 1-1,0-1 0,0 2 1,0-1-1,0 1 1,0 0-1,8 4 0,17 7 25,-30-14-24,1 1 0,-1 0 0,0 1 0,1-1 0,-1 1 0,0-1 0,0 1-1,0 0 1,0 0 0,4 3 0,-7-5-3,0 0 0,0 0 0,0 0 0,0 0 0,1 1 0,-1-1 0,0 0 0,0 0-1,0 0 1,0 0 0,0 0 0,0 0 0,0 0 0,1 0 0,-1 1 0,0-1 0,0 0 0,0 0 0,0 0 0,0 0 0,0 0 0,0 1 0,0-1 0,0 0-1,0 0 1,0 0 0,0 0 0,0 0 0,0 1 0,0-1 0,0 0 0,0 0 0,0 0 0,0 0 0,0 0 0,0 1 0,0-1 0,0 0 0,0 0-1,0 0 1,0 0 0,0 0 0,0 0 0,-1 1 0,1-1 0,0 0 0,0 0 0,0 0 0,0 0 0,0 0 0,0 0 0,0 0 0,-1 0 0,1 1 0,0-1-1,0 0 1,-7 6 33,0-1 0,0 1 0,0-1 0,0 0 0,-1-1 0,0 0 0,0 0 0,0-1 0,0 1 0,-15 2 0,4-3 22,-17 4 48,16 1-7,0 2 0,-36 23 0,-5 4-516,41-28-222,-12 8-873,29-15 1291,0 1-1,0 0 1,0 1 0,0-1-1,-4 7 1,0 0-314,-29 29-2167</inkml:trace>
</inkml:ink>
</file>

<file path=ppt/ink/ink7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05:18.00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9 119 3232,'-5'-7'281,"0"0"1,0 0 0,0 0-1,1-1 1,-4-8-1,4 9-146,4 7-111,0-1 0,0 1 0,-1-1 0,1 1 0,0 0 0,0-1 0,-1 1 0,1-1 0,0 1 1,0 0-1,0-1 0,0 1 0,-1-1 0,1 1 0,0-1 0,0 1 0,0-1 0,0 1 0,0-1 0,0 1 0,0-1 0,1 1 0,-1-1 0,0 1 1,0 0-1,0-1 0,0 1 0,0-1 0,1 1 0,-1-1 0,0 1 0,0 0 0,1-1 0,-1 1 0,0 0 0,1-1 0,-1 1 0,0 0 1,1-1-1,-1 1 0,1 0 0,-1 0 0,0-1 0,1 1 0,-1 0 0,1 0 0,-1 0 0,1-1 0,7-3 269,-1-8 90,-7 10-372,0 1 1,1 0 0,-1 0-1,1 0 1,-1 0 0,1 0 0,0 0-1,-1 0 1,1 0 0,0 0-1,0 0 1,0 0 0,-1 0-1,1 0 1,0 1 0,0-1-1,0 0 1,0 1 0,1-1-1,-1 1 1,2-1 0,4-1-8,0 1-1,1 0 1,-1 0 0,1 1 0,10 1-1,5-1 28,-2 0 12,-7-1-4,-1 1 0,1 1-1,0 0 1,0 1-1,-1 0 1,1 1 0,25 9-1,-5 3-19,43 25-1,-17-8 90,-42-24-4,21 14-1,-37-21-66,0 1 0,-1-1 0,1 0 0,0 1 0,-1 0 0,1-1 0,-1 1 0,0 0-1,1 0 1,-1 0 0,0-1 0,0 1 0,0 0 0,-1 1 0,1-1 0,0 0 0,-1 0 0,1 0 0,-1 0 0,0 0 0,0 1 0,1-1-1,-2 0 1,1 4 0,0-2 85,0-3-108,0-1-1,0 0 0,0 1 1,0-1-1,0 0 0,0 0 1,0 1-1,0-1 0,0 0 1,-1 1-1,1-1 0,0 0 1,0 0-1,0 1 0,0-1 1,0 0-1,-1 0 0,1 0 1,0 1-1,0-1 0,0 0 1,0 0-1,-1 0 0,1 1 1,0-1-1,-1 1-3,-1 0 5,1 1 0,0-1 0,-1 0-1,0 0 1,1 1 0,-1-1-1,0 0 1,1 0 0,-1-1-1,0 1 1,0 0 0,0 0-1,0-1 1,0 0 0,1 1-1,-1-1 1,0 0 0,0 0-1,-4 0 1,0 0-368,0 0-1,-1 1 1,-9 1 0,7 1-4,1 0-1,-14 8 1,22-11 357</inkml:trace>
</inkml:ink>
</file>

<file path=ppt/ink/ink7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05:18.3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3488,'0'0'1115,"0"0"-673,3 0-170,-1 1-228,0-1 0,0 0-1,0 0 1,0 1 0,-1-1 0,1 1-1,0 0 1,-1-1 0,1 1 0,0 0-1,-1 0 1,3 2 0,19 19 932,-15-15-756,5 8-90,-1-1 0,0 1 0,-1 1 0,-1 0 0,0 1 0,-2 0 0,14 33 0,-18-37-102,0 0 0,2 17 0,2 8 128,-1-18-87,-6-16-36,1 0 0,-1 0 0,0 0 0,0 0-1,0 1 1,-1-1 0,1 0 0,-1 0 0,0 0 0,0 1 0,0-1 0,-2 5-1,-11 26 48,-1-2-878,9-23 295,4-7 134,0-1 0,0 1 0,1 0 0,-1 0 0,1 0 1,0 0-1,0 0 0,0 5 0,1-3-209,-1-2-1529</inkml:trace>
</inkml:ink>
</file>

<file path=ppt/ink/ink7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05:18.70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0 13 3488,'-2'-11'748,"-2"10"-296,3 1-437,1 0 0,-1 1 0,1-1 0,-1 0 0,1 1 0,0-1 0,-1 1-1,1-1 1,-1 1 0,1-1 0,0 1 0,0-1 0,-1 1 0,1-1-1,0 1 1,0-1 0,0 1 0,-1-1 0,1 1 0,0 0 0,0-1-1,0 1 1,0 0 0,0 0-2,0 0 1,1 0-1,-1 0 0,0 0 1,0 0-1,1 0 0,-1-1 0,1 1 1,-1 0-1,1 0 0,0 1 0,0-1 8,0 0 0,-1 0-1,1 0 1,0 1 0,-1-1-1,1 0 1,-1 0 0,1 0-1,-1 1 1,0-1 0,1 0-1,-1 1 1,0-1 0,0 0-1,0 0 1,0 1 0,0-1-1,0 0 1,0 1 0,-1-1-1,1 0 1,-1 2 0,-1 4 21,-1 1 54,0 1-1,1-1 0,0 1 0,0 0 0,0 16 0,1-6 34,1-9-44,0-1 1,0 1-1,1-1 0,2 12 0,3-5 12,-4-14-78,-1 0-1,0 0 1,0 0 0,0 1 0,0-1-1,-1 0 1,1 1 0,-1-1 0,1 0-1,-1 1 1,0-1 0,0 1 0,0-1-1,0 0 1,0 1 0,0-1 0,-1 0-1,0 3 1,-12 25 184,12-30-178,1 1 0,-1 0-1,1 0 1,-1 0 0,1 0 0,-1 0 0,1 0 0,0 0 0,-1 0-1,1 0 1,0 0 0,0 0 0,0 0 0,0 0 0,0 0 0,0 0 0,0 0-1,0 0 1,1 2 0,0 2 54,-1 0-13,0-2-19,0-1-1,1 0 0,-1 1 1,0-1-1,-1 0 0,1 1 1,0-1-1,-1 1 0,1-1 0,-3 4 1,-5 0 31,7-5-75,1-1-1,-1 0 0,1 0 0,0 0 0,-1 1 0,1-1 0,-1 0 0,1 1 0,-1-1 1,1 0-1,0 1 0,-1-1 0,1 1 0,0-1 0,0 1 0,-1-1 0,1 1 0,0-1 0,0 0 1,-1 1-1,1-1 0,0 1 0,0-1 0,0 1 0,0 0 0,0-1 0,0 1 0,0-1 1,0 1-1,0 0 0,0-1 0,0 1 0,0-1 1,0 0-1,0 0 0,0 1 0,0-1 1,0 0-1,0 1 0,0-1 0,0 0 1,1 0-1,-1 1 0,0-1 0,0 0 1,0 0-1,0 1 0,0-1 0,1 0 1,-1 0-1,0 0 0,0 1 0,0-1 1,1 0-1,-1 0 0,0 0 0,13 17 148,-9-9-101,1 0 119,10-2 78,-13-5-219,11 4 87,-9-3-50,0 0 0,-1-1 0,1 0-1,0 1 1,0-1 0,0-1 0,0 1 0,0-1 0,7 1-1,-6-1-9,0 0-1,0 0 0,-1 1 1,10 1-1,12 11-16,-16-11-8,0 0 0,0-1-1,0 0 1,1-1 0,17-1-1,10-1-674,-6 2-1290,-28 0-736</inkml:trace>
</inkml:ink>
</file>

<file path=ppt/ink/ink7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05:19.0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90 3488,'0'-33'1115,"0"33"-1098,0-1 0,0 1 0,0 0 0,0-1 0,0 1 0,0-1 0,0 1 0,0 0 0,0-1 0,0 1 0,0-1 0,0 1 0,0 0 0,1-1 0,-1 1 0,0 0 0,0-1 0,0 1 0,0 0 0,1-1 0,-1 1 0,0 0 0,1-1 0,-1 1 0,0-1 0,2 0 25,0-1 1,-1 1-1,1-1 0,-1 0 1,0 0-1,0 0 0,0 0 1,0 0-1,0 0 0,0 0 1,0 0-1,-1 0 0,1-1 1,0-2-1,-1 2 214,0 3 101,3-4-80,-2 4-258,-1-1 0,1 0-1,-1 1 1,1-1-1,0 0 1,0 1-1,-1-1 1,1 1-1,0 0 1,0-1-1,0 1 1,-1-1-1,1 1 1,0 0-1,0 0 1,0-1-1,1 1 1,15 7 253,-13-6-238,0 1 10,0 1-1,-1-1 0,1 1 1,0-1-1,-1 1 0,0 0 1,1 0-1,-1 1 0,0-1 1,-1 1-1,1-1 0,-1 1 1,3 4-1,6 10 33,-3-2 2,0 0 0,9 33 0,-14-38-35,12 21 311,-10-22-260,-5-9-78,1 0-1,-1 0 1,0 1-1,0-1 1,1 0-1,-1 0 1,0 0-1,0 1 0,0-1 1,0 0-1,-1 0 1,1 0-1,0 0 1,0 1-1,-1-1 1,1 0-1,-1 0 1,1 0-1,-1 0 0,1 0 1,-1 0-1,1 0 1,-1 0-1,0 0 1,0 0-1,-1 1 1,-3 6 52,-2 6 71,6-11-110,0-1 0,0 1-1,-1 0 1,1-1 0,-1 1 0,-3 3 0,5-6-19,0 0-1,0 0 1,-1 1 0,1-1-1,0 0 1,0 0 0,0 0-1,-1 1 1,1-1-1,0 0 1,0 0 0,0 0-1,0 1 1,-1-1 0,1 0-1,0 1 1,0-1 0,0 0-1,0 0 1,0 1-1,0-1 1,0 0 0,0 0-1,0 1 1,0-1 0,0 56 187,0-56-191,0 1-1,0 0 1,-1-1-1,1 1 1,0 0 0,0-1-1,0 1 1,0-1 0,0 1-1,0 0 1,1-1-1,-1 1 1,0 0 0,0-1-1,0 1 1,0-1 0,1 1-1,-1-1 1,0 1-1,1 0 1,-1-1 0,0 1-1,1-1 1,-1 1-1,1-1 1,-1 0 0,1 1-1,-1-1 1,1 1 0,-1-1-1,1 0 1,-1 1-1,1-1 1,0 0 0,-1 0-1,1 0 1,0 1-1,8 3 49,-5-2-48,0 0-1,0 0 1,1 0 0,-1 0 0,1-1 0,0 1-1,-1-1 1,1-1 0,0 1 0,8 0 0,140-1-4859,-143 0 4170,-1 0 0,18-3 1,28-14-1297</inkml:trace>
</inkml:ink>
</file>

<file path=ppt/ink/ink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32:57.0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 39 6400,'-19'0'2368,"19"0"-1856,19 0-128,-19 0 1280,20 0-992,-1 0 768,1 0-800,38 0-96,-18 0-320,-1-19-288,19 19 32,20 0-832,-19 0 448,0-20-2560,-1 20 1664</inkml:trace>
</inkml:ink>
</file>

<file path=ppt/ink/ink7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05:19.45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9 5568,'0'-19'2048,"39"19"-1568,-19 0-160,-1-20-32,1 20-224,19 0 32,0 0-32,-19 0-960,19 0 480,-20 20-3776</inkml:trace>
  <inkml:trace contextRef="#ctx0" brushRef="#br0" timeOffset="1">20 195 4576,'39'0'1664,"-20"0"-1280,20 20-96,-19-20-2368,19 0 1088,20 0-1216</inkml:trace>
</inkml:ink>
</file>

<file path=ppt/ink/ink7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05:19.7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 118 4992,'17'-17'1589,"-14"14"-960,-3 3-239,0 0 218,0 0-198,0 3 38,0-2-428,0 0 0,0 0 0,0 0 0,0 0 0,0 0-1,0 0 1,-1 0 0,1 0 0,0 0 0,-1 0 0,1 0-1,0 0 1,-1 0 0,1 0 0,-1-1 0,0 1 0,1 0-1,-1 0 1,0 0 0,-15 23 591,13-19-562,1-1-30,0-1-1,1 1 0,-1-1 0,1 1 0,-1 0 0,1-1 0,1 1 0,-1 0 1,0 0-1,1 0 0,0 5 0,-1 9 27,1-6-1,-1 0 0,2 0 1,0 0-1,2 13 1,-2-22-24,0-1-1,0 1 1,1-1 0,-1 0 0,0 1 0,1-1 0,0 0-1,0 0 1,-1 0 0,1 0 0,0 0 0,0-1 0,1 1 0,-1-1-1,0 1 1,1-1 0,-1 0 0,0 1 0,1-1 0,-1-1-1,1 1 1,0 0 0,-1-1 0,1 1 0,0-1 0,-1 0 0,1 0-1,0 0 1,0 0 0,-1 0 0,1 0 0,3-2 0,5-2-17,1 0 1,-1-1 0,-1-1 0,1 0 0,-1 0-1,0-1 1,0 0 0,-1-1 0,11-10 0,-16 14 15,0 1 0,-1-1 1,1 0-1,-1 0 0,0 0 1,0 0-1,-1 0 0,1-1 1,-1 1-1,0-1 0,0 0 0,0 0 1,-1 0-1,1 0 0,-1 0 1,0 0-1,-1 0 0,1 0 1,-1 0-1,-1-6 0,1 6-1,0 1 0,-1 0 0,1 0 0,-1 0-1,0 0 1,0 0 0,0 0 0,-1 0 0,0 1 0,0-1-1,0 0 1,-3-4 0,-2-1 85,-1 0 0,-16-15-1,6 8 131,14 11-192,0 1 0,-1 0 0,0 0 0,1 0 0,-2 1 0,1-1 1,0 1-1,-1 1 0,-8-4 0,13 5-109,0 1 0,0-1 0,0 1 0,0 0 0,0-1 0,0 1 0,0 0 0,0 0 0,0 0 0,-1 0 0,1 0 0,0 0 0,0 0 0,0 0 0,0 0 0,0 0 0,0 1 0,0-1 0,0 0 0,0 1 0,0-1 0,0 1 0,0-1 0,0 1 0,0-1 0,1 1 0,-1 0 0,0 0 0,0-1 0,0 1 0,1 0 0,-1 0 0,0 0 0,1 0 0,-1 0 0,1-1 0,-1 1 0,1 0 0,0 0 0,-1 2 0,2-1-95,-1-1 1,1 1-1,0 0 0,-1-1 0,1 1 0,0 0 0,0-1 0,1 0 0,-1 1 0,0-1 0,0 1 1,1-1-1,1 2 0,-3-3 162,36 35-4288</inkml:trace>
</inkml:ink>
</file>

<file path=ppt/ink/ink7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05:20.61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37 1984,'7'-4'133,"-1"-1"1,1 1-1,0 0 1,0 0-1,0 1 0,0 0 1,14-3-1,-15 4-48,27-13 903,-23 10-744,-8 4-157,0 0 0,1 1 0,-1-1 0,0 1 1,1-1-1,-1 1 0,1 0 0,-1 0 0,1 0 0,2 0 0,8 1 155,-8-1-129,0-1-1,0 0 1,1 0 0,-1 0-1,0 0 1,0-1 0,8-3-1,16-6 379,-23 9-444,3-1 13,-1 0 1,1 1 0,0 0-1,0 0 1,16 0-1,-12 1 32,-1 0 0,1-1-1,21-5 1,-12 1 69,24 0 95,13-7-80,-16 10 104,46 2 0,-52 2-72,61-1 1264,-98 0-1463,0 0 0,0-1 1,0 1-1,0 0 0,0 0 0,0 0 0,0 0 0,0 0 0,1 0 0,-1 0 0,0 0 0,0 0 0,0 0 0,0 0 0,0 0 1,0 0-1,0 0 0,1 0 0,-1 0 0,0 1 0,0-1 0,0 0 0,0 0 0,0 0 0,0 0 0,0 0 0,0 0 0,0 0 1,0 0-1,1 0 0,-1 0 0,0 0 0,0 0 0,0 0 0,0 1 0,0-1 0,0 0 0,0 0 0,0 0 0,0 0 0,0 0 1,0 0-1,0 0 0,0 0 0,0 1 0,0-1 0,0 0 0,0 0 0,0 0 0,0 0 0,0 0 0,0 0 0,0 0 0,0 0 1,0 1-1,0-1 0,0 0 13,0 1 1,0 0 0,0-1-1,0 1 1,0 0 0,0-1-1,0 1 1,0-1 0,0 1-1,-1 0 1,1-1 0,0 1-1,0-1 1,-1 1-1,1-1 1,0 1 0,-1 0-1,-14 6 243,10-6-233,-31 12 213,14-8-150,13-3-59,-1 1-1,1-1 0,0 1 1,-10 5-1,7-1-303,-1 1 0,2 0-1,-12 10 1,4-3-563,10-9 435,0-1-1,-12 6 1,21-11 396</inkml:trace>
</inkml:ink>
</file>

<file path=ppt/ink/ink7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05:20.97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0 13 5312,'-1'-12'1680,"5"20"-982,1-5-559,-5-3-121,1 1-1,0-1 1,-1 0 0,1 1 0,-1-1 0,1 0-1,-1 1 1,1-1 0,-1 1 0,1-1 0,-1 1-1,1-1 1,-1 1 0,1 0 0,6 32 547,6 9-229,-7 17-80,0-27-178,-3-19-8,-1 0 0,0 0-1,-1 0 1,0 1-1,-1-1 1,-2 16-1,-3 7 56,0-5 117,-1 52-1,5-63-105,-1 0 0,-1 0-1,-1 1 1,0-2-1,-2 1 1,-13 32 0,16-45-87,1-1 0,-1 1 0,-1-1 0,1 0 1,-1 0-1,0 0 0,-1 0 0,-6 6 0,9-10-27,0 0-1,0 0 0,0 1 1,1-1-1,-1 1 0,1-1 1,-1 1-1,1-1 0,0 1 1,0 0-1,0-1 0,0 1 1,1 0-1,-1 0 0,1 0 1,0 0-1,-1 0 0,1 0 1,1-1-1,-1 5 0,0-7-13,0 1 0,0-1-1,0 1 1,0 0 0,0-1 0,0 1-1,0 0 1,0-1 0,0 1 0,0 0-1,0-1 1,0 1 0,0-1 0,0 1-1,1 0 1,-1-1 0,0 1-1,0-1 1,1 1 0,-1-1 0,0 1-1,1-1 1,-1 1 0,1-1 0,-1 1-1,0-1 1,1 1 0,-1-1-1,1 0 1,0 1 0,-1-1 0,1 0-1,-1 1 1,1-1 0,-1 0 0,1 0-1,0 1 1,8 2 136,1 3-49,-8-4-239,-1-1-1,1 0 0,0 0 0,0 0 1,0 0-1,-1 0 0,1-1 0,0 1 1,0-1-1,0 1 0,0-1 0,0 0 1,3 1-1,14-1-1156</inkml:trace>
</inkml:ink>
</file>

<file path=ppt/ink/ink7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05:21.3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0 20 4064,'-20'-20'1504,"40"40"-1184,-20-1-64,0 1 352,0-1-384,0 21 896,0-21-640,0 20 448,0-19-576,-20 19 256,20-20-352,0 1-64,-19 19-128,19-39 224,0 19-160,0-19-1600,19 0 800,-19-19-4448</inkml:trace>
</inkml:ink>
</file>

<file path=ppt/ink/ink7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05:21.63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5408,'98'0'3002,"-95"0"-2983,0 0-1,0 0 0,0 0 0,0 1 1,0-1-1,0 1 0,0 0 0,-1 0 0,1 0 1,0 0-1,0 1 0,-1-1 0,1 1 1,-1 0-1,4 2 0,-2-1 10,0 0 0,0-1 0,0 1-1,0-1 1,9 3 0,2-1 27,-10-2-32,0-1-1,0 1 1,0-1-1,8 5 1,-11-5-13,0 0 0,-1 1 0,1-1 1,0 1-1,0-1 0,-1 1 0,1 0 0,-1-1 0,0 1 1,1 0-1,-1 0 0,0 0 0,0 0 0,0 0 1,1 3-1,-2-3-4,1-1-1,-1 1 1,1 0 0,-1-1 0,0 1 0,0 0 0,0 0-1,0-1 1,0 1 0,0 0 0,0 0 0,0-1 0,-1 1-1,1 0 1,-2 2 0,0 0 26,0 0-1,-1 0 1,1 0-1,-6 5 1,-10 14 58,12-14-67,-11 15 39,6-15-20,0 0 0,0-1 0,-1 0-1,0-1 1,-22 10 0,14-13 230,17-4 11,6 0 175,22 0-81,-13 1-267,1-1 0,-1 0 0,24-5-1,19-8 121,1 7-236,-26-2-322,-22 6 118,-1 0 1,1 0-1,0 1 1,9-1-1,-5 3-902,-11-1 858,1 0 0,0 1-1,0-1 1,0 0 0,0 0 0,0-1 0,0 1 0,-1 0 0,1-1 0,0 1 0,0-1 0,3-1-1,-4 1 16,-1 0-1,1 0 1,-1 0-1,0 0 0,1 0 1,-1 0-1,0 0 1,0 0-1,0 0 0,1 0 1,-1 0-1,0 0 1,-1-2-1</inkml:trace>
</inkml:ink>
</file>

<file path=ppt/ink/ink7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05:22.0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92 3808,'16'-16'1227,"-16"15"-1209,0 1 1,1 0 0,-1 0-1,0-1 1,0 1 0,0 0-1,1 0 1,-1 0 0,0 0-1,0-1 1,0 1 0,1 0-1,-1 0 1,0 0 0,1 0-1,-1 0 1,0 0 0,0-1-1,1 1 1,-1 0-1,0 0 1,0 0 0,1 0-1,-1 0 1,1 0 0,3 1 60,-2-1 3,0 0 1,1 0-1,-1 0 1,0 0-1,0 0 1,1 0-1,-1-1 1,0 1-1,0-1 1,4-1-1,1-11 372,9 7 47,27-22-81,-31 20-355,-8 5-51,-1 1 0,0-1-1,0 0 1,0 0-1,0 0 1,0-1-1,-1 1 1,5-8-1,8-10 36,13 0-24,-22 17-28,-1 0 0,1 0-1,-1-1 1,0 1 0,0-1 0,0 0 0,5-8 0,-5 4 60,-4 7-44,0 0 0,-1 1-1,1 0 1,0-1 0,-1 1 0,1-1-1,0 1 1,0 0 0,0 0 0,1-1 0,-1 1-1,0 0 1,0 0 0,0 0 0,1 0 0,-1 0-1,1 1 1,-1-1 0,0 0 0,1 1-1,0-1 1,-1 1 0,1-1 0,-1 1 0,4-1-1,11 1 335,-16 0-337,1 0-1,-1 0 1,0 0 0,1 0-1,-1 0 1,0 1 0,0-1-1,1 0 1,-1 0-1,0 0 1,1 0 0,-1 0-1,0 0 1,0 0 0,1 0-1,-1 1 1,0-1 0,0 0-1,0 0 1,1 0 0,-1 1-1,0-1 1,0 0-1,0 0 1,1 1 0,16 15 222,-8-9-73,-1 1-1,1 0 0,-2 0 0,14 20 1,-18-22-86,-2-5-59,-1-1 1,0 1-1,1 0 0,-1 0 1,0-1-1,1 1 1,-1 0-1,1 0 0,-1-1 1,1 1-1,0 0 1,-1-1-1,1 1 0,0-1 1,-1 1-1,1-1 1,0 1-1,-1-1 0,1 0 1,0 1-1,1-1 1,4 3 43,5 4 107,-10-6-129,1 0 1,0 0-1,0 0 0,0 0 1,0 0-1,0 0 0,0 0 1,0-1-1,0 1 1,4 0-1,-6-1-28,1 0-1,-1 0 1,0 0-1,0 0 1,1 0 0,-1 0-1,0 0 1,1 0-1,-1-1 1,0 1-1,0 0 1,1 0 0,-1 0-1,0 0 1,0 0-1,1 0 1,-1-1 0,0 1-1,0 0 1,0 0-1,1 0 1,-1-1 0,0 1-1,0 0 1,0-1-1,20-18 399,-18 17-385,0-1 1,-1 1-1,1-1 1,-1 0-1,1 1 1,-1-1-1,0 0 1,0 0-1,0 0 1,0-5 0,4-9 45,8-9 18,-13 23-77,1 1 0,-1-1 0,0 1 0,1-1 0,-1 1 0,0-5 0,-1 3-3,1 0 0,0 0 0,1 0 0,-1 0 0,1 0 0,0 0 0,1-5 0,2-2-37,1-5 18,1-1-1,15-30 1,-5 27-108,-16 20 91,1 0 0,-1 0 0,0-1 1,0 1-1,0 0 0,0 0 0,1 0 0,-1-1 1,0 1-1,0 0 0,1 0 0,-1 0 1,0 0-1,0 0 0,1 0 0,-1-1 1,0 1-1,0 0 0,1 0 0,-1 0 0,0 0 1,1 0-1,-1 0 0,0 0 0,1 0 1,8 0-381,-5 0 129,0 0 0,0 0 0,1 0 0,-1 0 0,0 1 0,0-1 0,0 1 0,0 0 0,0 1 0,0-1 0,0 1 0,0-1 0,-1 1 0,1 0 0,5 5 0,27 12-3115</inkml:trace>
</inkml:ink>
</file>

<file path=ppt/ink/ink7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05:22.43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0 7040,'0'-20'2624,"0"20"-2048,39-19-128,-20 19-64,20 0-288,1 0 192,-1 0-192,0 0-1216,0 19 576,0-19-3872,-20 20 2464,-19 19-224</inkml:trace>
</inkml:ink>
</file>

<file path=ppt/ink/ink7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05:22.7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663 7712,'0'-19'2880,"19"19"-2240,20-20-192,0 20-160,20 0-256,0 0 256,19 0-160,0 0-2912</inkml:trace>
  <inkml:trace contextRef="#ctx0" brushRef="#br0" timeOffset="1">1368 116 6144,'82'-58'2757,"-77"55"-2680,0 0 0,1 1-1,-1 0 1,1 0 0,0 0 0,7-1 0,12-3 244,1-7-124,7 6-170,-14 0-43,-17 6 9,0 0-1,0 0 1,0 0 0,0 0 0,0 0 0,0 1 0,0-1 0,0 1 0,0 0 0,0-1-1,0 1 1,0 0 0,0 0 0,0 1 0,0-1 0,0 0 0,4 1 0,-5 0 1,0-1 1,1 1-1,-1 0 0,0-1 1,0 1-1,1 0 1,-1 0-1,0-1 1,0 1-1,0 0 1,0 0-1,0 0 1,0 0-1,0 1 0,0-1 1,-1 0-1,1 0 1,0 0-1,-1 1 1,1-1-1,-1 0 1,1 1-1,-1-1 0,0 1 1,1-1-1,-1 0 1,0 1-1,0-1 1,0 3-1,-1-1 8,1-1 1,0 0-1,-1 1 0,1-1 1,-1 0-1,0 0 0,0 0 1,0 0-1,0 0 0,0 0 1,0 0-1,-1 0 0,1 0 0,-1 0 1,1 0-1,-1-1 0,0 1 1,-2 1-1,-35 26 73,23-17-52,-1 0 0,-25 13 0,29-17-4,0 0 0,-20 16 0,21-15-193,0 0 1,-23 12-1,-4-2-621,0 1-1759</inkml:trace>
</inkml:ink>
</file>

<file path=ppt/ink/ink7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05:23.1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8 1 5568,'0'-1'95,"-1"1"0,0 0 0,0 0 0,1 0 0,-1 0 0,0 0 0,0 0 0,1 1 0,-1-1 0,0 0 0,1 0 0,-1 0 0,0 1 0,1-1 0,-2 1 0,5 6 630,3 6-469,-4 8 10,-3-18-117,1 0 1,0 0-1,0 0 0,0 0 1,1 0-1,-1 0 1,1 0-1,0 0 1,2 5-1,0-2 30,-1 1 1,1-1-1,-1 1 0,0 0 1,0 0-1,-1 0 0,0 0 0,0 0 1,-1 0-1,0 0 0,-1 10 1,1 11 191,0 262 909,-1-259-1297,-2-1 0,0 1 1,-3-1-1,0 0 1,-2 0-1,-1-1 0,-1 0 1,-22 44-1,27-64-450,0 0 0,0-1 0,0 1 0,-11 11-1,13-17-534</inkml:trace>
</inkml:ink>
</file>

<file path=ppt/ink/ink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32:57.38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 59 5152,'0'-7'802,"1"4"-623,-1 1-1,0 0 0,0-1 0,0 1 0,0 0 1,-1-1-1,1 1 0,0 0 0,-1-1 0,-1-2 0,-1 2 175,2 3-318,1 0 0,0-1 0,-1 1 1,1 0-1,0 0 0,-1-1 0,1 1 0,0 0 1,-1-1-1,1 1 0,0 0 0,0-1 0,0 1 0,-1 0 1,1-1-1,0 1 0,0-1 0,0 1 0,0-1 1,0 0-7,1 0 0,-1 1 0,1-1 0,-1 0 0,1 1 0,0-1 0,-1 1-1,1-1 1,0 1 0,-1-1 0,1 1 0,0-1 0,0 1 0,-1-1 0,2 1 0,0-1 61,-1 1-1,1-1 1,-1 1-1,1-1 1,-1 1-1,1 0 1,-1 0-1,4 0 1,-5 0-90,0 0 22,0-1 0,1 1 0,-1 0 0,0 1 0,0-1 1,1 0-1,-1 0 0,0 0 0,0 0 0,1 0 0,-1 0 1,0 0-1,1 0 0,-1 0 0,0 1 0,0-1 0,0 0 0,1 0 1,-1 0-1,0 0 0,0 1 0,0-1 0,1 0 0,-1 0 1,0 1-1,3 2 120,2 1-22,0 1 0,0 0-1,-1 0 1,0 0 0,0 0-1,0 1 1,0 0 0,-1 0-1,0 0 1,0 0 0,2 10-1,2 36 276,9-3 330,23 97-202,-32-119-498,-1 1 0,2 43 0,-6-46 37,2-1 0,8 36 0,-3-33 170,13 32 0,-18-49-169,0-1 1,1 0-1,1 0 0,-1-1 0,1 1 1,8 7-1,-14-16-53,0 1-1,1-1 1,-1 0-1,0 0 1,0 1 0,0-1-1,1 0 1,-1 0 0,0 0-1,0 0 1,0 1 0,1-1-1,-1 0 1,0 0-1,1 0 1,-1 0 0,0 0-1,0 0 1,1 0 0,-1 0-1,0 0 1,0 1 0,1-1-1,-1 0 1,1-1 0,1 1 4,-1 0 0,1 0 1,0 0-1,0-1 0,0 1 1,0-1-1,0 0 1,-1 1-1,1-1 0,0 0 1,0 0-1,-1 0 0,1 0 1,2-3-1,16-19 57,-17 19-53,36-56 123,-16 23-58,39-68 55,-39 64-85,48-64 1,-59 90-48,12-16 9,-12 6-10,-10 19-29,0 1 1,0 0-1,1 0 0,0 0 1,0 0-1,0 0 0,1 1 1,7-9-1,2 2-318,-7 6 117,-1 1-1,0-1 1,0 0 0,0-1-1,-1 1 1,5-9-1,-2-6-1528,9 1 554</inkml:trace>
</inkml:ink>
</file>

<file path=ppt/ink/ink7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05:23.6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0 4320,'19'-19'1600,"1"19"-1248,-20 39-96,0-39 704,19 39-576,-19 0 416,0 0-480,0 0 192,0 0-288,0 0 64,0-19-160,-19-1 224,19 1-224,0-20-96,0 0-64,0 0-1792,0-20 960,19 20-3552</inkml:trace>
  <inkml:trace contextRef="#ctx0" brushRef="#br0" timeOffset="1">333 79 6400,'20'-13'885,"1"1"1,39-17-1,-47 24-638,0 1 0,0 0-1,0 1 1,0 0 0,0 1 0,23-1 0,-32 3-163,-1 0-31,-1 0 1,0-1-1,1 1 0,-1 0 1,0 1-1,1-1 0,-1 0 1,0 1-1,0-1 1,1 1-1,-1-1 0,0 1 1,0 0-1,0 0 0,0 0 1,0 1-1,0-1 1,0 0-1,0 1 0,0-1 1,0 1-1,-1-1 1,1 1-1,1 3 0,17 28 417,-18-30-436,1 0 1,-1 0-1,0 0 1,0 1-1,-1-1 1,1 1-1,-1-1 1,0 1-1,0 0 1,0 0-1,0-1 1,-1 1-1,1 0 1,-1 0-1,0 0 1,0 4-1,0 8 71,0-2 24,0 1 1,-5 27-1,4-37-137,0 1-1,-1-1 0,0 0 1,0 0-1,0 0 0,0 0 1,-1 0-1,0 0 1,0-1-1,0 1 0,-8 6 1,9-9-48,0 0 0,0 1 1,0-1-1,1 1 0,-1 0 0,0-1 1,1 1-1,-1 3 0,-4 7-120,0-4 85,3-1-20,3-8 105,1 0 0,-1 1 0,1-1 1,-1 0-1,1 1 0,-1-1 0,1 0 0,-1 0 0,1 0 0,0 1 0,-1-1 0,1 0 1,-1 0-1,1 0 0,0 0 0,-1 0 0,1 0 0,-1 0 0,2-1 0,0 1-12,0 0 0,0 0 0,0 0 0,0 0 0,-1-1 0,1 1 0,0-1 0,0 0 0,0 1 0,-1-1 0,1 0 0,0 0 0,2-2 0,14-7-151,73-29-1538,-70 29-122,1 0 0,36-9 0,17-1-1062</inkml:trace>
</inkml:ink>
</file>

<file path=ppt/ink/ink7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05:37.48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54 1272 3328,'-4'-8'255,"-8"-14"427,11 21-653,0 0 0,0 1 0,0-1 0,0 0 0,0 0 0,0 1 0,0-1 0,0 1 0,0-1 0,-1 1 0,1-1 0,0 1 0,0-1 0,0 1 0,-1 0 0,1 0 0,0 0 0,-2 0 0,2 0-18,0-1 0,0 1-1,0 0 1,0 0 0,1 0 0,-1 1 0,0-1 0,0 0 0,0 0 0,0 0 0,0 1-1,0-1 1,0 0 0,1 1 0,-3 0 0,3 0-9,-1 0 0,1 1 0,-1-1 0,1 0 0,-1 0 0,1 0 0,0 1 0,-1-1 0,1 0 0,0 1 0,0-1 0,0 0 0,1 2 1,-3 12 4,-1-1 1,0 0-1,0 0 1,-1 0-1,-1 0 1,-8 15-1,6-12-17,-32 80-160,35-88 152,0 0 0,-1-1 0,0 1 0,0-2 0,-11 13 0,10-12 83,0-1 0,0 1 0,1 0 0,0 0 0,-6 15 0,2 0 68,-24 55 694,10-27-587,2 1 0,-23 89 0,41-125-244,0 0-1,2 1 1,0-1-1,0 0 1,2 0-1,4 29 0,2-8 85,22 61 0,-20-74-18,22 40 1,-16-35-28,0 3 13,-8-16-16,1 0 0,1-1 0,14 20 0,10 3 170,43 39-1,-29-32-305,-40-38 90,0 0 1,-1 0 0,10 14-1,-6-1 7,-7-14 9,1 1 0,-1-1 0,6 7-1,19 14 26,-7-8-6,25 33 27,9-6 27,-27-22-51,-10-8-38,0-1 1,38 24 0,114 39 131,-131-61-87,-14-8-8,32 9 0,1 0 17,-28-6-4,18 5 29,-33-14-36,25 2-1,-17-3-5,59 11 62,9-6-10,-7 6 5,-41-9-56,-7-1-12,58 13 0,124 42-193,-6 1 111,-165-48 46,0 2 0,-1 3 0,48 22 0,100 51 109,-130-61-79,111 50 21,-131-61-113,0-3 1,1-1 0,67 9-1,-47-10 6,80 7-99,-95-15 161,48 9 55,-4-6 22,-9 6 64,9-7-22,153 36 167,-181-28-211,286 64-83,-310-69 51,62 4 1,20 4-8,-94-11-58,-1 0 0,1-3 0,41 1 0,-34-2 33,-1 2-1,1 1 1,-1 2-1,49 15 1,-61-16 19,0-1 0,1-1 0,30 1 1,72-5 81,31 2-29,-108 4-84,96 5-64,-98-12 23,93 5-66,-92 4 134,-32-5-11,0-1 0,23 1 1,-7-2-136,43 8-1,-44-4 139,42 0-1,50 5 84,-72-4-38,43 0 30,-11 8 5,115-10-27,-131-5-26,134 1 37,-202 0-64,130 3-91,-9 10 33,-7-6 74,-52-1 2,71 4 1,-83-10-4,105 3 55,-90 2-51,137 6-118,-140-10 58,130-5-19,-48-9 65,22 7 43,166-32-74,-208 20-1,-123 18 27,323-36 27,-164 30 117,-82 1-83,157-6 48,18 0-40,-158 5-42,81 0 21,97-21 67,1 2 32,-183 21-106,196-18 30,16-34-121,-203 37-12,196-49 32,1-1 145,-272 64-105,155-32 65,3-15-48,-69 22-109,87-25-17,-47 3 301,2 6-31,-42 9-95,65-20 13,-152 49-59,317-105 260,-227 61-236,-19 14 29,29-14 31,-95 37-4,-1-2 0,33-24 1,-28 13 25,-1-3 0,-2 0 0,39-48 0,68-81 397,-106 125-404,52-41 1,-56 51-74,32-31 61,-45 42-18,0-1 0,22-25-1,-34 33-82,0 0-1,0 1 0,-1-1 0,0-1 1,-1 1-1,0 0 0,0-1 0,0 0 0,-1 0 1,2-9-1,-2-7 45,-1 0 0,-1 0 1,-1 0-1,-1 0 0,-5-23 0,1 2-69,1-3-104,-13-80-174,4 70 277,7 30 23,1 0 1,1 0 0,1-1 0,1-41 0,3-177 18,0 55-32,-1 157 0,-8-53 0,4 54 0,0-54 0,5 71 0,-1-1 0,0 0 0,-2 0 0,0 0 0,-8-26 0,-28-73-203,35 105 159,0 0-1,-11-20 1,-18-13-116,26 31 130,-9-23-1,-3-7 150,10 26-71,6 10-53,-1 0 1,0 0 0,0 1-1,-1 0 1,-8-12 0,-20-7-66,7-6-15,-10 6 16,17 11 40,0 0-15,-24-14-1,-22-13 37,40 24-22,0 2-1,-2 1 1,0 0 0,-36-12-1,-112-32-1,150 52 33,-38-6 0,38 9-71,-38-11 0,43 9 55,1 2-1,-1 0 1,-26-1 0,14 1 12,-8-1 1,5 0 8,-46-1 0,-167 6 165,207 0-146,10 1-45,-40-5-1,-7-9-48,0 6-102,-4-6 48,-141 9-80,140 5 156,-71 9-104,15-1 30,89-9 126,-99 4 32,64 7-72,-1 5-1,-91 28 1,4-7-22,30-9 82,26 5-68,0-7-16,-93 38-121,68-17 131,18-20 15,33-9-23,-29 15 52,32-14 92,-92 24 50,-155 51-265,212-70 136,8-2 37,77-13-32,-54 11 6,-28-7-8,30 9 23,59-13 50,-63 9 1,-21-14 0,15-2-122,-14 11-11,10-6 64,-10 6 26,0-7 33,52 1-49,-75 3-68,-29-1 1,-3 1 87,38-6 146,61 2-104,-101 4-85,70-11-32,-185 5 21,217 1 76,-132 6 114,135-11-144,-126 4 4,52 9-106,-176-9 23,186-5 40,-96-9 36,3 0 47,0 20 3,-4 0-5,-479-10 438,508-10-517,-15 0 56,64 14-46,73 2-2,32-1-51,0-2 0,-53-4 0,43-4 2,-165-7 90,-403 12-162,570-1 159,0-2-1,-56-12 0,34 5 222,1 3-1,-90 4 1,160 3-260,-280 0 397,36 0-346,202 0-9,-50 7 1,24 6-103,1 3 1,-83 30-1,104-28-192,0 2-1,1 3 0,-48 30 1,-124 103-2095,80-39-2530</inkml:trace>
</inkml:ink>
</file>

<file path=ppt/ink/ink7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02-14T15:59:54.548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Group>
    <inkml:annotationXML>
      <emma:emma xmlns:emma="http://www.w3.org/2003/04/emma" version="1.0">
        <emma:interpretation id="{D0EBBCD1-BBAC-4E87-8DA5-87035B0F5262}" emma:medium="tactile" emma:mode="ink">
          <msink:context xmlns:msink="http://schemas.microsoft.com/ink/2010/main" type="inkDrawing" rotatedBoundingBox="15212,9257 15241,9270 15240,9271 15212,9258" semanticType="callout" shapeName="Other"/>
        </emma:interpretation>
      </emma:emma>
    </inkml:annotationXML>
    <inkml:trace contextRef="#ctx0" brushRef="#br0">0 0 52 0,'10'4'16'0,"9"5"-12"0</inkml:trace>
  </inkml:traceGroup>
</inkml:ink>
</file>

<file path=ppt/ink/ink7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02-14T15:59:55.136"/>
    </inkml:context>
    <inkml:brush xml:id="br0">
      <inkml:brushProperty name="width" value="0.1" units="cm"/>
      <inkml:brushProperty name="height" value="0.1" units="cm"/>
      <inkml:brushProperty name="fitToCurve" value="1"/>
    </inkml:brush>
  </inkml:definitions>
  <inkml:traceGroup>
    <inkml:annotationXML>
      <emma:emma xmlns:emma="http://www.w3.org/2003/04/emma" version="1.0">
        <emma:interpretation id="{91D1C38A-128E-4D07-B8D4-1CB198C3CF55}" emma:medium="tactile" emma:mode="ink">
          <msink:context xmlns:msink="http://schemas.microsoft.com/ink/2010/main" type="inkDrawing" rotatedBoundingBox="15384,11041 15446,11150 15438,11154 15377,11046" semanticType="callout" shapeName="Other"/>
        </emma:interpretation>
      </emma:emma>
    </inkml:annotationXML>
    <inkml:trace contextRef="#ctx0" brushRef="#br0">0 0 28 0,'29'34'12'0,"-19"-8"-8"0,4 0-4 15,-4-4-16-15</inkml:trace>
  </inkml:traceGroup>
</inkml:ink>
</file>

<file path=ppt/ink/ink7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02:07.7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71 40 5216,'-36'-36'2730,"36"36"-2712,-1 0 1,1-1-1,0 1 0,0 0 0,0 0 0,0-1 0,-1 1 0,1 0 0,0 0 0,0 0 0,-1 0 0,1-1 0,0 1 0,0 0 0,-1 0 0,1 0 0,0 0 0,0 0 0,-1 0 0,1 0 0,0 0 1,-1 0-1,1 0 0,0 0 0,-1 0 0,-1 0 41,0 0 1,1 0-1,-1 1 1,0-1-1,0 1 1,0-1-1,0 1 1,0 0-1,1-1 1,-1 1-1,0 0 1,1 0-1,-1 0 1,-2 3-1,-2 2 151,0 0 1,0 1-1,-5 7 0,-71 107 409,-55 117-481,46-59 12,76-151-129,-67 139 75,2 42-3,-23 57 49,-1-38 135,16-13-16,-3-23 102,-43 63-27,112-213-293,-37 78-171,17-15-742,38-99 777,0 1 0,0 0 1,-1-1-1,1 0 0,-2 0 0,-6 8 0,12-14 93</inkml:trace>
</inkml:ink>
</file>

<file path=ppt/ink/ink7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02:08.21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9 1 7552,'-59'58'2816,"59"-58"-2208,-19 78-160,19-39 128,0 0-416,0 40 352,0-21-288,19 20 96,-19-19-192,20 0 416,-1-1-288,20-38-128,-19-1-64,38-19 352,21 0-224,-1-19-864,0-20 352</inkml:trace>
</inkml:ink>
</file>

<file path=ppt/ink/ink7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02:08.7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 98 4064,'-16'-16'1307,"16"15"-1288,-1 1 0,1 0 1,0 0-1,0-1 1,-1 1-1,1 0 1,0-1-1,0 1 1,-1 0-1,1-1 1,0 1-1,0 0 1,0-1-1,0 1 1,0-1-1,-1 1 1,1 0-1,0-1 1,0 1-1,0-1 1,0 1-1,0 0 1,0-1-1,0 1 1,1-1-1,1-24 288,-2 23-270,1 1 1,-1-1-1,1 1 0,-1 0 0,1-1 0,0 1 0,-1 0 1,1-1-1,0 1 0,0 0 0,0 0 0,0 0 0,0 0 1,0-1-1,0 2 0,0-1 0,1 0 0,0-1 0,18-4 438,-16 3-386,0 1 1,1 0-1,-1 0 0,1 0 0,-1 1 0,1 0 1,0 0-1,-1 0 0,1 0 0,8 0 0,48 4 292,-54-2-306,1 0 1,-1 1-1,0 0 0,0 0 0,14 7 0,-1 1 89,0 2-1,34 24 1,-49-31-127,0-1-1,0 1 1,0-1 0,-1 1 0,0 1-1,0-1 1,0 0 0,-1 1-1,0 0 1,0 0 0,3 9 0,-3-5 62,0 1 1,-1 0 0,-1 0 0,0 0 0,0 17 0,-1-20-60,-1 0 1,0 0-1,-1 1 1,1-1-1,-2 0 1,1 0-1,-1-1 1,0 1-1,-1 0 1,1-1-1,-2 0 1,1 0-1,-1 0 1,0 0-1,0-1 1,-7 6-1,8-8-52,-1 0 1,1-1-1,-1 1 1,0-1-1,-11 5 1</inkml:trace>
</inkml:ink>
</file>

<file path=ppt/ink/ink7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02:09.03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 0 5568,'-20'59'2048,"20"-59"-1568,20 78-160,0-39 1248,-1 0-928,-19 20 800,20-1-832,-1 21-192,1-1-256,-1 0 32,-19 0-128,20-19-672,-1-1 352,-19-19-1760,0 0 1120,0-19-3040,20-20 2208</inkml:trace>
</inkml:ink>
</file>

<file path=ppt/ink/ink7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02:09.40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5472,'0'16'1760,"1"-13"-1300,5-2-211,1-2-127,-3 0-26,-1 1 0,1 0 0,0 0 0,0 0 1,-1 0-1,1 0 0,0 1 0,0 0 0,-1-1 0,5 3 0,2 3 150,-9-5-199,1 0-1,0 0 1,0 0-1,0 0 1,0 0-1,-1 0 1,1 0-1,0-1 1,0 1-1,1-1 1,-1 1-1,0-1 1,0 0-1,3 0 1,0 0-4,0 1 0,0 0 0,0 0 0,-1 0 0,1 0 0,0 1 0,-1-1 0,6 4 0,34 21 103,-40-23-131,0 0-1,0-1 1,-1 2 0,1-1 0,-1 0-1,1 1 1,-1 0 0,3 4-1,-5-6 0,0 0 0,0 0-1,0 0 1,0 1-1,0-1 1,-1 0-1,1 1 1,-1-1-1,0 0 1,0 1-1,0-1 1,0 1-1,0-1 1,0 0-1,0 1 1,-1-1-1,1 0 1,-2 5-1,-11 25 233,11-27-125,1-1 0,-1 1 0,0-1 0,0 0 0,-1 1 0,1-1 0,-1 0 0,0-1 0,0 1 0,0 0 1,-7 5-1,3-2 63,-5 5 399,5-7-246,1 1-1,1 0 1,-1 0-1,1 0 1,-6 8 0,11-14-336,3 3 153,14-2 229,-3-1-270,3 1-58,-1-2 0,31-3 0,-35 1-243,22-9 0,15-5-1852,-10 10 146,0-6-1263,-33 12 2624,1 0 0,0 0-1,12 1 1,-19 0 533</inkml:trace>
</inkml:ink>
</file>

<file path=ppt/ink/ink7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02:09.78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9 1 4640,'-33'0'1504,"27"0"-912,9 0-235,108 0 2006,-109 0-2338,0 0 0,0 0 0,0 0 0,0 1 0,0-1 0,0 0 0,0 1 0,0 0 1,0-1-1,0 1 0,0 0 0,0 0 0,0 0 0,2 2 0,6 3 68,4 1 112,-12-6-167,1 0 0,0 0-1,0 1 1,-1-1 0,1 1 0,3 3-1,-6-5-28,0 0 0,0 0 0,1 0 0,-1 1 0,0-1 1,0 0-1,0 0 0,1 0 0,-1 1 0,0-1 0,0 0 0,0 0 0,0 1 0,0-1 0,1 0 0,-1 0 0,0 1 0,0-1 0,0 0 0,0 1 0,0-1 0,0 0 0,0 0 0,0 1 0,0-1 0,0 2 12,0 1-1,-1-1 1,1 0 0,-1 0 0,1 0-1,-1 0 1,0 0 0,0 0 0,0 0-1,0 0 1,0 0 0,0-1 0,0 1-1,-1 0 1,1-1 0,-1 1 0,1 0-1,-1-1 1,-2 2 0,-4 2 49,0 1 0,-18 8 0,-1 0 20,-3 16 11,28-29-97,0 0 1,-1 0-1,0 0 1,1 0-1,-1 0 0,-3 0 1,4 0-2,1-1 0,-1 0 0,0 0 0,1 1 0,-1-1 0,1 1 0,-1 0 0,0-1 0,1 1 0,-1 0 0,1 0 0,0 0 0,-1 0 0,1 0 0,0 0 0,-1 0 0,1 1 0,0-1 0,-2 3 0,3-3 8,-1 1 0,1-1 0,-1 1 1,1-1-1,0 1 0,-1-1 0,1 1 1,0 2-1,0-4-11,0 0 1,0 1 1,0-1-1,0 0 0,0 1 1,0-1-1,0 0 1,0 0-1,1 1 0,-1-1 1,0 0-1,0 0 0,0 1 1,0-1-1,0 0 1,0 0-1,1 0 0,-1 1 1,0-1-1,0 0 0,0 0 1,1 0-1,-1 1 1,0-1-1,0 0 0,1 0 1,-1 0-1,0 0 0,0 0 1,1 0-1,-1 0 0,0 1 1,0-1-1,1 0 1,0 0-1,21 11-45,-6-1 15,1-1 0,1-1 0,19 6 0,-15-9 24,-12-3 5,-1 0 0,0 1 0,0 0 0,10 5 0,-8-3 74,0 1 1,18 13 0,-27-18-59,0 1 1,0 0 0,1 0 0,-2 0 0,1 0 0,0 0 0,0 0-1,-1 0 1,1 1 0,-1-1 0,0 1 0,1-1 0,-1 1-1,0-1 1,-1 1 0,1 0 0,0-1 0,0 6 0,-1-7-5,0 0 1,0 0 0,-1 1 0,1-1 0,0 0-1,0 0 1,-1 1 0,1-1 0,-1 0 0,1 0-1,-1 0 1,1 0 0,-1 1 0,0-1 0,1 0-1,-1 0 1,0 0 0,-1 0 0,-19 12 227,13-9-158,-26 11 503,-58 18 0,61-23-384,18-5-98,7-3-57,1 1 1,-1-1-1,-1 0 1,1-1-1,0 0 1,0 0-1,0 0 1,-1-1-1,1 1 1,0-2-1,-11 0 1,-16-12-506,33 13 425,-1 0-1,1 0 1,0 0-1,0 0 1,-1-1 0,1 1-1,0 0 1,0 0-1,-1 0 1,1 0-1,0 0 1,0 0 0,-1 0-1,1-1 1,0 1-1,0 0 1,-1 0-1,1 0 1,0-1-1,0 1 1,0 0 0,0 0-1,-1 0 1,1-1-1,0 1 1,0 0-1,0 0 1,0-1 0,0 1-1,0 0 1,0 0-1,0-1 1,0 1-1,-1-1 1,1 1-119,0-1 1,0 0-1,0 1 0,0-1 1,0 1-1,1-1 1,-1 1-1,0-1 0,0 1 1,0-1-1,0 0 1,1 1-1,-1-1 0,0 1 1,0-1-1,1 1 1,-1 0-1,0-1 0,1 1 1,-1-1-1,1 1 1,-1-1-1,0 1 0,1 0 1,0-1-1,3 0-255,0 0 1,0 1-1,-1-1 1,1 1-1,0 0 0,6 0 1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30:50.4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0 2656,'0'-17'837,"1"15"-619,5 1-100,160 1 3354,-163 0-3432,0 0 1,1 0-1,-1 0 0,0 1 0,0-1 1,1 1-1,-1 0 0,0 0 0,0 0 1,0 0-1,4 3 0,-4-2-21,0-1 1,0 0-1,0 0 0,0 1 1,0-2-1,0 1 0,1 0 1,-1-1-1,0 1 0,0-1 0,6 0 1,82 0 390,-67 0-476,-15 1-129,0-1 1,1-1-1,-1 1 0,11-3 0,16-11-1629,-33 14 1638,-1-1-1,1 0 1,0 1-1,0 0 0,-1-1 1,5 1-1</inkml:trace>
</inkml:ink>
</file>

<file path=ppt/ink/ink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32:57.77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8 157 3712,'0'0'1221,"4"0"-757,-3 0-437,-1 0 0,1 0 0,0 0 0,0 0 0,0 0 0,0 0 0,0-1 0,-1 1 0,1 0 0,0 0 0,0-1 0,0 1 0,-1 0 0,2-1 0,1-9 928,-6 20-182,2-10-686,0 0-1,0 1 1,0-1-1,1 1 1,-1-1-1,0 0 1,0 0-1,0 0 0,0 1 1,0-1-1,0 0 1,0 0-1,-1-1 1,0 1 105,-1 0 1,1 0 0,0 1-1,0-1 1,0 0-1,0 1 1,0-1 0,-3 2-1,2 0-77,0 1-1,0-1 0,0 1 0,0 0 0,1 0 1,-1 0-1,1 0 0,0 0 0,0 1 0,-3 6 1,-3 3 244,6-10-326,-1 0-1,1 1 0,0-1 1,1 0-1,-1 1 0,0-1 1,1 1-1,0-1 0,0 1 1,0 0-1,0 0 1,1-1-1,-1 1 0,1 6 1,0-8-37,0 1 1,0-1-1,1 0 1,-1 1 0,0-1-1,1 0 1,0 0-1,-1 1 1,1-1 0,0 0-1,0 0 1,0 0 0,0 0-1,1 0 1,-1 0-1,1 0 1,-1 0 0,3 2-1,1-1-4,-1 0 0,1 0-1,0 0 1,0-1 0,0 1-1,10 2 1,-7-2-2,-5-2 14,0 0 0,1 0-1,-1 0 1,1 0 0,-1 0-1,5 0 1,-4-2 18,-1 1 0,1-1-1,0 1 1,-1-1 0,5-2 0,5-1 50,-1 2-21,-9 1-43,-1 1 1,1-1-1,0 1 0,-1-1 0,1 0 1,-1 0-1,4-2 0,-3 1-4,0-1 0,0 0 1,0 0-1,-1 0 0,1-1 0,2-4 0,15-18 4,-17 23 6,0 0-1,0 0 0,0 0 1,0 0-1,-1 0 0,1-1 1,-1 0-1,0 1 0,0-1 1,-1 0-1,1 0 0,-1 0 1,2-6-1,-3 8-4,-1 1 1,1-1-1,0 1 1,0-1-1,-1 1 1,1 0-1,-1-1 0,0 1 1,0-2-1,-4-7 46,4 5-39,0 0 0,0 0 0,1 1 0,0-10 0,0 14-16,0-2 3,0 1-1,0-1 1,0 0-1,0 1 1,0-1-1,-1 0 1,1 1-1,-1-1 1,1 0-1,-1 1 1,1-1-1,-1 1 1,0-1-1,-1-1 1,-8-11 4,4 6-66,1 1-1,0-1 1,-5-10 0,-5-8-537,11 22 190,1-2 1,0 1-1,-4-10 1,6 13 229,0-1 0,1 0 0,-1 1 0,1-1 0,0 0 0,0-3 0</inkml:trace>
</inkml:ink>
</file>

<file path=ppt/ink/ink8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02:10.4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 743 3552,'-17'-16'1147,"17"16"-1130,0 0 1,0-1 0,-1 1 0,1 0 0,0 0 0,0 0-1,0 0 1,-1-1 0,1 1 0,0 0 0,0 0 0,0-1 0,0 1-1,-1 0 1,1 0 0,0-1 0,0 1 0,0 0 0,0-1-1,0 1 1,0 0 0,0 0 0,0-1 0,0 1 0,0-1 0,0-3 46,0 2 57,-1 0 1,1-1-1,0 1 0,0 0 0,0 0 0,1-1 0,-1 1 0,1 0 1,-1 0-1,2-4 0,7 0 395,-9 6-489,1 0-1,-1-1 1,1 1-1,-1 0 1,1 0-1,-1-1 1,0 1-1,1 0 1,-1-1-1,1 1 1,-1-1-1,0 1 1,1 0-1,-1-1 1,0 1-1,0-1 1,1 1 0,-1-1-1,0 1 1,0-1-1,0 1 1,0-1-1,1 1 1,-1-1-1,0 1 1,0-1-1,0 1 1,0-1-1,0 1 1,0-2-1,3-7 374,8-21-62,-7 17-225,1 1 1,11-21-1,37-40 764,-31 45-602,4-8 114,6 10-32,-6-7 363,-20 29-598,0-1 0,0 1 0,0 0 0,1 0 0,7-3 0,13-7 368,-17 6-314,-8 7-120,-1 0-1,1 0 1,0 0-1,-1-1 1,1 1-1,0 1 1,0-1-1,0 0 1,0 0-1,0 1 1,0-1-1,0 1 1,0 0-1,0-1 1,0 1-1,3 0 1,-1 0 8,-1 0 0,1 0 0,0 1 0,-1-1 0,0 1 0,6 1 0,-2 6 223,-1 0-73,20 11 170,-19-6-22,-4-6-185,10 13 175,-7-8-166,-5-9-154,0 0-1,0 0 0,1 0 1,-1-1-1,1 1 1,0-1-1,0 1 0,2 2 1,13 11 325,-17-16-352,0 0-1,0 0 1,0 0-1,0 1 1,0-1-1,0 0 1,0 0-1,0 0 1,0 0-1,0 0 1,1 0-1,-1 0 1,0 1-1,0-1 1,0 0-1,0 0 0,0 0 1,0 0-1,1 0 1,-1 0-1,0 0 1,0 0-1,0 0 1,0 0-1,0 0 1,1 0-1,-1 0 1,0 0-1,0 0 1,0 0-1,0 0 1,0 0-1,1 0 1,-1 0-1,0 0 1,0 0-1,0 0 1,0 0-1,0 0 1,1 0-1,-1 0 1,0 0-1,0 0 1,0 0-1,0-1 1,0 1-1,0 0 1,0 0-1,1 0 1,-1 0-1,0 0 1,0 0-1,0 0 1,0-1-1,0 1 1,0 0-1,39-39 460,-30 29-451,-1 0 0,0-1 0,-1 1 0,0-2-1,7-16 1,24-64-154,-16 25-97,-14 41-262,1 0 0,14-31 0,-20 53 330,-1 0 0,-1 0 0,1-1 0,2-8 0,-4 12 64,0-1-1,0 1 0,0 0 1,0 0-1,0 0 1,0 0-1,0-1 0,0 1 1,-1 0-1,1 0 1,0 0-1,-1 0 0,1 0 1,-1-1-1,1 1 1,-1 0-1,0 0 0,1 0 1,-1 1-1,-1-3 1,1 3 29,1 0 0,0-1 0,0 1 1,0 0-1,0 0 0,-1-1 1,1 1-1,0 0 0,0 0 0,-1 0 1,1 0-1,0-1 0,0 1 1,-1 0-1,1 0 0,0 0 0,0 0 1,-1 0-1,1 0 0,0 0 1,0 0-1,-1 0 0,1 0 0,0 0 1,-1 0-1,0 0-336,-1 0 0,0 0 0,1 0 0,-1 0 0,1 1 0,-1-1 0,1 0 0,-3 2 0,-16 14-2115</inkml:trace>
</inkml:ink>
</file>

<file path=ppt/ink/ink8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02:11.13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3 0 4896,'-39'20'1824,"39"-20"-1440,-59 0-96,20 0 768,20 19-640,-20-19 128,19 20-352,-19-20-256,20 0 32,-1-20-768,20 20 416,20-19-2624,-20 19 1664</inkml:trace>
</inkml:ink>
</file>

<file path=ppt/ink/ink8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02:18.24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0 4320,'-16'16'1392,"16"-15"-1372,0-1 0,0 0 0,0 0 0,0 0 0,0 1 0,1-1 0,-1 0 0,0 0 0,0 0 0,0 0 1,0 0-1,0 1 0,1-1 0,-1 0 0,0 0 0,0 0 0,0 0 0,0 0 0,1 0 0,-1 0 0,0 0 0,0 0 0,0 0 0,1 1 0,-1-1 0,0 0 1,0 0-1,0 0 0,1 0 0,-1 0 0,0 0 0,0-1 0,0 1 0,1 0 0,-1 0 0,0 0 0,10 1 123,264-1 940,-139-10-825,3 0 492,-117 10-372,30 3 1,-6 10 341,-36-10-237,0-1 0,17 8 0,-23-9-402,-1 1-1,1-1 1,0 1 0,-1 0-1,0 0 1,1 0 0,-1 0-1,0 0 1,0 1-1,2 3 1,-3-6-29,-1 1-1,1 0 1,0 0 0,-1 0-1,0 0 1,1 0 0,-1 0 0,1 0-1,-1 0 1,0 1 0,0-1-1,0 0 1,1 0 0,-1 0 0,0 0-1,-1 0 1,1 0 0,0 0-1,0 1 1,0-1 0,-1 0 0,0 2-1,-3 8 214,0-1 0,-1 1 0,-10 17 0,11-23-229,1 0 1,-1 0-1,0 0 1,0-1-1,0 1 1,-1-1-1,1 0 1,-1-1-1,0 1 1,-6 2 0,-54 20 203,54-20-260,1 0 1,-13 11-1,14-10-259,0-1 0,-14 8 0,-16 5-361</inkml:trace>
</inkml:ink>
</file>

<file path=ppt/ink/ink8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02:18.59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9 1 5728,'-14'0'2280,"24"0"-1488,-10 0-777,1 0 1,-1 0-1,0 0 0,0 0 1,0 0-1,0 0 1,0 0-1,0-1 1,0 1-1,0 0 1,1 0-1,-1 0 0,0 0 1,0 1-1,0-1 1,0 0-1,0 0 1,0 0-1,0 0 0,0 0 1,1 0-1,-1 0 1,0 0-1,0 0 1,0 0-1,0 0 1,0 0-1,0 0 0,0 0 1,0 0-1,0 0 1,0 0-1,1 1 1,-1-1-1,0 0 0,0 0 1,0 0-1,0 0 1,0 0-1,0 0 1,0 0-1,0 0 1,0 1-1,0-1 0,0 0 1,0 0-1,0 0 1,0 0-1,0 0 1,0 0-1,0 0 1,0 0-1,0 1 0,0-1 1,0 0-1,0 0 1,-1 5 224,1-2-76,0 0-1,0 0 1,0 0-1,0 0 1,1-1-1,-1 1 1,1 0-1,1 5 1,4 2 184,-5-9-287,0 1 1,0 0 0,0 0 0,0-1-1,0 1 1,0 0 0,0 0 0,-1 0 0,1 0-1,-1 0 1,1 0 0,-1 1 0,0-1-1,0 3 1,0 5 58,1 0 1,0 0-1,1 0 0,3 11 0,-2-9-12,0 1 0,-1-1 0,-1 1 1,1 16-1,-2-9-18,1 19 59,-2 0 1,-2 0-1,-14 72 1,5-60-64,1-4 20,-24 66 0,31-105-246,0 0 0,0 0 0,0-1 0,-1 0 0,-6 8 0,-13 11-3953,21-23 1592</inkml:trace>
</inkml:ink>
</file>

<file path=ppt/ink/ink8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02:18.92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4992,'16'32'1589,"-16"-31"-1565,1-1 1,-1 1-1,0-1 0,0 1 0,1-1 0,-1 1 1,1 0-1,-1-1 0,0 0 0,1 1 0,-1-1 1,1 1-1,-1-1 0,1 0 0,-1 1 0,1-1 1,-1 0-1,1 1 0,0-1 0,-1 0 0,1 0 1,-1 0-1,1 1 0,0-1 0,0 0 0,45 13 296,-7-7-21,-13 7-155,10-6-32,3 6-48,-23-10-54,-14-3-6,0 0-1,0 0 0,0 0 0,0 1 0,0-1 0,0 0 1,-1 1-1,1 0 0,0-1 0,0 1 0,0 0 0,-1 0 1,1 0-1,0 0 0,-1 0 0,1 0 0,-1 1 0,1-1 1,-1 0-1,0 1 0,2 2 0,1 2 117,-1 1 0,0 0 0,3 12 0,-7-15 41,0 0 0,0 0 1,-1 0-1,0 0 0,0-1 0,0 1 0,0 0 1,-4 4-1,-9 3 803,0 0 0,-17 9 0,6-3 357,24-17-1217,1 1-1,-1 0 1,1 0-1,-1 1 1,1-1 0,-1 0-1,1 0 1,0 1 0,0-1-1,0 1 1,0-1 0,0 1-1,0-1 1,0 1 0,0 0-1,1-1 1,-1 1 0,1 0-1,-1 0 1,1 0 0,-1-1-1,1 3 1,0-3-82,0-1-1,0 0 1,0 0 0,0 1 0,0-1 0,0 0-1,0 1 1,1-1 0,-1 0 0,0 0 0,0 1-1,0-1 1,0 0 0,0 0 0,0 0-1,1 1 1,-1-1 0,0 0 0,0 0 0,0 0-1,1 1 1,-1-1 0,0 0 0,0 0 0,1 0-1,-1 0 1,0 0 0,0 1 0,1-1 0,-1 0-1,0 0 1,0 0 0,1 0 0,0 0-1,10 4 103,0-1-1,0 0 0,1-1 1,-1 0-1,1 0 0,0-2 1,18 0-1,-11 1-70,-9-1-378,-1 0-1,1 0 1,0-1 0,10-2 0,1-3-292,-13 4-109,1-1 1,-1 1-1,1 1 0,11-1 1,-18 2 432,1 0 0,-1 0 0,0-1 0,0 1 0,0 0 0,0-1 0,0 1 0,0-1 0,0 0 0,0 0 1,0 1-1,0-1 0,-1 0 0,4-3 0,5-2-1564,-9 6 1601,1-1-1,0 1 1,0-1-1,-1 1 1,1-1-1,0 1 1,0 0-1,-1 0 1,3 0-1,-4 0 257</inkml:trace>
</inkml:ink>
</file>

<file path=ppt/ink/ink8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02:19.29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0 20 5312,'-16'-17'1701,"16"17"-1689,-1 0 0,1 0 0,0 0 0,0 0 0,0 0-1,0-1 1,0 1 0,0 0 0,0 0 0,0 0 0,0 0 0,0 0 0,-1 0-1,1 0 1,0 0 0,0-1 0,0 1 0,0 0 0,0 0 0,0 0 0,-1 0 0,1 0-1,0 0 1,0 0 0,0 0 0,0 0 0,0 0 0,-1 0 0,1 0 0,0 0-1,0 0 1,0 0 0,0 0 0,0 0 0,-1 0 0,1 0 0,0 0 0,0 0 0,0 0-1,0 0 1,0 0 0,-1 1 0,1-1 0,0 0 0,0 0 0,0 0 0,0 0-1,0 0 1,0 0 0,0 0 0,-1 0 0,1 1 0,0-1 0,0 0 0,0 0 0,0 0-1,-13 13 619,10-9 932,3-4-383,3 3 122,17 16 331,-15-13-1419,-1-1-104,0-1 0,1 1 0,0-1 0,7 5 0,-9-8-87,-1 0 0,1 0 0,-1 1 1,0-1-1,1 1 0,-1-1 1,0 1-1,0 0 0,0 0 0,0 0 1,-1 0-1,1 0 0,0 0 1,-1 1-1,0-1 0,3 5 1,-4-6-13,1 0-2,-1 0 0,1 0-1,0 0 1,-1 0 0,1 0 0,-1 0 0,0 0 0,1 0-1,-1 0 1,0 0 0,0 0 0,0 0 0,0 1 0,0-1-1,0 1 1,2 6-16,-2-7 8,1 0-5,0 0 0,0 0-1,-1 0 1,1 0 0,-1 0 0,1 0-1,-1 1 1,1-1 0,-1 0-1,0 0 1,1 0 0,-1 0-1,0 1 1,0-1 0,0 0-1,0 0 1,0 0 0,0 1 0,0-1-1,0 0 1,-1 0 0,1 0-1,0 0 1,-1 0 0,1 1-1,-1-1 1,1 0 0,-1 0 0,1 0-1,-3 2 1,3-2-1,-6 12-58,5-10 46,-1 0-1,1-1 1,0 1-1,-1 0 1,0-1 0,0 1-1,0-1 1,-2 3-1,-12 11-135,12-12-145,4-4 112,4 0 91,1-1 76,-3 1 18,1 0-1,0 0 1,0 0-1,0 0 1,0 1-1,0-1 1,0 1-1,4 1 1,16 11 71,-11-10 25,-10-3-67,0 0 0,1 1 0,-1 0 0,1-1 0,-1 1 0,0 0-1,3 2 1,10 13 154,-7-6-31,-7-9-84,1 1 0,-1-1 0,1 0-1,0 0 1,0 0 0,0 0 0,-1 0 0,3 1 0,-3-2-41,1 0 1,-1 1-1,0-1 1,0 1-1,0-1 1,0 1-1,-1 0 1,1-1-1,0 1 1,0 0-1,0-1 0,0 1 1,-1 0-1,1 0 1,0 0-1,-1 0 1,1 0-1,-1 0 1,1 0-1,-1 0 1,1 0-1,-1 1 1,2 3 77,-2-1 1,1 1 0,0 0 0,-1 0 0,0-1 0,0 1 0,-1 0-1,1 0 1,-1 0 0,0-1 0,0 1 0,-1-1 0,1 1 0,-1-1-1,0 1 1,0-1 0,0 0 0,-6 7 0,3-4-26,-1-1 0,1 0-1,-1 0 1,-8 5 0,-22 15 189,20-6-227,14-18-104,0 1-1,0 0 1,0-1-1,0 1 0,0-1 1,-1 0-1,1 0 1,-1 0-1,1 0 0,-1 0 1,0-1-1,0 1 1,0-1-1,0 1 0,0-1 1,0 0-1,0 0 1,0-1-1,0 1 0,0-1 1,-1 1-1,-5-1 0,-21 0-2537,24 0 725</inkml:trace>
</inkml:ink>
</file>

<file path=ppt/ink/ink8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02:19.77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57 6240,'0'0'2005,"0"-4"-1221,0-9-272,0 13-477,0 0-1,0 0 1,0-1 0,0 1-1,0 0 1,0-1 0,0 1-1,0 0 1,0 0 0,0-1-1,0 1 1,0 0 0,0 0-1,1-1 1,-1 1 0,0 0-1,0 0 1,0-1 0,0 1-1,1 0 1,-1 0 0,0 0-1,0-1 1,0 1 0,1 0-1,2-5 208,1 1 0,-1-1-1,-1 0 1,1 0 0,2-9 0,10-18 797,-14 30-992,1 0-1,-1 0 0,0 0 0,1 1 0,-1-1 0,1 0 0,-1 1 0,1-1 0,0 1 0,3-3 1,-3 3 13,-1 0 1,1 0 0,0 1-1,-1-1 1,1 1-1,0 0 1,-1-1 0,1 1-1,0 0 1,0 0 0,-1 0-1,1 0 1,0 0 0,-1 0-1,1 0 1,0 1-1,0-1 1,-1 1 0,1-1-1,-1 1 1,4 1 0,-1 1 50,1 0 1,-1 1 0,1 0-1,-1 0 1,4 4-1,0 2 24,-1-4 36,-1 2-1,-1-1 1,0 0-1,0 1 1,7 16-1,7 10 370,-9-19-170,-3-4-49,15 18 1,-21-28-288,1 0-1,-1 0 1,0 0 0,1 0-1,-1-1 1,1 1-1,-1-1 1,1 1 0,-1-1-1,1 1 1,-1-1-1,1 0 1,0 0 0,-1 0-1,1 0 1,-1 0-1,1 0 1,2-1 0,7 1 84,-5 0-91,-1 0-1,0-1 0,0 1 1,0-1-1,0 0 0,0 0 0,0-1 1,0 1-1,0-1 0,0 0 1,-1 0-1,1-1 0,5-4 0,29-26 129,-26 25-119,14-13 19,12-24 30,-4 15-85,-15 5-172,-16 18 7,1 1 0,9-11 0,2 1-1088,-13 12-16,-3 4-1083,0 0 731</inkml:trace>
</inkml:ink>
</file>

<file path=ppt/ink/ink8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02:20.42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 20 4736,'-17'-16'1530,"15"13"-1139,4 3-184,7 0 461,-18 0 994,6 0-248,3 0 516,0 0-516,0 0 218,0 0-539,3 0-37,11 0-411,-14 0-625,0 0-1,0 0 1,1 0 0,-1 0 0,0 0-1,0 0 1,1 0 0,-1 0-1,0 0 1,1 0 0,-1 0-1,0 0 1,0 1 0,1-1-1,-1 0 1,0 0 0,0 0 0,1 0-1,-1 1 1,0-1 0,0 0-1,0 0 1,1 0 0,-1 1-1,0-1 1,2 2 1,0-1 1,0 1-1,0-1 1,0 1-1,0-1 0,1 0 1,-1 0-1,0 0 1,1 0-1,-1 0 0,0-1 1,1 1-1,2 0 1,37-1 9,-33 0 16,1 0 0,-1 0 0,0 1 0,12 2-1,21 10 72,-30-12-108,-1 0 1,22-2-1,-23 1-47,0-1 0,0 2-1,0-1 1,1 1 0,12 3 0,-5 5-154,-17-8 65,1 0 0,0 0 1,-1 0-1,1-1 0,0 1 1,-1 0-1,1-1 0,0 1 1,0-1-1,2 1 0,-4-2 102,0 1 0,0 0 0,1 0 0,-1 0 0,0 0 0,0 0-1,0 0 1,0 0 0,0 0 0,0 0 0,0 0 0,1 0 0,-1 0 0,0 0-1,0 0 1,0 0 0,0 0 0,0 0 0,0 0 0,0 0 0,0 0-1,1 1 1,-1-1 0,0 0 0,0 0 0,0 0 0,0 0 0,0 0-1,0 0 1,0 0 0,0 0 0,0 0 0,0 0 0,0 0 0,0 0-1,1 1 1,-1-1 0,0 0 0,0 0 0,0 0 0,0 0 0,0 0-1,0 0 1,0 0 0,0 0 0,0 1 0,0-1 0,0 0 0,0 0-1,0 0 1,0 0 0,0 0 0,0 0 0,0 0 0,0 1 0,-1-1-1,1 0 25,1 1-191,-1 0-1,0-1 1,0 1-1,-1 0 0,1 0 1,0 0-1,0 0 0,0-1 1,0 1-1,-1 0 0,1 0 1,0 0-1,-1-1 1,0 2-1,0-2 49,0 1-1,0-1 1,0 1 0,0-1 0,0 0 0,0 1-1,0-1 1,0 0 0,0 0 0,0 0-1,0 0 1,0 0 0,-2 0 0</inkml:trace>
</inkml:ink>
</file>

<file path=ppt/ink/ink8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02:20.7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9 0 5216,'-32'16'1696,"30"-15"-1631,1-1 0,-1 1 0,1 0 0,0-1 0,-1 1 1,1 0-1,0 0 0,0 0 0,-1 0 0,1 0 0,0 0 0,0 0 0,0 0 0,0 0 1,-1 2-1,0 1 327,-1-1 1859,3-3-459,0 0 379,0 3-753,0-2-1372,-1 0 1,1-1-1,0 1 0,0 0 0,0-1 1,1 1-1,-1-1 0,0 1 0,0 0 0,0-1 1,0 1-1,1-1 0,-1 1 0,0-1 0,0 1 1,1 0-1,-1-1 0,0 1 0,1-1 1,-1 0-1,1 1 0,-1-1 0,0 1 0,1-1 1,-1 0-1,1 1 0,0-1 0,-1 0 1,1 1-1,-1-1 0,1 0 0,-1 0 0,1 1 1,0-1-1,-1 0 0,1 0 0,-1 0 1,1 0-1,0 0 0,-1 0 0,2 0 0,8 3 733,-6 0-650,0-1-75,0 0 1,0-1 0,-1 1 0,1-1-1,0 1 1,0-1 0,0 0-1,0-1 1,0 1 0,5-1 0,-6 0-41,0 0 0,0 0 1,0 1-1,0-1 0,0 1 1,0 0-1,-1-1 0,1 1 0,0 0 1,0 1-1,3 1 0,-3-2-6,0 1-1,0-1 1,0 0-1,0 0 1,1 0-1,-1 0 1,0 0-1,1-1 1,-1 1-1,1-1 1,3 0-1,-4 0 2,1 0 1,-1 0-1,0 0 0,0 0 1,0 1-1,0-1 0,1 1 1,-1 0-1,0 0 0,0 0 1,-1 1-1,1-1 0,0 1 1,0-1-1,3 4 0,-6-5-2,1 1 0,-1-1-1,0 0 1,0 0-1,0 0 1,1 1-1,-1-1 1,0 0-1,0 0 1,0 0 0,1 1-1,-1-1 1,0 0-1,0 0 1,1 0-1,-1 0 1,0 0 0,0 0-1,1 0 1,-1 0-1,0 0 1,1 0-1,-1 0 1,0 0 0,1 0-1,-1 1-34,1-1-1,-1 0 0,1 0 1,-1 0-1,1 0 1,-1 0-1,1 0 1,-1 0-1,1 0 1,-1 0-1,1-1 1,-1 1-1,1 0 1,-1 0-1,1 0 1,-1 0-1,0-1 0,1 1 1,-1 0-1,1-1 1,-5-6-2255,-2-3 1080,5 8 915,1 1 1,-1 0 0,1-1-1,-1 1 1,1-1-1,0 0 1,0 1 0,0-3-1,0 0-4624,0 4 1542</inkml:trace>
</inkml:ink>
</file>

<file path=ppt/ink/ink8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02:25.48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0 4480,'5'0'329,"1"-1"0,-1 0-1,1-1 1,-1 1 0,1-1 0,6-3 0,-2 1-205,13-2 676,-16 2-585,1 1 0,0 1 0,-1-1 0,1 1 0,1 1 1,14-2-1,57 3 702,-32 1-550,-47-1-365,11 0 56,-1 0-1,1 1 0,-1 0 0,1 0 0,-1 1 0,1 1 1,-1 0-1,14 6 0,-15-5-1,2 1 223,0 0 1,-1 0-1,22 15 0,-7-4 415,-43 20 655,16-35-1319,0 0-1,-1 0 1,1-1 0,0 1-1,-1 0 1,1-1 0,-1 1-1,1-1 1,-1 1 0,-2-1-1,-7 3 114,-18 13-169,19-11-358,-1-1 0,-14 3 0,-1-3-496</inkml:trace>
</inkml:ink>
</file>

<file path=ppt/ink/ink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32:58.30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 82 5984,'-17'0'1920,"17"0"-1907,0 0 0,0-1 0,0 1 0,0 0 0,0 0 0,0 0 0,0 0 1,0 0-1,-1 0 0,1 0 0,0 0 0,0 0 0,0 0 0,0 0 0,0 0 0,0 0 0,0 0 1,0 0-1,-1 0 0,1 1 0,0-1 0,0 0 0,0 0 0,0 0 0,0 0 0,0 0 0,0 0 1,0 0-1,0 0 0,0 0 0,-1 0 0,1 0 0,0 0 0,0 0 0,0 1 0,0-1 0,0 0 1,0 0-1,0 0 0,0 0 0,0 0 0,0 0 0,0 0 0,0 0 0,0 1 0,0-1 0,0 0 1,0 0-1,0 0 0,0 0 0,0 0 0,0 0 0,0 0 0,0 0 0,0 1 0,0-1 0,0 2 114,0 1-1,0-1 0,0 0 1,0 1-1,0-1 1,1 0-1,-1 0 0,1 1 1,0-1-1,-1 0 0,1 0 1,0 0-1,3 4 0,-1-3-74,0 0-1,0-1 1,0 0 0,0 1-1,0-1 1,1-1-1,4 3 1,1 0 45,0 0-1,0-1 1,1 0 0,-1-1 0,11 2 0,-4-1 31,-2 0-50,-7-1-46,1 0-1,0-1 0,10 1 0,-9-3-21,0 1 0,16-5 0,-13 3-2,-1 0 1,0 0-1,13 1 1,-17 1 15,0 0 0,1 0 0,-1-1 0,0 1 0,0-2 0,0 1 0,0-1 0,0 0 0,0 0 0,-1-1 0,8-4 0,-9 4 14,-1 1 0,0-1 0,1 1 1,0 0-1,0 0 0,-1 1 1,7-2-1,5-2 13,-14 4-39,1 0 0,-1 0 0,0 0-1,1-1 1,-1 1 0,0-1 0,0 1 0,0-1 0,0 0-1,0 0 1,0 0 0,-1 0 0,1 0 0,-1-1 0,1 1 0,-1 0-1,2-4 1,-4 2 20,-1-1 0,1 1 0,-1 1 0,0-1 0,1 0 0,-2 0 0,1 1 0,-4-5 0,-23-12 32,24 17-61,0 0 0,1 1 0,-1-1-1,0 1 1,0 0 0,-1 0 0,1 1 0,0 0-1,-1 0 1,1 0 0,-1 0 0,1 1 0,-1 0-1,1 0 1,-8 2 0,-17-2 59,13 0 90,-5 0-34,0 1 0,-26 3 0,40-2-114,0 0-1,-1 0 1,1 1 0,0 0 0,0 1 0,0-1-1,1 1 1,-1 1 0,-6 5 0,8-5 43,-1 0 1,2 1-1,-1 0 1,1 0-1,0 1 0,0-1 1,0 1-1,1 0 1,0 1-1,1-1 0,-1 0 1,1 1-1,1 0 1,0 0-1,0 0 0,0 0 1,0 8-1,3-7-13,0-1 0,0 1 0,1-1 0,4 12 0,-4-12-17,5 14 8,0-1-1,2 0 1,0-1 0,1 0-1,1 0 1,1-1 0,24 30-1,-28-40-20,0-1 1,1 1-1,-1-2 0,1 1 1,1-2-1,0 1 0,0-1 0,0 0 1,19 6-1,-18-7-151,1-1-1,17 4 1,-24-7-13,0-1 1,0 1 0,0-1-1,0 0 1,0 0-1,0-1 1,6 0 0,34-12-1116,7 6-544,-45 5 1585,0 0-1,0 0 0,-1-1 1,9-4-1,-14 7 230</inkml:trace>
</inkml:ink>
</file>

<file path=ppt/ink/ink8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02:25.92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0 13 6144,'-32'0'1978,"26"-1"-1468,5-1-241,1-7 284,0 18 1141,0 32 2091,0-21-3342,0 3-80,0-5-162,0 1-1,4 19 1,9 24 23,-7 13 10,0-35-158,-1-5 9,0 46 0,-5-57-59,4 27 1,3-13-44,-4-26 1,-1-1 0,0 1 1,0 16-1,-2-21-42,1 1 0,0-1 0,0 0 0,0 1 0,1-1 0,0 0 0,0 0 0,4 7-1,-5-14-56,-1 1 0,1-1 0,-1 1 0,0 0-1,1-1 1,-1 1 0,0 0 0,1-1-1,-1 1 1,0 0 0,0-1 0,0 1-1,1 0 1,-1 0 0,0-1 0,0 1-1,0 0 1,0-1 0,0 1 0,0 0-1,-1 0 1,1-1 0,0 1 0,0 0-1,-1 1 1,2-2-632,-1-10-2752,0 7 1126</inkml:trace>
</inkml:ink>
</file>

<file path=ppt/ink/ink8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02:28.42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9 1 3232,'0'0'1035,"-3"0"-614,-30 0 1525,30 0-756,0 3 346,-14 10-368,11-10-755,5-3-328,0 1 0,1-1 0,-1 0 0,0 1-1,0-1 1,1 1 0,-1-1 0,0 1 0,1-1 0,-1 1-1,0-1 1,1 1 0,-1 0 0,1-1 0,-1 1 0,1 0-1,-1-1 1,1 1 0,-1 0 0,1 0 0,-1 1 0,-2 4 179,-12 19 1107,11-20-1161,1 0 1,0 0-1,-4 10 1,-13 44 973,19-55-1118,0 1 1,0-1-1,0 0 1,1 1-1,-1-1 1,1 1-1,0-1 1,1 7-1,0 1 40,-1 7 119,-1-15-184,1-1 0,0 1 1,0 0-1,1-1 1,-1 1-1,1 0 0,-1-1 1,2 5-1,-1-8-15,-1 1-1,0-1 1,1 1-1,-1-1 1,1 1-1,-1-1 1,1 1-1,-1-1 1,1 1-1,-1-1 1,1 0-1,-1 1 1,1-1-1,1 1 1,2 2 210,2 4 61,-2 0 12,12-5 2,40-2 430,-53 0-695,0 0-1,0 0 1,0-1-1,1 1 1,-1-1-1,0 0 1,0 0-1,0 0 1,0 0-1,5-3 1,-5 3-6,-1-1 0,1 1 1,0 0-1,0 0 0,0 0 1,1 0-1,-1 0 0,0 1 1,0 0-1,6-1 0,72 1 248,-77 0-368,-1 0-1,1 0 0,-1 1 0,1-1 1,-1 1-1,6 1 0,-9-2-16,1 0 0,-1 1 1,1-1-1,-1 0 0,1 1 0,-1-1 1,1 1-1,-1-1 0,1 1 0,-1-1 0,0 1 1,1 0-1,-1-1 0,1 2 0,1 3-862,18 1-1643,-14-4 1362,0 1 0,0 0 0,9 5 0,7 12-2141</inkml:trace>
</inkml:ink>
</file>

<file path=ppt/ink/ink8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02:36.35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1 3072,'0'0'976,"0"0"-587,0 0-26,0 0 517,0-3-102,0 2-724,0 0-1,0 1 0,0-1 1,0 0-1,0 1 0,0-1 1,0 1-1,1-1 0,-1 0 1,0 1-1,0-1 0,0 1 1,1-1-1,-1 1 0,0-1 1,0 1-1,1-1 0,-1 0 1,1 1-1,-1 0 0,0-1 1,1 1-1,-1-1 0,1 1 1,-1 0-1,1-1 0,-1 1 1,1 0-1,-1-1 0,1 1 1,0 0-1,-1 0 0,1-1 1,-1 1-1,1 0 0,-1 0 1,1 0-1,0 0 0,-1 0 1,1 0-1,1 0 0,-2 0-7,0 0-1,1 0 0,-1 0 1,0 0-1,0 0 0,1 0 1,-1 0-1,0 0 0,0 0 1,1 0-1,-1 0 0,0 0 1,1 0-1,-1-1 0,0 1 1,0 0-1,0 0 0,1 0 1,-1 0-1,0-1 0,0 1 1,0 0-1,1 0 0,-1 0 1,0-1-1,13-12 776,-10 10 59,1 3-277,21-1 258,-6 0-386,21 2-1,-37-1-455,1 1 0,-1-1 1,0 1-1,0-1 0,0 1 1,1 0-1,-1 0 0,0 0 0,0 1 1,0-1-1,-1 1 0,1 0 1,3 2-1,-5-3-16,13 14 73,-14-15-73,0 0-1,0 1 1,0-1-1,0 0 1,0 0-1,0 0 1,0 0-1,0 0 1,0 1-1,0-1 1,0 0-1,0 0 1,0 0-1,0 0 1,0 0-1,0 1 1,0-1-1,0 0 0,0 0 1,0 0-1,0 0 1,0 0-1,0 1 1,0-1-1,0 0 1,0 0-1,0 0 1,0 0-1,-1 0 1,1 0-1,0 1 1,0-1-1,0 0 1,0 0-1,0 0 1,0 0-1,-1 0 1,1 0-1,0 0 1,0 0-1,0 0 1,-1 0-1,-5 5 121,0 11-16,3-12-120,1-1 0,-1 0 0,0 0 0,-1 0 0,1 0 0,0-1 0,-1 1 0,1-1 0,-1 0 0,0 0 0,0 0 0,0-1 1,-4 2-1,4-2-16,1 0 3,0 0 0,0 0 1,0 0-1,0 0 0,0 0 1,0 1-1,1 0 0,-1-1 1,0 1-1,1 0 0,0 0 1,-3 3-1,-15 11-139,12-12 112,7-4 49,1 0 0,-1 0 0,1 0 0,-1 1 0,0-1-1,1 0 1,-1 0 0,1 1 0,-1-1 0,1 0-1,-1 1 1,1-1 0,0 0 0,-1 1 0,1-1 0,-1 1-1,1-1 1,0 1 0,-1-1 0,1 1 0,0-1-1,-1 1 1,1-1 0,0 1 0,0-1 0,0 1 0,0-1-1,-1 1 1,1 0 0,0-1 0,0 1 0,0-1-1,0 1 1,0-1 0,0 2 0,0-2 2,0 0 1,0 0-1,0 0 0,0 0 0,0 0 1,0 0-1,0 1 0,0-1 1,0 0-1,0 0 0,0 0 1,0 0-1,0 0 0,0 0 1,0 0-1,0 0 0,0 1 1,0-1-1,0 0 0,0 0 1,0 0-1,0 0 0,1 0 0,-1 0 1,0 0-1,0 0 0,0 0 1,0 1-1,0-1 0,0 0 1,0 0-1,0 0 0,0 0 1,0 0-1,0 0 0,1 0 1,-1 0-1,0 0 0,0 0 1,0 0-1,0 0 0,0 0 0,0 0 1,0 0-1,0 0 0,1 0 1,-1 0-1,0 0 0,0 0 1,0 0-1,0 0 0,0 0 1,0 0-1,0 0 0,0 0 1,1 0-1,5 0-63,48 2-252,-49-1 309,0 0 0,0 0 0,0 0 0,0 1 0,0-1 0,0 1 0,0 1 1,5 3-1,-2-1 25,10 6 51,-5-9-26,-12-2-20,0 0-1,0 0 0,0 0 0,0 0 0,-1 0 0,1 0 0,0 0 0,0 0 0,0 1 0,0-1 0,-1 0 0,1 0 0,0 1 0,0-1 1,-1 0-1,1 1 0,0-1 0,0 1 0,-1-1 0,1 1 0,0 0 0,-1-1 0,1 1 0,-1-1 0,1 1 0,-1 0 0,1 0 0,-1-1 0,0 1 1,1 0-1,-1 0 0,0-1 0,1 1 0,-1 0 0,0 0 0,0 0 0,0 0 0,0-1 0,0 3 0,1-3 3,-1 1 0,0-1-1,0 1 1,0 0-1,0-1 1,0 1 0,0 0-1,0-1 1,0 1 0,0 0-1,0-1 1,0 1 0,0-1-1,-1 1 1,1 0 0,0-1-1,0 1 1,-1-1 0,1 1-1,0-1 1,-1 1 0,1-1-1,-1 1 1,1-1-1,0 1 1,-1-1 0,1 1-1,-1-1 1,1 0 0,-1 1-1,1-1 1,-1 0 0,0 1-1,1-1 1,-1 0 0,1 0-1,-2 1 1,-6 2 267,-15 10 130,-13-6-42,15-1-254,13-4-57,0 1 1,-1-1 0,1-1 0,-13 1 0,-41-2-2117,66-3-1237,12-13 965</inkml:trace>
</inkml:ink>
</file>

<file path=ppt/ink/ink8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02:38.4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 1 4896,'0'0'1584,"0"0"-976,-3 3 10,-6 8 788,10-7-606,7-3 40,-8-1-806,0 0 1,0 0 0,0 0-1,0 0 1,0 0-1,0 0 1,0 0 0,0 0-1,1 0 1,-1 0-1,0 0 1,0 0 0,0 0-1,0 0 1,0 0 0,0 0-1,0 0 1,1 0-1,-1 0 1,0 0 0,0 0-1,0 0 1,0 0 0,0 0-1,0 0 1,0 0-1,0 0 1,0 1 0,0-1-1,1 0 1,-1 0-1,0 0 1,0 0 0,0 0-1,0 0 1,0 0 0,0 0-1,0 0 1,0 0-1,0 1 1,0-1 0,0 0-1,0 0 1,0 0 0,0 0-1,0 0 1,0 0-1,0 0 1,0 1 0,0-1-1,0 0 1,0 0-1,0 0 1,0 0 0,0 0-1,0 0 1,0 5 531,-1-2-377,1 0 0,0 0 0,0 0 0,0 0 0,1 0 0,-1 0 0,1 0 0,1 4 0,3 3-4,1-1 1,0 1-1,1-1 1,8 9 0,-8-14-154,-1 1 0,1-1 0,0 0 0,0 0 0,0-1 0,1 0 0,-1 0 0,1 0 0,0-1 0,15 2 0,38 2 85,15 10 104,-52-10-160,1-1-1,-1-1 1,39 1 0,-45-5-36,43-2-127,-55 2 69,-1-1-1,0 0 1,1 0-1,-1-1 1,0 0-1,0 1 0,0-2 1,8-4-1,22-15-883,-51-17 277,15 37 621,1-1 0,-1 1 0,0 1-1,0-1 1,0 0 0,-1 0 0,1 0 0,0 0 0,-1 1 0,1-1 0,-1 1 0,1-1-1,-1 1 1,0 0 0,-2-2 0,-4-1-56,1 1-1,0 0 0,-11-2 1,-16-7-202,11 3 168,-49-21-17,65 27 119,0 0 0,0 0-1,0 1 1,0 0 0,-15-2 0,-38 2 23,54 2 40,0 0-1,1 1 0,-1-1 1,0 1-1,1 1 0,-1-1 1,1 1-1,0 0 1,-10 5-1,6-2 151,1 1 0,1 0 0,-1 0 0,-9 10 0,6-4-14,1 0 0,1 0 0,0 1 0,0 1 0,2-1 0,-1 1 0,2 0 0,0 1 0,1 0 0,0 0 0,1 0 0,1 0 0,-3 24 0,0 39 421,-1-39-264,4-28-247,1 1 0,1-1-1,0 1 1,0 0 0,1 0 0,2 16 0,0-16-51,0 0 0,6 14 1,-7-22-42,1 0-1,-1-1 1,1 1 0,0 0 0,1-1-1,-1 1 1,0-1 0,1 1 0,0-1-1,6 6 1,-2-5 10,0 0 1,0-1-1,11 5 0,-2-1 6,0-1-7,-2 1-10,31 9 0,-26-13-55,0 0 0,0-2 0,1 0-1,22-2 1,-4 0-288,-3 2-372,-9 0-110,-1-2 1,29-3 0,14-9-1660,-52 11 1942,-10 1-12,0 0-1,1 0 1,-1 0 0,0-1 0,0 0 0,0 0 0,0 0 0,10-7-1,7-10-1672</inkml:trace>
</inkml:ink>
</file>

<file path=ppt/ink/ink8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02:38.75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9 59 7808,'-39'-59'2880,"39"59"-2240,0 0-160,20 0 1568,-20 20-1216,39-20 1407,0 20-1247,19-1 96,-18 1-640,-1-1-128,19 1-192,-19-1-1280,0 1 608,0-20-4127,1 19 2559</inkml:trace>
</inkml:ink>
</file>

<file path=ppt/ink/ink8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02:39.24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7 20 6560,'5'-1'438,"0"1"0,0-1 0,0 0 0,-1 0 0,1 0 0,0 0 0,7-4 0,-10 3-400,1 1 1,-1 0-1,1 0 1,-1 0 0,1 1-1,0-1 1,-1 1-1,1-1 1,0 1 0,0 0-1,-1 0 1,1 0-1,0 0 1,-1 0-1,1 1 1,4 0 0,19 12 515,-21-11-373,0-2 1,0 1-1,0 0 0,11-1 0,-9 0-24,0 0 1,0 0 0,11 3-1,-11-1-45,0 0-1,0 0 1,0 1-1,13 6 1,-18-7-82,1 0 1,0 0 0,-1 0 0,1 0-1,-1 0 1,0 0 0,0 1 0,0-1-1,0 1 1,0-1 0,0 1 0,-1 0-1,1 0 1,1 4 0,-2-4-16,2 7 64,1 0 0,-2-1 0,0 1 0,2 20 1,-4-28-67,0 1 0,0-1 1,0 0-1,0 1 0,-1-1 1,1 0-1,-1 1 0,1-1 1,-1 0-1,0 0 0,-1 2 1,-5 8 42,1-1 1,-2 0 0,1-1-1,-2 0 1,1 0 0,-1-1-1,-12 10 1,-64 39 694,56-38-569,12-9-23,-1 0 0,0-1 0,-1-1 0,-26 8 0,-50 19 747,88-34-766,-7 5 246,14-7-376,0 1 0,0-1 0,-1 1-1,1-1 1,0 1 0,0-1 0,0 1 0,0-1 0,0 1 0,0 0 0,0-1 0,0 1 0,0-1 0,0 1 0,0-1 0,0 1 0,0-1 0,0 1 0,1-1 0,-1 1 0,0-1 0,0 1 0,1-1 0,-1 1-1,1 0 1,-1 0 3,1 0-1,0 1 1,0-1-1,0 0 0,-1 0 1,1 0-1,0 0 1,1 0-1,-1 0 0,0 0 1,0-1-1,0 1 0,0 0 1,1-1-1,-1 1 1,0 0-1,0-1 0,1 0 1,1 1-1,3 0 11,1 0 0,0-1 0,7 1 0,-13-1-21,231 0-616,-219 0 28,0-1-1,1 0 1,-1-1-1,0 0 0,0-1 1,22-8-1,7-5-2533,-35 14 2603,-1 1-1,1 1 1,12-1 0</inkml:trace>
</inkml:ink>
</file>

<file path=ppt/ink/ink8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02:39.62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52 313 7712,'0'0'2506,"0"0"-1524,-3 3-246,2-1-581,-1-1 1,1 1-1,0-1 0,0 1 1,0-1-1,0 1 1,0 0-1,0-1 1,0 1-1,0 0 0,0 2 1,0 4 306,0-1-1,0 0 1,1 11 0,0 272 972,-1-280-1379,0 0 1,-1 0-1,0 0 0,-7 19 1,8-26-34,0-1-21,1 0 0,-1 0 0,0 0 0,0 0 0,0 0 0,0 0 0,0 0 0,0 0 0,0 0 0,-1-1 0,1 1 0,-1 0 0,1-1 0,-1 1 0,1-1 1,-1 1-1,0-1 0,0 0 0,-3 2 0,-5 3-44,6-3-52,-1-1 0,1 1-1,0-1 1,-1 0-1,1 0 1,-1-1-1,1 1 1,-9 0-1,-1 2-260,9-3 296,1 0-89,1 1 0,-1-1-1,1-1 1,-1 1 0,0 0 0,1-1-1,-1 0 1,0 0 0,1 0-1,-1 0 1,0 0 0,1-1-1,-1 0 1,0 0 0,1 0-1,-1 0 1,1 0 0,-5-3 0,-5-3-686,2 0 0,-1-1 0,1 0 0,0-1 0,1 0 0,-10-12 0,13 15 280,-35-37-2453</inkml:trace>
  <inkml:trace contextRef="#ctx0" brushRef="#br0" timeOffset="1">294 0 10720,'-20'0'3968,"20"0"-3072,0 0-288,0 0 1183,0 20-1119,0-20-480,0 0-160,0 20-5215,0-20 2815</inkml:trace>
</inkml:ink>
</file>

<file path=ppt/ink/ink8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02:41.79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557 4576,'0'0'1450,"0"-3"-868,0 2-546,0 0 1,0 1-1,1-1 1,-1 0-1,0 1 1,0-1-1,0 0 0,0 0 1,1 1-1,-1-1 1,0 1-1,1-1 1,-1 0-1,0 1 1,1-1-1,-1 1 1,1-1-1,-1 0 1,1 1-1,-1-1 0,1 1 1,-1 0-1,2-1 1,-1 0 19,0 1-1,0-1 1,-1 0-1,1 1 1,0-1 0,-1 0-1,1 1 1,0-1 0,-1 0-1,1 1 1,-1-1 0,1 0-1,-1 0 1,0 0 0,1 0-1,-1 1 1,0-1 0,0 0-1,1 0 1,-1 0 0,0 0-1,0 0 1,0 0 0,0-1-1,0 0 37,0 0-1,0 0 0,0 0 0,1 0 0,-1 1 1,1-1-1,-1 0 0,1 0 0,0 0 0,0 1 1,-1-1-1,1 0 0,2-2 0,7-14 243,49-131 1197,-20 18-1057,-28 98-380,10-47-1,-18 54-61,0-1 0,-2-31 0,-1-506 779,0 549-746,0-1 1,1 1-1,1-1 1,0 1-1,1-1 1,9-24-1,46-116 1450,-56 151-1449,0 1 1,1-1-1,-1 1 1,1 0-1,-1 0 1,1 0 0,0 1-1,1-1 1,-1 1-1,8-7 1,7-6 166,5-13 7,-20 27-213,0-1 1,1 1-1,-1 0 0,1 0 0,0 0 1,0 0-1,0 0 0,6 0 0,-6 3-3,0 0 0,0 0 0,0 1-1,-1 0 1,1 0 0,0 0-1,0 0 1,4 4 0,-5-2-13,-1 1 1,1-1-1,-1 1 1,0 0 0,0 0-1,0-1 1,-1 1-1,0 0 1,0 0-1,0 1 1,0-1 0,-1 9-1,1-9-116,-1 0 1,0-1-1,0 1 0,-1 0 1,1 0-1,-1-1 0,0 1 0,-1 0 1,1-1-1,-1 1 0,1-1 0,-2 0 1,1 1-1,0-1 0,-4 5 1,-17 19-1869,21-25 1791,0 0 0,0 0 0,0 0-1,0 0 1,-1-1 0,1 1 0,-1-1-1,1 0 1,-1 0 0,0 0 0,0 0 0,-4 2-1,-3 2-257,8-5 371,0 0 1,0 1-1,0-1 0,1 0 1,-1-1-1,0 1 1,0 0-1,0 0 1,-1-1-1,-3 1 1,3-1-199,3 0-21,0 0 176,3 3 235,20 12 281,-18-13-224,0 1 1,0 0-1,0 0 1,8 7-1,-10-7 27,0 0 0,1-1-1,-1 0 1,1 1 0,5 1-1,-7-3-64,1 0-1,-1 0 0,0 0 1,1 0-1,-1 1 0,0-1 1,0 1-1,0 0 0,0-1 1,-1 1-1,1 0 0,2 3 1,-3-2 4,0-1 0,-1 0 1,1 1-1,-1-1 1,1 1-1,-1-1 0,0 1 1,0-1-1,0 1 1,0 2-1,-1 8 595,1-10-645,1-1 0,-1 1 0,-1 0 0,1 0 0,0 0 0,-1 0 0,1 0 0,-1 0 0,0 0 0,0 0 0,0-1 0,0 1 0,-1 0 0,1-1 0,-1 1 0,0-1 0,0 1 0,-2 2 0,-6 5 176,8-7-250,1-1 1,-1 0-1,0 0 1,0 0-1,0 0 1,-1 0-1,1 0 1,0-1-1,-1 1 1,1-1-1,-1 1 1,1-1-1,-1 0 1,1 0-1,-1 0 1,0-1-1,0 1 1,-4 0-1,5-1-87,0 0 0,1 0 0,-1 0 0,0 0 0,0 1 0,1-1 0,-1 0 0,0 1 0,-1 0-1,-17 16-430</inkml:trace>
</inkml:ink>
</file>

<file path=ppt/ink/ink8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02:42.13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9056,'0'16'2922,"0"-16"-2878,0 0 0,0 1 0,0-1 0,0 0 0,0 1 0,0-1 0,0 0-1,0 0 1,0 1 0,0-1 0,0 0 0,0 0 0,1 1 0,-1-1 0,0 0 0,0 0 0,0 1-1,0-1 1,1 0 0,-1 0 0,0 1 0,0-1 0,0 0 0,1 0 0,-1 0 0,16 13 681,1-6 416,-8 9-437,-4-12-597,1-1-1,-1 0 0,0 0 1,1-1-1,0 0 0,8 3 1,-6-2-23,1 0 1,-1 0-1,8 5 1,30 31-75,-36-33-45,-9-5 21,1-1 1,-1 1-1,1-1 0,-1 1 0,0 0 0,1 0 0,-1 0 1,0 0-1,1 0 0,-1 0 0,0 0 0,0 0 1,0 1-1,0-1 0,0 0 0,0 1 0,0-1 0,-1 1 1,1-1-1,0 1 0,-1-1 0,1 1 0,-1-1 0,0 1 1,1 2-1,-1-1-23,0 0 0,1 0 0,-1 0 0,0 0-1,-1 0 1,1 0 0,-1 0 0,1-1 0,-1 1 0,0 0 0,0 0 0,0-1 0,0 1 0,0 0 0,-1-1 0,1 1 0,-1-1-1,0 0 1,1 1 0,-4 1 0,-4 6-50,5-6 62,1 0-1,-2 0 1,1 0-1,0-1 1,-6 4-1,-3-4-11,23-3-80,1 0-499,-1-1 1,1-1-1,0 0 1,-1 0-1,1-1 1,-1 0-1,12-6 1,25-8-3299,28-2 512</inkml:trace>
</inkml:ink>
</file>

<file path=ppt/ink/ink8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02:44.1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 706 2656,'-16'0'837,"13"0"-501,3 0 11,0 0 576,0 3-198,0 10 160,0-9-346,3-4-209,-1 0-307,0 0-1,1 1 1,-1-1-1,0 1 0,0 0 1,0 0-1,0 0 1,0 0-1,0 0 0,0 0 1,0 0-1,0 1 1,0-1-1,2 3 0,-1-1 117,13-3 400,-16 0-530,1 0 1,-1 0-1,0 0 0,1 0 1,-1 0-1,0 0 1,0 0-1,1 0 1,-1 0-1,0 0 1,0 0-1,1 0 0,-1-1 1,0 1-1,0 0 1,1 0-1,-1 0 1,0 0-1,0 0 0,1-1 1,-1 1-1,0 0 1,0 0-1,0-1 1,1 1-1,22-15 304,-18 13-257,0-1 0,0 0-1,-1 0 1,9-7 0,-4 0-74,-3 4-12,-1 1 0,1-1 0,10-6-1,-2 3 25,-6 5 22,-1-1 0,0 1 1,0-2-1,9-8 0,-7 5 65,1 0 0,0 1 0,0 0 0,0 1-1,16-8 1,-22 13-68,1 0-1,-1-1 1,0 1-1,0-1 1,0 0-1,0 0 0,0-1 1,-1 1-1,1-1 1,-1 0-1,0 0 1,0 0-1,0 0 1,3-9-1,34-52-156,-21 19 507,-3 17 15,-11 13-63,-4 11-206,0 0 1,1 0-1,0 0 0,0 1 1,0-1-1,0 0 0,4-4 1,-3 4-19,0-1 0,-1 1 0,1-1 0,-1 0 0,-1 1 1,1-1-1,0-7 0,3-10 33,2 4-104,-6 16-27,1-1 0,-1 0 0,1 0 0,-1 0 0,0 0 0,-1 0 0,1 0 0,-1-8 0,0 7 19,0 1 0,0-1-1,1 0 1,1-8 0,12-13 20,-12 12 113,-1 1-1,0 0 1,0-1 0,-3-18-1,2 7 98,0 22 30,0 3-21,-15-1 31,11 0-211,0 1 0,0 0 0,0 0 0,0 0 0,0 0 0,0 1 0,1 0 0,-1-1 0,-5 3 0,-34 24 607,31-18-460,-1-1-24,7-4-119,0-1 0,1 1 0,-1 0 0,1 1 0,0-1 1,-5 6-1,-3 26 266,11-32-247,-1 0 0,0 0-1,-1 0 1,1 0 0,-1-1 0,1 0 0,-1 1-1,-8 4 1,-18 16 427,26-19-421,0-1-1,0 2 0,0-1 0,1 0 1,-1 1-1,2 0 0,-1-1 0,0 1 1,1 0-1,0 0 0,1 1 0,-2 9 1,0 6 208,2 1-1,1 28 1,1-19-84,0-18-175,1-1 0,0 0 0,1 0 1,1 0-1,0 0 0,11 23 0,-7-17 7,6 11 90,1-1 0,31 44 1,-43-68-160,16 17-12,-16-20 24,-1 1 0,1 0 0,-1-1-1,0 1 1,3 4 0,1 9 1,3-10-51,-9-6 27,1 1 0,-1-1 1,1 0-1,-1 0 0,1 1 1,-1-1-1,0 0 1,1 1-1,-1-1 0,1 0 1,-1 1-1,0-1 0,1 1 1,-1-1-1,0 1 1,0-1-1,1 0 0,-1 1 1,0-1-1,0 1 1,0-1-1,0 1 0,1-1 1,-1 1-1,0-1 0,0 1 1,0 0-1,0-1 1,0 1-1,0 0 0,0 2-658,0-3-641,0 0-53,3 0-1333,6 0 1141,-2 0-4208,-7 0 2555</inkml:trace>
</inkml:ink>
</file>

<file path=ppt/ink/ink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32:58.64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9 20 7648,'-39'0'2816,"39"0"-2176,20 0-192,-1 0-224,1 0-224,19 0 128,20 0-64,-1 0-512,20-19 224</inkml:trace>
</inkml:ink>
</file>

<file path=ppt/ink/ink8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02:47.9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7 1 3488,'-14'0'2620,"26"0"2486,16 0-1113,-15 0-5702,-4 0 1728,-6 0-16,-1-1-1,1 1 0,0 0 1,-1 1-1,1-1 0,0 0 1,-1 1-1,1-1 1,3 2-1,14 11 62,-12-9 16,-8-4-75,1 0 0,-1 0 0,1 0 0,-1 0 0,1 0 0,-1 0 0,1 0 0,-1 1 0,1-1 0,-1 0 0,0 0 0,1 0 0,-1 1 0,1-1 0,-1 0 0,1 1 0,-1-1 0,0 0 0,1 1 0,-1-1 0,0 0 0,0 1 1,1-1-1,-1 1 0,0-1 0,0 1 0,1-1 0,-1 1 0,0-1 0,0 1 0,0-1 0,0 1 0,0-1 0,0 1 0,0-1 0,0 1 0,0-1 0,0 1 0,0-1 0,0 1 0,0-1 0,0 1 0,0-1 0,0 1 0,-1-1 0,1 0 0,0 1 0,0-1 0,-1 1 0,1-1 0,-1 1 0,-3 6 13,-1-1-1,0 0 1,0 0-1,-1 0 1,-8 7 0,-2 2-76,9-9 66,-1 0 1,1 0-1,-12 6 0,14-10-22,0 1 0,0 0-1,1 0 1,-1 1 0,1-1-1,0 1 1,0 0 0,0 0-1,0 0 1,1 1 0,-4 4 0,6-6-7,0-1 1,0 1 0,1 0 0,-1 0 0,1 0-1,-1 0 1,1 0 0,0 0 0,0 0 0,0 0 0,0-1-1,2 7 1,-2-7 4,1 0 0,-1 0 0,1 0 0,-1 0 0,1 0 1,0 0-1,0-1 0,0 1 0,0 0 0,0-1 0,0 1 0,0 0 0,1-1 0,-1 1 0,1-1 0,-1 0 0,3 2 0,54 20-21,1 13 288,-51-33-199,-7-3-36,0 1 0,-1-1 1,1 0-1,0 0 0,-1 1 0,1-1 0,-1 0 0,1 0 0,-1 1 0,1-1 0,-1 1 0,1-1 0,-1 1 0,1-1 0,-1 0 0,0 1 0,1 0 0,-1-1 0,0 1 0,1-1 0,-1 1 0,0-1 0,0 1 0,1 0 0,-1-1 0,0 1 0,0-1 0,0 1 0,0 0 0,0-1 0,0 1 0,0 0 0,0-1 0,0 1 0,0-1 0,0 1 0,-1 0 0,1 1 11,0-1 0,0 0 0,0 0 0,0 1 0,0-1 1,0 0-1,-1 0 0,1 0 0,-1 1 0,1-1 0,-1 0 0,1 0 0,-1 0 0,0 0 1,1 0-1,-1 0 0,0 0 0,-1 1 0,-19 11 408,12-10-286,-89 40 836,56-27-776,-10 4-172,10-1-37</inkml:trace>
</inkml:ink>
</file>

<file path=ppt/ink/ink8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02:49.05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 72 4896,'0'-16'1584,"0"16"-1574,0 0 1,0 0 0,0-1-1,0 1 1,0 0 0,0 0-1,0 0 1,1 0 0,-1 0-1,0 0 1,0 0 0,0-1-1,0 1 1,-1 0 0,1 0-1,0 0 1,0 0 0,0 0-1,0 0 1,0 0 0,0 0-1,0-1 1,0 1 0,0 0-1,0 0 1,0 0 0,0 0-1,0 0 1,0 0 0,0 0-1,0 0 1,0 0 0,-1 0-1,1 0 1,0 0 0,0-1-1,0 1 1,0 0 0,0 0-1,0 0 1,0 0 0,0 0-1,-1 0 1,1 0 0,0 0-1,0 0 1,0 0 0,0 0-1,0 0 1,0 0 0,0 0-1,0 0 1,-1 0 0,1 0-1,0 0 1,0 1 0,-13-1 506,10 0 683,3 0-251,0 0 315,0 0-394,0 0-54,3 0-278,10 0 70,-13 0-591,1 0 0,-1 0 0,0 0 0,0 0 0,1 0 0,-1-1 0,0 1 0,1 0 0,-1 0 0,0 0 1,0 0-1,1 0 0,-1 0 0,0 0 0,0 0 0,1-1 0,-1 1 0,0 0 0,0 0 0,0 0 0,1-1 0,-1 1 0,0 0 0,0 0 0,0-1 0,14-12 511,-14 13-501,1-1 1,0 0-1,0 1 1,-1-1-1,1 1 1,0-1-1,0 1 1,0-1-1,0 1 1,0 0-1,0-1 1,2 1-1,39-13 277,-37 11-275,1 1-1,-1 0 0,1 1 1,-1-1-1,1 1 1,10 1-1,0-1-3,78 0 13,-82 0-38,0-1 0,-1 0 0,12-4 0,-14 3 0,0 1 0,16-2 0,10 8-7,-1 0-24,214 0-219,-158-7 303,-20 2-25,140 4 77,-34 9-67,348-21-218,-413 3 173,124 5 2,-136 4 6,368 8-18,-138-9-53,7 14 17,-40-1 0,26-10-70,391 32-433,-426-20 563,-243-16-3,244 12-8,64-8-114,-63 8 35,-246-11 76,309 16-4,-309-16 13,246 11 17,66-8-8,459 36 18,-606-29-21,99 4 40,-180-13-29,293 15 85,-384-17-95,165 12 35,11-8 31,-33 7-38,-26-6-26,-39 6 21,-42-7 21,3 11-15</inkml:trace>
</inkml:ink>
</file>

<file path=ppt/ink/ink8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02:50.16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0 72 3072,'0'0'976,"0"0"-587,0-4 43,0-1-207,1-32 8241,2 27-8042,-3 10-384,1-1 0,0 1 0,0 0 0,-1-1 0,1 1 1,0 0-1,0 0 0,0-1 0,0 1 0,-1 0 1,1 0-1,0 0 0,0 0 0,1 0 0,-2 0-40,3 0 662,-3-13 121,0 18 237,0 23 723,0 15-933,-1 53 165,-1-79-843,0-1 1,-1 1-1,-9 28 1,7-25 13,0 1 1,-3 24-1,4-14-25,-3 0 44,4-19-89,1 0 0,0 0 0,-1 19 0,4-12-25,-1-11-33,0 0 0,0 0 1,0 0-1,-1-1 0,-2 10 0,-4-2 71,7-15-88,0 0 0,0 0 0,0 0 1,0 1-1,0-1 0,0 0 0,0 0 0,0 0 1,-1 0-1,1 0 0,0 1 0,0-1 0,0 0 1,0 0-1,0 0 0,0 0 0,0 0 1,0 1-1,0-1 0,0 0 0,0 0 0,0 0 1,0 0-1,0 0 0,0 1 0,0-1 0,0 0 1,0 0-1,0 0 0,1 0 0,-1 0 1,0 1-1,0-1 0,0 0 0,0 0 0,0 0 1,0 0-1,0 0 0,0 0 0,1 0 0,-1 1 1,0-1-1,0 0 0,0 0 0,0 0 1,0 0-1,0 0 0,1 0 0,4 5-149,-4-4-10,-1-1 0,0 1-1,1 0 1,-1 0 0,0 0 0,1-1-1,-1 1 1,0 0 0,0 0 0,0 0 0,0 0-1,0-1 1,0 1 0,0 1 0,0-15-2514,0 13 2630,0 0 1,0 0-1,0 0 1,0-1 0,0 1-1,0 0 1,0 0-1,0 0 1,0 0-1,0 0 1,0 0-1,0 0 1,0 0 0,0-1-1,0 1 1,0 0-1,0 0 1,0 0-1,0 0 1,0 0-1,0 0 1,0 0-1,0 0 1,0-1 0,0 1-1,1 0 1,-1 0-1,0 0 1,0 0-1,0 0 1,0 0-1,0 0 1,0 0 0,0 0-1,0 0 1,0 0-1,0 0 1,1 0-1,-1 0 1,0-1-1,0 1 1,0 0-1,0 0 1,0 0 0,0 0-1,0 0 1,0 0-1,1 0 1,-1 0-1,0 0 1,0 0-1,0 0 1,0 0 0,0 1-1,0-1 1,1 0-1,0 0-371,1 0-1,-1 0 0,1-1 1,-1 1-1,1 0 1,-1-1-1,1 1 0,2-2 1,15-14-2051</inkml:trace>
</inkml:ink>
</file>

<file path=ppt/ink/ink8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02:50.54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0 5632,'0'0'1834,"0"-3"-1124,0-10 10,0 13-687,0 0 0,0 0 0,0-1-1,0 1 1,0 0 0,0 0 0,0 0 0,0 0 0,0 0 0,0 0 0,0 0 0,0 0 0,0-1 0,0 1 0,0 0 0,0 0 0,0 0 0,0 0-1,0 0 1,0 0 0,0 0 0,0 0 0,0-1 0,0 1 0,0 0 0,0 0 0,0 0 0,0 0 0,0 0 0,1 0 0,-1 0 0,0 0 0,0 0 0,0 0-1,0 0 1,0 0 0,0 0 0,0-1 0,0 1 0,0 0 0,1 0 0,-1 0 0,0 0 0,0 0 0,0 0 0,0 0 0,0 0 0,0 0 0,0 0-1,0 0 1,1 0 0,-1 0 0,0 0 0,0 0 0,0 0 0,0 1 0,13-1 1540,-12 0-1488,-1 0 0,0 0 0,0 0 0,1 0 0,-1 0 0,0 0 0,1 0 0,-1 0 0,0 0-1,0 0 1,1 0 0,-1 0 0,0 0 0,0 0 0,1 1 0,-1-1 0,0 0 0,0 0 0,1 0 0,-1 0 0,0 1 0,0-1-1,0 0 1,0 0 0,1 1 0,1 1 93,1 0-1,-1-1 0,1 1 1,-1-1-1,1 1 0,0-1 0,-1 0 1,1 0-1,0 0 0,0 0 1,0-1-1,0 1 0,3-1 1,49 2 1112,-41-3-1047,0 1 0,15 2-1,1 4-1,-11-2-150,0-1-1,33 1 0,-32-4-71,29 3 0,0 10 77,-42-12-113,0 1 1,0-2 0,1 1 0,10-1-1,13-1-696,-2 1-402,-22 0-1967,-7 0 885</inkml:trace>
</inkml:ink>
</file>

<file path=ppt/ink/ink8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02:50.92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7 0 7232,'-19'20'2656,"19"-20"-2048,-20 19-192,20 1 2752,0 19-1824,-19 0 927,19 20-1311,-20-1-224,20 1-416,-19 19-160,-1-19-96,20-20-672,0 0 320,-19 0-2144,19-20 1345,0-19-3745,0 0 2720</inkml:trace>
</inkml:ink>
</file>

<file path=ppt/ink/ink8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02:51.28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7 1 6240,'0'0'2005,"3"3"-1221,-1-2-726,-1 1 1,1-1-1,0 1 0,0-1 0,0 0 1,0 0-1,0 0 0,0 0 1,0-1-1,0 1 0,1 0 0,2 0 1,31 1 1054,-27-3-771,-1 2-1,1-1 1,14 3-1,19 10 369,10-6-6,-6 6-294,6-7-186,-27 2-145,-21-6-49,-1-1 0,1 1 0,0-1 0,0 0 1,-1-1-1,1 1 0,7 0 0,-10-1-17,0 0-1,0 0 1,0 0-1,0 0 1,1 1-1,-1-1 1,0 0-1,0 1 1,0-1-1,0 1 1,0-1-1,0 1 1,0-1-1,0 1 1,0 0 0,-1-1-1,1 1 1,0 0-1,0 0 1,0 0-1,-1 0 1,1-1-1,0 3 1,5 2-212,-32-1-1065,-3 9 16,7-11-268,-1 0 0,-43-2 1,27-1-274,-20 1 125</inkml:trace>
  <inkml:trace contextRef="#ctx0" brushRef="#br0" timeOffset="1">40 40 7712,'0'0'2880,"0"0"-2240,0 39-192,-20 0 2240,20 0-1568,0 39 1087,0-19-1279,-19 38 128,19-18-640,0-21-384,0 1-32,0-20-1024,0 0 576,0 0-3007,0-19 1951,19-20-4224,1 19 3232</inkml:trace>
</inkml:ink>
</file>

<file path=ppt/ink/ink8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02:51.62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6816,'0'0'2197,"6"3"-1344,5 3-679,1 0 366,0 0-1,25 9 0,-15-10-55,-13-3-221,1 0 0,-1 1-1,0 0 1,10 5 0,19 9 399,69 23 1,-92-36-506,-11-2-123,1 0-1,0 0 1,-1 0-1,1 0 1,7 6 0,-11-7-3,1 0 1,0 1 0,-1 0 0,1-1 0,-1 1-1,1 0 1,-1-1 0,0 1 0,0 0 0,0 0-1,0 0 1,0 0 0,-1 0 0,1 0 0,0 1-1,-1-1 1,0 0 0,1 0 0,-1 4 0,0-5-22,0 0 0,0 0 0,-1 0 0,1 0 0,0-1 0,0 1 0,-1 0 0,1 0 0,-1 0 0,1-1 0,-1 1 0,1 0 0,-1 0 0,1-1 0,-1 1 0,0 0 0,1-1 0,-1 1 0,0-1 0,0 1 0,1-1 0,-1 1 0,0-1 0,0 1 0,0-1 0,-1 1 0,1-1 0,-1 1 0,0 0 1,1 0-1,-1 0 1,1 0-1,0 0 1,-1 0-1,1 0 0,0 0 1,0 1-1,0-1 1,-1 0-1,0 3 1,-2 4 28,4-7-36,0-1-1,0 1 1,0-1 0,0 1 0,-1-1-1,1 1 1,0-1 0,0 1 0,-1-1-1,1 1 1,0-1 0,-1 1 0,1-1-1,0 1 1,-1-1 0,1 1 0,-1-1 0,1 0-1,-1 1 1,1-1 0,-1 0 0,1 0-1,-1 1 1,1-1 0,-1 0 0,1 0-1,-1 0 1,0 0 0,1 1 0,-1-1-1,1 0 1,-1 0 0,0 0 0,1 0-1,-1-1 1,-3 1-40,8 0 5,21 1-120,39-3-1176,-56 1 864,0 0 0,0-1-1,0 0 1,0 0-1,-1-1 1,10-4-1,-8 3-249,-1 0 0,2 1 0,-1 1-1,11-3 1,2 0-1272,-14 2 1232,0 0 1,15-7-1</inkml:trace>
</inkml:ink>
</file>

<file path=ppt/ink/ink8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02:52.02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3 5312,'0'0'1701,"3"0"-1024,-2 0-634,0 0 0,0 0-1,0 0 1,0 0 0,-1-1-1,1 1 1,0 0 0,0 0-1,0 0 1,-1-1 0,1 1-1,0 0 1,0-1 0,0 0-1,3-5 756,-4 4-28,-1 4-39,5 4-48,-2-5-310,0 0 1,0 0 0,0-1 0,0 1 0,0-1-1,0 0 1,0 0 0,0 0 0,0 0-1,0 0 1,4 0 0,5 0 596,-4 0-696,0 1 0,0 0-1,0 1 1,0-1-1,0 2 1,0-1 0,-1 1-1,1 0 1,6 3-1,6 7 175,-5-6-242,-11-6-176,0 0 0,-1 1 0,1-1 0,0 1 0,-1-1 0,4 4 0,-6-5-30,0 0 0,1 0 0,-1 0 0,0 0 0,0 0 0,0 0 0,0 0 0,0 1 0,0-1 0,1 0 0,-1 0 0,0 0 0,0 0 0,0 0 0,0 0 0,0 0 0,0 1 0,0-1 0,0 0 0,0 0 0,0 0 0,0 0 0,0 0 0,1 1 0,-1-1 0,0 0 0,0 0 0,0 0 0,0 0 0,0 0 0,0 1 0,0-1 0,0 0 0,-1 0 0,1 0 0,0 0 0,0 0 0,0 1 0,0-1 0,0 0 0,0 0 0,0 0 0,0 0 0,0 0 0,0 0 0,0 1 0,0-1 0,-1 0 0,1 0 0,0 0 0,0 0 0,0 0 0,0 0 0,0 0 0,0 0 0,-1 0 0,-5 7-173,4-4 66,0-1 1,0 0-1,0 1 0,0-1 0,-1 0 0,1 0 0,0-1 1,-1 1-1,1 0 0,-1-1 0,0 0 0,1 0 1,-1 1-1,0-1 0,0-1 0,0 1 0,-4 0 0,5-1-13,0 1-1,0-1 0,0 0 0,-1 1 0,1-1 0,0 1 0,1-1 1,-1 1-1,0 0 0,0 0 0,0 0 0,0 0 0,-1 2 1,-7 3-471,-4 0-7,11-5 481,0 0 0,1 1-1,-1-1 1,0 1 0,1-1 0,-4 4-1,3-2-239,6 1 122,2 1 171,1 2 203,1-1 0,-1 0-1,9 5 1,-1-2 48,-7-5 37,1 1 0,-1 0 0,-1 0 0,11 10 0,1 2 118,-5-5-60,-1-1 1,0 2-1,-1-1 1,10 17-1,-19-25-201,-1-1 1,0 1-1,0 0 0,0 0 1,0-1-1,-1 1 0,1 0 0,-1 0 1,0 0-1,-1 4 0,1 5 182,0-12-244,0 1 0,-1 0-1,1-1 1,0 1 0,-1-1-1,1 1 1,-1-1 0,0 1-1,1-1 1,-1 1 0,0-1-1,0 0 1,0 1 0,0-1-1,0 0 1,0 0 0,0 0-1,0 1 1,-1-1 0,1-1-1,0 1 1,-1 0 0,1 0-1,-1 0 1,-2 0 0,-6 5 34,-8 6 18,12-7-50,1-1 0,-1-1 0,-1 1 0,-9 4 0,-17 6-67,23-9-84,9-4 77,-1-1-1,1 1 1,-1-1 0,1 1-1,-1-1 1,1 0 0,-1 0-1,-2 1 1,4-1 53,-3 0-347</inkml:trace>
</inkml:ink>
</file>

<file path=ppt/ink/ink8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02:53.23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9 4896,'0'-19'2778,"3"19"-1268,-1 0-1370,-1 0 1,1-1 0,0 1-1,0 0 1,-1-1-1,1 0 1,0 1 0,-1-1-1,1 0 1,0 0 0,2-2-1,-2 2-8,0 0-1,1-1 1,-1 1-1,0 0 1,1 0-1,-1 0 1,1 1-1,-1-1 1,1 0-1,-1 1 1,1 0-1,3-1 1,5 2 174,0 0 0,0 0 1,20 6-1,-20-4-152,1-1-1,0 0 1,23 1 0,-22-3-118,-1 1 0,1 1-1,-1 0 1,1 1 0,-1 0 0,0 1 0,16 7 0,16 5 210,-37-13-187,0 0 0,-1 0-1,0 1 1,0 0 0,0 0-1,9 8 1,-15-12-53,0 0 0,0 0 0,1 0 0,-1 1 0,0-1 0,0 0 0,0 0-1,1 0 1,-1 1 0,0-1 0,0 0 0,0 0 0,0 1 0,0-1 0,0 0 0,1 0 0,-1 1 0,0-1 0,0 0 0,0 0 0,0 1 0,0-1 0,0 0 0,0 1 0,0-1 0,-1 3 8,1 0 0,-1 0 0,0-1 0,0 1 0,0 0 1,0-1-1,0 1 0,-1-1 0,1 1 0,-1-1 1,1 0-1,-1 0 0,0 1 0,0-1 0,0 0 1,0-1-1,-3 3 0,0 0-34,1-1 0,-2 1 0,1-1 0,0 0 0,0-1 0,-1 1 0,-8 2 1,-25 1-952,27-2 700,8-3 128,0 1-1,0-1 1,0 0 0,0-1 0,-7 1-1,8-1-32,0 0 1,-1 0-1,1-1 0,0 1 0,0-1 0,-6-2 1,4 1-296,-1 0 1,1 1 0,-1 0 0,0 0-1,1 1 1,-12-1 0,12 1-256,0 0 1,1 0 0,-1-1-1,-8-1 1,10 1 483,1 0 0,0 0 0,-1-1 0,1 1 0,0-1-1,0 1 1,0-1 0,0 1 0,-1-3 0</inkml:trace>
</inkml:ink>
</file>

<file path=ppt/ink/ink8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02:53.68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7 16 5888,'0'-16'2661,"0"17"-2594,0 0-1,0 0 1,0 0 0,0-1-1,-1 1 1,1 0 0,0 0 0,-1 0-1,1 0 1,-1-1 0,1 1-1,-1 0 1,1 0 0,-1-1-1,1 1 1,-1 0 0,0-1-1,1 1 1,-1-1 0,0 1-1,1-1 1,-1 1 0,0-1-1,0 1 1,0-1 0,-1 1 0,0 0 111,0 0 0,-1 1 1,1-1-1,0 1 0,0-1 1,0 1-1,0 0 0,0 0 1,-3 4-1,-51 86 4500,49-78-4355,-1 1 0,2 0 0,0 0 0,-5 23 0,-9 60 61,19-90-382,0 1 1,0 0-1,1-1 0,0 1 1,1 0-1,0-1 0,0 1 0,0 0 1,6 15-1,-2-6-148,-3-8-230,-1 0-1,0 0 1,-1 20-1,-1-15-186,1-15 563,0 2-220,0 0 0,0 0-1,0 1 1,1-1 0,-1 0 0,0 0-1,1 0 1,-1 0 0,2 2 0,14 15-1268</inkml:trace>
</inkml:ink>
</file>

<file path=ppt/ink/ink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32:58.99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5 509 5728,'-20'58'2112,"20"-58"-1632,0 59-128,0-39 768,20 19-672,-20 0 672,0 19-640,0-19 960,0 1-832,-20-1 416,20 0-576,-39-39-64,19 19-224,-19-38-224,0-1 0,0-19-2496,0 0 1376</inkml:trace>
  <inkml:trace contextRef="#ctx0" brushRef="#br0" timeOffset="1">215 1 7296,'20'0'2720,"-20"0"-2112,0 0-192</inkml:trace>
</inkml:ink>
</file>

<file path=ppt/ink/ink8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02:54.09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1 15 5408,'1'-14'1169,"-1"19"602,0-1-1384,0-1 1,0 1-1,-1-1 1,1 1 0,-1-1-1,-1 4 1,-3 3 152,-9 23 765,11-27-1167,0 2 36,1 1-1,-1 0 0,1 0 1,1-1-1,-2 18 1,3 94 1762,-1-109-1763,1-8-106,-1 1 1,1 0 0,0 0-1,0-1 1,0 1 0,1 0-1,-1-1 1,1 1 0,0-1-1,1 5 1,5 2 101,-6-8-139,0 0 1,0 0 0,0-1-1,0 1 1,0 0 0,0 0-1,-1 0 1,1 0-1,-1 0 1,1 0 0,-1 0-1,1 0 1,-1 3-1,0-4-12,0 0-1,0 0 0,0 0 0,0 0 0,0 0 0,0 0 0,0-1 1,0 1-1,1 0 0,-1 0 0,0 0 0,1 0 0,-1 0 1,2 1-1,-2-1 9,1-1 1,-1 1-1,1-1 1,0 0 0,-1 1-1,1-1 1,-1 0-1,1 0 1,0 1 0,-1-1-1,1 0 1,0 0-1,0 0 1,-1 0 0,1 0-1,0 0 1,0 0-1,-1 0-13,1 0-1,-1 0 1,0 0-1,0 0 1,1 0 0,-1 0-1,0 0 1,1 0-1,-1 0 1,0 0-1,0 1 1,1-1-1,-1 0 1,0 0-1,0 0 1,1 0-1,-1 0 1,0 1-1,0-1 1,0 0-1,1 0 1,-1 0-1,0 1 1,0-1-1,1 0 1,0 2 11,0-1 0,1 1 0,0-1 0,-1 0 0,1 1 0,0-1 0,-1 0 0,1 0 0,0 0 0,0-1 0,0 1 0,0 0 0,0-1 0,0 1 0,0-1 0,0 0 0,3 1 0,-1-1 7,0 0 0,0 1-1,0-1 1,0 1 0,0 0 0,0 0 0,0 1 0,4 1 0,11 4 16,5-5 16,-19-3-100,-1 1-1,0 1 1,0-1 0,0 0 0,0 1 0,0 0 0,5 1-1,-3 1-328,0-1-1,0 1 0,8 6 1,9 10-712</inkml:trace>
</inkml:ink>
</file>

<file path=ppt/ink/ink8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02:54.53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6816,'0'0'2197,"0"0"-1344,0 0-197,0 0 683,0 3-299,0-2-942,1 1 1,-1-1-1,0 0 1,1 0-1,-1 0 0,1 0 1,-1 0-1,1 0 0,0 0 1,-1 0-1,1 0 1,0 0-1,0 0 0,-1 0 1,1-1-1,0 1 1,0 0-1,0-1 0,0 1 1,0 0-1,0-1 1,0 1-1,2 0 0,17 13 848,58 64 525,-76-76-1470,0 1-1,0-1 0,0 0 1,0 1-1,-1-1 0,1 1 0,-1-1 1,0 1-1,0-1 0,0 1 1,0 0-1,0 0 0,-1 0 0,1-1 1,-1 1-1,0 0 0,0 0 1,0 6-1,0-9-49,0 0 0,0 1 0,0-1 1,0 0-1,0 0 0,0 1 0,0-1 0,0 0 0,0 0 1,0 1-1,-1-1 0,1 0 0,0 1 0,0-1 1,0 0-1,0 0 0,0 0 0,-1 1 0,1-1 0,0 0 1,0 0-1,0 0 0,-1 1 0,1-1 0,0 0 1,-11 8-934,1-1 0,-1-1 0,-13 6 0,24-12 979,-1 0-84,-1 1 0,1-1 0,0 1 0,-1-1-1,0 1 1,1-1 0,-1 0 0,-2 0 0,1 0-334,3 1 415,0 0 1,0 1 0,0-1 0,1 0 0,-1 0-1,0 0 1,1 0 0,-1 1 0,1-1 0,-1 0 0,1 0-1,0 0 1,-1 0 0,1 0 0,0 0 0,0 0-1,0-1 1,0 1 0,0 0 0,0 0 0,0-1-1,0 1 1,0 0 0,0-1 0,0 1 0,2 0-1,16 12 317,-9-4 124,-5-3-122,1 0 0,0 0-1,6 9 1,-3-2 99,18 30 888,-26-40-1195,0 0 1,0 0-1,-1 1 1,1-1-1,-1 0 1,0 1-1,0-1 1,0 0-1,0 1 1,0-1-1,-1 0 1,0 1-1,-1 5 1,-11 4 347,10-4-342,3-7-100,-1-1-1,1 1 1,0-1 0,-1 0 0,1 1 0,-1-1-1,0 1 1,1-1 0,-1 0 0,-1 2-1,1-2-3,0 0 0,-1-1-1,1 1 1,0 0 0,-1-1-1,1 1 1,-1 0-1,1-1 1,-1 0 0,-1 1-1,-6 2 23,-4 10 8,9-12-57,1-1 1,0 1-1,-1 0 0,1-1 0,-1 0 0,-4 0 0,6 0-13,1 0-1,0 0 0,-1 0 0,1 0 0,0 0 0,0 0 0,-1-1 0,1 1 0,0 0 0,0-1 0,0 1 0,0-1 0,-2 0 0,3 1 4,0-1-1,-1 1 0,1 0 0,0-1 1,0 1-1,-1 0 0,1-1 0,0 1 0,0 0 1,0-1-1,0 1 0,-1-1 0,1 1 1,0 0-1,0-1 0,0 1 0,0-1 1,0 1-1,0 0 0,0-1 0,0 1 0,0-1 1,0 1-1,0 0 0,1-1 0,-1-1-299,1-1 0,1 1 0,-1 0 0,0 0 0,0 0 0,1 0 0,-1 0 0,4-3 0,-2 2-1552</inkml:trace>
</inkml:ink>
</file>

<file path=ppt/ink/ink8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02:54.89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6 60 7456,'0'0'2421,"0"3"-1477,0 10-213,0-13-705,0 0 1,0 1 0,0-1 0,0 0 0,0 0 0,0 0 0,0 0-1,0 0 1,0 0 0,0 0 0,0 0 0,0 1 0,0-1 0,0 0-1,0 0 1,0 0 0,0 0 0,0 0 0,0 0 0,0 0 0,0 0-1,0 1 1,0-1 0,0 0 0,0 0 0,0 0 0,0 0 0,0 0-1,0 0 1,1 0 0,-1 0 0,0 0 0,0 0 0,0 0-1,0 1 1,0-1 0,0 0 0,0 0 0,0 0 0,0 0 0,1 0-1,-1 0 1,0 0 0,0 0 0,0 0 0,0 0 0,0 0 0,0 0-1,0 0 1,0 0 0,1 0 0,-1 0 0,0 0 0,0 0 0,0 0-1,0 0 1,2 0 80,1 0 0,-1 1 0,0-1 0,0 1 0,0 0 0,0-1 0,0 1 0,0 0 0,0 0 0,-1 1 0,1-1 0,0 0 0,0 0 0,-1 1 0,1-1 0,1 4 0,0-3-29,0 1 0,0 0 1,0-1-1,0 0 0,4 2 0,15 3 29,-15-5-108,1 1 45,1 0 1,-1-1 0,1 0-1,0 0 1,16 0 0,106-2 179,-127 0-241,0 0 1,0 0 0,0 0-1,0-1 1,0 0 0,-1 1 0,1-1-1,0-1 1,0 1 0,5-3 0,4-2-61,-8 4 23,10-4-258,-14 5 296,-1 1 0,0-1 0,1 1 0,-1-1 0,0 1-1,0-1 1,1 1 0,-1-1 0,0 0 0,0 1 0,0-1-1,0 1 1,0-1 0,0 0 0,0 1 0,0-1 0,0-1 0,0 2-1,0 0 1,0-1 0,0 1 0,0 0 0,0 0-1,0-1 1,0 1 0,0 0 0,0 0-1,0-1 1,0 1 0,0 0 0,0-1 0,-1 1-1,1 0 1,0 0 0,0 0 0,0-1 0,0 1-1,-1 0 1,1 0 0,0 0 0,0-1 0,0 1-1,-1 0 1,-7-7-128,0 1-1,-14-8 1,8 5 49,7 4 91,1 1 1,-1 0-1,0 0 0,0 1 0,0-1 0,-1 1 0,1 1 0,-1 0 0,1 0 1,-13-1-1,-13-3 196,22 3-3,-15-2 577,-47-4-1,64 9-638,0 0 1,0 0-1,0 1 0,0 0 0,0 1 0,0 0 0,0 0 0,1 1 0,-14 6 0,17-6-107,0-1 0,0 1 0,0 1 0,1-1 0,-1 1 0,1 0 0,0 0 0,0 0 0,0 0 0,0 1 0,1 0 0,0 0 0,0 0 0,0 0 0,0 0 0,1 0 0,0 1 0,0-1 0,0 1 0,1 0 0,0-1 0,0 1 0,1 0 0,-1 0 0,1 0 0,0-1 0,2 8 0,24 85 566,-17-66-500,-1-7-31,1-1 0,0 0-1,24 40 1,-28-54-33,1-1 0,1 0 0,-1 0 0,1 0-1,1-1 1,11 10 0,-6-8-212,1 0 0,1-1-1,22 10 1,-34-17 36,0 0 0,1-1 0,-1 1-1,1-1 1,-1 0 0,1-1 0,-1 1 0,1 0 0,0-1-1,-1 0 1,1 0 0,0 0 0,-1 0 0,1-1-1,0 1 1,-1-1 0,1 0 0,5-2 0,-4 2-133,17-4-765,-17 4 618,0 1 0,0-2 0,0 1 0,0 0 0,0-1 0,0 0 0,-1 0 0,1-1 0,7-4 0,27-29-1784</inkml:trace>
</inkml:ink>
</file>

<file path=ppt/ink/ink8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02:55.96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9 1 7552,'-19'0'2816,"19"0"-2208,-20 19-160,20-19 1600,0 20-1216,0-20 640,20 19-864,19-19-321,0 0-191,0 0-895,0 0 447</inkml:trace>
</inkml:ink>
</file>

<file path=ppt/ink/ink8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02:56.32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8 0 3232,'117'0'3472,"-113"1"-3361,0-1 0,0 0 0,0 1 1,0 0-1,0 0 0,0 0 0,0 0 0,-1 1 0,1 0 1,0 0-1,-1 0 0,6 4 0,-7-5-60,0 0 1,0 1-1,-1-1 0,1 1 0,-1-1 1,1 1-1,-1 0 0,1-1 1,-1 1-1,0 0 0,0 0 0,0 0 1,0 0-1,0 0 0,-1 0 1,1 0-1,-1 0 0,1 0 0,-1 0 1,0 1-1,1 1 0,1 13 160,2-5-17,-2-8-129,-1-1 1,0 1-1,0 0 1,-1-1-1,1 6 0,-1-5-14,-1 0-1,0 0 1,0 0-1,0 0 1,0-1-1,-3 8 0,0-3 35,-4 14 179,6-13-144,-1 0 0,-1 0 0,0 0 0,0-1 0,-1 0 0,-10 16 0,3-10 104,0 0 0,-1 0 0,0-1 0,-1-1 0,0 0 0,-1-1 0,-23 13 0,19-15-23,-37 21 643,54-28-722,-1 0 1,0 0-1,0 0 0,0 0 1,-1 0-1,1-1 0,0 0 1,-1 1-1,1-1 1,-1 0-1,1-1 0,-1 1 1,1 0-1,-1-1 0,1 0 1,-1 0-1,-5-1 0,9 1-101,-1 0-1,1 0 0,-1 0 1,0 0-1,1 0 0,-1 0 1,0 0-1,1 0 0,-1 1 1,1-1-1,-1 0 0,1 0 1,-1 0-1,0 1 0,1-1 1,-1 0-1,1 1 0,-1-1 1,1 0-1,-1 1 0,1-1 0,0 1 1,-1-1-1,1 1 0,-1-1 1,1 1-1,0-1 0,-1 1 1,1-1-1,0 1 0,0-1 1,0 1-1,-1 0 0,1-1 1,0 1-1,0-1 0,0 1 1,0 0-1,0-1 0,0 1 1,0 1-1,0-2-18,0 0 0,0 0 0,0 0 0,0 0 0,0 0 0,0 0 0,0 0 0,0 0-1,0 1 1,0-1 0,0 0 0,0 0 0,0 0 0,0 0 0,0 0 0,0 0 0,0 0 0,0 0 0,0 1 0,0-1 0,0 0 0,0 0 0,0 0 0,0 0 0,0 0 0,0 0 0,0 0 0,0 0 0,1 0 0,-1 0 0,0 1 0,0-1 0,0 0 0,0 0 0,0 0 0,0 0-1,0 0 1,0 0 0,0 0 0,1 0 0,-1 0 0,0 0 0,0 0 0,0 0 0,0 0 0,0 0 0,0 0 0,0 0 0,0 0 0,1 0 0,-1 0 0,0 0 0,0 0 0,0 0 0,0 0 0,0 0 0,4-1-3,0 1 1,0-1-1,0 0 1,0 0 0,0 0-1,7-3 1,10-4-40,-11 7-264,1-1 0,-1 1 0,1 1 0,19 0 0,-1 1-720,2-2-496,-1-1 0,1-2 0,33-8 0,30-8-1162</inkml:trace>
</inkml:ink>
</file>

<file path=ppt/ink/ink8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02:56.6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3 293 6240,'-17'-16'2005,"14"13"-1221,3 3-48,0 16 2507,0-16-3199,0 1 1,0-1 0,0 0-1,0 0 1,0 1 0,0-1 0,0 0-1,0 1 1,0-1 0,0 0-1,1 0 1,-1 1 0,0-1 0,0 0-1,0 0 1,0 1 0,0-1-1,1 0 1,-1 0 0,0 0 0,0 1-1,0-1 1,1 0 0,-1 0 0,0 1-1,2 1 17,0 1-1,0-1 0,-1 1 1,1-1-1,-1 1 0,1 0 1,-1 0-1,0 0 1,0 0-1,-1 0 0,1 0 1,-1 0-1,1 0 0,-1 0 1,0 0-1,0 1 1,-1 2-1,1 4 15,1 0 0,2 12 0,0-7-24,1 6 14,0 0 0,1 36 0,-4-17 21,0-15 50,-1 1 1,-5 36 0,-10-8 152,14-51-296,0 1 0,0 0 0,-1-1 0,0 1 1,0-1-1,0 0 0,0 0 0,0 1 0,0-1 0,-5 4 0,5-6-84,-1 0 0,1 0 0,-1 0 0,1 0-1,-1 0 1,1-1 0,-5 1 0,-5 1-284,0 2 67,8-3 167,0 1 1,0-1-1,0 0 0,0-1 1,-6 1-1,3-1-215,-1-1 0,1 0 0,-8-3 0,0 0-257,-1 1-529,0 0 1,1-2 0,-1 0-1,1 0 1,-21-13 0,-10-4-2075</inkml:trace>
  <inkml:trace contextRef="#ctx0" brushRef="#br0" timeOffset="1">156 0 9984,'20'0'3680,"-20"0"-2848,-20 20-256,20-20-992,20 0 96,-20 19-7008,0 1 4032</inkml:trace>
</inkml:ink>
</file>

<file path=ppt/ink/ink8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02:57.28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8 684 5824,'-17'17'1866,"17"-17"-1837,0 0-1,0 0 0,0 0 1,0 1-1,-1-1 0,1 0 1,0 0-1,0 0 0,-1 1 1,1-1-1,0 0 0,0 0 0,-1 0 1,1 0-1,0 0 0,0 1 1,-1-1-1,1 0 0,0 0 1,0 0-1,-1 0 0,1 0 0,0 0 1,-1 0-1,1 0 0,-4 0 93,1-1 17,1 1 1,0 0-1,0 0 0,-1 0 1,1 0-1,0 1 0,-1-1 1,1 0-1,0 1 1,-4 1-1,1 6 414,1-2 84,-13-4 981,10-1-1353,5-1-241,0 0-1,0 0 1,0 0 0,0 1-1,0-2 1,0 1 0,0 0 0,0 0-1,0-1 1,0 1 0,0-1 0,0 1-1,1-1 1,-1 0 0,0 0-1,0 0 1,0 0 0,1 0 0,-1 0-1,1-1 1,-1 1 0,1 0 0,-1-1-1,1 1 1,0-1 0,0 0-1,-1 1 1,0-5 0,-31-82 105,32 85-129,0-1 0,0 0 1,1 0-1,0 0 0,-1 0 0,2-5 1,-1 9 0,-1-42-72,0-9-63,6-58 0,0 84 114,1 0-1,1 1 1,1-1-1,1 2 0,1-1 1,13-22-1,-19 39 19,2-6-2,-1 2 16,1 0-1,0 0 1,0 1-1,1-1 1,0 2-1,12-12 1,-5 6 270,-4 4 77,1 0 0,14-10 0,-22 19-274,1-1 0,-1 1 0,1 0 0,0 0 1,0 0-1,0 1 0,0-1 0,0 1 0,0 0 0,0 0 0,0 0 0,7 0 0,25 1 417,-36 0-492,0 0 0,0 0 0,1 0-1,-1 0 1,0 0 0,1 0 0,-1 0 0,0 1 0,0-1-1,1 0 1,-1 0 0,0 0 0,0 0 0,1 0-1,-1 0 1,0 1 0,0-1 0,1 0 0,-1 0 0,0 0-1,0 0 1,0 1 0,1-1 0,-1 0 0,0 1-1,2 0 2,-1 1 0,1-1-1,-1 1 1,0 0 0,1-1-1,-1 1 1,0 0 0,0 0-1,0 0 1,-1 0 0,1 0-1,0 0 1,-1 0-1,1 0 1,-1 1 0,0-1-1,1 0 1,-1 0 0,0 0-1,0 0 1,-1 0 0,1 1-1,0-1 1,-1 0-1,-1 4 1,-2 2-34,0-1 1,-1 0-1,0 0 0,0 0 0,-1-1 1,0 1-1,0-1 0,0-1 0,-1 1 1,-11 6-1,-4 8-500,20-19 418,1 1 0,-1 0 0,1-1 0,-1 0 0,0 1 0,0-1 0,1 0 0,-1 1 0,0-1 0,0 0 0,0 0 0,0-1 0,0 1 0,0 0 0,0-1 0,-1 1 0,-1-1 0,4 0 92,0 0 1,0 0-1,-1 0 1,1 0 0,0 0-1,0 0 1,0 0-1,0 0 1,0 0-1,0 0 1,0 0-1,0 0 1,-1 0-1,1 0 1,0 0-1,0 0 1,0 0-1,0 0 1,0 0-1,0 0 1,0 0-1,0 0 1,-1 0 0,1 0-1,0 0 1,0 0-1,0 1 1,0-1-1,0 0 1,0 0-1,0 0 1,0 0-1,0 0 1,0 0-1,0 0 1,0 0-1,0 0 1,-1 0-1,1 1 1,0-1 0,0 0-1,0 0 1,0 0-1,0 0 1,0 0-1,0 0 1,0 0-1,0 0 1,0 1-1,0-1 1,0 0-1,0 0 1,0 0-1,0 0 1,0 0-1,1 0 1,-1 2-14,0-1-1,0 1 1,0-1-1,0 1 1,1-1-1,-1 1 1,1-1 0,-1 1-1,1-1 1,-1 0-1,1 1 1,0-1 0,0 0-1,0 0 1,-1 1-1,1-1 1,0 0 0,1 0-1,-1 0 1,0 0-1,0 0 1,0 0 0,1-1-1,-1 1 1,0 0-1,1-1 1,-1 1 0,3 0-1,-1 0 13,0 1 0,0-1 0,-1 1 0,1-1 0,0 1 0,-1 0-1,0 0 1,1 0 0,-1 1 0,0-1 0,2 3 0,52 70 644,-54-71-534,1 1-1,0-1 1,-1 1-1,0-1 0,0 1 1,0 0-1,-1 0 1,1 0-1,0 9 0,3 8 456,1-3-182,-4-15-185,0-1 0,-1 1 0,0 0 0,0 0 0,0 0 0,0 0 0,-1 0 0,1 8 0,-1-8-69,0 1 0,-1-1 0,1 0 0,-1 0-1,0 1 1,0-1 0,-3 6 0,3-7-96,0-1 1,0 0 0,-1 0 0,1 0-1,-1 0 1,1 0 0,-1 0 0,0 0 0,1-1-1,-1 1 1,0-1 0,0 1 0,0-1-1,0 0 1,-1 0 0,1 1 0,-3 0-1,-7 0-185,0-1 0,0 0 0,0-1 0,-14-1 0,8 1-603,-1 0-483,19 0 1212,0 0-1,0 0 1,-1 0 0,1 0 0,0 0-1,0 0 1,0 0 0,0 0 0,0 0-1,0 0 1,0 0 0,0 0-1,-1 0 1,1 0 0,0 0 0,0 0-1,0 0 1,0 0 0,0 0 0,0 0-1,0 0 1,0 0 0,-1 0 0,1 0-1,0 0 1,0 0 0,0 0 0,0 0-1,0-1 1,0 1 0,0 0 0,0 0-1,0 0 1,0 0 0,0 0-1,0 0 1,0 0 0,-1 0 0,1 0-1,0-1 1,0 1 0,0 0 0,0 0-1,0 0 1,0 0 0,0 0 0,0 0-1,0 0 1,0 0 0,0-1 0,0 1-1,0 0 1,0 0 0,0 0-1,0 0 1,1 0 0,-1-17-1580</inkml:trace>
</inkml:ink>
</file>

<file path=ppt/ink/ink8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03:03.84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7 79 1568,'0'0'501,"0"0"-303,0-4 106,0-4 681,0 12-83,0-19 5408,0 2-5654,-1 13-646,1 0 1,0-1-1,0 1 1,0 0 0,0 0-1,0 0 1,0 0-1,0 0 1,0 0-1,0 0 1,0 0 0,0-1-1,0 1 1,0 0-1,0 0 1,0 0-1,0 0 1,0 0 0,0 0-1,0 0 1,0 0-1,1-1 1,-1 1-1,0 0 1,0 0 0,0 0-1,0 0 1,0 0-1,0 0 1,0 0-1,0 0 1,0 0 0,0 0-1,0 0 1,0-1-1,1 1 1,-1 0-1,0 0 1,0 0 0,0 0-1,0 0 1,0 0-1,0 0 1,0 0-1,0 0 1,1 0 0,-1 0-1,0 0 1,0 0-1,0 0 1,0 0-1,0 0 1,0 0 0,0 0-1,1 0 1,-1 0-1,0 1 4,1-1-1,-1 0 0,1 0 0,-1 0 0,1 0 1,-1 0-1,1 0 0,-1-1 0,1 1 1,0 0-1,-1 0 0,1 0 0,-1 0 0,0-1 1,1 1-1,-1 0 0,1 0 0,-1-1 1,1 1-1,-1 0 0,0-1 0,1 1 0,-1 0 1,1-1-1,-1 1 0,0-1 0,0 1 1,1-1-1,-1 1 0,0-1 0,6-8 105,11 3-6,-8 0-29,-7 4-65,0 1-1,0 0 1,-1 0-1,1 0 1,0 0 0,0 0-1,0 1 1,0-1-1,0 1 1,0-1 0,0 1-1,0 0 1,0-1-1,4 1 1,85 0 1001,-88 0-981,1 0 1,-1 0-1,0 0 1,1 1 0,-1-1-1,0 1 1,0-1 0,1 1-1,-1 0 1,0 1 0,4 1-1,-4-1 4,-1 0 1,0 0-1,0 1 0,0-1 0,0 1 0,0-1 0,0 1 1,-1 0-1,3 5 0,8 7 295,-10-14-310,-1 0 1,1 0 0,-1 1-1,0-1 1,1 1-1,-1-1 1,0 1 0,0 0-1,0-1 1,0 1 0,0 0-1,-1-1 1,1 1-1,0 0 1,0 3 0,-2-3-6,1 1 1,-1-1 0,1 1 0,-1-1 0,0 0 0,0 1 0,0-1-1,0 0 1,0 0 0,-2 3 0,-22 27 326,12-18-135,-30 23 1,30-29-235,0 1 0,-26 10 1,24-12-93,-19 11 0,31-15 90,0-1 0,-1 0-1,1 0 1,-1 0 0,1 0-1,-1-1 1,0 1 0,0-1-1,0 0 1,0 0 0,0 0-1,0-1 1,0 1 0,0-1-1,0 0 1,-5-1 0,-3 1-68,11 0 76,1 0 0,-1-1 1,1 1-1,-1 0 0,0 0 1,1 0-1,-1 0 0,1 0 1,-1 0-1,0 0 0,1 1 0,-1-1 1,0 0-1,1 0 0,-1 0 1,1 1-1,-1-1 0,1 0 0,-1 0 1,1 1-1,-1-1 0,1 1 1,-1-1-1,1 0 0,-1 1 1,1-1-1,0 1 0,-1-1 0,1 1 1,0-1-1,-1 1 0,1-1 1,0 1-1,-1 1 0,1-2 11,0 1 0,1-1 0,-1 1 0,0-1 0,0 1 0,1-1 0,-1 1 0,0-1-1,1 1 1,-1-1 0,0 1 0,1-1 0,-1 0 0,1 1 0,-1-1 0,0 0 0,1 1 0,-1-1 0,1 0 0,-1 1-1,1-1 1,-1 0 0,1 0 0,0 0 0,-1 0 0,1 0 0,-1 1 0,1-1 0,-1 0 0,1 0 0,-1 0 0,2-1 0,-2 1 3,0 0 0,1 0 1,-1 0-1,0 0 1,0 0-1,1 1 0,-1-1 1,0 0-1,1 0 1,-1 0-1,0 0 0,0 0 1,1 0-1,-1 0 1,0 0-1,0 1 1,1-1-1,-1 0 0,0 0 1,0 0-1,0 1 1,1-1-1,-1 0 0,0 0 1,0 1-1,11 6-27,-1 0 0,1 0 1,12 4-1,-22-11 28,27 12 29,-24-11-29,0 0 1,0 1-1,0-1 0,7 5 1,-7-4-1,0 2 19,1-1 1,-1-1-1,1 1 1,0-1-1,0 1 0,9 1 1,-14-4-18,2 0 10,0 1-1,-1-1 1,1 1-1,0-1 0,-1 1 1,1-1-1,0 1 1,-1 0-1,1 0 0,-1 0 1,0 0-1,1 0 0,-1 0 1,0 0-1,1 0 1,-1 1-1,0-1 0,0 0 1,0 1-1,0-1 0,0 1 1,0-1-1,-1 1 1,1 0-1,0-1 0,-1 1 1,1 0-1,-1 3 1,0 2 90,1-4-2,-1-1 1,0 0-1,0 1 0,0-1 0,0 0 0,-1 1 0,1-1 0,0 0 0,-1 0 0,-1 4 0,-14 0 294,-1 8-203,15-12-174,0 0 1,0 0-1,0 0 1,0 0-1,-1 0 0,1-1 1,-1 1-1,-4 2 0,4-4-10,1 1-1,-1-1 1,1 0-1,-1 1 1,1-1-1,-5 0 0,3-1-10,0 1-1,0 0 0,0 1 0,-1-1 0,1 1 0,0 0 1,-4 1-1,-31 11 20,-10-6 186,20 6-100,17-12-392,1 0 0,-18 0 0,29-1 221,-3 0-306,6-3-455,13-10-2658,-15 12 3241,1 0 0,0 1 0,0-1 0,-1 1 0,1 0 0,0-1 1,0 1-1,-1 0 0,3 0 0,-4 0 215</inkml:trace>
</inkml:ink>
</file>

<file path=ppt/ink/ink8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03:04.90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0 4160,'0'-16'1333,"0"13"-821,0 3-117,0 0 399,0 0-175,0 0 208,0 0-161,0 0 284,3 3-257,16 16 582,-2-6-673,-6-9-358,-11-4-237,0 0-1,1 0 1,-1 0 0,0 0-1,1 0 1,-1 0-1,0 0 1,1 0 0,-1 0-1,0 1 1,1-1-1,-1 0 1,0 0 0,0 0-1,1 0 1,-1 1-1,0-1 1,0 0 0,0 0-1,1 1 1,-1-1-1,0 0 1,0 0 0,0 1-1,1 0 1,15 29 166,-14-26-159,-1 1 49,0 0 0,0 0 0,-1 0 0,1 0 0,-1 0-1,0 0 1,-1 7 0,1-4-91,0-8 24,0 0 0,0 0 0,0 1 1,0-1-1,0 0 0,0 0 0,0 0 1,0 0-1,0 0 0,0 0 0,0 0 1,0 0-1,0 1 0,0-1 0,0 0 1,0 0-1,0 0 0,0 0 0,0 0 1,0 0-1,0 0 0,0 0 1,0 1-1,0-1 0,0 0 0,0 0 1,-1 0-1,1 0 0,0 0 0,0 0 1,0 0-1,0 0 0,0 0 0,0 0 1,0 0-1,0 0 0,0 0 0,0 1 1,-1-1-1,1 0 0,0 0 0,0 0 1,0 0-1,0 0 0,0 0 0,0 0 1,0 0-1,0 0 0,-1 0 0,1 0 1,0 0-1,0 0 0,0 0 0,0 0 1,0 0-1,0-1 0,-14 1-236,11 0-256,3 0 171,3 4 165,-1-3 152,-1 1 1,1-1-1,-1 0 0,1 1 0,0-1 1,0 0-1,-1 0 0,1 0 1,0 0-1,0 0 0,0-1 1,0 1-1,0 0 0,0-1 0,0 0 1,0 1-1,3-1 0,-2 0-3,0 1-1,0 0 0,0-1 1,0 1-1,0 0 1,-1 0-1,1 1 0,0-1 1,-1 1-1,1-1 0,-1 1 1,1 0-1,-1 0 1,0 0-1,0 0 0,0 0 1,0 0-1,2 3 0,-1-1 30,0-1 0,0 1 0,0-1 0,1 0 0,0-1-1,4 4 1,1-2 20,-9-4-12,1 0 0,-1 0 1,1 1-1,-1-1 0,1 0 0,0 0 0,-1 0 1,1 1-1,-1-1 0,1 0 0,-1 1 1,0-1-1,1 0 0,-1 1 0,1-1 0,-1 1 1,1-1-1,-1 1 0,0-1 0,0 1 0,1-1 1,-1 1-1,0-1 0,0 1 0,1-1 0,-1 1 1,0-1-1,0 1 0,0 0 0,0-1 1,0 1-1,0-1 0,0 1 0,0 0 0,0 0 1,0-1-5,0 0 1,0 1 0,0-1 0,0 0-1,0 1 1,0-1 0,0 0 0,0 0 0,0 1-1,0-1 1,0 0 0,-1 0 0,1 1-1,0-1 1,0 0 0,0 0 0,0 1-1,0-1 1,-1 0 0,1 0 0,0 0 0,0 1-1,0-1 1,-1 0 0,1 0 0,-11 8 390,1-1 1,-1-1-1,-12 6 1,22-12-410,-3 1 18,0 0-1,-1 0 0,1 0 1,0-1-1,-1 1 1,1-1-1,-1 0 0,-5-1 1,0 0-113,7 1-299,6-3-394,13-10-1605,-14 12 2221,0 1 0,-1-1 1,1 1-1,0-1 0,0 1 0,-1 0 1,1 0-1,0 0 0,2 0 0,-4 0 145</inkml:trace>
</inkml:ink>
</file>

<file path=ppt/ink/ink8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03:05.39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30 6400,'5'1'691,"-4"-1"-582,0 1-1,0-1 0,1 0 1,-1 0-1,0 0 0,0 0 1,0 0-1,0 0 0,0 0 1,0-1-1,0 1 0,0 0 1,0 0-1,0-1 1,0 1-1,0-1 0,0 1 1,-1-1-1,2 0 0,24-12 346,-25 12-399,1 1 1,-1-1-1,0 0 1,0 1-1,0-1 0,1 1 1,-1 0-1,0-1 1,0 1-1,1 0 1,-1 0-1,0 0 1,2 0-1,8-2 27,-3-1-30,-1-1 0,1 0 0,-1-1 0,0 0-1,0 0 1,8-8 0,-2 1-29,0-1 0,12-17 0,-18 20-21,0-1-1,5-13 0,5-6 59,-15 27-27,6-8 160,12-25 1,-18 31-150,0 0 0,-1 1 1,0-1-1,0 0 0,0 0 0,-1 1 0,1-11 1,-1 13-15,0 0 1,0 0 0,0 0-1,-1 0 1,1 0-1,-1 0 1,1 0 0,-1 0-1,1 0 1,-1 0-1,0 0 1,0 0 0,0 0-1,-2-2 1,-3-6 166,0-3 4,5 10-161,-1 0 0,1 1 0,-1-1-1,1 0 1,-1 1 0,0-1 0,0 1 0,-2-3 0,-16-11 130,14 13-117,5 2-41,0 1-1,1 0 1,-1 0-1,0-1 1,0 1-1,1-1 1,-1 1-1,0-1 1,1 1-1,-1-1 0,0 1 1,1-1-1,-1 0 1,1 1-1,-1-1 1,1 0-1,-1 0 1,1 1-1,-1-1 1,1 0-1,-1-1 1,-2-4 77,3 4-42,-1 1-1,0 0 1,0-1-1,0 1 1,0 0 0,-1 0-1,1 0 1,0 0-1,0 0 1,-1 0 0,1 0-1,-1 0 1,1 0-1,-1 1 1,1-1 0,-1 0-1,1 1 1,-1-1-1,1 1 1,-1 0 0,0 0-1,-1-1 1,0 1 321,3 0-75,0 352 1728,0-344-2028,1 1-1,0-1 0,0 0 0,1 1 0,3 7 0,1 4-57,-3-3 29,-2-14-93,-1 0 0,1-1 1,-1 1-1,1 0 0,0 0 0,0 0 1,0-1-1,0 1 0,1-1 0,-1 1 1,1-1-1,-1 1 0,1-1 0,3 3 1,-4-4 26,0 0 1,0 0-1,0 0 1,0 0-1,0 0 1,1 0 0,-1 0-1,0 0 1,1 0-1,2 0 1,-3-1-39,0 0 0,0 0 0,0 0 0,0 0 0,0 0 0,0 0 0,0-1 0,0 1 0,0 0 0,0-1 0,2 0 0,9-4-995,-7 4 750,0 0 1,0 0-1,0 1 1,0-1-1,7 2 1,-3-1-707,0-1 1,14-1-1,33-15-1207</inkml:trace>
</inkml:ink>
</file>

<file path=ppt/ink/ink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32:59.60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 1429 4480,'0'0'1445,"0"0"-885,0 0-112,0 0 469,0-3-175,-1-19 1307,1 12-1676,-1 0 0,1 0 0,1 0 0,3-19 0,1 18-215,3-11 15,-5-7-98,-1 1 0,-2-35 0,2-42 95,3 56-109,6-97 107,-11-150 67,3 185-65,10 10-47,-10 65-78,-1 11 0,1 0 0,1 1-1,7-26 1,-6 31 16,1-1 70,0 0 0,16-35-1,-17 46-30,-4 5-43,1 0 0,0-1 0,1 1 0,-1 0 0,1 1 0,0-1 0,-1 0 0,2 1 0,-1 0 0,0-1 0,6-3 0,4-2 94,30-18 296,-40 26-399,1 0 0,0 0 0,-1 0 0,1 1 0,0-1 0,0 1 0,-1 0 0,1 0 0,0 0 0,4 1 0,-1 0 10,-7-1-52,1 0 0,-1 0-1,1-1 1,-1 1 0,0 0 0,1 0-1,-1 0 1,1 0 0,-1 1 0,0-1-1,1 0 1,-1 0 0,0 0 0,1 0-1,-1 0 1,1 0 0,-1 1 0,0-1-1,1 0 1,-1 0 0,0 1-1,1-1 1,-1 0 0,0 0 0,1 1-1,-1 0 0,2 0 12,-1 1 0,1-1-1,-1 0 1,0 1 0,0 0 0,0-1 0,0 1 0,0 0 0,0 0-1,0-1 1,0 1 0,-1 0 0,1 0 0,-1 0 0,1 0-1,-1 0 1,0 0 0,0 0 0,0 3 0,0-5-14,1 7-33,-1-1 0,0 0 0,-1 1 0,1-1 0,-1 0 0,0 1 0,-1-1 0,1 0 0,-1 0 1,-1 0-1,1 0 0,-1-1 0,-5 10 0,-21 20-914,16-12 101,-16 0-453,25-19 1133,1-1-1,0 1 1,1 1-1,-1-1 1,-2 5-1,4-8 81,1 0 1,-1-1-1,1 1 0,-1 0 1,1 0-1,0 0 0,-1-1 1,1 1-1,0 0 0,-1 0 1,1 0-1,0 0 0,0 0 1,0 0-1,0-1 0,0 1 1,0 0-1,0 0 0,0 2 1,2 8-676,-2-11 748,0 1 0,0-1 0,-1 1 0,1-1-1,0 1 1,0-1 0,1 1 0,-1-1 0,0 0 0,0 1-1,0-1 1,0 1 0,0-1 0,0 1 0,1-1 0,-1 1-1,0-1 1,0 1 0,1-1 0,-1 0 0,0 1 0,1-1-1,-1 0 1,0 1 0,1-1 0,-1 0 0,1 1-1,-1-1 1,0 0 0,2 1 0,10 8-101,0 6 244,-2 0 0,10 17 0,-3-6 193,-12-18-166,0-1 0,0 1 0,-1 0 0,0 1 0,0-1 0,-1 1 0,3 9 0,-5-12 65,0-1 1,0 0-1,0 1 1,-1 0-1,1-1 0,-2 11 1,0 0 121,1-8-87,0-1 0,-1 1 1,-2 10-1,3-16-218,-1 1 0,0-1 0,1 0-1,-1 0 1,0 0 0,0 0 0,0-1 0,0 1 0,0 0 0,-1 0 0,1 0 0,0-1 0,-1 1 0,-3 2 0,3-3 3,0 0 0,-1 0 0,1 0 1,0 0-1,-1 0 0,1-1 1,-3 1-1,-6 2 126,-12 10 128,3-7-140,11 0-103,7-5-126,0 0 1,0 0-1,1 0 1,-1 0-1,0 0 1,0 0-1,0 0 1,-3 0-1,4-1 44,1 0-1,0 0 1,-1 0-1,1 0 0,0 0 1,-1 0-1,1 0 0,0 0 1,0-1-1,-1 1 1,1 0-1,0 0 0,-1 0 1,1 0-1,0-1 0,0 1 1,-1 0-1,1 0 1,0 0-1,0-1 0,0 1 1,-1 0-1,1-1 0,-3-13-795,3 12 562,0 0 0,0 1 0,0-1 1,1 0-1,-1 0 0,0 0 0,1 1 1,-1-1-1,1-2 0,16-15-1558</inkml:trace>
</inkml:ink>
</file>

<file path=ppt/ink/ink8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03:05.73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 1 5408,'-14'1'1674,"14"-1"-1635,0 1-1,0-1 1,0 0-1,0 0 1,0 0-1,0 0 1,0 0-1,0 0 1,0 0-1,0 0 1,-1 0 0,1 0-1,0 0 1,0 1-1,0-1 1,0 0-1,0 0 1,0 0-1,0 0 1,0 0-1,0 0 1,0 0-1,0 0 1,0 1-1,0-1 1,0 0-1,0 0 1,0 0-1,0 0 1,0 0-1,0 0 1,0 0 0,0 0-1,0 1 1,0-1-1,1 0 1,-1 0-1,0 0 1,0 0-1,0 0 1,0 0-1,0 0 1,0 0-1,0 0 1,0 0-1,0 0 1,0 1-1,0-1 1,1 0-1,-1 0 1,0 0-1,23 12 2507,-13-8-2981,12 10 644,-6-11-111,-13-2-83,0-1 1,0 1-1,0 0 1,0 0-1,-1 0 1,1 0-1,0 0 0,-1 1 1,1-1-1,-1 1 1,1-1-1,-1 1 1,3 2-1,-3-2-10,0 0 0,0 0 1,1 0-1,-1 0 0,1-1 0,-1 1 0,1-1 1,0 0-1,0 0 0,-1 0 0,1 0 1,0 0-1,0-1 0,0 1 0,0-1 0,0 0 1,0 0-1,4 0 0,-5 0-1,-1 0 0,1 0 0,-1 0 0,0 0 0,1 0 0,-1 0 0,1 0 0,-1 1 0,1-1 0,-1 0 0,0 1 0,1 0 0,-1-1 0,0 1 0,1 0 0,-1-1 0,0 1 0,0 0 1,2 2-1,10 6 229,-16-5-344,-10 9-821,13-13 907,0 0-1,0 0 1,0 1 0,-1-1 0,1 0-1,0 0 1,0 0 0,0 1 0,-1-1-1,1 0 1,0 0 0,0 0 0,-1 0-1,1 0 1,0 1 0,0-1 0,-1 0-1,1 0 1,0 0 0,-1 0 0,1 0-1,0 0 1,0 0 0,-1 0 0,1 0-1,-2 0-2,0 0-1,1 0 1,-1 1 0,0-1-1,1 0 1,-1 1-1,1-1 1,-1 1-1,1 0 1,-1-1-1,1 1 1,-1 0 0,1 0-1,0 0 1,-1 0-1,1 0 1,0 0-1,0 1 1,0-1-1,0 0 1,0 0-1,-1 2 1,-4 14 24,-1-13 22,-2 2-4,9-6-13,0 0 0,0 0 0,0 1 0,0-1 1,-1 0-1,1 1 0,0-1 0,0 0 0,0 0 1,0 1-1,0-1 0,0 0 0,0 1 1,0-1-1,0 0 0,0 1 0,0-1 0,0 0 1,0 0-1,1 1 0,-1-1 0,0 0 0,0 1 1,0-1-1,0 0 0,0 0 0,1 1 1,-1-1-1,0 0 0,0 0 0,0 0 0,1 1 1,-1-1-1,1 0 0,15 7 149,23 25 849,-16-25-684,9 6-127,-28-12-153,-1 0 0,1 0 0,-1 0 0,0 0 0,1 1 0,-1-1 0,0 1-1,0 0 1,0 0 0,3 3 0,-5-4-23,-1-1 1,0 0-1,1 1 0,-1-1 0,0 1 0,1-1 0,-1 0 0,0 1 0,0-1 1,1 1-1,-1-1 0,0 1 0,0-1 0,0 1 0,0-1 0,0 1 1,0-1-1,0 1 0,0-1 0,0 1 0,0-1 0,0 1 0,0-1 0,0 1 1,0-1-1,0 1 0,0-1 0,0 1 0,-1-1 0,1 1 0,0-1 0,0 0 1,-1 1-1,1-1 0,0 1 0,-1-1 0,1 0 0,0 1 0,-1-1 1,1 0-1,0 1 0,-1-1 0,1 0 0,-1 0 0,0 1 0,0 0 18,-1-1 0,1 0 1,-1 1-1,0-1 0,1 0 0,-1 0 0,1 1 0,-1-1 0,-3-1 0,1 1 39,0 0-1,0 0 1,0 0 0,0 1-1,0-1 1,1 1 0,-6 1-1,6-1-20,-7 3 113,1-1 1,-1 0-1,0-1 0,-20 2 0,-29-4-1765,56 0 720</inkml:trace>
</inkml:ink>
</file>

<file path=ppt/ink/ink8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03:08.69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2560,'8'16'-3,"-1"0"1,0 0-1,7 30 0,-8-16 44,-4-16-24,1 1-1,9 24 1,18 41 338,-4 2 0,-3 0 0,-3 2 1,14 155-1,-27-119-227,6 1-37,-7 19-54,-2-87-57,9 232-77,-13 503 598,0-361-69,-11-192-249,5-161-137,0 73 103,-16 65-30,8-92-62,-64 619-41,65-584-136,10 237 0,16-213 184,-11-115-39,5 61 4,19 54-45,-18-64 2,-6-57 22,15 110 87,-1 3-110,-13 107-464,-3-192 329,-1 12-194,-21 156 0,-10-72-88,6 17 48,-7 22-298,10-19 191</inkml:trace>
</inkml:ink>
</file>

<file path=ppt/ink/ink8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03:33.33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87 20 3328,'-17'-16'1061,"14"13"-634,0 3-59,-2 0-88,3-1-86,-1 1 0,1 0 1,-1 0-1,1 0 1,-1 1-1,0-1 1,1 1-1,-1-1 0,-2 2 1,-5 14 285,-19 7 53,25-18-460,0 1 0,0 0 0,0 0 0,1 0 0,-4 7-1,-24 49 522,-68 143 108,60-96-620,-7 14-20,-6-22 8,-65 166 655,95-206-475,12-31-247,-20 41 0,14-35-1134,15-33 1011,0 0 0,1-1-1,-1 1 1,1 0-1,0-1 1,-1 5 0</inkml:trace>
</inkml:ink>
</file>

<file path=ppt/ink/ink8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03:33.67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9 0 4736,'-20'20'1760,"20"-20"-1376,-20 39-96,1 0 736,19 0-608,-20 39 544,1 0-544,19 0 128,19-19-320,1-20 128,-1 20-192,21-40 224,-1 1-256,0-40 96,19 20-128,-19-39-256,40 0 64</inkml:trace>
</inkml:ink>
</file>

<file path=ppt/ink/ink8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03:34.17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9 40 4800,'-17'-16'1557,"17"16"-1534,0-1 0,0 1 1,-1 0-1,1 0 0,0 0 0,0-1 0,0 1 1,-1 0-1,1 0 0,0 0 0,0-1 0,0 1 0,0 0 1,-1 0-1,1-1 0,0 1 0,0 0 0,0 0 1,0-1-1,0 1 0,0 0 0,0-1 0,0 1 0,0 0 1,0-1-1,0-12 329,0 10 112,3 3-59,3 0-75,-3-1-195,1 1-1,0 0 1,0 1 0,-1-1 0,1 0-1,0 1 1,3 1 0,2 1-29,-2 0-39,2-1 0,-1 1 0,0-1 0,0-1 1,1 0-1,11 0 0,5-1-13,-6-1-14,0 2 1,29 3 0,-5 9 39,-27-10-58,-13-3-20,0 1-1,0-1 1,0 1 0,-1 0 0,1 0-1,0 0 1,0 0 0,-1 0 0,1 1-1,-1-1 1,1 1 0,-1-1 0,0 1-1,3 3 1,11 11 62,-15-16-61,-1 0 1,0 0-1,0 0 1,0 0-1,0 0 1,0 0-1,0 0 1,1 0-1,-1 1 1,0-1-1,0 0 1,0 0-1,0 0 0,0 0 1,0 0-1,0 0 1,0 0-1,1 1 1,-1-1-1,0 0 1,0 0-1,0 0 1,0 0-1,0 0 1,0 1-1,0-1 0,0 0 1,0 0-1,0 0 1,0 0-1,0 0 1,0 1-1,0-1 1,0 0-1,0 0 1,0 0-1,0 0 1,0 0-1,0 1 0,-1-1 1,1 0-1,0 0 1,0 0-1,0 0 1,0 0-1,0 0 1,0 1-1,0-1 1,0 0-1,-1 0 1,1 0-1,0 0 0,0 0 1,0 0-1,0 0 1,-1 0-1,-4 6-152,-1 0 0,0 0-1,0-1 1,0 0 0,-1-1-1,0 1 1,0-1 0,0 0-1,-10 3 1,8-5-256,0-1 1,-1 0-1,1 0 0,-13-2 0,-1 1-184,16 0 371,0 0-1,0 0 1,-1-1 0,1 0 0,0 0 0,0 0-1,0-1 1,0 0 0,0 0 0,1-1-1,-8-4 1,-4-5-322,12 7 460,0 1 0,0 1 1,0-1-1,-11-4 1,14 8 222,-1-1 1,1 0-1,0-1 1,-1 1-1,1-1 1,0 1-1,0-1 1,0 0-1,0 0 1,-4-3-1,7 5-101,0-1-1,0 1 0,0 0 1,-1 0-1,1-1 1,0 1-1,0 0 1,0 0-1,-1 0 1,1 0-1,0-1 0,0 1 1,-1 0-1,1 0 1,0 0-1,0 0 1,-1 0-1,1 0 0,0 0 1,0 0-1,-1 0 1,1-1-1,0 1 1,-1 0-1,1 1 0,-1-2 1,1 1-1,-1 0 0,1 0 1,-1 0-1,1 0 0,-1 0 1,1 0-1,-1 1 0,1-1 1,-1 0-1,1 0 0,-1 0 1,1 0-1,-1 1 0,1-1 1,-1 0-1,1 0 0,-1 1 1,1-1-1,-1 0 0,1 1 1,0-1-1,-1 0 0,1 1 0,0-1 1,-1 1-1,1-1 0,0 1 1,0-1-1,-1 1 0,-5 8 950,2-6-570,3-3-372,0 0-1,1 0 0,-1 1 0,1-1 0,-1 0 0,0 1 0,1-1 0,-1 1 0,1-1 0,-1 0 0,1 1 0,0-1 0,-1 1 0,0 1 0,0 4 277,0 1 0,0-1 0,0 1-1,1-1 1,0 1 0,1 7 0,-1 4 169,0 5 219,1-7-281,-2 0 1,-2 24-1,-10 5 491,10-26-603,2 1 1,1 27 0,0-22-35,0 138 508,0 26-815,0-189 3,0 0-1,1 0 1,-1 0 0,0 0-1,0 0 1,0 0 0,0 0-1,0 1 1,0-1 0,0 0-1,0 0 1,0 0 0,0 0-1,0 0 1,0 0 0,0 0-1,0 0 1,0 1 0,0-1-1,-1 0 1,1 0 0,0 0-1,0 0 1,0 0 0,0 0-1,0 0 1,0 0 0,0 0-1,0 1 1,0-1 0,0 0-1,0 0 1,0 0 0,0 0-1,-1 0 1,1 0 0,0 0-1,0 0 1,0 0 0,0 0-1,0 0 1,0 0 0,0 0-1,0 0 1,-1 0 0,1 0-1,0 0 1,0 0 0,0 0-1,0 0 1,0 0 0,0 0-1,0 0 1,0 0 0,-1 0-1,1 0 1,0 0-86,-1 0 1,0 0-1,1 0 1,-1 0-1,1 0 1,-1 0-1,1 0 1,-1 0-1,0 0 1,1 0-1,-1-1 1,1 1-1,-1 0 1,1 0-1,-1-1 1,1 1-1,-1 0 1,1-1-1,-1 1 1,1 0-1,0-1 0,-1 1 1,1-1-1,-1 1 1,1 0-1,0-1 1,-1 1-1,1-1 1,0 0-1,-2-24-4579,2 16 2680,0-27-1298</inkml:trace>
</inkml:ink>
</file>

<file path=ppt/ink/ink8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03:34.54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4480,'102'0'4308,"47"0"-2254,-142-1-1975,0 1-1,-1 0 1,1 1 0,0 0-1,12 3 1,-17-3-46,0 0 1,0 0-1,0 0 1,0 0-1,0 1 1,0-1-1,0 1 1,-1-1-1,1 1 1,-1 0-1,1-1 1,-1 1-1,1 0 1,-1 0-1,0 0 1,0 0-1,0 0 1,0 1-1,1 3 1,-1-3 16,0 0 0,1 1 0,-1-1 0,-1 1 0,1-1 0,0 1 1,-1-1-1,0 1 0,0-1 0,0 1 0,0-1 0,0 1 0,-1-1 0,0 1 1,1-1-1,-1 1 0,-1-1 0,1 0 0,-4 7 0,-2 2 159,0 0 0,-1 0 0,-10 11 0,3-4 75,-11 20 218,-29 36 858,36-54-854,17-19-462,1-1 0,0 0 1,-1 0-1,1 1 0,0-1 1,0 1-1,0 0 0,0-1 1,-2 4-1,7-3 74,0 1 0,0-1 0,0 0 0,0 0 0,0 0 0,8 1 0,9-8 78,-6 0-93,30-1 89,24-7 37,-7 6-234,-32 2-247,-9 1-251,38-3-1,-33 7-1314,-6 0 517</inkml:trace>
</inkml:ink>
</file>

<file path=ppt/ink/ink8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03:36.07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0 40 1728,'0'0'560,"3"0"-331,-2 0-217,0 0-1,0 0 0,-1 0 1,1 0-1,0 0 1,-1 0-1,1-1 0,0 1 1,-1 0-1,1 0 1,0 0-1,-1-1 0,1 1 1,0 0-1,-1-1 1,2 0-1,-2 0 59,1 0 0,-1 1 0,1-1 0,-1 0 0,1 0-1,-1 0 1,0 0 0,0 0 0,1 0 0,-1 0 0,0 0 0,0 0 0,0 0 0,0-2 0,3 3 431,10 0-127,-10 0 116,-3 0-101,0 0 171,-3-3-96,-10-10 272,10 10-186,3 3 36,0 0-170,0 0 102,0 0-172,0 0 1,0 0-123,0 0 16,0 0-59,0 0 49,0 0-60,0 15 261,1-10-356,-1 0 1,0 0-1,0 0 1,0 0-1,-1-1 1,0 1-1,-2 7 1,1-5 9,-1 1 44,0 1 0,1-1 0,0 1 0,1 0 0,-2 16 0,4-6 42,-1-9-104,0-1 0,0 1 0,-1 0 0,-2 11 0,-10 18 99,6 0 20,0-20 20,6-15-153,-1 0 1,1-1-1,0 1 1,0 0 0,0 0-1,0 0 1,1 0 0,-1 4-1,1 25 465,0-92-1361,0 14 278,0 40 477,0 0 1,0 0-1,1 0 1,1-8-1,5-5-129,-5 13 150,-1 0-1,1 0 0,-1 0 0,1-1 1,-2 1-1,1-1 0,0 1 0,-1-10 1,0-56 29,0 67 32,0 1 0,1 0-1,-1 0 1,1 0-1,0 0 1,0 0 0,0 0-1,0 1 1,1-1-1,1-3 1,-2 4 33,0 1 0,0-1 0,0 0 0,0 1 0,0-1 0,0 0 0,-1 1-1,1-1 1,-1 0 0,1 0 0,-1 0 0,0 1 0,0-1 0,0 0 0,0 0 0,0 0 0,0 0 0,0 0 0,0 1 0,-1-1 0,1 0-1,-1 0 1,-1-3 0,-14-14 1243,15 20-1226,1 0 1,0 0 0,0 0 0,-1 0 0,1 0-1,0 0 1,0 0 0,0 0 0,0 0-1,0 0 1,1 2 0,0 2 100,-2 4 21,1-5-94,0-1 1,0 1 0,0-1-1,0 1 1,1-1 0,0 1-1,1 4 1,0-1-22,1 1 63,0 1-1,-1-1 0,0 1 0,0 0 0,0 16 1,-1-15-36,-1-1 0,2 0 1,-1 0-1,5 11 0,-4-10-31,1 0-1,-1 0 1,-1 0-1,1 14 0,-2 54 141,0 33 624,0-108-822,0-3-501,-4-3-283,4 2 684,-2 0-86,1-1-1,-1 1 0,1-1 1,0 1-1,0-1 0,0 0 1,0 1-1,0-1 1,0 0-1,0 0 0,0 0 1,1 1-1,-1-1 0,1 0 1,0 0-1,-1 0 1,1 0-1,0 0 0,0-3 1,0-2-746,0 1 0,0 0 1,-3-11-1,0 9 88,0-1 0,-7-13 0</inkml:trace>
</inkml:ink>
</file>

<file path=ppt/ink/ink8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03:36.69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16 3808,'16'0'1227,"-13"0"-742,-3 0-75,4 0 545,51 0 1802,-53 0-2735,-1 0 0,1 0 0,-1 0-1,1 0 1,0-1 0,-1 1 0,1 0-1,-1-1 1,1 1 0,-1-1 0,1 1-1,-1-1 1,1 0 0,-1 0 0,0 0 0,1 0-1,-1 0 1,0 0 0,0 0 0,0 0-1,0 0 1,0 0 0,0-1 0,2-2-1,-2 3-26,-1-1-1,1 1 1,0 0 0,0-1-1,0 1 1,0 0-1,0 0 1,0 0-1,0-1 1,1 1-1,-1 0 1,0 1-1,1-1 1,-1 0-1,0 0 1,1 0 0,-1 1-1,1-1 1,-1 1-1,1-1 1,2 1-1,-1-1 0,-1 0 0,1 1 0,0-1 0,-1 0 0,1-1 0,-1 1 0,0 0 0,1-1 0,-1 1 0,0-1 0,4-3 0,10-10 19,-10 10 48,0-1 0,0 1 0,-1-1 0,0 0 0,6-9 0,-7 6 172,-4 8-213,0 1 0,0-1 1,1 1-1,-1-1 0,0 0 0,0 1 1,1-1-1,-1 1 0,0-1 0,1 1 1,-1-1-1,1 1 0,-1-1 1,1 1-1,-1 0 0,1-1 0,-1 1 1,1-1-1,-1 1 0,1 0 0,-1 0 1,1-1-1,-1 1 0,1 0 0,0 0 1,-1 0-1,1-1 0,0 1 0,-1 0 1,1 0-1,-1 0 0,1 0 0,0 0 1,-1 0-1,1 1 0,0-1 0,0 0 1,2 1 127,0-1 0,0 1 0,0 0 0,0 0 0,0 0 0,0 0 0,-1 0 0,1 1 0,0-1 0,-1 1 0,1 0 0,-1 0 0,1 0 0,-1 0 1,0 0-1,0 0 0,0 1 0,0-1 0,0 1 0,2 4 0,3 13 465,6-1-191,-8-5-35,-4-13-360,-1 1 1,1-1-1,-1 0 0,1 1 0,0-1 0,-1 0 0,1 1 0,0-1 0,0 0 0,0 0 0,0 0 0,0 0 0,0 0 0,0 0 0,0 0 0,0 0 0,3 1 0,2 2 37,1-1 0,0 0 0,12 3 0,-18-6-55,1-1 0,0 0 0,0 1 0,-1-1-1,1 0 1,0 0 0,-1 0 0,1 0 0,-1 0 0,1-1 0,-1 1 0,0 0-1,2-3 1,16-12 32,72-43-1310,-87 56 1089,0 1 1,-1-2-1,1 1 0,-1 0 0,0-1 1,0 1-1,0-1 0,0 0 0,-1 0 0,3-5 1,-2 3-219,1 1 0,-1-1-1,1 1 1,7-8 0,5-7-2108,-15 19 2338,0-1 0,-1 0 0,1 1 0,-1-1 0,0 0 0,0 0 0,1 1 0,-1-1 0,0-2 0</inkml:trace>
</inkml:ink>
</file>

<file path=ppt/ink/ink8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03:46.03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1 3648,'0'0'1173,"0"-3"-703,0-10-23,0 13-425,0 0-1,0 0 0,0 0 0,0-1 1,0 1-1,0 0 0,0 0 0,0 0 1,0 0-1,0 0 0,0 0 0,0 0 1,0 0-1,0-1 0,0 1 0,0 0 1,0 0-1,0 0 0,0 0 0,0 0 1,0 0-1,0 0 0,0 0 0,0-1 0,0 1 1,1 0-1,-1 0 0,0 0 0,0 0 1,0 0-1,0 0 0,0 0 0,0 0 1,0 0-1,0 0 0,0 0 0,0 0 1,1 0-1,-1 0 0,0-1 0,0 1 1,0 0-1,0 0 0,0 0 0,0 0 0,0 0 1,0 0-1,1 0 0,-1 0 0,0 0 1,0 0-1,0 0 0,0 0 0,0 1 1,0-1-1,1 0 0,12 0 960,-10 0 310,-3 0-416,3 0-59,7-1-464,-6 1-240,1-1-1,-1 1 0,1 0 1,-1 0-1,0 1 0,1-1 1,-1 1-1,6 2 0,-3 1-22,-5-3-62,0 1 0,0-1 0,1 0 0,-1 0 0,1 0 0,3 1 0,46 4 143,9 8-4,14-8-65,4 7-58,-5-6 15,-12 6 92,-6-7 63,-26 2 147,-22-6-227,-1 0 0,1 0 0,0-1-1,9 0 1,-15-1-61,0 0 0,0 0 0,0 0 0,0 1 0,0-1 0,0 0 0,0 1 0,-1-1 1,1 1-1,0 0 0,0 0 0,0-1 0,0 1 0,-1 0 0,1 0 0,0 1 0,-1-1 0,1 0 0,1 3 0,-2-3-46,2 2 549,-6 0-228,-6 3-282,0-1 0,0 0 0,-1-1 0,0 0 0,-14 4 0,23-7-66,-3 0-78,0 0 0,0 0 0,0 0 0,0-1 0,0 1 0,0-1-1,-5-1 1,-16 3-797,6 5 291,15-5 161,1-1-1,-1 1 1,0-1-1,0 0 1,0 0-1,0 0 1,0-1-1,-4 1 1,-12-1-1629</inkml:trace>
</inkml:ink>
</file>

<file path=ppt/ink/ink8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03:46.41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7 21 5056,'-49'-16'1642,"32"11"-839,12 6-767,-2 0 1488,3 2-564,-9 10 352,13-13-1275,0 0 0,0 1 0,-1-1 0,1 0 1,0 0-1,0 0 0,0 0 0,-1 1 0,1-1 0,0 0 0,0 0 1,0 1-1,0-1 0,0 0 0,0 0 0,-1 1 0,1-1 0,0 0 0,0 1 1,0-1-1,0 0 0,0 0 0,0 1 0,0-1 0,0 1 0,0 401 3752,0-244-3450,-1-139-301,0 0 1,-8 33-1,4-22-41,1-6-3,4-15-109,-2 1 0,0-1 0,0 0 0,0 0 0,-1-1 0,-5 12 1,-28 38-3689,36-56 3606,-1 0-1,0 0 1,1-1 0,0 1-1,-1 0 1,1 0 0,0-1-1,0 1 1,0 2 0</inkml:trace>
</inkml:ink>
</file>

<file path=ppt/ink/ink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32:59.94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 20 7552,'0'-16'2448,"0"15"-2432,0 1 1,0 0 0,0 0-1,0 0 1,0 0 0,0 0-1,0 0 1,0 0 0,0 0-1,0-1 1,0 1 0,0 0-1,0 0 1,0 0 0,0 0-1,0 0 1,0 0-1,0 0 1,0 0 0,0-1-1,0 1 1,0 0 0,0 0-1,0 0 1,0 0 0,0 0-1,0 0 1,0 0 0,1 0-1,-1 0 1,0 0 0,0-1-1,0 1 1,0 0 0,0 0-1,0 0 1,0 0 0,0 0-1,0 0 1,1 0 0,-1 0-1,0 0 1,0 0 0,0 0-1,0 0 1,0 0-1,0 0 1,0 0 0,0 0-1,1 0 1,-1 0 0,0 0-1,0 0 1,0 0 0,0 0-1,0 0 1,13 0 628,-13 0-624,1 0-1,-1 0 0,0 0 0,0 0 0,0 0 1,0 0-1,0 0 0,0 0 0,0 0 0,0 0 1,1 0-1,-1 0 0,0 0 0,0 0 0,0 0 1,0 0-1,0 0 0,0 0 0,0 0 1,0 0-1,1 0 0,-1 0 0,0 0 0,0 0 1,0 0-1,0 1 0,0-1 0,0 0 0,0 0 1,0 0-1,0 0 0,0 0 0,1 0 0,-1 0 1,0 0-1,0 0 0,0 0 0,0 1 1,0-1-1,0 0 0,0 0 0,0 0 0,0 0 1,0 0-1,0 0 0,0 0 0,0 0 0,0 1 1,0-1-1,0 0 0,0 0 0,0 0 0,0 0 1,0 0-1,0 0 0,0 1 0,-1-1 9,1 1 0,0-1-1,0 1 1,0-1 0,0 1 0,0-1-1,0 1 1,0-1 0,1 1 0,-1-1-1,0 1 1,0 0 0,0-1 0,0 1-1,1-1 1,-1 1 0,0-1-1,0 0 1,1 1 0,-1-1 0,0 1-1,1-1 1,-1 1 0,1-1 0,-1 0-1,0 1 1,1-1 0,-1 0-1,1 0 1,-1 1 0,1-1 0,-1 0-1,1 0 1,-1 0 0,1 1 0,-1-1-1,1 0 1,-1 0 0,1 0 0,-1 0-1,1 0 1,0 0 0,-1 0-1,1 0 1,-1 0 0,2-1 0,0 1 32,0 0-1,0 1 1,1-1 0,-1 0 0,0 1 0,0-1 0,0 1 0,4 1 0,-1 2-13,0 0 0,0 0 0,-1 0 0,1 1 0,-1-1 0,0 1 0,0 0 0,0 1 0,-1-1 0,0 1 0,0-1 0,3 10 0,-5-12-28,0 1-1,-1-1 1,1 1 0,-1-1 0,0 1 0,0 4 0,0 126 422,1-128-430,-1 0-1,-1 0 0,1 1 1,-1-1-1,0 0 1,-3 9-1,0-8-2,0 1 0,0-1 0,-10 13 0,7-11 7,0 1 1,-5 10 0,9-15-1,1 1 1,-1-1 0,0 0 0,-1 0 0,-4 5 0,-7 2 17,13-11-40,0 0 0,0 1-1,1-1 1,-1 1-1,0-1 1,1 1-1,-1 0 1,1 0 0,-1 0-1,1 0 1,0 0-1,0 0 1,0 0-1,0 0 1,0 0 0,0 3-1,-12 25-115,12-29 111,1-1 0,-1 1 0,1 0 0,-1 0 0,1-1 0,0 1 0,-1 0 0,1 0 0,0 0 0,0 0 1,0 0-1,0 0 0,-1-1 0,1 1 0,0 0 0,1 0 0,-1 0 0,0 0 0,0 0 0,0 0 0,1 1 1,0-1 16,-1-1 0,1 1 0,0 0 1,-1-1-1,1 1 0,0-1 1,0 1-1,-1-1 0,1 0 0,0 1 1,0-1-1,0 0 0,1 1 0,5 1 45,-1 1-24,-5-2-36,0 0-1,0 0 0,0-1 0,0 1 0,1-1 0,-1 1 1,0-1-1,1 1 0,-1-1 0,0 0 0,3 1 1,17-6-421,-6 0 134,-9 4-27,0 0 0,1 0-1,-1 0 1,12 2 0,1-1-1559,16 0 138</inkml:trace>
</inkml:ink>
</file>

<file path=ppt/ink/ink8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03:46.89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6144,'0'19'2272,"0"-19"-1760,0 0-160,0 20 1952,0-1-1344,0 1 928,0-1-1088,19 21 0,-19 18-480,20 1-1,-20-20-191,0 19 0,0-18-64,19-1-1119,-19-20 607,0 1-3584,0-20 2240</inkml:trace>
  <inkml:trace contextRef="#ctx0" brushRef="#br0" timeOffset="1">196 196 4896,'0'-16'1584,"0"13"-976,0-1-59,0 4-486,0-1-1,0 0 1,0 0-1,0 1 1,0-1-1,1 0 1,-1 0-1,0 1 1,0-1-1,1 0 1,-1 1-1,0-1 1,1 0-1,-1 1 1,1-1-1,-1 1 1,1-1-1,-1 1 1,1-1-1,-1 0 1,1 1-1,-1 0 1,1-1-1,0 1 1,-1-1-1,1 1 1,0 0-1,-1 0 1,1-1-1,0 1 1,0 0-1,-1 0 1,1 0-1,0 0 1,0 0-1,-1 0 1,1 0-1,0 0 1,-1 0-1,1 0 1,0 0-1,0 0 1,1 1-1,6 0 333,-1 1 0,1 1 0,10 3 0,-8-2-240,8 2 257,-8-3-342,-1-1 1,0 2-1,-1-1 0,1 1 0,-1 0 0,1 1 1,-1 0-1,-1 0 0,1 1 0,13 12 0,-16-13-35,-1 0 1,1 0-1,-1 1 0,7 9 0,-9-11-19,-1-1-1,0 1 1,0 0 0,0-1-1,0 5 1,2 5 40,3 7 59,-4-16-93,-1 0 1,0 0-1,1 0 0,-1 0 1,-1 1-1,1-1 0,-1 0 0,1 0 1,-1 0-1,-1 1 0,1-1 1,-1 5-1,-12 30 303,10-26-235,3-10-70,-1 1 1,0 0 0,0 0-1,0-1 1,-2 5 0,-16 18 55,9-13-51,-33 51 245,24-34 31,17-28-209,1 0 1,-1 1-1,1-1 1,0 0 0,0 1-1,-1-1 1,0 5-1,2-6-62,0 0 1,0 0-1,0 0 0,1 0 0,-1 0 0,0-1 0,0 1 1,1 0-1,-1 0 0,1 0 0,-1-1 0,0 1 0,1 0 1,0-1-1,-1 1 0,1 0 0,-1-1 0,1 1 0,1 0 0,-2 0-6,0-1 0,0 0 0,1 0 0,-1 1-1,0-1 1,1 0 0,-1 0 0,0 1 0,1-1-1,-1 0 1,0 0 0,1 0 0,-1 0 0,1 1-1,-1-1 1,0 0 0,1 0 0,-1 0 0,0 0-1,1 0 1,-1 0 0,1 0 0,-1 0 0,0 0-1,1 0 1,3 0 8,0 0-1,0 0 1,0 1 0,0 0-1,-1 0 1,1 0-1,0 0 1,-1 0 0,1 1-1,-1 0 1,1-1 0,-1 1-1,5 4 1,21 10 37,-28-15-51,-1-1-1,1 1 0,0-1 1,0 0-1,0 1 1,-1-1-1,1 0 0,0 0 1,0 0-1,0 1 1,0-1-1,-1 0 1,1 0-1,1 0 0,32 0-986,0 0-3325,-30 0 2422</inkml:trace>
</inkml:ink>
</file>

<file path=ppt/ink/ink8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03:47.6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36 3328,'0'-33'1061,"0"27"-634,0 3 10,0-11 752,0 11-239,0 3 228,3-3-335,10-10 42,-13 13-866,0-1 1,1 1-1,-1 0 0,0 0 0,0 0 0,0-1 0,0 1 0,1 0 0,-1 0 0,0 0 0,0 0 0,1-1 0,-1 1 0,0 0 1,0 0-1,1 0 0,-1 0 0,0 0 0,1 0 0,-1 0 0,0 0 0,0 0 0,1 0 0,-1 0 0,1 0 0,6-1 114,-2 1-130,1-1-1,-1 1 1,0 1 0,0-1 0,0 0-1,0 1 1,7 2 0,-2 3 112,-8-5-82,0 1-1,0-1 1,0 0 0,-1 0-1,1 0 1,0-1 0,0 1 0,0 0-1,1-1 1,3 1 0,-6-1-22,0 0 0,1 0 0,-1 0 0,0 0 0,0 0 0,1 0 0,-1 0 0,0 0 0,1 0 0,-1 1 0,0-1 1,0 0-1,1 0 0,-1 0 0,0 0 0,0 0 0,1 1 0,-1-1 0,0 0 0,0 0 0,0 0 0,1 0 0,-1 1 0,0-1 1,0 0-1,3 2 26,-1 0 0,1 0 1,-1 0-1,1-1 0,0 0 1,0 1-1,0-1 0,0 0 1,0 0-1,0-1 0,0 1 1,0-1-1,0 1 0,0-1 1,0 0-1,3 0 0,-5 0-28,-1 0 0,0 0 0,0 0 0,1 0-1,-1 0 1,0 0 0,1 0 0,-1 0 0,0 0-1,0 0 1,1 0 0,-1 0 0,0 0 0,0 1 0,1-1-1,-1 0 1,0 0 0,0 0 0,1 0 0,-1 1 0,0-1-1,0 0 1,0 0 0,1 0 0,-1 1 0,5 4 46,0-1 99,0 1 0,-1 0 1,0-1-1,5 9 0,14 45 758,-14-43-806,1 0-1,0-1 1,1 0 0,24 23-1,-29-31-60,0 0 0,0-1-1,0 0 1,8 5-1,-11-8-14,1 0 0,0-1-1,0 0 1,-1 0 0,1 0-1,0 0 1,0 0 0,0-1-1,0 0 1,5 0 0,-6 0-20,1 0 0,-1 0 1,1 0-1,-1-1 1,1 0-1,-1 1 1,1-1-1,-1-1 1,0 1-1,1 0 0,-1-1 1,0 0-1,0 1 1,0-1-1,0 0 1,-1-1-1,1 1 1,0 0-1,-1-1 0,0 0 1,1 1-1,-1-1 1,3-5-1,6-9 78,26-40 109,-32 48-183,0 0-1,0-1 0,-1 0 1,4-12-1,-2-20-7,7-7 63,-12 44-15,0-1 8,1 1-1,-1-1 1,1 0-1,0 0 1,0 1-1,0-1 1,1 1-1,4-7 1,-5 9-15,2-2 57,-1 1 0,-1-1-1,1 0 1,-1 0 0,0 0-1,3-8 1,8-17 35,-13 29-129,1 0 0,-1-1 0,1 1 0,0-1 0,-1 1 0,1 0 0,0 0 0,0-1 0,0 1 0,0 0 0,0 0 0,0 0 0,0 0 0,1 0 0,0-1-1,2 0 24,0-2 15,-4 4-112,0 0 37,3 0 155,0 0-320,4-1 306,-1 2-6564,-6-1 4008</inkml:trace>
</inkml:ink>
</file>

<file path=ppt/ink/ink8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03:48.43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9 7296,'0'0'2720,"0"0"-2112,0-19-192,0 19 992,0 0-864,20 0 704,-20 0-736,19 0-128,1-20-224,19 20-64,0 0-32,-19 0-1024,19 20 512</inkml:trace>
</inkml:ink>
</file>

<file path=ppt/ink/ink8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03:48.89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 39 5568,'-19'0'2048,"19"0"-1568,19-19-160,-19 19 2432,0 19-1568,20-38 1280,19 19-1408,-20 0-161,1-20-543,19 20-96,0 0-160,0 0-3007,-19 0 1567,-1 0-3104,1 0 2496</inkml:trace>
</inkml:ink>
</file>

<file path=ppt/ink/ink8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03:49.4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9 59 3648,'-32'0'1173,"26"0"-866,5-3-144,1-10 226,0 10 560,0 0-208,0 1-661,1 1 0,-1-1 0,1 1 0,0-1 0,-1 1-1,1 0 1,0-1 0,0 1 0,0 0 0,0 0 0,0-1-1,0 1 1,0 0 0,0 0 0,1 0 0,-1 0 0,0 1-1,1-1 1,-1 0 0,0 0 0,1 1 0,-1-1 0,1 1-1,1-1 1,4-1 86,-1 0 0,1 0 0,-1 1 0,1 0 0,10 0 0,182 1 2421,-190 0-2502,-1 0 0,1 0-1,-1 1 1,1 1 0,-1-1 0,1 1 0,-1 1-1,0 0 1,10 4 0,8 4 180,-20-9-149,0 0-1,0 0 1,-1 1-1,1 0 1,-1 0-1,0 0 1,8 7-1,-8-6-38,-5-3-57,1 0 0,0-1 0,0 1 1,0 0-1,-1 0 0,1-1 1,0 1-1,-1 0 0,1 0 0,-1 0 1,1 2-1,-4 0 131,-10-2 61,9-1-290,0 1-1,0-1 1,0 1 0,0 0 0,1 0 0,-9 4 0,-8 2-484,-22 0-1780,-14 9 652</inkml:trace>
</inkml:ink>
</file>

<file path=ppt/ink/ink8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03:49.82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8 20 4320,'0'-16'1392,"0"16"-1383,0 0 1,1 0-1,-1 0 1,0 0 0,0 0-1,0-1 1,0 1-1,0 0 1,0 0-1,0 0 1,0 0-1,0 0 1,0 0-1,0 0 1,0-1 0,0 1-1,0 0 1,0 0-1,0 0 1,-1 0-1,1 0 1,0 0-1,0 0 1,0 0-1,0 0 1,0-1 0,0 1-1,0 0 1,0 0-1,0 0 1,0 0-1,0 0 1,0 0-1,0 0 1,-1 0-1,1 0 1,0 0-1,0 0 1,0 0 0,0 0-1,0 0 1,0 0-1,0 0 1,0 0-1,-1 0 1,1 0-1,0 0 1,0 0-1,0 0 1,0 0 0,0 0-1,0 0 1,0 0-1,0 0 1,-1 0-1,1 0 1,-13 0 496,10 0 764,3 0-230,0 3 373,0 12-393,0 0-229,0 0-1,-3 22 1,-1-16-490,-1 5 47,1-1-1,0 36 1,4 167 201,-1-203-487,-8 48 0,5-54-20,-1 37 0,5-33 17,0-19-85,1 0 0,-1 1 0,-1-1 0,1 1 0,-1-1 0,-1 8 1,-12 11-1010,11-15 695,3-7 249,0 0 1,-1-1 0,1 1 0,0-1 0,0 1 0,0-1 0,-1 1 0,1-1 0,0 1 0,-1-1-1,1 1 1,0-1 0,-1 1 0,1-1 0,-1 1 0,1-1 0,0 0 0,-1 1 0,1-1 0,-1 0-1,1 1 1,-1-1 0,1 0 0,-1 0 0,0 0 0,1 1 0,-1-1 0,1 0 0,-1 0 0,1 0 0,-1 0-1,0 0 1,1 0 0,-1 0 0,0 0 0,-2 0-1579</inkml:trace>
</inkml:ink>
</file>

<file path=ppt/ink/ink8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03:50.1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6464,'20'0'2400,"-20"0"-1856,0 19-160,0 1 1408,0-20-1056,0 39 352,0-20-672,-20 20-288,20 1-128,0-21 128,0 20-64,0-39 32,0 20-32,0-20-2176,0 0 1184,20-20-3520,-20 20 2496</inkml:trace>
</inkml:ink>
</file>

<file path=ppt/ink/ink8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03:50.5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0 5312,'32'-16'1701,"-9"1"-564,-23 14-1034,1 0 0,0 1-1,0-1 1,0 0-1,0 1 1,0-1 0,0 1-1,0-1 1,0 1-1,0-1 1,0 1 0,1 0-1,-1-1 1,0 1-1,0 0 1,0 0 0,0 0-1,0 0 1,3 0-1,14 0 1199,-9 0-893,0-1-1,-1 2 1,1-1-1,13 4 1,0 9 275,-9-8-416,-12-4-256,1-1 1,-1 0 0,0 1 0,1-1 0,-1 1-1,0 0 1,0-1 0,1 1 0,-1 0 0,0 0-1,0 0 1,0 0 0,0 0 0,0 0-1,0 0 1,0 0 0,0 0 0,0 0 0,-1 0-1,1 1 1,0-1 0,-1 0 0,1 1 0,-1-1-1,1 0 1,-1 1 0,0-1 0,0 1-1,1-1 1,-1 1 0,0-1 0,-1 3 0,2 3 29,-1 0 0,0 0 1,0 0-1,-1 0 0,0 0 1,0 0-1,-1 0 0,0 0 1,0 0-1,-1 0 0,-5 10 1,4-11-23,-1-1 1,1 1 0,-1-1 0,0-1 0,0 1 0,-10 6 0,11-8-28,0 0 0,0 0 0,0 0 0,1 0-1,0 0 1,-1 1 0,1-1 0,0 1 0,-3 7 0,2-4 39,2-5-6,1 1 0,0-1 0,-1 1 0,1-1 0,0 1 1,1-1-1,-1 1 0,0 3 0,1-5-7,0 0-1,0 0 1,0 0 0,0 0 0,1 0-1,-1 0 1,0 0 0,1 0 0,-1 0-1,1 0 1,-1 0 0,1 0 0,0-1-1,-1 1 1,1 0 0,0 0 0,-1-1-1,1 1 1,0 0 0,0-1 0,0 1-1,0-1 1,-1 1 0,1-1 0,0 1-1,0-1 1,0 0 0,0 1 0,2-1 0,1 1 26,-1 0 1,1-1 0,0 1 0,0-1 0,0 0 0,-1 0 0,1 0 0,0 0 0,5-2 0,33-10 122,-36 10-240,-2 1-50,0 0 0,0 0 0,0 0 0,1 1 0,-1-1 0,0 1 0,5 0 0,15-1-732,12-12-2041,-33 12 2603,-1 0 1,1 0-1,0 1 0,-1 0 1,1-1-1,4 1 1</inkml:trace>
</inkml:ink>
</file>

<file path=ppt/ink/ink8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03:55.2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0 138 3488,'-8'-4'268,"-14"-9"449,21 13-687,0-1 0,1 0 0,-1 0 0,0 0 0,0 0 1,1 0-1,-1 0 0,0-1 0,1 1 0,-1 0 0,1 0 0,0 0 0,-1-1 1,1 1-1,0 0 0,0 0 0,0-1 0,0 0 0,0-15 418,0 14 699,0 0-219,-1-4-370,1 5-283,0 0 1,0 0 0,0 0 0,0 0 0,1 0 0,-1 0-1,1-4 1,0 5-231,-1 1-1,0-1 1,1 1 0,-1-1-1,1 0 1,-1 1-1,1-1 1,-1 1-1,1-1 1,0 1 0,-1 0-1,1-1 1,-1 1-1,1-1 1,0 1-1,0 0 1,-1 0 0,1-1-1,0 1 1,-1 0-1,1 0 1,0 0-1,0 0 1,-1 0 0,1 0-1,1 0 1,0 0 64,0 0 0,0-1-1,0 1 1,0 0 0,0-1 0,-1 0 0,1 1 0,0-1 0,0 0 0,-1 0 0,1 0 0,2-2 0,-3 2-50,0 1 0,1-1 0,-1 0 0,0 0 0,1 0 0,-1 1 0,1-1 0,-1 0 0,1 1 0,-1 0 0,1-1 0,-1 1 0,1 0 0,-1 0 0,1 0 0,0 0 0,-1 0 0,1 0 0,-1 0 0,1 0 0,-1 1 0,3 0 0,4 2 87,0 0-12,0-1 1,0 0 0,1 0-1,-1 0 1,0-1-1,13 0 1,155-1 1065,-158 1-1026,-4 0-33,22-2 1,-17-5-51,-19 6-89,1 0 1,-1 0-1,1-1 1,-1 1-1,1 0 1,-1-1-1,1 1 1,-1-1-1,0 1 1,1 0-1,-1-1 1,0 1-1,1-1 1,-1 1-1,0-1 1,0 1-1,1-1 1,-1 1-1,0-1 1,0 0-1,0 1 1,0-1-1,0 0 1,0-2-574,-3 3-2133,-7 0 1129,6 1 543,0-1 1,-1 0 0,1 0-1,-1 0 1,1-1-1,0 1 1,-1-1-1,-5-2 1,-10-13-1049</inkml:trace>
</inkml:ink>
</file>

<file path=ppt/ink/ink8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03:55.55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7 20 6304,'-2'-2'306,"0"0"-163,1 1 0,0-1-1,-1 1 1,1 0 0,-1-1-1,1 1 1,-1 0 0,1 0-1,-1 0 1,0 0 0,0 1-1,1-1 1,-1 0 0,0 1-1,0-1 1,0 1 0,0 0-1,0-1 1,0 1 0,0 0-1,-2 1 1,-9-1 1142,12 0-1248,1-1 1,0 1-1,0 0 0,-1 1 0,1-1 0,0 0 0,-1 0 0,1 0 0,0 0 1,0 0-1,-1 0 0,1 0 0,0 0 0,0 0 0,-1 1 0,1-1 0,0 0 1,0 0-1,-1 0 0,1 0 0,0 1 0,0-1 0,0 0 0,0 0 0,-1 1 1,-2 2 192,0 1 0,1 0 0,-1 0 0,1 0 0,-1 0 0,1 0 0,0 1 0,1-1 0,-3 9 0,-7 52 533,8-42-626,-29 126 151,25-87-230,0-31-35,5-19 2,-1 0 0,1 0 0,0 19 0,2 21-577,0 13-5141,0-63 5444,0 0 1,0 0-1,0-1 1,0 1-1,0 0 1,1 0-1,-1-1 1,1 1-1,0 2 0,15 15-3553</inkml:trace>
</inkml:ink>
</file>

<file path=ppt/ink/ink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33:00.29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9 138 5728,'-39'-39'2112,"39"39"-1632,0-20-128,0 20 1984,0 0-1344,39-19 32,1-1-640,18 0-192,20 1-128</inkml:trace>
</inkml:ink>
</file>

<file path=ppt/ink/ink8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03:55.9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1 60 7040,'5'0'587,"1"-1"1,-1 0 0,0 0-1,0-1 1,10-3-1,2-1-262,19 0 971,-6-7-373,18 6 58,1-6-373,-28 11-451,-1 0 0,1 2 0,24 2 0,64 10 74,-84-9-215,5 0 87,57-2-1,-44-2 136,-30 3 116,-13-2-346,0 0 0,0 0-1,0 0 1,1 0 0,-1 0-1,0 0 1,0 0 0,0 0-1,0 0 1,0 0 0,0 0-1,1 0 1,-1 0 0,0 1-1,0-1 1,0 0 0,0 0-1,0 0 1,0 0 0,0 0 0,0 0-1,0 0 1,1 1 0,-1-1-1,0 0 1,0 0 0,0 0-1,0 0 1,0 0 0,0 1-1,0-1 1,0 0 0,0 0-1,0 0 1,0 0 0,0 0-1,0 1 1,-1 0 24,0 1 0,-1-1 0,1 1-1,0-1 1,-1 0 0,1 0 0,-1 0 0,1 0 0,-3 2 0,-2 0-24,0 0 1,0-1 0,0 1-1,0-1 1,-1 0 0,1-1-1,0 0 1,-1 0 0,-9 1-1,-10 1-222,-5 3-750,1 2 0,-34 13 0,31-9-1825,-60 12 1,78-22 1092,-28 0 0</inkml:trace>
  <inkml:trace contextRef="#ctx0" brushRef="#br0" timeOffset="1">61 21 6144,'0'-12'1899,"0"24"-422,0-12-101,-3 4-278,-1 2-642,-1 0 1,2 1-1,-1 0 0,1 0 0,0 0 0,-3 9 0,-2 6 37,4-10-283,0 0 1,0 1 0,1-1 0,-2 26-1,4 51 512,3-31-391,-3-19-165,0-15-43,1 1-1,5 40 0,-2-48-84,11 28-1,-10-34-1,0 1-1,-1 0 1,-1 0-1,0 0 1,2 24-1,-4 38-2067,0-73 1986,0-1 0,0 0 0,0 0 0,0 0 0,0 0 0,0 0 0,0 0 0,0 0 0,0 0 0,0 1 0,0-1 0,0 0 0,0 0 0,0 0 0,0 0 0,0 0 0,0 0 0,0 0 0,0 0 0,0 1 0,0-1 0,0 0 0,0 0 0,0 0 0,0 0 0,-1 0 0,1 0 0,0 0 0,0 0-1,0 0 1,0 0 0,0 1 0,0-1 0,0 0 0,0 0 0,0 0 0,0 0 0,-1 0 0,1 0 0,0 0 0,0 0 0,0 0 0,0 0 0,0 0 0,0 0 0,0 0 0,0 0 0,-1 0 0,1 0 0,0 0 0,0 0 0,0 0 0,0 0 0,0 0 0,0 0 0,-1 0 0,-15 0-2418,-3 0-2240</inkml:trace>
</inkml:ink>
</file>

<file path=ppt/ink/ink8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03:56.39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0 5312,'0'-17'2912,"1"15"-2362,1 4 36,12 11 176,-14-12-739,0-1-1,0 0 1,0 0 0,0 0-1,1 1 1,-1-1-1,0 0 1,0 0-1,0 0 1,1 1 0,-1-1-1,0 0 1,0 0-1,1 0 1,-1 0-1,0 0 1,0 0 0,1 0-1,-1 0 1,0 1-1,1-1 1,-1 0-1,0 0 1,0 0-1,1 0 1,1 0 5,0 0 1,0 0-1,-1 1 0,1-1 1,0 1-1,0-1 1,-1 1-1,1 0 0,0 0 1,-1 0-1,1 0 0,-1 0 1,1 0-1,-1 0 0,1 0 1,-1 1-1,2 1 0,-1-1-4,0 1 0,0-1 0,1 0 0,-1 0 0,1-1 0,-1 1 0,1-1-1,6 3 1,23 3 142,-9 6-6,-11-7 44,-10-6-186,-1 0 0,1 1-1,-1-1 1,0 1 0,1-1 0,-1 1-1,0 0 1,0-1 0,0 1-1,1 0 1,-1 0 0,0 0 0,0 0-1,0 0 1,0 0 0,0 0-1,0 0 1,-1 0 0,1 1 0,0-1-1,-1 0 1,1 1 0,-1-1 0,1 0-1,-1 1 1,1-1 0,-1 1-1,0-1 1,0 0 0,0 1 0,0-1-1,0 3 1,0-2-11,0-1 0,0 1 0,0-1 0,0 0 0,0 1 0,0-1 0,0 1 0,-1-1 0,1 0 0,-1 1 0,1-1 0,-1 0 0,1 1 0,-1-1 0,0 0 0,0 0 0,0 1 0,1-1-1,-1 0 1,0 0 0,0 0 0,-1 0 0,1 0 0,0 0 0,0-1 0,0 1 0,-1 0 0,1-1 0,0 1 0,0 0 0,-1-1 0,-2 1 0,-8 5 40,3-1 24,0 0-1,-12 11 0,13-10-74,0 0-1,-15 8 1,21-14 10,1 1 1,0-1-1,-1 1 1,1-1-1,-1 0 1,0 1-1,1-1 1,-3 0-1,4 0-6,-1 0 19,1 0 0,0 0 0,-1 0 0,1 0 0,0 0-1,0 0 1,-1 0 0,1 0 0,0 0 0,-1 0 0,1 0 0,0 0 0,0 1-1,-1-1 1,1 0 0,0 0 0,0 0 0,0 0 0,-1 1 0,1-1 0,0 0-1,0 0 1,0 0 0,-1 1 0,1-1 0,-13 13 418,13-13-415,0 1-1,0-1 1,0 0 0,0 0-1,1 0 1,-1 0-1,0 1 1,0-1 0,0 0-1,0 0 1,0 0-1,1 0 1,-1 0-1,0 1 1,0-1 0,0 0-1,0 0 1,1 0-1,-1 0 1,0 0 0,0 0-1,0 0 1,1 0-1,-1 0 1,0 0 0,0 0-1,0 0 1,1 0-1,-1 0 1,0 0 0,0 0-1,0 0 1,1 0-1,-1 0 1,0 0-1,0 0 1,10 0 91,-7 0-82,-1 0 1,0 0-1,0 0 0,0-1 1,0 1-1,1-1 0,-1 0 0,0 0 1,0 0-1,0 0 0,0 0 0,2-1 1,-3 0-8,1 1 1,0 0-1,0 0 1,0 0-1,0 0 1,0 1-1,1-1 1,-1 0-1,0 1 1,0-1-1,0 1 1,3 0 0,73 0 359,-76 0-394,1 0 0,-1-1 0,0 1 1,0 0-1,0-1 0,0 0 0,0 1 0,1-1 1,-1 0-1,0 0 0,0 0 0,1-2 1,-1 2-126,0 0 0,0 0 1,0 0-1,0 0 0,0 0 1,0 0-1,0 0 1,0 1-1,1-1 0,-1 1 1,0 0-1,3-1 0,50 1-9395,-52 0 6922</inkml:trace>
</inkml:ink>
</file>

<file path=ppt/ink/ink8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03:56.87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3 4160,'1'-10'854,"3"8"-323,6 10-93,-9-7-416,3 2 421,-4-3 565,3 0-198,5 0-26,-3 0-549,0-1 0,0 1-1,0 0 1,0 1 0,0-1-1,1 1 1,5 2 0,-1 3 133,-8-5-298,-1 0-1,1 0 1,0 0 0,0 0-1,0 0 1,0 0 0,0 0-1,0-1 1,0 1 0,0-1-1,0 1 1,0-1 0,0 0-1,4 0 1,65 0 1541,-70 0-1598,-1 0 0,0 0 1,0 0-1,1 0 0,-1 0 1,0 0-1,1 0 0,-1 0 1,0 0-1,0 0 0,1 0 1,-1 0-1,0 1 0,0-1 1,1 0-1,-1 0 0,0 0 1,0 0-1,1 1 0,-1-1 1,0 0-1,0 0 0,0 0 1,0 1-1,1-1 0,12 13 334,-10-10-144,-6 1-59,-10 12-48,12-14-88,0 0 0,0 0 1,0 0-1,0 0 1,0 0-1,0 0 1,-1 0-1,1 0 1,-1 0-1,1-1 0,-1 1 1,0-1-1,1 1 1,-1-1-1,0 0 1,0 0-1,0 1 1,0-1-1,0-1 0,0 1 1,0 0-1,-1 0 1,-3 0-1,-8 2 4,9-2-13,0 0 0,1 0 1,-1 1-1,0 0 0,1 0 1,-1 0-1,1 0 0,-6 5 1,4-4-64,0 0 0,0 0 0,-9 4 0,8-5 14,6-2 31,0 0 0,1 0 1,-1 0-1,0 0 0,1 1 0,-1-1 0,0 0 1,1 0-1,-1 0 0,0 1 0,1-1 0,-1 0 0,1 1 1,-1-1-1,0 1 0,1-1 0,-1 0 0,1 1 1,-1-1-1,1 1 0,0-1 0,-1 1 0,1 0 0,0-1 1,-1 1-1,1-1 0,0 1 0,-1 0 0,1-1 1,0 1-1,0 0 0,0-1 0,0 1 0,0 0 0,-1-1 1,1 1-1,0 0 0,1-1 0,-1 1 0,0 0 1,0-1-1,0 2 0,0-1-24,0 1-1,0-1 1,0 0 0,0 1 0,0-1 0,1 1-1,-1-1 1,0 0 0,1 1 0,-1-1 0,1 0-1,-1 1 1,1-1 0,0 0 0,-1 0 0,1 1-1,0-1 1,0 0 0,0 0 0,0 0 0,2 2-1,0-2-52,0 1-1,0-1 1,0 0-1,1 0 0,-1 0 1,0 0-1,5 0 0,8 2-99,7 3-245,-1 2 0,31 14 0,-46-19 410,-3 0 43,0-1 0,0 0 0,0 0-1,1 0 1,-1-1 0,1 0 0,-1 0-1,10 1 1,-14-2-9,0 0 0,0 0 0,0 0 0,0 0 0,0 0 0,1 0 0,-1 0 0,0 0 0,0 0 0,0 0 0,0 0 0,0 0 0,0 0 0,0 0 0,1 0 0,-1 0 0,0 0 0,0 0 0,0 0 0,0 0 0,0 0 0,0 0 0,0 0 0,0 0 0,0 1 0,1-1 0,-1 0 0,0 0 0,0 0 0,0 0 0,0 0 0,0 0 0,0 0 0,0 0 0,0 0 0,0 0 0,0 1 0,0-1 0,0 0 0,0 0 0,0 0 0,0 0 0,0 0 0,0 0 0,0 0 0,0 0 0,0 1 0,0-1 0,0 0 0,0 0 0,0 0 0,0 0 0,0 0 0,0 0 0,0 0 0,0 1 0,0 12 290,-1-10-166,-4-3 119,-83 0 2714,69 0-2466,14-1-440,0 1 0,0 0-1,1 1 1,-1-1-1,0 1 1,-6 1 0,-7 7-30,17-8-55,-1 0 0,1 0-1,-1-1 1,0 1 0,1 0-1,-1 0 1,0-1 0,0 1-1,0-1 1,-2 0 0,1 0-1015,6 4-2671,13 12 1024</inkml:trace>
</inkml:ink>
</file>

<file path=ppt/ink/ink8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03:58.1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 177 3328,'0'0'1061,"-3"3"-634,-10 10-48,10-10 548,3 14 481,0-14-944,0 0-26,0 6-86,0-18 149,0 9-495,0 0-1,0 0 1,0 0 0,0 0 0,0 0-1,0-1 1,0 1 0,-1 0-1,1 0 1,0 0 0,0 0 0,0 0-1,0 0 1,1 0 0,-1-1-1,0 1 1,0 0 0,0 0 0,0 0-1,0 0 1,0 0 0,0 0-1,0 0 1,0 0 0,0 0-1,0-1 1,0 1 0,0 0 0,0 0-1,0 0 1,0 0 0,0 0-1,1 0 1,-1 0 0,0 0 0,0 0-1,0 0 1,0 0 0,0 0-1,0 0 1,0 0 0,0 0-1,1 0 1,-1 0 0,0 0 0,0 0-1,0 0 1,0 0 0,0 0-1,0 0 1,0 0 0,0 0 0,1 0-1,-1 0 1,0 0 0,0 0-1,1 0 2,-1 0-1,1 0 0,-1 0 1,1 0-1,-1 0 0,1 0 1,-1 0-1,1 0 0,-1 0 0,1 0 1,-1-1-1,1 1 0,-1 0 1,1 0-1,-1 0 0,1-1 1,-1 1-1,0 0 0,1-1 1,-1 1-1,1 0 0,-1-1 1,0 1-1,1-1 0,-1 1 0,0 0 1,1-1-1,-1 1 0,0-1 1,1 0-1,5-7 65,7 1 84,-7-12-49,-5 16-100,0 1-1,0-1 0,0 1 1,0 0-1,0 0 0,1-1 1,-1 1-1,1 0 0,-1 0 1,1 0-1,4-3 0,9-1 13,-1-1-20,-13 6-3,0-1 0,1 0 0,-1 0 0,0 0 0,-1 0-1,1 1 1,0-1 0,0-4 0,0 3 0,0 0-1,0 0 1,0 0-1,0 0 1,1 1-1,-1-1 1,1 0-1,0 1 1,3-5-1,-1 4 9,0-1-1,0 1 1,0 1 0,1-1-1,5-3 1,-6 4 33,0 0-1,0 0 1,0-1-1,0 1 1,4-5-1,8-9 216,-16 16-241,0-1 0,0 1-1,0 0 1,0 0 0,0 0 0,0 0 0,0 0 0,1 0-1,-1-1 1,0 1 0,0 0 0,0 0 0,0 0 0,0 0-1,0 0 1,0 0 0,1 0 0,-1 0 0,0 0-1,0 0 1,0-1 0,0 1 0,0 0 0,0 0 0,1 0-1,-1 0 1,0 0 0,0 0 0,0 0 0,0 0 0,1 0-1,-1 0 1,0 0 0,0 0 0,0 0 0,0 0-1,0 1 1,1-1 0,-1 0 0,0 0 0,0 0 0,0 0-1,0 0 1,0 0 0,0 0 0,1 0 0,-1 0 0,0 0-1,0 1 1,0-1 0,0 0 0,0 0 0,0 0 0,0 0-1,0 0 1,0 1 0,20 18 1339,-14-10-1087,-1 0-1,0 1 0,-1-1 1,0 1-1,4 14 0,-7-23-261,18 58 635,-15-36-481,-5-22-146,1 0 0,0 0-1,0 0 1,0 0 0,1 0 0,-1 0-1,0 0 1,0-1 0,0 1 0,1 0-1,-1 0 1,0 0 0,1 0 0,0 0 0,0 0 16,0-1 0,0 1 0,0 0 0,0-1 0,0 0 0,0 1 0,0-1 0,0 0 0,0 1 0,0-1 0,0 0 1,1 0-1,-1 0 0,0 0 0,2 0 0,1-1-10,-1 0 0,1 0 0,-1 0 0,1-1 0,-1 1 0,0-1 0,0 0 0,1 1 0,-1-2 0,0 1 0,-1 0 0,1-1 1,0 1-1,-1-1 0,1 0 0,2-4 0,4-4 29,-1-1 0,15-26 0,12-20 122,-28 38-469,6 0-1301,-9 12 1070,-4 8 362,0-1 0,0 1 0,0-1 0,0 0 0,1 1 0,-1-1 0,0 1 0,0-1 0,1 1 0,-1-1 0,0 1 0,1-1 0,-1 1 0,1 0 0,-1-1 0,0 1 0,1-1 0,-1 1 0,1 0 0,-1-1 0,1 1 0,-1 0 0,1 0 0,-1-1 0,1 1 0,0 0 0,-1 0 0,1 0 0,-1 0 0,1 0 0,-1 0 0,1 0 0,0 0 0,-1 0 0,1 0 0,3 0-3117</inkml:trace>
</inkml:ink>
</file>

<file path=ppt/ink/ink8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04:03.34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0 215 4736,'0'0'1530,"-3"3"-932,3-2-596,-8 8 312,12-3 558,0-2-311,-3-3-494,-1 0-1,1 0 1,-1 0-1,0 0 1,1 0-1,-1 0 1,0 0-1,1 0 1,-1 0-1,0 0 1,0 0-1,0 0 1,0 0-1,0 1 1,0 0 52,0 0 0,0 0 0,0 0 0,0 0 0,0 0 0,1 0 0,-1 0 0,2 2 0,1 1-5,0-1 0,1 1-1,-1-1 1,1 0 0,0 0-1,1 0 1,-1 0 0,1-1-1,-1 1 1,6 2 0,0-1-25,-1 0 0,1 0 0,0-1 0,16 5 0,-16-7-24,1-1-1,0 0 1,0 0-1,18-2 0,-4 0 41,1 2-28,-13-1-74,0 0 1,-1 0-1,25-4 1,15-9-4,-32 9 89,-14 3-51,0 0-1,0 0 1,0-1-1,0 1 1,0-1-1,0-1 0,0 1 1,5-4-1,-10 5-23,1 0 1,-1 0-1,1-1 0,0 1 0,-1 0 1,0-1-1,1 1 0,-1-1 0,0 1 0,0-1 1,0 1-1,0-1 0,0 0 0,0 0 1,0 1-1,0-1 0,-1 0 0,1-3 0,3-6 26,1-2-1,-3 10-27,0-1 1,-1 0-1,0 1 1,1-1 0,-1 0-1,-1 0 1,1 0 0,-1 0-1,1-7 1,0-1 18,-1 7-24,1 1 0,-1-1 0,0 1 1,-1-1-1,1 1 0,-1-1 0,0 1 1,-1-7-1,-11-25-98,6 4 33,-1 25 61,0 1 10,5 3-8,1 0 0,0 0 1,0 0-1,0-1 0,1 1 1,-1 0-1,-1-5 0,3 6 0,-6-13 53,-2 10-23,0 1-42,-2-2-31,8 5 29,0 0 1,1 0-1,-1 0 0,0 0 0,0 0 1,0 0-1,0 1 0,0-1 1,0 0-1,0 1 0,0 0 0,0-1 1,-2 1-1,-75 0-172,75 0 170,0 1 1,0-1-1,0 1 1,1 0-1,-1 0 0,0 0 1,0 0-1,-4 2 1,-11 4-2,4-3 8,10-3 4,1 0 0,-1 0 0,0 1-1,1-1 1,-1 1 0,1 0 0,0 1 0,-7 3 0,-15 8-8,19-11-5,0 1 0,1-1 0,-1 1 0,1 0 0,-7 7 0,9-7 9,0 1 0,1 1 1,-1-1-1,1 0 0,-4 9 0,-13 21 43,5-17-20,11-14-28,0 1 0,0-1 0,0 1 0,1 0 0,0 0 0,0 0 0,0 0 0,1 0 0,-1 1 0,-1 9 0,-2 20-19,4-20 119,-1 0 0,0-1 0,-6 18 0,5-22 26,0 2 0,1-1 0,0 0-1,1 1 1,0-1 0,1 1 0,0-1-1,1 21 1,0-14 6,0-13-93,0 0 0,0 0 1,0 0-1,1 0 1,0 0-1,0 0 1,0 0-1,0 0 1,1 0-1,0 0 1,0-1-1,0 1 1,1 0-1,-1-1 1,1 0-1,0 0 1,0 0-1,1 0 1,-1 0-1,6 4 1,-4-3-10,1 0 1,0 0 0,0 0 0,0-1-1,0 1 1,1-1 0,0-1-1,0 0 1,0 0 0,0 0 0,0 0-1,10 1 1,13-1 113,0-1 0,38-3 1,-23 0-110,-33 1-128,1-1 0,-1-1 0,0 0 0,14-4-1,-16 4-160,0 0 0,0 0 1,21-1-1,-24 3 65,35-2-2950,-40 2 2775,1 0 0,-1-1 1,0 0-1,0 1 0,0-1 0,0 0 1,0 0-1,0 0 0,0 0 0,0-1 0,0 1 1,3-3-1,-5 4 279,0 0 1,0 0 0,1-1-1,-1 1 1,0 0 0,0 0-1,0 0 1,1-1 0,-1 1-1,0 0 1,0 0 0,0 0 0,0-1-1,0 1 1,0 0 0,1-1-1,-1 1 1,0 0 0,0 0-1,0-1 1,0 1 0,0 0-1,0 0 1,0-1 0,0 1-1,0-17-2279</inkml:trace>
</inkml:ink>
</file>

<file path=ppt/ink/ink8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04:03.6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18 4224,'0'-58'1568,"0"58"-1216,0-20-96,0 20 1536,0-19-1024,0 19 1312,20 0-1184,-20-20 1088,20 20-1120,-1 0 416,1 0-769,19 0-63,-20 20-288,1-20-32,19 0-64,-20 0-3135,1 0 1663</inkml:trace>
</inkml:ink>
</file>

<file path=ppt/ink/ink8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04:04.04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7 60 4800,'0'-33'1557,"0"33"-1534,-1-1 0,1 1 1,0-1-1,0 1 0,0 0 0,0-1 0,0 1 1,0-1-1,0 1 0,0 0 0,1-1 0,-1 1 0,0-1 1,0 1-1,0 0 0,0-1 0,0 1 0,1 0 1,-1-1-1,0 1 0,0 0 0,1-1 0,-1 1 0,0 0 1,1-1-1,0 0 66,1-1 1,-1 1 0,1 0-1,0 0 1,-1-1-1,1 1 1,0 0 0,0 1-1,0-1 1,3-1-1,2 1 385,-1 0-1,0 0 1,11 1 0,-6-1-260,0 1 0,-1 1 1,1 0-1,-1 0 1,0 1-1,1 0 0,-1 0 1,0 2-1,10 3 1,-9-1-100,-6-5-99,-1 2 0,0-1-1,1 0 1,-1 1 0,0 0-1,0 0 1,-1 0 0,1 0-1,0 1 1,-1-1 0,4 7 0,-1-2-9,0-1 34,0 0 0,-1 1 1,1 0-1,-2 1 0,1-1 0,-1 1 1,-1 0-1,4 12 0,-4-2 51,-2-1 0,-1 31-1,0-21-46,0-25-43,0 4 22,0 0-1,0 0 0,0 0 0,-1 0 1,0 0-1,0 0 0,-1 0 0,0 0 0,0 0 1,-1-1-1,0 1 0,-5 8 0,-2-1 16,0-1 0,-1 0 1,0-1-1,-1 0 0,-25 19 0,22-19-22,-16 12 14,16-16-18,0-1 0,0 0-1,-1-1 1,-17 5 0,-3-5-104,18 3 53,17-8 102,-1 0 0,0 0 0,1 0 0,-1-1 1,0 1-1,1 0 0,-1-1 0,0 1 0,0-1 0,-2 1 0,8-1 33,0 0 0,0 1 1,0 0-1,0 0 0,-1 0 0,9 4 0,8 2 39,-11-6-87,0 1 1,0-1-1,-1-1 0,16-1 1,-13 1-36,0 0 0,0 0 1,18 3-1,-7 3-20,-9-3-647,-1-1 0,0 1 0,23 0-1,40-3-5970,-52 0 3670</inkml:trace>
</inkml:ink>
</file>

<file path=ppt/ink/ink8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04:04.40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31 293 6048,'-17'0'1952,"14"1"-1448,0 8-235,-6 14-8,0-3 606,-6 25 0,9 0 77,-7 27-139,10-46-613,2-12-48,-5 24 0,-12 12 103,7-22-126,-24 89 160,8-19-98,18-73-39,-1-1 0,-1 0 0,-1-1 0,-21 31 0,30-50-148,1-1 0,-1 0 1,0 0-1,1 0 0,-2 0 0,1 0 1,0 0-1,0-1 0,-1 1 0,0-1 0,1 0 1,-1 0-1,0-1 0,0 1 0,0-1 1,-5 1-1,5-1-141,0 0-1,-1-1 1,1 0 0,0 0 0,0 0-1,0-1 1,-1 1 0,1-1 0,0 0-1,0 0 1,0 0 0,-4-2-1,-12-4-1282,13 6 956,0 0 0,0 0 0,-11 1 0,18 0 472</inkml:trace>
  <inkml:trace contextRef="#ctx0" brushRef="#br0" timeOffset="1">255 20 8384,'0'-20'3104,"0"20"-2400,0 0-224,0 0 384,0 0-576</inkml:trace>
</inkml:ink>
</file>

<file path=ppt/ink/ink8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04:05.24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 1601 3136,'0'0'48,"-1"0"1,0 0-1,0 0 0,1 0 1,-1 0-1,0 0 1,0 0-1,1 0 0,-1 1 1,0-1-1,1 0 1,-1 0-1,0 1 0,1-1 1,-1 0-1,0 1 1,1-1-1,-1 1 0,0-1 1,1 1-1,-1-1 0,1 1 1,-1-1-1,1 1 1,0-1-1,-2 2 0,2 0 166,-1 0-1,1 0 0,0 0 1,-1 0-1,1 0 1,0 0-1,1 4 0,-1 1 134,0-4 511,3-3-244,-2 0-580,-1 0 0,1 1 1,-1-1-1,1 0 0,0 0 1,-1-1-1,1 1 0,-1 0 1,1 0-1,-1 0 0,1 0 1,-1 0-1,1-1 0,-1 1 1,1 0-1,-1 0 0,1-1 1,-1 1-1,1 0 0,-1-1 1,1 1-1,-1-1 0,0 1 1,1 0-1,-1-1 0,1 1 1,-1-1-1,0 1 0,0-1 1,1 1-1,-1-1 0,0 1 1,0-1-1,0 0 0,0 1 1,1-1-1,-1 1 0,0-1 1,0 1-1,0-1 0,0 1 1,0-1-1,-1 0 0,1 1 1,0-2-1,0 0 87,0 0 1,0 0-1,1 0 1,-1-1-1,1 1 0,-1 0 1,1 0-1,1-3 1,4-5 251,-5 9-305,0-1 0,0 0 1,0 0-1,0 0 0,0 1 0,0-1 0,0 0 0,-1 0 1,1 0-1,-1 0 0,0 0 0,1 0 0,-1-3 1,0-9 376,0 6-274,0-1 1,0 0-1,-3-13 0,-3 0 53,3 10-107,1 0 1,-1 0-1,2-1 0,-1-13 1,2-675-91,0 677-54,4-26 0,9-12 91,-7 3 70,27-94 820,-30 138-880,-2 5 14,1 0 0,1 1 0,-1 0 0,2-1 1,4-8-1,19-50 190,-21 52-197,0-1 0,1 2 0,1-1 0,19-28 0,6 5 158,-28 31-169,-2 4-26,-1 0-1,1 0 1,0 0-1,0 0 1,1 1-1,-1-1 0,1 1 1,-1 0-1,1 0 1,0 0-1,1 1 1,7-5-1,-9 7-17,-1-1 0,1 1 0,-1 0-1,1-1 1,-1 1 0,1 0 0,-1 1 0,1-1 0,-1 0-1,1 1 1,-1-1 0,0 1 0,1 0 0,-1 0-1,0 0 1,1 0 0,-1 0 0,0 0 0,0 1 0,0-1-1,2 3 1,1-1 19,-2-1-15,0 0-1,0 1 0,0-1 0,0 1 0,0 0 0,0 0 1,-1 0-1,1 0 0,-1 0 0,0 0 0,0 1 1,0-1-1,0 1 0,-1 0 0,0-1 0,1 1 0,-1 0 1,-1 0-1,1 0 0,0 5 0,-1-2 20,0 1-1,-1-1 1,0 0 0,0 0-1,-1 1 1,0-1-1,0 0 1,-1 0-1,-5 11 1,5-13-27,0 0 1,1 1-1,-2-1 0,1-1 0,-5 7 0,-25 15-48,7 6-166,21-27 52,0-1 1,-1 0 0,0 0-1,0 0 1,-11 5-1,10-6-111,1 0-1,-1 1 0,1 0 1,-1 0-1,-9 10 0,-1 3-532,17-17 741,0 0 0,0 0-1,0 0 1,0 1 0,-1-1 0,1 0-1,0 0 1,0 0 0,0 1-1,-1-1 1,1 0 0,0 0 0,0 0-1,-1 0 1,1 0 0,0 1-1,-1-1 1,1 0 0,0 0 0,0 0-1,-1 0 1,1 0 0,0 0-1,0 0 1,-1 0 0,-12 0-704,13 0 737,0 0 0,0 0 0,-1 0 0,1 0 0,0 0 0,0 0 0,0 0 0,0-1 0,0 1 0,0 0 0,0 0 0,0 0 0,-1 0 0,1 1 0,0-1 0,0 0 0,0 0 0,0 0 0,0 0 0,0 0 0,0 0 0,0 0 0,-1 0 0,1 0 0,0 0 0,0 0 0,0 0 0,0 0 0,0 0 0,0 0 0,0 0 0,0 0 0,0 1 0,0-1 0,0 0 0,0 0 0,0 0 0,-1 0 0,1 0 0,0 0 0,0 0 0,0 0 0,0 1 0,0-1 0,0 0 0,0 0 0,0 0 0,0 0 0,0 0 0,0 0 0,0 0 0,0 0 0,0 1 0,0-1 0,0 0 0,1 0 0,-1 13-321,0-13 326,0 0 0,-1 0 0,1 0 0,0 1 1,0-1-1,0 0 0,0 0 0,0 0 0,0 0 0,0 0 0,0 0 1,0 0-1,0 0 0,0 1 0,0-1 0,0 0 0,0 0 0,0 0 1,0 0-1,1 0 0,-1 0 0,0 0 0,0 0 0,0 1 0,0-1 0,0 0 1,0 0-1,0 0 0,0 0 0,0 0 0,0 0 0,0 0 0,0 0 1,0 0-1,1 0 0,-1 0 0,0 0 0,0 0 0,0 0 0,0 1 0,0-1 1,0 0-1,0 0 0,0 0 0,1 0 0,-1 0 0,0 0 0,0 0 1,0 0-1,0 0 0,0 0 0,0 0 0,0 0 0,0-1 0,1 1 0,-1 0 1,2 1-19,0-1 0,0 0 0,0 1 0,0-1 0,0 1 0,0 0-1,0 0 1,0 0 0,0 0 0,3 2 0,6 4-59,2-1 17,-11-5 79,1 0-1,0 0 1,0 1 0,-1-1-1,1 1 1,0 0 0,-1 0 0,3 2-1,0 3 211,1 0-1,-2 0 1,1 0-1,-1 1 1,4 8-1,-4-9-22,-4-5-105,1 0 1,0-1 0,-1 1 0,1 0 0,-1 0 0,0 0 0,0 0 0,0 0 0,0-1-1,0 1 1,0 0 0,0 0 0,0 0 0,-1 0 0,1 0 0,-1-1 0,0 4 0,-16 1 564,14-3-584,-1-1 0,1 1 0,0-1 0,0 1 0,0 0 0,-3 4 0,3-4-33,1 0 0,-1 0 1,0 0-1,0 0 0,0-1 0,0 1 1,0-1-1,0 0 0,-8 3 0,9-4-25,-1 0-1,1 0 1,-1-1-1,1 1 1,-1-1-1,0 0 1,1 0-1,-4 0 1,-7 0 54,11 0-132,0 0 1,0 1-1,0-1 0,-1 1 1,1 0-1,0 0 0,0 0 1,0 0-1,0 0 0,0 0 1,0 0-1,1 1 0,-1-1 1,-2 3-1,1-1-2287,3-3-49,0 3-1984,0 14 1393</inkml:trace>
</inkml:ink>
</file>

<file path=ppt/ink/ink8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04:05.65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2 6656,'0'-17'2144,"0"17"-2130,0 0 1,-1 0 0,1 0-1,0 0 1,0 0 0,0 0 0,0 0-1,0 0 1,0-1 0,0 1-1,0 0 1,0 0 0,0 0-1,0 0 1,0 0 0,0 0-1,0 0 1,0 0 0,0-1 0,1 1-1,-1 0 1,0 0 0,0 0-1,0 0 1,0 0 0,0 0-1,0 0 1,0 0 0,0 0-1,0 0 1,0-1 0,0 1 0,0 0-1,0 0 1,1 0 0,-1 0-1,0 0 1,0 0 0,0 0-1,0 0 1,0 0 0,0 0-1,0 0 1,0 0 0,1 0-1,-1 0 1,0 0 0,0 0 0,0 0-1,0 0 1,0 0 0,0 0-1,0 0 1,0 0 0,1 0-1,-1 0 1,20 0 463,-7-1-391,0 1 0,0 0 0,22 4 1,-19 1-104,0-1 0,0 2 0,-1 0 0,17 9 0,-24-9 42,-1-1-1,1 1 1,10 12 0,-16-16-1,0 1-1,0-1 1,0 0 0,0 1 0,-1-1 0,1 1-1,-1 0 1,0 0 0,0-1 0,0 1-1,0 0 1,0 0 0,0 0 0,0 3-1,-2-3 19,1-1 0,0 1-1,-1-1 1,1 1 0,-1-1-1,0 0 1,0 1 0,0-1-1,0 0 1,0 0 0,0 0-1,-1 1 1,1-1 0,-1-1-1,1 1 1,-1 0 0,-2 2-1,-4 2 68,0 0-1,-16 10 0,10-7 38,9-7-26,1 1 0,-1 0 0,1-1 0,-1 0 0,0 0 0,0-1 0,-5 2 0,-6 1 90,12-2-141,1 0 1,0 0 0,-1 0-1,1 0 1,0 1 0,0-1-1,0 1 1,0 0 0,-4 6-1,4-6-36,0 0 0,0 0 0,0 0 0,0 0 0,0-1 0,-5 4 0,7-6-29,1 0 1,-1 0 0,0 1 0,0-1-1,0 0 1,1 1 0,-1-1 0,0 1-1,1-1 1,-1 1 0,0 0-1,1-1 1,-1 1 0,1-1 0,-1 1-1,0 1 1,1-1-2,1-1-1,-1 1 0,0 0 1,1-1-1,-1 1 1,1-1-1,-1 1 0,1 0 1,-1-1-1,1 1 0,0-1 1,-1 0-1,1 1 1,-1-1-1,1 1 0,0-1 1,0 0-1,-1 0 1,2 1-1,1 0 8,-1 0 0,0-1-1,1 1 1,-1-1 0,1 1 0,-1-1 0,1 0 0,-1 0 0,1 0-1,2 0 1,8-1 57,2 2-27,-3-1-229,-1 0 1,1-1-1,16-2 0,27-13-302</inkml:trace>
</inkml:ink>
</file>

<file path=ppt/ink/ink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32:52.94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8 59 2400,'-117'0'4197,"116"0"-4169,1 0 1,-1 0-1,1 0 0,-1-1 1,0 1-1,1 0 0,-1 0 1,0 0-1,1 0 0,-1 1 1,0-1-1,1 0 0,-1 0 0,1 0 1,-1 0-1,0 1 0,1-1 1,-1 0-1,1 0 0,-1 1 1,1-1-1,-1 1 0,1-1 1,-1 0-1,1 1 0,-1-1 1,1 1-1,0-1 0,-1 1 0,1-1 1,0 1-1,-1 0 0,1-1 1,0 1-1,-1-1 0,1 1 1,0 0-1,-4 8 187,-2 1 111,5-9-270,0 1 0,0 0 0,0 0 0,0-1 0,0 1 0,0 0 0,0 0 0,1 0-1,-1 0 1,1 0 0,-1 0 0,1 0 0,0 3 0,-1 20 384,0-12-246,1 0 0,2 21 0,-2-31-173,1 0-1,0 0 0,-1 0 0,1 0 0,0 0 1,0 0-1,1 0 0,-1 0 0,1-1 0,-1 1 0,1 0 1,0-1-1,0 0 0,0 1 0,0-1 0,3 2 0,2 1 3,0-1 0,0 0 0,1 0 0,-1-1 0,1 0 0,0 0 0,14 2 0,66 7 26,-58-9-47,-4 0 4,-4 0 12,28 1 1,-12-7 33,1-1 0,75-18 1,-81 15-40,274-71 25,18-17-225,-260 79 169,136-32 4,-138 35 41,71-4-1,49 13 60,-129 5-49,-8 0 27,0 2 0,73 15 1,84 38 174,-190-53-186,-1 2 0,1-1-1,-1 2 1,0 0 0,0 0 0,-1 1 0,0 0-1,0 1 1,19 18 0,-28-24-24,-1-1-1,1 1 1,0 0-1,-1 0 1,1 0 0,-1 0-1,0 0 1,0 1-1,0-1 1,2 4 0,-2 0 9,0 0 1,-1 0 0,0 12-1,0-13-39,1-4-1,-1 1 0,0-1 0,0 0 0,0 0 0,0 0-1,0 1 1,0-1 0,0 0 0,-1 0 0,1 1 0,0-1 0,-1 0 0,1 0 0,-1 0 0,1 0 0,-1 1 0,1-1 0,-1 0 0,0 0 0,1 0 0,-1 0 0,0-1 0,0 1-1,0 0 1,0 0 0,0 0 0,0-1 0,0 1 0,0 0 0,0-1 0,0 1 0,-2 0 0,-7 5-2,8-5 5,0 0 1,1 0-1,-1 0 1,0 0-1,0 0 1,0 0-1,0 0 0,0-1 1,0 1-1,0-1 1,0 1-1,0-1 1,-2 0-1,-32 0 138,36 0-140,0 0 0,0 0 1,-1 0-1,1 0 0,0 0 1,0 0-1,0 0 0,0 0 1,0 0-1,0 0 0,0 0 1,-1 0-1,1 0 0,0 0 1,0 0-1,0 0 0,0 0 1,0 0-1,0 0 1,0 0-1,0 0 0,-1 0 1,1 0-1,0 0 0,0 0 1,0 0-1,0 0 0,0 0 1,0 0-1,0 0 0,0-1 1,0 1-1,0 0 0,0 0 1,0 0-1,-1 0 0,1 0 1,0 0-1,0 0 0,0 0 1,0 0-1,0-1 0,0 1 1,0 0-1,0 0 0,0 0 1,0 0-1,0 0 1,0 0-1,0 0 0,0 0 1,0-1-1,0 1 0,0 0 1,0 0-1,1 0 0,-1-3-12,1-1 1,0 1-1,0 0 0,0 0 0,0 0 0,0 0 1,1 0-1,0 1 0,-1-1 0,1 0 0,0 1 1,0-1-1,1 1 0,-1 0 0,0-1 0,4-1 1,9-8-70,24-15 0,-29 20 90,10-6-9,-12 7 7,1 0 0,-1 0 1,1 1-1,0 0 0,1 1 0,18-6 1,11 4-194,-26 2 129,-10 2 40,1 1 0,0 0 0,-1 0 0,1 1 0,4-1 1,16 6-99,-6 0 45,7-1 12,-12-2 182,0 0 0,0 1-1,21 8 1,-3 0 137,60 11 1,-63-16-179,190 33 110,-177-33-182,208 24 12,-103-23-12,-78-3 9,190 8 69,283-12 627,-541 0-716,18 0 478,22-2 0,-37 1-405,0 1 0,0-1-1,0 1 1,-1-1 0,1 0 0,0 0 0,0 0 0,-1-1 0,1 1 0,-1-1 0,1 1 0,3-4 0,-5 4-41,0 0 1,0-1 0,0 1-1,-1 0 1,1 0 0,0 0 0,-1 0-1,1-1 1,0-1 0,1-3 77,4-4-4,-5 9-218,1-1 0,-1 0 0,0 0 0,0 0 0,0 0 0,-1 1 0,1-1 0,0 0 0,-1 0 0,1-1 1,-1 1-1,0 0 0,0 0 0,0-3 0,1-13-574,-1 1-1079,0-1 1,-4-21-1,2 33 1186,0-1 0,0 0-1,-1 0 1,-4-8 0</inkml:trace>
</inkml:ink>
</file>

<file path=ppt/ink/ink8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04:06.33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762 3072,'0'0'976,"0"0"-587,0 0-63,0 0 388,0 0-149,3 0 187,-3 0-727,1 1 0,-1-1 0,1 0-1,-1 0 1,1 0 0,-1 0-1,1-1 1,-1 1 0,1 0 0,0 0-1,-1 0 1,1 0 0,-1 0-1,0-1 1,1 1 0,-1 0-1,1 0 1,-1-1 0,1 1 0,-1 0-1,0-1 1,1 1 0,-1-1-1,1 1 1,-1 0 0,0-1-1,0 1 1,1-1 0,-1 1 0,0-1-1,6-8 437,11 3-50,-15 4-379,1 0 0,0-1 0,-1 1 0,0 0 0,1-1 1,-1 1-1,0-1 0,0 0 0,0 1 0,-1-1 0,2-4 0,0 3-17,-1 0 0,1-1-1,0 1 1,0 0 0,0 0-1,0 0 1,1 1-1,6-6 1,-1 3 16,15-11 61,2-16-18,7 7-36,-22 12 46,0 0 0,-1-1 1,0 0-1,10-21 0,-17 29-55,0 0 0,-1 1 0,1-1 0,-1 0-1,2-15 1,-2-40 23,-2 59-53,0-247 1601,1 241-1479,-1 0 0,2 0-1,-1 0 1,1 0 0,6-15 0,-6 18-67,-1 4-10,0 0 0,0-1 0,-1 1 0,1 0 0,-1 0 0,0 0 0,0-1 0,0 1 0,0 0 0,0 0 0,0-1 0,-1-2 0,1 4-25,0 1-1,-1-1 0,1 1 0,0-1 0,-1 0 0,1 1 0,0-1 1,-1 1-1,1-1 0,-1 1 0,1-1 0,-1 1 0,1-1 0,-1 1 0,1 0 1,-1-1-1,0 1 0,1 0 0,-1-1 0,1 1 0,-1 0 0,0 0 0,1 0 1,-1 0-1,0-1 0,1 1 0,-1 0 0,-1 0 0,2 0-11,0 0-1,0 0 1,0 0-1,0 0 1,0 0-1,0 0 0,0 0 1,-1 0-1,1 0 1,0 0-1,0 0 1,0 0-1,0 0 1,0 0-1,0 0 1,0 0-1,0 0 0,-1 0 1,1 0-1,0 0 1,0 0-1,0 0 1,0 0-1,0 0 1,0 1-1,0-1 1,0 0-1,0 0 0,-1 0 1,1 0-1,0 0 1,0 0-1,0 0 1,0 0-1,0 0 1,0 0-1,0 1 1,0-1-1,0 0 0,0 0 1,0 0-1,0 0 1,0 0-1,0 0 1,0 0-1,0 0 1,0 1-1,0-1 1,0 0-1,0 0 1,0 0-1,0 0 0,0 0 1,0 0-1,0 0 1,0 1-1,0 1 75,-1 0-1,1 0 0,0 0 1,-1 1-1,0-1 0,0 0 1,0 0-1,0 0 0,0 0 1,0 0-1,0-1 0,-3 5 0,-2 3 82,3-5-68,1 0 1,0 1-1,0-1 1,0 1 0,1 0-1,-2 7 1,-9 27 368,-7 3 93,8-21-136,-11 30 1,13-23 132,-6 13 413,-16 82 0,25-61-539,2-43-288,2-11-48,0 0-1,0 15 1,2-15-31,1 0 0,4 16 0,-1-5-11,0 11-66,-1-11 64,10 39 0,-11-51-111,1 0 0,0 0 1,0-1-1,0 1 0,1-1 1,0 0-1,1 0 0,-1 0 1,6 5-1,0-1-1128,-8-7 832,0-1 1,-1 0-1,1 0 1,0 0 0,0 0-1,1 0 1,-1 0-1,0-1 1,1 1 0,-1-1-1,1 1 1,-1-1-1,1 0 1,0 0 0,-1 0-1,1-1 1,0 1-1,4 0 1,13-1-2158</inkml:trace>
</inkml:ink>
</file>

<file path=ppt/ink/ink8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04:06.73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6144,'0'0'1978,"6"0"-1199,82 0 1637,-81 1-2260,-1-1-1,0 1 1,0 0 0,1 1 0,-1 0 0,0 0-1,0 0 1,0 0 0,-1 1 0,1 0-1,5 5 1,12 4 226,-17-9-329,-1 0 0,0 0 1,0 1-1,0 0 0,-1 0 1,1 0-1,-1 0 0,0 1 1,0-1-1,0 1 0,4 8 1,-6-10-28,0 0 0,0 0 0,0 0 0,0 1 0,0-1 0,-1 1 0,1-1 0,-1 1 0,0-1 0,0 1 0,-1 0 0,1 0 0,-1 0 0,1-1 0,-2 6 0,1-4 14,0 0 0,-1 0 0,1 0 1,-1-1-1,0 1 0,-1 0 0,1-1 0,-1 1 1,0-1-1,-4 8 0,3-6-6,1 0-1,-2 0 1,1-1-1,-1 1 1,0-1-1,0 0 1,0 0 0,-6 5-1,9-9-25,-3 3 42,1-1 1,-1 0 0,0-1-1,0 1 1,-9 4 0,11-7-14,0 1 0,0 0 1,0 0-1,0 0 0,0 1 1,0-1-1,0 0 0,1 1 1,-1-1-1,1 1 0,-1-1 1,1 1-1,-3 3 0,4-5-30,0 1-1,-1-1 0,1 0 1,0 1-1,0-1 1,-1 1-1,1-1 0,0 1 1,0-1-1,0 1 1,-1-1-1,1 1 0,0-1 1,0 1-1,0-1 1,0 1-1,0-1 0,0 1 1,0-1-1,0 1 1,0-1-1,1 1 0,-1-1 1,0 1-1,0-1 1,0 0-1,0 1 0,1-1 1,-1 1-1,0-1 1,0 1-1,1-1 1,-1 0-1,0 1 0,1-1 1,-1 0-1,1 1 1,-1-1-1,0 0 0,1 1 1,-1-1-1,1 0 1,-1 0-1,1 1 0,-1-1 1,1 0-1,-1 0 1,1 0-1,-1 0 0,1 0 1,0 0-1,7 4 34,-4-2-24,0 0-1,0 0 0,1 0 0,-1 0 0,1-1 0,0 1 0,-1-1 0,1-1 0,0 1 0,8 0 0,16-1-157,45 0-676,-20 0-5833,-35 0 3825</inkml:trace>
</inkml:ink>
</file>

<file path=ppt/ink/ink8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04:07.94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0 567 3136,'-16'-17'1029,"15"17"-1013,1 0-1,0 0 0,0 0 1,0-1-1,0 1 1,-1 0-1,1 0 0,0 0 1,0-1-1,0 1 0,-1 0 1,1 0-1,0 0 1,0 0-1,-1 0 0,1 0 1,0-1-1,-1 1 1,1 0-1,0 0 0,0 0 1,-1 0-1,1 0 0,0 0 1,-1 0-1,-12 0 332,10 0 463,3 0-159,0 0 202,3 0-191,10 0 239,-13 0-876,1 0 1,-1 0-1,0 0 0,1 0 0,-1 0 0,0 0 1,0 0-1,1 0 0,-1 0 0,0 0 1,0 0-1,1 0 0,-1 0 0,0-1 1,0 1-1,1 0 0,-1 0 0,0 0 0,0 0 1,1-1-1,-1 1 0,0 0 0,0 0 1,0 0-1,1-1 0,12-12 711,-13 13-717,0-1 0,0 1 0,0 0 0,0 0 0,1 0 0,-1-1 1,0 1-1,0 0 0,1 0 0,-1 0 0,0 0 0,0-1 0,1 1 0,-1 0 0,0 0 0,0 0 0,1 0 0,-1 0 0,0 0 1,0 0-1,1 0 0,-1 0 0,0 0 0,1 0 0,-1 0 0,9 0 300,-4 0-215,0 0-1,0 0 0,0 0 0,0-1 0,10-2 1,-2-10 301,-4 12-324,-1-1-1,1 1 1,0 1 0,0-1-1,15 3 1,-1-2 70,6-1 1,-19 1-93,0-1 0,0 2 0,0-1 0,19 4 1,13 9 100,-18-10-87,0-1 1,40-3 0,-19 1-34,89-10-11,-96 6-5,-1 1 0,63 3 0,20 13 8,182-8 2,-170-6-30,351-30 236,-384 23-219,230-18-81,121-10-72,-151 3 153,27 7 326,9-6-144,17 6-283,-57-3 24,172-11 90,-60 27 52,-69-9 108,148-5 38,-63 21 3,-6-7-32,6 6 127,-6-6-47,0 7 128,-71-8-180,-301 11-212,362-13 93,-52 13-43,-355 3-69,860 0 240,-753 0-191,157-3 212,-223-2-164,48-10-1,-17 2 148,-51 10-164,-8 2-312,-1-1 0,15-4-1,-22 4-55,-1 1 0,0-1 0,0 0 0,0 0-1,0-1 1,0 1 0,-1-1 0,1 0 0,4-4 0,-6 4-1645,-7-1-172,5 4 2105,-5-2-521,-1 0 0,1 0 1,0 0-1,0 1 0,-12-3 0,-71 1-3436</inkml:trace>
</inkml:ink>
</file>

<file path=ppt/ink/ink8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04:09.10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89 2720,'0'0'891,"3"-3"-545,10-10-58,-10 10 374,-3 3-166,0 0 79,0 0-175,0-3 54,0 2-435,0 0 0,0 1 0,0-1-1,0 0 1,0 1 0,0-1 0,0 1 0,0-1 0,0 0 0,1 1 0,-1-1 0,0 1 0,0-1 0,1 1 0,-1-1 0,0 1-1,1-1 1,-1 0 0,0 1 0,1 0 0,-1-1 0,1 1 0,-1-1 0,1 1 0,-1 0 0,1-1 0,-1 1 0,1 0-1,-1-1 1,1 1 0,-1 0 0,1 0 0,-1-1 0,1 1 0,0 0 0,-1 0 0,1 0 0,-1 0 0,1 0 0,0 0 0,0 0-1,0 0-12,-1 0 0,0 0 0,0 0 0,0 0 0,0 0 0,0 0 0,0 1 0,0-1 0,0 0 0,1 0 0,-1 0 0,0 0 0,0 0 0,0 0 0,0-1 0,0 1 0,0 0 0,0 0 0,0 0 0,1 0 0,-1 0 0,0 0 0,0 0 0,0 0 0,0 0 0,0 0 0,0 0 0,0 0 0,0 0 0,0 0 0,0 0 0,1 0 0,-1-1 0,0 1 0,0 0 0,0 0 0,0 0 0,0 0 0,0 0 0,0 0 0,0 0 0,0 0 0,0-1 0,0 1 0,0 0 0,0 0 0,0 0 0,0 0 0,0 0 0,0 0 0,0 0 0,0 0 0,0-1 0,0 1 0,0 0 0,0 0 0,0-2 47,0 0 1,1-1 0,-1 1 0,1 0-1,0 0 1,0 0 0,0 0-1,0 0 1,0 0 0,0 0-1,0 0 1,1 0 0,-1 0-1,3-2 1,-1 1 197,0 0-65,11-10 166,-11 10-37,-3-1 122,0 2-420,0 0-1,1 0 0,-1 0 1,1-1-1,0 1 0,0 0 1,0 0-1,0 0 1,0 0-1,0 0 0,0 0 1,1 1-1,-1-1 0,3-2 1,-1 1-12,1-1 128,9-9-69,-13 13-65,0 0-1,0 0 0,1 0 1,-1-1-1,0 1 0,0 0 1,0 0-1,1 0 1,-1-1-1,0 1 0,0 0 1,0 0-1,0-1 0,0 1 1,0 0-1,1 0 0,-1-1 1,0 1-1,0 0 1,0 0-1,0-1 0,0 1 1,0 0-1,0-1 0,0 1 1,0-30 2769,0 587 2095,0-555-4943,0 0 0,0 0 0,0 0 0,0 0 0,0 0 0,1 0-1,-1 0 1,1 0 0,-1 0 0,1 0 0,0-1 0,0 1 0,0 0 0,0 0-1,0-1 1,0 1 0,0 0 0,1-1 0,1 3 0,-2-4-8,-1 1 14,0-1 0,1 0 0,-1 0 0,0 1 0,0-1 0,0 0-1,1 0 1,-1 0 0,0 0 0,0 1 0,0-1 0,1 0 0,-1 0 0,0 0 0,1 0 0,-1 0 0,0 0 0,0 1 0,1-1 0,-1 0 0,0 0 0,0 0 0,1 0 0,-1 0 0,1 0 0,4 0-1733,-1 0 1028,0 0-1,-1 0 1,1 0-1,0 0 1,-1-1-1,1 0 1,4-1-1,28-14-3129</inkml:trace>
</inkml:ink>
</file>

<file path=ppt/ink/ink8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04:09.43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78 6976,'0'0'64,"-1"-1"0,1 0 0,0 1 0,0-1 0,0 0 0,0 1 1,0-1-1,0 0 0,0 1 0,0-1 0,0 0 0,0 1 0,1-1 0,-1 0 0,0 1 0,0-1 1,1 1-1,-1-1 0,0 0 0,1 1 0,-1-1 0,0 1 0,1-1 0,-1 1 0,1-1 1,-1 1-1,1-1 0,-1 1 0,1 0 0,-1-1 0,1 1 0,0 0 0,-1-1 0,1 1 1,0 0-1,-1 0 0,1-1 0,-1 1 0,1 0 0,0 0 0,-1 0 0,1 0 0,0 0 0,-1 0 1,1 0-1,0 0 0,-1 0 0,2 1 0,-1-1-21,0 0 1,0 0-1,0 0 0,-1 0 1,1 0-1,0 0 0,0 0 1,-1 0-1,1-1 0,0 1 1,0 0-1,-1 0 0,1-1 1,0 1-1,0 0 0,-1-1 1,1 1-1,-1-1 0,1 1 1,0-1-1,-1 1 0,1-1 1,-1 1-1,1-1 0,-1 0 1,1 0-1,0 0 15,-1 0 0,1 0-1,0 1 1,-1-1 0,1 0 0,0 0 0,-1 1-1,1-1 1,0 1 0,0-1 0,-1 1 0,1-1-1,0 1 1,0-1 0,0 1 0,0 0 0,0 0-1,0-1 1,0 1 0,0 0 0,0 0 0,0 0-1,0 0 1,0 0 0,0 0 0,1 0 0,13 1 319,-5-1-150,0 0 0,0 0 0,20-4 0,12-9 216,-29 11-343,0 1 1,17 1 0,-15 0 44,28-3 0,-13-3-38,-10 2-50,0 1-1,24-1 1,15 4-1396,-64 1 886,1-1 0,1 1 1,-1 0-1,0 0 0,0 0 0,-7 3 0,-10 4-718,-2-4-747,17-3 1458,0 1-1,1-1 1,-1 1 0,0 0 0,0 0 0,1 0-1,-7 4 1,-11 14-1945</inkml:trace>
</inkml:ink>
</file>

<file path=ppt/ink/ink8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04:09.7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0 0 6304,'-20'20'2336,"20"-20"-1824,0 39-128,-19-20 1984,19 1-1376,0 19 448,0-20-864,0 20 0,0 0-320,0 1-320,0-21 32,0 20-2816,0-19 1568,19-1-4064,-19 1 3008,40-1-64</inkml:trace>
</inkml:ink>
</file>

<file path=ppt/ink/ink8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04:10.13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83 79 5216,'5'-9'472,"-3"5"-315,-1 0-1,2-1 1,-1 1 0,0 0-1,1 1 1,0-1 0,0 0-1,0 1 1,0 0 0,0-1-1,7-3 1,19-9 360,-28 15-449,0 0 0,1 1-1,-1-1 1,0 1 0,0 0 0,1-1 0,-1 1-1,0 0 1,1 0 0,-1 0 0,0 0 0,1 0-1,-1 0 1,0 0 0,1 0 0,-1 1-1,0-1 1,0 0 0,1 1 0,-1-1 0,0 1-1,0-1 1,1 1 0,-1 0 0,0-1 0,0 1-1,0 0 1,1 1 0,10 6 142,3-5-99,-13-3-82,0 0 0,0 0 0,1 1 1,-1-1-1,0 1 0,0 0 0,0-1 1,0 1-1,0 0 0,0 0 1,0 0-1,-1 1 0,1-1 0,0 0 1,0 1-1,-1-1 0,1 1 1,-1-1-1,0 1 0,2 2 0,8 12 144,-3-6-24,-1 0 0,0 1 0,-1 0 0,0 0 0,5 14 0,-11-21-117,1 1 1,-1-1-1,0 1 1,0-1-1,0 1 1,0-1-1,-1 0 1,0 1-1,0-1 1,0 0-1,0 1 1,-3 3-1,-1 4 78,0-1 0,-13 19 0,12-22-371,0 0 1,0-1-1,-1 0 1,0 0-1,0-1 1,-13 10-1,20-16 256,-12 8-847,0 0 1,-1-1-1,0 0 1,-1-1-1,1 0 0,-1-1 1,0-1-1,-18 3 1,17-5-165,-28 0 0</inkml:trace>
  <inkml:trace contextRef="#ctx0" brushRef="#br0" timeOffset="1">12 138 5152,'-11'-12'1347,"11"11"-1098,1 3-80,1 0 96,-1 1-1,1 0 1,-1 0 0,0-1 0,0 1-1,-1 0 1,1 0 0,-1 0 0,1 0-1,-1 6 1,0 336 7384,0-228-9783,0-2-4944,0-112 4311,0-3-332</inkml:trace>
</inkml:ink>
</file>

<file path=ppt/ink/ink8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04:10.80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0 2656,'0'-16'837,"0"12"-501,0 4 102,0 0 889,3 0-185,-3 0-1076,1 0 1,0 0 0,-1 0-1,1 0 1,-1 0-1,1 0 1,-1 0 0,1 0-1,-1 0 1,1 1-1,0-1 1,-1 0 0,1 0-1,-1 0 1,1 1-1,-1-1 1,1 0 0,-1 1-1,1-1 1,-1 0-1,0 1 1,1-1 0,-1 0-1,1 1 1,-1-1-1,0 1 1,0-1 0,1 1-1,-1 0 1,1 3 212,0-1 0,-1 1 1,0 0-1,1 0 0,-2 4 1,1 3 248,0 19 70,-1-2-132,1 0-1,4 32 1,4-30-159,-6-23-223,0 1-1,0 0 1,-1-1 0,1 15-1,-2 72 381,0-94-472,0 0 0,0 1 0,0-1 0,0 0 0,0 0-1,0 0 1,0 0 0,0 0 0,0 0 0,0 0 0,0 0 0,0 1-1,0-1 1,0 0 0,0 0 0,0 0 0,0 0 0,0 0 0,0 0-1,0 0 1,0 0 0,0 1 0,0-1 0,0 0 0,0 0 0,-1 0-1,1 0 1,0 0 0,0 0 0,0 0 0,0 0 0,0 0 0,0 0-1,0 0 1,0 1 0,0-1 0,0 0 0,-1 0 0,1 0 0,0 0-1,0 0 1,0 0 0,0 0 0,0 0 0,0 0 0,0 0 0,0 0-1,-1 0 1,1 0 0,0 0 0,0 0 0,0 0 0,0 0 0,0 0 0,0 0-1,-1 0 1,-4 0-825,-3 0-3310,25 0-539</inkml:trace>
</inkml:ink>
</file>

<file path=ppt/ink/ink8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04:11.13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0 5408,'0'-7'355,"0"5"-185,0-1 1,0 1-1,0-1 1,0 0 0,0 1-1,2-5 1,-2 6-140,1 1-1,-1-1 1,0 0 0,1 1 0,-1-1 0,1 1-1,-1-1 1,1 1 0,-1-1 0,1 1-1,-1-1 1,1 1 0,-1 0 0,1-1-1,0 1 1,-1 0 0,1-1 0,0 1 0,-1 0-1,1 0 1,0-1 0,0 1 0,-1 0-1,1 0 1,0 0 0,-1 0 0,3 0-1,26 0 1862,-8 0-615,23 2 1,-36-1-1137,-1 0 0,1 1 0,0 0 1,-1 0-1,1 1 0,8 4 0,3 2 4,-12-6-98,1 1 0,0-1 0,-1 2 0,0-1 0,12 10 0,-2 10 172,-11-15-134,-3-5-45,0 1 1,-1-1 0,1 1-1,2 7 1,-4-9-39,-1-1-1,1 0 1,-1 1 0,0-1 0,0 1-1,0-1 1,0 0 0,0 1-1,0-1 1,-1 1 0,0 2 0,-1-1-15,0 1 1,0 0-1,0-1 1,0 1-1,-1-1 1,-3 5-1,-8 13-283,11-16 216,3-5 69,0 0 0,-1 0 0,1 0 0,0-1 0,-1 1 0,1 0 0,-1 0 0,1-1 0,-1 1 0,1 0 0,-1-1 0,0 1 0,1-1 0,-1 1 0,0-1 0,1 1 0,-1-1 0,0 1 0,0-1 0,1 0 0,-2 1 0,-5 2-9,6-2 10,0 0-1,-1 0 0,1 0 1,0 0-1,0 0 0,-1 0 1,1 0-1,0 1 0,0-1 1,0 0-1,0 1 0,1-1 1,-1 0-1,0 1 0,0 0 1,1-1-1,-1 1 0,1-1 1,0 1-1,-1-1 0,1 1 1,0 2-1,0-4 12,0 0 1,0 0-1,0 0 0,0 0 0,0 0 1,0 0-1,0 0 0,0 0 1,0 1-1,0-1 0,0 0 1,0 0-1,0 0 0,0 0 1,0 0-1,0 0 0,0 0 1,0 1-1,0-1 0,0 0 0,0 0 1,0 0-1,0 0 0,0 0 1,0 0-1,0 0 0,0 0 1,0 0-1,0 0 0,0 1 1,1-1-1,-1 0 0,0 0 0,0 0 1,0 0-1,0 0 0,0 0 1,0 0-1,0 0 0,0 0 1,0 0-1,1 0 0,-1 0 1,0 0-1,0 0 0,0 0 0,0 0 1,0 0-1,0 0 0,0 0 1,0 0-1,1 0 0,-1 0 1,0 0-1,0 0 0,0 0 1,35 1 1069,-17 0-886,0-1 1,0 0-1,30-5 1,-38 2-328,0 0 0,11-5 0,-9 3-361,1 0-1,19-4 1,-20 7-1004,1 1 0,17 1 0,-30 0 1479</inkml:trace>
</inkml:ink>
</file>

<file path=ppt/ink/ink8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04:11.46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37 6048,'0'-3'191,"1"-1"0,0 1 0,-1 0 0,1 0 1,1 0-1,-1 0 0,0 0 0,1 0 0,-1 0 0,1 0 0,0 0 0,0 1 1,0-1-1,0 1 0,1 0 0,3-4 0,7-4 345,27-18 0,-28 20-79,6-4 314,-13 8-543,1 0-1,0 0 1,0 1-1,9-4 1,-11 6-126,0 0 0,-1 0 1,1 0-1,0 1 1,0 0-1,0 0 0,0 0 1,-1 0-1,1 0 1,6 2-1,7 2 168,-1 1 1,18 7-1,-26-9-182,0 1-1,0 0 1,0 0-1,-1 0 1,1 1-1,9 9 1,0 10 213,-11-16-191,-3-3-45,0-1 1,-1 1 0,1 0 0,2 7 0,-4-10-47,-1 1 0,1-1 0,-1 1 1,0-1-1,0 0 0,0 1 0,0-1 1,0 1-1,0-1 0,-1 0 0,0 3 1,-1 3 32,-1 0 1,0-1 0,0 1-1,0-1 1,-1 0 0,0 0 0,-1 0-1,-7 9 1,-24 10-351,17-11-552,12-8 325,0-1 0,-1-1 0,0 1 0,0-1 0,-16 7 0,11-8-406,0 0 1,0-1 0,0 0 0,0-1-1,-1 0 1,-21-1 0,-24-1-2430</inkml:trace>
</inkml:ink>
</file>

<file path=ppt/ink/ink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33:01.71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70 39 4896,'49'0'1584,"-48"1"-1541,0-1 1,0 0-1,0 0 1,0 0-1,0 0 0,0-1 1,0 1-1,0 0 1,0 0-1,0-1 1,0 1-1,0 0 0,2-2 1,4-1 195,-1 1 1,1-1-1,0 1 0,0 0 1,0 1-1,0 0 1,0 0-1,10 0 0,-10 1 188,16-2 800,-22 2-1201,-1 0 0,1 0 1,-1-1-1,1 1 0,-1 0 1,1-1-1,-1 1 0,0 0 0,1-1 1,-1 1-1,1-1 0,-1 1 1,0-1-1,1 1 0,-1-1 1,0 1-1,1-1 0,-1 1 1,0-1-1,0 1 0,0-1 0,0 1 1,1-1-1,-1 0 0,0 1 1,0-1-1,0 1 0,0-1 1,0 0-1,0 1-20,0-1 0,0 1 0,0 0 0,0 0-1,0 0 1,0 0 0,0 0 0,0 0 0,0 0 0,0 0 0,0-1 0,0 1 0,0 0-1,0 0 1,0 0 0,0 0 0,0 0 0,0 0 0,0 0 0,0 0 0,0-1 0,0 1 0,0 0-1,0 0 1,-1 0 0,1 0 0,0 0 0,0 0 0,0 0 0,0 0 0,0 0 0,0 0-1,0-1 1,0 1 0,0 0 0,0 0 0,-1 0 0,1 0 0,0 0 0,0 0 0,0 0 0,0 0-1,0 0 1,0 0 0,0 0 0,0 0 0,-1 0 0,1 0 0,0 0 0,0 0 0,0 0-1,0 0 1,0 0 0,0 0 0,0 0 0,-1 0 0,0 1 16,-1-1-1,0 0 1,1 0 0,-1 1 0,1-1-1,-1 1 1,0 0 0,1-1 0,-1 1-1,-1 1 1,-20 8 48,-26-4-80,4 7-44,36-12 23,1 0 0,-15 0 0,11-2-7,0 2 0,-22 3-1,11 1 3,11-2 9,0 0 0,-1-1 0,-22 1 0,-105-3-133,137 0 143,-1 0-1,1 0 1,-1 0-1,1 1 1,-1-1-1,-4 2 1,8-1 13,-1-1 1,0 0 0,1 1 0,-1-1-1,1 1 1,-1-1 0,1 1 0,0-1-1,-1 1 1,1-1 0,0 1 0,-1-1-1,1 1 1,-1 1 0,-2 2-2,-10 3 69,7 12 96,2-7-30,1 0 0,0 0 0,0 1-1,2-1 1,-1 25 0,2 4 20,-4 107 95,-9-44-197,9-4 25,4-64 57,-2 0-1,-1-1 1,-11 48 0,-4 29 343,14-77-254,-13 49 1,12-67-130,1 0 1,0 0 0,2 1-1,-2 34 1,4 45 0,-1-94-96,1 0 0,0 0 1,0 0-1,0 0 1,1 0-1,-1 0 1,1 0-1,-1 0 1,1 0-1,0 0 1,0 0-1,0 0 1,1-1-1,-1 1 1,1 0-1,-1-1 0,1 1 1,0-1-1,2 3 1,6 4-1,-4-3 5,0-1 0,-1 1 0,7 10 0,-4-2 0,-6-10 0,1 0 0,-1 0 0,0 0 0,1-1 0,0 1 0,0-1 0,0 1 0,0-1 0,1 0 0,3 3 0,2-1-86,0 0 0,1-1 0,-1 0 0,1 0 0,0-1 0,1-1 0,15 3 0,-22-5-143,0-1 0,-1 1 0,1-1 0,-1 0 0,5-2 0,5-1-520,-5 3 68,0 0 0,1 0-1,14 0 1,-17 1 18,1 0 0,0 0 0,-1-1 0,1 0-1,10-2 1,-6-2-94,-1 0 0,0 0-1,18-13 1</inkml:trace>
</inkml:ink>
</file>

<file path=ppt/ink/ink8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04:11.83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4384,'0'0'1632,"20"19"-1248,-20 1-128,0-1 2048,20 20-1312,-40 0 1216,20 20-1280,20 0 704,-20-1-928,0 1-224,0 0-320,19-1-192,1 1 0,-20-20-2720,0 0 1504,0-20-4864,-20 1 3424,20 0 608</inkml:trace>
</inkml:ink>
</file>

<file path=ppt/ink/ink8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04:12.23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 6976,'15'-1'1867,"-11"1"-1690,0 0 0,0-1 0,0 1 0,0 1 0,0-1 0,0 0 0,0 1 0,-1 0 0,6 1 0,1 4 114,22 8 399,56 22-18,-82-33-654,-1 0-1,1 1 1,-1-1 0,0 1-1,0 1 1,-1-1-1,1 1 1,-1-1-1,0 1 1,4 6 0,-3-4 34,18 29 406,-22-34-431,1 0-1,-1 0 0,0 0 1,0 0-1,0 0 1,0 0-1,0 0 0,-1 0 1,1 0-1,0 1 1,-1-1-1,1 4 0,-2-3-13,0 0-1,1 0 0,-1 0 0,0 0 0,0 0 1,-1 0-1,-2 4 0,3-4-5,-2 2 0,1 1 0,-1-1 1,0 0-1,-1 0 0,-4 5 0,-25 16 89,7 7-48,6-19-48,17-13 62,1 0 0,0 0 1,0 1-1,0-1 1,0 0-1,0 1 0,0-1 1,1 1-1,-1-1 0,0 1 1,1 0-1,-1 0 0,1 0 1,0 0-1,0 0 1,0 0-1,0 0 0,0 0 1,0 1-1,0-1 0,1 0 1,-1 0-1,1 1 0,-1-1 1,1 4-1,0-6-3,0 1 1,0 0-1,0-1 0,0 1 1,0 0-1,0-1 0,0 1 1,0 0-1,0-1 0,1 1 0,-1-1 1,0 1-1,0 0 0,1-1 1,-1 1-1,0-1 0,1 1 0,-1 0 1,2 0-4,-1-1 0,0 1 1,0-1-1,1 1 0,-1-1 0,0 0 1,0 1-1,1-1 0,-1 0 1,0 0-1,1 0 0,-1 0 1,2 0-1,59 0 882,-46-1-1170,1 0 0,0-2 0,-1 0 0,0 0 0,25-10 0,22-12-3463,-2-4-3303,-25 12 3697,-33 17 3031,-1-1-1,1 0 1,0 1-1,-1 0 1,1-1-1,4 1 1</inkml:trace>
</inkml:ink>
</file>

<file path=ppt/ink/ink8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04:12.57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0 5728,'2'-2'128,"-1"0"1,1 1-1,-1-1 1,1 1-1,-1 0 1,1-1 0,0 1-1,0 0 1,0 0-1,-1 0 1,1 0-1,0 0 1,0 1-1,0-1 1,1 0-1,-1 1 1,0 0-1,0-1 1,3 1-1,-3 0 2,1 0-1,-1-1 0,1 1 1,-1-1-1,1 1 0,-1-1 1,1 0-1,-1 0 0,1 0 1,3-3-1,-4 3 22,0 0 1,0-1-1,0 1 0,0 0 0,0 1 0,0-1 0,0 0 0,1 1 1,-1-1-1,0 1 0,1-1 0,-1 1 0,0 0 0,0 0 1,1 0-1,-1 1 0,0-1 0,1 0 0,-1 1 0,4 1 1,5 2 280,0-1 0,1 0 0,22 3 0,-33-6-413,-1 0 1,1 0-1,-1 0 1,0 0-1,1 0 0,-1 0 1,1 0-1,-1 0 1,0 0-1,1 0 1,-1 0-1,0 0 1,1 0-1,-1 0 1,1 1-1,-1-1 1,0 0-1,1 0 1,-1 0-1,0 1 1,1-1-1,-1 0 1,0 0-1,1 1 1,-1-1-1,13 17 445,-6-1-149,-2-11-127,-2-1 25,-7 2-71,-4 5-77,3-2-7,-12 15 81,-16 2-208,7 6-672,-7-6 138,28-18 447,-1-1 1,1 1 0,0 0-1,1 0 1,0 1-1,-6 15 1,9-20 108,1-1 1,-1 1-1,1 0 0,-1 0 1,1 0-1,0-1 0,1 1 1,-1 0-1,1 0 0,-1 0 1,1-1-1,0 1 0,0 0 1,1-1-1,-1 1 0,1-1 1,0 1-1,0-1 0,4 5 1,-1 0-9,1 0 1,1-1 0,0 1 0,10 7 0,-4-2-11,-7-8 45,-1 0 1,1 1-1,1-2 1,-1 1 0,1-1-1,13 7 1,-15-9 16,3 2 7,13 8 19,-20-11-8,0 0 0,0 0 0,0 0 0,0 0 0,-1 0 1,1 0-1,0 0 0,-1 0 0,1 0 0,-1 1 0,1-1 1,-1 0-1,0 0 0,0 1 0,1-1 0,-1 0 0,0 0 0,0 2 1,0 5 75,0-6-39,1 0 0,-1 0 0,0 0 0,0 0 0,0 0 0,0 0-1,-1 0 1,1 0 0,-1 0 0,1 0 0,-2 4 0,-15 0 274,-5 7-28,-14-6-143,15-1-118,13-4-57,-1 1 0,1-1-1,-1-1 1,-11 1 0,18-2-147,-1 0 1,1 0-1,-1 0 1,1-1-1,0 1 0,-1-1 1,1 1-1,0-1 1,0 0-1,0 0 1,-1 0-1,1 0 0,0 0 1,0 0-1,1-1 1,-1 1-1,0-1 1,0 1-1,1-1 0,-1 0 1,0 0-1,-1-3 1,1 1-375,0 0 0,0 0 0,1 0 0,-1 0 0,1 0 0,0-1 0,0 1 1,1 0-1,-1-1 0,1-5 0,0-29-2403</inkml:trace>
</inkml:ink>
</file>

<file path=ppt/ink/ink8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04:12.93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16 4064,'0'0'1307,"0"0"-801,0 0-53,3 0 603,0-1-949,-1 1 0,0-1 0,0 1 0,1-1 0,-1 0-1,0 0 1,0 0 0,0 0 0,0 0 0,0-1 0,0 1 0,0 0-1,-1-1 1,1 0 0,2-2 0,17-12 514,-8 10-505,-10 5-117,-1 0 0,1-1 0,0 1 0,0-1 0,-1 0 0,1 1 0,-1-1 0,3-3 0,3-2 14,0 0 0,0 1 0,1 0 0,0 0 0,0 1 0,1 0 0,0 1 0,13-5 0,-13 5 35,-1 0 1,0 0-1,11-8 0,10-3-156,3 0 88,-23 10 78,-9 5-37,0-1 0,0 1 1,0 0-1,1 0 0,-1-1 1,0 1-1,0 0 1,0 0-1,1 0 0,-1 0 1,0 1-1,0-1 0,0 0 1,0 0-1,1 1 0,-1-1 1,0 1-1,0-1 0,0 1 1,0-1-1,0 1 1,0-1-1,0 1 0,0 0 1,0 0-1,0 1 0,8 3 299,4 1 78,-10-5-265,-1 1 0,1-1 0,0 0 0,0 1 0,-1 0 0,1 0-1,-1 0 1,3 2 0,5 5 217,-4-3-42,-1 0 1,1-1 0,6 11-1,-4-2-42,-6-10-206,0 0 0,0 0-1,1 0 1,0 0 0,-1-1-1,1 1 1,0-1 0,1 0 0,-1 0-1,4 3 1,-1-3-2,0 0 0,0 0 1,0 0-1,1-1 0,-1 0 0,1 0 1,-1-1-1,1 0 0,-1 0 1,1 0-1,0-1 0,-1 0 0,1 0 1,9-2-1,-6 0 13,0 0 0,0 0 0,-1-1 0,1 0 0,-1-1 0,1 0 0,-1-1 0,0 0 0,11-8 0,19-20 83,-3 7-36,-13-3-54,-12 20-51,-5 4-14,-4-10-246,-2-21-2531,-3 39-950,-10 13 725,12-14 2596,1 0 0,-1-1 0,1 1 0,-1 0 1,1 0-1,0 0 0,0-1 0,0 1 0,0 2 0</inkml:trace>
</inkml:ink>
</file>

<file path=ppt/ink/ink8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04:13.80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77 1568,'4'0'501,"-4"0"-492,1 0 0,-1 0-1,1 0 1,0 0 0,-1 0-1,1 0 1,-1 0 0,1 0-1,-1-1 1,1 1 0,-1 0-1,1 0 1,-1 0 0,1-1-1,0 1 1,-1 0 0,0-1-1,1 1 1,-1 0 0,1-1-1,-1 1 1,1-1-1,-1 1 1,0 0 0,1-1-1,-1 1 1,0-1 0,1 1-1,-1-2 1,2-23 1307,-2 16-566,0-4-46,0 10 202,0 0-218,0 1-580,0 0 1,1 0-1,-1 0 0,1 0 0,0 0 1,-1 0-1,1 0 0,0 1 1,2-4-1,1-5 354,-4 9-440,0 1 0,0 0-1,-1 0 1,1-1-1,0 1 1,0 0-1,0 0 1,-1 0-1,1-1 1,0 1-1,0 0 1,0 0-1,-1 0 1,1-1-1,0 1 1,0 0-1,-1 0 1,1 0-1,0 0 1,-1 0 0,1 0-1,0 0 1,0 0-1,-1 0 1,1 0-1,0 0 1,-1 0-1,1 0 1,0 0-1,-1 0 1,1 0-1,0 0 1,-1 0-1,-2 0 523,3 0 22,0 0-145,0 0 144,0 0-74,0 0 357,0 0-277,0 0-102,0 0-85,0 0 384,0-16 640,0 12-838,3 1 92,5-3-494,-1 0 0,1 1 1,0-1-1,0 1 0,1 1 1,0 0-1,0 0 0,0 1 1,0 0-1,0 0 0,0 1 1,1 0-1,-1 1 0,1 0 1,12 1-1,174 0 1261,-183 0-1375,0 0-1,16 3 0,13 10 6,-3-6-96,-19 0 24,-16-6 52,-1 1 1,1-1-1,0 0 0,0 0 1,0 0-1,0 0 0,0-1 1,4 1-1,28-1-919,-33 0-331,-3 0-1658,0 0 197,0 0-1770,0 0 1188,0 0-516</inkml:trace>
</inkml:ink>
</file>

<file path=ppt/ink/ink8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04:14.67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19 5152,'0'0'1648,"0"3"-987,0 10-149,0-13-468,0 0-1,0 1 1,0-1-1,0 0 1,0 1-1,1-1 0,-1 0 1,0 0-1,0 1 1,0-1-1,0 0 1,0 0-1,0 1 1,0-1-1,0 0 1,1 0-1,-1 1 1,0-1-1,0 0 1,0 0-1,1 0 1,-1 1-1,0-1 1,0 0-1,1 0 1,6 8 308,-5-5-224,1 0-1,0-1 1,0 1-1,0 0 1,0-1 0,1 0-1,-1 0 1,1 0 0,-1 0-1,1 0 1,0-1-1,0 0 1,-1 1 0,6-1-1,10 4 1,0-1 0,1-1 0,36 2 0,-20-4 89,41 9 1,-37-5-125,-26-4-61,0-1 0,0 0 0,0-1 0,0 0 0,17-5 0,8 0 32,29-1 112,-22-6-53,-23 8-53,-13 3-22,0-1-1,18-6 1,-26 8-30,-1 1 0,0-1-1,1 0 1,-1 0 0,0 1-1,0-1 1,1 0 0,-1 0-1,0 0 1,0-1 0,0 1-1,0 0 1,0 0 0,0-2-1,0 2-10,-1 0 0,0 0 0,0 0 0,0 1 0,1-1 0,-1 0 0,0 0 0,0 0 0,0 1 0,-1-1 0,1 0 0,0 0 0,0 0 0,0 1 0,-1-1 0,1 0 0,0 0 0,-1 1 0,0-2 0,-2-2 17,0 1 0,0-1 0,0 1 1,-1 0-1,1 0 0,-1 0 0,-5-3 0,-27-17 130,34 21-147,-7-5-8,-1 0-1,0 0 1,0 1-1,0 0 1,-1 1-1,0 0 0,-17-5 1,3 4-46,0 0 1,-1 2-1,0 2 1,1 0 0,-1 1-1,-49 6 1,66-4 32,0 1-1,0 0 1,1 1 0,-1-1 0,0 2 0,1 0 0,0 0 0,-11 7 0,2 1-65,1 1 1,-26 26-1,30-27 47,5-5 67,0 0 1,0 0 0,0 1-1,1-1 1,0 1-1,1 1 1,0-1-1,-7 17 1,0 5 748,-12 51 0,23-76-670,0 1-1,1 0 1,-1 0 0,1 0-1,1-1 1,-1 1 0,1 0-1,0 0 1,1-1 0,-1 1-1,1-1 1,0 1-1,0-1 1,1 0 0,4 8-1,-3-7-45,-1 0 0,1-1 0,1 0-1,-1 0 1,1 0 0,0 0-1,0-1 1,0 0 0,0 0-1,1 0 1,0 0 0,-1-1-1,1 0 1,1 0 0,-1-1 0,11 3-1,3-1 15,0-1-1,1-1 0,-1-1 1,22-2-1,-12 1-60,10-2 42,68-12 1,-106 13-63,24-3-31,-18 4-218,0-1 0,-1-1 0,1 1 0,-1-1 0,1-1 1,-1 1-1,0-1 0,8-5 0,27-24-1677,-6 9-1531,-13 4 1120</inkml:trace>
</inkml:ink>
</file>

<file path=ppt/ink/ink8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04:15.02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8320,'0'0'3072,"20"19"-2400,0-19-160,19 0 896,-20 0-864,20 20 192,0-20-416,0 0 64,20 0-224,-20 0-1120,-19 0 512,19 0-4576,-20 19 2784</inkml:trace>
</inkml:ink>
</file>

<file path=ppt/ink/ink8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04:15.41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 21 3968,'-12'1'1269,"24"-5"-736,-3-2-407,-7 5-78,0 0 0,0-1 0,0 1 0,-1 0 1,1 1-1,0-1 0,0 0 0,0 0 0,0 1 1,0 0-1,0-1 0,0 1 0,1 0 0,2 0 0,10-1 121,-5 1-14,0 0 1,0 0-1,20 4 0,-10 2-4,-12-4-107,0 1 0,0-2 0,0 1 1,0-1-1,13 0 0,-17-1-36,2 0-7,0 0 0,0 0 0,0 0 0,0 1 0,0-1 0,0 2 0,0-1-1,0 1 1,0-1 0,-1 2 0,1-1 0,-1 1 0,10 5 0,21 21 58,-24-22 150,-11-7-191,0 1 0,-1-1 0,1 0 0,0 0 0,-1 1 1,1-1-1,-1 0 0,1 1 0,-1-1 0,1 1 0,-1-1 0,1 1 0,-1-1 0,1 1 0,-1 0 0,1 0-4,-1 0 1,0 0-1,0 0 0,0 0 1,0 0-1,0 0 0,0 0 1,-1 0-1,1 1 0,0-1 0,-1 0 1,1 0-1,-1 1 0,0 2 8,-1 0 0,1 1-1,-1-1 1,0 0 0,-1 0 0,1 0-1,-1 0 1,1-1 0,-1 1-1,0-1 1,-1 1 0,1-1-1,0 0 1,-5 2 0,-20 13 51,-1-2 1,-1-2 0,0 0-1,-55 16 1,48-19 575,15-6-322,22-5-315,0 0 0,-1 0 0,1 0 0,0-1 0,-1 1 0,1 0 0,0 0 0,0 0 0,-1 0 0,1 0 0,0-1 1,-1 1-1,1 0 0,0 0 0,0-1 0,-1 1 0,1 0 0,0 0 0,0-1 0,0 1 0,-1 0 0,1 0 0,0-1 0,0 1 0,0 0 1,0-1-1,0 1 0,0 0 0,0-1 0,0 1 0,0 0 0,0-1 0,0 1 0,0 0 0,0-1 0,0 1 0,0-1 0,0-1 154,3 4 4,-2-1-144,0 0-1,0-1 0,-1 1 0,1 0 1,0-1-1,0 1 0,0 0 1,0-1-1,0 1 0,0-1 0,0 0 1,0 1-1,0-1 0,1 0 1,-1 0-1,2 1 0,19-5 223,-4-1-147,37-1 150,7-8-358,10 8-848,-11-7-282,-2 6-1680,0-6 677,-44 12 924,28-1-1,-43 2 1294</inkml:trace>
</inkml:ink>
</file>

<file path=ppt/ink/ink8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04:15.77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7 294 6144,'0'-20'2272,"0"20"-1760,0 20-160,20-20 544,-20 19-576,0 1 640,0 19-544,0 0 128,0 20-288,0-1 32,-20 1-160,20-20 224,-20 0-224,1 0-896,-1-19 416,1-1-4320,-20-19 2592,0 0-1312</inkml:trace>
  <inkml:trace contextRef="#ctx0" brushRef="#br0" timeOffset="0.49">157 1 7040,'0'39'2624,"20"-39"-2048,-20 19-128,0 20-5696</inkml:trace>
</inkml:ink>
</file>

<file path=ppt/ink/ink8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04:16.30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 998 4384,'0'0'1424,"0"-3"-854,-1-6-193,-2 7 556,-7 10 546,8-5-1532,-1 0 1493,3-6-426,0-5-407,-1 1-223,1 0-1,0 0 0,0 0 0,1 0 0,2-9 0,10-20-191,-6-6-85,6-17-64,-7-16-6,7-6 16,-10 4-38,-4 48-63,6-34 1,8 1-22,-7 3 37,0 29 26,-2 10-42,-1 0 0,0-24 1,-3 37 9,1-1 0,-1 1 0,1 0 0,1 0 1,-1 0-1,1-1 0,5-11 0,0 5 26,1 0 0,12-16 0,-10 15 201,-4 6-112,11-15 134,-6 15-59,0 0 0,0 1 0,1 0 0,0 1 0,22-10 0,-31 16-124,0 0-1,0 0 1,0 1-1,0-1 1,0 1-1,0 0 1,0 0-1,4 0 1,8 0 322,-14 0-343,1 0 0,-1 1 0,1-1 0,-1 0 0,1 0 0,-1 1 0,1-1 0,2 2 1,-3-2-3,0 0 0,-1 1 0,1-1 1,0 1-1,0-1 0,-1 1 1,1-1-1,0 1 0,-1 0 1,1-1-1,-1 1 0,1 0 1,-1 0-1,1-1 0,-1 1 1,1 0-1,-1 0 0,0 0 1,1-1-1,-1 1 0,0 0 1,0 0-1,0 0 0,1 0 1,-1 0-1,0 1 0,-1 1 14,1 1-1,-1-1 1,0 0-1,0 0 0,-2 5 1,0 0 25,2-4-23,0 0 0,0-1 0,-1 1 0,1 0 0,-1 0 0,0-1 0,0 1 0,0-1 1,-1 0-1,1 1 0,-1-1 0,0 0 0,0 0 0,0-1 0,0 1 0,0-1 0,-5 4 0,-3 0-331,1 0 1,-1 0 0,0-1 0,-21 7-1,17-8-58,10-3 188,0 0 0,1 0-1,-1 1 1,1-1 0,-1 1 0,1 0 0,-1 1 0,-5 3 0,-19 11-503,28-17 663,1 0 0,0 0 0,-1 0 0,1 0 0,0 0 1,0 0-1,-1 0 0,1 0 0,0 0 0,0 0 0,-1 0 0,1 0 0,0 1 0,0-1 0,-1 0 0,1 0 0,0 0 0,0 0 0,0 1 0,-1-1 0,1 0 0,0 0 0,0 1 0,0-1 0,0 0 0,0 0 0,-1 1 0,1-1 0,0 0 0,0 0 0,0 1 1,0-1-1,0 0 0,0 1 0,0 12-428,0-13 433,0 1 0,0-1 0,0 0 0,0 0 0,0 1 0,0-1 0,0 0 0,0 1 0,0-1 0,0 0 0,0 0 0,1 1 0,-1-1 0,0 0 0,0 0 0,0 1 0,0-1 0,0 0 0,1 0 0,-1 0 0,0 1 0,0-1 0,0 0 0,1 0 0,-1 1 0,6 4-33,0-1 0,0 1 0,10 5 0,-8-5 38,-1 0-1,0 0 0,12 11 1,1 0 15,-18-15 54,1 0 1,-1 1-1,0-1 0,1 0 1,-1 1-1,0 0 0,0-1 1,0 1-1,0 0 0,0 0 1,0 0-1,-1 0 0,1 1 1,-1-1-1,1 0 1,1 5-1,-2-6-23,-1 0 40,1 0-1,-1 0 0,1 0 0,-1-1 1,1 1-1,-1 0 0,0 0 1,1 0-1,-1 0 0,0 0 1,0 0-1,0 1 0,1-1 0,-1 0 1,0 0-1,-1 0 0,1 0 1,0 0-1,0 1 0,-1 3 254,1-4-263,0 1-1,0-1 1,0 1 0,0-1 0,0 1-1,0-1 1,-1 0 0,1 1 0,-1-1 0,1 0-1,-1 1 1,1-1 0,-1 0 0,1 1-1,-1-1 1,0 0 0,0 0 0,0 0-1,0 0 1,0 0 0,0 0 0,-1 2 0,-2-2 58,1 1 0,-1-1 0,1 0 0,-1 0 0,0 0 0,0 0 0,-3 0 1,-9 1 89,-7 4 154,11-3-127,0 0 1,-1-1-1,-22 1 0,-59-3 47,91 0-992,6-4-1856,0 2 2079,-1 1-1,1-1 0,0 0 1,-1 1-1,1-1 0,0 1 1,0 0-1,0 0 0,0 0 1,0 0-1,1 1 0,-1-1 1,0 1-1,0 0 0,5 0 1,-6 0 145,0 0 0,0 0 0,1 0 0,-1 0 0,0 1 0,0-1 0,0 0 0,0 1 0,2 0 0,15 16-2160</inkml:trace>
</inkml:ink>
</file>

<file path=ppt/ink/ink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33:02.09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8 0 6656,'20'20'2464,"-20"-20"-1920,-20 39-160,20 0 992,0-20-832,-19 20 832,19 20-768,-20-20-128,20 20-288,0-1 0,-19 1-96,19 0-608,0-20 256,-20-20-2656,20 1 1632</inkml:trace>
</inkml:ink>
</file>

<file path=ppt/ink/ink8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04:16.85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82 6720,'19'-1'1981,"-11"0"-1513,1 1 0,-1 0 0,0 0 0,1 1 0,12 3 0,11 9-57,-28-12-371,-1 0-14,0 0 1,0 0-1,0 0 1,0 0-1,0 0 0,0 1 1,-1-1-1,1 1 1,0 0-1,-1 0 1,1 0-1,2 3 1,14 11 101,-11-13-14,-8-3-107,1 0 1,-1 0 0,1 0 0,-1 0 0,1 0 0,-1 1 0,1-1-1,-1 0 1,1 0 0,-1 0 0,1 1 0,-1-1 0,1 0 0,-1 0-1,0 1 1,1-1 0,-1 0 0,0 1 0,1-1 0,-1 1 0,0-1 0,1 0-1,-1 1 1,0-1 0,0 1 0,1-1 0,-1 1 0,0-1 0,0 1-1,0-1 1,0 1 0,0-1 0,1 1 0,-1-1 0,0 1 0,0-1-1,0 1 1,0-1 0,-1 1 0,1-1 0,0 1 0,0-1 0,0 1-1,0-1 1,0 0 0,-1 1 0,1-1 0,0 1 0,0-1 0,-1 1-1,0 0 1,-12 18 286,12-16-270,-1 1 1,0-1-1,0 0 1,0-1 0,0 1-1,0 0 1,-1-1 0,0 1-1,1-1 1,-1 0-1,0 0 1,-3 2 0,-22 19 60,24-20-80,0 0 0,1 0 0,-1-1 1,0 0-1,-5 3 0,-13 9 84,21-13-84,0 0 0,1 0 0,-1 0 0,0 0-1,0 0 1,1 0 0,-1 0 0,0 1 0,1-1 0,-1 0 0,1 0 0,0 1-1,-1-1 1,1 0 0,0 1 0,0-1 0,0 2 0,0 0-69,3-6 0,0 1 58,-1 1-1,0-1 1,1 0 0,0 1 0,-1 0 0,1 0-1,0-1 1,0 2 0,0-1 0,6-1-1,7-2-223,-11 2-30,0-1 0,0 1 0,0-1 0,7-4 0,-9 4 135,1 1 0,-1 0 0,1 0 0,0 0 0,-1 0-1,6-1 1,29-5-1122,-24 5 922,-1 0-1,17-6 0,22-16-347,-40 18 603,-1 1-1,1 1 1,21-7 0,6 5 182,0-6 458,-17 9-288,-16 3-146,-1 0-1,0 0 1,0 0-1,-1-1 1,1 0-1,0 1 1,0-2 0,-1 1-1,8-6 1,-11 8-132,6-5 244,1-1 1,-1-1-1,0 1 1,0-1-1,0 0 1,8-13 0,-10 11-48,13-15 206,-6 14-198,8-9 88,-14 8-254,0 0 0,-1 0 0,-1 0 0,0-1-1,0 0 1,2-16 0,2-3-33,8-31 70,-10 3 277,1 27-179,-4 20 48,0 0 1,-2 0-1,2-14 0,-3 24-171,0 0 0,0 0 0,0 0 0,0-1 0,1 1 0,-1 0 0,1 0 0,-1 0 0,1 0 0,0 0 0,0 1 1,0-1-1,0 0 0,2-3 0,3-4 191,-3-2-18,-3 11-223,0 0 1,0 0-1,0 0 0,0 0 1,0 0-1,0 0 0,0 0 1,0 0-1,0 0 0,0-1 1,0 1-1,0 0 0,-1 0 1,1 0-1,0 0 0,0 0 1,0 0-1,0 0 0,0 0 1,0 0-1,0 0 0,0 0 1,0 0-1,0 0 0,-1 0 1,1-1-1,0 1 0,0 0 1,0 0-1,0 0 0,0 0 0,0 0 1,0 0-1,-1 0 0,1 0 1,0 0-1,0 0 0,0 0 1,0 1-1,0-1 0,0 0 1,0 0-1,-1 0 0,1 0 26,-1 1 0,0-1 0,0 1 0,0-1 0,0 1 0,0 0 0,0 0 0,0-1 0,1 1 0,-1 0 0,0 0 0,1 0 0,-1 0 0,0 1 0,-5 24 396,-3 3 36,-1 0-1,-2 0 1,-16 30 0,-5-13 123,7 9 28,8-24-396,11-20-135,0 0 0,-7 17 0,12-24-69,1-1 1,0 1-1,0 0 0,0-1 0,0 1 0,1 0 0,-1 0 0,1 0 0,0 0 0,0 0 0,1 0 0,0 6 0,3 2-36,0-1 0,1 0-1,1 0 1,11 19-1,-15-27-122,1 0-1,-1 0 1,1 0-1,-1 0 1,1-1-1,0 1 1,0-1-1,0 0 1,1 0-1,-1 0 1,0 0-1,1 0 1,-1-1-1,1 1 1,0-1-1,-1 0 0,1 0 1,0-1-1,4 1 1,18 5-2203,-3 7-297,-21-12 2179,0 0 1,-1-1-1,1 1 1,0-1 0,0 0-1,-1 1 1,1-1-1,0 0 1,2 0-1,-4 0 465</inkml:trace>
</inkml:ink>
</file>

<file path=ppt/ink/ink8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04:17.25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1 8320,'0'-4'2672,"0"-9"-1627,-1 13-1035,1 0 0,0 0 0,0 0 0,0 0 0,0 0 0,0 0 0,0-1 0,0 1 0,0 0 0,0 0 0,0 0 0,0 0 0,0 0 0,0 0 0,0 0 0,0 0 0,0-1 0,0 1 0,0 0 0,0 0 0,0 0 0,1 0 0,-1 0 0,0 0 0,0 0 0,0 0 0,0 0 0,0-1 0,0 1 0,0 0 0,0 0 0,0 0 0,0 0 0,0 0 0,0 0 0,1 0 0,-1 0 0,0 0 0,0 0 0,0 0 0,0 0 0,0 0 0,0 0 0,0 0 0,0 0 0,1 0 1,-1 0-1,0 0 0,0 0 0,0 0 0,0 0 0,0 0 0,0 0 0,0 0 0,1 0 0,-1 0 0,130 0 2416,-127 0-2404,0 0 1,0 1-1,0-1 0,-1 1 0,1 0 1,0 0-1,0 0 0,-1 0 0,1 0 0,-1 0 1,1 1-1,-1-1 0,1 1 0,-1 0 1,0 0-1,0 0 0,0 0 0,0 0 0,0 0 1,0 0-1,0 1 0,-1-1 0,3 5 1,-4-6-11,0 0 1,1 0-1,-1 0 1,0 0 0,1 0-1,-1 1 1,0-1 0,0 0-1,0 0 1,0 0-1,0 0 1,0 0 0,-1 0-1,1 0 1,0 0 0,0 1-1,-1-1 1,1 0 0,-1 0-1,1 0 1,-1 0-1,1-1 1,-2 3 0,-21 20 349,14-14-275,-7 10-29,12-10-54,4-9-1,-1 1 0,1 0 0,0-1 1,0 1-1,0-1 0,-1 1 0,1 0 0,0-1 0,-1 1 0,1-1 0,-1 1 1,1-1-1,0 0 0,-1 1 0,1-1 0,-1 1 0,1-1 0,-1 0 0,0 1 1,1-1-1,-1 0 0,1 1 0,-1-1 0,1 0 0,-1 0 0,0 0 0,1 0 1,-1 0-1,0 1 0,1-1 0,-1 0 0,1 0 0,-1-1 0,0 1 0,1 0 1,-1 0-1,0 0 0,0 0-4,0 0 1,1-1 0,-1 1-1,0 0 1,1 0 0,-1 0-1,0 1 1,1-1 0,-1 0-1,0 0 1,0 0 0,1 0-1,-1 1 1,1-1 0,-1 0-1,0 1 1,1-1 0,-1 0-1,1 1 1,-1-1 0,0 1-1,1-1 1,-1 1 0,1-1-1,0 1 1,-1-1 0,1 1-1,-1-1 1,1 1 0,-1 1-1,1-2-2,0 0-1,0 1 0,1-1 0,-1 0 1,0 1-1,0-1 0,0 0 1,0 0-1,0 1 0,0-1 0,1 0 1,-1 1-1,0-1 0,0 0 0,0 0 1,1 1-1,-1-1 0,0 0 1,0 0-1,1 0 0,-1 1 0,0-1 1,1 0-1,-1 0 0,17 3-68,-2-3 9,0-2 1,28-5 0,-26 3-461,-1 2 1,34-2-1,22 4-1594,-10 0-4288</inkml:trace>
</inkml:ink>
</file>

<file path=ppt/ink/ink8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07:18.75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5 313 4992,'-2'-1'165,"0"-1"-1,1 0 1,-1 0 0,0 0 0,1 0-1,0 0 1,-1 0 0,1 0 0,0-1-1,-1-3 1,1 0 47,0 0 1,0 0-1,1-12 0,0 17-205,1-1-1,-1 0 1,1 0-1,-1 0 1,1 0 0,-1 1-1,1-1 1,0 0-1,0 1 1,1-3-1,7-14 66,-5 3-31,-3 10-1,1 0 1,-1 0-1,1 0 0,0 0 0,0 1 0,1-1 1,2-4-1,10-18 91,-12 20-102,0 1-1,1-1 1,-1 1 0,2 0 0,5-7 0,-4 8-8,1 0 0,0 0 1,1 0-1,-1 1 0,14-5 1,-2 0 15,-6 2-41,2 1 1,-1 0-1,1 1 0,-1 1 0,1 1 1,0 0-1,1 0 0,-1 2 0,25 0 1,-27 1 16,0 0 1,-1 1-1,25 6 1,-32-6-17,1 1 0,0 0 0,-1 0 0,0 1 0,1-1 0,-1 1 0,0 0 0,-1 1 0,1-1 0,5 6 0,-6-5 13,-1 0 0,1 1 0,-1-1 0,0 1 0,0 0-1,0 0 1,-1 0 0,0 0 0,0 1 0,0-1 0,-1 1 0,1-1 0,0 9 0,-3-3 32,-1-1 1,0 1 0,0-1-1,-1 0 1,-1 0 0,1 0-1,-2 0 1,1 0 0,-9 12-1,1-7 6,0 0-1,0 0 1,-18 14-1,-50 39 35,40-34-66,-97 98-9,72-65-8,34-35 16,-71 66 146,71-74-96,15-12-23,-18 18 0,30-26-36,0 0 0,0 0 0,1 1 0,-1 0 0,1 0-1,0 0 1,1 0 0,-4 9 0,5-12-5,1 1-1,-1-1 0,1 1 0,0-1 1,0 1-1,0 0 0,0-1 0,0 1 1,1-1-1,-1 0 0,1 1 0,-1-1 1,1 1-1,0-1 0,0 0 0,0 1 1,0-1-1,1 0 0,-1 0 0,1 0 1,1 2-1,0 1 0,0-2 0,0 1 1,0-1 0,0 1 0,0-1-1,1 0 1,0 0 0,-1 0 0,1-1-1,0 0 1,0 1 0,7 1 0,-1 1 22,8 2 18,0 0 0,1-1 0,0-1 0,0-1 1,33 2-1,-2 1-144,-20-1-88,-11-2-17,1-1-1,28 1 1,47-4-1526,-73 0 236</inkml:trace>
</inkml:ink>
</file>

<file path=ppt/ink/ink8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07:19.09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5728,'0'0'2112,"19"0"-1632,20 19-128,-19-19 224,19 20-384,-20-1-96,40-19-32,-20 0 192,0 20-128,0-20-192,20 0 32,-1-20 64,21 20 0,-21 0-2048,1 0 1088,-1 0-3008</inkml:trace>
</inkml:ink>
</file>

<file path=ppt/ink/ink8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07:19.4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 1 4736,'-5'0'193,"3"0"-79,0 0-1,1 0 0,-1 0 1,0 0-1,0 0 1,1 0-1,-1 1 0,0-1 1,0 0-1,-2 2 0,4-2-83,0 1 0,0 0 0,0 0 0,0-1 0,0 1 0,0 0 0,0 0-1,0-1 1,0 1 0,0 0 0,0 0 0,0-1 0,0 1 0,1 0 0,-1 0 0,0-1-1,1 1 1,-1 0 0,0-1 0,1 1 0,-1-1 0,2 2 0,-1 3 20,0-1 0,0 1 0,0 0 0,0 0 0,-1 0 0,1 0 0,-1 0 0,-1 0 0,0 7 0,0 13 378,0-14-298,0-7-72,1-1 0,0 1 0,0 0 0,0-1 0,0 1 0,0 0 0,1-1 0,0 1 0,-1 0 0,3 4 0,10 14 214,-6 14-70,6 0-95,-10-26-87,-3-9-17,0 1 0,1 0 0,-1-1-1,1 1 1,-1-1 0,1 1 0,-1-1 0,1 1 0,0-1 0,0 1-1,0-1 1,0 0 0,0 1 0,0-1 0,0 0 0,0 0 0,1 0-1,-1 0 1,0 0 0,2 1 0,17 5 50,-10-1-32,-8-5-14,-1 0 0,1 0 1,0 0-1,0 0 0,0 0 1,0 0-1,-1 0 0,1-1 1,0 1-1,0-1 0,1 0 0,-1 1 1,2-1-1,1 0 19,0 0 0,0 0 0,0-1 0,0 1 0,0-1-1,7-2 1,-11 2-19,0 1 0,0-1 0,0 1-1,0-1 1,0 0 0,0 1 0,0-1-1,0 0 1,-1 0 0,1 1-1,0-1 1,0 0 0,-1 0 0,1 0-1,-1 0 1,1 0 0,-1 0 0,1 0-1,-1 0 1,1 0 0,-1 0 0,0 0-1,0 0 1,1 0 0,-1-1 0,0 1-1,0 0 1,0 0 0,0 0-1,0 0 1,-1 0 0,1 0 0,0 0-1,0-1 1,-1 1 0,1 0 0,-2-1-1,-1-8 10,0 1-1,-1 0 0,0 0 0,-1 0 0,0 1 0,0 0 1,-1 0-1,0 0 0,0 0 0,-1 1 0,0 0 1,-10-7-1,4 6-82,5 3 166,0 0 0,0 0 0,1-1 0,-10-9 0,15 13-195,1 1 1,0-1-1,-1 1 0,1-1 1,0 1-1,0-1 0,0 0 1,0 1-1,0-1 0,1 0 1,-1 0-1,0 0 0,1 0 1,0 0-1,-1 1 0,1-1 1,0 0-1,0 0 0,0 0 1,0 0-1,0 0 0,0 0 1,1 0-1,-1 0 0,1 0 0,-1 0 1,3-3-1,13-15-3909</inkml:trace>
</inkml:ink>
</file>

<file path=ppt/ink/ink8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07:19.8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9 20 5888,'-40'-20'2176,"1"20"-1664,39 0-160,0 0 1632,0 0-1152,0 20-64,20-20-480,-1 0-256,21 20-64,18-20-2304,-19 0 1280,20 0-4224</inkml:trace>
  <inkml:trace contextRef="#ctx0" brushRef="#br0" timeOffset="1">176 118 8544,'-58'0'3168,"58"19"-2464,0-19-192,0 20-256,19-1-256,20-19-1696,0 20 928,0-1-3584,0 1 2464,20-1-800</inkml:trace>
</inkml:ink>
</file>

<file path=ppt/ink/ink8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07:20.2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 1544 4896,'-2'8'283,"-1"-1"0,1 1 0,0 0 0,0 9 0,2-13-212,0 1-1,0-1 1,1 0 0,-1 0-1,1 0 1,0 0-1,0 0 1,1 0 0,-1 0-1,3 5 1,28 57 467,-17-30 68,36 57-1,-28-57-225,-14-20-22,1-1-1,0 0 0,1 0 0,1-1 0,0-1 0,18 16 0,6-3 555,-25-12-619,-10-12-250,-1-1 0,1 0 0,0 1-1,0-1 1,0 0 0,0 0 0,0 1 0,0-1 0,0 0 0,0 0 0,0 0 0,0 0-1,1-1 1,-1 1 0,0 0 0,1 0 0,-1-1 0,0 1 0,1-1 0,-1 1 0,1-1 0,-1 0-1,1 1 1,1-1 0,14 0 453,-14-1-254,-3-5-20,1-5-149,0-1 1,5-18-1,2-11-133,-1-34-153,12-36-611,-2 23 224,5-83-1145,17-97 247,-13 168 1211,4-25 286,28-162 967,-32 179 444,66-174 1,-88 271-1360,0 0 0,1 1 0,0 0 0,0-1-1,1 2 1,1-1 0,0 1 0,0 0 0,1 1 0,12-12 0,3 5-18,-16 11-1,0-1-1,-1 0 1,9-8 0,-6 5 1,-1 1 0,1 0 1,1 0-1,9-5 0,8-5 41,-18 11-37,-1 1 1,2 0-1,-1 1 0,0 0 1,1 1-1,0 0 0,0 0 1,0 1-1,0 0 0,0 1 1,18-1-1,3 1 207,43-7 0,-22 1 9,158 3 688,-127 5-671,-35-1-133,99-3 120,-52-10-102,-14 6-16,-37 1 23,-19 1 2,36 0 0,-59 5-201,0 0 0,0 1 0,0-1-1,0 0 1,-1-1 0,1 1-1,0 0 1,0 0 0,0-1 0,0 1-1,-1-1 1,1 0 0,0 1-1,0-1 1,-1 0 0,1 0-1,0 0 1,-1 0 0,1 0 0,-1 0-1,0-1 1,3-1 0,0-2-935,-11 9-750,-25 12-2246</inkml:trace>
</inkml:ink>
</file>

<file path=ppt/ink/ink8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07:20.7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9 20 5728,'-32'-16'1840,"25"13"-1110,10 3-388,10 0-166,-12 0-173,-1 0-1,0 0 1,0 0 0,1 0 0,-1 0 0,0 0 0,1 0 0,-1 0 0,0 0-1,0 0 1,1 0 0,-1 0 0,0 0 0,0 0 0,1 1 0,-1-1 0,0 0-1,0 0 1,1 0 0,-1 0 0,0 1 0,0-1 0,0 0 0,1 0 0,-1 1-1,1 0 25,1 1-1,-1-1 1,0 1-1,0-1 0,0 1 1,1-1-1,-2 1 1,1 0-1,0 0 0,0 0 1,0 2-1,0 3 179,0 1 0,0-1 0,-1 11-1,1 12 132,0 5 80,-6 53 0,-8-17-149,6-12 186,-6-13-138,7 6-64,0-32 124,-12 32 1,9-27-82,9-23-219,-1 0 1,0 0-1,1 1 0,0-1 1,-1 0-1,1 0 1,0 4-1,0-4 111,3-2 92,69 0 378,-68 0-628,0 0 0,0 0 0,0-1 1,0 0-1,0 1 0,0-1 0,0-1 1,7-2-1,8-3 22,-10 5-26,1 1 1,0 0 0,-1 0-1,1 1 1,0 1 0,-1-1-1,15 4 1,5 9 199,-23-12-239,-1 0 1,1 0 0,-1-1-1,1 1 1,8-2 0,0 1-300,-13 0 284,0 0-1,-1 0 1,1 0 0,0 0 0,0 0-1,0 0 1,0 0 0,0 0 0,0 1-1,0-1 1,0 0 0,0 1-1,0-1 1,0 0 0,0 1 0,0 0-149,0 1 1,-1-1 0,1 0-1,-1 0 1,0 0 0,1 1-1,-1-1 1,0 0-1,0 0 1,0 1 0,1-1-1,-1 0 1,-1 3 0,1-3 71,0-1 1,0 1 0,0-1 0,0 1 0,0 0 0,0-1 0,0 1 0,0 0 0,0-1-1,0 1 1,0-1 0,-1 1 0,1 0 0,0-1 0,-1 1 0,1-1 0,-1 2-1,-14 4-1743,10-4 1499,-53 17-5430,22-3 4074</inkml:trace>
</inkml:ink>
</file>

<file path=ppt/ink/ink8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07:21.0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98 6816,'3'0'2197,"2"0"-2058,1 1 1,-1-1-1,0 1 1,1 0-1,-1 0 1,0 1-1,8 2 1,5 2 99,19 4 491,-30-7-613,1-1-1,-1 0 0,1 0 0,0-1 1,0 0-1,0 0 0,0-1 0,-1 0 1,14-2-1,61-11 487,32 6 197,19-6-251,4 7-10,0-7-230,-4 6-128,-9-6-106,-24 11-62,31-2 22,-78-3-6,-23 3 28,40-1 1,-52 6 45,-14-1-69,-1 0-1,1 1 1,-1-1 0,1 0 0,-1 0 0,1-1-1,-1 1 1,1-1 0,-1 0 0,6-2 0,7-10 67,-12 10-416,-6 3-8,0 0 0,0 0-1,0-1 1,0 1 0,0 0-1,0-1 1,0 0 0,1 1-1,-1-1 1,0 0 0,0 0-1,-1-1 1,-14-6-1666,12 7 1584,0 0 0,0 0-1,-1 1 1,-9-1 0</inkml:trace>
</inkml:ink>
</file>

<file path=ppt/ink/ink8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07:21.56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86 176 3488,'16'0'1115,"-16"0"-1098,0 0 0,1 0 0,-1 0 0,0 0 0,1 0 0,-1 0 0,0 0 0,0 0 0,1 0 0,-1 0 0,0 0 0,0 0 0,1 0 0,-1-1 0,0 1 0,0 0 0,1 0 0,-1 0 0,0 0 0,0-1 0,0 1 0,1 0 0,-1 0 0,0 0 0,0-1 0,13-12 287,-12 13-284,-1-1-1,0 1 1,0 0-1,0 0 1,0 0-1,1-1 1,-1 1-1,0 0 1,0 0-1,0 0 1,1 0-1,-1-1 0,0 1 1,0 0-1,1 0 1,-1 0-1,0 0 1,1 0-1,-1 0 1,0 0-1,0 0 1,1 0-1,-1 0 1,0 0-1,1 0 1,-1 0 9,1 0-1,0 0 1,-1 0 0,1 0-1,-1 0 1,1 0 0,-1 0 0,1 0-1,0-1 1,-1 1 0,1 0-1,-1 0 1,1 0 0,-1-1 0,1 1-1,-1 0 1,1-1 0,-1 1-1,1 0 1,-1-1 0,0 1-1,1-1 1,-1 1 0,1 0 0,-1-1-1,0 1 1,1-1 0,-1 1-1,0-2 1,2-23 2228,-2 16-1610,0 9-622,0-1 1,0 1-1,0-1 0,0 1 1,0-1-1,0 1 0,0-1 0,0 1 1,0-1-1,0 1 0,0-1 1,0 1-1,-1-1 0,1 1 1,0-1-1,0 1 0,-1-1 1,1 1-1,0-1 0,-1 1 0,1 0 1,0-1-1,-1 1 0,1 0 1,-1-1-1,1 1 0,0 0 1,-1-1-1,1 1 0,-2 0 0,-6-6 210,1-7-17,-9 6-42,-8-7 165,17 9-276,0 0 1,-1 1-1,-8-4 1,1 4 29,0-1 1,0 2-1,-29-4 1,16 4-14,3-1 20,-12-2 124,-54-1 1,70 7-59,-68 2 538,77-1-563,0 1 0,-1 0 0,1 1 0,-21 7 0,-29 19 359,42-19-343,16-8-107,-1 1 0,0 0 0,1 0 1,-1 0-1,1 1 0,0-1 0,0 1 0,1 0 0,-6 7 0,2 0 111,1 0 0,0 0 0,-6 17 1,8-18-64,1 0 1,0 0 0,0 1-1,1-1 1,0 1-1,1 0 1,0 10 0,0-3 60,1-13-118,-1 1 0,1-1 0,0 0 0,0 1 0,1-1 0,0 0 0,0 1 1,0-1-1,3 8 0,1-6 27,0 0-1,0 0 1,0 0 0,1-1 0,0 0 0,0 0 0,1 0-1,0 0 1,0-1 0,12 6 0,-5-4-11,0-2 1,0 0-1,1-1 1,27 5-1,66 2 91,-48-6-48,-11 1-51,-30-2-26,0-2 0,0 0 0,0-1 0,29-3 0,14-11 50,-31 8-30,-10 2-21,-1 0 0,25-9 0,10-4-13,-41 13-3,-9 3-21,-1-1 1,1 0-1,-1 0 0,1-1 1,-1 1-1,1-1 1,-1 0-1,0 0 1,8-6-1,-9 6-49,0-1 0,1 1-1,-1 0 1,1 1 0,-1-1-1,1 0 1,0 1 0,0 0-1,0 0 1,0 0-1,0 0 1,7 1 0,5 0-701,-16 0 697,1 0 0,-1 0-1,0 0 1,1 0 0,-1 0 0,0 0-1,0 0 1,1-1 0,-1 1 0,0 0-1,1 0 1,-1 0 0,0 0 0,0 0-1,1 0 1,-1-1 0,0 1 0,0 0-1,0 0 1,1 0 0,-1 0 0,0-1-1,0 1 1,0 0 0,1-1 0,0 0-248,1-1 0,0 1 0,-1-1 0,1 1 0,0 0 0,0 0 0,0 0 0,0 0 0,0 0 0,0 0 0,0 0 0,1 0 0,-1 1 0,3-1 0,-1 1-1744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30:51.0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1 3232,'0'118'2960,"0"-118"-2951,0 1 1,0 0 0,0 0-1,0 0 1,0 0 0,0 0-1,0-1 1,0 1-1,1 0 1,-1 0 0,0 0-1,1-1 1,-1 1 0,0 0-1,1 0 1,-1-1-1,1 1 1,-1 0 0,1-1-1,-1 1 1,1 0 0,0-1-1,-1 1 1,1-1-1,1 1 1,-2 0-4,1-1 0,0 1-1,-1-1 1,1 1 0,0-1 0,-1 1-1,1-1 1,-1 1 0,1 0 0,-1-1-1,1 1 1,-1 0 0,1 0 0,-1-1-1,0 1 1,1 0 0,-1 0 0,0 0-1,0 0 1,0-1 0,0 1 0,1 0 0,-1 0-1,0 0 1,-1 1 0,1 26 677,0-23-38,0-16-443,0 11-200,0 0-1,0 0 1,0-1-1,0 1 1,0 0-1,0 0 0,0-1 1,1 1-1,-1 0 1,0-1-1,0 1 1,0 0-1,0 0 1,0-1-1,0 1 0,1 0 1,-1 0-1,0-1 1,0 1-1,0 0 1,0 0-1,1 0 0,-1-1 1,0 1-1,1 0 1,1-2-27,-1-1 1,1 1 0,0-1 0,-1 0-1,1 1 1,-1-1 0,0 0-1,0 0 1,0 0 0,0 0-1,-1 0 1,1 0 0,-1 0 0,0 0-1,1 0 1,-1 0 0,-1-4-1,1-4-131,0 4 0,0 0 0,0 0 0,2-8 0,-1 12 123,-1 1 0,1-1 0,0 1 0,0-1-1,0 1 1,1-1 0,-1 1 0,0 0-1,1 0 1,0 0 0,2-4 0,6-3-27,-6 6 42,0-1 1,0 0-1,0-1 1,0 1-1,2-6 0,-5 8 6,0-1 1,1 1-1,-1 0 0,1-1 0,-1 1 0,1 0 0,-1 0 0,1 0 0,0 0 0,0 0 0,0 0 0,0 1 0,1-1 0,-1 1 0,0-1 0,5-1 0,-6 3 7,0-1 0,0 0 0,0 1 0,0-1 0,0 1 0,0-1 0,-1 1-1,1 0 1,0-1 0,0 1 0,1 0 0,-1 0 0,0 0-1,0 0 1,0 0 0,0 0 0,0 0 0,0 0 0,0 0-1,1 0 1,3 1 34,96-1 867,-98 0-882,0 0-1,0 0 1,0 0 0,0 0 0,0 1-1,0-1 1,0 1 0,0 0 0,-1 0-1,1 0 1,0 0 0,0 0 0,-1 0-1,1 1 1,-1 0 0,1-1 0,-1 1-1,3 3 1,-2-3 2,-1 0 0,1 0-1,-1 0 1,1 0 0,0-1-1,-1 1 1,1-1 0,0 0-1,0 0 1,0 0 0,0 0 0,4 0-1,-4 0 5,0 0 0,0-1 0,0 1 0,0 1 0,0-1 0,0 0 0,-1 1 0,1-1 0,0 1 0,-1 0 0,1 0 0,2 2 0,-4-3-4,1 1 0,-1 0-1,1 0 1,-1-1 0,1 1 0,-1 0-1,0 0 1,0 0 0,0 0 0,0 0-1,0 1 1,-1-1 0,2 3 0,-2-4-9,0 0-1,0 0 1,-1 0 0,1 0 0,0 0-1,0 0 1,0 1 0,-1-1 0,1 0 0,-1 0-1,1 0 1,-1 0 0,1 0 0,-1 0 0,1-1-1,-1 1 1,0 0 0,0 0 0,1 0-1,-1-1 1,0 1 0,0 0 0,0 0 0,0-1-1,0 1 1,0-1 0,-1 1 0,-21 6 83,-13 6-111,-3-7-326,19 0 197,12-3 68,-1-1 1,1 0-1,0-1 1,0 0-1,-9 1 0,-136-2 8,149 0 62,0-1 0,0 1 0,0-1 0,0 1 0,0-1 0,0 0 0,0-1 0,-5-1 0,-6-1-35,15 4 46,0 0 1,-1 0-1,1 0 0,0 0 1,-1 0-1,1 0 0,0 0 1,0 1-1,-1-1 0,1 0 0,0 0 1,-1 0-1,1 0 0,0 1 1,0-1-1,-1 0 0,1 0 0,0 1 1,0-1-1,0 0 0,-1 1 1,1-1-1,0 0 0,0 0 1,0 1-1,0-1 0,0 0 0,0 1 1,0-1-1,0 0 0,0 1 1,0-1-1,0 0 0,0 1 1,0-1-1,0 0 0,0 1 0,0-1 4,0 1-1,0-1 0,0 0 1,0 0-1,0 0 0,0 0 1,0 0-1,0 0 1,0 0-1,0 0 0,0 1 1,0-1-1,0 0 0,0 0 1,0 0-1,0 0 0,0 0 1,0 0-1,0 0 0,0 0 1,0 1-1,0-1 0,0 0 1,0 0-1,0 0 0,0 0 1,0 0-1,0 0 0,0 0 1,0 0-1,0 0 0,1 0 1,-1 1-1,0-1 0,0 0 1,0 0-1,0 0 0,0 0 1,0 0-1,0 0 0,0 0 1,0 0-1,1 0 0,-1 0 1,0 0-1,0 0 0,0 0 1,0 0-1,0 0 0,0 0 1,0 0-1,1 0 0,-1 0 1,0 0-1,0 0 0,0 0 1,42 0 445,-37 0-387,-1 0-1,1 0 1,-1 1 0,8 1 0,14 11 147,-23-12-195,1-1 0,0 1 0,-1-1 0,1 0 0,-1 0 0,5 0 0,-2-1 11,-1 1 1,1 0-1,-1 1 0,1-1 1,0 1-1,9 2 0,-12-2-19,6 3 66,1-1 1,0 0 0,0-1-1,20 2 1,-26-4-29,0 0 0,0 0 0,0 1 0,0-1 0,0 1 0,0 0 0,0 1 0,7 2 0,7 3 135,-5-5-43,-1 0 0,1-1-1,0-1 1,20-1 0,4 0 60,-5 0-94,-16 0-10,1 1-1,-1 0 1,1 1 0,18 3 0,-14 2 12,-13-3-336,1-1 0,-1 0 0,1 0 1,11 0-1,39-2-3639,-36 0 2048</inkml:trace>
</inkml:ink>
</file>

<file path=ppt/ink/ink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33:02.47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52 8064,'59'-20'2976,"-59"20"-2304,97 20-192,-58-20 640,0 0-704,20 0-32,-20 0-224,39 0-64,-19-20-32</inkml:trace>
  <inkml:trace contextRef="#ctx0" brushRef="#br0" timeOffset="0.5">411 0 5152,'-39'20'1888,"39"-20"-1440,0 78-160,0-19 928,0-20-736,0 19 704,-19 1-672,19 0 32,-20-1-352,20 1-96,0-1-64</inkml:trace>
</inkml:ink>
</file>

<file path=ppt/ink/ink9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07:36.10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 20 3904,'-20'-20'1440,"20"20"-1120,0 0-96,0 0 1216,0 0-832,0 0 544,0 0-672,0 0 416,20 20-480,-20-1-32,0 20-224,0-19 32,20 38-96,-40-19-768,20 0 384</inkml:trace>
</inkml:ink>
</file>

<file path=ppt/ink/ink9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07:37.78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7 1662 2144,'0'0'699,"0"-3"-417,-1-28 472,0 12-25,1 1 0,0 0-1,5-30 1,0 31-493,-3 10-117,0 0 1,0 0 0,-1 0-1,0 0 1,0 0-1,0 0 1,-1 0 0,-2-14-1,-5-8 205,5 22-252,0-1 1,0 0-1,1 0 0,0 0 0,0-9 1,1-7 13,1 5 34,-1-1 1,-4-27 0,-3 18-5,4 21-75,1 1 0,1-1 0,-1 0 0,1 0 0,1-9 0,0-4 12,0 7-35,1 0 0,-2 0 0,0 1 0,-1-1 0,0 0 0,-1 1 1,-9-26-1,8 29 2,1 0 0,0 0 0,0 0 0,1 0 0,0 0 0,1 0 0,-1-18 0,1 9-29,0 1 0,-6-21 1,0-2 12,1-31 87,-7 10 16,6 4 90,2 27-124,1 11 2,1 1 0,-1-25 1,4 35-37,-1 1 1,0 0 0,0 0-1,-1 0 1,-4-13 0,1 1 63,-2-19 62,0 20-32,6 16-103,-1-1 1,1 0-1,-1 0 0,1 0 0,0 0 1,1 0-1,-1 0 0,1-8 1,0 7-37,0 1 1,0-1 0,1 0-1,1-8 1,11-13-22,-9 10 34,-2 11 0,-1 0 0,1 0 0,-1 0 1,1 0-1,1 1 0,-1-1 0,4-4 0,33-63 105,-29 57-82,24-28-1,-29 38-6,1-1 1,0 1 0,1 0-1,-1 0 1,1 1 0,10-5-1,-15 8-19,-1 0 0,1 1 0,0-1 0,0 1 0,0-1 1,0 1-1,0 0 0,0 0 0,0 0 0,1 0 0,-1 0 0,0 0 0,0 0 0,0 1 0,0-1 0,0 1 0,-1 0 0,1-1 0,0 1 0,3 2 0,-2-1 6,-1-1 0,1 1 0,-1 0 0,0 0 0,1 0 0,-1 0 0,0 0 0,-1 1 0,1-1 0,0 0 0,-1 1 0,1 0 0,-1-1 0,2 4 0,-2 5 121,1 0 0,-1 0-1,-1 0 1,-1 16 0,1-4-44,0-20-72,0 0-1,0 0 0,0 0 1,0 0-1,0 0 1,0 0-1,-1 0 0,0 0 1,0 0-1,0 0 1,0 0-1,0 0 0,0-1 1,-1 1-1,1 0 1,-1-1-1,1 1 0,-1-1 1,-3 3-1,2-2 17,0 1 0,0 0-1,0 0 1,1 0-1,-3 6 1,3-6-17,-1 1 0,1-1-1,-1 0 1,0 0 0,-4 4 0,5-6-36,0 0 0,0 0-1,-1 0 1,1 0 0,-1-1 0,1 1 0,-1-1 0,1 0-1,-1 0 1,0 0 0,1 0 0,-1 0 0,0-1-1,0 1 1,0-1 0,0 0 0,0 0 0,-5 0 0,5 0-138,3 0-139,0 3 96,0-2 197,-1-1-1,2 1 1,-1-1-1,0 1 0,0 0 1,0-1-1,0 1 1,0-1-1,0 1 1,0-1-1,1 1 1,-1-1-1,0 1 0,1-1 1,-1 1-1,0-1 1,1 1-1,-1-1 1,0 1-1,1-1 0,-1 0 1,1 1-1,-1-1 1,1 1-1,15 3-57,-3-1 15,10 10-127,-10-7 86,-10-5 67,0 0 1,0 0-1,-1 1 1,1 0-1,0-1 0,-1 1 1,0 0-1,3 3 1,18 17 80,-21-20-50,-1-1 24,0 0 0,0 0 0,0 0 0,0 0 0,0 0 0,0 0 0,0 0-1,-1 0 1,1 1 0,0-1 0,-1 0 0,1 0 0,-1 1 0,1-1 0,-1 0 0,0 1 0,1-1 0,-1 1-1,0-1 1,0 0 0,0 1 0,0-1 0,0 1 0,0-1 0,0 0 0,-1 1 0,0 1 0,-12 30 517,12-29-481,0 0 0,0 0-1,-1-1 1,1 1 0,-1 0 0,0-1-1,0 1 1,-1-1 0,1 0 0,0 0 0,-1 0-1,-5 5 1,-1 1 54,2-3-24,0 0 1,0 0 0,0-1-1,-1 0 1,0 0 0,-13 5-1,-12 8 86,29-15-167,0 0-1,-1-1 1,0 1 0,1-1-1,-1-1 1,0 1-1,-6 1 1,-4 1 0,-8 9-263,15-9-242,7-4 434,1 0-1,-1 0 1,0 1 0,1-1 0,-1 0-1,1 0 1,-1 0 0,1 1-1,-1-1 1,1 0 0,-1 1 0,1-1-1,-1 0 1,1 1 0,0-1-1,-1 1 1,1-1 0,-1 1 0,1-1-1,0 1 1,0-1 0,-1 1-1,1-1 1,0 1 0,0-1 0,0 1-1,-1-1 1,1 1 0,0 0-1,0-1 1,0 1 0,0-1-1,0 1 1,0 0 0,0 0 0,0-1 15,0 0 0,0 0 0,0 0 0,0 0 0,0 0 0,0 1 0,0-1-1,0 0 1,0 0 0,0 0 0,0 0 0,0 0 0,0 0 0,0 0 0,0 0 0,0 1 0,0-1 0,0 0 0,0 0 0,0 0 0,0 0 0,0 0 0,0 0 0,0 0 0,0 0 0,1 0 0,-1 1 0,0-1 0,0 0 0,0 0 0,0 0 0,0 0 0,0 0 0,0 0 0,0 0 0,0 0 0,0 0 0,1 0 0,-1 0 0,0 0 0,0 0 0,0 0 0,0 0 0,0 0 0,0 0 0,0 0 0,0 0 0,1 0 0,-1 0 0,0 0 0,0 0 0,0 0 0,0 0 0,0 0 0,0 0 0,1 0 0,0 0-196,1 0 0,-1 0 1,1 0-1,-1 0 0,1-1 1,-1 1-1,1-1 0,2 0 1,15-15-4102</inkml:trace>
</inkml:ink>
</file>

<file path=ppt/ink/ink9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07:38.19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 0 5408,'-20'0'1984,"20"0"-1536,0 0-128,0 0 320,0 20-416,0-1 896,0 1-640,0 19 224,20 0-416,-20 0 160,0 20-224,0-20-64,20 0-96,-20 0 160,19-20-128,-38 20-160,19-39 0</inkml:trace>
</inkml:ink>
</file>

<file path=ppt/ink/ink9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07:38.52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8 20 6144,'-20'-20'2272,"20"20"-1760,20 20-160,-20-20 256,0 0-416,39-20 352,-20 20-320,20 0-128,0 0-32,0 0-160,0 20 64,-19-20-1440,0 19 768,-20 1-1856,0-1 1408</inkml:trace>
  <inkml:trace contextRef="#ctx0" brushRef="#br0" timeOffset="1">40 176 7296,'-39'20'2720,"39"-20"-2112,0 0-192,0 0 512,19 0-608,1 0 224,-1 0-320,40-20-64,0 20-96,-1-19-544,1 19 256,-20 0-1888,0 0 1184</inkml:trace>
</inkml:ink>
</file>

<file path=ppt/ink/ink9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07:39.0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2 4896,'0'-17'1584,"0"17"-1574,0 0 1,0 0 0,0 0-1,0 0 1,0 0 0,0 0-1,0 0 1,-1 0 0,1-1-1,0 1 1,0 0 0,0 0-1,0 0 1,1 0 0,-1 0-1,0 0 1,0 0 0,0-1-1,0 1 1,0 0 0,0 0-1,0 0 1,0 0 0,0 0-1,0 0 1,0 0 0,0 0-1,0 0 1,0 0 0,0-1-1,0 1 1,0 0 0,1 0-1,-1 0 1,0 0 0,0 0-1,0 0 1,0 0 0,0 0-1,0 0 1,0 0 0,0 0-1,1 0 1,-1 0 0,0 0-1,0 0 1,0 0 0,0 0-1,0 0 1,0 0 0,0 0-1,0 0 1,1 0 0,-1 0-1,0 0 1,0 0 0,1 0 52,-1 0 1,1 0-1,0 0 0,0 0 1,-1 0-1,1-1 1,0 1-1,-1 0 0,1 0 1,0-1-1,-1 1 1,1 0-1,0-1 1,-1 1-1,1-1 0,-1 1 1,1-1-1,-1 1 1,1-1-1,-1 1 0,1-1 1,-1 0-1,1 1 1,-1-1-1,0 1 0,0-1 1,1-1-1,-1 4 1269,0 5-1079,1 7 323,-1-12-535,0 0 0,0 0-1,0 1 1,0-1 0,0 0 0,0 0 0,-1 1 0,1-1 0,-1 0 0,1 0-1,-2 2 1,0 1 11,-1-1 0,1 0 0,0 1-1,1 0 1,-1-1 0,1 1-1,0 0 1,0 0 0,0 9 0,1 44 177,0-55-206,0 0 0,1 0 1,-1 0-1,1 0 0,0 0 0,0 0 0,0-1 0,0 1 1,1 0-1,-1-1 0,1 1 0,-1-1 0,1 1 1,0-1-1,0 0 0,0 0 0,0 0 0,5 3 0,0 2 22,-7-7-49,0 0-1,0 1 0,1-1 0,-1 0 1,0 1-1,1-1 0,-1 0 1,0 0-1,1 0 0,-1 1 0,0-1 1,1 0-1,-1 0 0,1 0 1,-1 0-1,0 0 0,1 0 0,-1 0 1,0 0-1,1 0 0,-1 0 0,1 0 1,-1 0-1,0 0 0,1 0 1,2 0-25,1 0 0,-1 0 0,0 0 0,0-1 0,0 1 0,4-2 0,6-11-462,3 8 263,-13 5 158,0-1 0,-1 0 0,1 0 1,0 0-1,0 0 0,0 0 0,-1-1 0,1 1 0,-1-1 0,1 1 1,4-5-1,-3 2-86,0 1 0,1 0 0,0-1 0,9-3 0,9-8-291,-23 15 445,0 0-1,1 0 1,-1 0-1,0-1 1,0 1-1,0 0 1,1 0-1,-1 0 1,0-1-1,0 1 1,0 0 0,0 0-1,1-1 1,-1 1-1,0 0 1,0 0-1,0-1 1,0 1-1,0 0 1,0-1-1,0 1 1,0 0-1,0 0 1,0-1-1,0 1 1,0-1 1,0 1-1,0-1 1,0 1-1,0-1 1,0 1-1,0-1 1,0 0-1,0 1 1,0-1 0,0 1-1,0-1 1,0 1-1,-1-1 1,1 1-1,0-1 1,0 1-1,-1 0 1,1-1 0,0 1-1,-1-1 1,1 1-1,0 0 1,-1-1-1,1 1 1,0 0-1,-1-1 1,1 1-1,-1 0 1,1-1 0,-1 1-1,1 0 1,-1 0-1,1 0 1,-2-1-1,2 1 5,-1 1 0,1-1-1,-1 0 1,1 0 0,-1 0-1,1 0 1,-1 1 0,1-1-1,0 0 1,-1 1 0,1-1-1,-1 0 1,1 1 0,0-1-1,-1 0 1,1 1 0,0-1-1,-1 1 1,1-1 0,0 1-1,0-1 1,-1 1 0,1-1-1,0 1 1,0-1 0,0 1-1,0-1 1,-1 1 0,1-1-1,0 1 1,0-1 0,0 1-1,0-1 1,1 2 0,-1-2 20,0 0 1,0 1-1,0-1 1,0 0 0,0 0-1,0 1 1,0-1-1,-1 0 1,1 0 0,0 1-1,0-1 1,0 0-1,0 1 1,0-1 0,0 0-1,-1 0 1,1 0-1,0 1 1,0-1-1,0 0 1,0 0 0,-1 0-1,1 1 1,0-1-1,-1 0 1,-12 13 525,13-13-520,0 1 0,0-1 0,-1 0 0,1 0 0,0 0 0,0 0 0,0 1 0,-1-1 0,1 0 0,0 0-1,0 1 1,0-1 0,0 0 0,0 0 0,-1 1 0,1-1 0,0 0 0,0 0 0,0 1 0,0-1 0,0 0 0,0 1 0,0-1-1,0 0 1,0 1 0,0 0 8,1 0-1,-1 0 1,0 1-1,1-1 1,-1 0-1,1 0 1,-1 0-1,1 0 1,0 0-1,-1 0 1,1 0-1,0 0 1,0 0-1,0 0 1,0 0-1,0 0 1,0 0-1,0-1 1,0 1-1,0 0 1,0-1-1,0 1 1,0-1-1,0 1 1,2-1-1,7 4 83,0-1 1,13 3-1,-10-3-23,-2 0-44,-6-1-28,-1-1-1,1 0 0,-1 0 0,1 0 1,7 0-1,30-7 152,-16 2-73,36-3 32,-3-6-161,-35 10 20,-18 3-23,0-1 1,0 0-1,0 0 1,0 0-1,-1 0 1,1-1-1,-1 0 0,1 0 1,-1-1-1,1 0 1,-1 1-1,0-2 1,-1 1-1,1-1 0,6-5 1,-1-1-18,-8 8 38,1 0-1,-1 0 1,0 0-1,0 0 1,0-1 0,0 1-1,2-6 1,-3 7 2,-1 0 0,0 0 0,0 0 0,0 0 0,0 0 0,0 0 0,0 0 0,0 0 0,0 0 0,-1 0 0,1 0 0,0 0 0,-1 0 0,1 0 0,0 0 0,-1 0 0,1 0 0,-1 0 0,0 0 0,1 0 0,-1 0 0,0 1 0,1-1 0,-1 0 0,-2-1 0,3 2 4,-5-5-45,0 0 1,0 0 0,0 1 0,-10-7 0,12 10 23,-1-1 1,0 1-1,0 0 1,0 0-1,0 0 0,0 0 1,0 1-1,0-1 1,-7 1-1,-83 0-1869,83 2 1292,9 2-481,3-3 901,-1 0-1,1-1 0,-1 1 0,1 0 0,0 0 0,0 0 0,-1-1 1,1 1-1,0-1 0,0 1 0,0 0 0,0-1 0,-1 1 0,3 0 0,-2-1-35,1 1 0,0-1 0,-1 1 0,1-1 0,0 0 0,0 1 0,0-1 0,-1 0 0,3 0 0,-4 0 217</inkml:trace>
</inkml:ink>
</file>

<file path=ppt/ink/ink9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07:39.46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567 5728,'0'0'1840,"3"7"-1110,4 4-418,0 1-1,1-1 0,1-1 0,-1 1 0,12 8 0,35 37 478,-49-51-647,0 1-1,1-1 0,-1-1 0,8 5 1,-7-5-45,0 1 1,0-1 0,-1 2-1,6 4 1,-10-8-59,-1 0 0,1 0 1,0-1-1,-1 1 0,1-1 0,0 0 0,0 1 1,0-1-1,0 0 0,0 0 0,0 0 1,0-1-1,0 1 0,1 0 0,-1-1 0,3 1 1,-2-1 312,-3-3 96,1-31-181,1 18-496,-2-1-1,0 1 1,-1 0-1,-4-19 1,-1 15-248,4 12 288,0 0 0,0 0 0,0 0 0,1 0 0,0-13 0,2-3-148,8-39-1,-5 41 209,1-35 0,-5 52 124,0 0 1,1 0 0,-1 0 0,3-8-1,0 3 65,0 0 1,2 1-1,6-13 0,-1 2 105,-9 17-109,0 1 1,-1 0 0,1 0-1,-1-1 1,1 1 0,-1-1-1,0 1 1,0 0-1,0-1 1,-1-3 0,1 4 7,0 0 0,0-1 0,0 1 0,0-1 0,0 1 0,0 0 0,1-1 0,-1 1 0,1 0 1,1-4-1,11-10 245,-10 12-122,-3 1-65,2-6-20,4 11-35,6 2 10,1-9 61,-11 4-118,0 0-1,0 0 0,1 0 1,-1 0-1,0 0 1,0 1-1,1-1 0,-1 1 1,0-1-1,5 1 1,24 0 49,1-1 0,-1-1 1,0-2-1,36-9 0,109-26-37,-82 16 38,-12-9 100,11 2-67,6-2-35,-82 25 45,-13 5-69,0 0 0,0 0 1,0 1-1,0-1 0,0 1 1,0 0-1,0 0 1,5 0-1,-6 2-155,-6 2-55,-3 3-157,-1 0 0,0-1 0,-12 8 0,-23 15-1644,29-18 420,-26 13 1,22-15 466,-25 7 0,42-15 1080</inkml:trace>
</inkml:ink>
</file>

<file path=ppt/ink/ink9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07:39.80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0 0 6048,'-33'0'1952,"27"0"-1179,6 0-341,0 0 112,0 0-288,0 3-224,0-2-27,0 0 0,0 0 1,0 0-1,0 0 0,1 0 0,-1 0 1,0-1-1,1 1 0,-1 0 0,1 0 1,-1 0-1,1-1 0,-1 1 0,1 0 1,0-1-1,-1 1 0,1 0 0,0-1 0,-1 1 1,1-1-1,0 1 0,0-1 0,0 1 1,-1-1-1,1 0 0,1 1 0,0 0 7,0-1 0,-1 1 0,1 0 0,-1 0 0,1 0 0,-1 0 0,0 0 0,1 0 0,-1 1 0,0-1 0,0 0 0,0 1 0,1 1 0,-1-1 7,0 0 0,-1-1 0,1 1-1,-1 0 1,0 0 0,1-1 0,-1 1-1,0 0 1,0 2 0,0-2 25,0-1 1,0 1 0,0 0 0,0 0-1,0 0 1,1-1 0,-1 1 0,1 0-1,0 1 1,0-1-30,-1-1 17,1 0-1,0 0 1,-1 0 0,1 0 0,0 0 0,-1 0 0,1 0-1,-1 0 1,0 0 0,1 0 0,-1 1 0,0-1 0,0 0-1,0 0 1,0 0 0,0 0 0,0 1 0,0-1 0,0 0-1,0 0 1,0 0 0,-1 1 0,1-1 0,0 0 0,-1 0-1,1 0 1,-1 0 0,0 0 0,1 0 0,-2 2 0,1-2 1,0 1 14,1 0-1,-1-1 1,1 1 0,-1 0 0,1-1 0,0 1 0,-1 0 0,1 0 0,0 2 0,1-1 21,-2 0 1,1 0 0,0 0-1,0-1 1,-1 1-1,-1 3 1,0-1 29,-1 1-1,0-1 1,-6 9-1,-6 11 558,8-9-271,-1-10-338,7-6-46,1 1 0,-1-1 0,1 0 0,0 0 0,-1 1 0,1-1 0,-1 0 0,1 1 0,-1-1 0,1 0 0,0 1 1,-1-1-1,1 1 0,0-1 0,0 1 0,-1-1 0,1 0 0,0 1 0,0-1 0,-1 1 0,1-1 0,0 1 1,0-1-1,0 1 0,0-1 0,0 1 0,0 0 0,0-1 0,0 1 0,0 0 0,0-1 3,0 0 0,0 0 0,0 0-1,0 0 1,0 0 0,0 1 0,0-1 0,0 0-1,0 0 1,0 0 0,0 0 0,0 0 0,0 0 0,0 0-1,0 1 1,0-1 0,0 0 0,0 0 0,0 0-1,0 0 1,0 0 0,0 0 0,0 0 0,0 0-1,0 0 1,0 1 0,0-1 0,0 0 0,1 0-1,-1 0 1,0 0 0,0 0 0,0 0 0,0 0-1,0 0 1,0 0 0,0 0 0,0 0 0,0 0-1,1 0 1,-1 0 0,0 0 0,0 0 0,0 0 0,0 0-1,0 0 1,0 0 0,0 0 0,0 0 0,1 0-1,-1 0 1,0 0 0,0 0 0,0 0 0,0 0-1,0 0 1,20 1 134,-7-1-95,1 0 0,-1 0-1,22-4 1,-17-3-21,-14 5-10,0 1-1,0-1 0,0 1 0,0 0 0,0 0 0,0 1 0,0-1 1,0 1-1,7 0 0,80 0 177,-86 0-217,1 0 0,-1-1 0,0 1 0,10-3 0,11-10-930,-21 12 821,0 0-1,1 1 0,-1-1 0,10 1 1</inkml:trace>
</inkml:ink>
</file>

<file path=ppt/ink/ink9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07:40.16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 0 5888,'-20'0'2176,"20"0"-1664,0 0-160,0 0 416,20 20-480,-1-20 544,-19 19-512,0-19-64,20 20-160,-1-1 192,1 1-160,-20-1-1024,0 1 480</inkml:trace>
</inkml:ink>
</file>

<file path=ppt/ink/ink9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07:40.49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7 1 6880,'-33'16'2229,"32"-16"-2170,1 1-1,-1-1 1,0 1 0,0-1-1,0 0 1,1 0 0,-1 1-1,0-1 1,0 0 0,0 0-1,0 0 1,1 0 0,-1 0-1,-1 0 1,-1 0-1,1 0 8,-1 0 0,0 0 0,1 0 0,-1 1 1,0-1-1,0 1 0,1-1 0,-1 1 0,1 0 1,-1 0-1,1 0 0,-1 1 0,1-1 0,0 0 0,-1 1 1,1 0-1,0-1 0,0 1 0,-3 4 0,-15 13 606,13-12-548,5-5-105,-1 0 0,1 0 0,0 0 0,0 0 0,0 0 0,0 0 0,0 1-1,1-1 1,-1 1 0,1 0 0,-1-1 0,1 1 0,0 0 0,0 0 0,0-1 0,0 1-1,0 5 1,1-6-19,0 0-1,0 0 1,0-1 0,0 1-1,-1 0 1,1 0 0,-1 0-1,1 0 1,-1 0-1,0-1 1,1 1 0,-1 0-1,0-1 1,0 1-1,0 0 1,-1-1 0,1 1-1,0-1 1,0 0-1,-1 1 1,-2 1 0,2-2-4,1 0 1,-1 0-1,1 1 1,-1-1-1,1 0 1,0 1-1,0-1 1,0 1-1,0 0 1,0-1-1,0 1 1,0 0-1,0-1 1,0 1-1,1 0 1,-1 0-1,1 0 1,0 0-1,-1 0 1,1-1-1,0 5 1,0 7-5,0-6 17,0 0 0,0 0-1,2 8 1,-2-13-4,0-1 0,1 1 0,-1-1-1,0 1 1,1-1 0,0 0 0,-1 1-1,1-1 1,0 0 0,0 0 0,0 1 0,0-1-1,0 0 1,0 0 0,0 0 0,0 0-1,0 0 1,0 0 0,3 1 0,12 4 165,-15-5-161,-1 0-1,0 0 0,1 0 1,-1 0-1,1 0 1,-1 0-1,0 0 0,0 0 1,0 0-1,0 0 0,0 1 1,0-1-1,0 2 1</inkml:trace>
  <inkml:trace contextRef="#ctx0" brushRef="#br0" timeOffset="1">236 255 7872,'-20'19'2944,"20"-19"-2304,0 59-160,-19-40-64,19 1-320,0 19-384,0 0 160,0-19-3008,0 19 1728</inkml:trace>
</inkml:ink>
</file>

<file path=ppt/ink/ink9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07:44.48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 724 3648,'-17'-17'1173,"14"14"-703,3 3-140,0-3 358,0-5-307,-1 3-157,1 0 0,0 0 1,0 0-1,0-1 1,1 1-1,0 0 1,1-6-1,11-12 101,-6-13-47,6-3-118,-10 25-116,4-14 29,19-28-20,-24 48-58,0 0 0,-1 0-1,1-9 1,1-4-11,8-32 123,3 0-1,35-88 1,-13 63 309,-34 72-378,0 1 0,0 0 0,1-1 0,-1 1 0,1 0 0,6-7 0,-8 10-23,1 1 0,-1-1-1,1 1 1,-1 0 0,1-1 0,-1 1 0,1 0 0,0 0 0,0 0 0,-1 0 0,1 0 0,0 1 0,0-1 0,0 0 0,0 1 0,0-1-1,0 1 1,3 0 0,-2 0 156,-3 3 154,1 4-248,-1 0 0,0 0 0,-1 0 0,0 0 0,0 0 0,0-1 0,-1 1-1,0 0 1,0-1 0,0 1 0,-6 9 0,-9 7-301,11-10 42,5-10 98,0 0 0,0-1 0,-1 1 0,1 0 0,-1-1 0,0 1 0,0-1-1,-2 3 1,-13 11-390,14-12-54,0-4 186,-6 0 21,18 0 120,-9 0 195,0 0 1,1 0-1,-1 0 1,0 0-1,0 0 0,1 0 1,-1 0-1,0 0 1,1 0-1,-1 0 1,0 0-1,0 0 1,1 0-1,-1 0 1,0 1-1,0-1 1,1 0-1,-1 0 0,0 0 1,0 0-1,0 1 1,1-1-1,-1 0 1,0 0-1,0 1 1,3 1 4,0 0 0,0 0 0,0 0-1,0 0 1,4 2 0,-2-2 44,0 1 0,0 0 0,0 0 0,0 1 0,7 6-1,0 3 65,-5-5-32,-1-1 0,2 0-1,-1-1 1,11 8-1,-9-8 5,15 11 141,-1 12 73,-11-20 174,-12-8-445,1-1 0,-1 0 0,1 1 0,0-1 0,-1 0 0,0 1 0,1-1 0,-1 1-1,1-1 1,-1 0 0,0 1 0,1-1 0,-1 1 0,0-1 0,1 1 0,-1 0 0,0-1 0,0 1 0,1-1-1,-1 1 1,0-1 0,0 1 0,0 0 0,0-1 0,0 1 0,0 0 0,0-1 0,0 1 0,0-1 0,0 1-1,-1 0 1,1 2 30,0-1 0,0 0 0,0 0 0,-1 0 0,1 0 0,-1 0 0,0 0 0,1 0 0,-1 0 0,0-1-1,0 1 1,0 0 0,-2 2 0,-3 6 75,2-2-13,-1 1 36,-12-7-62,-42-2-243,59 0 122,-1 0 1,0 0-1,0 0 1,0 0-1,1-1 0,-1 1 1,0 0-1,0 0 1,1-1-1,-1 1 0,0-1 1,0 1-1,1 0 1,-1-1-1,0 1 0,1-1 1,-1 0-1,1 1 1,-1-1-1,1 1 0,-1-1 1,0-1-1,1 2-182,-1-1 0,1 0 0,-1 1 0,1-1 0,-1 0 0,1 1 0,-1-1 0,0 1 0,1-1 0,-1 1 0,0-1 0,1 1 0,-1-1 0,0 1 0,1 0-1,-1 0 1,0-1 0,0 1 0,0 0 0,1 0 0,-1 0 0,-1 0 0,18 0-1614</inkml:trace>
</inkml:ink>
</file>

<file path=ppt/ink/ink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32:53.81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 42 4224,'-16'-17'1365,"13"14"-826,3 3-198,3 0 192,-1 0-464,0 0 0,0-1 0,-1 1 0,1-1-1,0 1 1,0-1 0,-1 0 0,1 1 0,0-1 0,2-2-1,13-5 663,-10 6-563,-1 1-1,0 1 1,1-1-1,10 1 1,29 0 660,8-1-32,54 6 1,-77 0-568,0 2 1,44 17-1,-64-21-137,1 1 1,20 11-1,2 9 187,-24-16-158,1 0-1,16 8 0,-22-14-47,1 1-1,-1 0 1,0 0-1,6 5 1,-1 5 143,-10-13-206,0 1 0,0-1 0,0 1 0,1-1 1,-1 0-1,0 1 0,1-1 0,-1 1 0,0-1 0,1 0 0,-1 1 0,0-1 0,1 0 0,-1 0 0,1 1 0,-1-1 0,1 0 0,-1 0 0,1 0 0,-1 1 0,0-1 0,1 0 0,-1 0 1,1 0-1,-1 0 0,1 0 0,-1 0 0,1 0 0,-1 0 0,2 0 0,-4 0-161,1 0 0,-1 0 0,1 1-1,-1-1 1,0 1 0,1-1 0,-1 1 0,-1 1 0,0-1 15,1 0 1,0 0 0,0 0-1,0 0 1,-1 0-1,1-1 1,0 1-1,0-1 1,-4 1-1,-26-7-1280,15 2 678,-84-16-3598,86 19 3507,-28-1 0,42 2 807</inkml:trace>
</inkml:ink>
</file>

<file path=ppt/ink/ink9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07:44.87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6304,'3'0'2032,"2"0"-1617,-2 0-327,0 0 0,0 0 1,0 0-1,0 0 1,0 0-1,-1 1 1,1-1-1,5 3 0,2 2 106,22 9 172,-24-10-338,-1-1-1,1 1 0,10 8 1,-12-7-5,1 0 1,1-1-1,-1 0 1,0 0-1,12 3 1,-9-4 9,-3-2-37,0 1 0,0 0 1,9 5-1,-14-6-1,1 0-1,-1 1 1,0-1-1,0 1 1,0-1-1,0 1 1,0 0-1,0 0 1,-1 0-1,1 0 1,-1 0-1,1 1 1,1 2-1,-2-2 27,0 1-1,0 0 1,-1 0-1,1 0 1,-1 0-1,1 0 1,-1 0-1,-1 0 1,1 5-1,-1 5 138,1-13-150,0-1 0,0 1 1,0 0-1,1-1 0,-1 1 0,0 0 0,0-1 1,0 1-1,0-1 0,-1 1 0,1 0 0,0-1 1,0 1-1,0 0 0,0-1 0,-1 1 0,1-1 1,0 1-1,0-1 0,-1 1 0,1-1 0,-1 1 1,1-1-1,0 1 0,-1-1 0,1 1 0,-1-1 1,1 1-1,-1-1 0,1 0 0,-1 1 0,0-1 1,1 0-1,-1 0 0,1 1 0,-1-1 0,0 0 1,-8 4 116,-1 1-33,-22 9 446,25-11-475,1 0 0,0 1 0,-1-1 1,1 1-1,1 0 0,-10 8 0,12-9-31,2-2-49,1 0 0,0-1 0,0 1 0,0-1 0,0 1 0,0 0 0,0-1 0,0 1 0,0 0 0,0-1 0,0 1 0,0 0 0,0-1 0,0 1 0,1 0 1,-1-1-1,0 1 0,0-1 0,1 1 0,-1 0 0,0-1 0,1 1 0,-1-1 0,1 1 0,-1-1 0,1 1 0,-1-1 0,1 0 0,-1 1 0,1-1 0,-1 1 0,1-1 0,-1 0 0,1 0 0,0 1 0,-1-1 0,1 0 0,0 0 0,-1 0 0,1 0 0,0 0 0,0 1 0,7 1-165,5 4-39,-9-5-152,0 1 1,-1 0-1,1-1 1,0 0-1,0 0 1,0 0-1,0 0 1,0-1-1,7 0 1,-3 0-410,0 0-1,15-3 1,32-13-2071</inkml:trace>
</inkml:ink>
</file>

<file path=ppt/ink/ink9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07:45.2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18 7456,'0'-20'2784,"20"20"-2176,38 0-160,-38-19-96,38 19-288,1-20-32,0 1 0,-1-1-960,1 1 512,-20 19-2240,0 0 1504,-20 0-2592</inkml:trace>
  <inkml:trace contextRef="#ctx0" brushRef="#br0" timeOffset="1">59 235 7552,'-39'0'2816,"39"0"-2208,19 0-160,1 0-224,19 0-224,0 0-96,39 0 64,-19-19-2592,-1-1 1440,20 1-3168</inkml:trace>
</inkml:ink>
</file>

<file path=ppt/ink/ink9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07:45.63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 92 6816,'-16'0'2197,"13"0"-1344,3 3-431,0 10-129,0-13-289,0 0 0,0 1 0,0-1 0,0 0-1,0 1 1,0-1 0,0 0 0,0 0 0,0 1 0,0-1 0,0 0 0,0 0 0,0 1 0,0-1-1,1 0 1,-1 0 0,0 1 0,0-1 0,0 0 0,0 0 0,1 0 0,-1 1 0,0-1 0,0 0-1,1 0 1,1 3 2,-1-1-1,1 1 1,0-1-1,-1 1 1,0 0 0,1-1-1,-1 1 1,0 0-1,-1 0 1,2 6-1,2 7 68,9 10 241,-9-9-189,-3-15-101,-1 1-1,1 0 1,0 0 0,0 0 0,0 0 0,0-1 0,0 1 0,0-1 0,1 1-1,0-1 1,-1 1 0,1-1 0,2 3 0,6 4 45,-6-5-22,0 0 0,0 0 1,0 0-1,-1 0 0,4 6 0,-1 3 38,-5-10-82,0 0 1,1-1 0,-1 1-1,1 0 1,0-1-1,-1 1 1,1-1 0,3 3-1,11 15-141,-12-12-75,-4-8 192,0 1 1,0-1-1,0 1 0,1 0 0,-1-1 0,0 1 0,0-1 0,1 1 0,-1-1 0,0 1 0,1-1 0,-1 1 0,0-1 1,1 0-1,-1 1 0,1-1 0,-1 1 0,1-1 0,-1 0 0,1 1 0,-1-1 0,1 0 0,-1 0 0,1 1 0,-1-1 1,1 0-1,-1 0 0,1 0 0,-1 0 0,1 0 0,0 0 0,-1 0 0,1 0 0,-1 0 0,2 0 0,1 0-501,0-3 239,5-4 270,-6 5 21,0 0 1,1 0 0,-1 1 0,0-1 0,-1-1 0,1 1 0,0 0 0,0 0 0,-1-1 0,0 1 0,1-1 0,-1 1 0,0-1 0,0 0 0,0 1 0,-1-1 0,1 0-1,-1 0 1,1-4 0,-2-4 494,1 17 532,0-3-871,0 0 1,0 0-1,0 0 1,1 0-1,-1 0 1,1 0-1,1 4 1,-1-6-139,0 1 0,0-1 0,0 0 0,0 0 0,0 0 0,0 0 1,0 1-1,0-2 0,0 1 0,0 0 0,0 0 0,1 0 0,-1 0 1,0-1-1,1 1 0,-1-1 0,1 1 0,-1-1 0,3 1 0,4 0 31,-1 0-1,0-1 0,9 0 0,-2 0-9,-1 0 15,-1-1 0,0 0 0,0-1 0,0 0 0,0 0 0,-1-1 0,23-9 0,37-21 88,-56 27-128,-4 2-37,-1-1 1,16-9-1,14-19-240,-21 17 116,-15 12 111,10-7-79,-1 0-1,-1-1 0,0 0 1,14-19-1,-15 18 46,7-13-73,-11 2-56,-4 12 78,2 0 19,-5 11 46,1 0 1,0-1 0,-1 1 0,1 0 0,-1-1-1,0 1 1,1 0 0,-1-1 0,0-1 0,0 2 10,-1 0 1,1 1 0,0-1 0,0 0-1,-1 1 1,1-1 0,-1 0-1,1 1 1,-1-1 0,1 0 0,-1 1-1,1-1 1,-1 1 0,0-1 0,1 1-1,-1 0 1,1-1 0,-1 1 0,0-1-1,-1 1 1,-5-4-529,0 1-1,0 0 1,-11-4 0,11 10-197,-1-1 1,1 1 0,-10 6-1,-3 7-448</inkml:trace>
</inkml:ink>
</file>

<file path=ppt/ink/ink9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07:46.05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51 6720,'0'33'2170,"4"-14"-1322,-2-10-775,4 18 442,2-1-1,11 29 0,1-22 132,-13-15-441,-5-12-153,0-1 1,1 0-1,-1 1 1,1-1-1,0 0 1,0-1 0,0 1-1,1-1 1,6 8-1,2 1 67,-8-8-59,1 0 0,0 0 0,0 0 0,0 0 0,1-1 0,8 6 0,-11-9 2,1 0 0,-1 0 0,1 0 0,0-1 0,-1 0 0,1 1 1,-1-1-1,1 0 0,0-1 0,-1 1 0,1-1 0,0 0 0,4-1 0,-5 1-24,-1-1-1,1 1 0,0-1 1,-1 1-1,0-1 0,1 0 1,-1 0-1,0 0 0,2-3 1,-4 5-38,5-4 47,0 0-59,-1-1 1,1 1-1,-1-1 1,0 0-1,0 0 1,-1-1-1,1 1 1,-1-1-1,0 1 1,-1-1-1,4-12 1,-4 0-161,0 0 1,-2-31-1,-1 20-76,1 7 74,-2-1 0,-1 1 0,-1 0 0,-7-27 1,-34-82-411,16 52 395,28 75 181,0 0 0,0 0 1,0 0-1,1 1 1,-1-1-1,1 0 0,0 0 1,0 0-1,1 0 0,-1 0 1,1 0-1,0 0 1,1-4-1,9-10 30,-6 10 31,2-4 73,-6 9-92,1 0-1,-1 0 1,0 1 0,1-1 0,0 0 0,0 1-1,0-1 1,0 1 0,0 0 0,0 0-1,0 0 1,1 0 0,-1 0 0,1 0 0,4-2-1,28-2 362,-16 0-226,22-9 0,-3 0-38,-18 9-42,1 1 0,24-2 0,-14 2 50,31-8 5,-18 9-111,75 4 0,-47 1 93,159-1 98,-218 0-201,-1 1 0,1 0 0,0 1 0,-1 1 0,19 6 0,-5-4-159,-25-5 107,-1 0-1,0 0 0,1 0 0,-1 0 0,0 0 0,1 0 0,-1 0 0,1 0 0,-1 0 1,0 0-1,1 0 0,-1 0 0,0 0 0,1 0 0,-1 0 0,0 0 0,0 0 0,1 1 1,-1-1-1,0 0 0,1 0 0,-1 0 0,0 1 0,0-1 0,1 0 0,-1 0 1,0 1-1,-12 14-1632,-7 4 206</inkml:trace>
</inkml:ink>
</file>

<file path=ppt/ink/ink9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07:46.39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7 0 6816,'-16'16'2197,"16"-16"-2182,0 1 0,0-1 0,0 0 0,-1 0 0,1 0 0,0 0 0,0 0 0,0 0 0,0 0 0,0 0 0,0 0 0,0 0 0,-1 1 0,1-1 0,0 0 0,0 0 0,0 0 0,0 0-1,0 0 1,0 0 0,0 1 0,0-1 0,0 0 0,0 0 0,0 0 0,0 0 0,0 0 0,0 1 0,0-1 0,0 0 0,0 0 0,0 0 0,0 0 0,0 1 0,0-1 0,0 0 0,0 0 0,0 0 0,0 0 0,0 0 0,0 0 0,0 1 0,0-1 0,0 0 0,1 0 0,-1 0 0,0 0 0,0 0 0,0 0 0,0 0 0,0 1 0,0-1-1,0 0 1,1 0 0,-1 0 0,0 0 0,2 1 35,-1 1-1,0-1 1,1 1 0,-1 0-1,0-1 1,0 1-1,0 0 1,0 0-1,0 0 1,0 3 0,1 2 73,-2-1 1,1 0 0,-1 12-1,1 0 208,-1 1 58,-4 38 1,-28 99 730,28-132-994,3-14-55,0-1-1,-1 0 0,0 0 0,0 0 1,-1 0-1,-5 10 0,-45 66 913,47-76-920,-10 11 235,13-17-143,6-3-86,5 1-45,0-2-1,0 1 1,1-1-1,-1 0 1,0 0-1,0-1 0,-1 0 1,1-1-1,14-6 1,10-8 64,-21 10-257,1 0 1,0 1-1,1 1 1,0 0 0,15-4-1,-7 6-160,-17 3 97,1 0 0,0-1 0,-1 0-1,1 0 1,-1-1 0,1 1 0,-1-1 0,0 0 0,0 0 0,1 0 0,3-3 0,28-15-1208</inkml:trace>
</inkml:ink>
</file>

<file path=ppt/ink/ink9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07:46.75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1 5312,'0'0'1701,"0"0"-1024,0 0-165,3 0 528,-2 0-1001,0 0-1,-1 0 0,1 0 0,0 0 0,-1 0 0,1 0 1,0 0-1,-1-1 0,1 1 0,-1 0 0,1 0 1,0-1-1,-1 1 0,1 0 0,-1-1 0,1 1 1,-1 0-1,1-1 0,-1 1 0,1-1 0,-1 1 0,1-1 1,-1 1-1,0-1 0,1 0 0,0 0-6,-1 0 0,1 0 0,0 0 0,-1 1 0,1-1 0,0 0 0,-1 1 0,1-1 0,0 0 0,0 1 0,0-1 0,0 1 0,0-1 0,0 1 0,0 0 0,0-1 0,0 1 0,0 0 0,0 0 0,0-1-1,0 1 1,0 0 0,0 0 0,0 0 0,1 1 0,17-2 137,-8 0-118,1 1-1,0 0 1,0 1-1,14 3 1,-24-3-41,1 0 1,0 1 0,-1-1-1,1 1 1,-1 0 0,0 0-1,1 0 1,3 4 0,10 7 159,-7-9-96,-1 2 81,-5 10 27,-3-16-182,0 4 26,0-1 0,0 1 0,-1 0 0,1-1-1,-1 0 1,-1 6 0,-11 4 204,7 13-60,5-26-158,1 1-1,0-1 1,-1 1-1,1-1 0,-1 1 1,1-1-1,-1 1 1,1-1-1,-1 1 0,1-1 1,-1 0-1,1 1 1,-1-1-1,-1 1 1,-2 2 88,-3 10 50,-6-7-113,10 4-64,6-20-31,13 4-230,4-7-768,-18 12 979,-1 0 0,1 1 0,0-1 1,0 1-1,-1 0 0,1-1 0,0 1 0,0 0 1,2 0-1,-4 0 77</inkml:trace>
</inkml:ink>
</file>

<file path=ppt/ink/ink9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07:47.24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0 51 4480,'-32'-17'1445,"31"17"-1429,1 0 0,0 0 0,-1 0 0,1 0 0,0 0 0,0 0 0,-1 0 0,1 0 0,0 0 0,0 0 0,-1 0 0,1 0 0,0-1 0,0 1 0,-1 0 0,1 0 0,0 0 0,0 0 0,0-1 0,-1 1 0,1 0 0,0 0 0,0-1 0,0 1 0,0 0 0,0 0 0,0-1 0,-1 1 0,1 0 0,0 0 0,0-1 0,0 1 0,0 0 0,0-1 0,0-19 2016,0 12-1631,0 9 115,0 18 625,-3 31-52,-1-37-912,-1-1 0,0 0 1,-11 19-1,-10 22 500,18-30-480,-23 48 422,28-62-566,-1 0 0,1 0-1,1 0 1,0 0 0,-2 12 0,0 4 46,-2-10-40,2 0-11,4-12-42,1 0-1,-1 0 1,1 0-1,0 1 1,2 4 0,1 0 3,-4-5-5,1 0 1,0-1-1,-1 1 1,1 0-1,-1 0 1,0 3 0</inkml:trace>
  <inkml:trace contextRef="#ctx0" brushRef="#br0" timeOffset="1">385 442 8480,'-59'0'3136,"59"0"-2432,-19 39-224,19-20 128,0 1-448,0-1-224,19 1 32,21-1-1344,-21-19 768,40 0-2304,-20 0 1632</inkml:trace>
</inkml:ink>
</file>

<file path=ppt/ink/ink9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07:48.7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681 4640,'17'0'1504,"-14"0"-912,0 0-283,-2 0-295,-1 0-1,1 0 1,-1 0-1,1 0 1,0 0 0,-1 0-1,1 0 1,0 0-1,-1 0 1,1 0 0,-1 0-1,1 1 1,-1-1-1,1 0 1,0 0 0,-1 1-1,1-1 1,-1 1-1,1-1 1,-1 0-1,0 1 1,1-1 0,-1 1-1,1-1 1,-1 1-1,0-1 1,1 1 0,-1-1-1,0 1 1,0-1-1,1 1 1,-1-1-1,0 1 1,0 0 0,0-1-1,0 1 1,0-1-1,1 1 1,-1 0 0,-1-1-1,1 2 1,0 1 780,0-3-132,0 0 239,0-3-261,0 3-614,0-1 1,0 0-1,0 1 0,0-1 0,0 1 1,0-1-1,0 1 0,0-1 1,0 1-1,1-1 0,-1 1 1,0-1-1,0 1 0,0-1 0,1 1 1,-1-1-1,0 1 0,0 0 1,1-1-1,-1 1 0,0-1 0,1 1 1,-1 0-1,1-1 0,-1 1 1,1 0-1,-1-1 0,0 1 0,1 0 1,0-1-1,8-4 236,-3-12 69,10-8-189,-13 20-151,0 0 0,0 0 0,5-10 1,-2-14-72,50-157 69,-41 132 115,28-91 48,-33 116-72,19-39 0,-6 9 491,-22 58-559,0-1 1,0 1 0,0-1-1,0 1 1,0 0 0,1 0-1,-1-1 1,0 1 0,1 0-1,-1 0 1,1 0 0,-1 1-1,3-2 1,-3 2 2,0-1-1,0 1 1,0 0-1,-1-1 1,1 1-1,0-1 1,0 1 0,-1-1-1,1 1 1,0-1-1,0 1 1,-1-1-1,1 0 1,-1 0-1,1 1 1,-1-1 0,1 0-1,-1 0 1,1 1-1,-1-1 1,1 0-1,-1 0 1,0 0 0,0 0-1,1 0 1,-1-1-1,0 7 15,0-2 14,0 1 0,0-1 0,0 1 0,0-1 0,-1 1 0,0-1 0,0 4 1,-2-3-48,0 0 1,0 0-1,-1 0 1,1 0-1,-8 5 1,8-5-74,-1-1 1,0 1-1,1-1 1,0 1-1,-6 8 1,4 0-138,3-9 153,1 0-1,0 0 0,-1 0 1,1-1-1,-1 1 1,0-1-1,0 1 0,-2 2 1,-13 11-286,14-13-80,3-3 86,2 0 278,0 0-1,0 1 1,0-1-1,0 0 1,0 1-1,0-1 1,-1 1-1,1 0 1,0-1-1,0 1 1,-1 0-1,3 2 1,12 5-67,0-5 64,-13-2 64,0-1 1,0 1-1,0 0 1,0 0-1,-1 0 0,1 0 1,0 0-1,-1 0 0,1 1 1,0 0-1,-1-1 1,0 1-1,1 0 0,2 4 1,10 10 146,-1 2 1,12 19 0,-9-14 206,-11-3 341,-1-13-492,7 18 481,-12-25-658,0 1 0,1 0-1,-1 0 1,0 0-1,0 0 1,1 0-1,-1 0 1,0 0-1,0 0 1,0 0 0,0 0-1,-1 0 1,1 0-1,0 0 1,0 0-1,0-1 1,-1 1-1,1 0 1,-1 0-1,1 0 1,0 0 0,-1 0-1,0-1 1,0 2-1,-2-1 15,-1 0 0,1 0-1,-1-1 1,0 1 0,1-1 0,-1 1-1,0-1 1,1-1 0,-1 1-1,0 0 1,1-1 0,-1 0 0,-4-1-1,-12-11-90,12 9-110,7 4 143,1 0 0,-1 0 0,0-1 1,1 1-1,-1 0 0,1 0 1,-1-1-1,1 1 0,-1 0 1,1-1-1,-1 1 0,1-1 0,-1 1 1,1-1-1,-1 1 0,1-1 1,0 1-1,-1-1 0,1 1 1,0-1-1,-1 1 0,1-1 0,0 0 1,0 1-1,-1-1 0,1 1 1,0-1-1,0 0 0,0 1 1,0-1-1,0 0 0,0 1 0,0-1 1,0 1-1,0-1 0,0 0 1,1 0-1,-1-15-1367,0 16 1365,0 0-1,0 0 1,0-1-1,0 1 1,0 0 0,0 0-1,0 0 1,0 0-1,0 0 1,0 0-1,0 0 1,0-1-1,0 1 1,0 0-1,0 0 1,0 0 0,0 0-1,0 0 1,0 0-1,0 0 1,0 0-1,0-1 1,0 1-1,0 0 1,0 0-1,0 0 1,0 0 0,0 0-1,0 0 1,0 0-1,0 0 1,1 0-1,-1 0 1,0 0-1,0 0 1,0-1-1,0 1 1,0 0 0,0 0-1,0 0 1,0 0-1,0 0 1,1 0-1,-1 0 1,0 0-1,0 0 1,0 0-1,0 0 1,0 0 0,0 0-1,0 0 1,1 0-1,-1 0 1,0 0-1,0 0 1,0 1-1,15-1-1886,-9 1 1303,0 0 0,0-1 1,0 0-1,0 0 1,-1-1-1,1 0 1,0 0-1,7-2 1,-6-1 86,-7 4 427,1-1 0,0 0 0,0 1 0,0-1 0,0 1 0,0-1 0,0 1 0,0-1 0,1 1 0,1 0 0,16 6-100,-4-11 2102,-13 4-1624,0 0 0,0 0 1,0 0-1,0 0 0,0 0 1,0 1-1,0-1 0,0 1 1,4-1-1,46 1 2509,-51 0-2763,-1 0 0,0 0 0,1 0 1,-1 0-1,1 0 0,-1 0 0,0 0 0,1 0 1,-1 0-1,1 0 0,-1 0 0,0 0 0,1 0 1,-1 0-1,1 0 0,-1 1 0,0-1 0,1 0 1,-1 0-1,0 1 0,1-1 0,-1 0 0,0 0 1,0 1-1,1-1 0,3 3 170,-3-2-138,0 0 1,1-1-1,-1 1 1,0 0-1,0 1 0,0-1 1,0 0-1,0 0 0,0 0 1,0 1-1,0-1 0,-1 0 1,1 1-1,0-1 1,0 2-1,10 27 377,-7-17-298,1-1 0,10 21-1,1-12-59,-14-18-73,1 0 0,-1 0 0,0 0-1,0 0 1,0 0 0,0 0 0,-1 1 0,1-1 0,-1 0 0,0 1 0,0-1 0,0 1-1,-1 0 1,1-1 0,-1 1 0,0 3 0,0 52 230,1-58-244,-1 0 0,0 0-1,0 0 1,0 0 0,-1 0 0,1 0 0,0 0 0,0 0-1,0 0 1,-1 0 0,1 0 0,-1 0 0,1 0 0,-1 1-1,0-2 2,0 1-1,1-1 0,-1 0 1,1 1-1,-1-1 1,0 0-1,1 1 0,-1-1 1,0 0-1,1 0 0,-1 0 1,0 1-1,1-1 1,-1 0-1,0 0 0,1 0 1,-2 0-1,2 0 3,0-1 0,-1 1-1,1 0 1,0 1 0,-1-1 0,1 0-1,0 0 1,0 0 0,-1 0 0,1 0-1,0 0 1,0 0 0,-1 0 0,1 0 0,0 1-1,0-1 1,-1 0 0,1 0 0,0 0-1,0 0 1,0 1 0,-1-1 0,1 0-1,0 0 1,0 1 0,-3 1-14,1 0-1,-1-1 1,1 1-1,-1-1 1,0 1 0,0-1-1,0 0 1,0 0 0,0 0-1,0 0 1,0-1 0,0 1-1,0-1 1,0 0-1,0 0 1,-3 0 0,2 0-183,4 0 70,4 3 16,15 14 48,-3-9-38,0-1-1,33 10 1,-39-14 73,49 17-99,-55-19 174,1 1-1,-1-1 0,1 1 0,-1 0 0,6 4 1,-9-5-40,0 0 1,0 0-1,0 0 1,0 0 0,-1 0-1,1 0 1,0 0 0,-1 0-1,1 0 1,-1 0 0,1 0-1,-1 1 1,0-1-1,1 0 1,-1 0 0,0 0-1,0 1 1,0-1 0,0 0-1,0 2 1,0-3-5,0 1 0,0-1 0,0 0 0,0 0 0,0 1 0,0-1 0,0 0 0,0 1 0,0-1 0,0 0 0,-1 0 0,1 1 0,0-1 0,0 0 0,0 0 0,0 0 0,-1 1 0,1-1 0,0 0 0,0 0 0,0 0 0,-1 0 0,1 1 0,0-1 0,0 0 0,-1 0-1,1 0 1,0 0 0,0 0 0,-1 0 0,1 0 0,0 0 0,0 1 0,-1-1 0,-17 10 95,8-4 88,1 0 0,-1-1 0,-18 7 1,-8 1 176,0-7 60,10 7-161,17-11-267,-1-1-1,1-1 1,-13 0-1,17 0-111,4 1 78,0-1-1,0 0 1,0 0-1,0 0 1,0-1 0,0 1-1,0 0 1,0 0-1,0 0 1,0-1-1,0 1 1,0-1 0,0 1-1,-1-1 1,1 0-51,1 0 1,0 1-1,-1-1 1,1 1-1,0-1 1,-1 0 0,1 1-1,0-1 1,0 0-1,0 1 1,-1-1-1,1 0 1,0 1-1,0-1 1,0 0-1,0 1 1,0-2-1,0 2 59,0 0-1,0 0 0,0 0 0,0 0 1,0 0-1,0-1 0,0 1 0,0 0 1,0 0-1,0 0 0,0 0 0,0 0 1,0 0-1,0 0 0,0 0 0,0-1 1,0 1-1,0 0 0,0 0 0,0 0 1,0 0-1,0 0 0,0 0 0,0 0 1,0 0-1,0 0 0,1-1 0,-1 1 1,0 0-1,0 0 0,0 0 0,0 0 1,0 0-1,0 0 0,0 0 0,0 0 1,0 0-1,0 0 0,1 0 0,-1 0 1,0 0-1,0 0 0,0 0 0,0 0 1,0 0-1,0 0 0,0 0 0,0 0 1,1 0-1,-1 0 0,0 0 0,0 0 1,0 0-1,0 0 0,0 0 0,0 0 1,17 0-3851,2 0 1206</inkml:trace>
</inkml:ink>
</file>

<file path=ppt/ink/ink9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07:49.10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 20 8480,'-20'0'3136,"20"0"-2432,20 0-224,-20-20-32,0 20-352,19 0 32,1 0-64,19 0-1120,-20 20 608</inkml:trace>
</inkml:ink>
</file>

<file path=ppt/ink/ink9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07:49.45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6464,'0'19'2400,"0"-19"-1856,20 0-160,-20 0-64,19 0-256,20 0-1568,0 0 800</inkml:trace>
</inkml:ink>
</file>

<file path=ppt/ink/ink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32:54.1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0 1 4992,'0'0'1589,"-3"0"-960,-22 0 22,21 0-247,13 0-51,-9-1-338,0 1 0,0 0 0,0 0 0,1 0-1,-1 0 1,0 0 0,0 0 0,0 0-1,0 0 1,0 0 0,0 0 0,0 0 0,0 0-1,1 0 1,-1 0 0,0 0 0,0 0 0,0 0-1,0 0 1,0 0 0,0 0 0,0 1-1,0-1 1,1 0 0,-1 0 0,0 0 0,0 0-1,0 0 1,0 0 0,0 0 0,0 0-1,0 0 1,0 0 0,0 0 0,0 0 0,0 1-1,0-1 1,0 0 0,0 0 0,1 0 0,-1 0-1,0 0 1,0 0 0,0 0 0,0 0-1,0 1 1,0-1 0,0 0 0,0 0 0,0 0-1,0 0 1,0 0 0,0 0 0,-1 0 0,1 1-1,0-1 1,1 50 1742,0 0-411,-6 58-1,-8-43-476,10-22-424,2 56 0,2-52-311,-1 51 37,0-92-150,0 0 1,0 0-1,3 11 1,-3-15-40,1 0-1,0 1 1,0-1-1,0 0 1,1 1-1,-1-1 1,0 0-1,1 0 1,0 0-1,2 3 1,19 27-2180,-3-41-223,-15 7 2096,0 2 0,0-1 0,0 0 0,9 1 0,-13 0 281</inkml:trace>
</inkml:ink>
</file>

<file path=ppt/ink/ink9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07:49.7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77 4064,'0'0'1307,"3"0"-801,29 0 886,-28 0-603,-1 3 358,-2-1-1035,1-1-1,-1 1 1,1 0 0,-1 0-1,0 0 1,0 0 0,0 0-1,0 0 1,0 0 0,-1 0-1,1 0 1,0 4 0,1 36 1203,-2-35-1245,0 84 416,0-87-471,0 0 1,1 0 0,-1 0-1,1 0 1,0 0 0,0-1-1,0 1 1,0 0 0,0-1-1,1 1 1,2 4 0,0-2-2,-4-6-13,0 0 0,0 0 0,0 1 1,0-1-1,0 0 0,0 1 0,0-1 0,0 0 0,0 0 0,0 1 0,0-1 0,0 0 0,1 0 0,-1 1 0,0-1 0,0 0 0,0 0 0,0 0 1,1 1-1,-1-1 0,0 0 0,0 0 0,1 0 0,-1 0 0,0 1 0,0-1 0,1 0 0,-1 0 0,0 0 0,0 0 0,1 0 0,-1 0 0,0 0 1,1 0-1,4 0 1,-3 1-28,0-1-1,-1 0 1,1 0-1,0 0 1,0 0-1,0 0 1,-1-1-1,1 1 1,0 0-1,-1-1 1,1 1-1,0-1 1,-1 0-1,1 1 1,-1-1-1,3-1 1,1-4-76,0-1 1,0 1 0,0-1-1,-1 1 1,0-1 0,4-10-1,-2-22-266,7-13 112,-6 10-10,-2 21 179,-2 13 143,-1 0-1,0 0 0,0 0 0,-1-1 1,0-7-1,-1-17 238,0 27 145,0 6-65,3 6 166,0 1-456,0 0 1,-1 0-1,1 0 1,-2 0-1,1 0 1,-1 0-1,0 1 1,0 7 0,-1-7-15,1 1 0,0-1 1,0 1-1,1-1 0,0 0 1,0 0-1,1 0 0,0 0 1,1 0-1,0 0 0,0-1 1,1 0-1,-1 0 0,2 0 1,10 11-1,-13-15-55,1-1 0,-1 1 1,0-1-1,1 0 0,-1-1 1,1 1-1,0-1 0,0 1 0,-1-1 1,1 0-1,0 0 0,0-1 1,0 1-1,0-1 0,0 0 0,0 0 1,0 0-1,5-1 0,4-1-110,-1-1 1,1 1-1,-1-2 0,15-6 0,-21 8 42,0-1 0,0 0 0,-1-1 1,1 1-1,-1-1 0,0 0 0,0-1 0,0 1 0,-1-1 1,1 0-1,-1 0 0,4-7 0,4-3-73,4-5-1,-11 16 113,-1-1 0,0 0 0,0-1 0,0 1 0,0-1 1,-1 0-1,0 1 0,0-1 0,2-8 0,-4 7 1,1 0 1,-1 0-1,-1 0 0,0 0 1,0 0-1,0 0 1,-1 0-1,-2-12 0,-10-7-103,9 10-42,3 13 135,1-1 0,-1 1-1,0 0 1,0-1 0,-1 1-1,-1-4 1,2 6-35,0 0 0,0 0 0,1 0 0,-1 1 0,0-1 0,0 0 0,0 0 0,0 0 0,0 1 0,0-1 0,0 1 0,0-1 0,-1 1 0,1-1 0,0 1 0,0 0 0,0-1 0,-1 1 1,1 0-1,0 0 0,0 0 0,-2 0 0,0 0-1296,6 3-1834,13 13 949</inkml:trace>
</inkml:ink>
</file>

<file path=ppt/ink/ink9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07:50.11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71 7040,'0'33'2282,"3"-17"-1386,11 26-485,-12-34-383,0 0 0,1-1-1,0 1 1,0-1 0,1 0 0,0 0-1,8 11 1,-3-6 49,-6-8-42,-1-1 0,1 0 0,1 1 0,-1-1 0,0 0 0,1 0 0,0-1 0,-1 1 0,1-1 0,5 2 0,4 4 129,-2 0-47,-10-7-114,1 0 1,-1 1-1,1-1 1,0 0-1,0 0 1,-1 0-1,1-1 1,0 1-1,0 0 1,0-1-1,0 1 1,0-1-1,0 1 1,0-1-1,0 0 1,4 0-1,-1 0-79,0-1-1,0 0 1,-1 0 0,1 0 0,0 0-1,0 0 1,-1-1 0,1 0 0,7-5-1,-11 7 60,0 0 0,0-1 0,1 1 0,-1-1 0,0 1 0,0-1 0,0 0 0,0 1 0,-1-1 0,1 0 0,0 0 0,0 0 0,0 0 0,-1 1 0,1-1 0,0 0 0,-1 0 0,1-1 0,-1 1 0,1 0 0,-1 0 0,1 0 0,-1 0 0,0 0 0,0 0 0,1-2 0,2-12-30,1 5 22,-3 9 22,0 0 0,0 0 1,-1-1-1,1 1 0,-1-1 0,1 1 0,-1 0 0,0-1 0,1-2 0,-7-17-30,2 7 13,2 4 22,1 1-1,0 0 1,0-19 0,-1-14 71,-3 12-37,1 10-180,1 0 1,-1-24-1,4 32 66,-1 1 0,0-1 0,-1 1 0,-4-15 0,4 15 77,-1 0 0,1 0 0,1-1 1,0-14-1,0 16 63,1 6-29,0 1 1,0 0-1,0-1 1,0 1-1,0-1 1,0 1-1,1 0 1,0-1-1,0 1 1,0 0-1,0-1 1,0 1-1,1 0 1,-1 0-1,1 0 1,0 0-1,0 0 1,3-3-1,11-11 151,33-29 73,-44 41-189,0 1 0,1-1 0,-1 2 0,1-1 0,0 1 1,10-5-1,43-11 641,-55 17-651,0 1 0,0 0 0,0 1-1,0-1 1,0 1 0,0 0 0,5 0 0,19-2 210,-5-3-132,-12 2 1,1 0 0,1 1 0,-1 0 0,15 1 0,28 2 181,-23 1-163,1-3 0,42-4 1,-37-2-125,-25 3-68,0 2 1,0 0-1,0 0 0,0 1 1,0 1-1,0 0 1,0 1-1,18 3 0,-12 3-128,-15-6-23,-1 1-1,1-1 1,0 0-1,0 0 1,0 0-1,0 0 1,0-1-1,4 1 1,12-1-777</inkml:trace>
</inkml:ink>
</file>

<file path=ppt/ink/ink9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07:50.45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8 1 5632,'0'0'1834,"-3"3"-1124,2-2-661,-1 1 0,1-1 0,0 1 1,0-1-1,0 1 0,0-1 0,0 1 0,0 0 1,0 0-1,0-1 0,1 1 0,-1 0 0,1 0 0,-1 0 1,1 0-1,0 0 0,0-1 0,0 1 0,0 4 1,0 1 218,-1 1 1,0 0 0,-3 12-1,-10 23 883,-22 43 1,12-29-500,20-48-574,0-1 0,1 1 0,1 0-1,0 0 1,0 0 0,0 1 0,1-1 0,1 0 0,0 14 0,0-17-57,0-4-9,0 0 1,0 1-1,0-1 0,0 0 0,0 0 0,1 1 0,0 1 0,-1-3 3,1 0 1,-1-1-1,0 1 0,1-1 0,-1 1 0,1 0 1,-1-1-1,1 1 0,-1-1 0,1 1 0,-1-1 1,1 0-1,-1 1 0,1-1 0,0 1 0,-1-1 0,1 0 1,0 0-1,-1 1 0,1-1 0,0 0 0,0 0 1,-1 0-1,1 0 0,0 0 0,0 0 0,1 0 1,15 0 50,0 0 0,0-2 0,0 0 1,0 0-1,0-2 0,17-5 1,17-8-121,71-25-762,-80 26-917,-35 14 1424,0 1-1,0 1 1,11-1 0,-18 1 309</inkml:trace>
</inkml:ink>
</file>

<file path=ppt/ink/ink9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07:51.25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42 3392,'-16'0'2858,"16"1"-2818,1-1 0,0 0 0,-1 0-1,1 0 1,-1 0 0,1 0 0,0-1-1,-1 1 1,1 0 0,-1 0 0,1 0-1,0 0 1,-1-1 0,1 1 0,-1 0-1,1-1 1,-1 1 0,1 0 0,-1-1-1,1 1 1,-1-1 0,1 1 0,-1 0-1,0-1 1,1 1 0,-1-1 0,0 1-1,1-1 1,-1 0 0,0 1 0,0-1-1,1 1 1,-1-1 0,0 1 0,0-1-1,0 0 1,0 1 0,0-1 0,0 1-1,0-1 1,0-1 0,0 2-29,0 0 1,0 0-1,0 0 1,0 0-1,0 0 1,0-1-1,0 1 1,0 0-1,0 0 1,0 0-1,0 0 1,0 0-1,0 0 1,0 0-1,0 0 1,0-1-1,0 1 1,0 0-1,0 0 1,0 0-1,0 0 1,0 0-1,0 0 1,0 0-1,0 0 1,0 0-1,0-1 1,0 1 0,0 0-1,1 0 1,-1 0-1,0 0 1,0 0-1,0 0 1,0 0-1,0 0 1,0 0-1,0 0 1,0 0-1,0 0 1,1 0-1,-1 0 1,0 0-1,0 0 1,0 0-1,0 0 1,0 0-1,0 0 1,0 0-1,0 0 1,1 0-1,-1 0 1,0 0-1,0 0 1,0 0-1,0 0 1,1 0 30,0 0 0,0 0 0,0 0 0,-1-1 0,1 1 0,0 0 0,0 0 0,-1-1 0,1 1 0,0 0 0,0-1 0,-1 1 0,1-1 0,0 1 0,-1-1 0,1 1 0,-1-1 0,1 1 0,0-1 0,-1 0 0,1 1 0,0-2 0,-1 1-10,0 1 0,1-1 0,-1 0 0,1 1 0,-1-1 0,1 1 0,0-1 0,-1 1 0,1-1 0,0 1 0,-1-1 0,1 1 0,0-1 0,-1 1-1,1 0 1,0-1 0,0 1 0,0 0 0,-1 0 0,1 0 0,0-1 0,1 1 0,1 0 363,0 0 191,12 0-191,-9-1-336,0 0 0,0 1 1,0 0-1,0 0 0,0 1 0,0-1 1,-1 1-1,8 3 0,7 9-48,-6-7 89,-12-5-70,1 0 0,0 0-1,-1 1 1,1-1 0,-1 1-1,0-1 1,1 1 0,-1 0-1,0 0 1,2 3 0,-2-4-17,-1 1 1,1 0-1,-1-1 1,0 1-1,1 0 1,-1 0-1,0 0 1,0 0-1,0 0 1,0 0-1,-1 0 1,1 1-1,0-1 1,-1 3-1,0-5-12,0 0 0,1 1-1,-1-1 1,0 0 0,0 0-1,0 0 1,0 0 0,0 0-1,0 0 1,0 0-1,0 0 1,0 1 0,0-1-1,0 0 1,0 0 0,0 0-1,0 0 1,0 0 0,0 0-1,-1 0 1,1 0 0,0 1-1,0-1 1,0 0 0,0 0-1,0 0 1,0 0 0,0 0-1,0 0 1,0 0 0,0 0-1,0 0 1,0 0 0,0 0-1,-1 1 1,1-1 0,0 0-1,0 0 1,0 0-1,0 0 1,0 0 0,0 0-1,0 0 1,0 0 0,-1 0-1,1 0 1,0 0 0,0 0-1,0 0 1,0 0 0,0 0-1,0 0 1,0 0 0,0 0-1,-1 0 1,1 0 0,-2 0-13,0 0 1,-1 1-1,1-1 1,0 1-1,0 0 1,-1-1-1,1 1 1,0 0-1,0 1 1,-2 0-1,2 0-4,0-1-1,0 0 0,0 0 1,0 0-1,0 0 0,0 0 1,-1-1-1,1 1 1,0-1-1,-3 1 0,2-1-100,3 0-22,0 3 6,0-2 127,0-1-1,-1 1 1,1-1-1,0 1 1,0 0-1,0-1 1,0 1-1,1-1 1,-1 1-1,0-1 1,0 1-1,0-1 1,0 1 0,0-1-1,1 1 1,-1-1-1,0 1 1,1-1-1,-1 1 1,0-1-1,1 1 1,-1-1-1,0 0 1,1 1 0,-1-1-1,1 0 1,-1 1-1,0-1 1,1 0-1,-1 0 1,1 1-1,-1-1 1,1 0-1,-1 0 1,1 0-1,-1 1 1,1-1 0,0 0-1,-1 0 1,1 0-1,-1 0 1,1 0-1,-1 0 1,1 0-1,-1 0 1,2-1-1,0 1-1,0 0 0,0 0-1,1 1 1,-1-1 0,0 0-1,0 1 1,0 0 0,4 1-1,2 4 35,1 0 0,-1 0 0,-1 1 0,1 0 0,9 13 0,4 3-91,-19-21 106,0 1-1,0-1 1,0 1-1,0 0 1,0 0-1,-1 0 1,1 0 0,-1 0-1,0 0 1,1 5-1,-1-8-13,-1 1-1,0 0 0,0-1 0,0 1 1,1 0-1,-1-1 0,0 1 0,0 0 1,0 0-1,0-1 0,0 1 0,0 0 0,0-1 1,-1 1-1,1 0 0,0-1 0,0 1 1,-1 0-1,1-1 0,0 1 0,0 0 1,-1-1-1,1 1 0,-1-1 0,1 1 1,-1-1-1,1 1 0,-1-1 0,1 1 0,-1-1 1,1 1-1,-1-1 0,0 0 0,1 1 1,-1-1-1,1 0 0,-1 1 0,0-1 1,1 0-1,-1 0 0,0 0 0,0 0 1,1 0-1,-1 0 0,-1 0 0,-8 4 332,4-1-314,-1-1 0,0 1 1,0-1-1,0 0 1,-1-1-1,1 0 1,0 0-1,-8 0 1,0 0 10,12-1-50,-1 1 0,1-1-1,-1 0 1,0 0-1,1 0 1,-1-1 0,1 1-1,-1-1 1,1 0 0,-6-1-1,-10-11-542,17 12 497,0 0-1,1 1 1,-1-1 0,0 1 0,0 0 0,1-1 0,-1 1 0,0 0 0,-2 0 0,4 0 36</inkml:trace>
</inkml:ink>
</file>

<file path=ppt/ink/ink9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07:51.60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0 20 7136,'-16'-16'2309,"13"13"-1721,6 3-280,6 0 126,-18 0-121,9 0-311,0 0 1,-1-1 0,1 1 0,0 0-1,0 0 1,0 0 0,0 0-1,0 0 1,0 0 0,0 0 0,0 0-1,-1 0 1,1 0 0,0 0-1,0 0 1,0 0 0,0 0 0,0 0-1,0 0 1,0 1 0,0-1-1,-1 0 1,1 0 0,0 0 0,0 0-1,0 0 1,0 0 0,0 0-1,0 0 1,0 0 0,0 0 0,0 0-1,0 0 1,0 0 0,-1 1-1,1-1 1,0 0 0,0 0-1,0 0 1,0 0 0,0 0 0,0 0-1,0 0 1,0 0 0,0 1-1,0-1 1,0 0 0,0 0 0,0 0-1,0 0 1,0 0 0,0 0-1,0 0 1,0 0 0,0 1 0,0-1-1,1 1 15,-1 0-1,0-1 0,0 1 1,-1 0-1,1 0 0,0 0 1,0 0-1,0-1 1,0 1-1,-1 0 0,1 0 1,0 0-1,-1-1 0,0 2 1,-3 1 55,3-3-65,0 0 0,1 0 0,-1 1 0,1-1 0,-1 0 0,0 1-1,1-1 1,-1 1 0,1-1 0,-1 1 0,1-1 0,0 1 0,-1-1 0,0 2 0,-5 27 179,-11 0-90,12-15-99,0-1-1,1 1 0,-3 15 1,-7 49 87,14-76-79,-4 28 127,3 1 0,1 36 0,1-19-107,-1-45-49,0 0-1,0 0 1,0 0-1,0 0 1,0 0-1,1 0 1,-1 0-1,1 0 0,0 0 1,0 0-1,0 0 1,0-1-1,0 1 1,1 0-1,-1-1 1,1 1-1,0-1 1,-1 1-1,4 2 1,14 14-248</inkml:trace>
</inkml:ink>
</file>

<file path=ppt/ink/ink9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07:52.26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0 7552,'-16'0'3397,"17"0"-3356,0 0-1,-1 0 1,1 0 0,0 0 0,0 1-1,0-1 1,-1 0 0,1 1 0,0-1-1,0 0 1,-1 1 0,1-1 0,0 1-1,-1-1 1,1 1 0,0-1 0,-1 1-1,1-1 1,-1 1 0,1 0 0,-1-1-1,1 2 1,0-2-7,-1 1 0,0 0-1,1-1 1,-1 1 0,1 0-1,0-1 1,-1 1 0,1-1-1,0 1 1,-1-1 0,1 1-1,0-1 1,-1 1 0,1-1-1,0 0 1,0 1 0,-1-1 0,1 0-1,0 0 1,0 0 0,0 0-1,0 1 1,0-1-25,-1-1 0,0 1 1,1 0-1,-1 1 0,0-1 0,0 0 1,1 0-1,-1 0 0,0 0 0,1 0 0,-1 0 1,0 0-1,0 0 0,1 0 0,-1 1 1,0-1-1,0 0 0,0 0 0,1 0 1,-1 0-1,0 1 0,0-1 0,0 0 0,1 0 1,-1 1-1,16 12 135,-10-10-94,-5-3-40,0 0 0,0 1 0,0-1 0,-1 0 1,1 1-1,0-1 0,0 1 0,-1-1 0,1 1 0,0-1 0,-1 1 1,1 0-1,-1-1 0,1 1 0,-1 0 0,1-1 0,-1 1 1,1 0-1,-1 0 0,0-1 0,1 3 0,2 3 10,3 4-4,-5-9-44,1 1 1,-1 0 0,0-1-1,0 1 1,0 0 0,-1 0 0,1 0-1,0 0 1,-1 0 0,1 0-1,-1 0 1,0 0 0,0 0 0,0 0-1,0 2 1,0 9-346,0-10-145,0-3 236,0 3 303,0 11 64,0-11 129,0-3-22,0 0 181,0 0-90,0 0-11,-3 3-395,-10 13-1018,9-8 755,4-7 279,0 0 0,0-1-1,0 1 1,0-1 0,-1 1 0,1-1 0,0 1-1,0-1 1,-1 1 0,1-1 0,0 1-1,-1-1 1,1 1 0,-1-1 0,1 1 0,0-1-1,-1 0 1,1 1 0,-1-1 0,1 0 0,-1 1-1,1-1 1,-1 0 0,1 0 0,-1 0 0,0 1-1,1-1 1,-1 0 0,1 0 0,-1 0-1,1 0 1,-1 0 0,0 0 0,1 0 0,-2 0-1,-1 0-1902</inkml:trace>
</inkml:ink>
</file>

<file path=ppt/ink/ink9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08:05.00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98 3072,'0'-35'1728,"0"31"-848,0 4-171,0-3 246,0 1-860,1 0 0,-1-1 1,1 1-1,0 0 0,-1 0 0,1 0 1,0 0-1,0 0 0,0 0 1,0 0-1,1 0 0,-1 0 0,1 1 1,1-4-1,-2 5-76,-1 0 0,0 0 0,1-1 0,-1 1 0,0 0 1,0 0-1,1-1 0,-1 1 0,0 0 0,1 0 0,-1 0 0,1-1 0,-1 1 0,0 0 0,1 0 0,-1 0 0,1 0 0,-1 0 1,0 0-1,1 0 0,-1 0 0,1 0 0,-1 0 0,0 0 0,1 0 0,6 0 135,0-1 1,-1 0-1,12-4 0,22-4 136,-8 6-119,60 2-1,-46 2-101,270-1 251,-265-1-330,112 5-70,-107 2 50,77 4 54,-100-10-13,-18-1-179,1 1 0,-1 1 0,20 2 0,-33-2 102,0 0 0,0-1-1,0 1 1,0 0 0,-1 0 0,1 0-1,0 0 1,0 0 0,-1 0 0,1 0 0,1 3-1,-3-4 67,3 3-2218</inkml:trace>
</inkml:ink>
</file>

<file path=ppt/ink/ink9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08:05.41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 2 5216,'-13'-1'1681,"25"1"-989,-7 0-458,0 0 1,1 0 0,-1 0 0,0 1-1,9 2 1,-4 3 90,22 8 907,-18-8-1025,0 1 0,-1 0 0,25 18-1,-23-15-110,178 107 485,-184-111-569,-1-1 0,1 1-1,-1 0 1,0 1 0,0 0 0,-1 0-1,0 1 1,0 0 0,6 11 0,17 16 89,-29-32-74,0-1 0,0 1 0,0-1 0,0 1 1,0-1-1,-1 1 0,1 0 0,-1-1 0,1 1 0,-1 0 0,0-1 1,0 1-1,0 0 0,-1-1 0,1 1 0,-1 0 0,1-1 0,-1 1 0,0-1 1,0 1-1,0-1 0,-1 3 0,-17 21 195,8-13-145,6-5-55,0 0 1,-1-1 0,0 0 0,-1-1 0,1 1-1,-1-1 1,0 0 0,-1-1 0,0 1-1,-8 3 1,-6 1 17,-15 10 27,-60 54-2062,85-65 983,1 0-1,0 1 0,1 0 0,1 1 1,-1 0-1,1 0 0,1 1 1,-10 19-1,-2 8-699</inkml:trace>
</inkml:ink>
</file>

<file path=ppt/ink/ink9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08:05.8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4 158 3488,'0'-33'1115,"0"33"-1098,0-1 0,0 1 0,-1-1 0,1 1 0,0 0 0,0-1 0,0 1 0,0-1 0,1 1 0,-1 0 0,0-1 0,0 1 0,0 0 0,0-1 0,0 1 0,0-1 0,1 1 0,-1 0 0,0-1 0,0 1 0,1 0 0,-1-1 0,0 1 0,0 0 0,1-1 0,4-4 72,-1 0 108,1 1-1,0-1 1,-1 1 0,9-5-1,0 3 144,-10 5-296,-1-1 0,1 1 0,0 0 0,0-1 0,-1 0 0,1 0 0,-1 0 0,3-2 0,-3 2-31,0 0 1,0 0-1,1 0 0,-1 1 0,1-1 1,-1 1-1,1-1 0,-1 1 0,1 0 1,0 0-1,0 0 0,0 1 0,-1-1 0,1 1 1,4-1-1,10-2 15,-7 0-14,0 0 0,11-5 0,-9 3 15,1 0 0,18-3-1,-11 5 3,-1 2-1,29 1 1,-24 0 5,-18 0-39,1 1-1,-1 0 0,0-1 1,0 2-1,0-1 1,0 1-1,0 0 1,0 0-1,0 1 0,-1-1 1,9 7-1,1-1-28,-11-6 36,0 0 0,0 0 0,0 1 0,-1 0-1,5 3 1,-7-4 7,1-1 0,-1 0-1,0 0 1,0 1 0,-1-1-1,1 0 1,0 1 0,0-1-1,-1 1 1,1-1 0,0 4-1,-1-2 11,0 1 1,0-1-1,0 0 0,-1 1 0,1-1 1,-1 0-1,0 1 0,0-1 0,0 0 0,-1 0 1,1 0-1,-3 5 0,-3 4 68,-1 0-1,0 0 0,-14 16 1,8-11-38,-4 7 27,9-12-38,0 0 0,-1 0 0,0-1 0,-15 12 0,-74 49 103,67-49-62,-12 6 327,-66 32 0,73-43-97,1 2-1,1 2 1,-38 30-1,-2 19-130,52-48-205,15-15 8,0 1-1,0 0 1,1 0-1,0 0 1,-6 12-1,12-18 13,0 0 0,0-1 0,0 1 1,0 0-1,0 0 0,0 0 0,1 0 0,0-1 0,-1 1 0,1 0 0,0 4 1,1-4 5,-1-1 0,1 0 0,-1 0 1,1-1-1,0 1 0,0 0 1,0 0-1,0 0 0,0 0 1,0-1-1,1 1 0,-1 0 0,0-1 1,1 0-1,-1 1 0,1-1 1,0 0-1,1 2 0,12 6 6,0-1 0,0 0 0,0-1 0,1-1 0,0 0-1,26 5 1,17-4-71,-28-1 25,-20-3-107,1 0 0,0-1 0,19 0-1,44-2-1885,-73 0 1881,0 0-1,1 0 1,-1 0 0,0 0-1,0 0 1,0 1-1,0-1 1,0 1-1,2 0 1,16 16-3241</inkml:trace>
</inkml:ink>
</file>

<file path=ppt/ink/ink9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08:06.35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37 6976,'0'-19'2592,"0"-1"-2016,39 20-160,1-19 1248,-1 19-992,39 0-64,0-20-384,0 20-160,20 0-32,-20-19-2592,20 19 1408,-20-20-3200,0 20 2464,-19-19-448</inkml:trace>
</inkml:ink>
</file>

<file path=ppt/ink/ink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32:54.48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3 36 5824,'0'-36'2602,"0"37"-2575,0 0 0,0-1 0,0 1 0,0-1 0,0 1 0,0-1 0,0 1 0,0 0 0,0-1 0,0 1 0,-1-1 0,1 1 0,0-1 0,0 1 0,0-1-1,-1 1 1,1-1 0,0 1 0,-1-1 0,1 1 0,-1-1 0,1 0 0,0 1 0,-1-1 0,1 1 0,-1-1 0,1 0 0,-1 0 0,1 1 0,-1-1 0,1 0 0,-1 0 0,1 1-1,-1-1 1,1 0 0,-1 0 0,0 0 0,1 0 0,-1 0 0,1 0 0,-1 0 0,1 0 0,-1 0 0,0 0 0,0-1 0,-1 1 119,0 1 1,-1-1 0,1 0 0,0 0-1,0 1 1,0-1 0,0 1 0,-3 1-1,-11 7 692,-27 21-1,35-23-712,0 0 0,0 1 0,1 0 0,-1 0 0,2 1 0,-1 0 0,-5 11 1,-33 73 593,17-31-194,18-43-314,1 0 0,1 1-1,1 0 1,0 0 0,-7 39-1,8 22 227,0-37-319,1-14-52,-1 52 1,7-62-63,0-1-1,1 1 1,0-1 0,2 0-1,8 28 1,-9-39-79,1 1 0,0-1-1,0 0 1,0 0 0,1 0 0,6 7 0,-7-11-167,-1 0 0,1 0-1,0-1 1,0 1 0,1-1 0,-1 0 0,1 0 0,0 0 0,-1 0-1,11 3 1,-11-5-93,-1 0 0,1-1 0,-1 1-1,1-1 1,-1 0 0,6 0 0,2 0-1061,1 0 1,13-3-1,-18 1 829,0 0-1,0 0 1,0-1-1,8-4 1</inkml:trace>
</inkml:ink>
</file>

<file path=ppt/ink/ink9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08:06.7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1 0 7232,'-23'69'3232,"15"-49"-2997,1-5-102,2 0 0,-7 26 0,7-17-102,3-11-51,0 1 1,-1-1-1,-8 20 0,7-23-105,0 1 0,1-1-1,1 0 1,-1 1 0,2 0-1,-1-1 1,1 12 0,1 72-4803,0-90 4107,0-8 373,0 2 395,0 0 0,-1 0 0,0 0 1,1 0-1,-1 0 0,0 0 0,-2-3 0,-3-11-426,12 1 137,-5 13 274,0 0 0,0 0-1,0 0 1,-1 0 0,1 0 0,0 0 0,-1-1 0,1 1-1,-1-4 1,0 2 24,1 0-1,-1 0 1,1 0-1,0 0 1,0 0-1,0 0 1,1 0-1,-1 0 0,1 1 1,2-5-1,-1 3 2,-3 4 52,1-1 0,0 0 0,-1 1-1,1-1 1,0 1 0,0-1 0,0 1 0,0 0 0,1-1 0,-1 1 0,0 0 0,1 0-1,1-2 1,3-2 75,3-3 256,-1 1 0,1 0 0,1 0 1,9-5-1,8-5 620,-9 6-192,21-8-1,-21 10-207,17-11 1,-31 18-442,-1-1-1,1 1 1,-1 0-1,1 0 1,0 1-1,-1-1 1,6-1-1,-8 3-86,0 0 0,0 0 0,0 0 0,0 0 0,0 0 0,0 1 0,0-1 0,0 0 1,0 0-1,0 1 0,0-1 0,0 1 0,0-1 0,0 1 0,-1-1 0,1 1 0,0-1 0,0 1 0,0 0 0,-1-1 0,1 1 0,0 0 0,-1 0 0,1 0 0,0-1 0,-1 1 0,1 0 0,-1 0 0,0 0 0,1 1 0,0 1 106,0 1-1,0-1 0,0 1 0,0 0 0,-1-1 0,0 1 0,0-1 0,0 1 1,0 0-1,-1 4 0,0 7 125,1-6-124,-1 1 0,0-1 0,0 0 0,-1 0-1,-1 1 1,1-1 0,-7 13 0,-8 27 535,11-13-268,-2-19-178,7-16-199,0 0 0,1 1 0,-1-1 1,0 1-1,1-1 0,-1 1 0,1 0 0,-1-1 1,0 4-1,6 1 128,8-4 27,-11-2-167,0 0 0,-1 0 0,1-1 1,0 1-1,0 0 0,-1-1 0,1 1 0,0-1 0,-1 1 0,4-2 0,16-16 58,-6 3-51,2-4-56,25-19 0,-19 22-1,-7 4-71,20-18-1,-33 27 98,-1 1 0,1-1 1,-1 1-1,1 0 0,0 0 0,0 0 0,-1 0 1,6-1-1,-7 2 10,-1 1-1,1 0 1,-1 0-1,0 0 1,1 0-1,-1 0 1,0 0 0,1 0-1,-1 0 1,1 0-1,-1 0 1,0 0 0,1 0-1,-1 0 1,0 1-1,1-1 1,-1 0 0,1 0-1,-1 0 1,0 0-1,1 1 1,-1-1-1,0 0 1,0 0 0,1 1-1,0 0 1,-1 0 0,1 0 0,-1 0 0,0 0 0,1 0 1,-1 0-1,0 0 0,0 0 0,1 0 0,-1 0 0,0 0 0,0 0 0,0 1 0,0 11-25,0-10-45,1 0 1,-1 0-1,0 1 0,0-1 0,-1 0 0,1 0 0,-1 0 0,1 0 0,-1 0 0,0 0 0,-3 6 1,-22 17-3453,25-24 3305,0 1 0,0-1 1,0 1-1,0 0 0,1 0 1,-1-1-1,1 1 0,-1 0 1,1 0-1,0 0 0,1 3 1</inkml:trace>
</inkml:ink>
</file>

<file path=ppt/ink/ink9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08:07.63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19 4480,'0'-3'208,"-1"-2"218,2-1 1,-1 1 0,2-10 0,-2 14-404,1-1 0,-1 1 0,1 0 1,-1-1-1,1 1 0,0 0 1,-1 0-1,1 0 0,0-1 0,0 1 1,0 0-1,0 0 0,0 0 1,0 0-1,0 1 0,0-1 1,0 0-1,2-1 0,20-4 468,8-6-198,-19 7-83,1 0 0,25-6-1,24 5 165,-37 2-250,12-2 86,54-1 0,-55 7-62,-11-1-9,1 1 0,27 5 0,97 27 192,-126-30-266,-20-2-50,-1 0 1,0 0 0,0 1 0,1-1 0,-1 1 0,0-1 0,0 1 0,0 0 0,1 0 0,-1 0 0,0 1 0,-1-1 0,1 1 0,0 0 0,0 0 0,-1 0 0,4 2 0,-5-3 43,1 1 0,0 0 1,-1-1-1,1 1 0,-1 0 0,0 0 1,1 0-1,-1 0 0,0 0 1,0 0-1,0 0 0,-1 0 0,1 0 1,0 0-1,-1 1 0,1 2 1,-1-5-47,0 0 0,0 1 0,0-1 0,0 0 0,0 0 0,0 1 0,0-1 0,0 0 1,0 1-1,-1-1 0,1 0 0,0 0 0,0 1 0,0-1 0,0 0 0,-1 0 0,1 0 1,0 1-1,0-1 0,0 0 0,-1 0 0,1 0 0,0 0 0,0 1 0,0-1 0,-1 0 0,1 0 1,0 0-1,-1 0 0,1 0 0,0 0 0,0 0 0,-1 0 0,1 0 0,-37 26 266,-1 0-195,22-18-251,0-1 0,0 0 0,-22 5 1,10-3-404,5-3 71,1-1 1,-1-2 0,0 0-1,0-1 1,-39-2 0,62 0 496,-9 1-123,1-1 1,-1-1 0,0 0 0,1 0-1,-1 0 1,1-1 0,0-1 0,-1 1-1,-12-7 1,2-1-19,-37-19-39,54 27 192,1 1 0,-1 0 0,0-1-1,1 1 1,-1-1 0,1 1 0,0-1 0,-1 0 0,1 0 0,0 1 0,0-1 0,0 0 0,0 0 0,1 0-1,-1 0 1,0 0 0,1-1 0,-1 1 0,1-2 0,-4-10 96,4 13-83,-1 0 0,1 0-1,-1 0 1,1 1 0,-1-1 0,1 0 0,-1 1 0,0-1 0,1 0 0,-1 1 0,0-1-1,-1 0 1,2 1-4,-1-1-1,1 1 1,-1 0-1,1-1 0,-1 1 1,1-1-1,-1 1 1,1-1-1,-1 1 1,1-1-1,0 1 0,-1-1 1,1 1-1,0-1 1,0 0-1,-1 1 1,1-1-1,0 1 0,0-1 1,0 0-1,0 1 1,0-1-1,-1 0 1,1 1-1,1-1 0,-1 1 1,0-1-1,0 0 1,0-16 1037,0 14-224,0 6 144,0 3-693,0-3-111,1 1 1,-2 0 0,1 0-1,0-1 1,-1 1-1,1 0 1,-2 3 0,-1 1-27,0 0 0,1 0 0,0 0 0,0 0 0,1 0 0,0 0 1,0 0-1,1 0 0,2 15 0,3 7 143,-1-11 6,-1 0-1,1 30 1,-4-17-64,-1 2-21,5 37 0,2-31-124,-1-4-36,0 41 1,-3-23-25,-1-26 3,-1-1-1,-6 43 1,-7-18 328,13-51-348,-3 11 110,0-1 1,-6 16 0,6-23-131,0 1 1,0-1-1,0 1 0,-1-1 1,1 0-1,-5 4 0,-2 1-307,6-5 120,0-1 1,0 1-1,0 1 1,1-1-1,-4 6 0,3-2-566,4-7 688,0-1-1,0 1 1,0-1 0,0 1 0,-1-1-1,1 1 1,0-1 0,0 1 0,-1-1-1,1 1 1,0-1 0,-1 1 0,1-1-1,-1 1 1,1-1 0,0 0 0,-1 1-1,1-1 1,-1 0 0,1 1 0,-1-1-1,1 0 1,-1 1 0,1-1 0,-1 0-1,0 0 1,1 0 0,-1 0 0,1 0-1,-1 0 1,1 1 0,-1-1 0,0 0-1,1-1 1,-2 1 0,-1 0-2815,3-3 587,0-13-1082</inkml:trace>
</inkml:ink>
</file>

<file path=ppt/ink/ink9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08:08.68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18 3488,'0'-1'45,"0"1"0,0-1 0,0 0 0,0 0 0,0 1 1,0-1-1,0 0 0,1 0 0,-1 1 0,0-1 0,0 0 0,0 1 0,1-1 1,-1 0-1,1 1 0,-1-1 0,0 0 0,1 1 0,-1-1 0,1 1 0,-1-1 0,1 1 1,-1-1-1,1 1 0,0-1 0,-1 1 0,1-1 0,0 1 0,-1 0 0,2-1 0,2 0 81,-1 1 0,1-1 0,0 1 0,0 0-1,6 1 1,8 0 1182,63-1 57,-9 0-901,-68 0-453,0 0 0,0 0 0,0 1 0,0-1 0,0 1 0,0 0 0,0 1 0,7 2 0,8 3-24,-6-5 110,1-1-1,0 0 1,21-1 0,-17-1 44,0 1 143,-15-1-220,0 1 0,0-1 1,0 1-1,0 0 0,0 0 1,0 1-1,0-1 0,0 0 1,1 1-1,-1 0 0,4 1 1,-1 15 292,27 22 640,-27-26-714,-5-10-248,0-1 1,1 1-1,-1 0 1,1 0 0,-1-1-1,1 1 1,0-1-1,3 3 1,11 11 60,-16-16-93,0 1-1,0-1 1,1 0 0,-1 0-1,0 1 1,0-1 0,0 0-1,1 0 1,-1 0 0,0 0-1,0 1 1,1-1 0,-1 0-1,0 0 1,0 0 0,1 0-1,-1 0 1,0 0 0,0 0-1,1 0 1,-1 0 0,0 1-1,1-1 1,-1 0 0,0-1-1,3 1 14,-1 1 11,1-1 0,0 0-1,0 0 1,-1 0 0,1-1-1,0 1 1,0-1 0,-1 0-1,1 1 1,0-1 0,-1 0-1,1 0 1,-1-1 0,1 1-1,-1-1 1,0 1 0,0-1-1,1 0 1,-1 1 0,3-5-1,106-105 369,-105 105-400,0-1-1,-1 0 1,0 0 0,7-10-1,-9 10-5,1 1-1,1 0 0,-1 0 0,8-6 1,-10 10-39,0 0 1,0 0-1,0 0 1,1 0 0,-1 1-1,1-1 1,-1 1-1,1 0 1,0 0 0,0 0-1,-1 0 1,1 0-1,0 1 1,0-1 0,0 1-1,0 0 1,0 0-1,5 0 1,-5 0-1034,-6 3-1466,-10 14 336,12-16 1850,1 1-1,-1 0 1,1-1 0,-1 1 0,1 0 0,0 0-1,0-1 1,0 1 0,0 2 0</inkml:trace>
</inkml:ink>
</file>

<file path=ppt/ink/ink9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06:13.09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9 310 1888,'0'72'859,"0"32"85,1-88-713,-1-10-122,1-1-1,-1 1 1,-1-1 0,1 1-1,-1-1 1,-2 11 0,-10 30 275,-7 19 709,17-48-678,3-14-320,-1 0 0,1-1 0,-1 1 1,0 0-1,0 0 0,0-1 0,0 1 0,0-1 0,0 1 0,-1-1 0,1 1 0,-1-1 0,0 0 0,1 0 1,-1 0-1,-3 3 0,-8 8 166,13-13-253,0 0-1,-1-1 1,1 1-1,0 0 1,0 0-1,0 0 1,0 0 0,-1 0-1,1 0 1,0-1-1,0 1 1,0 0-1,0 0 1,0 0 0,0 0-1,-1-1 1,1 1-1,0 0 1,0 0-1,0 0 1,0 0 0,0-1-1,0 1 1,0 0-1,0 0 1,0 0-1,0-1 1,0 1-1,0 0 1,0 0 0,0 0-1,0-1 1,0 1-1,0 0 1,0 0-1,0-1 1,0-9 16,0 6-18,0 0 1,1 0-1,-1 0 0,1 0 0,0 0 1,0 0-1,1 0 0,-1 1 1,4-6-1,2-8 11,16-39 36,13-12-159,42-121-988,-60 147 881,-8 16 115,1 1-1,1 1 0,18-28 0,-15 33 284,-1 2 0,2 0-1,0 1 1,1 1-1,1 0 1,0 1-1,1 1 1,0 1-1,22-10 1,-36 19-88,0 1 0,0 0 0,0 0 0,0 0 1,1 1-1,-1-1 0,1 1 0,-1 1 0,11-1 1,-13 1-75,-1 0 1,1 1-1,-1-1 1,1 1-1,-1 0 1,1 0-1,-1 0 1,0 0-1,1 0 1,-1 0-1,0 0 1,0 1-1,0-1 1,0 1-1,0 0 1,0 0-1,0 0 1,-1 0-1,1 0 1,-1 0-1,1 0 1,-1 0-1,2 4 1,-3-5-8,1 0 1,-1 1 0,0-1-1,1 0 1,-1 1-1,0-1 1,0 1 0,0-1-1,0 1 1,0-1-1,0 0 1,0 1 0,0-1-1,0 1 1,-1-1 0,0 2-1,-11 21 95,7-15-46,-5 11 62,-1 0 0,-1 0 0,-18 22 0,22-33-165,-1 0 1,0 0-1,0-1 1,0 0 0,-1 0-1,-1-1 1,-17 9-1,19-12-1,1-1-1,-1 0 1,0 0-1,0-1 1,-17 2-1,2 0-21,6 1 24,-7 0 15,23-6 26,0 1 0,0 0 0,0-1 0,-1 1 0,1-1 0,0 0 0,-3-1 0,3 1-5,0 0-1,0 0 1,0 0 0,0 0 0,0 1 0,-1-1 0,1 1-1,0 0 1,0-1 0,-1 1 0,1 0 0,0 0 0,0 0-1,0 1 1,-1-1 0,1 0 0,-3 2 0,-24 11-250,29-13 250,-1 0 0,1 0-1,0 0 1,0 0 0,-1 0 0,1 0-1,0 0 1,0 0 0,-1 0 0,1 0 0,0 1-1,0-1 1,-1 0 0,1 0 0,0 0 0,0 0-1,0 1 1,-1-1 0,1 0 0,0 0-1,0 0 1,0 1 0,-1-1 0,1 0 0,0 0-1,0 1 1,0-1 0,0 0 0,0 0-1,0 1 1,0-1 0,0 0 0,0 1 0,0-1-1,0 5 108,-1 1-17,1-1 0,0 1 0,0 0 0,0-1 0,1 1 0,0 0 0,0-1 0,1 1 0,-1-1 0,1 1-1,1-1 1,-1 0 0,1 0 0,4 8 0,8 4 32,0-1-1,0-1 0,2 0 0,-1-1 1,2 0-1,0-2 0,1 0 1,21 10-1,-34-19-103,0 0 0,1-1 0,0 1 0,-1-1 0,1 0 0,0-1 0,0 0 0,0 0 1,11 0-1,-13-1-304,0 0 1,0 1-1,-1 0 0,1 0 1,0 0-1,-1 0 1,1 0-1,-1 1 1,1 0-1,7 4 1,7 1-2642,1 9 944</inkml:trace>
</inkml:ink>
</file>

<file path=ppt/ink/ink9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06:13.4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1 119 6240,'0'0'2005,"0"0"-1221,0 3-363,0-2-344,0 0-58,0-1 0,-1 1-1,1 0 1,0-1 0,0 1 0,0-1 0,0 1-1,1-1 1,-1 1 0,0-1 0,0 1 0,0-1-1,0 1 1,1-1 0,-1 1 0,0-1 0,0 1-1,1-1 1,-1 0 0,1 2 0,1-2 44,-1 1 0,1 0 1,0-1-1,0 0 0,0 1 1,-1-1-1,1 0 0,0 0 1,0 0-1,3 0 0,9 0 71,0 1-128,1-1 1,0 0 0,18-4-1,3-9-998,-28 10 860,0 0-1,1-1 0,-1 0 1,-1 0-1,1 0 0,-1-1 1,13-11-1,-19 15 117,-1 0 0,1 0 0,0 0 0,-1 0 0,1-1 0,0 1 0,-1 0 0,1-1 0,-1 1 0,0 0 0,0-1 0,1 1 0,-1-1 0,0 1 0,0-1 0,0 1 0,0 0 0,-1-1 0,1 1 0,0-1 0,0 1 0,-1 0 0,1-1 0,-2-1 0,-14-4-75,-1-6 162,15 10 7,0 1 0,0 0 0,0 0 0,-1 0 1,1 0-1,-1 1 0,1-1 0,-6-1 0,0 1 109,1 1 0,-1 0 0,0 0 1,0 1-1,-9 1 0,-2-1 311,14 0-371,-1 1 0,0-1 0,1 1 0,-1 0 0,0 0-1,1 1 1,-1 0 0,1 0 0,-10 5 0,7-2 25,0 0-1,0 1 1,1 0-1,-11 11 1,15-15-118,0 1 0,0 0 0,0 0 0,1 0-1,-1 0 1,1 1 0,-1-1 0,1 1 0,0-1 0,1 1 0,-1 0 0,1 0 0,-3 7 0,4-10-31,0 1 0,0-1-1,1 1 1,-1-1 0,0 1 0,1-1-1,-1 1 1,1-1 0,-1 1 0,1-1-1,-1 1 1,1-1 0,0 0 0,1 2-1,1 0-17,0 1-1,0-1 0,0 0 0,1 0 0,-1 0 0,4 2 0,9 3-519,0 1 0,0-2 0,1 0 0,32 8 0,-10-3-1206,20 8 104</inkml:trace>
</inkml:ink>
</file>

<file path=ppt/ink/ink9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06:14.68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5 157 2976,'-17'-32'971,"15"26"-729,4 5-116,15 1 1228,-17-3-639,0 2-669,0 0 1,0 0 0,0 0-1,0 1 1,0-1-1,0 0 1,0 0-1,0 0 1,1 0 0,-1 1-1,0-1 1,1 0-1,-1 0 1,1 0-1,8-3 381,-25 5 341,6-2-699,0 2 1,-18 2-1,20 5-96,3 0-5,-11 3-37,12-9 60,0 1 0,0-1 0,1 1 0,-1-1 1,1 1-1,0 0 0,0 0 0,-6 7 0,-10 23 185,16-29-155,0 1 1,1-1-1,0 1 0,0 0 1,0-1-1,0 1 1,0 6-1,-3 5 16,-3 3 9,7-17-33,0 0 0,0-1 0,1 1 0,-1 0 0,0 0-1,1 0 1,-1 0 0,1 0 0,-1 0 0,1 0 0,0 0-1,0 1 1,0-1 0,0 0 0,0 0 0,1 0 0,0 3-1,-1-4-4,1 0 0,-1 0-1,1 0 1,-1 0-1,1 0 1,-1 0 0,1 0-1,-1 0 1,1 0 0,0 0-1,0 0 1,-1 0-1,1-1 1,0 1 0,0 0-1,0-1 1,0 1-1,0-1 1,0 1 0,0-1-1,0 1 1,1-1-1,0 1 13,0 0 0,0 0-1,0 0 1,0 0 0,-1 0-1,1 0 1,0 1 0,1 1-1,4 7 34,-6-9-52,-1 1 0,1-1 0,0 0 0,0 1 1,0-1-1,0 0 0,0 0 0,0 1 1,0-1-1,0 0 0,0 0 0,0 0 1,1-1-1,-1 1 0,0 0 0,1 0 0,-1-1 1,1 1-1,-1-1 0,0 1 0,1-1 1,-1 1-1,1-1 0,0 0 0,-1 0 0,3 0 1,162 0-2269,-164 0 2214,0 0 0,0 1 0,0-2 0,0 1 0,0 0 0,0 0 0,0-1 0,-1 1 0,1 0 0,0-1 0,0 0 0,0 0 0,-1 1 0,3-2 0,31-24-619,1 13 267,-33 10 373,0 0 0,-1 0-1,1 0 1,-1-1 0,0 1 0,0 0-1,0-1 1,-1 1 0,1-1 0,1-5 0,11-41-147,-7 15 451,1 17 564,-7 16-711,0 1 0,0-1 0,0 0 1,0 1-1,0-1 0,-1 0 0,1 1 0,-1-1 1,1 0-1,-1-3 0,0 5-104,0 0-1,0 0 1,0 0 0,0 0 0,0 0-1,0 0 1,0 0 0,0 0-1,0-1 1,0 1 0,0 0-1,0 0 1,0 0 0,0 0-1,0 0 1,0 0 0,0 0-1,0 0 1,0-1 0,0 1-1,0 0 1,0 0 0,0 0-1,0 0 1,0 0 0,0 0-1,0 0 1,1 0 0,-1 0-1,0 0 1,0-1 0,0 1-1,0 0 1,0 0 0,0 0 0,0 0-1,0 0 1,0 0 0,0 0-1,1 0 1,-1 0 0,0 0-1,0 0 1,0 0 0,0 0-1,0 0 1,0 0 0,0 0-1,1 0 1,-1 0 0,0 0-1,0 0 1,0 0 0,0 0-1,0 0 1,0 0 0,13 0 757,-12 0-764,-1 0 0,0 0-1,0 0 1,0 0-1,0 0 1,0 0-1,0 0 1,0 0-1,0 0 1,1 0 0,-1 0-1,0 0 1,0 0-1,0 0 1,0 0-1,0 0 1,0 0 0,0 0-1,0 0 1,1 0-1,-1 0 1,0 0-1,0 0 1,0 0 0,0 0-1,0 0 1,0 1-1,0-1 1,0 0-1,0 0 1,0 0 0,1 0-1,-1 0 1,0 0-1,0 0 1,0 0-1,0 0 1,0 0-1,0 1 1,0-1 0,0 0-1,0 0 1,0 0-1,0 0 1,0 0-1,0 0 1,0 0 0,0 0-1,0 1 1,0-1-1,0 0 1,0 0-1,0 0 1,0 0 0,0 0-1,0 0 1,-1 11 348,1-5-197,-1-1-1,1 0 1,1 1 0,-1-1 0,1 0-1,-1 0 1,3 6 0,2 2-89,-3-9-66,0-1 1,-1 1-1,1 0 1,-1 0-1,0 0 1,0 0-1,-1 0 1,1 0-1,-1 7 1,-1 1 10,1-8-12,0 1 0,-1-1 0,1 1 0,1-1-1,-1 1 1,1-1 0,0 1 0,1 5 0,4 3 19,-4-9-25,-1 0 0,1 0 0,-1 0-1,0 0 1,0 0 0,0 0 0,0 0 0,0 7 0,-1-9 5,2 26-1033,3-19 306,-5-9 705,0 0 0,1 0-1,-1 1 1,0-1 0,1 0 0,-1 0-1,0 0 1,1 0 0,-1-1-1,0 1 1,1 0 0,-1 0 0,1 0-1,-1 0 1,0 0 0,1 0 0,-1 0-1,0-1 1,0 1 0,1 0 0,-1 0-1,0 0 1,1-1 0,-1 1-1,0 0 1,0 0 0,1-1 0,-1 1-1,7-14-753,6 8 198,-7-10-204,-3 11 692,-1 1 0,0-1 0,0 1 0,0-1 0,-1 0 0,0 1 0,0-1-1,0 0 1,0-9 0,-1-4-5,0 13 135,0 0-1,0 0 1,0 0-1,1 0 1,-1 0-1,3-5 0,10-13 433,-7 9 370,-5 11-667,0 1 0,1-1-1,-1 0 1,1 1-1,-1-1 1,4-3-1,-5 6-162,0 0-1,0 0 1,0 0-1,0-1 1,1 1-1,-1 0 1,0 0-1,0 0 1,0 0-1,0 0 0,0 0 1,0 0-1,0-1 1,0 1-1,1 0 1,-1 0-1,0 0 1,0 0-1,0 0 1,0 0-1,0 0 1,1 0-1,-1 0 0,0 0 1,0 0-1,0 0 1,0 0-1,0 0 1,1 0-1,-1 0 1,0 0-1,0 0 1,0 0-1,0 0 1,0 0-1,1 0 0,-1 0 1,0 0-1,0 0 1,0 0-1,0 0 1,0 0-1,0 0 1,1 0-1,-1 1 1,0-1-1,0 0 1,0 0-1,0 0 0,0 0 1,0 0-1,0 0 1,0 0-1,1 1 1,-1-1-1,0 0 1,19 20 1580,-17-18-1547,0 0-1,-1 0 1,0 0 0,1 0 0,-1 0 0,0 0 0,0 1 0,0-1 0,0 0-1,0 1 1,0 4 0,0-3-21,0-1 0,0 1 0,0-1 0,0 1 0,0-1 0,1 1 0,0-1 0,0 0 0,0 0 0,0 0 0,0 0 0,4 4 0,1 0-24,-5-5 5,0 1 1,0-1-1,0 0 0,0 0 0,0 0 0,0 0 1,1 0-1,-1-1 0,1 1 0,-1-1 0,1 1 0,0-1 1,0 0-1,-1 0 0,1 0 0,0-1 0,5 2 1,0-2-426,-5 0 271,0 0 1,-1 0-1,1 0 0,0 0 0,0 0 1,-1 0-1,1-1 0,-1 0 1,5-1-1,12-11-1022,-16 12 1074,0 0 0,-1-1 0,1 1-1,-1-1 1,0 1 0,1-1 0,-1 0 0,0 0-1,0 0 1,0 0 0,0-1 0,0 1-1,2-5 1,1-2-70,-2 5 108,0 0 1,-1 0-1,0 0 0,0-1 0,0 1 0,0-1 0,-1 0 0,2-7 0,0-3-3,0 8 110,1-1-1,-1 1 1,1 0-1,0 0 1,1 1-1,0-1 1,0 1-1,0 0 1,9-8-1,-14 14-24,1 0 0,-1 0 1,0 0-1,0-1 0,0 1 0,1 0 0,-1 0 0,0 0 1,0-1-1,0 1 0,1 0 0,-1 0 0,0 0 1,0 0-1,1 0 0,-1-1 0,0 1 0,0 0 0,1 0 1,-1 0-1,0 0 0,1 0 0,-1 0 0,0 0 1,1 0-1,3 0 109,-2 0-48,0 0 0,0 0 0,1 0 0,-1 0-1,0 0 1,0 0 0,0 0 0,1 1 0,-1-1 0,0 1 0,0 0 0,0 0-1,0-1 1,0 1 0,0 0 0,0 1 0,0-1 0,-1 0 0,1 1 0,0-1-1,-1 1 1,1-1 0,-1 1 0,3 3 0,12 20 522,-8-11-300,1 0 1,20 24-1,-4-18-163,-18-16-137,0 0 0,9 11-1,40 40 83,-56-55-137,0 0-1,0 1 1,0-1-1,1 0 1,-1 0 0,0 0-1,0 1 1,0-1-1,1 0 1,-1 0-1,0 0 1,0 0 0,1 1-1,-1-1 1,0 0-1,0 0 1,1 0-1,-1 0 1,0 0 0,0 0-1,1 0 1,-1 0-1,0 0 1,1 0-1,-1 0 1,1 0-13,-1 0 0,1 0 1,-1 1-1,1-1 0,-1 0 0,1 0 1,-1 0-1,1-1 0,-1 1 1,1 0-1,-1 0 0,1 0 0,-1 0 1,1 0-1,-1-1 0,0 1 0,1 0 1,-1 0-1,1 0 0,0-1 0,-5-6-1189,-3-3 1012,1-3-397,5 10 525,0 0 1,0 0-1,-1 1 1,0-1-1,1 0 0,-1 1 1,0-1-1,-3-1 0,3 0 16,-1 1 0,0-1 0,1 0 0,0 1 0,0-1 0,0 0 0,0 0 0,1 0-1,-1-1 1,1 1 0,-1-7 0,1 6 60,0 0-1,0 0 1,-1 0-1,0 0 1,0 0 0,-4-6-1,-1 1-4,6 10 56,0-1 1,0 0-1,0 0 0,1 0 0,-1 0 0,0 0 1,1 0-1,-1 0 0,0 0 0,1 0 0,-1 0 0,1 0 1,-1 0-1,1-1 0,0 1 0,0 0 0,-1 0 1,1-1-1,0 1 0,0 0 0,0 0 0,0 0 0,0-1 1,1 1-1,-1 0 0,0 0 0,1-2 0,1-1 103,1 1 0,-1 0-1,1-1 1,-1 1 0,1 0-1,0 1 1,0-1 0,1 0-1,-1 1 1,0 0-1,7-3 1,-5 2-4,0 1 1,0 0-1,0 0 0,0 0 1,0 1-1,0 0 0,0 0 0,9 0 1,-11 1-82,1 0 1,0 1-1,-1 0 1,1 0-1,4 1 1,5 2 59,3-1-4,0-1 1,1-1-1,-1-1 1,20-1-1,-4 0-30,108 1-143,-131-1-111,-1 0 0,0 0 0,1 0 0,-1-1 0,8-3 0,4-1-95,-10 4 105,-3 0 20,0 1-1,0-1 1,10-5-1,-15 6 142,0 0 1,1-1-1,-1 1 0,0-1 1,0 0-1,0 0 0,0 1 0,-1-1 1,1 0-1,0-1 0,-1 1 0,1 0 1,0-3-1,-1 3 21,0 1-1,-1-1 1,1 1-1,-1-1 1,1 0-1,-1 0 1,0 1-1,1-1 1,-1 0-1,0 0 1,0 1-1,-1-1 1,1 0-1,0 0 1,0 1-1,-1-1 1,1 0-1,-1 0 1,0 1 0,1-1-1,-3-2 1,0-1 153,0 0 1,-1 1 0,0 0-1,-7-7 1,6 5 269,4 6-402,1 0-1,0-1 0,0 1 0,0 0 1,0 0-1,-1 0 0,1-1 0,0 1 1,0 0-1,0 0 0,-1 0 0,1 0 1,0 0-1,0-1 0,-1 1 0,1 0 1,0 0-1,-1 0 0,1 0 0,0 0 1,0 0-1,-1 0 0,1 0 0,0 0 1,-1 0-1,-12 0 561,13 0-579,0 0 1,-1 0 0,1 0-1,0 0 1,-1 0 0,1 0-1,0 0 1,0 0 0,-1 0-1,1 1 1,0-1 0,0 0 0,-1 0-1,1 0 1,0 0 0,0 1-1,0-1 1,-1 0 0,1 0-1,0 0 1,0 1 0,0-1-1,0 0 1,-1 0 0,1 0-1,0 1 1,0-1 0,0 0 0,0 1-1,0-1 1,0 0 0,0 0-1,0 1 1,0-1 0,-3 5 18,1-3-25,1 0-1,-1 0 1,1 1-1,0-1 1,0 0-1,0 0 1,0 1 0,1-1-1,-1 0 1,0 1-1,1-1 1,0 1-1,0-1 1,-1 1-1,1-1 1,1 1 0,-1-1-1,0 1 1,2 3-1,11 30 47,-9-14-22,-3-17-11,0 0 1,0 0 0,0 0-1,1 0 1,0 0-1,-1-1 1,2 1-1,-1 0 1,6 7 0,24 27 69,-16-17-34,-10-14-31,-1 0 0,1-1 0,0 1 0,0-2 0,11 10 0,3-4 25,-15-9-20,-1 0-1,0 0 1,1 0-1,4 4 0,-8-5-64,0-1-1,0 0 1,0 1-1,0-1 0,0 1 1,0 0-1,0-1 1,0 1-1,-1 0 0,1-1 1,-1 1-1,1 0 0,-1 0 1,0-1-1,1 1 1,-1 3-1,0-4 13,0-1-1,0 1 1,0 0 0,0 0 0,0 0-1,0 0 1,0 0 0,0 0 0,-1 0-1,1 0 1,0 0 0,-1-1 0,1 1 0,0 0-1,-2 1 1,1-1 5,0 0 0,0-1 0,0 1 0,-1-1 0,1 0 0,0 1 0,0-1 0,-1 0 0,1 0 0,0 0 1,0 0-1,-1 0 0,-1 0 0,-8 1-29,1 0 1,-1 1-1,-13 3 1,17-3 47,-1 0-1,1 0 1,-1-1 0,0 0-1,1-1 1,-1 1 0,-13-3 0,-25-11-66,11 8 54,20 3 73,0-1 1,0 0-1,-16-6 1,14 1 6,14 6-38,-1 0 1,0 1 0,0-1-1,0 1 1,0 0 0,0 0-1,0 0 1,0 1 0,-6-1-1,9 1-28,0 0-1,0 0 1,1 0-1,-1 0 0,0 0 1,0 0-1,0-1 1,0 1-1,0 0 0,0-1 1,0 1-1,0 0 1,-2-2-1,3 2-10,0 0-1,0-1 1,-1 1-1,1 0 1,0-1 0,0 1-1,-1-1 1,1 1-1,0 0 1,0-1-1,0 1 1,0-1 0,0 1-1,-1 0 1,1-1-1,0 1 1,0-1-1,0 1 1,0 0 0,0-1-1,0 1 1,0-1-1,1 0 1,-1-1-69,1 0 0,0 1 0,0-1 0,0 0 0,0 0-1,0 1 1,1-1 0,-1 0 0,1 1 0,-1-1 0,1 1 0,-1 0 0,1 0 0,2-2 0,4-2-556,16-13-1401,-13 6 1150,8-8-446,-12 15 714,0 1 0,1 1 0,-1-1 0,15-3 0,-21 7 606</inkml:trace>
</inkml:ink>
</file>

<file path=ppt/ink/ink9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06:15.56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9 0 5984,'-32'0'1920,"31"0"-1892,1 0 1,-1 0 0,1 0 0,0 0-1,-1 0 1,1 0 0,-1 0-1,1 0 1,0 0 0,-1 0 0,1 0-1,-1 0 1,1 1 0,0-1 0,-1 0-1,1 0 1,0 0 0,-1 0-1,1 1 1,0-1 0,-1 0 0,1 0-1,0 1 1,-1-1 0,1 1-1,-17 12 586,9-10-18,7-2-551,1-1-1,-1 0 1,0 0 0,1 0 0,-1 1 0,1-1-1,-1 0 1,1 1 0,-1-1 0,1 0 0,-1 1-1,1-1 1,-1 1 0,1-1 0,-1 1 0,1-1 0,0 1-1,-1-1 1,1 1 0,0-1 0,-1 1 0,1-1-1,0 1 1,0 0 0,0-1 0,-1 1 0,1 0-1,0-1 1,0 1 0,0-1 0,0 1 0,0 0-1,0-1 1,0 1 0,0 0 0,1-1 0,-1 1-1,0 9 325,-1-7-274,1 1 0,0-1 1,0 1-1,1-1 0,-1 1 0,1-1 1,1 6-1,11 27 289,-8-14-241,-3-13-108,0 0 1,1 1-1,0-1 1,5 10-1,9 20 20,-13-29-29,0 0 0,0-1 1,9 14-1,11 1 25,-22-22-51,1 0-1,-1 0 0,1 1 1,-1-1-1,0 1 1,0-1-1,0 1 0,0 0 1,0 0-1,-1 0 0,1 0 1,-1 0-1,1 4 1,5 32-171,-1-23-85,-4-14 205,-1 0 0,0 0 0,0 0 1,0 0-1,0 1 0,-1-1 0,1 0 0,-1 1 1,1-1-1,-1 0 0,0 1 0,0-1 0,0 1 1,0-1-1,0 0 0,0 1 0,-1-1 0,0 3 1,-12 28-798,6-14 325,-6-12 331,9 0 153,4-7 38,0 1-1,0-1 1,0 1-1,-1-1 1,1 1-1,0-1 1,0 0-1,0 1 1,-1-1-1,1 1 1,0-1-1,-1 0 1,1 1-1,0-1 1,-1 0-1,1 1 1,0-1-1,-1 0 1,1 0-1,-1 1 1,1-1-1,0 0 1,-1 0-1,1 0 1,-1 1-1,1-1 1,-1 0-1,1 0 1,-1 0-1,1 0 1,-1 0-1,1 0 1,-1 0-1,1 0 1,0 0-1,-1 0 1,1 0 0,-1-1-1,1 1 1,-1 0-1,1 0 1,-1 0-1,1-1 1,0 1-1,-1 0 1,1 0-1,-1-1 1,1 1-1,-1 0 0,0-1 0,1 1 0,-1 0 0,1 0 0,-1 0 0,1 0 0,-1-1 0,1 1-1,-1 0 1,1-1 0,-1 1 0,1 0 0,-1-1 0,1 1 0,-1-1 0,1 1 0,0 0 0,-1-1 0,1 1 0,0-1 0,-1 1 0,1-1 0,0 0 0,0 1 0,0-1-1,-1 1 1,1-1 0,0 0 0,1 0-8,-1 0-1,1 0 0,0 0 1,0 0-1,0 1 0,0-1 0,0 0 1,0 0-1,0 1 0,0-1 1,1 0-1,17-13-57,37-42 15,-50 50 34,0 1 0,1-1 1,0 1-1,11-6 0,-12 7 51,0 0-1,0 0 1,0-1-1,7-6 1,42-45 1162,-55 56-1168,1 0-1,-1 0 0,0-1 0,0 1 0,0 0 1,1 0-1,-1 0 0,0-1 0,0 1 1,0 0-1,1 0 0,-1 0 0,0 0 1,0-1-1,1 1 0,-1 0 0,0 0 0,0 0 1,1 0-1,-1 0 0,0 0 0,1 0 1,-1 0-1,0 0 0,1 0 0,12 0 407,-10 0-32,-3 2-357,0 0 0,-1 0 0,1 0 0,0 0 0,-1-1 0,0 1-1,1 0 1,-1 0 0,0 0 0,0-1 0,0 1 0,-2 2 0,2-3-38,1 0 1,-1 1 0,0-1-1,0 0 1,0 1 0,1-1-1,-1 1 1,0-1 0,1 0-1,0 1 1,-1 0 0,1-1-1,0 1 1,0-1 0,0 1 0,0-1-1,0 1 1,0 0 0,0-1-1,0 1 1,1-1 0,0 3-1,12 32 49,-7 0 47,7-10-21,-10-15-50,-3-9-23,1 1 0,-1-1-1,1 1 1,0-1 0,0 0 0,0 1 0,1 1 0,1-1 4,0 0 1,-1 0-1,1 0 0,1-1 0,-1 1 0,5 2 0,18 15 125,-22-16-121,-4-3-5,1 0-1,0 0 1,0 0 0,0 1 0,0-2 0,0 1-1,0 0 1,1 0 0,-1 0 0,0 0 0,0-1-1,1 1 1,-1-1 0,0 1 0,1-1 0,-1 1-1,0-1 1,1 0 0,-1 1 0,0-1 0,1 0-1,-1 0 1,1 0 0,-1 0 0,1 0 0,-1-1-1,0 1 1,1 0 0,1-1 0,3-2 22,0 1 0,0-1 0,8-6 0,-10 7-15,1-1 1,-1 1-1,1-1 0,0 1 1,0 0-1,-1 1 1,7-2-1,5-1-81,-14 3-6,1 0 1,-1 0 0,0 0-1,1-1 1,-1 1 0,0 0-1,0-1 1,0 0 0,0 1-1,0-1 1,0 0 0,0 0-1,0 0 1,-1 0 0,1 0-1,-1-1 1,0 1 0,0 0-1,1-1 1,-2 1 0,1-1-1,0 1 1,0-1 0,-1 1-1,1-1 1,-1 0 0,0 1-1,0-5 1,0-19-582,0 25 623,0 0-1,0 0 0,0 0 0,0 0 0,0 1 1,0-1-1,0 0 0,-1 0 0,1 0 0,0 1 1,-1-1-1,1 0 0,0 0 0,-1 0 0,-12-29-312,6 11 149,-6 12 69,7-9 235,-7 0 662,13 16-737,0-1 0,0 1 1,0 0-1,0 0 0,0 0 0,0 0 1,1-1-1,-1 1 0,0 0 1,0 0-1,0 0 0,0 0 1,0 0-1,1-1 0,-1 1 1,0 0-1,0 0 0,0 0 0,0 0 1,1 0-1,-1 0 0,0 0 1,0 0-1,0 0 0,1 0 1,-1 0-1,0 0 0,0 0 0,0 0 1,1 0-1,-1 0 0,0 0 1,0 0-1,0 0 0,1 0 1,-1 0-1,10 0 492,-8 0-436,0 0-1,0 0 1,0 0 0,0 1-1,0-1 1,0 1 0,0 0-1,0-1 1,0 1 0,0 0-1,0 0 1,-1 0 0,3 2-1,6 3 318,16 0 134,-10-1-394,-10-3-108,1 0 0,-1 0 0,1 0 0,0-1 0,0 0 0,-1-1 0,1 0 1,0 0-1,0 0 0,8-2 0,53-11 6,-6 7-54,-32 0 26,-10 2 11,0 1 0,24 0-1,70 3-323,-114 0 277,1 0 0,-1 0 0,1 0 0,-1 0 0,0 0 0,1 0 0,-1 0 0,1 0 0,-1 0 0,0 0 0,1 0 0,-1-1 0,1 1 0,-1 0 0,0 0 0,1 0 0,-1 0 0,0-1 0,1 1 0,-1 0 0,0 0 0,1 0 0,-1-1 0,0 1 0,1-1 0,12-12-549,-13 13 551,0 0 1,0 0-1,0-1 1,1 1-1,-1 0 1,0 0-1,0 0 1,0-1-1,1 1 0,-1 0 1,0 0-1,0 0 1,1 0-1,-1-1 1,0 1-1,0 0 1,1 0-1,-1 0 1,0 0-1,1 0 1,-1 0-1,0 0 0,0 0 1,1 0-1,-1 0 1,1 0 4,0 0 0,-1 0 0,1 0 0,-1 0 0,1 0 1,0 0-1,-1 0 0,1 0 0,-1 0 0,1 0 0,0-1 0,-1 1 0,1 0 0,-1 0 1,1-1-1,-1 1 0,1 0 0,-1-1 0,1 1 0,-1-1 0,1 1 0,-1 0 0,1-1 1,-1 1-1,0-1 0,1 1 0,-1-1 0,0 1 0,1-1 0,-1 0 0,0 1 0,0-1 1,0 1-1,1-1 0,-1 1 0,0-1 0,0 0 0,0 1 0,0-1 0,0 0 0,0 0 1,3-9-35,10-23 22,-7-2-49,2 18 64,-7 16 37,1-1 0,-2 0 0,1 0-1,0 1 1,0-1 0,0 0 0,-1 0 0,1 0 0,-1 0-1,0 0 1,1 0 0,-1-2 0,0-58 1627,-2 52-818,-3 16 150,-5 21-505,8-14-392,1-1 0,-1 1 0,2-1 1,1 22-1,0 3 236,-1-32-315,0 0 0,0 0 0,1 0-1,0 0 1,0 0 0,0 0 0,0 0 0,1 0 0,-1 0 0,2 0 0,3 7 0,-2-7-117,-1-1 0,1 0 1,0 0-1,1 0 0,-1 0 1,1-1-1,-1 1 0,1-1 1,0-1-1,0 1 0,1-1 0,5 3 1,3-1-986,2 1 0,-1-2 0,0 0 0,1-1 0,-1-1 0,24 0 0,23-1-4965</inkml:trace>
</inkml:ink>
</file>

<file path=ppt/ink/ink9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06:16.07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624 4480,'0'-18'723,"4"-32"-1,-4 47-675,1 0 0,0 1-1,0-1 1,0 0 0,0 1 0,1-1-1,-1 1 1,1-1 0,-1 1-1,3-3 1,0 0-1,23-34 179,24-33 14,-13 28-244,38-48-630,21-26-364,-2 1 126,-87 105 862,6-8 124,-13 19-75,-1 1-1,1-1 1,-1 1 0,1-1-1,0 1 1,-1-1 0,1 1-1,0 0 1,-1-1 0,1 1-1,0 0 1,-1 0 0,1 0 0,0-1-1,-1 1 1,1 0 0,0 0-1,0 0 1,-1 0 0,1 0-1,0 0 1,0 0 0,-1 1-1,1-1 1,0 0 0,-1 0-1,1 0 1,1 1 0,-1 0 22,0 0 0,0-1 0,1 1 0,-1 0 0,0 0 0,0 0 0,0 0 0,0 0 0,0 0 0,-1 0-1,1 0 1,0 0 0,0 0 0,-1 1 0,1-1 0,-1 0 0,1 1 0,-1-1 0,1 3 0,0 0 135,-1 1 0,0-1 1,0 1-1,0 0 0,0-1 0,-2 7 0,-34 132 1545,17-74-1192,-32 144 276,20-75-539,-21 64-66,-2 59 8,49-216-252,1 1 1,3 0-1,7 71 0,-5-103-6,1 0 1,1 0 0,1 0-1,0-1 1,1 1-1,11 23 1,-14-33-51,-1-1 1,1 0 0,0 0 0,0 0-1,0-1 1,0 1 0,0 0 0,6 4-1,-6-6 14,0 0-1,0 0 1,0 0-1,0 0 1,0 0-1,0 0 1,1-1-1,-1 1 1,0-1-1,1 0 1,-1 0-1,5 0 1,-6 1-33,1-1 0,0 0 0,0 0 0,-1-1 0,1 1 0,0 0 0,-1 0 0,1-1 1,0 1-1,-1-1 0,1 0 0,-1 1 0,1-1 0,1-1 0,7-6-527,16-17 1,13-14-1406</inkml:trace>
</inkml:ink>
</file>

<file path=ppt/ink/ink9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06:18.02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83 721 7296,'-120'-19'2368,"95"13"-1928,20 4-342,-1 0-1,-1 1 1,1 0-1,-10 0 1,-3 2 158,-26 6 0,34-6-86,-33 4 1789,41-6-1896,1 1 1,-1 0-1,1 0 1,0 1-1,-1-1 0,1 0 1,0 1-1,-1 0 1,1-1-1,0 1 1,0 0-1,0 0 0,-1 0 1,1 0-1,0 1 1,1-1-1,-1 0 1,0 1-1,0 0 0,-1 1 1,-14 17 48,11-4-64,3-13-27,2-3-19,1 0 0,-1 1 0,1-1 0,0 0 0,-1 1 1,1-1-1,0 0 0,0 0 0,-1 1 0,1-1 0,0 1 0,0-1 0,-1 0 0,1 1 0,0-1 0,0 0 1,0 1-1,0-1 0,-1 1 0,1 0 0,1-1 0,-1 1 0,1 0 0,0 0 0,-1-1 0,1 1 0,0-1 0,0 1 0,-1-1 0,1 1 0,0-1 0,0 1 0,0-1 0,0 0 0,-1 1 0,1-1 0,0 0 0,1 1 0,5 0 14,0 0 0,0 0 0,0 0 0,0-1 0,13-1 0,7 1-21,3 0-41,9 1-134,42-5 1,0-9-952,-50 10 792,-13 2 39,24-5 0,-27 2-69,23-10-1,-16 6 27,11 1-139,-17 4 308,-4 0 66,0 0 1,0-1-1,0 0 0,-1-1 1,21-12-1,-30 16 109,-1 0 0,1 0-1,-1 0 1,1 0 0,-1 0 0,0 0-1,1-1 1,-1 1 0,0-1-1,0 1 1,0-1 0,0 1-1,0-1 1,0 1 0,0-1-1,-1 0 1,1 1 0,-1-1 0,1 0-1,-1 0 1,0 0 0,1-2-1,-1 1 918,0 3-81,0 0 347,0 3-427,0 3-533,-1-2-161,1-1-1,0 1 1,1 0 0,-1-1-1,0 1 1,1 0 0,1 3 0,0-1-31,1 0 0,0 0 0,0 0 0,0-1 0,1 1 0,0-1 0,0 0 0,6 6 0,6 8 58,-15-16-128,1 0 0,-1-1-1,1 1 1,-1-1 0,1 0 0,0 1-1,0-1 1,0 0 0,0 0-1,0 0 1,0 0 0,1 0 0,4 2-1,1 1-113,-5-2-23,0-1-1,0 0 0,0 0 0,0 0 1,1-1-1,-1 1 0,0-1 1,1 0-1,-1 0 0,1 0 1,-1 0-1,1 0 0,0-1 0,-1 0 1,1 1-1,0-1 0,3-1 1,-3 1-23,-1 0 1,0 0 0,0 0-1,0-1 1,1 1 0,-1-1-1,0 0 1,0 1 0,0-1-1,0-1 1,0 1 0,0 0-1,-1-1 1,1 0 0,4-2-1,-7 3 130,0 1 0,0 0 0,0 0 0,1 0 0,-1 0 0,0-1 0,0 1 0,0 0 0,1 0-1,-1 0 1,0-1 0,0 1 0,0 0 0,0 0 0,0-1 0,1 1 0,-1 0 0,0-1 0,0 1-1,0 0 1,0 0 0,0-1 0,0 1 0,0 0 0,0-1 0,0-3-187,0-1 1,0 1 0,0 0 0,-1 0-1,0-1 1,1 1 0,-1 0-1,-1 0 1,1 0 0,-1 0-1,0 0 1,1 0 0,-2 0-1,1 0 1,-5-6 0,-26-16-365,21 11 1471,0-1 0,1 0 0,-12-24 0,20 33 678,3 7-580,25 0 352,-15-1-1121,0 2 0,0-1 0,13 3 0,35 10 225,4-6-118,10 6-118,-10-7-10,-4 7-69,-33-9-54,-18-4-23,0 1-1,-1 0 0,0 0 1,1 0-1,-1 1 0,0 0 1,1 0-1,-1 1 0,6 3 1,-3 0 24,-7-4-29,-1-1 0,1 1 0,0-1 0,0 0 0,0 0 0,0 0 0,0 0 0,0 0 0,0 0 0,0-1-1,0 1 1,5 0 0,-7-1-12,0 0 0,0 0 0,0 0 0,0-1 0,0 1 0,1 0 0,-1 0 0,0 0 0,0 0-1,0 0 1,0 0 0,0 0 0,0 0 0,0 0 0,0 0 0,1 0 0,-1 0 0,0 1 0,0-1 0,0 0-1,0 0 1,0 0 0,0 0 0,0 0 0,0 0 0,0 0 0,1 0 0,-1 0 0,0 0 0,0 0 0,0 0 0,0 0-1,0 0 1,0 1 0,0-1 0,0 0 0,0 0 0,0 0 0,0 0 0,0 0 0,0 0 0,0 0 0,0 0-1,0 1 1,0-1 0,0 0 0,0 0 0,0 0 0,0 0 0,0 0 0,0 0 0,0 0 0,0 0 0,0 1 0,0-1-1,0 0 1,0 2 10,0 0-1,-1 0 0,1 0 1,0 0-1,-1 0 1,0 0-1,1-1 0,-1 1 1,0 0-1,0 0 0,0-1 1,0 1-1,0 0 0,0-1 1,-1 1-1,-1 1 0,-4 3 140,1 0 0,-13 7 0,-9 8 306,11 3-159,11-15-176,4-6-58,0 0 0,0 0-1,0 0 1,0 1 0,0-1-1,1 1 1,0-1 0,-1 1-1,1 0 1,1-1 0,-1 1-1,0 0 1,1 0 0,0 5-1,0-7-39,0-1 0,0 1 1,0 0-1,0-1 0,0 1 0,0-1 0,0 1 0,1-1 0,-1 1 0,1 0 0,-1-1 0,1 0 0,0 1 1,-1-1-1,1 1 0,0-1 0,0 0 0,0 1 0,0-1 0,0 0 0,0 0 0,0 0 0,1 0 0,-1 0 1,3 1-1,-1 0 19,1-1 1,-1 0-1,1-1 1,-1 1 0,1-1-1,0 1 1,-1-1 0,5 0-1,-8 0-34,4 0 28,0 0-1,0-1 1,0 1-1,0-1 1,0 0-1,-1 0 1,1 0-1,0 0 1,0-1-1,-1 1 1,7-4-1,0-1 23,76-47 202,-77 47-245,-6 4-13,1-1 0,-1 0 1,1-1-1,-1 1 0,0 0 1,0-1-1,-1 0 0,1 0 1,-1 0-1,0 0 0,3-7 1,0 2-59,5-10-186,-4 8 32,-1 0-1,0 0 1,5-15-1,-4-13-974,7 0 389,-6-1 266,6 5 385,-12 31 208,0 1 17,0-1-1,0 0 1,1 1-1,-1-1 0,1 1 1,3-6-1,-4 8-30,0 1 1,1-1-1,-1 0 0,0 0 0,0 0 0,1 1 0,-1-1 1,0 0-1,1 1 0,-1-1 0,1 1 0,-1 0 0,1-1 0,-1 1 1,0 0-1,1 0 0,-1 0 0,3 0 0,4 0 41,0 0 0,0 0 0,0 1 0,0 0-1,0 0 1,0 1 0,0 0 0,-1 0 0,1 1-1,11 5 1,-11-5-62,1 1 0,-1-2 0,1 1 0,0-1-1,0 0 1,0-1 0,0 0 0,17-1 0,-12 0 18,0 1 0,15 3 1,0 3 24,-21-5-19,-1 0 1,1 0-1,0-1 0,13 1 1,93-2 468,-114 0-515,0 0 0,0 0-1,1 0 1,-1 0 0,0 0-1,0 0 1,0 0 0,0 0-1,0 0 1,0 0 0,0 0-1,1 0 1,-1 0 0,0 0 0,0 0-1,0 0 1,0 0 0,0 0-1,0 0 1,0 0 0,0 0-1,1 0 1,-1 0 0,0 0-1,0 0 1,0 0 0,0 0-1,0 0 1,0-1 0,0 1-1,0 0 1,0 0 0,0 0 0,0 0-1,0 0 1,1 0 0,-1 0-1,0 0 1,0 0 0,0-1-1,0 1 1,0 0 0,0 0-1,0 0 1,0 0 0,0 0-1,0 0 1,0 0 0,0 0-1,0-1 1,0 1 0,0 0 0,0 0-1,0 0 1,0 0 0,-1 0-1,1-13-273,1 13 263,-1 1-1,0 0 1,-1-1-1,1 1 1,0 0 0,0-1-1,0 1 1,0-1-1,0 1 1,-1 0-1,1-1 1,0 1-1,0-1 1,-1 1-1,1-1 1,0 1 0,-1-1-1,1 1 1,-1-1-1,1 1 1,-1-1-1,1 1 1,-1-1-1,1 0 1,-2 1-1,1 0 5,0-1 0,1 1-1,-1 0 1,0-1 0,0 1 0,1 0-1,-1 0 1,0-1 0,1 1-1,-1 0 1,1 0 0,-1 0-1,1 0 1,-1 0 0,1 0-1,0 0 1,-1 0 0,1 0-1,0 0 1,0 0 0,0 0 0,0 0-1,0 0 1,0 0 0,0 2-1,0 1 54,1 1-1,0 0 1,0-1-1,0 1 1,1-1-1,0 0 1,0 1-1,3 4 1,-4-5 4,0-3-8,-1 1 0,1-1 0,0 1 0,0 0 0,0-1-1,0 1 1,0-1 0,0 0 0,0 1 0,1-1 0,-1 0 0,0 0-1,2 2 1,4 2 94,3 6 26,-8-9-147,0 0 1,-1 0 0,1 0 0,0 0 0,0 0 0,0 0 0,0-1 0,1 1-1,-1 0 1,0-1 0,1 0 0,-1 0 0,1 0 0,-1 0 0,1 0 0,-1 0-1,1-1 1,0 1 0,-1-1 0,5 1 0,11-1 24,-6 1 15,0-1-1,0 0 1,0-1 0,13-3-1,-21 3-150,0 0 0,0-1 0,0 0-1,0 0 1,0 0 0,-1-1 0,1 1-1,4-5 1,-1-19-588,-7 25 630,0 0 0,1 0 0,-1 0 1,1 1-1,0-1 0,-1 0 1,1 1-1,-1-1 0,1 0 1,0 1-1,0-1 0,1 0 0,-2 1 26,1-1 0,-1 1 0,1 0-1,-1-1 1,1 1 0,-1-1-1,1 1 1,-1-1 0,0 1 0,1-1-1,-1 1 1,1-1 0,-1 1-1,0-1 1,0 0 0,1 1-1,-1-1 1,0 1 0,0-1 0,0 0-1,0 1 1,0-1 0,0 0-1,0 1 1,0-1 0,0 1 0,0-1-1,0 0 1,0-8-371,-1 6 297,1 0 0,0 1 0,0-1 0,0 0 0,1 1 0,-1-1 0,1 0 0,-1 1 0,2-5 0,4-3-120,-4 8 200,-1 0-1,0 1 0,0-1 0,0 0 0,0 0 1,0 0-1,-1 0 0,1 0 0,-1 0 0,1-4 1,-1 2 585,0 8 75,0-4-589,0 1 1,0-1-1,0 1 0,0-1 0,0 1 1,0-1-1,0 1 0,0-1 0,1 1 1,-1-1-1,0 1 0,0-1 1,0 1-1,1-1 0,-1 1 0,0-1 1,0 1-1,1-1 0,-1 1 0,0-1 1,1 0-1,-1 1 0,0-1 1,1 0-1,-1 1 0,1-1 0,-1 0 1,1 1-1,-1-1 0,1 0 0,8 6 632,1 14 501,-4-12-1027,0-1 1,1 1 0,0-1-1,0-1 1,1 1-1,0-1 1,0-1-1,0 1 1,1-1 0,11 5-1,-10-6-110,-1-1-1,1 0 1,0 0 0,0-1-1,1 0 1,-1-1 0,18 0-1,12 0-10,-3-1 64,44-3-1,-70 1-288,-1 1-1,1-1 0,-1-1 1,1 0-1,-1-1 0,0 1 1,0-2-1,16-9 1,-24 13 98,-1-1 0,1 1 0,0 0 0,-1-1 1,1 0-1,-1 1 0,1-1 0,-1 0 1,0 0-1,1 0 0,-1 0 0,0 0 1,-1 0-1,1 0 0,0 0 0,0-4 0,0-1-372,0-1 0,-1 1 0,-1-14 0,0 0-1011,1 19 1366,0-1-1,0 1 1,-1 0-1,1-1 1,-1 1-1,0-1 1,0 1-1,0 0 1,0 0-1,0 0 1,-2-4-1,2 5 73,0-1 0,0 0 0,0 1 0,0-1 0,0 0 1,0 0-1,1 0 0,-1 0 0,1 0 0,-1 0 0,1-2 0,0 1 255,0 6 175,0 0-222,-1 0-1,1 0 0,1 0 0,-1 0 0,0-1 1,1 1-1,-1 0 0,1 0 0,0 0 1,0-1-1,0 1 0,0 0 0,0-1 0,1 1 1,-1-1-1,1 1 0,0-1 0,3 4 1,1 0 234,-1 0 0,7 12 1,8 8 539,4-8-338,-17-14-451,0 1 0,-1 1 1,8 6-1,-14-12-157,5 5 49,0 0 0,0 0 0,0-1 0,11 7 0,-12-10-28,-1 0 0,1 1-1,0-1 1,-1 0-1,5 0 1,5 1 31,2 3-1,6 0 48,-19-5-84,-1 0 0,0 0 1,1-1-1,-1 1 0,0 0 0,1-1 1,-1 1-1,0-1 0,0 0 1,1 1-1,0-2 0,4-2 52,23-7-360,-25 10 105,0 0-1,0-1 0,0 0 0,6-3 0,-8 4 94,0 0-1,-1-1 0,1 1 1,-1 0-1,1-1 1,-1 1-1,0 0 1,0-1-1,1 0 0,-1 1 1,0-1-1,0 0 1,-1 1-1,1-1 1,1-3-1,3-7-956,1 2 491,-4 8 417,-1 0 0,0 0 0,0 1 0,0-1 0,0 0 0,0 0 0,-1 0 0,1 0 0,-1 0 1,1 0-1,-1 0 0,0 0 0,1-3 0,-1-30-1163,0 32 1414,3 6 32,10 10 191,-13-13-300,0 0-1,1 0 0,-1 0 1,0 0-1,0 1 0,0-1 1,1 0-1,-1 0 0,0 1 1,0-1-1,0 0 0,0 0 1,1 1-1,-1-1 0,0 0 1,0 0-1,0 1 0,0-1 1,0 0-1,0 0 0,0 1 1,0-1-1,0 0 0,0 1 1,0-1-1,0 1 19,1 0 0,-1 0-1,0 0 1,0 0 0,1 0 0,-1 0-1,1 0 1,-1 0 0,1 0 0,-1 0-1,1-1 1,0 1 0,-1 0 0,1 0 0,0 0-1,0-1 1,-1 1 0,1-1 0,1 2-1,22 11 552,-21-11-580,1-1 6,-1 0-1,0 0 1,1 0-1,-1-1 0,1 1 1,-1-1-1,1 0 1,-1 0-1,1 0 0,5-1 1,9 0 26,-6 1-55,0 0-1,1-2 0,-1 1 1,0-1-1,-1-1 0,1 0 1,21-9-1,5-4-616,-1-2 0,-1-2 1,-1-1-1,47-37 0,-37 15 36,14-12-291,-47 46 749,-4 3 27,-1 1-1,0-1 1,8-10 0,-9 8-13,-1 0 1,-1-1-1,0 1 1,0-1-1,0 0 1,-1 0-1,-1 0 1,1-1-1,-1 1 1,0-14-1,-2 19 77,0-1 0,-1 1 0,0 0 0,0 0 0,0 0 0,-1 0 0,-2-6 0,1 3-1,-3-10-21,5 11 99,-1 1-1,0 0 0,0 0 0,-1 0 0,0 0 0,0 0 1,0 0-1,0 1 0,0-1 0,-8-6 0,-44-44 2163,53 53-2055,1 1 0,-1-1 1,0 1-1,0-1 0,0 1 1,0 0-1,0-1 0,0 1 1,0 0-1,0 1 0,0-1 0,0 0 1,-3 0-1,4 1-78,0 0 1,0 0-1,-1 0 0,1 0 0,0 0 0,0 1 1,0-1-1,0 0 0,0 1 0,0-1 1,0 1-1,0-1 0,0 1 0,0-1 0,0 1 1,0 0-1,0-1 0,1 1 0,-1 0 1,0 0-1,0-1 0,1 1 0,-1 0 0,1 0 1,-1 0-1,0 0 0,0 2 0,-5 20 1440,3-16-1262,0 1 0,1 0 0,0 0 0,0 0 0,1 0 0,0 0 0,1 0-1,-1 1 1,3 13 0,11 40 568,-7 13-394,2-30-198,19 59 1,-26-100-210,6 19 65,1 0 0,15 29 0,-19-43-240,1 0 0,0-1 0,0 0 0,1 0 0,0-1 0,0 1 0,1-1 0,9 7 0,-8-8-340,1 0 0,1 0 1,-1-1-1,11 4 0,-16-7 217,0 0 0,0-1-1,1 0 1,-1 0 0,0 0 0,1-1-1,-1 1 1,0-1 0,1 0-1,-1 0 1,1-1 0,4 0 0,1-2-568,1-1 1,-1 0-1,0 0 0,13-9 1,-18 10 436,0 0 0,0 0 0,-1-1 1,1 1-1,-1-1 0,0 0 0,0 0 0,0-1 0,-1 1 0,4-6 1,-6 8 358,0-1 0,0 1 0,0 0 0,-1-1 1,1 1-1,-1 0 0,0-1 0,1-4 1,-1 4 408,-1 0 0,1-1 0,-1 1 1,0-1-1,1 1 0,-1 0 1,-1 0-1,1-1 0,0 1 0,-1 0 1,0 0-1,0 0 0,0 1 0,-4-6 1,4 6 5,0 0 0,-1 0 1,1 0-1,0 1 0,-1-1 1,1 1-1,-1 0 0,0-1 1,1 1-1,-1 0 0,0 1 0,0-1 1,-4 0-1,6 1-248,-1 0 1,1-1-1,-1 2 0,1-1 0,-1 0 0,1 0 1,-1 0-1,1 1 0,-1-1 0,1 1 1,0-1-1,-1 1 0,1-1 0,0 1 0,-1 0 1,1 0-1,0-1 0,0 1 0,0 0 1,0 0-1,-1 0 0,1 1 0,1-1 1,-1 0-1,0 0 0,-1 3 0,1-1 19,0-1-1,0 1 0,0 0 1,1 0-1,-1 0 1,1 0-1,-1 0 1,1 0-1,1 5 0,-3 13 187,-2-11-138,3-9-154,0 1 0,1-1 1,-1 0-1,1 1 1,-1-1-1,1 1 0,-1-1 1,1 0-1,0 3 0,5 17 137,-1-6-100,-2 9 10,-3-21-64,1 0 0,0 0-1,0 0 1,1 0 0,-1 0 0,1 0 0,-1 0-1,1 0 1,2 5 0,1-3-1,-1 0 1,2 0-1,-1 0 0,7 5 1,-6-5-109,-4-4 75,-1-1 1,0 0-1,0 0 1,0 1 0,0-1-1,1 0 1,-1 0-1,0 0 1,0 1-1,1-1 1,-1 0 0,0 0-1,0 0 1,1 0-1,-1 0 1,0 0-1,0 1 1,1-1 0,-1 0-1,0 0 1,0 0-1,1 0 1,-1 0-1,0 0 1,1 0-1,32 0-2555,-33 0 2529,0 0 0,0 0-1,1 0 1,-1 0 0,0 0-1,0 0 1,1 0 0,-1 0-1,0-1 1,1 1 0,-1 0 0,0 0-1,0 0 1,1 0 0,-1 0-1,0 0 1,0-1 0,1 1-1,-1 0 1,0 0 0,0 0-1,0-1 1,1 1 0,-1 0 0,0-1-1,13-12-1504,-13 13 1519,1 0 0,-1 0 1,0 0-1,0 0 0,0-1 1,1 1-1,-1 0 0,0 0 0,0 0 1,0-1-1,0 1 0,1 0 0,-1 0 1,0-1-1,0 1 0,0 0 0,0-1 1,0 1-1,0 0 0,0 0 0,0-1 1,0 1-1,0 0 0,0 0 0,0-1 1,0-32-1025,0 33 1061,0 0 0,0-1 0,0 1 0,0 0 0,0 0 0,0-1 0,0 1 0,0 0 0,0 0 0,0-1 0,0 1 0,0 0 0,0-1 0,-1 1 0,1 0 0,0 0 0,0 0 0,0-1 0,0 1 0,-1 0 0,1 0 0,0 0 0,0-1 0,0 1 0,-1 0 0,-12-13 278,10 10 848,3 3-79,0 16 1615,0-16-2618,0 0 0,0 1 1,0-1-1,0 0 0,0 1 1,0-1-1,0 0 0,0 0 0,0 1 1,0-1-1,0 0 0,0 0 1,0 1-1,1-1 0,-1 0 0,0 0 1,0 1-1,0-1 0,0 0 1,1 0-1,-1 0 0,0 1 0,0-1 1,0 0-1,1 0 0,11 20 732,-11-17-707,0 0-1,1 0 0,-1-1 1,1 1-1,-1-1 1,1 1-1,0-1 0,0 0 1,0 1-1,0-1 1,4 2-1,17 3 354,-12-3-304,-7-2-137,0 0 0,1-1 1,-1 1-1,0-1 1,1 0-1,-1-1 0,1 1 1,-1-1-1,1 1 1,-1-1-1,1-1 0,6 0 1,9-5-163,-11 4-410,-1-1 0,0 1 0,1 1 1,11-1-1,3 2-2102,-3 0-3572</inkml:trace>
</inkml:ink>
</file>

<file path=ppt/ink/ink9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08:45.13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8 150 3712,'-33'-16'1221,"27"13"-757,6 3-107,0 0 385,-4 0-172,4 0-540,-1 0-1,1 0 1,-1 0-1,1 0 0,-1 0 1,1 0-1,-1 0 1,1 0-1,-1 0 0,1 0 1,-1 0-1,1-1 1,-1 1-1,1 0 0,-1 0 1,1-1-1,-1 1 1,1 0-1,-1 0 0,1-1 1,0 1-1,-1-1 1,1 1-1,-1 0 0,1-1 1,0 1-1,0-1 0,-1 1 1,1-1-1,0 1 1,0 0-1,-1-1 0,1 1 1,0-2-1,0 2-8,0-1-1,0 1 1,0-1-1,1 1 0,-1-1 1,0 1-1,0-1 1,1 1-1,-1-1 1,0 1-1,1-1 0,-1 1 1,0 0-1,1-1 1,-1 1-1,0 0 1,1-1-1,-1 1 0,1 0 1,-1-1-1,1 1 1,-1 0-1,1 0 1,-1 0-1,1-1 0,-1 1 1,1 0-1,-1 0 1,1 0-1,-1 0 1,1 0-1,-1 0 1,1 0-1,0 0 0,0 0-9,-1 0 0,0 0-1,0 0 1,1 0 0,-1 0-1,0 0 1,1 0 0,-1 0-1,0 0 1,0 0 0,1 0-1,-1 0 1,0 0 0,0-1-1,1 1 1,-1 0 0,0 0-1,0 0 1,1 0 0,-1-1-1,0 1 1,0 0 0,0 0-1,0 0 1,1-1 0,1-1 21,-1 1-18,1-1 0,-1 1 0,1 0-1,-1-1 1,1 1 0,-1 0-1,1 0 1,0 1 0,0-1-1,0 0 1,-1 0 0,1 1-1,0-1 1,0 1 0,0 0-1,0-1 1,0 1 0,0 0-1,0 0 1,3 1 0,13-1 24,-7 1-8,1-1 0,-1 0-1,0-1 1,17-2-1,-9-3 81,21-9 0,-1 0-31,99-18 253,-123 30-275,-3 1 10,0 1 1,-1 0-1,17 1 0,-13 1 38,-11-1-69,0-1 0,0 1 0,0-1 0,0 1 0,0-1 1,0 0-1,6-3 0,-8 3-9,1 0 0,0 0 0,-1 1 1,1-1-1,-1 0 0,1 1 0,3 0 0,-3 0-8,-1 0 0,1 0 0,0 1 0,-1-1 0,1 1 0,0 0 0,2 1 0,-1 0 72,0-1-1,0 0 0,0 0 1,0 0-1,0 0 0,0-1 1,6 1-1,-7-1-23,13 0 85,-15-1-148,-1 1 0,1 0 0,-1 0 0,1 0 1,-1 0-1,1 0 0,-1 0 0,0 0 0,1 1 0,-1-1 1,1 0-1,-1 0 0,1 0 0,-1 0 0,0 1 0,1-1 1,-1 0-1,0 0 0,1 0 0,-1 1 0,0-1 0,1 1 1,-3 5 19,0 0 0,-1 0 1,0-1-1,-5 8 0,-3 6-103,5-6-21,5-10 6,0 0 0,-1 0 1,1-1-1,-1 1 0,0 0 0,1-1 1,-1 1-1,-3 1 0,-10 13-520,10-11 69,-1 0-1,1-1 0,-1 1 1,0-1-1,-9 6 0,-5-5-1949,0 10 820</inkml:trace>
</inkml:ink>
</file>

<file path=ppt/ink/ink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32:54.84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0 0 5568,'0'0'1786,"6"0"-1071,46 0 581,-50 0-1228,0 0-1,0 0 1,0 1-1,0-1 1,0 1-1,0-1 1,0 1-1,0 0 1,-1-1-1,1 1 1,0 0 0,1 1-1,14 6 447,-1-4-237,-14-3-232,1-1 1,0 1-1,0 0 0,0 0 1,0 0-1,-1 0 0,1 0 1,0 0-1,-1 1 1,1-1-1,-1 1 0,0 0 1,3 2-1,3 4 43,0 0 0,-1 1 0,1 0 0,10 18 0,-16-24-68,0 1 0,-1 0-1,1 0 1,-1 0 0,0 0-1,0 0 1,0 1 0,-1-1-1,1 0 1,-1 0 0,0 1-1,0-1 1,-1 0 0,1 0 0,-1 1-1,0-1 1,-2 5 0,2-5 2,-1 1 0,1-1 0,-1 0 0,0 0 0,0 0 0,-1-1 0,1 1 0,-1 0 0,0-1 1,0 0-1,0 0 0,0 1 0,-6 2 0,-7 6 133,-42 25 105,49-32-262,0 0 0,-1 0 0,1-1 0,-13 3 0,-14 0-56,13 6-6,15-9 38,7-4 23,1 0 1,-1 0 0,1 0 0,-1 0-1,1 1 1,-1-1 0,0 0 0,1 0 0,-1 1-1,1-1 1,0 0 0,-1 1 0,1-1-1,-1 1 1,1-1 0,-1 0 0,1 1-1,0-1 1,-1 1 0,1-1 0,0 1-1,0-1 1,-1 1 0,1-1 0,0 1-1,0 0 1,0-1 0,0 1 0,-1-1-1,1 1 1,0-1 0,0 1 0,0 0-1,0-1 1,1 1 0,-2 0 3,1-1-1,0 0 1,0 0 0,0 0-1,0 0 1,0 0 0,0 0-1,0 0 1,0 0-1,0 1 1,0-1 0,0 0-1,0 0 1,0 0 0,0 0-1,0 0 1,0 0 0,0 0-1,0 0 1,0 1 0,0-1-1,1 0 1,-1 0 0,0 0-1,0 0 1,0 0 0,0 0-1,0 0 1,0 0 0,0 0-1,0 0 1,0 1 0,0-1-1,0 0 1,0 0 0,1 0-1,-1 0 1,0 0 0,0 0-1,0 0 1,0 0-1,0 0 1,0 0 0,0 0-1,0 0 1,1 0 0,-1 0-1,0 0 1,0 0 0,0 0-1,0 0 1,0 0 0,0 0-1,0 0 1,1 0 0,-1 0-1,52 0-80,-48 0-17,0 0-1,0-1 1,0 1-1,0-1 1,0 0 0,0 0-1,0 0 1,7-4-1,8-2-529,-9 6-13,0-1 0,0 2 0,20 0 0,-15 0-544,7 0-490</inkml:trace>
</inkml:ink>
</file>

<file path=ppt/ink/ink9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08:45.52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6 12 3808,'0'0'1227,"0"0"-742,0-3-133,0-4-9,0 6 110,-1 2-422,1-1 0,0 1 0,0 0 0,-1-1 0,1 1 0,-1-1 0,1 1-1,-1-1 1,1 1 0,-1-1 0,1 1 0,-1-1 0,1 1 0,-1-1 0,1 1 0,-1-1 0,0 0 0,1 1 0,-1-1 0,0 0 0,1 0 0,-1 0 0,0 1 0,0-1 0,1 0 0,-2 0 0,-2 0 267,4 0-90,-3 0-112,-1 0-91,2-1-5,-1 1-1,1 0 0,0 0 0,0 0 0,-1 0 0,1 1 0,0-1 0,0 0 0,-1 1 0,-2 1 0,-1 6 92,6-7-84,-1-1 0,1 1 0,0-1 0,0 1 0,-1-1-1,1 1 1,0-1 0,-1 1 0,1-1 0,0 0 0,-1 1 0,1-1-1,-1 0 1,1 1 0,-1-1 0,1 0 0,0 0 0,-1 1 0,1-1 0,-1 0-1,1 0 1,-1 0 0,1 0 0,-1 0 0,1 0 0,-1 1 0,0-1-1,1 0 1,-1-1 0,0 1 0,1 0-1,0 0-1,0 0 1,0 0 0,0 0 0,0 0-1,-1 0 1,1 0 0,0 0-1,0 0 1,0 0 0,0 0 0,0 0-1,0 0 1,0 0 0,-1 0-1,1 0 1,0 0 0,0 0 0,0 0-1,0 0 1,0 0 0,0 0-1,0 0 1,0 0 0,0 0-1,-1 1 1,1-1 0,0 0 0,0 0-1,0 0 1,0 0 0,0 0-1,0 0 1,0 0 0,0 0 0,0 0-1,0 0 1,0 1 0,0-1-1,0 0 1,0 0 0,0 0 0,0 0-1,0 0 1,0 0 0,0 0-1,0 0 1,0 1 0,0-1-1,0 0 1,0 0 0,0 0 0,0 0-1,0 0 1,0 0 0,0 1-1,0 12 230,0-10-38,0 0-42,0 10 96,0-13-244,0 1 0,0-1 0,0 0 0,0 1 1,0-1-1,0 0 0,0 0 0,0 1 0,0-1 1,0 0-1,-1 0 0,1 1 0,0-1 0,0 0 0,0 0 1,0 1-1,0-1 0,-1 0 0,1 0 0,0 1 0,0-1 1,0 0-1,-1 0 0,1 0 0,0 1 0,-3 1 40,-3 3 45,1 0 0,0 0 0,1 1 0,-6 6 0,4 8-1,-8 3 37,8 13 16,-7 3 202,6 0-90,-8 5-77,11-33-143,0-1 1,-5 22-1,7 11 95,2-34-92,0 0 1,-1 1-1,-3 17 0,-9 15 25,12-30-39,0-1 0,0 15 0,1-22-1,0 0 1,0 0-1,0 0 1,-1-1-1,1 1 1,-1 0-1,0-1 0,0 1 1,0 0-1,-1-1 1,1 1-1,-4 3 1,2 0 20,2-7-38,1 1 1,-1 0-1,1-1 1,0 1-1,-1 0 1,1-1-1,0 1 1,-1 0-1,1-1 1,0 1-1,0 0 1,0-1-1,-1 1 1,1 0-1,0 0 1,0-1-1,0 1 1,0 0-1,0-1 1,1 1-1,-1 0 1,0 0-1,0-1 1,0 1-1,1 1 1,-1-2-97,0-9-705,0 5 186</inkml:trace>
</inkml:ink>
</file>

<file path=ppt/ink/ink9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08:46.82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4576,'0'0'1450,"0"0"-868,0 0-214,0 0 170,0 0-122,0 0 214,0 0-204,0 0-26,3 0-80,131 0 1968,-56 0-2224,-58 0-218</inkml:trace>
</inkml:ink>
</file>

<file path=ppt/ink/ink9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08:47.28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4320,'0'0'1600,"0"0"-1248,0 0-96,0 20 1408,20-20-960,-20 0 288,20 19-608,-1-19 544,1 0-512,-1 0 128,20-19-288,0 19-1216,0-20 512</inkml:trace>
</inkml:ink>
</file>

<file path=ppt/ink/ink9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08:49.12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 0 2240,'0'0'720,"0"0"-448,0 0 11,0 0 405,0 0-150,0 0 113,0 0-241,0 0-79,0 0-102,0 0 150,0 0-96,0 0-11,0 0-112,0 0-43,0 0 22,0 0 202,0 0-48,0 4 139,0-4-413,0 1-1,0 0 0,0 0 0,0 0 0,-1 0 0,1 0 0,0-1 0,0 1 1,0 0-1,-1 0 0,1 0 0,0-1 0,-1 1 0,0 1 0,-7 2 130,20-5 291,-12 1-236,0 0-102,0 0-80,0 0-85,0 0 59,0 0 144,0-3-43,0-14-118,0 17-36,0 0 36,0 0 156,0 0-49,0 0-122,0 0-22,0 0 0,0 0-63,0 0 47,0 0 64,0 0 102,0 0-32,0 0-75,0 0 0,0 0 58,0 0-20,0 0-65,0 0 43,0 0 139,0 0-54,0 0-122,0 0-22,0 0 0,0 0-63,0 0 36,0 0 1,0 0 16</inkml:trace>
</inkml:ink>
</file>

<file path=ppt/ink/ink9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08:50.42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9 59 2656,'-17'0'837,"14"0"-501,3 0-37,0 0 410,3 0-165,14 0 528,-17 0-693,3 0-150,10 0 11,-10 0-48,0 0 85,10 0-127,-9 0-113,-1 0-53,-2 0 16,0 0 1,0 0-1,-1 0 1,1 0-1,0 0 0,0 0 1,0 0-1,0 0 0,-1-1 1,1 1-1,0 0 0,0-1 1,-1 1-1,2-1 0,2-5 23,-5 4 1,0 4 0,5 4 1,-2-5-19,0-1-1,-1 1 0,1-1 1,-1 1-1,1-1 0,-1 0 1,1 1-1,0-1 0,-1 0 1,1 0-1,0 0 0,-1-1 1,1 1-1,0 0 0,-1 0 1,1-1-1,-1 1 0,3-2 1,2-6-31,-6 7 24,0 1-1,0-1 1,1 1 0,-1-1 0,0 1-1,1-1 1,-1 1 0,1-1 0,-1 1 0,1-1-1,-1 1 1,1 0 0,-1-1 0,1 1 0,-1 0-1,1-1 1,-1 1 0,1 0 0,-1 0-1,1 0 1,0-1 0,-1 1 0,1 0 0,-1 0-1,1 0 1,0 0 0,-1 0 0,1 0-1,0 0 1,-1 0 0,2 1 0,18 0 51,-15 0-58,1-1 0,-1 0 0,0 0 0,1 0 0,-1 0 0,1-1 0,-1 0 0,10-2 0,8-11-50,9 8 15,-15-2 55,-16 7-5,1 0 1,0 0-1,0 0 0,-1 0 0,1 1 1,0-1-1,0 0 0,0 1 1,0-1-1,0 1 0,0 0 0,2 0 1,129 0 1320,-133 0-1329,0 0 1,0 0 0,1 0 0,-1-1-1,0 1 1,0 0 0,0 0-1,0 0 1,0 0 0,0 0 0,0 0-1,1 0 1,-1 0 0,0 0 0,0 0-1,0 0 1,0 0 0,0 1-1,0-1 1,0 0 0,0 0 0,1 0-1,-1 0 1,0 0 0,0 0-1,0 0 1,0 0 0,0 0 0,0 0-1,0 0 1,0 0 0,0 0-1,0 0 1,0 1 0,0-1 0,1 0-1,-1 0 1,0 0 0,0 0 0,0 0-1,0 0 1,0 0 0,0 0-1,0 1 1,0-1 0,0 0 0,0 0-1,0 0 1,0 0 0,0 0-1,0 0 1,0 0 0,0 0 0,0 1-1,0-1 1,-1 0 0,1 1 4,0-1 0,0 1 0,0 0 0,0 0 0,0-1 1,0 1-1,0 0 0,-1-1 0,1 1 0,0 0 0,0-1 0,-1 1 0,1 0 1,-1-1-1,1 1 0,0-1 0,-1 1 0,1-1 0,-1 1 0,1-1 1,-1 1-1,0-1 0,0 1 0,0 0 6,0-1 0,0 1 0,1-1 0,-1 1 0,0 0 1,0-1-1,1 1 0,-1 0 0,1 0 0,-1-1 0,1 1 0,-1 0 0,1 0 0,-1 0 1,1-1-1,0 1 0,0 0 0,-1 0 0,1 0 0,0 0 0,0 0 0,0 0 0,0 0 1,0 1-1,0 0-3,0 0 0,0 0 0,-1 0 0,1 0 1,-1 0-1,1 0 0,-1 0 0,0 0 0,1 0 1,-1 0-1,0-1 0,0 1 0,0 0 0,-1 0 1,-1 1-1,-4 7 0,-22 45 0,19-35 2,7-12 3,0 0 0,0 0 0,1 0 0,-3 17 0,-5 16-13,-8-3-55,7-18 21,4-4 21,1-1-1,-5 19 0,8-23 37,0 0-1,-1 0 1,-1 0-1,0 0 1,0-1-1,-11 17 1,1-9 48,6-6-33,0-1 0,1 1 1,-7 13-1,13-20-42,-1 0 0,0 0 1,0 0-1,-1 0 1,0-1-1,-6 8 0,-2-3 130,-20 14 1,24-18-14,-6 4-1,6-5-118,1 1-1,0 0 0,-12 11 0,12-10-72,0-1 0,0 0 0,0-1 0,-1 1 1,-8 2-1,9-3 58,-9 2 6,10 3 27,6-9-12,-1 1 0,1-1-1,0 1 1,0-1-1,-1 1 1,1-1 0,0 0-1,-1 1 1,1-1-1,0 1 1,-1-1 0,1 0-1,0 1 1,-1-1-1,1 0 1,-1 0 0,1 1-1,-1-1 1,1 0-1,-1 0 1,1 0 0,-1 1-1,1-1 1,-1 0-1,1 0 1,-1 0 0,1 0-1,-1 0 1,1 0-1,-2 0 1,-1 0-20,3 0 63,3 0-20,24 0-51,-12 1 330,0-1-1,0 0 1,27-5-1,-21 0-213,-13 2-71,0 1 1,0 0 0,0 0-1,1 1 1,7 0 0,121 1 180,-137-3-762,0 3 565,0-1-79,0 0 0,0 0 0,0 0 0,0 1 0,0-1 0,0 0 0,0 0 0,-1 0 0,1 0 0,0 1 0,0-1 0,-1 0 1,1 0-1,-1 0 0,0 0 20,0 1 1,0-1 0,0 1 0,0 0-1,0-1 1,0 1 0,0 0-1,0 0 1,0-1 0,0 1 0,0 0-1,0 0 1,-2 1 0</inkml:trace>
</inkml:ink>
</file>

<file path=ppt/ink/ink9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08:50.78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98 5056,'0'0'1888,"0"0"-1472,19 0-128,1 0 832,19 0-672,-19-19 896,38 19-768,-19-20 128,20 1-416,-1 19 160,-18-20-224,-1 1-1888,0 19 896,-20 0-3808,1 0 2560</inkml:trace>
</inkml:ink>
</file>

<file path=ppt/ink/ink9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08:51.12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0 1 3904,'-15'0'1464,"30"0"122,-15 0-903,0 0 128,0 3-219,0 88 1530,0-88-2092,0-1 0,0 1-1,-1-1 1,1 0 0,-1 1-1,1-1 1,-1 0 0,0 1 0,0-1-1,0 0 1,0 0 0,-3 4-1,3-4-7,0 0 0,0-1 0,0 1 0,0 0 0,1 0 0,-1 0 0,0 0 0,1 0 0,-1 0 0,1 0 0,0 0 0,-1 3 0,2-2 5,-1 0-1,0 0 0,0 0 1,0 1-1,-1-1 1,1 0-1,-1 0 0,1 0 1,-1 0-1,0-1 0,0 1 1,0 0-1,-1 0 0,1 0 1,-1-1-1,1 1 1,-4 3-1,5-6-23,0 0 1,-1 0-1,1 0 1,0 0-1,0 1 1,-1-1-1,1 0 1,0 0-1,0 0 1,0 1-1,0-1 1,-1 0-1,1 0 1,0 1-1,0-1 1,0 0-1,0 1 1,0-1-1,0 0 1,0 0-1,0 1 1,0-1-1,0 0 1,0 0-1,0 1 1,0 15 209,3-16-128,-1 0-77,0 0 0,0-1 0,0 1 0,0-1 0,0 0 0,0 0 0,4-2-1,10-3 5,-15 7-11,0-1 1,0 0-1,0 0 0,0 1 1,0-1-1,0 1 0,0-1 1,0 1-1,0-1 0,2 2 1,3 2 4,-4-3-4,0-1-1,-1 1 1,1-1 0,0 1-1,0-1 1,0 0-1,-1 0 1,1 1 0,2-2-1,90 1-1062,-90 0 320</inkml:trace>
</inkml:ink>
</file>

<file path=ppt/ink/ink9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08:51.45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 98 6400,'-20'0'2368,"20"0"-1856,39 0-128,-19-19 768,-1 19-704,20-20-32,1 20-256,-1-20-256,19 1 32,-19 19-3200,0-20 1760</inkml:trace>
</inkml:ink>
</file>

<file path=ppt/ink/ink9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08:51.86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60 4800,'5'-6'559,"-4"4"-445,0 1 1,0 0-1,1-1 0,-1 1 1,0 0-1,1 0 0,-1-1 1,0 1-1,1 0 0,-1 1 1,1-1-1,0 0 0,1 0 1,30-13 258,3 8 187,-20-2-309,-14 7-214,-1 0-1,1 0 1,0 0 0,0 0 0,-1 1 0,1-1 0,0 0 0,0 1 0,0-1 0,0 1 0,0 0 0,2 0 0,14-1 146,-11 1-153,1 0 0,-1 0 0,0 0 0,1 1 0,9 2-1,-17-3-23,1 1 1,-1-1-1,1 0 0,-1 1 0,1-1 0,-1 1 0,1-1 0,-1 1 0,1-1 0,-1 1 0,0-1 0,1 1 0,-1 0 1,1 0-1,1 4 52,12 3 135,-13-8-162,1 1 0,-1-1 0,0 1 0,1 0 0,-1-1 0,0 1-1,0 0 1,0 0 0,0 0 0,0 0 0,0 0 0,0 0 0,0 0 0,0 0 0,1 2 0,-1 0 33,0 1 1,0-1 0,0 1 0,0 0 0,-1-1-1,0 1 1,0 0 0,0-1 0,0 1 0,-1 4-1,0 3 125,1-6-115,0-1-1,0 0 1,-1 1-1,-1 6 1,-19 47 324,13-39-298,0 1 0,-7 33 1,10-22-53,2-10-9,0 0 0,-9 23 0,-3-2 118,-3-2 1,-1-1-1,-46 72 0,46-89-68,16-20-95,0 1 0,1 0 0,0-1 0,-1 1 0,-1 4 1,-2 13-54,0-13 43,-3 8-3,9-15 20,0 1 1,0-1-1,-1 1 1,1-1-1,0 1 1,0-1-1,0 1 1,0-1-1,0 1 1,0-1-1,0 1 1,0-1-1,0 1 1,0-1-1,0 1 1,0-1-1,0 1 1,0-1-1,0 1 1,0-1-1,1 1 1,-1-1-1,0 0 1,0 1-1,1-1 1,-1 1-1,6 2 73,-1 0-1,0 0 1,0-1 0,10 4-1,-1-11 107,-12 4-189,0-1 1,0 1-1,0 1 0,1-1 1,-1 0-1,0 0 1,0 1-1,1-1 1,-1 1-1,5 0 1,25 0-1230,-9 0 316</inkml:trace>
</inkml:ink>
</file>

<file path=ppt/ink/ink9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08:52.19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0 0 6656,'-40'0'2464,"40"0"-1920,20 0-160,-20 0 512,20 0-576,-1 0 704,1 0-576,-1 20-64,20-20-256,0 0 128,0 20-160,-19-20-2080,19 0 1088,-19 0-1920,19 19 1600</inkml:trace>
</inkml:ink>
</file>

<file path=ppt/ink/ink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32:55.18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11 6400,'0'0'2368,"0"0"-1856,19 0-128,1 0 1472,-1 0-1088,1-20 256,19 20-608,20 0-32,-1 0-256,-19 0-128,0 0-32,1-19-2368,-1 19 1312,-20 0-3296,20-20 2464</inkml:trace>
  <inkml:trace contextRef="#ctx0" brushRef="#br0" timeOffset="1">704 20 6304,'-19'-19'2336,"19"19"-1824,39 19-128,0 1 1824,0-1-1280,0 20 1184,20 0-1216,-40 20 287,20 0-671,-39 19-160,-19-20-224,-20 1-448,0 0 192,-40-1-2239,21 20 1311</inkml:trace>
</inkml:ink>
</file>

<file path=ppt/ink/ink9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08:52.60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3 0 5728,'-8'8'894,"6"-6"-699,-1 0 0,1 0 0,0 1 0,-1-1 0,1 1 0,0-1 0,0 1 0,1 0 1,-1 0-1,-1 3 0,9 11 416,-5-15-543,0-1 1,0 1-1,0 0 0,-1 0 0,1 0 1,0 0-1,0 4 0,-1-6-60,0 1 0,0-1-1,0 0 1,0 1 0,0-1 0,0 0 0,0 0-1,0 1 1,0-1 0,0 0 0,0 1 0,0-1-1,0 0 1,1 0 0,-1 1 0,0-1 0,0 0-1,0 0 1,0 0 0,1 1 0,-1-1 0,0 0-1,0 0 1,0 0 0,1 1 0,9 16 123,-9-14-112,0-1 0,0 0 0,0 1 0,0-1-1,1 0 1,-1 0 0,1 0 0,-1 0-1,1 0 1,0 0 0,0 0 0,-1 0-1,1-1 1,1 1 0,3 2 0,5-2 52,0-1 1,0 0 0,0 0 0,17-2-1,-6 0-83,-5 1-17,-1 0 0,25-5-1,-36 5 30,0-2-1,0 1 0,-1-1 1,1 1-1,-1-1 0,1-1 1,-1 1-1,0-1 0,0 1 1,0-1-1,7-7 0,-11 10 3,0 0-1,1 0 0,-1 0 0,0-1 0,0 1 1,1 0-1,-1 0 0,0 0 0,0-1 1,0 1-1,0 0 0,1 0 0,-1-1 1,0 1-1,0 0 0,0 0 0,0-1 0,0 1 1,0 0-1,0 0 0,0-1 0,0 1 1,0 0-1,0-1 0,0 1 0,0-2 1,0 0 0,-1 0 0,1 0 0,-1 0 0,1 0 0,-1 1 0,0-1 0,1 0 0,-1 0 0,0 1 0,0-1 0,-1 0 0,1 1-1,0-1 1,0 1 0,-1 0 0,1-1 0,-1 1 0,-1-1 0,-2-1 8,1 0-1,-1 0 1,0 0-1,0 1 1,-6-2-1,-48-16 434,38 12-291,0 2-122,20 6-65,0 0 0,0 0 0,0 0 0,0 0 0,1 0-1,-1 1 1,0-1 0,0 0 0,0 1 0,0-1 0,0 1 0,1-1-1,-1 1 1,0-1 0,0 1 0,1-1 0,-1 1 0,0 1 0,-2 0-1149,6-1-187,13-1-506</inkml:trace>
</inkml:ink>
</file>

<file path=ppt/ink/ink9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08:52.9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57 4224,'0'-16'1365,"0"13"-826,3 3-150,10 0 358,-13 0-737,0 0 0,0 0 0,0 0 1,0 0-1,1 0 0,-1 0 0,0 0 0,0 0 1,0 0-1,0 0 0,0 0 0,0 0 0,0 0 1,0 0-1,1 0 0,-1 0 0,0 0 0,0 0 1,0 0-1,0 0 0,0 0 0,0 0 0,0 0 1,0 0-1,1 0 0,-1-1 0,0 1 0,0 0 1,0 0-1,0 0 0,0 0 0,0 0 0,0 0 1,0 0-1,0 0 0,0 0 0,0 0 0,0-1 1,0 1-1,0 0 0,0 0 0,0 0 0,0 0 1,1 0-1,-1 0 0,0 0 0,0 0 0,0-1 1,0 1-1,-1 0 0,1 0 0,0 0 0,0 0 0,0 0 1,0 0-1,0-1 0,0 1 30,0-1-1,0 1 1,0-1 0,1 1-1,-1-1 1,0 0-1,0 1 1,0-1 0,0 1-1,1-1 1,-1 1-1,0-1 1,1 1 0,-1-1-1,0 1 1,1-1 0,-1 1-1,1 0 1,-1-1-1,0 1 1,1-1 0,0 1-1,18-6 789,-6 5-219,25 2 0,-14 0-307,39 0 147,112-5 387,-45-9-436,13 6-133,114-19 12,1 0 114,-115 20-201,-9-7-160,-20 6-32,-30-6 0,-12 10 0,-72 3 0,7 0 4,0 0 1,1 1 0,8 1-1,-14-1-12,0-1 1,0 1-1,0 0 0,0-1 0,0 1 1,0 0-1,0 0 0,-1 1 0,1-1 0,0 0 1,1 2-1,-4-2-27,1-1 1,-1 1-1,1-1 0,-1 0 0,0 1 1,1-1-1,-1 0 0,0 1 1,1-1-1,-1 0 0,0 0 1,1 1-1,-1-1 0,0 0 0,0 0 1,0 0-1,-7 2-228,-8 5-725,1 1 1,0 0-1,0 1 1,-26 22-1,29-23 27,4-2 293,-1 0-1,-13 5 1,22-11 668</inkml:trace>
</inkml:ink>
</file>

<file path=ppt/ink/ink9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08:53.40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9 20 3904,'-32'-16'1253,"25"13"-762,7 3-70,0 0 582,0 0-321,0 0-148,0 0-268,3 0-159,12 0-30,-4-1 17,0 1 0,1 1 0,14 2 0,13 10 141,-5-6-111,-27-6-111,0 0-1,1 1 1,-1 0 0,0 0 0,0 1 0,11 5-1,-14-5-1,0-1-1,0 1 0,-1 1 0,1-1 0,-1 0 1,1 1-1,-1 0 0,0-1 0,3 6 0,0 2 79,-1 1-1,5 11 0,-7-16-39,9 22 116,-6-14-77,0-1 1,5 22-1,-10-31-72,0 0 0,0 0 1,-1 0-1,1 1 0,-1-1 0,-1 0 0,1 0 1,-1 1-1,0-1 0,-3 9 0,-1-1 44,-1-1-1,0 1 1,-1-1-1,-16 21 1,6-10 82,-26 24 0,-14 2 15,19-17-69,25-16-52,-6 4 19,-8-6 19,22-12-58,0 0 0,0 1 0,0 0 0,0 0 0,1 0 0,-1 0 0,-6 6 0,-8 8 22,11-13-26,7-4-6,0 0-1,1 0 0,-1 0 1,1 0-1,-1 0 1,1 1-1,-1-1 1,1 0-1,-1 1 0,1-1 1,-1 0-1,1 1 1,-1-1-1,1 0 1,-1 1-1,1-1 0,0 1 1,-1-1-1,1 1 1,0-1-1,-1 1 1,1-1-1,0 1 0,0-1 1,0 1-1,-1-1 1,1 1-1,0 0 1,0-1-1,0 1 0,0-1 1,0 1-1,0-1 1,0 1-1,0 0 1,0-1-3,0 0 0,0 1 0,0-1 0,0 0 0,0 0 0,0 0 0,0 0 0,0 0 0,0 0 1,0 0-1,0 0 0,0 1 0,0-1 0,0 0 0,0 0 0,0 0 0,0 0 0,0 0 0,0 0 0,0 0 0,0 0 1,0 1-1,0-1 0,0 0 0,0 0 0,0 0 0,0 0 0,1 0 0,-1 0 0,0 0 0,0 0 0,0 0 1,0 0-1,0 0 0,0 1 0,0-1 0,0 0 0,0 0 0,0 0 0,1 0 0,-1 0 0,0 0 0,0 0 0,0 0 1,0 0-1,0 0 0,0 0 0,0 0 0,1 0 0,-1 0 0,0 0 0,0 0 0,0 0 0,0 0 0,0 0 1,0 0-1,2 0 39,0 0-1,0 0 1,0 1 0,0-1 0,-1 1 0,1-1 0,0 1 0,-1 0 0,1 0 0,2 1 0,13 7 131,-12-8-146,0 0 0,1 0 0,-1 0 1,0-1-1,0 1 0,0-1 0,9-2 0,38-7 114,-20 2-35,-6 4-141,-1 1 1,36 3-1,-13 0-1941,-13-1 814</inkml:trace>
</inkml:ink>
</file>

<file path=ppt/ink/ink9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08:53.87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6816,'19'0'2528,"-19"0"-1984,39 0-128,-39 0 736,39 0-704,0 0 384,0 20-480,1-20-192,18 0-96,-19 0-1120,0 19 576</inkml:trace>
  <inkml:trace contextRef="#ctx0" brushRef="#br0" timeOffset="1">411 156 4384,'0'0'1424,"0"4"-854,0 28 1622,0-28-2073,0 0-1,0 0 0,0 0 0,-1 0 0,1 0 1,-1 0-1,0 0 0,0 0 0,0-1 0,-1 1 1,1 0-1,-4 4 0,2-1 116,-3 6 34,5-10-195,-1 0 0,1 0-1,-1-1 1,1 1 0,-1 0 0,0-1-1,0 0 1,-2 3 0,-12 12 263,15-17-325,1 0 1,0 0-1,0 0 1,-1 0-1,1 1 1,0-1-1,0 0 1,0 0-1,-1 0 1,1 1-1,0-1 0,0 0 1,0 0-1,0 1 1,0-1-1,0 0 1,-1 0-1,1 1 1,0-1-1,0 0 1,0 1-1,0-1 1,0 0-1,0 0 1,0 1-1,0 32 331,0-33-340,0 0 1,0 0 0,0 0 0,0 0 0,0 0-1,0 0 1,0 0 0,0 0 0,0 1 0,0-1-1,0 0 1,0 0 0,0 0 0,0 0 0,0 0 0,0 0-1,0 0 1,0 1 0,0-1 0,0 0 0,0 0-1,0 0 1,0 0 0,0 0 0,0 0 0,1 0-1,-1 0 1,0 0 0,0 0 0,0 1 0,0-1-1,0 0 1,0 0 0,0 0 0,0 0 0,0 0-1,0 0 1,1 0 0,-1 0 0,0 0 0,0 0 0,0 0-1,0 0 1,0 0 0,0 0 0,0 0 0,0 0-1,1 0 1,-1 0 0,0 0 0,0 0 0,0 0-1,0 0 1,0 0 0,0 0 0,1 0 0,18-1 349,-8 1-232,1-1 1,-1 2-1,0-1 1,16 4-1,-1 9 46,-15-11-143,0-1 1,0 0-1,0 0 1,16-2 0,-4 0-340,13 1-1316,-13 0 438</inkml:trace>
</inkml:ink>
</file>

<file path=ppt/ink/ink9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08:54.26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94 7872,'0'0'2944,"0"0"-2304,20 0-160,19-20 96,-20 20-416,1 0-64,19 0-64,0-19-1600,0 19 864</inkml:trace>
  <inkml:trace contextRef="#ctx0" brushRef="#br0" timeOffset="1">78 1 6304,'-19'58'2336,"19"-58"-1824,0 117-128,-20-58 992,40-20-832,-40 20 0,40-1-352,-20 1 224,0-20-224,0-19-384,0 19 96,0-20-1824,0 1 1056</inkml:trace>
</inkml:ink>
</file>

<file path=ppt/ink/ink9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08:54.59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1 7136,'49'-16'2309,"-33"12"-1413,-12 4-924,1 0 214,0-1 0,0 1 0,0 0 0,0 0 1,0 1-1,0 0 0,8 2 0,7 10 22,-8-7-119,-9-5-70,0 0 0,0 0 0,0 1 0,-1-1 1,1 1-1,-1 0 0,1 0 0,2 2 1,-4-2-14,1-1 8,-1 1 0,1-1-1,-1 1 1,1-1 0,-1 1 0,0-1-1,0 1 1,0 0 0,0-1 0,0 1-1,0 0 1,0 0 0,-1 0 0,1 0 0,-1 0-1,1 0 1,-1 0 0,0 0 0,0 0-1,0 0 1,0 2 0,0 67 285,0-65-273,0 0 0,0 0 0,-1-1 0,0 1 1,0 0-1,0-1 0,-4 9 0,-2 14 47,4-9-37,3-13-25,-1 0 0,0 0 0,0 0 0,-3 6 0,1-5 4,0-1-1,-1 0 1,0 0-1,-5 6 1,4-5-1,0 0 0,0 0 0,0 1 1,-4 11-1,1 3-5,6-15-5,0 0 0,0 0 1,-1 0-1,-1 0 1,1 0-1,-1 0 0,0-1 1,-6 8-1,-23 12 49,16-2-8,11-15-10,4-7 5,0 1 0,0 0-1,0 0 1,0 1 0,0-1-1,1 0 1,0 0 0,-1 1 0,1-1-1,0 1 1,1-1 0,-1 1-1,0-1 1,1 1 0,0 0-1,0-1 1,1 6 0,-1-8-22,0 1 1,0-1 0,0 1-1,0-1 1,1 1-1,-1-1 1,0 0-1,1 1 1,-1-1-1,1 1 1,0-1-1,-1 0 1,1 1-1,0-1 1,0 0-1,1 2 1,0-2 0,0 1 1,-1-1-1,1 0 0,0 0 1,-1 0-1,1-1 0,0 1 0,0 0 1,0-1-1,0 1 0,0-1 1,0 0-1,0 1 0,0-1 1,3 0-1,0-1 36,0 2 1,0-1-1,-1 0 1,10 3-1,8 7-23,-7-16-365,-13 5 247,0 0 0,0 0-1,0 0 1,0 0 0,0 1 0,0-1 0,1 1 0,-1-1 0,4 1 0,-5 0-81,1 0 0,0 0 0,0 0 0,0-1 0,-1 1 0,1 0 0,0-1 0,0 1 0,1-2 0,17-14-995</inkml:trace>
</inkml:ink>
</file>

<file path=ppt/ink/ink9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08:54.94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 98 7552,'-20'-20'2816,"20"20"-2208,20 0-160,-1-19 896,1 19-832,0-20 416,38 20-544,-19-19-192,0 19-128,20-20-704,-20 20 352</inkml:trace>
</inkml:ink>
</file>

<file path=ppt/ink/ink9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08:55.33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1 1 4896,'-6'5'569,"4"-4"-453,1 0 0,0 0 0,-1 0-1,1 0 1,0 1 0,0-1 0,0 0 0,0 1 0,0-1 0,0 1 0,0-1 0,0 1 0,0 2 0,-12 22 353,12-25-395,0 0 0,1-1 0,-1 1 1,1 0-1,-1 0 0,1 0 0,0 0 0,-1 0 0,1 0 0,0 0 0,0 0 1,0 0-1,0 0 0,0 0 0,0 0 0,0 1 0,0-1 0,0 0 0,0 1 1,1 3 186,-1-1-107,1 0 0,-1 0 1,1 0-1,0 0 0,0 0 0,0 0 0,1 0 1,2 6-1,2 3 63,-5-7-117,1-1-1,0 0 0,0 0 0,1 0 0,-1 0 1,8 8-1,-9-11-79,1-1-1,0 1 1,-1 0 0,1-1 0,0 0 0,0 1 0,0-1 0,0 0 0,0 0-1,1 0 1,-1-1 0,0 1 0,0 0 0,1-1 0,-1 1 0,0-1 0,1 0-1,3 0 1,-6 0-20,6 0 68,0 0 0,1 1 0,10 1 0,-3 3 8,7 0-2,-19-5-71,-1 0 0,1 0 0,-1-1 1,1 1-1,-1-1 0,0 1 0,1-1 1,-1 1-1,2-2 0,7-3 2,7 2-17,-14 2-2,-1 1 1,1-1-1,0 0 0,0 0 1,0 0-1,0 0 0,3-3 1,-4 4-4,-1-1 1,0 0-1,0-1 1,0 1-1,-1 0 0,1 0 1,0 0-1,0 0 1,-1-1-1,1 1 1,0 0-1,-1-1 1,1 1-1,-1 0 1,0-1-1,1 1 0,-1-1 1,0 1-1,0 0 1,0-1-1,0-1 1,0 1-54,0 0 1,-1 0-1,1 0 1,0 0-1,-1 0 1,1 0-1,-1 0 1,0 0-1,1 0 1,-1 0-1,0 0 1,0 1-1,-1-1 1,1 0-1,-2-1 1,-4-7-83,-1-4-38,6 10 139,0 0 1,0 0-1,-1 0 0,1 1 1,-1-1-1,0 1 1,0-1-1,0 1 0,-1 0 1,-3-3-1,1 3-112,1 0 1,-1 0-1,-10-4 0,14 6 98,-1 1-1,0-1 1,1 1-1,-1-1 1,0 1-1,-3 0 1</inkml:trace>
</inkml:ink>
</file>

<file path=ppt/ink/ink9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09:00.31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87 98 4576,'5'-9'395,"-3"5"-246,0 1 0,0-1-1,-1 0 1,1 0 0,-1 0 0,0 0 0,0 0-1,0 0 1,0 0 0,0-7 0,-1-5 229,0 16-355,-1 0 0,1-1-1,0 1 1,1 0-1,-1-1 1,0 1-1,0 0 1,0 0 0,0-1-1,0 1 1,0 0-1,0 0 1,0-1-1,0 1 1,1 0-1,-1 0 1,0-1 0,0 1-1,0 0 1,0 0-1,1-1 1,-1 1-1,0 0 1,0 0 0,1 0-1,12-13 394,-10 9 80,-2 14-57,-1-8-413,0 1 0,0-1-1,0 1 1,0-1 0,0 0 0,-1 1 0,1-1-1,-1 1 1,1-1 0,-1 0 0,0 1-1,0-1 1,-1 3 0,-70 122 459,59-106-394,-1-1 0,-1-1 0,-1 0 0,-28 27 0,32-34-71,-4 3 19,-38 39 152,-75 95 0,100-110-124,-56 72 101,43-57-98,-13 12-124,53-64-95,0-1 1,0 1-1,0-1 0,1 1 0,-1 0 1,1 0-1,-1-1 0,1 1 0,0 0 1,0 1-1,0-1 0,0 0 0,0 0 1,0 0-1,0 1 0,1-1 0,-1 4 1,1-22-1052</inkml:trace>
</inkml:ink>
</file>

<file path=ppt/ink/ink9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09:00.72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1 20 6240,'-33'-17'2005,"27"14"-1221,6 6-331,0 59 1227,-1-41-1484,1 4 31,4 43 1,0-46-147,8 21 0,5 26 141,-14-45-164,-2-15-12,0 0 0,1 0 0,0 0-1,0 0 1,1 0 0,5 10 0,-4-10-7,11 19 104,-14-27-127,0 0 0,-1 1 1,1-1-1,0 0 0,0 0 0,0-1 1,0 1-1,0 0 0,0 0 0,0 0 0,0-1 1,0 1-1,1 0 0,-1-1 0,0 1 0,0-1 1,1 1-1,-1-1 0,3 0 0,-1 0 16,1-1-1,0 1 1,-1-1-1,1 0 1,0-1 0,-1 1-1,6-3 1,32-20 244,-38 23-255,129-90-128,-69 45-314,-59 43 361,13-9-284,0 0 0,0 1 1,1 1-1,0 1 0,25-9 0,15-2-1341,1 1 581</inkml:trace>
</inkml:ink>
</file>

<file path=ppt/ink/ink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33:02.79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4 20 6720,'98'-20'2496,"-98"20"-1952,78 0-128,-58 0-32,19 0-288,0 20 608,-20-1-416,1 1 672,19 19-544,-39 0 128,20 0-288,-40 0-320,20-19 32,-39 19-2464,19-20 1376</inkml:trace>
  <inkml:trace contextRef="#ctx0" brushRef="#br0" timeOffset="1">20 117 5824,'0'20'2144,"0"-20"-1664,0 58-128,-20-18 768,40-1-672,-20 19 1088,0 1-864,0-1 32,0 21-416,0-21-128,0 20-96,19-19-1184,-19 0 608</inkml:trace>
</inkml:ink>
</file>

<file path=ppt/ink/ink9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09:03.89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93 20 4480,'-31'-7'523,"13"3"-152,1 1-1,-1 1 1,-35-1-1,7 3 94,20 0-443,26 0-26,0-1 0,-1 1-1,1 0 1,-1 0 0,1 0-1,0 0 1,-1 0 0,1 0-1,-1 0 1,1 0 0,0 1-1,-1-1 1,1 0 0,0 0-1,-1 0 1,1 0 0,-1 0-1,1 1 1,0-1 0,-1 0-1,1 0 1,0 1 0,0-1-1,-1 0 1,1 1 0,-13 15-102,10-10 88,2-5 18,1 0-1,0 0 1,-1-1-1,1 1 1,0 0 0,-1 0-1,1-1 1,-1 1-1,1 0 1,-1-1-1,0 1 1,1 0-1,-1-1 1,1 1-1,-1-1 1,0 1-1,0-1 1,1 1-1,-1-1 1,0 0 0,-1 1-1,-4 2 26,5-3-13,0 1 0,-1 0-1,1-1 1,0 1-1,0 0 1,0 0 0,0-1-1,0 1 1,0 0-1,1 0 1,-1 0 0,0 0-1,0 0 1,1 0-1,-1 1 1,0 1-1,-1 19 102,2-17-38,0 0-1,0 0 0,-1-1 1,0 1-1,1 0 0,-3 5 1,-19 42 299,14-36-274,2 0 1,-10 30 0,13-30-7,-4 17 118,-1-11-125,2-8-25,-6 25 0,9-21-23,-1 24-1,1-11-11,-10 54 54,10-53 17,2 0 1,1 1-1,4 39 0,-1-57-27,1 0-1,0 0 0,1-1 0,1 0 1,10 19-1,-2-2-10,-8-18-34,0 0 0,1 0 0,0 0 0,1-1-1,0 0 1,1-1 0,0 0 0,13 12 0,73 63 78,8 7-78,36 69 186,-10 13 130,-110-148-312,14 16-13,1-2-1,46 42 1,-67-71 12,15 18-63,0 1 0,-3 1-1,0 1 1,22 40 0,-2 22-24,69 92 162,-58-101-51,-11-11-116,7-10 37,-41-48 70,-1 0 0,-1 0 0,11 30 0,-5-8-1,0-5-17,-2 0 1,-1 2 0,-2-1 0,-1 1 0,4 43-1,-9 145-49,-5-139 6,-2 10 60,-10-11 6,9 29 34,2-17-52,-12 1-19,8-15 21,-7-4 21,10-53-38,3-13-4,-2-1 0,-3 16 0,2-18 3,-1 0 0,0 0-1,-5 9 1,0-1 6,2-1 5,-7 22 0,10-26 1,0 1 0,-13 22 0,-6-4 5,10-17-25,2 2-2,-20 20 3,-24 10-2,20-13-40,1 1-1,-54 72 1,-146 206-104,233-311 137,-19 27-55,-2-1 0,0-1 0,-33 29 1,16-23 106,-82 53 1,13-23 29,66-33-46,1 1 0,-71 67-1,27-5-214,49-58 115,-15 16 15,-21 41 77,46-65 1,-1-1 0,-46 32 0,26-21 20,46-35-47,-248 209 384,221-182-358,-83 87 41,86-85-45,1 0 1,-23 41-1,19-22 1,0-1 115,-36 47 0,30-55 10,-46 41 0,41-42-28,-40 36 83,53-53-100,-26 24 124,12-2 28,-43 58 1,-25 55 215,-9 38-29,106-176-393,1 1 0,1 0 0,1 0 0,1 1 0,-7 32 0,13-46-38,0-1 0,1 0 0,0 1 0,0-1 0,0 1 0,1-1 0,0 1 0,0-1 0,1 0 0,-1 1 0,1-1 0,1 0 0,-1 0 0,7 9 0,-7-9-78,1-1-1,0 0 1,0 0 0,1 0 0,0 0 0,0 0-1,0-1 1,0 0 0,0 0 0,1 0 0,0 0 0,0-1-1,0 0 1,0 0 0,1 0 0,-1-1 0,1 1-1,-1-1 1,10 2 0,-11-3-142,40 11-3209,61 10 0,-26-18-310</inkml:trace>
</inkml:ink>
</file>

<file path=ppt/ink/ink9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09:06.61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9 39 3488,'0'-16'1115,"0"13"-673,0 3-52,0 0 495,0 0-187,0 0 209,0 0-246,0 0 107,0 0-261,0 0-107,0 0-133,0 0 42,4 0-122,149 0 623,-144-1-802,0 1-1,0-2 0,0 1 0,11-5 0,-10 4 3,0-1 0,0 2 0,0-1 0,14 0 0,54 2 160,-74 0-164,-1 0-1,1 0 0,-1 1 1,1-1-1,-1 1 0,6 1 1,-9-2-5,1 0 1,-1 1-1,1-1 1,-1 0 0,1 1-1,-1-1 1,1 1-1,-1-1 1,0 1 0,1-1-1,-1 1 1,1 0-1,-1-1 1,1 2 0,1 3 22,6 0 38,-2 0 3,-3 11-43,-3-13-30,0 1 0,-1 0 0,1 0 1,-1 0-1,1-1 0,-1 1 0,0 0 0,-1-1 1,1 1-1,-1-1 0,1 1 0,-1-1 0,0 0 0,-4 5 1,1 1 12,0 1 1,0-1 0,1 1-1,-4 12 1,5-12 21,0 0 1,-1 0-1,-1-1 0,1 1 0,-12 15 1,-7 4 26,12-16-56,1 0 0,-17 29 0,20-28-10,2-3 35,-1 0-1,0 0 0,0-1 0,-1 0 0,0 0 0,-11 11 1,-1-1 36,2-3-105,-25 21 1,31-31 17,7-4 20,1-1-1,-1 1 0,1 0 0,0-1 0,-5 7 1,-18 37-46,23-43 54,1 0-1,-1-1 0,0 1 0,0-1 0,0 1 1,-5 2-1,4-3 7,1 0 0,0 1 0,-1-1 0,1 1 0,1 0-1,-1-1 1,0 1 0,-3 5 0,-3 6 3,5-7-83,0 0 0,-1 0-1,0 0 1,-10 9 0,2-3-113,13-12 183,-1-1 0,1 0 0,0 0 0,0 0-1,0 0 1,-1 1 0,1-1 0,0 0 0,0 0 0,0 1 0,0-1 0,-1 0 0,1 0 0,0 1-1,0-1 1,0 0 0,0 0 0,0 1 0,0-1 0,0 0 0,0 0 0,0 1 0,0-1 0,0 0-1,0 1 1,0 12-1,0-10 144,0-3-22,3 0-5,225 0 1851,-226 0-1983,0 0 1,0 0 0,0 0 0,0 1 0,0-1 0,0 1 0,0-1 0,0 1-1,0 0 1,0-1 0,0 1 0,0 0 0,0 0 0,3 2 0,4 4-185,3 1-664,-12-8 836,0 1 0,0-1 0,0 1 0,0-1 0,0 0-1,-1 1 1,1-1 0,0 1 0,0-1 0,0 0 0,-1 1-1,1-1 1,0 1 0,-1-1 0,1 0 0,0 1 0,-1-1-1,1 0 1,0 0 0,-1 1 0,-3 2-153,4-3 127,0 1 0,0-1 0,-1 0 1,1 0-1,0 1 0,-1-1 0,1 0 0,0 0 0,-1 1 1,1-1-1,0 0 0,-1 0 0,1 0 0,0 0 0,-1 0 0,1 1 1,-1-1-1,1 0 0,0 0 0,-1 0 0,1 0 0,-1 0 1,1 0-1,0 0 0,-1-1 0,-29 1-1265,8 0-1055</inkml:trace>
</inkml:ink>
</file>

<file path=ppt/ink/ink9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09:07.00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9 59 5312,'-39'0'1952,"59"0"-1504,-20 0-128,19 0 1376,-19 0-992,20 0 928,19 0-960,0-19 0,-19 19-384,19-20 224,0 20-288,19 0-1312,-18-19 576,-21 19-2624</inkml:trace>
</inkml:ink>
</file>

<file path=ppt/ink/ink9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09:07.48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0 98 4064,'-13'-12'1266,"26"24"-452,-13-12-590,0 7-86,0-3-88,-1 1-1,1-1 0,0 0 0,-3 8 0,-10 14 127,12-21-140,0 1 1,1-1 0,-1 0-1,1 10 1,0-10-8,0 1 1,0-1-1,-1 0 1,-1 10-1,-11 11 174,6 10-6,0-17 9,6-15-146,-1 0-1,1-1 1,-1 1-1,1 0 1,1 0-1,-1 0 1,0 0-1,1 4 1,0 6 251,0-18-7,0-28-205,0 24-82,1 1 0,0 0-1,0 0 1,1 0-1,-1 0 1,2 0 0,-1 0-1,6-11 1,-1 2-35,-1-1 0,7-28 0,-3 9-40,-3 14-23,-6 17 41,1 0-1,0 0 0,0 1 0,0-1 0,5-8 0,9-10-49,-10 10 203,-6 11-97,1 1 0,-1-1 0,1 1 0,0 0 0,-1-1 0,1 1-1,0 0 1,-1 0 0,1 0 0,0-1 0,0 1 0,0 0 0,0 0 0,0 0 0,1 0 0,-1 0 0,2-1 0,11-4 246,-11 5-212,-1 0-1,1-1 0,0 1 1,-1-1-1,1 1 0,3-4 1,-6 5-41,0-1 1,0 1-1,1 0 0,-1 0 1,0 0-1,0-1 1,0 1-1,1 0 1,-1 0-1,0 0 0,0-1 1,1 1-1,-1 0 1,0 0-1,0 0 1,1 0-1,-1 0 1,0 0-1,0 0 0,1 0 1,-1 0-1,0 0 1,1 0-1,-1 0 1,0 0-1,14 0 194,-14 0-191,0 0 1,0 0 0,1 0 0,-1 0-1,0 0 1,0 0 0,1 0-1,-1 0 1,0 0 0,1 0 0,-1 0-1,0 0 1,0 0 0,1 0-1,-1 1 1,0-1 0,0 0 0,1 0-1,-1 0 1,0 0 0,0 1-1,0-1 1,1 0 0,-1 0 0,0 1-1,2 0 30,-1 1 0,0-1 0,1 1-1,-1 0 1,0-1 0,0 1 0,0 0 0,0 0-1,0-1 1,0 1 0,0 0 0,-1 0-1,1 0 1,-1 0 0,1 0 0,-1 1 0,0 2-1,0-2-7,0 0 1,0 0-1,1 0 0,-1 0 0,1 0 0,0 0 0,-1-1 0,1 1 1,0 0-1,1 0 0,1 3 0,-2-3-18,1 0-1,-1 0 1,0 0 0,0 0-1,0 1 1,0-1-1,0 0 1,-1 1 0,1-1-1,-1 1 1,0 3 0,0 162 506,0-167-513,0 0 1,0-1-1,0 1 0,0-1 0,0 1 0,0 0 0,0-1 0,-1 1 1,1-1-1,0 1 0,-1-1 0,0 1 0,1-1 0,-1 1 0,0-1 1,1 1-1,-1-1 0,0 0 0,0 1 0,0-1 0,-1 0 0,1 0 1,0 0-1,0 0 0,-1 0 0,1 0 0,-2 1 0,-5 1 39,7-3-83,1 1 0,-1-1 0,0 0 0,1 0 0,-1 1 0,1-1 0,-1 0 0,0 0 0,1 1 0,-1-1-1,1 1 1,-1-1 0,1 1 0,0-1 0,-1 0 0,1 1 0,-1 0 0,1-1 0,0 1 0,0-1 0,-1 1-1,1-1 1,0 1 0,0 0 0,-1-1 0,1 1 0,0-1 0,0 1 0,0 0 0,0-1 0,0 1 0,0 0-1,0-1 1,0 1 0,0-1 0,0 1 0,1 0 0,-1 0-47,0 0 0,0 0 1,0 0-1,0 0 0,0 0 0,0 0 1,-1 0-1,1 0 0,0 0 0,-1 0 1,1 0-1,0 0 0,-1 0 0,0 1 0,0-1-34,1-1-1,-1 0 0,1 1 0,-1-1 1,0 0-1,1 1 0,-1-1 0,0 0 1,1 0-1,-1 1 0,0-1 1,1 0-1,-1 0 0,0 0 0,1 0 1,-1 0-1,-1 0 0,-1 0-1755,3 0-1445</inkml:trace>
</inkml:ink>
</file>

<file path=ppt/ink/ink9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09:07.93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9 1 2976,'-17'0'971,"14"0"-603,3 0-59,3 0 358,-2-1-637,0 1 0,-1 0 0,1 1 1,0-1-1,-1 0 0,1 0 1,0 0-1,-1 0 0,1 0 1,-1 1-1,1-1 0,-1 0 1,1 0-1,0 1 0,-1-1 0,1 0 1,-1 1-1,1-1 0,-1 1 1,0-1-1,1 1 0,-1-1 1,1 1-1,-1-1 0,0 1 1,1-1-1,-1 1 0,0-1 0,0 1 1,1-1-1,-1 1 0,0 1 1,1 3 205,0 1 0,-1-1 0,-1 11 0,1 5-79,0 24 51,0-40-120,0 0 1,0 0-1,-1 0 1,-1 8-1,-12 36 275,8-7 106,-7-3-90,8-16-43,4-18-254,0 1-1,0-1 0,0 0 0,-1 0 0,0 0 0,0 0 0,0 0 0,-1 0 0,1-1 1,-1 1-1,0-1 0,-1 0 0,-6 8 0,8-10-41,0 0 0,0 0 0,0 1 1,0-1-1,1 0 0,-1 1 0,1 0 0,0-1 0,0 1 0,0 0 1,0-1-1,0 1 0,1 0 0,-1 0 0,1 0 0,0 0 0,0 0 1,0 5-1,0-8-39,0-1 1,0 0 0,0 1 0,0-1-1,0 1 1,0-1 0,0 0-1,0 1 1,0-1 0,1 1 0,-1-1-1,0 1 1,0-1 0,0 1-1,1-1 1,-1 1 0,0-1 0,1 1-1,-1-1 1,0 1 0,1-1-1,-1 1 1,1 0 0,-1-1 0,1 1-1,-1-1 1,1 1 0,0 0-1,18-2 58,-14 2-44,-1 0 0,0 0 0,0 0 0,1-1 0,-1 1 0,5-2 0,4-4 6,-9 4-18,-1 1-1,1-1 1,0 1 0,0 0 0,0 0-1,-1 0 1,1 0 0,0 1-1,8-1 1,0 1 5,-8-1-6,1 1 0,-1 0 0,1 0 0,-1 0 0,1 0 0,-1 1 0,0 0 1,7 2-1,25 10-226,0-7-774,-13 7-90,-4-6-1050,1 6 314,-19-13 1526,1 1 1,0-1-1,0 1 0,-1-1 1,1 1-1,0-1 1,0 0-1,-1 0 1,3 0-1</inkml:trace>
</inkml:ink>
</file>

<file path=ppt/ink/ink9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09:08.35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9 79 6816,'-19'-20'2528,"38"1"-1984,1-1-128,-1 20 1024,1 0-864,19 0-224,0-19-224,0 19-576,0 19 256,0-19-3424,0 20 1984,-19-1-2368</inkml:trace>
  <inkml:trace contextRef="#ctx0" brushRef="#br0" timeOffset="1">20 255 6816,'-20'0'2528,"20"0"-1984,20 0-128,-1 0 1536,20 0-1152,20 0-192,-1 0-384,40 0-1536,-20 0 736,20 0-4736,-20-20 2976,0 20-352</inkml:trace>
</inkml:ink>
</file>

<file path=ppt/ink/ink9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09:09.00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9 59 4160,'0'-17'1333,"0"17"-1313,0 0 0,0 0-1,0-1 1,0 1 0,0 0-1,0-1 1,0 1 0,0 0-1,0 0 1,0-1 0,0 1-1,0 0 1,0 0 0,0-1 0,1 1-1,-1 0 1,0 0 0,0-1-1,0 1 1,0 0 0,1 0-1,-1 0 1,0-1 0,0 1-1,1 0 1,0-2 69,1 1 0,0-1 0,-1 0 0,0 0 0,0 0-1,1 1 1,-1-1 0,0 0 0,0-1 0,-1 1 0,1 0 0,0 0 0,-1 0 0,1-4-1,-1 3 654,3 3 330,10 0-288,-10 1-339,-2 5-16,-1 52 755,0-37-1004,1-1 3,-2 0 1,-3 27 0,-9-2-3,7 7-138,-7-9-48,8-21 27,3-13 0,0 0 0,-1 1 0,0-1 1,-5 10-1,-28 39 239,35-55-369,1-1-1,-1 0 0,0 0 1,1 0-1,-1 0 0,1 0 1,0 1-1,0 3 1,0-6 29,0 1 0,0-1 0,0 1 0,0-1 0,0 1 0,0-1 0,0 1 0,0-1 0,0 1 0,0-1 0,0 1 0,0 0 0,0-1 0,-1 1 0,1-1 1,0 1-1,0-1 0,0 1 0,-1-1 0,1 0 0,0 1 0,-1-1 0,1 1 0,0-1 0,-1 1 0,1-1 0,-1 0 0,1 1 0,-1-1 0,1 0 0,0 0 0,-1 1 1,1-1-1,-1 0 0,1 0 0,-1 0 0,0 1 0,1-1 0,-1 0 0,1 0 0,-1 0 0,1 0 0,-1 0 0,1 0 0,-1 0 0,0 0 0,-3 0-1787</inkml:trace>
</inkml:ink>
</file>

<file path=ppt/ink/ink9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09:09.33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59 5824,'0'-19'2144,"19"19"-1664,1 0-128,-1 0 704,1 0-640,-1 0 64,21-20-320,-1 20 128,19-19-192,-19 19-864,0 0 384,-19 0-1248,-1 0 928,-19 0-1248,-19 0 1120,-1 0-1984</inkml:trace>
</inkml:ink>
</file>

<file path=ppt/ink/ink9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09:09.7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9 198 5568,'0'19'2048,"20"1"-1568,-20 38-160,0-38 896,0 19-736,0 20 288,-20-20-448,20 19 32,0-19-224,-19 20 160,19-20-192,0 0 256,-20 0-224,20-19-1248,0-20 608,-20 0-2144,20 0 1504</inkml:trace>
  <inkml:trace contextRef="#ctx0" brushRef="#br0" timeOffset="1">489 237 5472,'5'-16'541,"-4"10"-381,1 1 1,0 0 0,0-1-1,0 1 1,0 0 0,1 0 0,0 1-1,0-1 1,0 1 0,1-1-1,6-6 1,5-2 453,0 1 1,1 1-1,1 0 1,34-17-1,-35 20-156,22-18 0,-31 21-429,1-1 0,0 1 0,0 1 0,0-1-1,0 1 1,0 1 0,17-6 0,-6 7 9,1 0 1,0 1-1,27 2 1,-20 0-17,-25-1-21,1 0 1,-1 0 0,0 0 0,0 1-1,0-1 1,1 1 0,-1-1-1,0 1 1,0 0 0,0-1 0,0 1-1,0 0 1,0 0 0,0 1 0,0-1-1,-1 0 1,1 1 0,0-1 0,2 3-1,-4-2 16,1-1-1,0 1 1,0-1-1,-1 1 1,1-1-1,-1 1 1,0-1-1,1 1 1,-1-1-1,0 1 0,0 0 1,0-1-1,0 1 1,0 0-1,0-1 1,0 1-1,-1-1 1,1 1-1,-1-1 1,1 1-1,-1-1 1,1 1-1,-1-1 1,0 1-1,0-1 1,0 1-1,-1 0 1,-27 34 271,3 0-134,-7-10-175,7 6 5,21-27 31,-1 0-1,0-1 1,-1 0 0,1-1-1,-9 4 1,-11 8-194,4 1-830,19-14 899,0 1 0,-1 0 1,0-1-1,1 0 0,-1 0 0,-6 3 0,5-4-763,1 0 0,0 0-1,-1-1 1,1 1-1,-6-1 1,-6 0-2503</inkml:trace>
</inkml:ink>
</file>

<file path=ppt/ink/ink9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09:10.17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9 1 5728,'-39'0'2112,"39"0"-1632,0 0-128,0 19 1408,-19 1-1024,19 19 640,19 0-832,-19 0 0,0 0-352,20 0 96,-1 0-160,-19-19-992,0 19 480,0-20-1632,-19 1 1152,-1-1-2016</inkml:trace>
</inkml:ink>
</file>

<file path=ppt/ink/ink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33:03.13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3 1 6464,'-32'0'2090,"31"0"-2064,1 0 0,-1 0 0,1 0 0,-1 0 0,1 0-1,-1 0 1,1 0 0,-1 0 0,1 0 0,-1 1 0,1-1-1,-1 0 1,1 0 0,-1 1 0,1-1 0,-1 0 0,1 0-1,0 1 1,-1-1 0,1 1 0,-1-1 0,1 0 0,0 1-1,-1-1 1,1 1 0,0-1 0,0 1 0,0-1 0,-1 1-1,1-1 1,0 1 0,-7 10 170,-1 0-1,-10 10 1,2-7 278,0 1 172,3 21 175,-12 1 77,-6 7-105,21-25-494,0 0 1,1 0 0,1 1-1,-10 37 1,5-8 145,-23 110 308,32-134-700,1 0-1,2 1 1,0-1 0,4 34-1,4-10-35,17 56-1,-20-87-49,-2-9-11,0-1 0,1 0-1,0-1 1,0 1-1,1 0 1,0-1-1,0 0 1,6 8-1,-5-9-266,1 0-1,-1-1 0,1 0 1,1 0-1,-1 0 0,1-1 1,0 0-1,7 3 0,25 13-1266</inkml:trace>
</inkml:ink>
</file>

<file path=ppt/ink/ink9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09:10.53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96 3232,'0'-16'1035,"0"13"-614,0 3 38,0-4 826,0-9-251,0 10 246,4 0-378,9-10 58,-13 13-934,0-1 0,0 1 0,0 0 0,0 0 0,1-1 0,-1 1 0,0 0 0,0 0 0,1 0 0,-1 0 0,0-1 0,0 1 0,1 0 0,-1 0 0,0 0 0,0 0 1,1 0-1,-1 0 0,0 0 0,0 0 0,1 0 0,-1-1 0,0 1 0,1 0 0,-1 1 0,2-2 62,0 1 0,0 0 0,-1 0 0,1-1 0,0 1 0,-1-1 0,1 0 0,0 1 0,-1-1 0,1 0 0,2-2 0,-1 2-20,-1-1-1,0 1 0,0 0 0,1 0 1,-1 0-1,1 0 0,-1 0 0,1 1 1,-1-1-1,1 1 0,-1-1 0,5 1 1,458 0 1777,-360-4-1596,126-21 1,0-1 275,-175 22-399,-16 3-236,0-3 1,52-10-1,-27-2-210,-42 12 180,-12 3 43,-1-1 0,0 0 1,1 0-1,15-7 0,-19 6-495,-7 3-112,-5-1 302,0 1-1,0 0 1,-1 1-1,1-1 0,0 1 1,0 0-1,0 0 1,1 1-1,-1-1 1,-7 4-1,-11 3-897,-48 12-406</inkml:trace>
</inkml:ink>
</file>

<file path=ppt/ink/ink9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09:10.94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7 0 5056,'-39'0'1888,"58"0"-1472,-19 20-128,0-1 1280,20 1-928,-20 19-64,0 0-352,0 19-96,0 21-64,0-21 224,-20 1-160,1-20 160,-1 19-160,-19-18 64,20-21-96,19-19-2304,-20 20 1184,20-20-3872</inkml:trace>
  <inkml:trace contextRef="#ctx0" brushRef="#br0" timeOffset="1">430 274 7232,'20'0'2656,"-1"0"-2048,20-20-192,-19 20 864,19 0-800,-20 0 0,20 0-288,0-20-2464,1 20 1248,-1 0-4608</inkml:trace>
</inkml:ink>
</file>

<file path=ppt/ink/ink9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09:11.2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98 5728,'0'-1'78,"0"1"-1,0-1 1,0 0 0,0 0 0,0 1-1,0-1 1,1 0 0,-1 0 0,0 1 0,0-1-1,0 0 1,1 1 0,-1-1 0,0 0-1,1 1 1,-1-1 0,1 0 0,-1 1 0,1-1-1,-1 1 1,1-1 0,-1 1 0,1-1-1,17-3 437,-4 1-324,7-2 4,-14 2-78,1 1-1,0 0 0,1 0 0,-1 1 1,13 0-1,11 0 93,42-8 1,-43 5-114,40-2 1,-52 6-58,-1-1 1,35-7-1,-34 4 5,0 1 1,36 0-1,-49 3-31,0 0-1,0 0 1,0-1 0,0 0-1,1 0 1,-1 0-1,0-1 1,0 0 0,-1 0-1,9-4 1,-12 5 0,-1 0 1,1 1-1,-1 0 1,1-1-1,-1 1 1,1 0-1,-1-1 1,4 1-1,-5 0-6,0 0 0,0 0 0,0 0 0,0 0-1,0 0 1,0 0 0,1 0 0,-1 0 0,0 0 0,0 0 0,0 0 0,0 0 0,0 0 0,0 0-1,0 0 1,0 0 0,1 0 0,-1 0 0,0 0 0,0 0 0,0 0 0,0 0 0,0 0-1,0 0 1,0 1 0,0-1 0,0 0 0,1 0 0,-1 0 0,0 0 0,0 0 0,0 0 0,0 0-1,0 0 1,0 0 0,0 0 0,0 1 0,0-1 0,0 0 0,0 0 0,0 0 0,0 0-1,0 0 1,0 0 0,0 0 0,0 0 0,0 1 0,0-1 0,0 0 0,0 0 0,0 0 0,0 0-1,0 0 1,0 0 0,0 0 0,0 1 0,-1 1 91,0 0-1,-1 0 0,1 1 1,0-1-1,-1 0 1,0 0-1,1-1 1,-1 1-1,0 0 1,0 0-1,0-1 1,0 1-1,0-1 1,-5 2-1,-2 3 213,-1-1 0,-16 7-1,7-6-63,14-5-245,0 0 1,0 1-1,1 0 1,-1 0-1,0 0 1,1 1-1,0-1 1,-1 1-1,1 0 1,0 0-1,0 0 0,-4 6 1,-8 7-709,11-10 113,0 0-1,-1 0 0,0-1 0,0 1 0,-9 4 0,-1-3-1478,15-6 1809,1 0 0,-1 0-1,1 0 1,0 0 0,-1 0 0,1 0 0,0 0 0,0 0 0,-1 0-1,1 0 1,0 0 0,0 0 0,1 2 0</inkml:trace>
</inkml:ink>
</file>

<file path=ppt/ink/ink9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09:11.62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 0 4224,'-19'0'1568,"19"0"-1216,19 0-96,-19 20 1888,20-1-1216,-1-19 896,1 39-1056,0 0 0,-1 20-448,20 0-64,-19-1-160,-20-19 96,0 20-128,0-20-576,0 0 256,-20 0-1664,-19-19 1088,0-1-3328</inkml:trace>
</inkml:ink>
</file>

<file path=ppt/ink/ink9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02:30.7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4 153 2912,'0'-11'701,"-1"7"-552,1 0 0,0 0 0,0 0 1,0 0-1,0 0 0,0 0 0,1 0 0,0 0 0,1-4 0,7 2 202,-9 6-315,1-1-1,-1 1 0,1 0 0,-1 0 1,1-1-1,-1 1 0,0 0 1,1-1-1,-1 1 0,1 0 0,-1-1 1,0 1-1,1-1 0,-1 1 1,0 0-1,0-1 0,1 1 0,-1-1 1,0 1-1,0-1 0,0 1 1,1-1-1,-1 1 0,0-1 0,0 1 1,0-1-1,0 1 0,0-1 1,0 1-1,0-2 0,0 2-8,0 0-1,0-1 1,0 1-1,0 0 0,0-1 1,0 1-1,0 0 1,0 0-1,0-1 1,0 1-1,0 0 1,0 0-1,0-1 1,0 1-1,1 0 1,-1 0-1,0-1 0,0 1 1,0 0-1,0 0 1,1 0-1,-1-1 1,0 1-1,0 0 1,1 0-1,0-2 57,1 0 0,-1 0 0,1 1 0,-1-1 0,0 0 0,0 0 0,0 0 0,0-1 1,0 1-1,0 0 0,-1 0 0,1-3 0,1-33 1863,-2 33-1479,0 9-410,-1 1 0,0-1 0,0 0 0,0 0-1,0 1 1,-1-1 0,0 0 0,0-1-1,0 1 1,0 0 0,0 0 0,-1-1 0,0 1-1,-3 3 1,0 0 27,0 1 0,-8 15 0,-16 49 76,-15 6-181,12 0-16,14-44 23,-7 13 1,19-29 10,-6 23 1,3-8 2,-22 48 0,21-50-175,1 0 1,-8 44 0,16-60 19,1 28 1,1-43 154</inkml:trace>
</inkml:ink>
</file>

<file path=ppt/ink/ink9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02:31.13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 0 5984,'-19'39'2208,"19"-39"-1728,0 59-128,0-40 448,0 1-512,19-1 32,1 20-192,0-19 128,-1-1-160,20-19 672,-19 0-416,19-19 32,-20 19-224,20-20-32,0-19-64,1 20-1888,18-1 992</inkml:trace>
</inkml:ink>
</file>

<file path=ppt/ink/ink9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02:33.16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 100 2816,'0'0'917,"0"0"-565,-3 0 16,-10 0 651,10 0-177,3 0 294,0 0-272,0 0 230,0-3-262,0-30 1770,0 33-2594,0 0 0,0 0-1,0 0 1,0 0 0,0 0-1,0 0 1,0 0 0,0 0-1,0-1 1,0 1 0,0 0-1,0 0 1,0 0 0,0 0-1,0 0 1,0 0 0,0 0-1,0 0 1,0-1 0,0 1-1,0 0 1,0 0 0,0 0-1,0 0 1,0 0 0,0 0-1,0 0 1,-1 0 0,1 0-1,0 0 1,0-1 0,0 1-1,0 0 1,0 0 0,0 0-1,0 0 1,0 0 0,0 0 0,0 0-1,-1 0 1,1 0 0,0 0-1,0 0 1,0 0 0,0 0-1,0 0 1,0 0 0,0 0-1,-1 0 1,1 0 0,0 0-1,0 0 1,0 0 0,0 0-1,0 0 1,0 0 0,-7 0 104,6 0 3,2 0-111,-1-1 1,1 1-1,0 0 1,-1-1-1,1 1 1,-1 0-1,1-1 0,-1 1 1,1-1-1,-1 1 1,1-1-1,-1 1 0,1-1 1,-1 0-1,1 1 1,-1-1-1,0 0 1,1 1-1,-1-1 0,0 0 1,0 1-1,0-1 1,1 0-1,-1 1 0,0-1 1,0-1-1,0 2-3,0 0-1,0 0 0,0 0 1,0-1-1,0 1 0,0 0 1,0 0-1,0 0 1,0 0-1,0 0 0,0 0 1,0 0-1,0 0 0,0-1 1,0 1-1,0 0 1,0 0-1,0 0 0,0 0 1,0 0-1,0 0 0,0 0 1,0 0-1,0-1 1,0 1-1,0 0 0,0 0 1,0 0-1,0 0 0,0 0 1,0 0-1,1 0 1,-1 0-1,0 0 0,0 0 1,0 0-1,0 0 0,0 0 1,0 0-1,0-1 1,0 1-1,0 0 0,1 0 1,-1 0-1,0 0 0,0 0 1,0 0-1,0 0 1,0 0-1,0 0 0,0 0 1,1 0-1,-1 0 0,0 1 1,0-1-1,0 0 1,4-1-9,1 1 0,-1-1 0,0 0 0,0 0 0,0 0 0,0-1 0,6-2 0,3-2 8,16-4 54,-24 7-65,-1 1 1,1 1 0,0-1 0,1 1 0,-1 0 0,0 0 0,0 0-1,8 1 1,2-1-20,-10 0 58,-1 1-1,1 0 1,-1 0 0,0 0-1,1 1 1,-1-1 0,1 1-1,5 2 1,23 10 217,0 1 338,-24-9-435,-4-3 23,0-1 0,0 0 0,1-1 0,-1 1 0,0-1-1,0 0 1,7-1 0,-4 1 104,-5 0 237,-6 0-186,-3 0-221,-15 1 214,21 0-320,-1-1 1,1 0-1,-1 0 0,1 1 1,-1-1-1,1 0 0,-1 1 1,1-1-1,-1 0 1,1 1-1,-1-1 0,1 1 1,0-1-1,-1 1 0,1-1 1,0 1-1,-1-1 1,1 1-1,0-1 0,0 1 1,-1-1-1,1 1 0,0-1 1,0 1-1,0 0 1,0-1-1,0 1 0,0-1 1,0 2-1,0 1-164,-3 0 42,-30 30-847,33-33 942,0 1 1,0-1 0,-1 0-1,1 0 1,0 0 0,0 1 0,0-1-1,-1 0 1,1 0 0,0 0-1,0 0 1,0 1 0,-1-1 0,1 0-1,0 0 1,-1 0 0,1 0-1,0 0 1,0 0 0,-1 0 0,1 0-1,0 0 1,0 0 0,-1 0-1,1 0 1,-11 0-1655,1 0 1,-18 4-1,27-4 1565,0 0-1,0 1 1,1-1 0,-1 1-1,0-1 1,0 1 0,1 0 0,-1-1-1,1 1 1,-1 0 0,0 0-1,0 1 1,1-2 16,-1 1 0,1-1 1,0 1-1,-1-1 0,1 1 0,-1-1 0,1 1 1,-1-1-1,1 0 0,-1 1 0,1-1 1,-1 0-1,1 1 0,-1-1 0,1 0 0,-1 0 1,0 1-1,1-1 0,-1 0 0,1 0 0,-1 0 1,0 0-1,1 0 0,-1 0 0,0 0 1,1 0-1,-1 0 0,0 0 0,-19 0-1584</inkml:trace>
</inkml:ink>
</file>

<file path=ppt/ink/ink9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02:33.5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1 13 4480,'-42'0'2005,"41"0"-1971,0 0 0,0 0-1,0 0 1,0 0 0,1 0 0,-1 0 0,0-1-1,0 1 1,0 0 0,1 0 0,-1-1-1,0 1 1,0 0 0,0-1 0,-3-8 984,4 21 1612,0-12-1489,0 3 320,0 37 416,4 93 518,9-52-1851,-10 62-319,-3-91-210,-3 56-10,-5-47 7,4-30 70,-1 40 0,6-47-23,-5 27 0,-3-12 26,4-28-176,1 1 1,0-1-1,0 13 0,1-6-1448,1-15 999,-1 0 0,1 0 0,0 0 0,0 0-1,0 0 1,0 0 0,1 1 0,-1-1 0,1 0 0,0 0-1,1 4 1,-1-6 353,0-1 0,0 0 0,0 1 0,0-1 0,0 1 0,0-1 0,0 0 0,0 0 0,0 0 0,0 0 0,0 0 0,0 0 0,2 0 0</inkml:trace>
</inkml:ink>
</file>

<file path=ppt/ink/ink9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02:31.73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1 39 3232,'0'-35'1915,"0"31"-630,0 4-224,-4 4 331,0 1-992,-1 1-1,1 0 1,0 0 0,1 1 0,-4 7-1,-16 40 1102,18-42-1293,1 0-70,-1 0 1,2 1 0,0-1-1,1 0 1,0 1 0,0 0-1,2-1 1,-1 1 0,3 14-1,-1 13 70,-2-11-95,1-8-49,0 0 0,4 26-1,9 11-73,-7 1 52,7 0 262,-10-37-198,-3-17-50,1-1 0,-1 1 0,1-1 1,0 1-1,1-1 0,-1 1 0,1-1 0,-1 0 0,1 0 0,1 1 0,3 5 0,-3-7-3,-1 1 0,0-1 0,0 0 0,0 1-1,-1 0 1,1 0 0,-1-1 0,0 1 0,0 0 0,0 0 0,0 0 0,0 7 0,-1-10-42,-1 0 1,1 0-1,0-1 0,0 1 1,0 0-1,1 0 1,-1-1-1,0 1 0,0 0 1,0-1-1,0 1 1,1 0-1,-1 0 1,0-1-1,1 1 0,-1 0 1,0-1-1,1 1 1,-1-1-1,1 1 0,-1-1 1,1 1-1,-1-1 1,1 1-1,1 0 0,0 0 22,0-1-1,0 1 0,0-1 0,0 0 0,0 0 0,1 0 1,3 0-1,4 0 11,-8 0-42,0 0-1,0-1 1,1 1-1,-1-1 1,0 1-1,0-1 1,0 1-1,0-1 1,0 0-1,0 0 1,0 0-1,2-2 1,-2 2-8,0 0 1,0 0 0,0-1 0,0 2-1,0-1 1,0 0 0,0 0 0,0 1-1,0-1 1,1 1 0,-1 0 0,2-1-1,78 1-665,-27 0-2874,-35 0 2293</inkml:trace>
</inkml:ink>
</file>

<file path=ppt/ink/ink9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02:33.9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5472,'16'0'1760,"-13"0"-1051,-3 0-85,0 0 891,0 0-315,0 0 336,4 4-454,-2-3-954,0 1-1,1 0 1,0 0-1,-1-1 1,1 0-1,0 1 1,0-1-1,0 0 1,0 0-1,0-1 1,6 2-1,7 1 103,-7 0-78,0 0-1,0 1 1,10 5 0,16 8 126,-17-10-82,7 3-85,0 0 0,26 17 0,-45-24-91,0 1 0,-1 0-1,1 0 1,-1 0 0,0 1 0,0 0-1,-1 0 1,1 0 0,-1 0 0,0 1 0,-1-1-1,1 1 1,4 12 0,-7-15-3,-1-1-1,1 1 1,-1-1 0,0 1-1,0-1 1,0 1 0,0-1-1,0 1 1,0-1 0,-1 1-1,1-1 1,-1 1 0,0-1-1,0 0 1,0 1 0,0-1 0,0 0-1,0 0 1,-3 4 0,-2 4 38,4-5-42,-1 0 0,0-1 0,0 0 0,0 1 0,0-1 1,-1 0-1,0-1 0,1 1 0,-6 3 0,-2 0-10,-1 0 1,-15 7 0,16-9-18,-8 5-85,-37 20-218,21-8-254,36-19 499,0 0 42,1 1 0,-1-1-1,1 1 1,0-1 0,0 0-1,0 0 1,4 4 0,27 3 40,-17 0 3,10 6-10,-19-14-12,1 0-1,14 3 0,-16-5 10,0 1 1,-1 0-1,1 1 0,0 0 1,-1-1-1,1 2 0,8 4 1,-10-5 34,0 1 1,-1 0 0,1-1-1,-1 2 1,1-1 0,-1 0-1,0 1 1,0-1 0,3 7-1,-5-9-25,-1 0-1,1 0 1,-1 0-1,0 0 1,1 0-1,-1 1 1,0-1-1,0 0 1,0 0-1,0 0 0,0 0 1,0 0-1,0 0 1,0 0-1,-1 0 1,1 0-1,-1 2 1,0-1-1,0 0-1,0-1 1,0 1 0,0-1 0,0 1 0,-1-1 0,1 0-1,-1 0 1,1 1 0,-1-1 0,1 0 0,-1 0 0,-3 1-1,-5 2 12,-1-1 0,0 1 0,0-2 0,0 0 0,-13 1 0,-8 2-22,1 0-70,12-1-128,-1-1 0,-24 1 0,22-3-1017,12-1 583,1 1-1,-17-3 1,24 2 302,0 0 0,1-1 0,-1 1 0,0-1 0,1 1 0,-1-1 0,1 1 0,-1-1 0,1 0 1,-1 0-1,1 0 0,-1 0 0,1 0 0,0 0 0,0 0 0,-1 0 0,1 0 0,0-1 0,0 1 0,-1-3 0,1 3-59,1-1 0,-1 0-1,1 1 1,-1-1-1,1 0 1,0 0 0,0 1-1,0-1 1,0-2-1,0 4 392</inkml:trace>
</inkml:ink>
</file>

<file path=ppt/ink/ink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33:03.47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0 5216,'0'-16'1696,"1"13"-1266,4 3-204,106 0 3614,-110-1-3770,1 1 1,-1 0 0,1 0-1,-1 0 1,1 1 0,-1-1-1,0 0 1,1 0 0,-1 1-1,1-1 1,-1 1 0,0-1 0,0 1-1,1 0 1,-1-1 0,0 1-1,0 0 1,0 0 0,1 0-1,-1 0 1,0 0 0,0 0-1,-1 0 1,1 0 0,0 1-1,0-1 1,-1 0 0,1 0-1,0 1 1,-1-1 0,1 0-1,0 3 1,4 9 359,1-3-225,-5-8-180,1 0 0,-1 0 0,0 0 0,0 0 0,0 0 0,0 0 1,0 0-1,-1 0 0,1 0 0,-1 1 0,1-1 0,-1 0 0,0 0 1,0 1-1,0-1 0,0 0 0,0 1 0,-1-1 0,1 0 0,-1 0 0,-1 4 1,-4 10 52,-1-1 0,-16 26 0,7-18-40,10-10-24,5-10-21,0 0-1,-1-1 1,1 1-1,-1 0 1,1-1-1,-1 1 0,0-1 1,-3 3-1,4-4 2,-1 1 0,0 0-1,1-1 1,-1 1 0,1 0 0,0 0-1,-1 0 1,1 0 0,0 0-1,0 0 1,0 0 0,0 0 0,1 0-1,-1 0 1,1 1 0,-1 2 0,1-5 5,0 0 0,0 0 0,0 0 0,0 0 0,0 0 0,0 1 0,0-1 0,0 0 0,0 0 0,0 0 0,0 0 0,0 0 0,0 0 0,0 0 1,0 0-1,0 1 0,0-1 0,0 0 0,0 0 0,0 0 0,0 0 0,0 0 0,0 0 0,0 0 0,0 0 0,0 0 0,0 1 0,0-1 0,0 0 0,0 0 1,0 0-1,1 0 0,-1 0 0,0 0 0,0 0 0,0 0 0,0 0 0,0 0 0,0 0 0,0 0 0,0 0 0,0 0 0,1 0 0,-1 0 0,0 0 1,0 0-1,0 0 0,0 0 0,0 0 0,0 0 0,0 0 0,1 0 0,-1 0 0,0 0 0,0 0 0,0 0 0,9 0 113,-4 1-571,0-1 0,0 0-1,0 0 1,0 0 0,0-1-1,0 0 1,6-1 0,0-4-324,-9 4 420,-1 1 1,1 0 0,0 0 0,0 0-1,0 0 1,0 0 0,0 1 0,0-1-1,0 1 1,4-1 0,-2 1-1686</inkml:trace>
</inkml:ink>
</file>

<file path=ppt/ink/ink9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10:35.30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92 1 3072,'-16'0'976,"13"0"-723,3 6-117,0-6-136,0 5 46,0-1 0,-1 0 0,1 1 0,-3 6 0,-10 15 242,4 14 80,-10-2 330,8-16-130,-15 41 0,11-16-123,-51 141 662,-143 310-35,37-150-821,56-143-31,81-153-146,-75 85 0,22-42-133,38-38 19,-36 39 101,58-69-53,12-12-633,-22 28 0,34-37 298,0 0 0,-1 0-1,0 0 1,0-1 0,0 0 0,-1 0 0,0 0 0,-9 6 0,8-8-921</inkml:trace>
</inkml:ink>
</file>

<file path=ppt/ink/ink9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10:35.6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 0 4480,'-20'59'1664,"20"-59"-1312,0 98-64,0-59 800,0 0-640,0 0-32,20-20-256,-1 1 32,20 0-128</inkml:trace>
</inkml:ink>
</file>

<file path=ppt/ink/ink9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10:36.33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8 1349 1056,'-32'-32'357,"31"31"-352,1 1 0,-1 0 0,1-1 0,-1 1 0,1-1 0,-1 1 0,1-1 0,0 1 0,-1-1 0,1 0-1,0 1 1,-1-1 0,1 1 0,0-1 0,0 0 0,-1 1 0,1-1 0,0 0 0,0 1 0,0-1 0,0 0 0,0 1 0,0-1-1,0 0 1,0 0 0,0-166 219,-1 148-216,0-1 0,-7-28 0,2 18-5,0-28 114,0 28 130,2 11-40,1 0 1,-1-34 0,4-159 533,1 185-538,1 0-1,0 0 1,13-48 0,1-3 143,-12 46-135,-3 12-34,2 0-1,1 0 1,7-25-1,2 11 148,-7 20-138,-1 0-1,7-25 0,-10 22-76,-1 13-77,-1-1 1,1 1 0,0 0-1,0-1 1,2-5-1,-1 8-16,-1 0-1,1 0 1,0 0-1,-1-1 1,1 1-1,4-2 1,4-8 41,-8 9-43,0 1 0,-1-1 1,0 0-1,0 0 0,1-5 0,-1 5-2,0 0-1,0 0 0,0 1 0,0-1 0,0 0 0,0 1 0,1-1 0,-1 1 0,1 0 0,0-1 0,2-1 0,12-13 165,-13 14-42,0 3 26,6 0-17,-18 0 55,9 0-195,0 0 0,0 0-1,0 0 1,0 0 0,0 0-1,0 0 1,0 0 0,-1 0 0,1 0-1,0 0 1,0 0 0,0 0-1,0 0 1,0 0 0,0 0 0,0 0-1,0 0 1,-1 0 0,1 0-1,0 0 1,0 0 0,0 0-1,0 0 1,0 0 0,0 0 0,0 0-1,0 1 1,0-1 0,-1 0-1,1 0 1,0 0 0,0 0 0,0 0-1,0 0 1,0 0 0,0 0-1,0 0 1,0 0 0,0 1 0,0-1-1,0 0 1,0 0 0,0 0-1,0 0 1,0 0 0,0 0 0,0 0-1,0 0 1,0 1 0,0-1-1,0 0 1,0 0 0,0 0 0,0 0-1,0 0 1,0 0 0,0 3 18,0-1 0,-1 0 0,1 0 0,-1 0 0,1 0 0,-1 0 0,0 0 0,0-1 0,0 1 0,0 0 0,0 0 0,0-1 0,-2 4 0,-25 22 7,23-23-155,0 0 0,1 0 0,-1 1 1,1 0-1,0 0 0,-4 6 0,4-3-122,4-7 223,0-1 1,0 1 0,0-1-1,0 1 1,-1-1-1,1 1 1,0 0 0,0-1-1,-1 1 1,1-1 0,0 1-1,-1-1 1,1 0 0,0 1-1,-1-1 1,1 1 0,-1-1-1,1 0 1,-1 1-1,1-1 1,-1 0 0,1 0-1,-1 1 1,1-1 0,-1 0-1,1 0 1,-1 0 0,0 1-1,1-1 1,-1 0 0,1 0-1,-1 0 1,0 0 0,1 0-1,-1-1 1,14 1-420,-9 0 411,-1 0 1,1 0 0,0 0 0,0 0 0,-1 1 0,1-1 0,-1 1 0,1 0 0,0 0 0,-1 0-1,0 1 1,1-1 0,-1 1 0,0 0 0,0 0 0,6 4 0,12 7 3,28 11-1,-29-14-2,1 0 0,21 16 0,-37-22 67,0-1 1,0 1-1,0 1 1,-1-1-1,0 1 1,0-1-1,0 1 1,0 0-1,-1 1 0,0-1 1,0 0-1,3 10 1,-5-11 77,0 0 0,-1-1 0,1 1 0,-1 0 0,0 0 0,0 0 0,0-1 0,0 1 0,-1 0 0,0 0 0,0 0 0,0-1 0,0 1 0,0 0 0,-1-1 0,1 0 0,-1 1 0,0-1 0,-4 5 0,3-4-44,1-1 1,-1 0-1,0 0 1,0 0 0,0 0-1,-6 4 1,-5 4 97,0-1 1,-1-1-1,0-1 0,-22 10 1,18-11-132,7-1-33,0-1 0,-1 0 0,0-1-1,1 0 1,-2-2 0,-24 4 0,-37-6-488,72 0-1018,3 0 422</inkml:trace>
</inkml:ink>
</file>

<file path=ppt/ink/ink9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10:36.7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4736,'0'0'1530,"7"0"-932,6 2-491,-1-1 1,1 2 0,-1 0-1,1 0 1,14 7-1,-23-9-86,3 2 32,0 1 0,0-1 0,-1 1-1,0 1 1,0-1 0,7 7-1,36 36 125,-39-37-173,-4-4 33,1 0 0,12 7 1,-16-11-28,-1 0 1,1 0 0,0 0-1,0 1 1,-1-1 0,1 0-1,1 4 1,-2-4 1,-1 0 1,0 1-1,0-1 0,-1 0 0,1 1 1,0-1-1,-1 3 0,3 7 39,6 5 14,-8-15-60,0-1 0,0 1 0,-1 0-1,1-1 1,0 1 0,-1 0 0,1 0-1,-1-1 1,1 1 0,-1 3 0,0-5-8,0 0 0,0 1 1,0-1-1,0 0 0,0 0 1,0 1-1,0-1 0,0 0 1,0 0-1,0 1 0,0-1 1,0 0-1,0 1 0,0-1 1,-1 0-1,1 0 0,0 0 1,0 1-1,0-1 0,0 0 1,-1 0-1,1 0 0,0 1 1,0-1-1,-1 0 0,-15 13-418,14-12 388,1-1 1,0 1-1,-1-1 1,1 1-1,-1-1 1,0 0-1,1 0 0,-3 0 1,6 1 5,0-1 0,0 0 0,0 1 0,0 0 0,0-1 0,0 1 0,0 0 0,0 0 0,0 0 0,3 3 0,5 2-2,7 0 19,-11 7 10,8-5 12,-13-7-9,1-1-1,-1 1 1,0-1 0,0 1 0,1 0 0,-1 0 0,0-1 0,0 1 0,0 0 0,0 0 0,0 0 0,0 0 0,0 0 0,0 0 0,1 2-1,-1-1 14,-1 0-1,1-1 0,-1 1 1,1 0-1,-1 0 0,1 0 1,-1-1-1,0 1 0,0 0 1,0 0-1,0 0 0,0 0 1,-1 0-1,1 0 0,0-1 1,-1 1-1,1 0 0,-1 0 1,0-1-1,0 1 0,1 0 1,-1-1-1,0 1 0,-1-1 1,1 1-1,0-1 0,0 1 1,-1-1-1,1 0 0,0 1 1,-4 0-1,-17 5 668,-14 6-134,-3-7 59,17 1-413,17-5-137,1-1-1,-1 1 0,0-1 1,0 0-1,-9 0 1,12-1-57,-1 0 1,1 0 0,0-1 0,0 1 0,-1-1 0,1 0-1,0 0 1,0 0 0,0 0 0,0 0 0,0 0 0,0 0-1,0-1 1,0 1 0,0-1 0,-2-2 0,-12-12-696,16 16 673,0 0 0,-1 0-1,1 0 1,0 0-1,0 0 1,0 0-1,0-1 1,0 1 0,0 0-1,-1 0 1,1 0-1,0 0 1,0 0-1,0 0 1,0 0 0,0-1-1,0 1 1,0 0-1,0 0 1,0 0-1,0 0 1,-1 0 0,1-1-1,0 1 1,0 0-1,0 0 1,0 0-1,0 0 1,0 0 0,0-1-1,0 1 1,0 0-1,0 0 1,0 0-1,0 0 1,1 0 0,-1-1-1,0 1 1,0 0-1,0 0 1,0 0-1,0 0 1,0 0 0,0 0-1,0-1 1,0 1-1,0 0 1,1 0-1,-1 0 1,0 0 0,0 0-1,0 0 1,0 0-1,0 0 1,0 0 0,1-1-1,12-15-3535,-12 14 3303,-1 1-1,1-1 1,-1 0-1,0 1 1,1-1 0,-1 0-1,0 0 1,0 0 0,0-1-1,0 3 255</inkml:trace>
</inkml:ink>
</file>

<file path=ppt/ink/ink9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10:37.14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79 4064,'0'-59'1504,"0"59"-1184,0-19-64,19 19 576,1 0-512,-1 0 64,20 0-224,1 0-96,18 0-32,1 0-1664,-1 0 896</inkml:trace>
  <inkml:trace contextRef="#ctx0" brushRef="#br0" timeOffset="1">59 313 5568,'20'0'2048,"-20"0"-1568,39 0-160,0 0-32,0 0-224,20 0-800,-1 0 384</inkml:trace>
</inkml:ink>
</file>

<file path=ppt/ink/ink9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10:37.63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6 40 2496,'0'-33'784,"0"26"-464,0 7-21,0 0 501,0 0-128,0 0 277,0 0-288,0 0-32,-3 7-165,-15 22 166,9-15-386,0 0-1,-10 23 0,8-9-128,-34 91 416,45-117-534,-1 1 1,1-1 0,-1 0 0,1 1 0,0-1-1,0 1 1,0-1 0,0 0 0,1 1-1,-1-1 1,1 5 0,2 3 2,1 1 0,6 13 0,-9-22 9,-1 0-1,1-1 1,0 1 0,0 0-1,0-1 1,1 1 0,-1-1-1,0 1 1,1-1 0,-1 0-1,1 0 1,-1 1 0,1-1-1,-1 0 1,1 0 0,0-1-1,2 2 1,0-1-15,0 0 0,1-1 1,-1 1-1,0-1 0,1 0 0,4-1 1,11 0-218,-15 1 123,1 0-1,-1 0 1,0 0-1,0-1 1,0 0-1,0 0 1,0-1-1,0 1 1,0-1-1,-1 0 1,1 0-1,0-1 0,-1 1 1,1-1-1,-1 0 1,0 0-1,0-1 1,-1 1-1,6-6 1,46-47-663,-53 55 762,0-1 0,-1 1-1,1-1 1,-1 0 0,1 1 0,-1-1-1,0 0 1,0 0 0,1 0 0,-2 0-1,1 0 1,0 0 0,0-1 0,-1 1-1,1 0 1,0-3 0,-1 1 70,0 11 171,0 84 2389,0-87-2572,-1-1 0,2 1 0,-1-1 0,0 1 0,1-1 0,-1 1 0,1-1 0,0 0 0,0 1 0,1-1 0,-1 0 0,1 0 0,-1 0 0,1 0 0,0 0 0,0 0 0,0 0 0,1 0 0,-1-1 0,1 1-1,-1-1 1,1 0 0,0 0 0,5 3 0,-2-1-6,-5-2-37,2-1 0,-1 1 0,0-1 1,0 1-1,0-1 0,1 0 0,-1 0 0,1 0 1,-1 0-1,1-1 0,-1 1 0,1-1 0,-1 1 0,1-1 1,-1 0-1,1 0 0,-1 0 0,1 0 0,0-1 1,-1 1-1,4-1 0,46-13 237,-33 12-190,-13 1-54,0 1 0,0-1 0,0-1 0,6-1 0,-6 0-30,-2 1 0,1-1 0,8-6 0,5-4-56,-2 5 18,-11 6 18,0-1 0,-1 0 0,1 1-1,-1-1 1,6-5 0,-7 4-52,0 0-1,0 0 1,0-1 0,0 1-1,2-7 1,4-6-208,20-25-502,-27 38 661,-1 1 1,1-1-1,-1 0 0,-1 1 1,2-5-1,0-5-285,1 5 143,0-1 0,8-13 0,-11 22 286</inkml:trace>
</inkml:ink>
</file>

<file path=ppt/ink/ink9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10:38.11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821 3904,'68'45'1744,"-68"-45"-1744,11 7 121,-1 0 0,15 5-1,14-2 622,-16 3-172,-17-10-327,7 4 266,7 19-45,-19-25-447,0 0-1,0 0 0,0-1 1,0 1-1,0 0 0,1-1 1,-1 1-1,0-1 0,3 2 1,1 0 27,-3-1-36,-1-1-1,1 1 1,-1 0-1,0 0 1,1 0-1,-1 0 1,0 0-1,0 0 1,2 2-1,5 5 62,-6-6-49,-1 0 0,1-1 0,0 0 0,0 1 0,0-1 0,0 0 0,0 0 0,0 0 0,0 0 0,0 0-1,0 0 1,0-1 0,0 1 0,4 0 0,-6-1-17,0 0 0,0 0 1,0 0-1,0 0 0,0 0 0,1 0 0,-1 0 1,0 0-1,0 0 0,0 0 0,0 0 0,0 0 0,0 0 1,0 0-1,0 0 0,1 0 0,-1 0 0,0 0 1,0 0-1,0 0 0,0 0 0,0 0 0,0 0 0,0 0 1,0 0-1,0-1 0,1 1 0,-1 0 0,0 0 0,0 0 1,0 0-1,0 0 0,0 0 0,0 0 0,0 0 1,0 0-1,0 0 0,0-1 0,0 1 0,0 0 0,0 0 1,0 0-1,0 0 0,0 0 0,0 0 0,0 0 1,0 0-1,0-1 0,0 1 0,0 0 0,0 0 0,0 0 1,0 0-1,0 0 0,0 0 0,0-1 0,-1-1 56,1 1-48,0 0 0,0 0 0,-1 0 0,1 0 0,0 0 0,0 1 0,0-1 0,0 0-1,0 0 1,1 0 0,-1 0 0,0 0 0,0 0 0,0 0 0,1 1 0,-1-1 0,0 0-1,1 0 1,-1 0 0,1 1 0,0-2 0,5-9-115,-1 2-1,0-1 0,0 0 0,-1 0 0,4-15 0,-2-31-450,20-45-41,-17 72 425,9-56-1,-12 11 146,7 12 15,-6 6-37,0 27 23,-5 21 23,0 1-1,0-1 1,-1 0-1,1-13 1,-2 11-3,2-1 0,-1 1 0,6-20 0,-4 21 30,-1 0 0,0 0 0,0-17 0,-2 22 28,1 0 0,-1 0 1,0 0-1,1 0 0,0 0 0,0 0 1,0 0-1,1 0 0,2-6 0,2-3 49,8-19 226,-9 22-282,1-2 11,-5 10-39,0-1 0,0 0 0,0 1 1,0-1-1,1 0 0,-1 1 0,1 0 1,0-1-1,0 1 0,0 0 0,0 0 0,0 0 1,0 0-1,0 0 0,1 0 0,-1 1 0,1-1 1,-1 1-1,4-1 0,3 0 16,0 0 1,0 1-1,0 1 0,0-1 0,15 3 1,1-2-1,148 0-77,-15-9 64,6-1 113,-110 11-96,120-5 105,-76-9 33,0 9-86,-56 4-126,-36 1 74,0-2 1,0 1 0,1 0 0,-1-1 0,0 0-1,0-1 1,0 1 0,0-1 0,0 0 0,8-5-1,-14 7-40,1-1 0,-1 1 0,0 0 0,1-1 0,-1 1 0,1 0 0,-1 0 0,1-1-1,-1 1 1,1 0 0,-1 0 0,1 0 0,0 0 0,-1 0 0,1-1 0,-1 1 0,1 0 0,-1 0 0,1 0-1,-1 1 1,2-1 0,-2 0-34,-1 0 1,1 0-1,0 0 0,-1 0 0,1 0 0,0 0 1,-1 0-1,1 0 0,0 0 0,-1 0 1,1 0-1,0 0 0,-1 0 0,1 0 0,0 0 1,-1 0-1,1-1 0,0 1 0,0 0 0,-1 0 1,1 0-1,0 0 0,-1-1 0,1 1 0,0 0 1,0 0-1,0-1 0,-1 1 0,1 0 0,-1-1-24,1 0 0,0 0 0,-1 0 0,1 0-1,-1 0 1,1 0 0,0 0 0,0 0 0,0 0 0,0-1-1,0 1 1,0 0 0,0-2 0</inkml:trace>
</inkml:ink>
</file>

<file path=ppt/ink/ink9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10:38.50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0 1 2816,'-9'0'483,"6"0"-340,0 0 0,0 0 0,0 0 0,0 0 0,0 1 0,0-1 0,-7 2 0,9-1-63,0 0-1,-1 0 1,1-1 0,0 1 0,-1 0 0,1 0 0,0 0 0,0 0 0,-2 2 0,-5 6 848,4-4-670,1 0 0,0 0-1,0 0 1,0 0 0,-3 11-1,-8 15 251,11-28-458,1 0 1,0 0 0,0 0-1,0 1 1,1-1 0,-1 1-1,1-1 1,0 1 0,0 0-1,0-1 1,0 1 0,1 0-1,-1 0 1,1-1 0,0 7-1,0-1 53,-1 0 0,0-1 0,-1 1 0,0 0 0,-6 15 0,6-18-33,1-1-22,0-1-1,0 0 0,0 1 0,0-1 0,1 1 0,0-1 0,0 1 0,1 6 1,0 4 50,-1 86 531,0-100-623,0-1 0,0 1-1,0 0 1,0-1 0,0 1 0,0 0-1,0-1 1,0 1 0,0-1-1,0 1 1,0 0 0,1-1 0,-1 1-1,0-1 1,0 1 0,1-1-1,-1 1 1,1-1 0,-1 1 0,0-1-1,1 1 1,-1-1 0,1 0-1,-1 1 1,1-1 0,-1 1 0,1-1-1,-1 0 1,1 0 0,-1 1-1,1-1 1,-1 0 0,1 0 0,0 0-1,-1 1 1,1-1 0,-1 0-1,1 0 1,0 0 0,-1 0 0,2 0-1,-2-1-7,0 1-1,0 0 0,0 0 1,1 0-1,-1 0 1,0 0-1,0 0 0,0 0 1,0 0-1,0 0 1,0 0-1,0 0 0,0 0 1,1 0-1,-1 0 0,0 0 1,0 0-1,0 0 1,0 0-1,0 0 0,0 0 1,0 1-1,0-1 0,1 0 1,-1 0-1,0 0 1,0 0-1,0 0 0,0 0 1,0 0-1,0 0 0,0 0 1,0 0-1,0 0 1,0 0-1,0 1 0,0-1 1,0 0-1,0 0 1,1 0-1,-1 0 0,0 0 1,0 0-1,0 0 0,0 0 1,0 1-1,0-1 1,0 0-1,0 0 0,0 0 1,0 0-1,0 0 0,0 0 1,-1 0-1,1 1 1,0-1-1,0 0-2,0 1 1,0 0-1,0-1 0,0 1 1,0 0-1,0-1 0,0 1 1,1 0-1,-1-1 0,0 1 0,0 0 1,0-1-1,1 1 0,-1-1 1,0 1-1,1 0 0,-1-1 1,1 1-1,0 0 7,0-1 0,0 1 1,1-1-1,-1 1 0,0-1 0,0 1 0,1-1 0,-1 0 1,0 0-1,1 0 0,-1 0 0,0 0 0,2 0 0,95 0 215,-40 0-1733,1 0-3654,-23 0 2653</inkml:trace>
</inkml:ink>
</file>

<file path=ppt/ink/ink9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10:39.23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0 3552,'0'-7'493,"2"-16"805,-2 22-1264,0 1-1,0-1 1,1 1 0,-1-1 0,0 1 0,1-1-1,-1 1 1,0-1 0,1 1 0,-1 0 0,1-1 0,-1 1-1,0-1 1,1 1 0,-1 0 0,1-1 0,-1 1-1,1 0 1,0 0 0,-1-1 0,1 1 0,-1 0-1,1 0 1,-1 0 0,1 0 0,-1 0 0,1 0 0,0 0-1,0 0 1,3 0 574,-1 0 32,1 0-520,3 0 20,0 0 1,0 0-1,0 1 1,0 0-1,8 2 1,-12-2-130,-1 0 0,0 0 1,0 0-1,0 0 0,0 0 1,0 0-1,0 1 0,0-1 0,0 1 1,0-1-1,-1 1 0,1 0 1,-1 0-1,1 0 0,-1 0 1,1 0-1,-1 0 0,0 0 0,0 0 1,1 4-1,4 27 69,3-16-42,-8-16-29,0 1 0,0 0 1,0-1-1,-1 1 0,1 0 1,0-1-1,-1 1 0,1 0 1,-1 0-1,1 0 0,-1-1 1,0 1-1,1 0 0,-1 0 0,0 0 1,-1 0-1,1 0 0,0-1 1,0 1-1,-1 0 0,1 0 1,-1 0-1,0 2 0,-13 15 29,9-6-37,3-10-33,1 0 0,0 0 0,-1-1-1,1 1 1,-1 0 0,0-1 0,0 0 0,-2 3 0,-16 12-283,12-14 32,7-3 258,1 0 0,-1 1 1,1-1-1,-1 0 0,1 0 1,-1 0-1,1 1 0,-1-1 0,1 0 1,-1 1-1,1-1 0,-1 0 0,1 1 1,-1-1-1,1 1 0,-1-1 1,1 0-1,0 1 0,-1-1 0,1 1 1,0-1-1,0 1 0,-1-1 0,1 1 1,0 0-1,0-1 0,0 1 1,0-1-1,-1 1 0,1-1 0,0 1 1,0 0-1,0-1 0,0 1 0,1 0 1,-1-1 16,0 0 1,-1 0 0,1 0 0,0 1-1,0-1 1,0 0 0,0 0-1,0 0 1,0 0 0,0 0-1,0 0 1,0 0 0,0 0 0,0 1-1,0-1 1,0 0 0,0 0-1,0 0 1,0 0 0,1 0 0,-1 0-1,0 0 1,0 0 0,0 1-1,0-1 1,0 0 0,0 0-1,0 0 1,0 0 0,0 0 0,0 0-1,0 0 1,0 0 0,0 0-1,1 0 1,-1 0 0,0 0-1,0 0 1,0 0 0,0 1 0,0-1-1,0 0 1,0 0 0,0 0-1,1 0 1,-1 0 0,0 0-1,0 0 1,0 0 0,0 0 0,0 0-1,0 0 1,0 0 0,0-1-1,1 1 1,-1 0 0,2 1-15,0-1 0,1 0-1,-1 1 1,0 0 0,0-1 0,0 1 0,0 0 0,0 0 0,0 0 0,0 0-1,0 1 1,0-1 0,2 2 0,26 27-44,-16-15-38,1-1 67,15 16 17,-29-29 52,1 1 0,-1 0 0,0 0-1,1 1 1,-1-1 0,0 0 0,0 0 0,-1 1 0,1-1 0,0 0 0,-1 1-1,1-1 1,-1 4 0,1 4 82,-1-8-72,0 0 1,0 0-1,0 1 0,0-1 0,0 0 1,-1 0-1,0 4 0,0-5-32,1-1-1,-1 1 0,1 0 0,-1-1 1,1 1-1,-1-1 0,1 1 1,-1-1-1,1 1 0,-1-1 0,0 0 1,1 1-1,-1-1 0,0 0 0,1 1 1,-1-1-1,0 0 0,0 0 1,1 0-1,-1 0 0,0 0 0,0 0 1,1 0-1,-1 0 0,-1 0 0,0 0 8,0 0 0,0 0-1,1 0 1,-1 0-1,0 1 1,0-1-1,1 1 1,-1-1-1,-2 1 1,-15 16 95</inkml:trace>
</inkml:ink>
</file>

<file path=ppt/ink/ink9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10:39.65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3 80 2816,'17'-16'917,"-17"15"-903,0 1-1,0 0 1,0 0-1,1 0 1,-1 0-1,0-1 1,0 1 0,0 0-1,1 0 1,-1 0-1,0-1 1,0 1-1,0 0 1,0 0-1,0-1 1,1 1-1,-1 0 1,0-1-1,0 1 1,0 0 0,0 0-1,0-1 1,0 1-1,0 0 1,0-1-1,0-35 2830,-7 33-2390,1 0-370,0 0-1,-1 1 1,1 0 0,-1 0-1,0 1 1,0 0 0,1 0-1,-1 0 1,-9 1 0,-12-1 12,14 0-31,0 1 0,0 1-1,-19 3 1,27-3-57,0 1-1,0-1 1,1 2 0,-1-1 0,0 0 0,1 1 0,0 0-1,0 1 1,0-1 0,0 1 0,-7 7 0,-1 0 77,8-7-42,0 0 0,0 1-1,1-1 1,-1 1-1,1 0 1,1 0-1,-1 0 1,-4 9-1,5-6 3,0 1 0,0 0 0,1 0 0,0 0 0,-2 17-1,2 51 292,2-67-305,0 0 1,1 1 0,1-1-1,0 0 1,0 0 0,1 0-1,6 16 1,-6-19-173,0 0 0,0 0 1,1-1-1,0 1 0,0-1 0,1 0 1,0 0-1,0 0 0,0-1 0,0 0 1,8 5-1,-4-4-205,0 0 1,12 5-1,-21-11 347</inkml:trace>
</inkml:ink>
</file>

<file path=ppt/ink/ink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7:33:03.81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74 7552,'0'0'2816,"0"0"-2208,0 0-160,20 0 736,-1 0-736,1 0 128,19 0-384,0 0-160,-19 0-64,38 0-2720,-19 0 1504</inkml:trace>
  <inkml:trace contextRef="#ctx0" brushRef="#br0" timeOffset="1">371 0 5888,'-19'0'2176,"19"0"-1664,39 20-160,-39-20 1344,39 19-992,-19 1 1408,19-1-1216,19 40 1184,-19 0-1185,20-1 129,-20 40-640,-39-20-96,20 0-160,-40 0-1088,1-19 544,-40 0-2591,0-40 1663</inkml:trace>
</inkml:ink>
</file>

<file path=ppt/ink/ink9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10:40.16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 1 3968,'-14'0'1597,"25"0"-1061,-11 0-526,0 0 0,0 0 0,0 0 1,0 0-1,0 0 0,0 0 0,0 0 0,0 0 0,1 0 0,-1 0 0,0 0 0,0 0 1,0 0-1,0 0 0,0 0 0,0 0 0,0 0 0,1 0 0,-1 0 0,0 0 0,0 0 0,0 0 1,0 0-1,0 0 0,0 0 0,0 0 0,0 0 0,0 1 0,0-1 0,1 0 0,-1 0 1,0 0-1,0 0 0,0 0 0,0 0 0,0 0 0,0 0 0,0 0 0,0 0 0,0 1 0,0-1 1,0 0-1,0 0 0,0 0 0,0 0 0,0 0 0,0 0 0,0 0 0,0 1 0,0-1 1,0 0-1,0 0 0,0 0 0,0 0 0,0 0 0,0 0 0,0 5 136,-1-3-82,1 0 0,0 0 1,0 1-1,0-1 0,0 0 1,1 1-1,-1-1 0,0 0 1,1 0-1,1 4 0,6-1 133,-7-4-188,-1-1 0,1 0 0,-1 1 0,1-1 0,-1 0 0,1 1-1,-1-1 1,1 1 0,-1-1 0,1 0 0,-1 1 0,0-1-1,1 1 1,-1-1 0,0 1 0,1 0 0,-1-1 0,0 1-1,0-1 1,1 1 0,-1-1 0,0 1 0,0 0 0,0-1 0,0 1-1,0 0 1,0-1 0,0 1 0,0-1 0,0 1 0,-1 1-1,1 0-1,1 0 1,-1 0-1,0 0 0,1 0 0,-1 0 0,1 0 0,-1 0 0,1 0 0,0 0 0,0 0 0,0-1 0,0 1 0,2 2 0,3 6-20,0 3-4,-5-10 22,0-1 0,0 1 0,1 0-1,-1 0 1,1-1 0,0 1 0,0-1 0,2 3-1,16 11-30,-11-12-147,-1 1 116,-5 12-1116,-3-4 554,0-12 597,0-1-1,0 0 0,0 0 0,0 1 0,0-1 0,-1 0 0,1 1 0,0-1 0,0 0 0,0 0 0,0 1 0,0-1 0,0 0 0,0 0 0,0 1 0,-1-1 0,1 0 0,0 0 0,0 1 0,0-1 0,-1 0 0,1 0 0,0 0 0,0 0 0,-1 1 0,-4 4-145,1 0 177,-1 0 0,1-1 0,-1 0 0,-8 5 1,1-3 123,9-5-67,0 1 1,0-1-1,0 1 0,1-1 1,-1 1-1,1 0 0,-1 0 1,-2 2-1,-16 12 439,21-16-449,-1 0 0,0 1 0,1-1 1,-1 1-1,0-1 0,1 0 0,-1 1 0,0-1 1,1 1-1,-1 0 0,1-1 0,-1 1 1,0 1-1,1-2-30,0 1-1,1 0 1,-1-1 0,0 1 0,0 0 0,0-1-1,1 1 1,-1 0 0,0-1 0,1 1 0,-1-1 0,0 1-1,1 0 1,-1-1 0,1 1 0,-1-1 0,1 1-1,-1-1 1,2 1 0,-1 1 25,1 0-1,0 0 1,0 0-1,0-1 1,0 1-1,0 0 1,1-1-1,-1 0 1,0 1 0,1-1-1,-1 0 1,1 0-1,-1 0 1,1-1-1,-1 1 1,1-1-1,0 1 1,-1-1-1,1 0 1,0 0 0,3 0-1,-3 0 6,0 0 195,-6 0-203,-13 0-432,-4 0 80</inkml:trace>
</inkml:ink>
</file>

<file path=ppt/ink/ink9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02:22.11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9 59 4320,'-32'0'1392,"31"0"-1356,0 0 0,0 0 1,0 0-1,0 0 0,0 0 0,1 0 1,-1 0-1,0 0 0,0-1 0,0 1 1,1 0-1,-1-1 0,0 1 1,0-1-1,-25-12 412,19 10 560,7 0-315,0-10-106,0 12-571,0 1-1,0 0 1,0-1 0,0 1 0,0 0-1,0 0 1,0-1 0,0 1 0,0 0 0,0-1-1,0 1 1,1 0 0,-1 0 0,0-1 0,0 1-1,0 0 1,0 0 0,0 0 0,1-1 0,-1 1-1,0 0 1,0 0 0,0 0 0,1-1 0,-1 1-1,2-1 44,-1-1 0,1 1 0,-1 0 0,1-1-1,0 1 1,0 0 0,-1 0 0,1 0-1,0 1 1,4-2 0,0 1 242,0 0 0,1 0 0,10 1 0,-10 0-199,1 1 0,-1 0 0,0 0 0,0 0-1,0 1 1,0 0 0,0 1 0,0 0 0,11 5 0,-6 0 114,0 0 1,-1 0-1,0 1 1,14 14-1,-23-21-130,0 0 1,-1 0-1,1 0 0,-1 0 0,1 0 0,-1 1 0,0-1 1,1 0-1,-1 1 0,0-1 0,0 5 0,0 0 179,0 0 0,0 0 0,-1 8 0,-1-4-92,2-10-161,-1 0-1,0 0 1,0 0 0,0 0 0,0 0 0,0 0-1,-1-1 1,1 1 0,0 0 0,0 0 0,0 0-1,-1 0 1,1 0 0,-1 0 0,0 1 0,0-1-38,0-1 0,0 1 1,-1-1-1,1 1 0,0-1 1,0 0-1,-1 0 0,1 1 1,0-1-1,0 0 0,-1 0 1,1 0-1,-2 0 0,-2-1-338,0 2 1,0-1-1,0 0 0,-8 3 1,11-2 228,-1 0 1,1 0-1,0 0 1,0 1 0,0-1-1,0 1 1,0 0-1,0-1 1,-2 3 0</inkml:trace>
</inkml:ink>
</file>

<file path=ppt/ink/ink9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02:22.46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0 0 7872,'-16'0'2560,"13"1"-1908,3 5-307,-1 1-165,0-3 18,1-1-1,0 1 1,0 0-1,0 0 0,0-1 1,0 1-1,1 0 1,0 0-1,-1-1 1,3 5-1,-1-4-6,1 1 1,-1-1-1,-1 0 1,1 1-1,0-1 1,-1 1-1,0 0 1,0 0 0,-1-1-1,1 10 1,-2 52 571,0-15-593,6 66 0,0-89-163,0 19-83,-5-38 6,-1-1 0,0 1-1,-3 9 1,0 0-70,2 4-162,1-1 1,1 25 0,0-21-144,0-17 201,-1 0 0,0 1 0,0-1 0,-1 0 0,-3 12 0,-1 0-479,-1 13-488,7-33 1131,0 1-1,-1 0 1,1-1-1,-1 1 1,1-1 0,0 1-1,-1-1 1,1 0-1,-1 1 1,0-1-1,1 0 1,-1 1-1,1-1 1,-2 1-1,-3 2-637,5-2 626,-1 0 0,1-1 1,-1 1-1,1 0 0,0 0 0,-1 1 0,1-1 1,0 0-1,0 0 0,0 0 0,0 0 0,0 0 1,0 2-1</inkml:trace>
</inkml:ink>
</file>

<file path=ppt/ink/ink9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02:22.79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7232,'43'0'3448,"57"0"-1707,-89 0-1524,1 0 0,14 3 0,16 10 135,-3-6-283,-3 6-42,-33-12 0,1 0 6,-1 0 0,1 0 0,0 1 0,-1-1 0,1 1 0,4 3 0,-7-4-23,0 0 0,0 1 0,0-1 0,0 0 0,-1 0 0,1 1 0,0-1 0,-1 0 0,1 1 0,-1-1 0,1 1 0,-1-1 0,0 0 0,0 1 0,0-1 0,0 1 0,1-1 0,-2 3 0,1-1 6,-1 0 1,1 0-1,-1-1 1,0 1 0,0 0-1,0 0 1,0-1 0,0 1-1,-1 0 1,1-1 0,-1 0-1,0 1 1,0-1-1,1 0 1,-2 0 0,1 0-1,-4 3 1,1-1 105,-1 0 1,1 0 0,-1 0-1,0-1 1,-13 5-1,0-2 420,14-5-316,0 1-1,1-1 1,-1 1 0,0 0 0,1 0 0,-1 1-1,1-1 1,0 1 0,-1 0 0,1 0 0,1 1 0,-6 4-1,12-5 159,0-1-369,-1 0-1,1 0 0,0 0 1,0-1-1,-1 1 0,1-1 1,0 0-1,0 0 0,1 0 1,-1-1-1,0 1 0,0-1 1,0 1-1,0-1 0,5 0 1,-4 0-142,0 0 0,0-1 1,0 1-1,0-1 0,0 0 1,0 0-1,0 0 1,0 0-1,6-4 0,3-1-548,-10 6 511,-1-1-1,1 0 1,0 1-1,-1 0 1,1-1-1,4 1 1</inkml:trace>
</inkml:ink>
</file>

<file path=ppt/ink/ink9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02:23.22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1 6304,'0'-16'2032,"0"13"-1238,0 3-234,3 0 464,10 0-213,-10 0 384,0 0-337,2 0-525,-3-1-230,0 1 1,0 0 0,1 0-1,-1 0 1,0 0-1,1 1 1,-1-1-1,0 0 1,0 1 0,4 1-1,2 12 219,-8-13-309,1 0 0,-1 1 1,1-1-1,0 0 0,-1 0 0,1 1 1,0-1-1,0 0 0,0 0 0,0 0 0,0 0 1,0 0-1,0 0 0,0 0 0,2 1 1,5 1 100,-7-2-107,0-1 1,-1 0-1,1 0 1,-1 0-1,1 1 1,0-1-1,-1 0 1,1 1-1,-1-1 1,1 0-1,-1 1 1,1-1 0,-1 1-1,0-1 1,1 1-1,-1-1 1,1 1-1,-1-1 1,0 1-1,1-1 1,-1 1-1,0-1 1,0 1-1,1 0 1,-1-1-1,0 1 1,0-1-1,0 1 1,0 0-1,0-1 1,0 1-1,0 0 1,0-1-1,0 1 1,0 0-1,0-1 1,-1 1 0,1 0-7,1 0 0,-1-1 0,0 1 0,0-1 0,0 1 0,0 0 0,0-1 0,0 1 0,0 0 0,0-1 0,0 1 0,-1-1 0,1 1 0,0 0 0,0-1 0,0 1 0,-1-1 0,1 1 0,0-1 0,-1 1 0,1-1 0,0 1 0,-1-1 0,1 1 0,-1-1 0,1 1 0,-1-1 0,1 0 0,-1 1 0,1-1 0,-2 1 0,-6 4-39,2 11-84,-8 1-33,11-14-240,3-3 49,0 0-102,0 3 160,0-2 281,0-1 1,0 1-1,0 0 1,0-1 0,0 1-1,0-1 1,0 1-1,0-1 1,0 1 0,1 0-1,-1-1 1,0 1 0,0-1-1,0 1 1,1-1-1,-1 1 1,0-1 0,1 1-1,-1-1 1,0 1-1,1-1 1,-1 0 0,1 1-1,-1-1 1,1 1-1,-1-1 1,1 1 0,18 0-54,-15-1 63,0 0 1,1 0 0,-1 0-1,0 1 1,1-1 0,5 3-1,-4-1 32,0 1 0,0 0-1,9 5 1,-11-5 53,0 0 0,1-1 0,0 0-1,-1 0 1,1 0 0,0 0 0,6 0 0,4 3 126,-12-4-147,-1 0 0,1 0 0,-1 0-1,1 1 1,-1-1 0,0 1 0,0-1-1,1 1 1,-1 0 0,-1 0 0,1 0-1,0 0 1,0 0 0,-1 1 0,1-1 0,-1 0-1,0 1 1,1-1 0,-1 1 0,-1-1-1,1 1 1,0 0 0,0-1 0,0 6-1,-1-7-36,0 1 0,0-1 0,0 0 0,0 0 0,-1 1 0,1-1 0,0 0 0,0 0 0,-1 1 0,1-1 0,-1 0 0,1 0 0,-1 0 0,1 0 0,-1 0-1,0 0 1,0 0 0,1 0 0,-1 0 0,0 0 0,-1 1 0,-2 0 45,1-1-1,0 1 1,-1-1 0,1 0-1,-1 1 1,-4-1 0,-14 6 359,-7 6-289,24-10-152,0 0 0,0 0-1,-1-1 1,1 1 0,-1-1-1,1-1 1,-1 1 0,0-1-1,1 0 1,-10 0-1,-14-1-381,28 0 334,1 1-1,0-1 1,-1 0 0,1 0-1,-1 0 1,1 0-1,0 0 1,-1 0 0,1 0-1,-1 0 1,1-1 0,0 1-1,-1 0 1,1 0-1,-1 0 1,1 0 0,0 0-1,-1-1 1,1 1-1,0 0 1,-1 0 0,1-1-1,0 1 1,0 0 0,-1-1-1,0 0-77,0 0-1,0 1 1,1-1-1,-1 0 1,0 0 0,1 0-1,-1-1 1,0 1-1,1 0 1,-1 0 0,1 0-1,0 0 1,-1-2-1,1 2 9,0 0 0,0 0 0,0 1 0,1-1 0,-1 0 0,0 1 0,0-1 0,1 0 0,-1 1 0,0-1 0,1 0 0,-1 1 0,1-1 0,-1 0 0,1 1 0,-1-1 0,1 1 0,-1-1 0,1 1 0,0-1 0,-1 1 0,1 0 0,0-1 0,-1 1 0,1 0-1,0-1 1,-1 1 0,1 0 0,0 0 0,0 0 0,5-2-430,-1 2-1,0-1 0,1 0 0,8 1 1</inkml:trace>
</inkml:ink>
</file>

<file path=ppt/ink/ink9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02:23.69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0 4320,'0'0'1600,"0"0"-1248,0 0-96,0 0 1824,0 0-1184,0 0 1536,20 0-1376,-20 0 1024,19 0-1216,1-20 127,-1 20-607,1 0-288,19 0-96,20 0-3455,-1 0 1887</inkml:trace>
</inkml:ink>
</file>

<file path=ppt/ink/ink9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02:24.36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5152,'0'0'1648,"0"0"-987,0 0-64,0 0 913,0 0-294,0 0 384,0 0-496,3 0 0,231 0 2074,-211 0-3157,26 4 1,-7 3-31,-24-4 5,0 0 0,21 0-1,62-3 565,-100 0-536,0 0-1,0 0 1,0 0-1,0 0 1,0 0-1,0 0 1,0 0-1,0 1 0,0-1 1,0 0-1,0 1 1,0-1-1,0 0 1,1 2-1,-2-2-10,1 1 0,-1 0 0,1-1 0,-1 1 0,0-1 0,0 1 0,1 0 1,-1-1-1,0 1 0,0 0 0,0-1 0,1 1 0,-1 0 0,0-1 0,0 1 0,0 0 0,0 0 0,0-1-10,0 0-1,0 0 1,0 1 0,0-1-1,0 0 1,0 0-1,0 0 1,0 0 0,0 0-1,0 0 1,0 0 0,0 1-1,0-1 1,0 0-1,0 0 1,0 0 0,0 0-1,0 0 1,0 0-1,0 0 1,0 0 0,0 1-1,0-1 1,0 0 0,-1 0-1,1 0 1,0 0-1,0 0 1,0 0 0,0 0-1,0 0 1,0 0 0,0 0-1,0 0 1,0 0-1,0 1 1,-1-1 0,1 0-1,0 0 1,0 0-1,0 0 1,0 0 0,0 0-1,0 0 1,0 0 0,0 0-1,-1 0 1,1 0-1,0 0 1,0 0 0,0 0-1,0 0 1,0 0 0,0 0-1,0 0 1,-1-1-1,-31 1-1260,32 0 1207,-1 1-1,1-1 1,0 0 0,-1-1-1,1 1 1,0 0 0,0 0 0,-1 0-1,1 0 1,0 0 0,-1 0-1,1 0 1,0 0 0,0 0 0,-1-1-1,1 1 1,0 0 0,0 0-1,0 0 1,-1 0 0,1-1 0,0 1-1,0 0 1,0 0 0,-1-1-1,-12-12-2902,10 10 901</inkml:trace>
</inkml:ink>
</file>

<file path=ppt/ink/ink9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02:24.83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8 20 4576,'0'0'1450,"0"0"-868,-3-3-49,1 1-297,-5-8 557,9 7 54,8 2 1069,-10 1-769,0 0 357,-3 0-363,2 0-1073,1 0 1,-1 0-1,0 0 1,1 0 0,-1 0-1,0 0 1,1 1-1,-1-1 1,0 0-1,1 0 1,-1 1-1,1-1 1,-1 0-1,0 1 1,1-1-1,-1 1 1,1-1 0,-1 0-1,1 1 1,0-1-1,-1 1 1,1 0-1,-1-1 1,1 1-1,0-1 1,0 1-1,-1 0 1,1-1-1,0 1 1,0-1 0,0 1-1,-1 0 1,-1 31 1474,0 4-895,-11 23-195,12-41-356,0 23 1,1-19-46,-4 33 0,-1-22-33,0-8 78,-1 51 0,6-63-104,-1 0 0,-2 16 0,-4 2-323,4-24 144,1 1 1,1 0-1,0-1 0,-1 11 0,2 4-1632,0-2 517</inkml:trace>
</inkml:ink>
</file>

<file path=ppt/ink/ink9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11:47.86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 41 1728,'0'0'560,"0"0"-331,0 0 22,0 0 474,0 0-138,0 0 138,0 0-309,0 3-218,0-2-195,0 0 1,0 0 0,0 0 0,0 0 0,-1 0 0,1-1 0,0 1 0,0 0 0,0 0 0,-1 0 0,1-1-1,0 1 1,-1 0 0,0 1 0,-7 2-69,20-5 146,-12 1 74,0 0 255,0 0 6,0 0 400,0 0-229,0 0-16,0 0-166,0 0 91,0 0-176,0 0-69,0 0-123,0 0-38,0 0 6,0 0 80,0 0-16,0 0 112,0 0-90,0 0 4,3 0-10,10 0 176,-10 0-53,0 3 74,10 10-101,-12-13-262,-1 1 0,0-1-1,0 0 1,0 0-1,0 0 1,1 1 0,-1-1-1,0 0 1,0 0 0,1 0-1,-1 0 1,0 1 0,0-1-1,1 0 1,-1 0 0,0 0-1,0 0 1,1 0-1,-1 0 1,0 0 0,0 0-1,1 0 1,-1 0 0,0 0-1,1 0 1,152 0 1083,-145 0-1102,0-1-1,-1 0 1,1 0 0,13-5-1,8-1-1,-20 6 21,-1 0 0,15 1 0,-14 0-2,0 0 1,1-1-1,17-2 1,15-11-52,10 8 32,-9-7 102,-8 6-11,-9-6 5,-22 12-65,0 0-1,-1 0 1,1 1-1,-1-1 0,1 1 1,0 0-1,-1 0 1,1 0-1,0 0 1,-1 1-1,1-1 0,-1 1 1,6 1-1,7 11 93,-16-12-109,0-1-1,1 0 1,-1 0-1,0 1 1,0-1-1,0 0 0,1 0 1,-1 0-1,0 1 1,0-1-1,0 0 1,1 0-1,-1 0 1,0 0-1,1 0 1,-1 0-1,0 1 1,0-1-1,1 0 0,-1 0 1,0 0-1,0 0 1,1 0-1,-1 0 1,1 0-1,54 0 185,-52-4-134,10-9-90,-9 10 26,-4 3 102,0 0-22,0 0-31,0 0-38,0 0-112,0 0 37,0 13 91,0-6-2832,0-7 1515</inkml:trace>
</inkml:ink>
</file>

<file path=ppt/ink/ink9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9-22T18:12:25.5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63 20 1888,'-16'0'613,"15"0"-603,1 0-1,0 0 1,0 0-1,-1 0 0,1 0 1,0 0-1,-1 0 1,1 1-1,0-1 1,0 0-1,-1 0 0,1 0 1,0 0-1,0 0 1,-1 0-1,1 1 1,0-1-1,0 0 1,-1 0-1,1 0 0,0 0 1,0 1-1,0-1 1,0 0-1,-1 1 1,-12 12 299,10-10 587,-13-3 768,12 0-960,4 0 224,-3 0-267,-8 0 428,22 0-391,-11 0-684,1 0 1,-1 0 0,0 0 0,1 0 0,-1 0-1,0 0 1,0 0 0,1 0 0,-1 0-1,0 0 1,0-1 0,1 1 0,-1 0-1,0 0 1,0 0 0,1 0 0,-1 0 0,0-1-1,0 1 1,1 0 0,-1 0 0,0 0-1,0-1 1,0 1 0,1 0 0,0-2 21,0 1 0,1 0 1,0 0-1,-1-1 0,1 1 1,0 0-1,-1 0 0,1 1 1,0-1-1,2 0 0,27-5 253,-17 4-188,-4 1-14,42-6 496,91-1 0,280 8 228,-185-1-587,443 5 80,-362 9-331,-13-6-367,-23 6 95,0-7 91,-22 7 107,-17-10 85,-150-3 26,138 2 81,-4 16-6,-134-3-57,53 6-18,-40-15-122,-25 7 85,-24-6 203,-37-2-36,-1 1 1,34 15-1,-48-17-150,-9-4-17,-12 1 18,9-1 3,0 1 0,0-1 0,0 0 0,0 0 0,1-1-1,-1 1 1,0-1 0,-7-3 0,3-2-111,8 5 91,1 0 0,-1 0 0,0 0 0,0 0 0,0 0 0,0 0 0,0 1 0,0-1 0,0 0 1,0 1-1,0 0 0,0-1 0,-2 1 0,-5 0-105,6 0 81,1 0-1,0 0 0,0 0 0,-1 0 0,1 0 0,0 0 0,-4 2 1,6-2 43,-1 1 0,0-1 0,1 0 0,-1 1 1,1-1-1,-1 1 0,1 0 0,-1-1 1,1 1-1,-1-1 0,1 1 0,0 0 1,-1-1-1,1 1 0,0 0 0,-1-1 1,1 1-1,0 0 0,0-1 0,0 1 1,0 0-1,0 0 0,0-1 0,0 1 1,0 0-1,0 1 0,0 53-265,0-31 269,1-16 3,-1 0 0,0 1 0,-2 8-1,2-14 6,-1-1-1,0 1 1,0 0-1,0-1 0,0 1 1,0-1-1,-1 1 0,1-1 1,-1 1-1,1-1 1,-1 0-1,-3 3 0,-4 4 17,5-5 16,-1 0-1,2 0 1,-1 0-1,0 0 1,-3 6-1,2 4 46,4-13-80,1 0 0,-1 1-1,1-1 1,-1 1 0,1-1-1,-1 0 1,0 0 0,0 1-1,1-1 1,-1 0 0,0 0-1,0 0 1,0 0 0,-1 0-1,1 0 1,0 0 0,-2 1-1,-17 4-70,10 0-33,9-4 76,-1-1 1,0 0-1,0 0 1,0 0-1,1 0 1,-1 0-1,0-1 1,0 1 0,0-1-1,0 1 1,0-1-1,0 0 1,-3 1-1,2-1-53,0 0-1,0 0 0,1 0 0,-1-1 0,0 1 1,0-1-1,0 1 0,1-1 0,-1 0 0,0 0 1,1 0-1,-6-3 0,6 2 60,0 1-1,-1 0 1,1 0 0,0 0-1,-1 0 1,1 0 0,-1 1 0,0-1-1,1 1 1,-1-1 0,1 1-1,-6 0 1,-5-1-157,1 0 1,-20-4-1,-6-1 120,11 11 32,6 0 24,-3-3 21,1 0 0,-25-2 1,3-1 19,-12 3 48,-98 16 0,-50 0-187,140-14 91,-1 1 28,-187 7 78,51-9-114,-4 10 0,-278-9 267,317-5 42,-282 1 475,137-10-155,8 1-21,-1155 9 939,1451 0-1520,0-1 0,-1 0 0,1 0 0,0-1 0,-1 0 0,-10-5 1,10 4 0,6 3-19,-1-1 0,1 0-1,0-1 1,-1 1 0,1 0 0,0-1-1,0 0 1,0 0 0,0 0 0,-4-3-1,7 5 6,0 0 0,0-1-1,-1 1 1,1 0 0,0 0 0,0 0-1,0 0 1,-1-1 0,1 1 0,0 0-1,0 0 1,0-1 0,0 1 0,-1 0-1,1 0 1,0-1 0,0 1 0,0 0-1,0-1 1,0 1 0,0 0 0,0 0-1,0-1 1,0 1 0,0-1 0,0-12 18,0 10 48,0 0 106,0-10-74,0 13-100,0-1-1,0 1 0,0 0 0,0-1 1,0 1-1,0 0 0,0 0 0,0-1 1,0 1-1,0 0 0,0 0 1,1-1-1,-1 1 0,0 0 0,0 0 1,0-1-1,0 1 0,0 0 1,1 0-1,-1-1 0,0 1 0,0 0 1,0 0-1,1 0 0,-1-1 1,3-2 267,4-4-1755,0 0-1,0 1 1,8-6-1,21-8-1360</inkml:trace>
</inkml:ink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616B76-FA24-4322-8E2F-87CCF7243CFC}" type="datetimeFigureOut">
              <a:rPr lang="en-US" smtClean="0"/>
              <a:t>9/22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DB13F7-5131-4BE2-A35B-1F4D01F4C38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551990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616B76-FA24-4322-8E2F-87CCF7243CFC}" type="datetimeFigureOut">
              <a:rPr lang="en-US" smtClean="0"/>
              <a:t>9/22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DB13F7-5131-4BE2-A35B-1F4D01F4C38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513921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616B76-FA24-4322-8E2F-87CCF7243CFC}" type="datetimeFigureOut">
              <a:rPr lang="en-US" smtClean="0"/>
              <a:t>9/22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DB13F7-5131-4BE2-A35B-1F4D01F4C38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875889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616B76-FA24-4322-8E2F-87CCF7243CFC}" type="datetimeFigureOut">
              <a:rPr lang="en-US" smtClean="0"/>
              <a:t>9/22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DB13F7-5131-4BE2-A35B-1F4D01F4C38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517104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616B76-FA24-4322-8E2F-87CCF7243CFC}" type="datetimeFigureOut">
              <a:rPr lang="en-US" smtClean="0"/>
              <a:t>9/22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DB13F7-5131-4BE2-A35B-1F4D01F4C38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998653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616B76-FA24-4322-8E2F-87CCF7243CFC}" type="datetimeFigureOut">
              <a:rPr lang="en-US" smtClean="0"/>
              <a:t>9/22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DB13F7-5131-4BE2-A35B-1F4D01F4C38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318521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616B76-FA24-4322-8E2F-87CCF7243CFC}" type="datetimeFigureOut">
              <a:rPr lang="en-US" smtClean="0"/>
              <a:t>9/22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DB13F7-5131-4BE2-A35B-1F4D01F4C38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090377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616B76-FA24-4322-8E2F-87CCF7243CFC}" type="datetimeFigureOut">
              <a:rPr lang="en-US" smtClean="0"/>
              <a:t>9/22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DB13F7-5131-4BE2-A35B-1F4D01F4C38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487974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616B76-FA24-4322-8E2F-87CCF7243CFC}" type="datetimeFigureOut">
              <a:rPr lang="en-US" smtClean="0"/>
              <a:t>9/22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DB13F7-5131-4BE2-A35B-1F4D01F4C38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045719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616B76-FA24-4322-8E2F-87CCF7243CFC}" type="datetimeFigureOut">
              <a:rPr lang="en-US" smtClean="0"/>
              <a:t>9/22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DB13F7-5131-4BE2-A35B-1F4D01F4C38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512153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616B76-FA24-4322-8E2F-87CCF7243CFC}" type="datetimeFigureOut">
              <a:rPr lang="en-US" smtClean="0"/>
              <a:t>9/22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DB13F7-5131-4BE2-A35B-1F4D01F4C38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804059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616B76-FA24-4322-8E2F-87CCF7243CFC}" type="datetimeFigureOut">
              <a:rPr lang="en-US" smtClean="0"/>
              <a:t>9/22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0DB13F7-5131-4BE2-A35B-1F4D01F4C38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319661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17" Type="http://schemas.openxmlformats.org/officeDocument/2006/relationships/image" Target="../media/image58.png"/><Relationship Id="rId21" Type="http://schemas.openxmlformats.org/officeDocument/2006/relationships/image" Target="../media/image10.png"/><Relationship Id="rId42" Type="http://schemas.openxmlformats.org/officeDocument/2006/relationships/customXml" Target="../ink/ink21.xml"/><Relationship Id="rId63" Type="http://schemas.openxmlformats.org/officeDocument/2006/relationships/image" Target="../media/image31.png"/><Relationship Id="rId84" Type="http://schemas.openxmlformats.org/officeDocument/2006/relationships/customXml" Target="../ink/ink42.xml"/><Relationship Id="rId138" Type="http://schemas.openxmlformats.org/officeDocument/2006/relationships/customXml" Target="../ink/ink69.xml"/><Relationship Id="rId159" Type="http://schemas.openxmlformats.org/officeDocument/2006/relationships/image" Target="../media/image79.png"/><Relationship Id="rId170" Type="http://schemas.openxmlformats.org/officeDocument/2006/relationships/customXml" Target="../ink/ink85.xml"/><Relationship Id="rId191" Type="http://schemas.openxmlformats.org/officeDocument/2006/relationships/image" Target="../media/image95.png"/><Relationship Id="rId205" Type="http://schemas.openxmlformats.org/officeDocument/2006/relationships/image" Target="../media/image102.png"/><Relationship Id="rId226" Type="http://schemas.openxmlformats.org/officeDocument/2006/relationships/customXml" Target="../ink/ink113.xml"/><Relationship Id="rId247" Type="http://schemas.openxmlformats.org/officeDocument/2006/relationships/image" Target="../media/image123.png"/><Relationship Id="rId107" Type="http://schemas.openxmlformats.org/officeDocument/2006/relationships/image" Target="../media/image53.png"/><Relationship Id="rId11" Type="http://schemas.openxmlformats.org/officeDocument/2006/relationships/image" Target="../media/image5.png"/><Relationship Id="rId32" Type="http://schemas.openxmlformats.org/officeDocument/2006/relationships/customXml" Target="../ink/ink16.xml"/><Relationship Id="rId53" Type="http://schemas.openxmlformats.org/officeDocument/2006/relationships/image" Target="../media/image26.png"/><Relationship Id="rId74" Type="http://schemas.openxmlformats.org/officeDocument/2006/relationships/customXml" Target="../ink/ink37.xml"/><Relationship Id="rId128" Type="http://schemas.openxmlformats.org/officeDocument/2006/relationships/customXml" Target="../ink/ink64.xml"/><Relationship Id="rId149" Type="http://schemas.openxmlformats.org/officeDocument/2006/relationships/image" Target="../media/image74.png"/><Relationship Id="rId5" Type="http://schemas.openxmlformats.org/officeDocument/2006/relationships/image" Target="../media/image2.png"/><Relationship Id="rId95" Type="http://schemas.openxmlformats.org/officeDocument/2006/relationships/image" Target="../media/image47.png"/><Relationship Id="rId160" Type="http://schemas.openxmlformats.org/officeDocument/2006/relationships/customXml" Target="../ink/ink80.xml"/><Relationship Id="rId181" Type="http://schemas.openxmlformats.org/officeDocument/2006/relationships/image" Target="../media/image90.png"/><Relationship Id="rId216" Type="http://schemas.openxmlformats.org/officeDocument/2006/relationships/customXml" Target="../ink/ink108.xml"/><Relationship Id="rId237" Type="http://schemas.openxmlformats.org/officeDocument/2006/relationships/image" Target="../media/image118.png"/><Relationship Id="rId22" Type="http://schemas.openxmlformats.org/officeDocument/2006/relationships/customXml" Target="../ink/ink11.xml"/><Relationship Id="rId43" Type="http://schemas.openxmlformats.org/officeDocument/2006/relationships/image" Target="../media/image21.png"/><Relationship Id="rId64" Type="http://schemas.openxmlformats.org/officeDocument/2006/relationships/customXml" Target="../ink/ink32.xml"/><Relationship Id="rId118" Type="http://schemas.openxmlformats.org/officeDocument/2006/relationships/customXml" Target="../ink/ink59.xml"/><Relationship Id="rId139" Type="http://schemas.openxmlformats.org/officeDocument/2006/relationships/image" Target="../media/image69.png"/><Relationship Id="rId85" Type="http://schemas.openxmlformats.org/officeDocument/2006/relationships/image" Target="../media/image42.png"/><Relationship Id="rId150" Type="http://schemas.openxmlformats.org/officeDocument/2006/relationships/customXml" Target="../ink/ink75.xml"/><Relationship Id="rId171" Type="http://schemas.openxmlformats.org/officeDocument/2006/relationships/image" Target="../media/image85.png"/><Relationship Id="rId192" Type="http://schemas.openxmlformats.org/officeDocument/2006/relationships/customXml" Target="../ink/ink96.xml"/><Relationship Id="rId206" Type="http://schemas.openxmlformats.org/officeDocument/2006/relationships/customXml" Target="../ink/ink103.xml"/><Relationship Id="rId227" Type="http://schemas.openxmlformats.org/officeDocument/2006/relationships/image" Target="../media/image113.png"/><Relationship Id="rId248" Type="http://schemas.openxmlformats.org/officeDocument/2006/relationships/customXml" Target="../ink/ink124.xml"/><Relationship Id="rId12" Type="http://schemas.openxmlformats.org/officeDocument/2006/relationships/customXml" Target="../ink/ink6.xml"/><Relationship Id="rId33" Type="http://schemas.openxmlformats.org/officeDocument/2006/relationships/image" Target="../media/image16.png"/><Relationship Id="rId108" Type="http://schemas.openxmlformats.org/officeDocument/2006/relationships/customXml" Target="../ink/ink54.xml"/><Relationship Id="rId129" Type="http://schemas.openxmlformats.org/officeDocument/2006/relationships/image" Target="../media/image64.png"/><Relationship Id="rId54" Type="http://schemas.openxmlformats.org/officeDocument/2006/relationships/customXml" Target="../ink/ink27.xml"/><Relationship Id="rId70" Type="http://schemas.openxmlformats.org/officeDocument/2006/relationships/customXml" Target="../ink/ink35.xml"/><Relationship Id="rId75" Type="http://schemas.openxmlformats.org/officeDocument/2006/relationships/image" Target="../media/image37.png"/><Relationship Id="rId91" Type="http://schemas.openxmlformats.org/officeDocument/2006/relationships/image" Target="../media/image45.png"/><Relationship Id="rId96" Type="http://schemas.openxmlformats.org/officeDocument/2006/relationships/customXml" Target="../ink/ink48.xml"/><Relationship Id="rId140" Type="http://schemas.openxmlformats.org/officeDocument/2006/relationships/customXml" Target="../ink/ink70.xml"/><Relationship Id="rId145" Type="http://schemas.openxmlformats.org/officeDocument/2006/relationships/image" Target="../media/image72.png"/><Relationship Id="rId161" Type="http://schemas.openxmlformats.org/officeDocument/2006/relationships/image" Target="../media/image80.png"/><Relationship Id="rId166" Type="http://schemas.openxmlformats.org/officeDocument/2006/relationships/customXml" Target="../ink/ink83.xml"/><Relationship Id="rId182" Type="http://schemas.openxmlformats.org/officeDocument/2006/relationships/customXml" Target="../ink/ink91.xml"/><Relationship Id="rId187" Type="http://schemas.openxmlformats.org/officeDocument/2006/relationships/image" Target="../media/image93.png"/><Relationship Id="rId217" Type="http://schemas.openxmlformats.org/officeDocument/2006/relationships/image" Target="../media/image108.png"/><Relationship Id="rId1" Type="http://schemas.openxmlformats.org/officeDocument/2006/relationships/slideLayout" Target="../slideLayouts/slideLayout2.xml"/><Relationship Id="rId6" Type="http://schemas.openxmlformats.org/officeDocument/2006/relationships/customXml" Target="../ink/ink3.xml"/><Relationship Id="rId212" Type="http://schemas.openxmlformats.org/officeDocument/2006/relationships/customXml" Target="../ink/ink106.xml"/><Relationship Id="rId233" Type="http://schemas.openxmlformats.org/officeDocument/2006/relationships/image" Target="../media/image116.png"/><Relationship Id="rId238" Type="http://schemas.openxmlformats.org/officeDocument/2006/relationships/customXml" Target="../ink/ink119.xml"/><Relationship Id="rId254" Type="http://schemas.openxmlformats.org/officeDocument/2006/relationships/customXml" Target="../ink/ink127.xml"/><Relationship Id="rId23" Type="http://schemas.openxmlformats.org/officeDocument/2006/relationships/image" Target="../media/image11.png"/><Relationship Id="rId28" Type="http://schemas.openxmlformats.org/officeDocument/2006/relationships/customXml" Target="../ink/ink14.xml"/><Relationship Id="rId49" Type="http://schemas.openxmlformats.org/officeDocument/2006/relationships/image" Target="../media/image24.png"/><Relationship Id="rId114" Type="http://schemas.openxmlformats.org/officeDocument/2006/relationships/customXml" Target="../ink/ink57.xml"/><Relationship Id="rId119" Type="http://schemas.openxmlformats.org/officeDocument/2006/relationships/image" Target="../media/image59.png"/><Relationship Id="rId44" Type="http://schemas.openxmlformats.org/officeDocument/2006/relationships/customXml" Target="../ink/ink22.xml"/><Relationship Id="rId60" Type="http://schemas.openxmlformats.org/officeDocument/2006/relationships/customXml" Target="../ink/ink30.xml"/><Relationship Id="rId65" Type="http://schemas.openxmlformats.org/officeDocument/2006/relationships/image" Target="../media/image32.png"/><Relationship Id="rId81" Type="http://schemas.openxmlformats.org/officeDocument/2006/relationships/image" Target="../media/image40.png"/><Relationship Id="rId86" Type="http://schemas.openxmlformats.org/officeDocument/2006/relationships/customXml" Target="../ink/ink43.xml"/><Relationship Id="rId130" Type="http://schemas.openxmlformats.org/officeDocument/2006/relationships/customXml" Target="../ink/ink65.xml"/><Relationship Id="rId135" Type="http://schemas.openxmlformats.org/officeDocument/2006/relationships/image" Target="../media/image67.png"/><Relationship Id="rId151" Type="http://schemas.openxmlformats.org/officeDocument/2006/relationships/image" Target="../media/image75.png"/><Relationship Id="rId156" Type="http://schemas.openxmlformats.org/officeDocument/2006/relationships/customXml" Target="../ink/ink78.xml"/><Relationship Id="rId177" Type="http://schemas.openxmlformats.org/officeDocument/2006/relationships/image" Target="../media/image88.png"/><Relationship Id="rId198" Type="http://schemas.openxmlformats.org/officeDocument/2006/relationships/customXml" Target="../ink/ink99.xml"/><Relationship Id="rId172" Type="http://schemas.openxmlformats.org/officeDocument/2006/relationships/customXml" Target="../ink/ink86.xml"/><Relationship Id="rId193" Type="http://schemas.openxmlformats.org/officeDocument/2006/relationships/image" Target="../media/image96.png"/><Relationship Id="rId202" Type="http://schemas.openxmlformats.org/officeDocument/2006/relationships/customXml" Target="../ink/ink101.xml"/><Relationship Id="rId207" Type="http://schemas.openxmlformats.org/officeDocument/2006/relationships/image" Target="../media/image103.png"/><Relationship Id="rId223" Type="http://schemas.openxmlformats.org/officeDocument/2006/relationships/image" Target="../media/image111.png"/><Relationship Id="rId228" Type="http://schemas.openxmlformats.org/officeDocument/2006/relationships/customXml" Target="../ink/ink114.xml"/><Relationship Id="rId244" Type="http://schemas.openxmlformats.org/officeDocument/2006/relationships/customXml" Target="../ink/ink122.xml"/><Relationship Id="rId249" Type="http://schemas.openxmlformats.org/officeDocument/2006/relationships/image" Target="../media/image124.png"/><Relationship Id="rId13" Type="http://schemas.openxmlformats.org/officeDocument/2006/relationships/image" Target="../media/image6.png"/><Relationship Id="rId18" Type="http://schemas.openxmlformats.org/officeDocument/2006/relationships/customXml" Target="../ink/ink9.xml"/><Relationship Id="rId39" Type="http://schemas.openxmlformats.org/officeDocument/2006/relationships/image" Target="../media/image19.png"/><Relationship Id="rId109" Type="http://schemas.openxmlformats.org/officeDocument/2006/relationships/image" Target="../media/image54.png"/><Relationship Id="rId34" Type="http://schemas.openxmlformats.org/officeDocument/2006/relationships/customXml" Target="../ink/ink17.xml"/><Relationship Id="rId50" Type="http://schemas.openxmlformats.org/officeDocument/2006/relationships/customXml" Target="../ink/ink25.xml"/><Relationship Id="rId55" Type="http://schemas.openxmlformats.org/officeDocument/2006/relationships/image" Target="../media/image27.png"/><Relationship Id="rId76" Type="http://schemas.openxmlformats.org/officeDocument/2006/relationships/customXml" Target="../ink/ink38.xml"/><Relationship Id="rId97" Type="http://schemas.openxmlformats.org/officeDocument/2006/relationships/image" Target="../media/image48.png"/><Relationship Id="rId104" Type="http://schemas.openxmlformats.org/officeDocument/2006/relationships/customXml" Target="../ink/ink52.xml"/><Relationship Id="rId120" Type="http://schemas.openxmlformats.org/officeDocument/2006/relationships/customXml" Target="../ink/ink60.xml"/><Relationship Id="rId125" Type="http://schemas.openxmlformats.org/officeDocument/2006/relationships/image" Target="../media/image62.png"/><Relationship Id="rId141" Type="http://schemas.openxmlformats.org/officeDocument/2006/relationships/image" Target="../media/image70.png"/><Relationship Id="rId146" Type="http://schemas.openxmlformats.org/officeDocument/2006/relationships/customXml" Target="../ink/ink73.xml"/><Relationship Id="rId167" Type="http://schemas.openxmlformats.org/officeDocument/2006/relationships/image" Target="../media/image83.png"/><Relationship Id="rId188" Type="http://schemas.openxmlformats.org/officeDocument/2006/relationships/customXml" Target="../ink/ink94.xml"/><Relationship Id="rId7" Type="http://schemas.openxmlformats.org/officeDocument/2006/relationships/image" Target="../media/image3.png"/><Relationship Id="rId71" Type="http://schemas.openxmlformats.org/officeDocument/2006/relationships/image" Target="../media/image35.png"/><Relationship Id="rId92" Type="http://schemas.openxmlformats.org/officeDocument/2006/relationships/customXml" Target="../ink/ink46.xml"/><Relationship Id="rId162" Type="http://schemas.openxmlformats.org/officeDocument/2006/relationships/customXml" Target="../ink/ink81.xml"/><Relationship Id="rId183" Type="http://schemas.openxmlformats.org/officeDocument/2006/relationships/image" Target="../media/image91.png"/><Relationship Id="rId213" Type="http://schemas.openxmlformats.org/officeDocument/2006/relationships/image" Target="../media/image106.png"/><Relationship Id="rId218" Type="http://schemas.openxmlformats.org/officeDocument/2006/relationships/customXml" Target="../ink/ink109.xml"/><Relationship Id="rId234" Type="http://schemas.openxmlformats.org/officeDocument/2006/relationships/customXml" Target="../ink/ink117.xml"/><Relationship Id="rId239" Type="http://schemas.openxmlformats.org/officeDocument/2006/relationships/image" Target="../media/image119.png"/><Relationship Id="rId2" Type="http://schemas.openxmlformats.org/officeDocument/2006/relationships/customXml" Target="../ink/ink1.xml"/><Relationship Id="rId29" Type="http://schemas.openxmlformats.org/officeDocument/2006/relationships/image" Target="../media/image14.png"/><Relationship Id="rId250" Type="http://schemas.openxmlformats.org/officeDocument/2006/relationships/customXml" Target="../ink/ink125.xml"/><Relationship Id="rId255" Type="http://schemas.openxmlformats.org/officeDocument/2006/relationships/image" Target="../media/image127.png"/><Relationship Id="rId24" Type="http://schemas.openxmlformats.org/officeDocument/2006/relationships/customXml" Target="../ink/ink12.xml"/><Relationship Id="rId40" Type="http://schemas.openxmlformats.org/officeDocument/2006/relationships/customXml" Target="../ink/ink20.xml"/><Relationship Id="rId45" Type="http://schemas.openxmlformats.org/officeDocument/2006/relationships/image" Target="../media/image22.png"/><Relationship Id="rId66" Type="http://schemas.openxmlformats.org/officeDocument/2006/relationships/customXml" Target="../ink/ink33.xml"/><Relationship Id="rId87" Type="http://schemas.openxmlformats.org/officeDocument/2006/relationships/image" Target="../media/image43.png"/><Relationship Id="rId110" Type="http://schemas.openxmlformats.org/officeDocument/2006/relationships/customXml" Target="../ink/ink55.xml"/><Relationship Id="rId115" Type="http://schemas.openxmlformats.org/officeDocument/2006/relationships/image" Target="../media/image57.png"/><Relationship Id="rId131" Type="http://schemas.openxmlformats.org/officeDocument/2006/relationships/image" Target="../media/image65.png"/><Relationship Id="rId136" Type="http://schemas.openxmlformats.org/officeDocument/2006/relationships/customXml" Target="../ink/ink68.xml"/><Relationship Id="rId157" Type="http://schemas.openxmlformats.org/officeDocument/2006/relationships/image" Target="../media/image78.png"/><Relationship Id="rId178" Type="http://schemas.openxmlformats.org/officeDocument/2006/relationships/customXml" Target="../ink/ink89.xml"/><Relationship Id="rId61" Type="http://schemas.openxmlformats.org/officeDocument/2006/relationships/image" Target="../media/image30.png"/><Relationship Id="rId82" Type="http://schemas.openxmlformats.org/officeDocument/2006/relationships/customXml" Target="../ink/ink41.xml"/><Relationship Id="rId152" Type="http://schemas.openxmlformats.org/officeDocument/2006/relationships/customXml" Target="../ink/ink76.xml"/><Relationship Id="rId173" Type="http://schemas.openxmlformats.org/officeDocument/2006/relationships/image" Target="../media/image86.png"/><Relationship Id="rId194" Type="http://schemas.openxmlformats.org/officeDocument/2006/relationships/customXml" Target="../ink/ink97.xml"/><Relationship Id="rId199" Type="http://schemas.openxmlformats.org/officeDocument/2006/relationships/image" Target="../media/image99.png"/><Relationship Id="rId203" Type="http://schemas.openxmlformats.org/officeDocument/2006/relationships/image" Target="../media/image101.png"/><Relationship Id="rId208" Type="http://schemas.openxmlformats.org/officeDocument/2006/relationships/customXml" Target="../ink/ink104.xml"/><Relationship Id="rId229" Type="http://schemas.openxmlformats.org/officeDocument/2006/relationships/image" Target="../media/image114.png"/><Relationship Id="rId19" Type="http://schemas.openxmlformats.org/officeDocument/2006/relationships/image" Target="../media/image9.png"/><Relationship Id="rId224" Type="http://schemas.openxmlformats.org/officeDocument/2006/relationships/customXml" Target="../ink/ink112.xml"/><Relationship Id="rId240" Type="http://schemas.openxmlformats.org/officeDocument/2006/relationships/customXml" Target="../ink/ink120.xml"/><Relationship Id="rId245" Type="http://schemas.openxmlformats.org/officeDocument/2006/relationships/image" Target="../media/image122.png"/><Relationship Id="rId14" Type="http://schemas.openxmlformats.org/officeDocument/2006/relationships/customXml" Target="../ink/ink7.xml"/><Relationship Id="rId30" Type="http://schemas.openxmlformats.org/officeDocument/2006/relationships/customXml" Target="../ink/ink15.xml"/><Relationship Id="rId35" Type="http://schemas.openxmlformats.org/officeDocument/2006/relationships/image" Target="../media/image17.png"/><Relationship Id="rId56" Type="http://schemas.openxmlformats.org/officeDocument/2006/relationships/customXml" Target="../ink/ink28.xml"/><Relationship Id="rId77" Type="http://schemas.openxmlformats.org/officeDocument/2006/relationships/image" Target="../media/image38.png"/><Relationship Id="rId100" Type="http://schemas.openxmlformats.org/officeDocument/2006/relationships/customXml" Target="../ink/ink50.xml"/><Relationship Id="rId105" Type="http://schemas.openxmlformats.org/officeDocument/2006/relationships/image" Target="../media/image52.png"/><Relationship Id="rId126" Type="http://schemas.openxmlformats.org/officeDocument/2006/relationships/customXml" Target="../ink/ink63.xml"/><Relationship Id="rId147" Type="http://schemas.openxmlformats.org/officeDocument/2006/relationships/image" Target="../media/image73.png"/><Relationship Id="rId168" Type="http://schemas.openxmlformats.org/officeDocument/2006/relationships/customXml" Target="../ink/ink84.xml"/><Relationship Id="rId8" Type="http://schemas.openxmlformats.org/officeDocument/2006/relationships/customXml" Target="../ink/ink4.xml"/><Relationship Id="rId51" Type="http://schemas.openxmlformats.org/officeDocument/2006/relationships/image" Target="../media/image25.png"/><Relationship Id="rId72" Type="http://schemas.openxmlformats.org/officeDocument/2006/relationships/customXml" Target="../ink/ink36.xml"/><Relationship Id="rId93" Type="http://schemas.openxmlformats.org/officeDocument/2006/relationships/image" Target="../media/image46.png"/><Relationship Id="rId98" Type="http://schemas.openxmlformats.org/officeDocument/2006/relationships/customXml" Target="../ink/ink49.xml"/><Relationship Id="rId121" Type="http://schemas.openxmlformats.org/officeDocument/2006/relationships/image" Target="../media/image60.png"/><Relationship Id="rId142" Type="http://schemas.openxmlformats.org/officeDocument/2006/relationships/customXml" Target="../ink/ink71.xml"/><Relationship Id="rId163" Type="http://schemas.openxmlformats.org/officeDocument/2006/relationships/image" Target="../media/image81.png"/><Relationship Id="rId184" Type="http://schemas.openxmlformats.org/officeDocument/2006/relationships/customXml" Target="../ink/ink92.xml"/><Relationship Id="rId189" Type="http://schemas.openxmlformats.org/officeDocument/2006/relationships/image" Target="../media/image94.png"/><Relationship Id="rId219" Type="http://schemas.openxmlformats.org/officeDocument/2006/relationships/image" Target="../media/image109.png"/><Relationship Id="rId3" Type="http://schemas.openxmlformats.org/officeDocument/2006/relationships/image" Target="../media/image1.png"/><Relationship Id="rId214" Type="http://schemas.openxmlformats.org/officeDocument/2006/relationships/customXml" Target="../ink/ink107.xml"/><Relationship Id="rId230" Type="http://schemas.openxmlformats.org/officeDocument/2006/relationships/customXml" Target="../ink/ink115.xml"/><Relationship Id="rId235" Type="http://schemas.openxmlformats.org/officeDocument/2006/relationships/image" Target="../media/image117.png"/><Relationship Id="rId251" Type="http://schemas.openxmlformats.org/officeDocument/2006/relationships/image" Target="../media/image125.png"/><Relationship Id="rId25" Type="http://schemas.openxmlformats.org/officeDocument/2006/relationships/image" Target="../media/image12.png"/><Relationship Id="rId46" Type="http://schemas.openxmlformats.org/officeDocument/2006/relationships/customXml" Target="../ink/ink23.xml"/><Relationship Id="rId67" Type="http://schemas.openxmlformats.org/officeDocument/2006/relationships/image" Target="../media/image33.png"/><Relationship Id="rId116" Type="http://schemas.openxmlformats.org/officeDocument/2006/relationships/customXml" Target="../ink/ink58.xml"/><Relationship Id="rId137" Type="http://schemas.openxmlformats.org/officeDocument/2006/relationships/image" Target="../media/image68.png"/><Relationship Id="rId158" Type="http://schemas.openxmlformats.org/officeDocument/2006/relationships/customXml" Target="../ink/ink79.xml"/><Relationship Id="rId20" Type="http://schemas.openxmlformats.org/officeDocument/2006/relationships/customXml" Target="../ink/ink10.xml"/><Relationship Id="rId41" Type="http://schemas.openxmlformats.org/officeDocument/2006/relationships/image" Target="../media/image20.png"/><Relationship Id="rId62" Type="http://schemas.openxmlformats.org/officeDocument/2006/relationships/customXml" Target="../ink/ink31.xml"/><Relationship Id="rId83" Type="http://schemas.openxmlformats.org/officeDocument/2006/relationships/image" Target="../media/image41.png"/><Relationship Id="rId88" Type="http://schemas.openxmlformats.org/officeDocument/2006/relationships/customXml" Target="../ink/ink44.xml"/><Relationship Id="rId111" Type="http://schemas.openxmlformats.org/officeDocument/2006/relationships/image" Target="../media/image55.png"/><Relationship Id="rId132" Type="http://schemas.openxmlformats.org/officeDocument/2006/relationships/customXml" Target="../ink/ink66.xml"/><Relationship Id="rId153" Type="http://schemas.openxmlformats.org/officeDocument/2006/relationships/image" Target="../media/image76.png"/><Relationship Id="rId174" Type="http://schemas.openxmlformats.org/officeDocument/2006/relationships/customXml" Target="../ink/ink87.xml"/><Relationship Id="rId179" Type="http://schemas.openxmlformats.org/officeDocument/2006/relationships/image" Target="../media/image89.png"/><Relationship Id="rId195" Type="http://schemas.openxmlformats.org/officeDocument/2006/relationships/image" Target="../media/image97.png"/><Relationship Id="rId209" Type="http://schemas.openxmlformats.org/officeDocument/2006/relationships/image" Target="../media/image104.png"/><Relationship Id="rId190" Type="http://schemas.openxmlformats.org/officeDocument/2006/relationships/customXml" Target="../ink/ink95.xml"/><Relationship Id="rId204" Type="http://schemas.openxmlformats.org/officeDocument/2006/relationships/customXml" Target="../ink/ink102.xml"/><Relationship Id="rId220" Type="http://schemas.openxmlformats.org/officeDocument/2006/relationships/customXml" Target="../ink/ink110.xml"/><Relationship Id="rId225" Type="http://schemas.openxmlformats.org/officeDocument/2006/relationships/image" Target="../media/image112.png"/><Relationship Id="rId241" Type="http://schemas.openxmlformats.org/officeDocument/2006/relationships/image" Target="../media/image120.png"/><Relationship Id="rId246" Type="http://schemas.openxmlformats.org/officeDocument/2006/relationships/customXml" Target="../ink/ink123.xml"/><Relationship Id="rId15" Type="http://schemas.openxmlformats.org/officeDocument/2006/relationships/image" Target="../media/image7.png"/><Relationship Id="rId36" Type="http://schemas.openxmlformats.org/officeDocument/2006/relationships/customXml" Target="../ink/ink18.xml"/><Relationship Id="rId57" Type="http://schemas.openxmlformats.org/officeDocument/2006/relationships/image" Target="../media/image28.png"/><Relationship Id="rId106" Type="http://schemas.openxmlformats.org/officeDocument/2006/relationships/customXml" Target="../ink/ink53.xml"/><Relationship Id="rId127" Type="http://schemas.openxmlformats.org/officeDocument/2006/relationships/image" Target="../media/image63.png"/><Relationship Id="rId10" Type="http://schemas.openxmlformats.org/officeDocument/2006/relationships/customXml" Target="../ink/ink5.xml"/><Relationship Id="rId31" Type="http://schemas.openxmlformats.org/officeDocument/2006/relationships/image" Target="../media/image15.png"/><Relationship Id="rId52" Type="http://schemas.openxmlformats.org/officeDocument/2006/relationships/customXml" Target="../ink/ink26.xml"/><Relationship Id="rId73" Type="http://schemas.openxmlformats.org/officeDocument/2006/relationships/image" Target="../media/image36.png"/><Relationship Id="rId78" Type="http://schemas.openxmlformats.org/officeDocument/2006/relationships/customXml" Target="../ink/ink39.xml"/><Relationship Id="rId94" Type="http://schemas.openxmlformats.org/officeDocument/2006/relationships/customXml" Target="../ink/ink47.xml"/><Relationship Id="rId99" Type="http://schemas.openxmlformats.org/officeDocument/2006/relationships/image" Target="../media/image49.png"/><Relationship Id="rId101" Type="http://schemas.openxmlformats.org/officeDocument/2006/relationships/image" Target="../media/image50.png"/><Relationship Id="rId122" Type="http://schemas.openxmlformats.org/officeDocument/2006/relationships/customXml" Target="../ink/ink61.xml"/><Relationship Id="rId143" Type="http://schemas.openxmlformats.org/officeDocument/2006/relationships/image" Target="../media/image71.png"/><Relationship Id="rId148" Type="http://schemas.openxmlformats.org/officeDocument/2006/relationships/customXml" Target="../ink/ink74.xml"/><Relationship Id="rId164" Type="http://schemas.openxmlformats.org/officeDocument/2006/relationships/customXml" Target="../ink/ink82.xml"/><Relationship Id="rId169" Type="http://schemas.openxmlformats.org/officeDocument/2006/relationships/image" Target="../media/image84.png"/><Relationship Id="rId185" Type="http://schemas.openxmlformats.org/officeDocument/2006/relationships/image" Target="../media/image92.png"/><Relationship Id="rId4" Type="http://schemas.openxmlformats.org/officeDocument/2006/relationships/customXml" Target="../ink/ink2.xml"/><Relationship Id="rId9" Type="http://schemas.openxmlformats.org/officeDocument/2006/relationships/image" Target="../media/image4.png"/><Relationship Id="rId180" Type="http://schemas.openxmlformats.org/officeDocument/2006/relationships/customXml" Target="../ink/ink90.xml"/><Relationship Id="rId210" Type="http://schemas.openxmlformats.org/officeDocument/2006/relationships/customXml" Target="../ink/ink105.xml"/><Relationship Id="rId215" Type="http://schemas.openxmlformats.org/officeDocument/2006/relationships/image" Target="../media/image107.png"/><Relationship Id="rId236" Type="http://schemas.openxmlformats.org/officeDocument/2006/relationships/customXml" Target="../ink/ink118.xml"/><Relationship Id="rId26" Type="http://schemas.openxmlformats.org/officeDocument/2006/relationships/customXml" Target="../ink/ink13.xml"/><Relationship Id="rId231" Type="http://schemas.openxmlformats.org/officeDocument/2006/relationships/image" Target="../media/image115.png"/><Relationship Id="rId252" Type="http://schemas.openxmlformats.org/officeDocument/2006/relationships/customXml" Target="../ink/ink126.xml"/><Relationship Id="rId47" Type="http://schemas.openxmlformats.org/officeDocument/2006/relationships/image" Target="../media/image23.png"/><Relationship Id="rId68" Type="http://schemas.openxmlformats.org/officeDocument/2006/relationships/customXml" Target="../ink/ink34.xml"/><Relationship Id="rId89" Type="http://schemas.openxmlformats.org/officeDocument/2006/relationships/image" Target="../media/image44.png"/><Relationship Id="rId112" Type="http://schemas.openxmlformats.org/officeDocument/2006/relationships/customXml" Target="../ink/ink56.xml"/><Relationship Id="rId133" Type="http://schemas.openxmlformats.org/officeDocument/2006/relationships/image" Target="../media/image66.png"/><Relationship Id="rId154" Type="http://schemas.openxmlformats.org/officeDocument/2006/relationships/customXml" Target="../ink/ink77.xml"/><Relationship Id="rId175" Type="http://schemas.openxmlformats.org/officeDocument/2006/relationships/image" Target="../media/image87.png"/><Relationship Id="rId196" Type="http://schemas.openxmlformats.org/officeDocument/2006/relationships/customXml" Target="../ink/ink98.xml"/><Relationship Id="rId200" Type="http://schemas.openxmlformats.org/officeDocument/2006/relationships/customXml" Target="../ink/ink100.xml"/><Relationship Id="rId16" Type="http://schemas.openxmlformats.org/officeDocument/2006/relationships/customXml" Target="../ink/ink8.xml"/><Relationship Id="rId221" Type="http://schemas.openxmlformats.org/officeDocument/2006/relationships/image" Target="../media/image110.png"/><Relationship Id="rId242" Type="http://schemas.openxmlformats.org/officeDocument/2006/relationships/customXml" Target="../ink/ink121.xml"/><Relationship Id="rId37" Type="http://schemas.openxmlformats.org/officeDocument/2006/relationships/image" Target="../media/image18.png"/><Relationship Id="rId58" Type="http://schemas.openxmlformats.org/officeDocument/2006/relationships/customXml" Target="../ink/ink29.xml"/><Relationship Id="rId79" Type="http://schemas.openxmlformats.org/officeDocument/2006/relationships/image" Target="../media/image39.png"/><Relationship Id="rId102" Type="http://schemas.openxmlformats.org/officeDocument/2006/relationships/customXml" Target="../ink/ink51.xml"/><Relationship Id="rId123" Type="http://schemas.openxmlformats.org/officeDocument/2006/relationships/image" Target="../media/image61.png"/><Relationship Id="rId144" Type="http://schemas.openxmlformats.org/officeDocument/2006/relationships/customXml" Target="../ink/ink72.xml"/><Relationship Id="rId90" Type="http://schemas.openxmlformats.org/officeDocument/2006/relationships/customXml" Target="../ink/ink45.xml"/><Relationship Id="rId165" Type="http://schemas.openxmlformats.org/officeDocument/2006/relationships/image" Target="../media/image82.png"/><Relationship Id="rId186" Type="http://schemas.openxmlformats.org/officeDocument/2006/relationships/customXml" Target="../ink/ink93.xml"/><Relationship Id="rId211" Type="http://schemas.openxmlformats.org/officeDocument/2006/relationships/image" Target="../media/image105.png"/><Relationship Id="rId232" Type="http://schemas.openxmlformats.org/officeDocument/2006/relationships/customXml" Target="../ink/ink116.xml"/><Relationship Id="rId253" Type="http://schemas.openxmlformats.org/officeDocument/2006/relationships/image" Target="../media/image126.png"/><Relationship Id="rId27" Type="http://schemas.openxmlformats.org/officeDocument/2006/relationships/image" Target="../media/image13.png"/><Relationship Id="rId48" Type="http://schemas.openxmlformats.org/officeDocument/2006/relationships/customXml" Target="../ink/ink24.xml"/><Relationship Id="rId69" Type="http://schemas.openxmlformats.org/officeDocument/2006/relationships/image" Target="../media/image34.png"/><Relationship Id="rId113" Type="http://schemas.openxmlformats.org/officeDocument/2006/relationships/image" Target="../media/image56.png"/><Relationship Id="rId134" Type="http://schemas.openxmlformats.org/officeDocument/2006/relationships/customXml" Target="../ink/ink67.xml"/><Relationship Id="rId80" Type="http://schemas.openxmlformats.org/officeDocument/2006/relationships/customXml" Target="../ink/ink40.xml"/><Relationship Id="rId155" Type="http://schemas.openxmlformats.org/officeDocument/2006/relationships/image" Target="../media/image77.png"/><Relationship Id="rId176" Type="http://schemas.openxmlformats.org/officeDocument/2006/relationships/customXml" Target="../ink/ink88.xml"/><Relationship Id="rId197" Type="http://schemas.openxmlformats.org/officeDocument/2006/relationships/image" Target="../media/image98.png"/><Relationship Id="rId201" Type="http://schemas.openxmlformats.org/officeDocument/2006/relationships/image" Target="../media/image100.png"/><Relationship Id="rId222" Type="http://schemas.openxmlformats.org/officeDocument/2006/relationships/customXml" Target="../ink/ink111.xml"/><Relationship Id="rId243" Type="http://schemas.openxmlformats.org/officeDocument/2006/relationships/image" Target="../media/image121.png"/><Relationship Id="rId17" Type="http://schemas.openxmlformats.org/officeDocument/2006/relationships/image" Target="../media/image8.png"/><Relationship Id="rId38" Type="http://schemas.openxmlformats.org/officeDocument/2006/relationships/customXml" Target="../ink/ink19.xml"/><Relationship Id="rId59" Type="http://schemas.openxmlformats.org/officeDocument/2006/relationships/image" Target="../media/image29.png"/><Relationship Id="rId103" Type="http://schemas.openxmlformats.org/officeDocument/2006/relationships/image" Target="../media/image51.png"/><Relationship Id="rId124" Type="http://schemas.openxmlformats.org/officeDocument/2006/relationships/customXml" Target="../ink/ink6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customXml" Target="../ink/ink404.xml"/><Relationship Id="rId13" Type="http://schemas.openxmlformats.org/officeDocument/2006/relationships/image" Target="../media/image28.emf"/><Relationship Id="rId18" Type="http://schemas.openxmlformats.org/officeDocument/2006/relationships/customXml" Target="../ink/ink409.xml"/><Relationship Id="rId26" Type="http://schemas.openxmlformats.org/officeDocument/2006/relationships/customXml" Target="../ink/ink413.xml"/><Relationship Id="rId3" Type="http://schemas.openxmlformats.org/officeDocument/2006/relationships/image" Target="../media/image405.png"/><Relationship Id="rId21" Type="http://schemas.openxmlformats.org/officeDocument/2006/relationships/image" Target="../media/image32.emf"/><Relationship Id="rId7" Type="http://schemas.openxmlformats.org/officeDocument/2006/relationships/image" Target="../media/image25.emf"/><Relationship Id="rId12" Type="http://schemas.openxmlformats.org/officeDocument/2006/relationships/customXml" Target="../ink/ink406.xml"/><Relationship Id="rId17" Type="http://schemas.openxmlformats.org/officeDocument/2006/relationships/image" Target="../media/image30.emf"/><Relationship Id="rId25" Type="http://schemas.openxmlformats.org/officeDocument/2006/relationships/image" Target="../media/image34.emf"/><Relationship Id="rId33" Type="http://schemas.openxmlformats.org/officeDocument/2006/relationships/image" Target="../media/image6.emf"/><Relationship Id="rId2" Type="http://schemas.openxmlformats.org/officeDocument/2006/relationships/slideLayout" Target="../slideLayouts/slideLayout2.xml"/><Relationship Id="rId16" Type="http://schemas.openxmlformats.org/officeDocument/2006/relationships/customXml" Target="../ink/ink408.xml"/><Relationship Id="rId20" Type="http://schemas.openxmlformats.org/officeDocument/2006/relationships/customXml" Target="../ink/ink410.xml"/><Relationship Id="rId29" Type="http://schemas.openxmlformats.org/officeDocument/2006/relationships/image" Target="../media/image36.emf"/><Relationship Id="rId1" Type="http://schemas.openxmlformats.org/officeDocument/2006/relationships/vmlDrawing" Target="../drawings/vmlDrawing1.vml"/><Relationship Id="rId6" Type="http://schemas.openxmlformats.org/officeDocument/2006/relationships/customXml" Target="../ink/ink403.xml"/><Relationship Id="rId11" Type="http://schemas.openxmlformats.org/officeDocument/2006/relationships/image" Target="../media/image27.emf"/><Relationship Id="rId24" Type="http://schemas.openxmlformats.org/officeDocument/2006/relationships/customXml" Target="../ink/ink412.xml"/><Relationship Id="rId32" Type="http://schemas.openxmlformats.org/officeDocument/2006/relationships/customXml" Target="../ink/ink416.xml"/><Relationship Id="rId5" Type="http://schemas.openxmlformats.org/officeDocument/2006/relationships/image" Target="../media/image404.wmf"/><Relationship Id="rId15" Type="http://schemas.openxmlformats.org/officeDocument/2006/relationships/image" Target="../media/image29.emf"/><Relationship Id="rId23" Type="http://schemas.openxmlformats.org/officeDocument/2006/relationships/image" Target="../media/image33.emf"/><Relationship Id="rId28" Type="http://schemas.openxmlformats.org/officeDocument/2006/relationships/customXml" Target="../ink/ink414.xml"/><Relationship Id="rId10" Type="http://schemas.openxmlformats.org/officeDocument/2006/relationships/customXml" Target="../ink/ink405.xml"/><Relationship Id="rId19" Type="http://schemas.openxmlformats.org/officeDocument/2006/relationships/image" Target="../media/image31.emf"/><Relationship Id="rId31" Type="http://schemas.openxmlformats.org/officeDocument/2006/relationships/image" Target="../media/image5.e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26.emf"/><Relationship Id="rId14" Type="http://schemas.openxmlformats.org/officeDocument/2006/relationships/customXml" Target="../ink/ink407.xml"/><Relationship Id="rId22" Type="http://schemas.openxmlformats.org/officeDocument/2006/relationships/customXml" Target="../ink/ink411.xml"/><Relationship Id="rId27" Type="http://schemas.openxmlformats.org/officeDocument/2006/relationships/image" Target="../media/image35.emf"/><Relationship Id="rId30" Type="http://schemas.openxmlformats.org/officeDocument/2006/relationships/customXml" Target="../ink/ink415.xml"/></Relationships>
</file>

<file path=ppt/slides/_rels/slide11.xml.rels><?xml version="1.0" encoding="UTF-8" standalone="yes"?>
<Relationships xmlns="http://schemas.openxmlformats.org/package/2006/relationships"><Relationship Id="rId117" Type="http://schemas.openxmlformats.org/officeDocument/2006/relationships/image" Target="../media/image463.png"/><Relationship Id="rId299" Type="http://schemas.openxmlformats.org/officeDocument/2006/relationships/image" Target="../media/image554.png"/><Relationship Id="rId21" Type="http://schemas.openxmlformats.org/officeDocument/2006/relationships/image" Target="../media/image415.png"/><Relationship Id="rId63" Type="http://schemas.openxmlformats.org/officeDocument/2006/relationships/image" Target="../media/image436.png"/><Relationship Id="rId159" Type="http://schemas.openxmlformats.org/officeDocument/2006/relationships/image" Target="../media/image484.png"/><Relationship Id="rId324" Type="http://schemas.openxmlformats.org/officeDocument/2006/relationships/customXml" Target="../ink/ink578.xml"/><Relationship Id="rId366" Type="http://schemas.openxmlformats.org/officeDocument/2006/relationships/customXml" Target="../ink/ink599.xml"/><Relationship Id="rId170" Type="http://schemas.openxmlformats.org/officeDocument/2006/relationships/customXml" Target="../ink/ink501.xml"/><Relationship Id="rId226" Type="http://schemas.openxmlformats.org/officeDocument/2006/relationships/customXml" Target="../ink/ink529.xml"/><Relationship Id="rId433" Type="http://schemas.openxmlformats.org/officeDocument/2006/relationships/image" Target="../media/image621.png"/><Relationship Id="rId268" Type="http://schemas.openxmlformats.org/officeDocument/2006/relationships/customXml" Target="../ink/ink550.xml"/><Relationship Id="rId32" Type="http://schemas.openxmlformats.org/officeDocument/2006/relationships/customXml" Target="../ink/ink432.xml"/><Relationship Id="rId74" Type="http://schemas.openxmlformats.org/officeDocument/2006/relationships/customXml" Target="../ink/ink453.xml"/><Relationship Id="rId128" Type="http://schemas.openxmlformats.org/officeDocument/2006/relationships/customXml" Target="../ink/ink480.xml"/><Relationship Id="rId335" Type="http://schemas.openxmlformats.org/officeDocument/2006/relationships/image" Target="../media/image572.png"/><Relationship Id="rId377" Type="http://schemas.openxmlformats.org/officeDocument/2006/relationships/image" Target="../media/image593.png"/><Relationship Id="rId5" Type="http://schemas.openxmlformats.org/officeDocument/2006/relationships/image" Target="../media/image407.png"/><Relationship Id="rId181" Type="http://schemas.openxmlformats.org/officeDocument/2006/relationships/image" Target="../media/image495.png"/><Relationship Id="rId237" Type="http://schemas.openxmlformats.org/officeDocument/2006/relationships/image" Target="../media/image523.png"/><Relationship Id="rId402" Type="http://schemas.openxmlformats.org/officeDocument/2006/relationships/customXml" Target="../ink/ink617.xml"/><Relationship Id="rId279" Type="http://schemas.openxmlformats.org/officeDocument/2006/relationships/image" Target="../media/image544.png"/><Relationship Id="rId444" Type="http://schemas.openxmlformats.org/officeDocument/2006/relationships/customXml" Target="../ink/ink638.xml"/><Relationship Id="rId43" Type="http://schemas.openxmlformats.org/officeDocument/2006/relationships/image" Target="../media/image426.png"/><Relationship Id="rId139" Type="http://schemas.openxmlformats.org/officeDocument/2006/relationships/image" Target="../media/image474.png"/><Relationship Id="rId290" Type="http://schemas.openxmlformats.org/officeDocument/2006/relationships/customXml" Target="../ink/ink561.xml"/><Relationship Id="rId304" Type="http://schemas.openxmlformats.org/officeDocument/2006/relationships/customXml" Target="../ink/ink568.xml"/><Relationship Id="rId346" Type="http://schemas.openxmlformats.org/officeDocument/2006/relationships/customXml" Target="../ink/ink589.xml"/><Relationship Id="rId388" Type="http://schemas.openxmlformats.org/officeDocument/2006/relationships/customXml" Target="../ink/ink610.xml"/><Relationship Id="rId85" Type="http://schemas.openxmlformats.org/officeDocument/2006/relationships/image" Target="../media/image447.png"/><Relationship Id="rId150" Type="http://schemas.openxmlformats.org/officeDocument/2006/relationships/customXml" Target="../ink/ink491.xml"/><Relationship Id="rId192" Type="http://schemas.openxmlformats.org/officeDocument/2006/relationships/customXml" Target="../ink/ink512.xml"/><Relationship Id="rId206" Type="http://schemas.openxmlformats.org/officeDocument/2006/relationships/customXml" Target="../ink/ink519.xml"/><Relationship Id="rId413" Type="http://schemas.openxmlformats.org/officeDocument/2006/relationships/image" Target="../media/image611.png"/><Relationship Id="rId248" Type="http://schemas.openxmlformats.org/officeDocument/2006/relationships/customXml" Target="../ink/ink540.xml"/><Relationship Id="rId455" Type="http://schemas.openxmlformats.org/officeDocument/2006/relationships/image" Target="../media/image632.png"/><Relationship Id="rId12" Type="http://schemas.openxmlformats.org/officeDocument/2006/relationships/customXml" Target="../ink/ink422.xml"/><Relationship Id="rId108" Type="http://schemas.openxmlformats.org/officeDocument/2006/relationships/customXml" Target="../ink/ink470.xml"/><Relationship Id="rId315" Type="http://schemas.openxmlformats.org/officeDocument/2006/relationships/image" Target="../media/image562.png"/><Relationship Id="rId357" Type="http://schemas.openxmlformats.org/officeDocument/2006/relationships/image" Target="../media/image583.png"/><Relationship Id="rId54" Type="http://schemas.openxmlformats.org/officeDocument/2006/relationships/customXml" Target="../ink/ink443.xml"/><Relationship Id="rId96" Type="http://schemas.openxmlformats.org/officeDocument/2006/relationships/customXml" Target="../ink/ink464.xml"/><Relationship Id="rId161" Type="http://schemas.openxmlformats.org/officeDocument/2006/relationships/image" Target="../media/image485.png"/><Relationship Id="rId217" Type="http://schemas.openxmlformats.org/officeDocument/2006/relationships/image" Target="../media/image513.png"/><Relationship Id="rId399" Type="http://schemas.openxmlformats.org/officeDocument/2006/relationships/image" Target="../media/image604.png"/><Relationship Id="rId6" Type="http://schemas.openxmlformats.org/officeDocument/2006/relationships/customXml" Target="../ink/ink419.xml"/><Relationship Id="rId238" Type="http://schemas.openxmlformats.org/officeDocument/2006/relationships/customXml" Target="../ink/ink535.xml"/><Relationship Id="rId259" Type="http://schemas.openxmlformats.org/officeDocument/2006/relationships/image" Target="../media/image534.png"/><Relationship Id="rId424" Type="http://schemas.openxmlformats.org/officeDocument/2006/relationships/customXml" Target="../ink/ink628.xml"/><Relationship Id="rId445" Type="http://schemas.openxmlformats.org/officeDocument/2006/relationships/image" Target="../media/image627.png"/><Relationship Id="rId23" Type="http://schemas.openxmlformats.org/officeDocument/2006/relationships/image" Target="../media/image416.png"/><Relationship Id="rId119" Type="http://schemas.openxmlformats.org/officeDocument/2006/relationships/image" Target="../media/image464.png"/><Relationship Id="rId270" Type="http://schemas.openxmlformats.org/officeDocument/2006/relationships/customXml" Target="../ink/ink551.xml"/><Relationship Id="rId291" Type="http://schemas.openxmlformats.org/officeDocument/2006/relationships/image" Target="../media/image550.png"/><Relationship Id="rId305" Type="http://schemas.openxmlformats.org/officeDocument/2006/relationships/image" Target="../media/image557.png"/><Relationship Id="rId326" Type="http://schemas.openxmlformats.org/officeDocument/2006/relationships/customXml" Target="../ink/ink579.xml"/><Relationship Id="rId347" Type="http://schemas.openxmlformats.org/officeDocument/2006/relationships/image" Target="../media/image578.png"/><Relationship Id="rId44" Type="http://schemas.openxmlformats.org/officeDocument/2006/relationships/customXml" Target="../ink/ink438.xml"/><Relationship Id="rId65" Type="http://schemas.openxmlformats.org/officeDocument/2006/relationships/image" Target="../media/image437.png"/><Relationship Id="rId86" Type="http://schemas.openxmlformats.org/officeDocument/2006/relationships/customXml" Target="../ink/ink459.xml"/><Relationship Id="rId130" Type="http://schemas.openxmlformats.org/officeDocument/2006/relationships/customXml" Target="../ink/ink481.xml"/><Relationship Id="rId151" Type="http://schemas.openxmlformats.org/officeDocument/2006/relationships/image" Target="../media/image480.png"/><Relationship Id="rId368" Type="http://schemas.openxmlformats.org/officeDocument/2006/relationships/customXml" Target="../ink/ink600.xml"/><Relationship Id="rId389" Type="http://schemas.openxmlformats.org/officeDocument/2006/relationships/image" Target="../media/image599.png"/><Relationship Id="rId172" Type="http://schemas.openxmlformats.org/officeDocument/2006/relationships/customXml" Target="../ink/ink502.xml"/><Relationship Id="rId193" Type="http://schemas.openxmlformats.org/officeDocument/2006/relationships/image" Target="../media/image501.png"/><Relationship Id="rId207" Type="http://schemas.openxmlformats.org/officeDocument/2006/relationships/image" Target="../media/image508.png"/><Relationship Id="rId228" Type="http://schemas.openxmlformats.org/officeDocument/2006/relationships/customXml" Target="../ink/ink530.xml"/><Relationship Id="rId249" Type="http://schemas.openxmlformats.org/officeDocument/2006/relationships/image" Target="../media/image529.png"/><Relationship Id="rId414" Type="http://schemas.openxmlformats.org/officeDocument/2006/relationships/customXml" Target="../ink/ink623.xml"/><Relationship Id="rId435" Type="http://schemas.openxmlformats.org/officeDocument/2006/relationships/image" Target="../media/image622.png"/><Relationship Id="rId13" Type="http://schemas.openxmlformats.org/officeDocument/2006/relationships/image" Target="../media/image411.png"/><Relationship Id="rId109" Type="http://schemas.openxmlformats.org/officeDocument/2006/relationships/image" Target="../media/image459.png"/><Relationship Id="rId260" Type="http://schemas.openxmlformats.org/officeDocument/2006/relationships/customXml" Target="../ink/ink546.xml"/><Relationship Id="rId281" Type="http://schemas.openxmlformats.org/officeDocument/2006/relationships/image" Target="../media/image545.png"/><Relationship Id="rId316" Type="http://schemas.openxmlformats.org/officeDocument/2006/relationships/customXml" Target="../ink/ink574.xml"/><Relationship Id="rId337" Type="http://schemas.openxmlformats.org/officeDocument/2006/relationships/image" Target="../media/image573.png"/><Relationship Id="rId34" Type="http://schemas.openxmlformats.org/officeDocument/2006/relationships/customXml" Target="../ink/ink433.xml"/><Relationship Id="rId55" Type="http://schemas.openxmlformats.org/officeDocument/2006/relationships/image" Target="../media/image432.png"/><Relationship Id="rId76" Type="http://schemas.openxmlformats.org/officeDocument/2006/relationships/customXml" Target="../ink/ink454.xml"/><Relationship Id="rId97" Type="http://schemas.openxmlformats.org/officeDocument/2006/relationships/image" Target="../media/image453.png"/><Relationship Id="rId120" Type="http://schemas.openxmlformats.org/officeDocument/2006/relationships/customXml" Target="../ink/ink476.xml"/><Relationship Id="rId141" Type="http://schemas.openxmlformats.org/officeDocument/2006/relationships/image" Target="../media/image475.png"/><Relationship Id="rId358" Type="http://schemas.openxmlformats.org/officeDocument/2006/relationships/customXml" Target="../ink/ink595.xml"/><Relationship Id="rId379" Type="http://schemas.openxmlformats.org/officeDocument/2006/relationships/image" Target="../media/image594.png"/><Relationship Id="rId7" Type="http://schemas.openxmlformats.org/officeDocument/2006/relationships/image" Target="../media/image408.png"/><Relationship Id="rId162" Type="http://schemas.openxmlformats.org/officeDocument/2006/relationships/customXml" Target="../ink/ink497.xml"/><Relationship Id="rId183" Type="http://schemas.openxmlformats.org/officeDocument/2006/relationships/image" Target="../media/image496.png"/><Relationship Id="rId218" Type="http://schemas.openxmlformats.org/officeDocument/2006/relationships/customXml" Target="../ink/ink525.xml"/><Relationship Id="rId239" Type="http://schemas.openxmlformats.org/officeDocument/2006/relationships/image" Target="../media/image524.png"/><Relationship Id="rId390" Type="http://schemas.openxmlformats.org/officeDocument/2006/relationships/customXml" Target="../ink/ink611.xml"/><Relationship Id="rId404" Type="http://schemas.openxmlformats.org/officeDocument/2006/relationships/customXml" Target="../ink/ink618.xml"/><Relationship Id="rId425" Type="http://schemas.openxmlformats.org/officeDocument/2006/relationships/image" Target="../media/image617.png"/><Relationship Id="rId446" Type="http://schemas.openxmlformats.org/officeDocument/2006/relationships/customXml" Target="../ink/ink639.xml"/><Relationship Id="rId250" Type="http://schemas.openxmlformats.org/officeDocument/2006/relationships/customXml" Target="../ink/ink541.xml"/><Relationship Id="rId271" Type="http://schemas.openxmlformats.org/officeDocument/2006/relationships/image" Target="../media/image540.png"/><Relationship Id="rId292" Type="http://schemas.openxmlformats.org/officeDocument/2006/relationships/customXml" Target="../ink/ink562.xml"/><Relationship Id="rId306" Type="http://schemas.openxmlformats.org/officeDocument/2006/relationships/customXml" Target="../ink/ink569.xml"/><Relationship Id="rId24" Type="http://schemas.openxmlformats.org/officeDocument/2006/relationships/customXml" Target="../ink/ink428.xml"/><Relationship Id="rId45" Type="http://schemas.openxmlformats.org/officeDocument/2006/relationships/image" Target="../media/image427.png"/><Relationship Id="rId66" Type="http://schemas.openxmlformats.org/officeDocument/2006/relationships/customXml" Target="../ink/ink449.xml"/><Relationship Id="rId87" Type="http://schemas.openxmlformats.org/officeDocument/2006/relationships/image" Target="../media/image448.png"/><Relationship Id="rId110" Type="http://schemas.openxmlformats.org/officeDocument/2006/relationships/customXml" Target="../ink/ink471.xml"/><Relationship Id="rId131" Type="http://schemas.openxmlformats.org/officeDocument/2006/relationships/image" Target="../media/image470.png"/><Relationship Id="rId327" Type="http://schemas.openxmlformats.org/officeDocument/2006/relationships/image" Target="../media/image568.png"/><Relationship Id="rId348" Type="http://schemas.openxmlformats.org/officeDocument/2006/relationships/customXml" Target="../ink/ink590.xml"/><Relationship Id="rId369" Type="http://schemas.openxmlformats.org/officeDocument/2006/relationships/image" Target="../media/image589.png"/><Relationship Id="rId152" Type="http://schemas.openxmlformats.org/officeDocument/2006/relationships/customXml" Target="../ink/ink492.xml"/><Relationship Id="rId173" Type="http://schemas.openxmlformats.org/officeDocument/2006/relationships/image" Target="../media/image491.png"/><Relationship Id="rId194" Type="http://schemas.openxmlformats.org/officeDocument/2006/relationships/customXml" Target="../ink/ink513.xml"/><Relationship Id="rId208" Type="http://schemas.openxmlformats.org/officeDocument/2006/relationships/customXml" Target="../ink/ink520.xml"/><Relationship Id="rId229" Type="http://schemas.openxmlformats.org/officeDocument/2006/relationships/image" Target="../media/image519.png"/><Relationship Id="rId380" Type="http://schemas.openxmlformats.org/officeDocument/2006/relationships/customXml" Target="../ink/ink606.xml"/><Relationship Id="rId415" Type="http://schemas.openxmlformats.org/officeDocument/2006/relationships/image" Target="../media/image612.png"/><Relationship Id="rId436" Type="http://schemas.openxmlformats.org/officeDocument/2006/relationships/customXml" Target="../ink/ink634.xml"/><Relationship Id="rId240" Type="http://schemas.openxmlformats.org/officeDocument/2006/relationships/customXml" Target="../ink/ink536.xml"/><Relationship Id="rId261" Type="http://schemas.openxmlformats.org/officeDocument/2006/relationships/image" Target="../media/image535.png"/><Relationship Id="rId14" Type="http://schemas.openxmlformats.org/officeDocument/2006/relationships/customXml" Target="../ink/ink423.xml"/><Relationship Id="rId35" Type="http://schemas.openxmlformats.org/officeDocument/2006/relationships/image" Target="../media/image422.png"/><Relationship Id="rId56" Type="http://schemas.openxmlformats.org/officeDocument/2006/relationships/customXml" Target="../ink/ink444.xml"/><Relationship Id="rId77" Type="http://schemas.openxmlformats.org/officeDocument/2006/relationships/image" Target="../media/image443.png"/><Relationship Id="rId100" Type="http://schemas.openxmlformats.org/officeDocument/2006/relationships/customXml" Target="../ink/ink466.xml"/><Relationship Id="rId282" Type="http://schemas.openxmlformats.org/officeDocument/2006/relationships/customXml" Target="../ink/ink557.xml"/><Relationship Id="rId317" Type="http://schemas.openxmlformats.org/officeDocument/2006/relationships/image" Target="../media/image563.png"/><Relationship Id="rId338" Type="http://schemas.openxmlformats.org/officeDocument/2006/relationships/customXml" Target="../ink/ink585.xml"/><Relationship Id="rId359" Type="http://schemas.openxmlformats.org/officeDocument/2006/relationships/image" Target="../media/image584.png"/><Relationship Id="rId8" Type="http://schemas.openxmlformats.org/officeDocument/2006/relationships/customXml" Target="../ink/ink420.xml"/><Relationship Id="rId98" Type="http://schemas.openxmlformats.org/officeDocument/2006/relationships/customXml" Target="../ink/ink465.xml"/><Relationship Id="rId121" Type="http://schemas.openxmlformats.org/officeDocument/2006/relationships/image" Target="../media/image465.png"/><Relationship Id="rId142" Type="http://schemas.openxmlformats.org/officeDocument/2006/relationships/customXml" Target="../ink/ink487.xml"/><Relationship Id="rId163" Type="http://schemas.openxmlformats.org/officeDocument/2006/relationships/image" Target="../media/image486.png"/><Relationship Id="rId184" Type="http://schemas.openxmlformats.org/officeDocument/2006/relationships/customXml" Target="../ink/ink508.xml"/><Relationship Id="rId219" Type="http://schemas.openxmlformats.org/officeDocument/2006/relationships/image" Target="../media/image514.png"/><Relationship Id="rId370" Type="http://schemas.openxmlformats.org/officeDocument/2006/relationships/customXml" Target="../ink/ink601.xml"/><Relationship Id="rId391" Type="http://schemas.openxmlformats.org/officeDocument/2006/relationships/image" Target="../media/image600.png"/><Relationship Id="rId405" Type="http://schemas.openxmlformats.org/officeDocument/2006/relationships/image" Target="../media/image607.png"/><Relationship Id="rId426" Type="http://schemas.openxmlformats.org/officeDocument/2006/relationships/customXml" Target="../ink/ink629.xml"/><Relationship Id="rId447" Type="http://schemas.openxmlformats.org/officeDocument/2006/relationships/image" Target="../media/image628.png"/><Relationship Id="rId230" Type="http://schemas.openxmlformats.org/officeDocument/2006/relationships/customXml" Target="../ink/ink531.xml"/><Relationship Id="rId251" Type="http://schemas.openxmlformats.org/officeDocument/2006/relationships/image" Target="../media/image530.png"/><Relationship Id="rId25" Type="http://schemas.openxmlformats.org/officeDocument/2006/relationships/image" Target="../media/image417.png"/><Relationship Id="rId46" Type="http://schemas.openxmlformats.org/officeDocument/2006/relationships/customXml" Target="../ink/ink439.xml"/><Relationship Id="rId67" Type="http://schemas.openxmlformats.org/officeDocument/2006/relationships/image" Target="../media/image438.png"/><Relationship Id="rId272" Type="http://schemas.openxmlformats.org/officeDocument/2006/relationships/customXml" Target="../ink/ink552.xml"/><Relationship Id="rId293" Type="http://schemas.openxmlformats.org/officeDocument/2006/relationships/image" Target="../media/image551.png"/><Relationship Id="rId307" Type="http://schemas.openxmlformats.org/officeDocument/2006/relationships/image" Target="../media/image558.png"/><Relationship Id="rId328" Type="http://schemas.openxmlformats.org/officeDocument/2006/relationships/customXml" Target="../ink/ink580.xml"/><Relationship Id="rId349" Type="http://schemas.openxmlformats.org/officeDocument/2006/relationships/image" Target="../media/image579.png"/><Relationship Id="rId88" Type="http://schemas.openxmlformats.org/officeDocument/2006/relationships/customXml" Target="../ink/ink460.xml"/><Relationship Id="rId111" Type="http://schemas.openxmlformats.org/officeDocument/2006/relationships/image" Target="../media/image460.png"/><Relationship Id="rId132" Type="http://schemas.openxmlformats.org/officeDocument/2006/relationships/customXml" Target="../ink/ink482.xml"/><Relationship Id="rId153" Type="http://schemas.openxmlformats.org/officeDocument/2006/relationships/image" Target="../media/image481.png"/><Relationship Id="rId174" Type="http://schemas.openxmlformats.org/officeDocument/2006/relationships/customXml" Target="../ink/ink503.xml"/><Relationship Id="rId195" Type="http://schemas.openxmlformats.org/officeDocument/2006/relationships/image" Target="../media/image502.png"/><Relationship Id="rId209" Type="http://schemas.openxmlformats.org/officeDocument/2006/relationships/image" Target="../media/image509.png"/><Relationship Id="rId360" Type="http://schemas.openxmlformats.org/officeDocument/2006/relationships/customXml" Target="../ink/ink596.xml"/><Relationship Id="rId381" Type="http://schemas.openxmlformats.org/officeDocument/2006/relationships/image" Target="../media/image595.png"/><Relationship Id="rId416" Type="http://schemas.openxmlformats.org/officeDocument/2006/relationships/customXml" Target="../ink/ink624.xml"/><Relationship Id="rId220" Type="http://schemas.openxmlformats.org/officeDocument/2006/relationships/customXml" Target="../ink/ink526.xml"/><Relationship Id="rId241" Type="http://schemas.openxmlformats.org/officeDocument/2006/relationships/image" Target="../media/image525.png"/><Relationship Id="rId437" Type="http://schemas.openxmlformats.org/officeDocument/2006/relationships/image" Target="../media/image623.png"/><Relationship Id="rId15" Type="http://schemas.openxmlformats.org/officeDocument/2006/relationships/image" Target="../media/image412.png"/><Relationship Id="rId36" Type="http://schemas.openxmlformats.org/officeDocument/2006/relationships/customXml" Target="../ink/ink434.xml"/><Relationship Id="rId57" Type="http://schemas.openxmlformats.org/officeDocument/2006/relationships/image" Target="../media/image433.png"/><Relationship Id="rId262" Type="http://schemas.openxmlformats.org/officeDocument/2006/relationships/customXml" Target="../ink/ink547.xml"/><Relationship Id="rId283" Type="http://schemas.openxmlformats.org/officeDocument/2006/relationships/image" Target="../media/image546.png"/><Relationship Id="rId318" Type="http://schemas.openxmlformats.org/officeDocument/2006/relationships/customXml" Target="../ink/ink575.xml"/><Relationship Id="rId339" Type="http://schemas.openxmlformats.org/officeDocument/2006/relationships/image" Target="../media/image574.png"/><Relationship Id="rId78" Type="http://schemas.openxmlformats.org/officeDocument/2006/relationships/customXml" Target="../ink/ink455.xml"/><Relationship Id="rId99" Type="http://schemas.openxmlformats.org/officeDocument/2006/relationships/image" Target="../media/image454.png"/><Relationship Id="rId101" Type="http://schemas.openxmlformats.org/officeDocument/2006/relationships/image" Target="../media/image455.png"/><Relationship Id="rId122" Type="http://schemas.openxmlformats.org/officeDocument/2006/relationships/customXml" Target="../ink/ink477.xml"/><Relationship Id="rId143" Type="http://schemas.openxmlformats.org/officeDocument/2006/relationships/image" Target="../media/image476.png"/><Relationship Id="rId164" Type="http://schemas.openxmlformats.org/officeDocument/2006/relationships/customXml" Target="../ink/ink498.xml"/><Relationship Id="rId185" Type="http://schemas.openxmlformats.org/officeDocument/2006/relationships/image" Target="../media/image497.png"/><Relationship Id="rId350" Type="http://schemas.openxmlformats.org/officeDocument/2006/relationships/customXml" Target="../ink/ink591.xml"/><Relationship Id="rId371" Type="http://schemas.openxmlformats.org/officeDocument/2006/relationships/image" Target="../media/image590.png"/><Relationship Id="rId406" Type="http://schemas.openxmlformats.org/officeDocument/2006/relationships/customXml" Target="../ink/ink619.xml"/><Relationship Id="rId9" Type="http://schemas.openxmlformats.org/officeDocument/2006/relationships/image" Target="../media/image409.png"/><Relationship Id="rId210" Type="http://schemas.openxmlformats.org/officeDocument/2006/relationships/customXml" Target="../ink/ink521.xml"/><Relationship Id="rId392" Type="http://schemas.openxmlformats.org/officeDocument/2006/relationships/customXml" Target="../ink/ink612.xml"/><Relationship Id="rId427" Type="http://schemas.openxmlformats.org/officeDocument/2006/relationships/image" Target="../media/image618.png"/><Relationship Id="rId448" Type="http://schemas.openxmlformats.org/officeDocument/2006/relationships/customXml" Target="../ink/ink640.xml"/><Relationship Id="rId26" Type="http://schemas.openxmlformats.org/officeDocument/2006/relationships/customXml" Target="../ink/ink429.xml"/><Relationship Id="rId231" Type="http://schemas.openxmlformats.org/officeDocument/2006/relationships/image" Target="../media/image520.png"/><Relationship Id="rId252" Type="http://schemas.openxmlformats.org/officeDocument/2006/relationships/customXml" Target="../ink/ink542.xml"/><Relationship Id="rId273" Type="http://schemas.openxmlformats.org/officeDocument/2006/relationships/image" Target="../media/image541.png"/><Relationship Id="rId294" Type="http://schemas.openxmlformats.org/officeDocument/2006/relationships/customXml" Target="../ink/ink563.xml"/><Relationship Id="rId308" Type="http://schemas.openxmlformats.org/officeDocument/2006/relationships/customXml" Target="../ink/ink570.xml"/><Relationship Id="rId329" Type="http://schemas.openxmlformats.org/officeDocument/2006/relationships/image" Target="../media/image569.png"/><Relationship Id="rId47" Type="http://schemas.openxmlformats.org/officeDocument/2006/relationships/image" Target="../media/image428.png"/><Relationship Id="rId68" Type="http://schemas.openxmlformats.org/officeDocument/2006/relationships/customXml" Target="../ink/ink450.xml"/><Relationship Id="rId89" Type="http://schemas.openxmlformats.org/officeDocument/2006/relationships/image" Target="../media/image449.png"/><Relationship Id="rId112" Type="http://schemas.openxmlformats.org/officeDocument/2006/relationships/customXml" Target="../ink/ink472.xml"/><Relationship Id="rId133" Type="http://schemas.openxmlformats.org/officeDocument/2006/relationships/image" Target="../media/image471.png"/><Relationship Id="rId154" Type="http://schemas.openxmlformats.org/officeDocument/2006/relationships/customXml" Target="../ink/ink493.xml"/><Relationship Id="rId175" Type="http://schemas.openxmlformats.org/officeDocument/2006/relationships/image" Target="../media/image492.png"/><Relationship Id="rId340" Type="http://schemas.openxmlformats.org/officeDocument/2006/relationships/customXml" Target="../ink/ink586.xml"/><Relationship Id="rId361" Type="http://schemas.openxmlformats.org/officeDocument/2006/relationships/image" Target="../media/image585.png"/><Relationship Id="rId196" Type="http://schemas.openxmlformats.org/officeDocument/2006/relationships/customXml" Target="../ink/ink514.xml"/><Relationship Id="rId200" Type="http://schemas.openxmlformats.org/officeDocument/2006/relationships/customXml" Target="../ink/ink516.xml"/><Relationship Id="rId382" Type="http://schemas.openxmlformats.org/officeDocument/2006/relationships/customXml" Target="../ink/ink607.xml"/><Relationship Id="rId417" Type="http://schemas.openxmlformats.org/officeDocument/2006/relationships/image" Target="../media/image613.png"/><Relationship Id="rId438" Type="http://schemas.openxmlformats.org/officeDocument/2006/relationships/customXml" Target="../ink/ink635.xml"/><Relationship Id="rId16" Type="http://schemas.openxmlformats.org/officeDocument/2006/relationships/customXml" Target="../ink/ink424.xml"/><Relationship Id="rId221" Type="http://schemas.openxmlformats.org/officeDocument/2006/relationships/image" Target="../media/image515.png"/><Relationship Id="rId242" Type="http://schemas.openxmlformats.org/officeDocument/2006/relationships/customXml" Target="../ink/ink537.xml"/><Relationship Id="rId263" Type="http://schemas.openxmlformats.org/officeDocument/2006/relationships/image" Target="../media/image536.png"/><Relationship Id="rId284" Type="http://schemas.openxmlformats.org/officeDocument/2006/relationships/customXml" Target="../ink/ink558.xml"/><Relationship Id="rId319" Type="http://schemas.openxmlformats.org/officeDocument/2006/relationships/image" Target="../media/image564.png"/><Relationship Id="rId37" Type="http://schemas.openxmlformats.org/officeDocument/2006/relationships/image" Target="../media/image423.png"/><Relationship Id="rId58" Type="http://schemas.openxmlformats.org/officeDocument/2006/relationships/customXml" Target="../ink/ink445.xml"/><Relationship Id="rId79" Type="http://schemas.openxmlformats.org/officeDocument/2006/relationships/image" Target="../media/image444.png"/><Relationship Id="rId102" Type="http://schemas.openxmlformats.org/officeDocument/2006/relationships/customXml" Target="../ink/ink467.xml"/><Relationship Id="rId123" Type="http://schemas.openxmlformats.org/officeDocument/2006/relationships/image" Target="../media/image466.png"/><Relationship Id="rId144" Type="http://schemas.openxmlformats.org/officeDocument/2006/relationships/customXml" Target="../ink/ink488.xml"/><Relationship Id="rId330" Type="http://schemas.openxmlformats.org/officeDocument/2006/relationships/customXml" Target="../ink/ink581.xml"/><Relationship Id="rId90" Type="http://schemas.openxmlformats.org/officeDocument/2006/relationships/customXml" Target="../ink/ink461.xml"/><Relationship Id="rId165" Type="http://schemas.openxmlformats.org/officeDocument/2006/relationships/image" Target="../media/image487.png"/><Relationship Id="rId186" Type="http://schemas.openxmlformats.org/officeDocument/2006/relationships/customXml" Target="../ink/ink509.xml"/><Relationship Id="rId351" Type="http://schemas.openxmlformats.org/officeDocument/2006/relationships/image" Target="../media/image580.png"/><Relationship Id="rId372" Type="http://schemas.openxmlformats.org/officeDocument/2006/relationships/customXml" Target="../ink/ink602.xml"/><Relationship Id="rId393" Type="http://schemas.openxmlformats.org/officeDocument/2006/relationships/image" Target="../media/image601.png"/><Relationship Id="rId407" Type="http://schemas.openxmlformats.org/officeDocument/2006/relationships/image" Target="../media/image608.png"/><Relationship Id="rId428" Type="http://schemas.openxmlformats.org/officeDocument/2006/relationships/customXml" Target="../ink/ink630.xml"/><Relationship Id="rId449" Type="http://schemas.openxmlformats.org/officeDocument/2006/relationships/image" Target="../media/image629.png"/><Relationship Id="rId211" Type="http://schemas.openxmlformats.org/officeDocument/2006/relationships/image" Target="../media/image510.png"/><Relationship Id="rId232" Type="http://schemas.openxmlformats.org/officeDocument/2006/relationships/customXml" Target="../ink/ink532.xml"/><Relationship Id="rId253" Type="http://schemas.openxmlformats.org/officeDocument/2006/relationships/image" Target="../media/image531.png"/><Relationship Id="rId274" Type="http://schemas.openxmlformats.org/officeDocument/2006/relationships/customXml" Target="../ink/ink553.xml"/><Relationship Id="rId295" Type="http://schemas.openxmlformats.org/officeDocument/2006/relationships/image" Target="../media/image552.png"/><Relationship Id="rId309" Type="http://schemas.openxmlformats.org/officeDocument/2006/relationships/image" Target="../media/image559.png"/><Relationship Id="rId27" Type="http://schemas.openxmlformats.org/officeDocument/2006/relationships/image" Target="../media/image418.png"/><Relationship Id="rId48" Type="http://schemas.openxmlformats.org/officeDocument/2006/relationships/customXml" Target="../ink/ink440.xml"/><Relationship Id="rId69" Type="http://schemas.openxmlformats.org/officeDocument/2006/relationships/image" Target="../media/image439.png"/><Relationship Id="rId113" Type="http://schemas.openxmlformats.org/officeDocument/2006/relationships/image" Target="../media/image461.png"/><Relationship Id="rId134" Type="http://schemas.openxmlformats.org/officeDocument/2006/relationships/customXml" Target="../ink/ink483.xml"/><Relationship Id="rId320" Type="http://schemas.openxmlformats.org/officeDocument/2006/relationships/customXml" Target="../ink/ink576.xml"/><Relationship Id="rId80" Type="http://schemas.openxmlformats.org/officeDocument/2006/relationships/customXml" Target="../ink/ink456.xml"/><Relationship Id="rId155" Type="http://schemas.openxmlformats.org/officeDocument/2006/relationships/image" Target="../media/image482.png"/><Relationship Id="rId176" Type="http://schemas.openxmlformats.org/officeDocument/2006/relationships/customXml" Target="../ink/ink504.xml"/><Relationship Id="rId197" Type="http://schemas.openxmlformats.org/officeDocument/2006/relationships/image" Target="../media/image503.png"/><Relationship Id="rId341" Type="http://schemas.openxmlformats.org/officeDocument/2006/relationships/image" Target="../media/image575.png"/><Relationship Id="rId362" Type="http://schemas.openxmlformats.org/officeDocument/2006/relationships/customXml" Target="../ink/ink597.xml"/><Relationship Id="rId383" Type="http://schemas.openxmlformats.org/officeDocument/2006/relationships/image" Target="../media/image596.png"/><Relationship Id="rId418" Type="http://schemas.openxmlformats.org/officeDocument/2006/relationships/customXml" Target="../ink/ink625.xml"/><Relationship Id="rId439" Type="http://schemas.openxmlformats.org/officeDocument/2006/relationships/image" Target="../media/image624.png"/><Relationship Id="rId201" Type="http://schemas.openxmlformats.org/officeDocument/2006/relationships/image" Target="../media/image505.png"/><Relationship Id="rId222" Type="http://schemas.openxmlformats.org/officeDocument/2006/relationships/customXml" Target="../ink/ink527.xml"/><Relationship Id="rId243" Type="http://schemas.openxmlformats.org/officeDocument/2006/relationships/image" Target="../media/image526.png"/><Relationship Id="rId264" Type="http://schemas.openxmlformats.org/officeDocument/2006/relationships/customXml" Target="../ink/ink548.xml"/><Relationship Id="rId285" Type="http://schemas.openxmlformats.org/officeDocument/2006/relationships/image" Target="../media/image547.png"/><Relationship Id="rId450" Type="http://schemas.openxmlformats.org/officeDocument/2006/relationships/customXml" Target="../ink/ink641.xml"/><Relationship Id="rId17" Type="http://schemas.openxmlformats.org/officeDocument/2006/relationships/image" Target="../media/image413.png"/><Relationship Id="rId38" Type="http://schemas.openxmlformats.org/officeDocument/2006/relationships/customXml" Target="../ink/ink435.xml"/><Relationship Id="rId59" Type="http://schemas.openxmlformats.org/officeDocument/2006/relationships/image" Target="../media/image434.png"/><Relationship Id="rId103" Type="http://schemas.openxmlformats.org/officeDocument/2006/relationships/image" Target="../media/image456.png"/><Relationship Id="rId124" Type="http://schemas.openxmlformats.org/officeDocument/2006/relationships/customXml" Target="../ink/ink478.xml"/><Relationship Id="rId310" Type="http://schemas.openxmlformats.org/officeDocument/2006/relationships/customXml" Target="../ink/ink571.xml"/><Relationship Id="rId70" Type="http://schemas.openxmlformats.org/officeDocument/2006/relationships/customXml" Target="../ink/ink451.xml"/><Relationship Id="rId91" Type="http://schemas.openxmlformats.org/officeDocument/2006/relationships/image" Target="../media/image450.png"/><Relationship Id="rId145" Type="http://schemas.openxmlformats.org/officeDocument/2006/relationships/image" Target="../media/image477.png"/><Relationship Id="rId166" Type="http://schemas.openxmlformats.org/officeDocument/2006/relationships/customXml" Target="../ink/ink499.xml"/><Relationship Id="rId187" Type="http://schemas.openxmlformats.org/officeDocument/2006/relationships/image" Target="../media/image498.png"/><Relationship Id="rId331" Type="http://schemas.openxmlformats.org/officeDocument/2006/relationships/image" Target="../media/image570.png"/><Relationship Id="rId352" Type="http://schemas.openxmlformats.org/officeDocument/2006/relationships/customXml" Target="../ink/ink592.xml"/><Relationship Id="rId373" Type="http://schemas.openxmlformats.org/officeDocument/2006/relationships/image" Target="../media/image591.png"/><Relationship Id="rId394" Type="http://schemas.openxmlformats.org/officeDocument/2006/relationships/customXml" Target="../ink/ink613.xml"/><Relationship Id="rId408" Type="http://schemas.openxmlformats.org/officeDocument/2006/relationships/customXml" Target="../ink/ink620.xml"/><Relationship Id="rId429" Type="http://schemas.openxmlformats.org/officeDocument/2006/relationships/image" Target="../media/image619.png"/><Relationship Id="rId1" Type="http://schemas.openxmlformats.org/officeDocument/2006/relationships/slideLayout" Target="../slideLayouts/slideLayout2.xml"/><Relationship Id="rId212" Type="http://schemas.openxmlformats.org/officeDocument/2006/relationships/customXml" Target="../ink/ink522.xml"/><Relationship Id="rId233" Type="http://schemas.openxmlformats.org/officeDocument/2006/relationships/image" Target="../media/image521.png"/><Relationship Id="rId254" Type="http://schemas.openxmlformats.org/officeDocument/2006/relationships/customXml" Target="../ink/ink543.xml"/><Relationship Id="rId440" Type="http://schemas.openxmlformats.org/officeDocument/2006/relationships/customXml" Target="../ink/ink636.xml"/><Relationship Id="rId28" Type="http://schemas.openxmlformats.org/officeDocument/2006/relationships/customXml" Target="../ink/ink430.xml"/><Relationship Id="rId49" Type="http://schemas.openxmlformats.org/officeDocument/2006/relationships/image" Target="../media/image429.png"/><Relationship Id="rId114" Type="http://schemas.openxmlformats.org/officeDocument/2006/relationships/customXml" Target="../ink/ink473.xml"/><Relationship Id="rId275" Type="http://schemas.openxmlformats.org/officeDocument/2006/relationships/image" Target="../media/image542.png"/><Relationship Id="rId296" Type="http://schemas.openxmlformats.org/officeDocument/2006/relationships/customXml" Target="../ink/ink564.xml"/><Relationship Id="rId300" Type="http://schemas.openxmlformats.org/officeDocument/2006/relationships/customXml" Target="../ink/ink566.xml"/><Relationship Id="rId60" Type="http://schemas.openxmlformats.org/officeDocument/2006/relationships/customXml" Target="../ink/ink446.xml"/><Relationship Id="rId81" Type="http://schemas.openxmlformats.org/officeDocument/2006/relationships/image" Target="../media/image445.png"/><Relationship Id="rId135" Type="http://schemas.openxmlformats.org/officeDocument/2006/relationships/image" Target="../media/image472.png"/><Relationship Id="rId156" Type="http://schemas.openxmlformats.org/officeDocument/2006/relationships/customXml" Target="../ink/ink494.xml"/><Relationship Id="rId177" Type="http://schemas.openxmlformats.org/officeDocument/2006/relationships/image" Target="../media/image493.png"/><Relationship Id="rId198" Type="http://schemas.openxmlformats.org/officeDocument/2006/relationships/customXml" Target="../ink/ink515.xml"/><Relationship Id="rId321" Type="http://schemas.openxmlformats.org/officeDocument/2006/relationships/image" Target="../media/image565.png"/><Relationship Id="rId342" Type="http://schemas.openxmlformats.org/officeDocument/2006/relationships/customXml" Target="../ink/ink587.xml"/><Relationship Id="rId363" Type="http://schemas.openxmlformats.org/officeDocument/2006/relationships/image" Target="../media/image586.png"/><Relationship Id="rId384" Type="http://schemas.openxmlformats.org/officeDocument/2006/relationships/customXml" Target="../ink/ink608.xml"/><Relationship Id="rId419" Type="http://schemas.openxmlformats.org/officeDocument/2006/relationships/image" Target="../media/image614.png"/><Relationship Id="rId202" Type="http://schemas.openxmlformats.org/officeDocument/2006/relationships/customXml" Target="../ink/ink517.xml"/><Relationship Id="rId223" Type="http://schemas.openxmlformats.org/officeDocument/2006/relationships/image" Target="../media/image516.png"/><Relationship Id="rId244" Type="http://schemas.openxmlformats.org/officeDocument/2006/relationships/customXml" Target="../ink/ink538.xml"/><Relationship Id="rId430" Type="http://schemas.openxmlformats.org/officeDocument/2006/relationships/customXml" Target="../ink/ink631.xml"/><Relationship Id="rId18" Type="http://schemas.openxmlformats.org/officeDocument/2006/relationships/customXml" Target="../ink/ink425.xml"/><Relationship Id="rId39" Type="http://schemas.openxmlformats.org/officeDocument/2006/relationships/image" Target="../media/image424.png"/><Relationship Id="rId265" Type="http://schemas.openxmlformats.org/officeDocument/2006/relationships/image" Target="../media/image537.png"/><Relationship Id="rId286" Type="http://schemas.openxmlformats.org/officeDocument/2006/relationships/customXml" Target="../ink/ink559.xml"/><Relationship Id="rId451" Type="http://schemas.openxmlformats.org/officeDocument/2006/relationships/image" Target="../media/image630.png"/><Relationship Id="rId50" Type="http://schemas.openxmlformats.org/officeDocument/2006/relationships/customXml" Target="../ink/ink441.xml"/><Relationship Id="rId104" Type="http://schemas.openxmlformats.org/officeDocument/2006/relationships/customXml" Target="../ink/ink468.xml"/><Relationship Id="rId125" Type="http://schemas.openxmlformats.org/officeDocument/2006/relationships/image" Target="../media/image467.png"/><Relationship Id="rId146" Type="http://schemas.openxmlformats.org/officeDocument/2006/relationships/customXml" Target="../ink/ink489.xml"/><Relationship Id="rId167" Type="http://schemas.openxmlformats.org/officeDocument/2006/relationships/image" Target="../media/image488.png"/><Relationship Id="rId188" Type="http://schemas.openxmlformats.org/officeDocument/2006/relationships/customXml" Target="../ink/ink510.xml"/><Relationship Id="rId311" Type="http://schemas.openxmlformats.org/officeDocument/2006/relationships/image" Target="../media/image560.png"/><Relationship Id="rId332" Type="http://schemas.openxmlformats.org/officeDocument/2006/relationships/customXml" Target="../ink/ink582.xml"/><Relationship Id="rId353" Type="http://schemas.openxmlformats.org/officeDocument/2006/relationships/image" Target="../media/image581.png"/><Relationship Id="rId374" Type="http://schemas.openxmlformats.org/officeDocument/2006/relationships/customXml" Target="../ink/ink603.xml"/><Relationship Id="rId395" Type="http://schemas.openxmlformats.org/officeDocument/2006/relationships/image" Target="../media/image602.png"/><Relationship Id="rId409" Type="http://schemas.openxmlformats.org/officeDocument/2006/relationships/image" Target="../media/image609.png"/><Relationship Id="rId71" Type="http://schemas.openxmlformats.org/officeDocument/2006/relationships/image" Target="../media/image440.png"/><Relationship Id="rId92" Type="http://schemas.openxmlformats.org/officeDocument/2006/relationships/customXml" Target="../ink/ink462.xml"/><Relationship Id="rId213" Type="http://schemas.openxmlformats.org/officeDocument/2006/relationships/image" Target="../media/image511.png"/><Relationship Id="rId234" Type="http://schemas.openxmlformats.org/officeDocument/2006/relationships/customXml" Target="../ink/ink533.xml"/><Relationship Id="rId420" Type="http://schemas.openxmlformats.org/officeDocument/2006/relationships/customXml" Target="../ink/ink626.xml"/><Relationship Id="rId2" Type="http://schemas.openxmlformats.org/officeDocument/2006/relationships/customXml" Target="../ink/ink417.xml"/><Relationship Id="rId29" Type="http://schemas.openxmlformats.org/officeDocument/2006/relationships/image" Target="../media/image419.png"/><Relationship Id="rId255" Type="http://schemas.openxmlformats.org/officeDocument/2006/relationships/image" Target="../media/image532.png"/><Relationship Id="rId276" Type="http://schemas.openxmlformats.org/officeDocument/2006/relationships/customXml" Target="../ink/ink554.xml"/><Relationship Id="rId297" Type="http://schemas.openxmlformats.org/officeDocument/2006/relationships/image" Target="../media/image553.png"/><Relationship Id="rId441" Type="http://schemas.openxmlformats.org/officeDocument/2006/relationships/image" Target="../media/image625.png"/><Relationship Id="rId40" Type="http://schemas.openxmlformats.org/officeDocument/2006/relationships/customXml" Target="../ink/ink436.xml"/><Relationship Id="rId115" Type="http://schemas.openxmlformats.org/officeDocument/2006/relationships/image" Target="../media/image462.png"/><Relationship Id="rId136" Type="http://schemas.openxmlformats.org/officeDocument/2006/relationships/customXml" Target="../ink/ink484.xml"/><Relationship Id="rId157" Type="http://schemas.openxmlformats.org/officeDocument/2006/relationships/image" Target="../media/image483.png"/><Relationship Id="rId178" Type="http://schemas.openxmlformats.org/officeDocument/2006/relationships/customXml" Target="../ink/ink505.xml"/><Relationship Id="rId301" Type="http://schemas.openxmlformats.org/officeDocument/2006/relationships/image" Target="../media/image555.png"/><Relationship Id="rId322" Type="http://schemas.openxmlformats.org/officeDocument/2006/relationships/customXml" Target="../ink/ink577.xml"/><Relationship Id="rId343" Type="http://schemas.openxmlformats.org/officeDocument/2006/relationships/image" Target="../media/image576.png"/><Relationship Id="rId364" Type="http://schemas.openxmlformats.org/officeDocument/2006/relationships/customXml" Target="../ink/ink598.xml"/><Relationship Id="rId61" Type="http://schemas.openxmlformats.org/officeDocument/2006/relationships/image" Target="../media/image435.png"/><Relationship Id="rId82" Type="http://schemas.openxmlformats.org/officeDocument/2006/relationships/customXml" Target="../ink/ink457.xml"/><Relationship Id="rId199" Type="http://schemas.openxmlformats.org/officeDocument/2006/relationships/image" Target="../media/image504.png"/><Relationship Id="rId203" Type="http://schemas.openxmlformats.org/officeDocument/2006/relationships/image" Target="../media/image506.png"/><Relationship Id="rId385" Type="http://schemas.openxmlformats.org/officeDocument/2006/relationships/image" Target="../media/image597.png"/><Relationship Id="rId19" Type="http://schemas.openxmlformats.org/officeDocument/2006/relationships/image" Target="../media/image414.png"/><Relationship Id="rId224" Type="http://schemas.openxmlformats.org/officeDocument/2006/relationships/customXml" Target="../ink/ink528.xml"/><Relationship Id="rId245" Type="http://schemas.openxmlformats.org/officeDocument/2006/relationships/image" Target="../media/image527.png"/><Relationship Id="rId266" Type="http://schemas.openxmlformats.org/officeDocument/2006/relationships/customXml" Target="../ink/ink549.xml"/><Relationship Id="rId287" Type="http://schemas.openxmlformats.org/officeDocument/2006/relationships/image" Target="../media/image548.png"/><Relationship Id="rId410" Type="http://schemas.openxmlformats.org/officeDocument/2006/relationships/customXml" Target="../ink/ink621.xml"/><Relationship Id="rId431" Type="http://schemas.openxmlformats.org/officeDocument/2006/relationships/image" Target="../media/image620.png"/><Relationship Id="rId452" Type="http://schemas.openxmlformats.org/officeDocument/2006/relationships/customXml" Target="../ink/ink642.xml"/><Relationship Id="rId30" Type="http://schemas.openxmlformats.org/officeDocument/2006/relationships/customXml" Target="../ink/ink431.xml"/><Relationship Id="rId105" Type="http://schemas.openxmlformats.org/officeDocument/2006/relationships/image" Target="../media/image457.png"/><Relationship Id="rId126" Type="http://schemas.openxmlformats.org/officeDocument/2006/relationships/customXml" Target="../ink/ink479.xml"/><Relationship Id="rId147" Type="http://schemas.openxmlformats.org/officeDocument/2006/relationships/image" Target="../media/image478.png"/><Relationship Id="rId168" Type="http://schemas.openxmlformats.org/officeDocument/2006/relationships/customXml" Target="../ink/ink500.xml"/><Relationship Id="rId312" Type="http://schemas.openxmlformats.org/officeDocument/2006/relationships/customXml" Target="../ink/ink572.xml"/><Relationship Id="rId333" Type="http://schemas.openxmlformats.org/officeDocument/2006/relationships/image" Target="../media/image571.png"/><Relationship Id="rId354" Type="http://schemas.openxmlformats.org/officeDocument/2006/relationships/customXml" Target="../ink/ink593.xml"/><Relationship Id="rId51" Type="http://schemas.openxmlformats.org/officeDocument/2006/relationships/image" Target="../media/image430.png"/><Relationship Id="rId72" Type="http://schemas.openxmlformats.org/officeDocument/2006/relationships/customXml" Target="../ink/ink452.xml"/><Relationship Id="rId93" Type="http://schemas.openxmlformats.org/officeDocument/2006/relationships/image" Target="../media/image451.png"/><Relationship Id="rId189" Type="http://schemas.openxmlformats.org/officeDocument/2006/relationships/image" Target="../media/image499.png"/><Relationship Id="rId375" Type="http://schemas.openxmlformats.org/officeDocument/2006/relationships/image" Target="../media/image592.png"/><Relationship Id="rId396" Type="http://schemas.openxmlformats.org/officeDocument/2006/relationships/customXml" Target="../ink/ink614.xml"/><Relationship Id="rId3" Type="http://schemas.openxmlformats.org/officeDocument/2006/relationships/image" Target="../media/image406.png"/><Relationship Id="rId214" Type="http://schemas.openxmlformats.org/officeDocument/2006/relationships/customXml" Target="../ink/ink523.xml"/><Relationship Id="rId235" Type="http://schemas.openxmlformats.org/officeDocument/2006/relationships/image" Target="../media/image522.png"/><Relationship Id="rId256" Type="http://schemas.openxmlformats.org/officeDocument/2006/relationships/customXml" Target="../ink/ink544.xml"/><Relationship Id="rId277" Type="http://schemas.openxmlformats.org/officeDocument/2006/relationships/image" Target="../media/image543.png"/><Relationship Id="rId298" Type="http://schemas.openxmlformats.org/officeDocument/2006/relationships/customXml" Target="../ink/ink565.xml"/><Relationship Id="rId400" Type="http://schemas.openxmlformats.org/officeDocument/2006/relationships/customXml" Target="../ink/ink616.xml"/><Relationship Id="rId421" Type="http://schemas.openxmlformats.org/officeDocument/2006/relationships/image" Target="../media/image615.png"/><Relationship Id="rId442" Type="http://schemas.openxmlformats.org/officeDocument/2006/relationships/customXml" Target="../ink/ink637.xml"/><Relationship Id="rId116" Type="http://schemas.openxmlformats.org/officeDocument/2006/relationships/customXml" Target="../ink/ink474.xml"/><Relationship Id="rId137" Type="http://schemas.openxmlformats.org/officeDocument/2006/relationships/image" Target="../media/image473.png"/><Relationship Id="rId158" Type="http://schemas.openxmlformats.org/officeDocument/2006/relationships/customXml" Target="../ink/ink495.xml"/><Relationship Id="rId302" Type="http://schemas.openxmlformats.org/officeDocument/2006/relationships/customXml" Target="../ink/ink567.xml"/><Relationship Id="rId323" Type="http://schemas.openxmlformats.org/officeDocument/2006/relationships/image" Target="../media/image566.png"/><Relationship Id="rId344" Type="http://schemas.openxmlformats.org/officeDocument/2006/relationships/customXml" Target="../ink/ink588.xml"/><Relationship Id="rId20" Type="http://schemas.openxmlformats.org/officeDocument/2006/relationships/customXml" Target="../ink/ink426.xml"/><Relationship Id="rId41" Type="http://schemas.openxmlformats.org/officeDocument/2006/relationships/image" Target="../media/image425.png"/><Relationship Id="rId62" Type="http://schemas.openxmlformats.org/officeDocument/2006/relationships/customXml" Target="../ink/ink447.xml"/><Relationship Id="rId83" Type="http://schemas.openxmlformats.org/officeDocument/2006/relationships/image" Target="../media/image446.png"/><Relationship Id="rId179" Type="http://schemas.openxmlformats.org/officeDocument/2006/relationships/image" Target="../media/image494.png"/><Relationship Id="rId365" Type="http://schemas.openxmlformats.org/officeDocument/2006/relationships/image" Target="../media/image587.png"/><Relationship Id="rId386" Type="http://schemas.openxmlformats.org/officeDocument/2006/relationships/customXml" Target="../ink/ink609.xml"/><Relationship Id="rId190" Type="http://schemas.openxmlformats.org/officeDocument/2006/relationships/customXml" Target="../ink/ink511.xml"/><Relationship Id="rId204" Type="http://schemas.openxmlformats.org/officeDocument/2006/relationships/customXml" Target="../ink/ink518.xml"/><Relationship Id="rId225" Type="http://schemas.openxmlformats.org/officeDocument/2006/relationships/image" Target="../media/image517.png"/><Relationship Id="rId246" Type="http://schemas.openxmlformats.org/officeDocument/2006/relationships/customXml" Target="../ink/ink539.xml"/><Relationship Id="rId267" Type="http://schemas.openxmlformats.org/officeDocument/2006/relationships/image" Target="../media/image538.png"/><Relationship Id="rId288" Type="http://schemas.openxmlformats.org/officeDocument/2006/relationships/customXml" Target="../ink/ink560.xml"/><Relationship Id="rId411" Type="http://schemas.openxmlformats.org/officeDocument/2006/relationships/image" Target="../media/image610.png"/><Relationship Id="rId432" Type="http://schemas.openxmlformats.org/officeDocument/2006/relationships/customXml" Target="../ink/ink632.xml"/><Relationship Id="rId453" Type="http://schemas.openxmlformats.org/officeDocument/2006/relationships/image" Target="../media/image631.png"/><Relationship Id="rId106" Type="http://schemas.openxmlformats.org/officeDocument/2006/relationships/customXml" Target="../ink/ink469.xml"/><Relationship Id="rId127" Type="http://schemas.openxmlformats.org/officeDocument/2006/relationships/image" Target="../media/image468.png"/><Relationship Id="rId313" Type="http://schemas.openxmlformats.org/officeDocument/2006/relationships/image" Target="../media/image561.png"/><Relationship Id="rId10" Type="http://schemas.openxmlformats.org/officeDocument/2006/relationships/customXml" Target="../ink/ink421.xml"/><Relationship Id="rId31" Type="http://schemas.openxmlformats.org/officeDocument/2006/relationships/image" Target="../media/image420.png"/><Relationship Id="rId52" Type="http://schemas.openxmlformats.org/officeDocument/2006/relationships/customXml" Target="../ink/ink442.xml"/><Relationship Id="rId73" Type="http://schemas.openxmlformats.org/officeDocument/2006/relationships/image" Target="../media/image441.png"/><Relationship Id="rId94" Type="http://schemas.openxmlformats.org/officeDocument/2006/relationships/customXml" Target="../ink/ink463.xml"/><Relationship Id="rId148" Type="http://schemas.openxmlformats.org/officeDocument/2006/relationships/customXml" Target="../ink/ink490.xml"/><Relationship Id="rId169" Type="http://schemas.openxmlformats.org/officeDocument/2006/relationships/image" Target="../media/image489.png"/><Relationship Id="rId334" Type="http://schemas.openxmlformats.org/officeDocument/2006/relationships/customXml" Target="../ink/ink583.xml"/><Relationship Id="rId355" Type="http://schemas.openxmlformats.org/officeDocument/2006/relationships/image" Target="../media/image582.png"/><Relationship Id="rId376" Type="http://schemas.openxmlformats.org/officeDocument/2006/relationships/customXml" Target="../ink/ink604.xml"/><Relationship Id="rId397" Type="http://schemas.openxmlformats.org/officeDocument/2006/relationships/image" Target="../media/image603.png"/><Relationship Id="rId4" Type="http://schemas.openxmlformats.org/officeDocument/2006/relationships/customXml" Target="../ink/ink418.xml"/><Relationship Id="rId180" Type="http://schemas.openxmlformats.org/officeDocument/2006/relationships/customXml" Target="../ink/ink506.xml"/><Relationship Id="rId215" Type="http://schemas.openxmlformats.org/officeDocument/2006/relationships/image" Target="../media/image512.png"/><Relationship Id="rId236" Type="http://schemas.openxmlformats.org/officeDocument/2006/relationships/customXml" Target="../ink/ink534.xml"/><Relationship Id="rId257" Type="http://schemas.openxmlformats.org/officeDocument/2006/relationships/image" Target="../media/image533.png"/><Relationship Id="rId278" Type="http://schemas.openxmlformats.org/officeDocument/2006/relationships/customXml" Target="../ink/ink555.xml"/><Relationship Id="rId401" Type="http://schemas.openxmlformats.org/officeDocument/2006/relationships/image" Target="../media/image605.png"/><Relationship Id="rId422" Type="http://schemas.openxmlformats.org/officeDocument/2006/relationships/customXml" Target="../ink/ink627.xml"/><Relationship Id="rId443" Type="http://schemas.openxmlformats.org/officeDocument/2006/relationships/image" Target="../media/image626.png"/><Relationship Id="rId303" Type="http://schemas.openxmlformats.org/officeDocument/2006/relationships/image" Target="../media/image556.png"/><Relationship Id="rId42" Type="http://schemas.openxmlformats.org/officeDocument/2006/relationships/customXml" Target="../ink/ink437.xml"/><Relationship Id="rId84" Type="http://schemas.openxmlformats.org/officeDocument/2006/relationships/customXml" Target="../ink/ink458.xml"/><Relationship Id="rId138" Type="http://schemas.openxmlformats.org/officeDocument/2006/relationships/customXml" Target="../ink/ink485.xml"/><Relationship Id="rId345" Type="http://schemas.openxmlformats.org/officeDocument/2006/relationships/image" Target="../media/image577.png"/><Relationship Id="rId387" Type="http://schemas.openxmlformats.org/officeDocument/2006/relationships/image" Target="../media/image598.png"/><Relationship Id="rId191" Type="http://schemas.openxmlformats.org/officeDocument/2006/relationships/image" Target="../media/image500.png"/><Relationship Id="rId205" Type="http://schemas.openxmlformats.org/officeDocument/2006/relationships/image" Target="../media/image507.png"/><Relationship Id="rId247" Type="http://schemas.openxmlformats.org/officeDocument/2006/relationships/image" Target="../media/image528.png"/><Relationship Id="rId412" Type="http://schemas.openxmlformats.org/officeDocument/2006/relationships/customXml" Target="../ink/ink622.xml"/><Relationship Id="rId107" Type="http://schemas.openxmlformats.org/officeDocument/2006/relationships/image" Target="../media/image458.png"/><Relationship Id="rId289" Type="http://schemas.openxmlformats.org/officeDocument/2006/relationships/image" Target="../media/image549.png"/><Relationship Id="rId454" Type="http://schemas.openxmlformats.org/officeDocument/2006/relationships/customXml" Target="../ink/ink643.xml"/><Relationship Id="rId11" Type="http://schemas.openxmlformats.org/officeDocument/2006/relationships/image" Target="../media/image410.png"/><Relationship Id="rId53" Type="http://schemas.openxmlformats.org/officeDocument/2006/relationships/image" Target="../media/image431.png"/><Relationship Id="rId149" Type="http://schemas.openxmlformats.org/officeDocument/2006/relationships/image" Target="../media/image479.png"/><Relationship Id="rId314" Type="http://schemas.openxmlformats.org/officeDocument/2006/relationships/customXml" Target="../ink/ink573.xml"/><Relationship Id="rId356" Type="http://schemas.openxmlformats.org/officeDocument/2006/relationships/customXml" Target="../ink/ink594.xml"/><Relationship Id="rId398" Type="http://schemas.openxmlformats.org/officeDocument/2006/relationships/customXml" Target="../ink/ink615.xml"/><Relationship Id="rId95" Type="http://schemas.openxmlformats.org/officeDocument/2006/relationships/image" Target="../media/image452.png"/><Relationship Id="rId160" Type="http://schemas.openxmlformats.org/officeDocument/2006/relationships/customXml" Target="../ink/ink496.xml"/><Relationship Id="rId216" Type="http://schemas.openxmlformats.org/officeDocument/2006/relationships/customXml" Target="../ink/ink524.xml"/><Relationship Id="rId423" Type="http://schemas.openxmlformats.org/officeDocument/2006/relationships/image" Target="../media/image616.png"/><Relationship Id="rId258" Type="http://schemas.openxmlformats.org/officeDocument/2006/relationships/customXml" Target="../ink/ink545.xml"/><Relationship Id="rId22" Type="http://schemas.openxmlformats.org/officeDocument/2006/relationships/customXml" Target="../ink/ink427.xml"/><Relationship Id="rId64" Type="http://schemas.openxmlformats.org/officeDocument/2006/relationships/customXml" Target="../ink/ink448.xml"/><Relationship Id="rId118" Type="http://schemas.openxmlformats.org/officeDocument/2006/relationships/customXml" Target="../ink/ink475.xml"/><Relationship Id="rId325" Type="http://schemas.openxmlformats.org/officeDocument/2006/relationships/image" Target="../media/image567.png"/><Relationship Id="rId367" Type="http://schemas.openxmlformats.org/officeDocument/2006/relationships/image" Target="../media/image588.png"/><Relationship Id="rId171" Type="http://schemas.openxmlformats.org/officeDocument/2006/relationships/image" Target="../media/image490.png"/><Relationship Id="rId227" Type="http://schemas.openxmlformats.org/officeDocument/2006/relationships/image" Target="../media/image518.png"/><Relationship Id="rId269" Type="http://schemas.openxmlformats.org/officeDocument/2006/relationships/image" Target="../media/image539.png"/><Relationship Id="rId434" Type="http://schemas.openxmlformats.org/officeDocument/2006/relationships/customXml" Target="../ink/ink633.xml"/><Relationship Id="rId33" Type="http://schemas.openxmlformats.org/officeDocument/2006/relationships/image" Target="../media/image421.png"/><Relationship Id="rId129" Type="http://schemas.openxmlformats.org/officeDocument/2006/relationships/image" Target="../media/image469.png"/><Relationship Id="rId280" Type="http://schemas.openxmlformats.org/officeDocument/2006/relationships/customXml" Target="../ink/ink556.xml"/><Relationship Id="rId336" Type="http://schemas.openxmlformats.org/officeDocument/2006/relationships/customXml" Target="../ink/ink584.xml"/><Relationship Id="rId75" Type="http://schemas.openxmlformats.org/officeDocument/2006/relationships/image" Target="../media/image442.png"/><Relationship Id="rId140" Type="http://schemas.openxmlformats.org/officeDocument/2006/relationships/customXml" Target="../ink/ink486.xml"/><Relationship Id="rId182" Type="http://schemas.openxmlformats.org/officeDocument/2006/relationships/customXml" Target="../ink/ink507.xml"/><Relationship Id="rId378" Type="http://schemas.openxmlformats.org/officeDocument/2006/relationships/customXml" Target="../ink/ink605.xml"/><Relationship Id="rId403" Type="http://schemas.openxmlformats.org/officeDocument/2006/relationships/image" Target="../media/image606.png"/></Relationships>
</file>

<file path=ppt/slides/_rels/slide12.xml.rels><?xml version="1.0" encoding="UTF-8" standalone="yes"?>
<Relationships xmlns="http://schemas.openxmlformats.org/package/2006/relationships"><Relationship Id="rId117" Type="http://schemas.openxmlformats.org/officeDocument/2006/relationships/customXml" Target="../ink/ink701.xml"/><Relationship Id="rId21" Type="http://schemas.openxmlformats.org/officeDocument/2006/relationships/customXml" Target="../ink/ink653.xml"/><Relationship Id="rId42" Type="http://schemas.openxmlformats.org/officeDocument/2006/relationships/image" Target="../media/image646.png"/><Relationship Id="rId63" Type="http://schemas.openxmlformats.org/officeDocument/2006/relationships/customXml" Target="../ink/ink674.xml"/><Relationship Id="rId84" Type="http://schemas.openxmlformats.org/officeDocument/2006/relationships/image" Target="../media/image667.png"/><Relationship Id="rId138" Type="http://schemas.openxmlformats.org/officeDocument/2006/relationships/image" Target="../media/image694.png"/><Relationship Id="rId159" Type="http://schemas.openxmlformats.org/officeDocument/2006/relationships/customXml" Target="../ink/ink722.xml"/><Relationship Id="rId170" Type="http://schemas.openxmlformats.org/officeDocument/2006/relationships/image" Target="../media/image710.png"/><Relationship Id="rId191" Type="http://schemas.openxmlformats.org/officeDocument/2006/relationships/customXml" Target="../ink/ink738.xml"/><Relationship Id="rId205" Type="http://schemas.openxmlformats.org/officeDocument/2006/relationships/customXml" Target="../ink/ink745.xml"/><Relationship Id="rId226" Type="http://schemas.openxmlformats.org/officeDocument/2006/relationships/image" Target="../media/image738.png"/><Relationship Id="rId247" Type="http://schemas.openxmlformats.org/officeDocument/2006/relationships/customXml" Target="../ink/ink766.xml"/><Relationship Id="rId107" Type="http://schemas.openxmlformats.org/officeDocument/2006/relationships/customXml" Target="../ink/ink696.xml"/><Relationship Id="rId268" Type="http://schemas.openxmlformats.org/officeDocument/2006/relationships/image" Target="../media/image759.png"/><Relationship Id="rId289" Type="http://schemas.openxmlformats.org/officeDocument/2006/relationships/customXml" Target="../ink/ink787.xml"/><Relationship Id="rId11" Type="http://schemas.openxmlformats.org/officeDocument/2006/relationships/customXml" Target="../ink/ink648.xml"/><Relationship Id="rId32" Type="http://schemas.openxmlformats.org/officeDocument/2006/relationships/image" Target="../media/image641.png"/><Relationship Id="rId53" Type="http://schemas.openxmlformats.org/officeDocument/2006/relationships/customXml" Target="../ink/ink669.xml"/><Relationship Id="rId74" Type="http://schemas.openxmlformats.org/officeDocument/2006/relationships/image" Target="../media/image662.png"/><Relationship Id="rId128" Type="http://schemas.openxmlformats.org/officeDocument/2006/relationships/image" Target="../media/image689.png"/><Relationship Id="rId149" Type="http://schemas.openxmlformats.org/officeDocument/2006/relationships/customXml" Target="../ink/ink717.xml"/><Relationship Id="rId5" Type="http://schemas.openxmlformats.org/officeDocument/2006/relationships/customXml" Target="../ink/ink645.xml"/><Relationship Id="rId95" Type="http://schemas.openxmlformats.org/officeDocument/2006/relationships/customXml" Target="../ink/ink690.xml"/><Relationship Id="rId160" Type="http://schemas.openxmlformats.org/officeDocument/2006/relationships/image" Target="../media/image705.png"/><Relationship Id="rId181" Type="http://schemas.openxmlformats.org/officeDocument/2006/relationships/customXml" Target="../ink/ink733.xml"/><Relationship Id="rId216" Type="http://schemas.openxmlformats.org/officeDocument/2006/relationships/image" Target="../media/image733.png"/><Relationship Id="rId237" Type="http://schemas.openxmlformats.org/officeDocument/2006/relationships/customXml" Target="../ink/ink761.xml"/><Relationship Id="rId258" Type="http://schemas.openxmlformats.org/officeDocument/2006/relationships/image" Target="../media/image754.png"/><Relationship Id="rId279" Type="http://schemas.openxmlformats.org/officeDocument/2006/relationships/customXml" Target="../ink/ink782.xml"/><Relationship Id="rId22" Type="http://schemas.openxmlformats.org/officeDocument/2006/relationships/image" Target="../media/image636.png"/><Relationship Id="rId43" Type="http://schemas.openxmlformats.org/officeDocument/2006/relationships/customXml" Target="../ink/ink664.xml"/><Relationship Id="rId64" Type="http://schemas.openxmlformats.org/officeDocument/2006/relationships/image" Target="../media/image657.png"/><Relationship Id="rId118" Type="http://schemas.openxmlformats.org/officeDocument/2006/relationships/image" Target="../media/image684.png"/><Relationship Id="rId139" Type="http://schemas.openxmlformats.org/officeDocument/2006/relationships/customXml" Target="../ink/ink712.xml"/><Relationship Id="rId290" Type="http://schemas.openxmlformats.org/officeDocument/2006/relationships/image" Target="../media/image770.png"/><Relationship Id="rId85" Type="http://schemas.openxmlformats.org/officeDocument/2006/relationships/customXml" Target="../ink/ink685.xml"/><Relationship Id="rId150" Type="http://schemas.openxmlformats.org/officeDocument/2006/relationships/image" Target="../media/image700.png"/><Relationship Id="rId171" Type="http://schemas.openxmlformats.org/officeDocument/2006/relationships/customXml" Target="../ink/ink728.xml"/><Relationship Id="rId192" Type="http://schemas.openxmlformats.org/officeDocument/2006/relationships/image" Target="../media/image721.png"/><Relationship Id="rId206" Type="http://schemas.openxmlformats.org/officeDocument/2006/relationships/image" Target="../media/image728.png"/><Relationship Id="rId227" Type="http://schemas.openxmlformats.org/officeDocument/2006/relationships/customXml" Target="../ink/ink756.xml"/><Relationship Id="rId248" Type="http://schemas.openxmlformats.org/officeDocument/2006/relationships/image" Target="../media/image749.png"/><Relationship Id="rId269" Type="http://schemas.openxmlformats.org/officeDocument/2006/relationships/customXml" Target="../ink/ink777.xml"/><Relationship Id="rId12" Type="http://schemas.openxmlformats.org/officeDocument/2006/relationships/image" Target="../media/image41.emf"/><Relationship Id="rId33" Type="http://schemas.openxmlformats.org/officeDocument/2006/relationships/customXml" Target="../ink/ink659.xml"/><Relationship Id="rId108" Type="http://schemas.openxmlformats.org/officeDocument/2006/relationships/image" Target="../media/image679.png"/><Relationship Id="rId129" Type="http://schemas.openxmlformats.org/officeDocument/2006/relationships/customXml" Target="../ink/ink707.xml"/><Relationship Id="rId280" Type="http://schemas.openxmlformats.org/officeDocument/2006/relationships/image" Target="../media/image765.png"/><Relationship Id="rId54" Type="http://schemas.openxmlformats.org/officeDocument/2006/relationships/image" Target="../media/image652.png"/><Relationship Id="rId75" Type="http://schemas.openxmlformats.org/officeDocument/2006/relationships/customXml" Target="../ink/ink680.xml"/><Relationship Id="rId96" Type="http://schemas.openxmlformats.org/officeDocument/2006/relationships/image" Target="../media/image673.png"/><Relationship Id="rId140" Type="http://schemas.openxmlformats.org/officeDocument/2006/relationships/image" Target="../media/image695.png"/><Relationship Id="rId161" Type="http://schemas.openxmlformats.org/officeDocument/2006/relationships/customXml" Target="../ink/ink723.xml"/><Relationship Id="rId182" Type="http://schemas.openxmlformats.org/officeDocument/2006/relationships/image" Target="../media/image716.png"/><Relationship Id="rId217" Type="http://schemas.openxmlformats.org/officeDocument/2006/relationships/customXml" Target="../ink/ink751.xml"/><Relationship Id="rId6" Type="http://schemas.openxmlformats.org/officeDocument/2006/relationships/image" Target="../media/image38.emf"/><Relationship Id="rId238" Type="http://schemas.openxmlformats.org/officeDocument/2006/relationships/image" Target="../media/image744.png"/><Relationship Id="rId259" Type="http://schemas.openxmlformats.org/officeDocument/2006/relationships/customXml" Target="../ink/ink772.xml"/><Relationship Id="rId23" Type="http://schemas.openxmlformats.org/officeDocument/2006/relationships/customXml" Target="../ink/ink654.xml"/><Relationship Id="rId119" Type="http://schemas.openxmlformats.org/officeDocument/2006/relationships/customXml" Target="../ink/ink702.xml"/><Relationship Id="rId270" Type="http://schemas.openxmlformats.org/officeDocument/2006/relationships/image" Target="../media/image760.png"/><Relationship Id="rId291" Type="http://schemas.openxmlformats.org/officeDocument/2006/relationships/customXml" Target="../ink/ink788.xml"/><Relationship Id="rId44" Type="http://schemas.openxmlformats.org/officeDocument/2006/relationships/image" Target="../media/image647.png"/><Relationship Id="rId65" Type="http://schemas.openxmlformats.org/officeDocument/2006/relationships/customXml" Target="../ink/ink675.xml"/><Relationship Id="rId86" Type="http://schemas.openxmlformats.org/officeDocument/2006/relationships/image" Target="../media/image668.png"/><Relationship Id="rId130" Type="http://schemas.openxmlformats.org/officeDocument/2006/relationships/image" Target="../media/image690.png"/><Relationship Id="rId151" Type="http://schemas.openxmlformats.org/officeDocument/2006/relationships/customXml" Target="../ink/ink718.xml"/><Relationship Id="rId172" Type="http://schemas.openxmlformats.org/officeDocument/2006/relationships/image" Target="../media/image711.png"/><Relationship Id="rId193" Type="http://schemas.openxmlformats.org/officeDocument/2006/relationships/customXml" Target="../ink/ink739.xml"/><Relationship Id="rId207" Type="http://schemas.openxmlformats.org/officeDocument/2006/relationships/customXml" Target="../ink/ink746.xml"/><Relationship Id="rId228" Type="http://schemas.openxmlformats.org/officeDocument/2006/relationships/image" Target="../media/image739.png"/><Relationship Id="rId249" Type="http://schemas.openxmlformats.org/officeDocument/2006/relationships/customXml" Target="../ink/ink767.xml"/><Relationship Id="rId13" Type="http://schemas.openxmlformats.org/officeDocument/2006/relationships/customXml" Target="../ink/ink649.xml"/><Relationship Id="rId109" Type="http://schemas.openxmlformats.org/officeDocument/2006/relationships/customXml" Target="../ink/ink697.xml"/><Relationship Id="rId260" Type="http://schemas.openxmlformats.org/officeDocument/2006/relationships/image" Target="../media/image755.png"/><Relationship Id="rId281" Type="http://schemas.openxmlformats.org/officeDocument/2006/relationships/customXml" Target="../ink/ink783.xml"/><Relationship Id="rId34" Type="http://schemas.openxmlformats.org/officeDocument/2006/relationships/image" Target="../media/image642.png"/><Relationship Id="rId55" Type="http://schemas.openxmlformats.org/officeDocument/2006/relationships/customXml" Target="../ink/ink670.xml"/><Relationship Id="rId76" Type="http://schemas.openxmlformats.org/officeDocument/2006/relationships/image" Target="../media/image663.png"/><Relationship Id="rId97" Type="http://schemas.openxmlformats.org/officeDocument/2006/relationships/customXml" Target="../ink/ink691.xml"/><Relationship Id="rId120" Type="http://schemas.openxmlformats.org/officeDocument/2006/relationships/image" Target="../media/image685.png"/><Relationship Id="rId141" Type="http://schemas.openxmlformats.org/officeDocument/2006/relationships/customXml" Target="../ink/ink713.xml"/><Relationship Id="rId7" Type="http://schemas.openxmlformats.org/officeDocument/2006/relationships/customXml" Target="../ink/ink646.xml"/><Relationship Id="rId71" Type="http://schemas.openxmlformats.org/officeDocument/2006/relationships/customXml" Target="../ink/ink678.xml"/><Relationship Id="rId92" Type="http://schemas.openxmlformats.org/officeDocument/2006/relationships/image" Target="../media/image671.png"/><Relationship Id="rId162" Type="http://schemas.openxmlformats.org/officeDocument/2006/relationships/image" Target="../media/image706.png"/><Relationship Id="rId183" Type="http://schemas.openxmlformats.org/officeDocument/2006/relationships/customXml" Target="../ink/ink734.xml"/><Relationship Id="rId213" Type="http://schemas.openxmlformats.org/officeDocument/2006/relationships/customXml" Target="../ink/ink749.xml"/><Relationship Id="rId218" Type="http://schemas.openxmlformats.org/officeDocument/2006/relationships/image" Target="../media/image734.png"/><Relationship Id="rId234" Type="http://schemas.openxmlformats.org/officeDocument/2006/relationships/image" Target="../media/image742.png"/><Relationship Id="rId239" Type="http://schemas.openxmlformats.org/officeDocument/2006/relationships/customXml" Target="../ink/ink762.xml"/><Relationship Id="rId2" Type="http://schemas.openxmlformats.org/officeDocument/2006/relationships/image" Target="../media/image633.png"/><Relationship Id="rId29" Type="http://schemas.openxmlformats.org/officeDocument/2006/relationships/customXml" Target="../ink/ink657.xml"/><Relationship Id="rId250" Type="http://schemas.openxmlformats.org/officeDocument/2006/relationships/image" Target="../media/image750.png"/><Relationship Id="rId255" Type="http://schemas.openxmlformats.org/officeDocument/2006/relationships/customXml" Target="../ink/ink770.xml"/><Relationship Id="rId271" Type="http://schemas.openxmlformats.org/officeDocument/2006/relationships/customXml" Target="../ink/ink778.xml"/><Relationship Id="rId276" Type="http://schemas.openxmlformats.org/officeDocument/2006/relationships/image" Target="../media/image763.png"/><Relationship Id="rId292" Type="http://schemas.openxmlformats.org/officeDocument/2006/relationships/image" Target="../media/image771.png"/><Relationship Id="rId297" Type="http://schemas.openxmlformats.org/officeDocument/2006/relationships/customXml" Target="../ink/ink791.xml"/><Relationship Id="rId24" Type="http://schemas.openxmlformats.org/officeDocument/2006/relationships/image" Target="../media/image637.png"/><Relationship Id="rId40" Type="http://schemas.openxmlformats.org/officeDocument/2006/relationships/image" Target="../media/image645.png"/><Relationship Id="rId45" Type="http://schemas.openxmlformats.org/officeDocument/2006/relationships/customXml" Target="../ink/ink665.xml"/><Relationship Id="rId66" Type="http://schemas.openxmlformats.org/officeDocument/2006/relationships/image" Target="../media/image658.png"/><Relationship Id="rId87" Type="http://schemas.openxmlformats.org/officeDocument/2006/relationships/customXml" Target="../ink/ink686.xml"/><Relationship Id="rId110" Type="http://schemas.openxmlformats.org/officeDocument/2006/relationships/image" Target="../media/image680.png"/><Relationship Id="rId115" Type="http://schemas.openxmlformats.org/officeDocument/2006/relationships/customXml" Target="../ink/ink700.xml"/><Relationship Id="rId131" Type="http://schemas.openxmlformats.org/officeDocument/2006/relationships/customXml" Target="../ink/ink708.xml"/><Relationship Id="rId136" Type="http://schemas.openxmlformats.org/officeDocument/2006/relationships/image" Target="../media/image693.png"/><Relationship Id="rId157" Type="http://schemas.openxmlformats.org/officeDocument/2006/relationships/customXml" Target="../ink/ink721.xml"/><Relationship Id="rId178" Type="http://schemas.openxmlformats.org/officeDocument/2006/relationships/image" Target="../media/image714.png"/><Relationship Id="rId61" Type="http://schemas.openxmlformats.org/officeDocument/2006/relationships/customXml" Target="../ink/ink673.xml"/><Relationship Id="rId82" Type="http://schemas.openxmlformats.org/officeDocument/2006/relationships/image" Target="../media/image666.png"/><Relationship Id="rId152" Type="http://schemas.openxmlformats.org/officeDocument/2006/relationships/image" Target="../media/image701.png"/><Relationship Id="rId173" Type="http://schemas.openxmlformats.org/officeDocument/2006/relationships/customXml" Target="../ink/ink729.xml"/><Relationship Id="rId194" Type="http://schemas.openxmlformats.org/officeDocument/2006/relationships/image" Target="../media/image722.png"/><Relationship Id="rId199" Type="http://schemas.openxmlformats.org/officeDocument/2006/relationships/customXml" Target="../ink/ink742.xml"/><Relationship Id="rId203" Type="http://schemas.openxmlformats.org/officeDocument/2006/relationships/customXml" Target="../ink/ink744.xml"/><Relationship Id="rId208" Type="http://schemas.openxmlformats.org/officeDocument/2006/relationships/image" Target="../media/image729.png"/><Relationship Id="rId229" Type="http://schemas.openxmlformats.org/officeDocument/2006/relationships/customXml" Target="../ink/ink757.xml"/><Relationship Id="rId19" Type="http://schemas.openxmlformats.org/officeDocument/2006/relationships/customXml" Target="../ink/ink652.xml"/><Relationship Id="rId224" Type="http://schemas.openxmlformats.org/officeDocument/2006/relationships/image" Target="../media/image737.png"/><Relationship Id="rId240" Type="http://schemas.openxmlformats.org/officeDocument/2006/relationships/image" Target="../media/image745.png"/><Relationship Id="rId245" Type="http://schemas.openxmlformats.org/officeDocument/2006/relationships/customXml" Target="../ink/ink765.xml"/><Relationship Id="rId261" Type="http://schemas.openxmlformats.org/officeDocument/2006/relationships/customXml" Target="../ink/ink773.xml"/><Relationship Id="rId266" Type="http://schemas.openxmlformats.org/officeDocument/2006/relationships/image" Target="../media/image758.png"/><Relationship Id="rId287" Type="http://schemas.openxmlformats.org/officeDocument/2006/relationships/customXml" Target="../ink/ink786.xml"/><Relationship Id="rId14" Type="http://schemas.openxmlformats.org/officeDocument/2006/relationships/image" Target="../media/image42.emf"/><Relationship Id="rId30" Type="http://schemas.openxmlformats.org/officeDocument/2006/relationships/image" Target="../media/image640.png"/><Relationship Id="rId35" Type="http://schemas.openxmlformats.org/officeDocument/2006/relationships/customXml" Target="../ink/ink660.xml"/><Relationship Id="rId56" Type="http://schemas.openxmlformats.org/officeDocument/2006/relationships/image" Target="../media/image653.png"/><Relationship Id="rId77" Type="http://schemas.openxmlformats.org/officeDocument/2006/relationships/customXml" Target="../ink/ink681.xml"/><Relationship Id="rId100" Type="http://schemas.openxmlformats.org/officeDocument/2006/relationships/image" Target="../media/image675.png"/><Relationship Id="rId105" Type="http://schemas.openxmlformats.org/officeDocument/2006/relationships/customXml" Target="../ink/ink695.xml"/><Relationship Id="rId126" Type="http://schemas.openxmlformats.org/officeDocument/2006/relationships/image" Target="../media/image688.png"/><Relationship Id="rId147" Type="http://schemas.openxmlformats.org/officeDocument/2006/relationships/customXml" Target="../ink/ink716.xml"/><Relationship Id="rId168" Type="http://schemas.openxmlformats.org/officeDocument/2006/relationships/image" Target="../media/image709.png"/><Relationship Id="rId282" Type="http://schemas.openxmlformats.org/officeDocument/2006/relationships/image" Target="../media/image766.png"/><Relationship Id="rId8" Type="http://schemas.openxmlformats.org/officeDocument/2006/relationships/image" Target="../media/image39.emf"/><Relationship Id="rId51" Type="http://schemas.openxmlformats.org/officeDocument/2006/relationships/customXml" Target="../ink/ink668.xml"/><Relationship Id="rId72" Type="http://schemas.openxmlformats.org/officeDocument/2006/relationships/image" Target="../media/image661.png"/><Relationship Id="rId93" Type="http://schemas.openxmlformats.org/officeDocument/2006/relationships/customXml" Target="../ink/ink689.xml"/><Relationship Id="rId98" Type="http://schemas.openxmlformats.org/officeDocument/2006/relationships/image" Target="../media/image674.png"/><Relationship Id="rId121" Type="http://schemas.openxmlformats.org/officeDocument/2006/relationships/customXml" Target="../ink/ink703.xml"/><Relationship Id="rId142" Type="http://schemas.openxmlformats.org/officeDocument/2006/relationships/image" Target="../media/image696.png"/><Relationship Id="rId163" Type="http://schemas.openxmlformats.org/officeDocument/2006/relationships/customXml" Target="../ink/ink724.xml"/><Relationship Id="rId184" Type="http://schemas.openxmlformats.org/officeDocument/2006/relationships/image" Target="../media/image717.png"/><Relationship Id="rId189" Type="http://schemas.openxmlformats.org/officeDocument/2006/relationships/customXml" Target="../ink/ink737.xml"/><Relationship Id="rId219" Type="http://schemas.openxmlformats.org/officeDocument/2006/relationships/customXml" Target="../ink/ink752.xml"/><Relationship Id="rId3" Type="http://schemas.openxmlformats.org/officeDocument/2006/relationships/customXml" Target="../ink/ink644.xml"/><Relationship Id="rId214" Type="http://schemas.openxmlformats.org/officeDocument/2006/relationships/image" Target="../media/image732.png"/><Relationship Id="rId230" Type="http://schemas.openxmlformats.org/officeDocument/2006/relationships/image" Target="../media/image740.png"/><Relationship Id="rId235" Type="http://schemas.openxmlformats.org/officeDocument/2006/relationships/customXml" Target="../ink/ink760.xml"/><Relationship Id="rId251" Type="http://schemas.openxmlformats.org/officeDocument/2006/relationships/customXml" Target="../ink/ink768.xml"/><Relationship Id="rId256" Type="http://schemas.openxmlformats.org/officeDocument/2006/relationships/image" Target="../media/image753.png"/><Relationship Id="rId277" Type="http://schemas.openxmlformats.org/officeDocument/2006/relationships/customXml" Target="../ink/ink781.xml"/><Relationship Id="rId298" Type="http://schemas.openxmlformats.org/officeDocument/2006/relationships/image" Target="../media/image774.png"/><Relationship Id="rId25" Type="http://schemas.openxmlformats.org/officeDocument/2006/relationships/customXml" Target="../ink/ink655.xml"/><Relationship Id="rId46" Type="http://schemas.openxmlformats.org/officeDocument/2006/relationships/image" Target="../media/image648.png"/><Relationship Id="rId67" Type="http://schemas.openxmlformats.org/officeDocument/2006/relationships/customXml" Target="../ink/ink676.xml"/><Relationship Id="rId116" Type="http://schemas.openxmlformats.org/officeDocument/2006/relationships/image" Target="../media/image683.png"/><Relationship Id="rId137" Type="http://schemas.openxmlformats.org/officeDocument/2006/relationships/customXml" Target="../ink/ink711.xml"/><Relationship Id="rId158" Type="http://schemas.openxmlformats.org/officeDocument/2006/relationships/image" Target="../media/image704.png"/><Relationship Id="rId272" Type="http://schemas.openxmlformats.org/officeDocument/2006/relationships/image" Target="../media/image761.png"/><Relationship Id="rId293" Type="http://schemas.openxmlformats.org/officeDocument/2006/relationships/customXml" Target="../ink/ink789.xml"/><Relationship Id="rId20" Type="http://schemas.openxmlformats.org/officeDocument/2006/relationships/image" Target="../media/image635.png"/><Relationship Id="rId41" Type="http://schemas.openxmlformats.org/officeDocument/2006/relationships/customXml" Target="../ink/ink663.xml"/><Relationship Id="rId62" Type="http://schemas.openxmlformats.org/officeDocument/2006/relationships/image" Target="../media/image656.png"/><Relationship Id="rId83" Type="http://schemas.openxmlformats.org/officeDocument/2006/relationships/customXml" Target="../ink/ink684.xml"/><Relationship Id="rId88" Type="http://schemas.openxmlformats.org/officeDocument/2006/relationships/image" Target="../media/image669.png"/><Relationship Id="rId111" Type="http://schemas.openxmlformats.org/officeDocument/2006/relationships/customXml" Target="../ink/ink698.xml"/><Relationship Id="rId132" Type="http://schemas.openxmlformats.org/officeDocument/2006/relationships/image" Target="../media/image691.png"/><Relationship Id="rId153" Type="http://schemas.openxmlformats.org/officeDocument/2006/relationships/customXml" Target="../ink/ink719.xml"/><Relationship Id="rId174" Type="http://schemas.openxmlformats.org/officeDocument/2006/relationships/image" Target="../media/image712.png"/><Relationship Id="rId179" Type="http://schemas.openxmlformats.org/officeDocument/2006/relationships/customXml" Target="../ink/ink732.xml"/><Relationship Id="rId195" Type="http://schemas.openxmlformats.org/officeDocument/2006/relationships/customXml" Target="../ink/ink740.xml"/><Relationship Id="rId209" Type="http://schemas.openxmlformats.org/officeDocument/2006/relationships/customXml" Target="../ink/ink747.xml"/><Relationship Id="rId190" Type="http://schemas.openxmlformats.org/officeDocument/2006/relationships/image" Target="../media/image720.png"/><Relationship Id="rId204" Type="http://schemas.openxmlformats.org/officeDocument/2006/relationships/image" Target="../media/image727.png"/><Relationship Id="rId220" Type="http://schemas.openxmlformats.org/officeDocument/2006/relationships/image" Target="../media/image735.png"/><Relationship Id="rId225" Type="http://schemas.openxmlformats.org/officeDocument/2006/relationships/customXml" Target="../ink/ink755.xml"/><Relationship Id="rId241" Type="http://schemas.openxmlformats.org/officeDocument/2006/relationships/customXml" Target="../ink/ink763.xml"/><Relationship Id="rId246" Type="http://schemas.openxmlformats.org/officeDocument/2006/relationships/image" Target="../media/image748.png"/><Relationship Id="rId267" Type="http://schemas.openxmlformats.org/officeDocument/2006/relationships/customXml" Target="../ink/ink776.xml"/><Relationship Id="rId288" Type="http://schemas.openxmlformats.org/officeDocument/2006/relationships/image" Target="../media/image769.png"/><Relationship Id="rId15" Type="http://schemas.openxmlformats.org/officeDocument/2006/relationships/customXml" Target="../ink/ink650.xml"/><Relationship Id="rId36" Type="http://schemas.openxmlformats.org/officeDocument/2006/relationships/image" Target="../media/image643.png"/><Relationship Id="rId57" Type="http://schemas.openxmlformats.org/officeDocument/2006/relationships/customXml" Target="../ink/ink671.xml"/><Relationship Id="rId106" Type="http://schemas.openxmlformats.org/officeDocument/2006/relationships/image" Target="../media/image678.png"/><Relationship Id="rId127" Type="http://schemas.openxmlformats.org/officeDocument/2006/relationships/customXml" Target="../ink/ink706.xml"/><Relationship Id="rId262" Type="http://schemas.openxmlformats.org/officeDocument/2006/relationships/image" Target="../media/image756.png"/><Relationship Id="rId283" Type="http://schemas.openxmlformats.org/officeDocument/2006/relationships/customXml" Target="../ink/ink784.xml"/><Relationship Id="rId10" Type="http://schemas.openxmlformats.org/officeDocument/2006/relationships/image" Target="../media/image40.emf"/><Relationship Id="rId31" Type="http://schemas.openxmlformats.org/officeDocument/2006/relationships/customXml" Target="../ink/ink658.xml"/><Relationship Id="rId52" Type="http://schemas.openxmlformats.org/officeDocument/2006/relationships/image" Target="../media/image651.png"/><Relationship Id="rId73" Type="http://schemas.openxmlformats.org/officeDocument/2006/relationships/customXml" Target="../ink/ink679.xml"/><Relationship Id="rId78" Type="http://schemas.openxmlformats.org/officeDocument/2006/relationships/image" Target="../media/image664.png"/><Relationship Id="rId94" Type="http://schemas.openxmlformats.org/officeDocument/2006/relationships/image" Target="../media/image672.png"/><Relationship Id="rId99" Type="http://schemas.openxmlformats.org/officeDocument/2006/relationships/customXml" Target="../ink/ink692.xml"/><Relationship Id="rId101" Type="http://schemas.openxmlformats.org/officeDocument/2006/relationships/customXml" Target="../ink/ink693.xml"/><Relationship Id="rId122" Type="http://schemas.openxmlformats.org/officeDocument/2006/relationships/image" Target="../media/image686.png"/><Relationship Id="rId143" Type="http://schemas.openxmlformats.org/officeDocument/2006/relationships/customXml" Target="../ink/ink714.xml"/><Relationship Id="rId148" Type="http://schemas.openxmlformats.org/officeDocument/2006/relationships/image" Target="../media/image699.png"/><Relationship Id="rId164" Type="http://schemas.openxmlformats.org/officeDocument/2006/relationships/image" Target="../media/image707.png"/><Relationship Id="rId169" Type="http://schemas.openxmlformats.org/officeDocument/2006/relationships/customXml" Target="../ink/ink727.xml"/><Relationship Id="rId185" Type="http://schemas.openxmlformats.org/officeDocument/2006/relationships/customXml" Target="../ink/ink735.xml"/><Relationship Id="rId4" Type="http://schemas.openxmlformats.org/officeDocument/2006/relationships/image" Target="../media/image37.emf"/><Relationship Id="rId9" Type="http://schemas.openxmlformats.org/officeDocument/2006/relationships/customXml" Target="../ink/ink647.xml"/><Relationship Id="rId180" Type="http://schemas.openxmlformats.org/officeDocument/2006/relationships/image" Target="../media/image715.png"/><Relationship Id="rId210" Type="http://schemas.openxmlformats.org/officeDocument/2006/relationships/image" Target="../media/image730.png"/><Relationship Id="rId215" Type="http://schemas.openxmlformats.org/officeDocument/2006/relationships/customXml" Target="../ink/ink750.xml"/><Relationship Id="rId236" Type="http://schemas.openxmlformats.org/officeDocument/2006/relationships/image" Target="../media/image743.png"/><Relationship Id="rId257" Type="http://schemas.openxmlformats.org/officeDocument/2006/relationships/customXml" Target="../ink/ink771.xml"/><Relationship Id="rId278" Type="http://schemas.openxmlformats.org/officeDocument/2006/relationships/image" Target="../media/image764.png"/><Relationship Id="rId26" Type="http://schemas.openxmlformats.org/officeDocument/2006/relationships/image" Target="../media/image638.png"/><Relationship Id="rId231" Type="http://schemas.openxmlformats.org/officeDocument/2006/relationships/customXml" Target="../ink/ink758.xml"/><Relationship Id="rId252" Type="http://schemas.openxmlformats.org/officeDocument/2006/relationships/image" Target="../media/image751.png"/><Relationship Id="rId273" Type="http://schemas.openxmlformats.org/officeDocument/2006/relationships/customXml" Target="../ink/ink779.xml"/><Relationship Id="rId294" Type="http://schemas.openxmlformats.org/officeDocument/2006/relationships/image" Target="../media/image772.png"/><Relationship Id="rId47" Type="http://schemas.openxmlformats.org/officeDocument/2006/relationships/customXml" Target="../ink/ink666.xml"/><Relationship Id="rId68" Type="http://schemas.openxmlformats.org/officeDocument/2006/relationships/image" Target="../media/image659.png"/><Relationship Id="rId89" Type="http://schemas.openxmlformats.org/officeDocument/2006/relationships/customXml" Target="../ink/ink687.xml"/><Relationship Id="rId112" Type="http://schemas.openxmlformats.org/officeDocument/2006/relationships/image" Target="../media/image681.png"/><Relationship Id="rId133" Type="http://schemas.openxmlformats.org/officeDocument/2006/relationships/customXml" Target="../ink/ink709.xml"/><Relationship Id="rId154" Type="http://schemas.openxmlformats.org/officeDocument/2006/relationships/image" Target="../media/image702.png"/><Relationship Id="rId175" Type="http://schemas.openxmlformats.org/officeDocument/2006/relationships/customXml" Target="../ink/ink730.xml"/><Relationship Id="rId196" Type="http://schemas.openxmlformats.org/officeDocument/2006/relationships/image" Target="../media/image723.png"/><Relationship Id="rId200" Type="http://schemas.openxmlformats.org/officeDocument/2006/relationships/image" Target="../media/image725.png"/><Relationship Id="rId16" Type="http://schemas.openxmlformats.org/officeDocument/2006/relationships/image" Target="../media/image43.emf"/><Relationship Id="rId221" Type="http://schemas.openxmlformats.org/officeDocument/2006/relationships/customXml" Target="../ink/ink753.xml"/><Relationship Id="rId242" Type="http://schemas.openxmlformats.org/officeDocument/2006/relationships/image" Target="../media/image746.png"/><Relationship Id="rId263" Type="http://schemas.openxmlformats.org/officeDocument/2006/relationships/customXml" Target="../ink/ink774.xml"/><Relationship Id="rId284" Type="http://schemas.openxmlformats.org/officeDocument/2006/relationships/image" Target="../media/image767.png"/><Relationship Id="rId37" Type="http://schemas.openxmlformats.org/officeDocument/2006/relationships/customXml" Target="../ink/ink661.xml"/><Relationship Id="rId58" Type="http://schemas.openxmlformats.org/officeDocument/2006/relationships/image" Target="../media/image654.png"/><Relationship Id="rId79" Type="http://schemas.openxmlformats.org/officeDocument/2006/relationships/customXml" Target="../ink/ink682.xml"/><Relationship Id="rId102" Type="http://schemas.openxmlformats.org/officeDocument/2006/relationships/image" Target="../media/image676.png"/><Relationship Id="rId123" Type="http://schemas.openxmlformats.org/officeDocument/2006/relationships/customXml" Target="../ink/ink704.xml"/><Relationship Id="rId144" Type="http://schemas.openxmlformats.org/officeDocument/2006/relationships/image" Target="../media/image697.png"/><Relationship Id="rId90" Type="http://schemas.openxmlformats.org/officeDocument/2006/relationships/image" Target="../media/image670.png"/><Relationship Id="rId165" Type="http://schemas.openxmlformats.org/officeDocument/2006/relationships/customXml" Target="../ink/ink725.xml"/><Relationship Id="rId186" Type="http://schemas.openxmlformats.org/officeDocument/2006/relationships/image" Target="../media/image718.png"/><Relationship Id="rId211" Type="http://schemas.openxmlformats.org/officeDocument/2006/relationships/customXml" Target="../ink/ink748.xml"/><Relationship Id="rId232" Type="http://schemas.openxmlformats.org/officeDocument/2006/relationships/image" Target="../media/image741.png"/><Relationship Id="rId253" Type="http://schemas.openxmlformats.org/officeDocument/2006/relationships/customXml" Target="../ink/ink769.xml"/><Relationship Id="rId274" Type="http://schemas.openxmlformats.org/officeDocument/2006/relationships/image" Target="../media/image762.png"/><Relationship Id="rId295" Type="http://schemas.openxmlformats.org/officeDocument/2006/relationships/customXml" Target="../ink/ink790.xml"/><Relationship Id="rId27" Type="http://schemas.openxmlformats.org/officeDocument/2006/relationships/customXml" Target="../ink/ink656.xml"/><Relationship Id="rId48" Type="http://schemas.openxmlformats.org/officeDocument/2006/relationships/image" Target="../media/image649.png"/><Relationship Id="rId69" Type="http://schemas.openxmlformats.org/officeDocument/2006/relationships/customXml" Target="../ink/ink677.xml"/><Relationship Id="rId113" Type="http://schemas.openxmlformats.org/officeDocument/2006/relationships/customXml" Target="../ink/ink699.xml"/><Relationship Id="rId134" Type="http://schemas.openxmlformats.org/officeDocument/2006/relationships/image" Target="../media/image692.png"/><Relationship Id="rId80" Type="http://schemas.openxmlformats.org/officeDocument/2006/relationships/image" Target="../media/image665.png"/><Relationship Id="rId155" Type="http://schemas.openxmlformats.org/officeDocument/2006/relationships/customXml" Target="../ink/ink720.xml"/><Relationship Id="rId176" Type="http://schemas.openxmlformats.org/officeDocument/2006/relationships/image" Target="../media/image713.png"/><Relationship Id="rId197" Type="http://schemas.openxmlformats.org/officeDocument/2006/relationships/customXml" Target="../ink/ink741.xml"/><Relationship Id="rId201" Type="http://schemas.openxmlformats.org/officeDocument/2006/relationships/customXml" Target="../ink/ink743.xml"/><Relationship Id="rId222" Type="http://schemas.openxmlformats.org/officeDocument/2006/relationships/image" Target="../media/image736.png"/><Relationship Id="rId243" Type="http://schemas.openxmlformats.org/officeDocument/2006/relationships/customXml" Target="../ink/ink764.xml"/><Relationship Id="rId264" Type="http://schemas.openxmlformats.org/officeDocument/2006/relationships/image" Target="../media/image757.png"/><Relationship Id="rId285" Type="http://schemas.openxmlformats.org/officeDocument/2006/relationships/customXml" Target="../ink/ink785.xml"/><Relationship Id="rId17" Type="http://schemas.openxmlformats.org/officeDocument/2006/relationships/customXml" Target="../ink/ink651.xml"/><Relationship Id="rId38" Type="http://schemas.openxmlformats.org/officeDocument/2006/relationships/image" Target="../media/image644.png"/><Relationship Id="rId59" Type="http://schemas.openxmlformats.org/officeDocument/2006/relationships/customXml" Target="../ink/ink672.xml"/><Relationship Id="rId103" Type="http://schemas.openxmlformats.org/officeDocument/2006/relationships/customXml" Target="../ink/ink694.xml"/><Relationship Id="rId124" Type="http://schemas.openxmlformats.org/officeDocument/2006/relationships/image" Target="../media/image687.png"/><Relationship Id="rId70" Type="http://schemas.openxmlformats.org/officeDocument/2006/relationships/image" Target="../media/image660.png"/><Relationship Id="rId91" Type="http://schemas.openxmlformats.org/officeDocument/2006/relationships/customXml" Target="../ink/ink688.xml"/><Relationship Id="rId145" Type="http://schemas.openxmlformats.org/officeDocument/2006/relationships/customXml" Target="../ink/ink715.xml"/><Relationship Id="rId166" Type="http://schemas.openxmlformats.org/officeDocument/2006/relationships/image" Target="../media/image708.png"/><Relationship Id="rId187" Type="http://schemas.openxmlformats.org/officeDocument/2006/relationships/customXml" Target="../ink/ink736.xml"/><Relationship Id="rId1" Type="http://schemas.openxmlformats.org/officeDocument/2006/relationships/slideLayout" Target="../slideLayouts/slideLayout2.xml"/><Relationship Id="rId212" Type="http://schemas.openxmlformats.org/officeDocument/2006/relationships/image" Target="../media/image731.png"/><Relationship Id="rId233" Type="http://schemas.openxmlformats.org/officeDocument/2006/relationships/customXml" Target="../ink/ink759.xml"/><Relationship Id="rId254" Type="http://schemas.openxmlformats.org/officeDocument/2006/relationships/image" Target="../media/image752.png"/><Relationship Id="rId28" Type="http://schemas.openxmlformats.org/officeDocument/2006/relationships/image" Target="../media/image639.png"/><Relationship Id="rId49" Type="http://schemas.openxmlformats.org/officeDocument/2006/relationships/customXml" Target="../ink/ink667.xml"/><Relationship Id="rId114" Type="http://schemas.openxmlformats.org/officeDocument/2006/relationships/image" Target="../media/image682.png"/><Relationship Id="rId275" Type="http://schemas.openxmlformats.org/officeDocument/2006/relationships/customXml" Target="../ink/ink780.xml"/><Relationship Id="rId296" Type="http://schemas.openxmlformats.org/officeDocument/2006/relationships/image" Target="../media/image773.png"/><Relationship Id="rId60" Type="http://schemas.openxmlformats.org/officeDocument/2006/relationships/image" Target="../media/image655.png"/><Relationship Id="rId81" Type="http://schemas.openxmlformats.org/officeDocument/2006/relationships/customXml" Target="../ink/ink683.xml"/><Relationship Id="rId135" Type="http://schemas.openxmlformats.org/officeDocument/2006/relationships/customXml" Target="../ink/ink710.xml"/><Relationship Id="rId156" Type="http://schemas.openxmlformats.org/officeDocument/2006/relationships/image" Target="../media/image703.png"/><Relationship Id="rId177" Type="http://schemas.openxmlformats.org/officeDocument/2006/relationships/customXml" Target="../ink/ink731.xml"/><Relationship Id="rId198" Type="http://schemas.openxmlformats.org/officeDocument/2006/relationships/image" Target="../media/image724.png"/><Relationship Id="rId202" Type="http://schemas.openxmlformats.org/officeDocument/2006/relationships/image" Target="../media/image726.png"/><Relationship Id="rId223" Type="http://schemas.openxmlformats.org/officeDocument/2006/relationships/customXml" Target="../ink/ink754.xml"/><Relationship Id="rId244" Type="http://schemas.openxmlformats.org/officeDocument/2006/relationships/image" Target="../media/image747.png"/><Relationship Id="rId18" Type="http://schemas.openxmlformats.org/officeDocument/2006/relationships/image" Target="../media/image634.png"/><Relationship Id="rId39" Type="http://schemas.openxmlformats.org/officeDocument/2006/relationships/customXml" Target="../ink/ink662.xml"/><Relationship Id="rId265" Type="http://schemas.openxmlformats.org/officeDocument/2006/relationships/customXml" Target="../ink/ink775.xml"/><Relationship Id="rId286" Type="http://schemas.openxmlformats.org/officeDocument/2006/relationships/image" Target="../media/image768.png"/><Relationship Id="rId50" Type="http://schemas.openxmlformats.org/officeDocument/2006/relationships/image" Target="../media/image650.png"/><Relationship Id="rId104" Type="http://schemas.openxmlformats.org/officeDocument/2006/relationships/image" Target="../media/image677.png"/><Relationship Id="rId125" Type="http://schemas.openxmlformats.org/officeDocument/2006/relationships/customXml" Target="../ink/ink705.xml"/><Relationship Id="rId146" Type="http://schemas.openxmlformats.org/officeDocument/2006/relationships/image" Target="../media/image698.png"/><Relationship Id="rId167" Type="http://schemas.openxmlformats.org/officeDocument/2006/relationships/customXml" Target="../ink/ink726.xml"/><Relationship Id="rId188" Type="http://schemas.openxmlformats.org/officeDocument/2006/relationships/image" Target="../media/image719.png"/></Relationships>
</file>

<file path=ppt/slides/_rels/slide13.xml.rels><?xml version="1.0" encoding="UTF-8" standalone="yes"?>
<Relationships xmlns="http://schemas.openxmlformats.org/package/2006/relationships"><Relationship Id="rId117" Type="http://schemas.openxmlformats.org/officeDocument/2006/relationships/customXml" Target="../ink/ink843.xml"/><Relationship Id="rId299" Type="http://schemas.openxmlformats.org/officeDocument/2006/relationships/customXml" Target="../ink/ink934.xml"/><Relationship Id="rId21" Type="http://schemas.openxmlformats.org/officeDocument/2006/relationships/customXml" Target="../ink/ink795.xml"/><Relationship Id="rId63" Type="http://schemas.openxmlformats.org/officeDocument/2006/relationships/customXml" Target="../ink/ink816.xml"/><Relationship Id="rId159" Type="http://schemas.openxmlformats.org/officeDocument/2006/relationships/customXml" Target="../ink/ink864.xml"/><Relationship Id="rId324" Type="http://schemas.openxmlformats.org/officeDocument/2006/relationships/image" Target="../media/image928.png"/><Relationship Id="rId366" Type="http://schemas.openxmlformats.org/officeDocument/2006/relationships/image" Target="../media/image949.png"/><Relationship Id="rId170" Type="http://schemas.openxmlformats.org/officeDocument/2006/relationships/image" Target="../media/image851.png"/><Relationship Id="rId226" Type="http://schemas.openxmlformats.org/officeDocument/2006/relationships/image" Target="../media/image879.png"/><Relationship Id="rId268" Type="http://schemas.openxmlformats.org/officeDocument/2006/relationships/image" Target="../media/image900.png"/><Relationship Id="rId32" Type="http://schemas.openxmlformats.org/officeDocument/2006/relationships/image" Target="../media/image782.png"/><Relationship Id="rId74" Type="http://schemas.openxmlformats.org/officeDocument/2006/relationships/image" Target="../media/image803.png"/><Relationship Id="rId128" Type="http://schemas.openxmlformats.org/officeDocument/2006/relationships/image" Target="../media/image830.png"/><Relationship Id="rId335" Type="http://schemas.openxmlformats.org/officeDocument/2006/relationships/customXml" Target="../ink/ink952.xml"/><Relationship Id="rId377" Type="http://schemas.openxmlformats.org/officeDocument/2006/relationships/customXml" Target="../ink/ink973.xml"/><Relationship Id="rId181" Type="http://schemas.openxmlformats.org/officeDocument/2006/relationships/customXml" Target="../ink/ink875.xml"/><Relationship Id="rId237" Type="http://schemas.openxmlformats.org/officeDocument/2006/relationships/customXml" Target="../ink/ink903.xml"/><Relationship Id="rId402" Type="http://schemas.openxmlformats.org/officeDocument/2006/relationships/image" Target="../media/image967.png"/><Relationship Id="rId258" Type="http://schemas.openxmlformats.org/officeDocument/2006/relationships/image" Target="../media/image895.png"/><Relationship Id="rId279" Type="http://schemas.openxmlformats.org/officeDocument/2006/relationships/customXml" Target="../ink/ink924.xml"/><Relationship Id="rId22" Type="http://schemas.openxmlformats.org/officeDocument/2006/relationships/image" Target="../media/image777.png"/><Relationship Id="rId43" Type="http://schemas.openxmlformats.org/officeDocument/2006/relationships/customXml" Target="../ink/ink806.xml"/><Relationship Id="rId64" Type="http://schemas.openxmlformats.org/officeDocument/2006/relationships/image" Target="../media/image798.png"/><Relationship Id="rId118" Type="http://schemas.openxmlformats.org/officeDocument/2006/relationships/image" Target="../media/image825.png"/><Relationship Id="rId139" Type="http://schemas.openxmlformats.org/officeDocument/2006/relationships/customXml" Target="../ink/ink854.xml"/><Relationship Id="rId290" Type="http://schemas.openxmlformats.org/officeDocument/2006/relationships/image" Target="../media/image911.png"/><Relationship Id="rId304" Type="http://schemas.openxmlformats.org/officeDocument/2006/relationships/image" Target="../media/image918.png"/><Relationship Id="rId325" Type="http://schemas.openxmlformats.org/officeDocument/2006/relationships/customXml" Target="../ink/ink947.xml"/><Relationship Id="rId346" Type="http://schemas.openxmlformats.org/officeDocument/2006/relationships/image" Target="../media/image939.png"/><Relationship Id="rId367" Type="http://schemas.openxmlformats.org/officeDocument/2006/relationships/customXml" Target="../ink/ink968.xml"/><Relationship Id="rId388" Type="http://schemas.openxmlformats.org/officeDocument/2006/relationships/image" Target="../media/image960.png"/><Relationship Id="rId85" Type="http://schemas.openxmlformats.org/officeDocument/2006/relationships/customXml" Target="../ink/ink827.xml"/><Relationship Id="rId150" Type="http://schemas.openxmlformats.org/officeDocument/2006/relationships/image" Target="../media/image841.png"/><Relationship Id="rId171" Type="http://schemas.openxmlformats.org/officeDocument/2006/relationships/customXml" Target="../ink/ink870.xml"/><Relationship Id="rId192" Type="http://schemas.openxmlformats.org/officeDocument/2006/relationships/image" Target="../media/image862.png"/><Relationship Id="rId206" Type="http://schemas.openxmlformats.org/officeDocument/2006/relationships/image" Target="../media/image869.png"/><Relationship Id="rId227" Type="http://schemas.openxmlformats.org/officeDocument/2006/relationships/customXml" Target="../ink/ink898.xml"/><Relationship Id="rId413" Type="http://schemas.openxmlformats.org/officeDocument/2006/relationships/customXml" Target="../ink/ink991.xml"/><Relationship Id="rId248" Type="http://schemas.openxmlformats.org/officeDocument/2006/relationships/image" Target="../media/image890.png"/><Relationship Id="rId269" Type="http://schemas.openxmlformats.org/officeDocument/2006/relationships/customXml" Target="../ink/ink919.xml"/><Relationship Id="rId33" Type="http://schemas.openxmlformats.org/officeDocument/2006/relationships/customXml" Target="../ink/ink801.xml"/><Relationship Id="rId108" Type="http://schemas.openxmlformats.org/officeDocument/2006/relationships/image" Target="../media/image820.png"/><Relationship Id="rId129" Type="http://schemas.openxmlformats.org/officeDocument/2006/relationships/customXml" Target="../ink/ink849.xml"/><Relationship Id="rId280" Type="http://schemas.openxmlformats.org/officeDocument/2006/relationships/image" Target="../media/image906.png"/><Relationship Id="rId315" Type="http://schemas.openxmlformats.org/officeDocument/2006/relationships/customXml" Target="../ink/ink942.xml"/><Relationship Id="rId336" Type="http://schemas.openxmlformats.org/officeDocument/2006/relationships/image" Target="../media/image934.png"/><Relationship Id="rId357" Type="http://schemas.openxmlformats.org/officeDocument/2006/relationships/customXml" Target="../ink/ink963.xml"/><Relationship Id="rId54" Type="http://schemas.openxmlformats.org/officeDocument/2006/relationships/image" Target="../media/image793.png"/><Relationship Id="rId75" Type="http://schemas.openxmlformats.org/officeDocument/2006/relationships/customXml" Target="../ink/ink822.xml"/><Relationship Id="rId96" Type="http://schemas.openxmlformats.org/officeDocument/2006/relationships/image" Target="../media/image814.png"/><Relationship Id="rId140" Type="http://schemas.openxmlformats.org/officeDocument/2006/relationships/image" Target="../media/image836.png"/><Relationship Id="rId161" Type="http://schemas.openxmlformats.org/officeDocument/2006/relationships/customXml" Target="../ink/ink865.xml"/><Relationship Id="rId182" Type="http://schemas.openxmlformats.org/officeDocument/2006/relationships/image" Target="../media/image857.png"/><Relationship Id="rId217" Type="http://schemas.openxmlformats.org/officeDocument/2006/relationships/customXml" Target="../ink/ink893.xml"/><Relationship Id="rId378" Type="http://schemas.openxmlformats.org/officeDocument/2006/relationships/image" Target="../media/image955.png"/><Relationship Id="rId399" Type="http://schemas.openxmlformats.org/officeDocument/2006/relationships/customXml" Target="../ink/ink984.xml"/><Relationship Id="rId403" Type="http://schemas.openxmlformats.org/officeDocument/2006/relationships/customXml" Target="../ink/ink986.xml"/><Relationship Id="rId238" Type="http://schemas.openxmlformats.org/officeDocument/2006/relationships/image" Target="../media/image885.png"/><Relationship Id="rId259" Type="http://schemas.openxmlformats.org/officeDocument/2006/relationships/customXml" Target="../ink/ink914.xml"/><Relationship Id="rId424" Type="http://schemas.openxmlformats.org/officeDocument/2006/relationships/image" Target="../media/image978.png"/><Relationship Id="rId23" Type="http://schemas.openxmlformats.org/officeDocument/2006/relationships/customXml" Target="../ink/ink796.xml"/><Relationship Id="rId119" Type="http://schemas.openxmlformats.org/officeDocument/2006/relationships/customXml" Target="../ink/ink844.xml"/><Relationship Id="rId270" Type="http://schemas.openxmlformats.org/officeDocument/2006/relationships/image" Target="../media/image901.png"/><Relationship Id="rId291" Type="http://schemas.openxmlformats.org/officeDocument/2006/relationships/customXml" Target="../ink/ink930.xml"/><Relationship Id="rId305" Type="http://schemas.openxmlformats.org/officeDocument/2006/relationships/customXml" Target="../ink/ink937.xml"/><Relationship Id="rId326" Type="http://schemas.openxmlformats.org/officeDocument/2006/relationships/image" Target="../media/image929.png"/><Relationship Id="rId347" Type="http://schemas.openxmlformats.org/officeDocument/2006/relationships/customXml" Target="../ink/ink958.xml"/><Relationship Id="rId44" Type="http://schemas.openxmlformats.org/officeDocument/2006/relationships/image" Target="../media/image788.png"/><Relationship Id="rId65" Type="http://schemas.openxmlformats.org/officeDocument/2006/relationships/customXml" Target="../ink/ink817.xml"/><Relationship Id="rId86" Type="http://schemas.openxmlformats.org/officeDocument/2006/relationships/image" Target="../media/image809.png"/><Relationship Id="rId130" Type="http://schemas.openxmlformats.org/officeDocument/2006/relationships/image" Target="../media/image831.png"/><Relationship Id="rId151" Type="http://schemas.openxmlformats.org/officeDocument/2006/relationships/customXml" Target="../ink/ink860.xml"/><Relationship Id="rId368" Type="http://schemas.openxmlformats.org/officeDocument/2006/relationships/image" Target="../media/image950.png"/><Relationship Id="rId389" Type="http://schemas.openxmlformats.org/officeDocument/2006/relationships/customXml" Target="../ink/ink979.xml"/><Relationship Id="rId172" Type="http://schemas.openxmlformats.org/officeDocument/2006/relationships/image" Target="../media/image852.png"/><Relationship Id="rId193" Type="http://schemas.openxmlformats.org/officeDocument/2006/relationships/customXml" Target="../ink/ink881.xml"/><Relationship Id="rId207" Type="http://schemas.openxmlformats.org/officeDocument/2006/relationships/customXml" Target="../ink/ink888.xml"/><Relationship Id="rId228" Type="http://schemas.openxmlformats.org/officeDocument/2006/relationships/image" Target="../media/image880.png"/><Relationship Id="rId249" Type="http://schemas.openxmlformats.org/officeDocument/2006/relationships/customXml" Target="../ink/ink909.xml"/><Relationship Id="rId414" Type="http://schemas.openxmlformats.org/officeDocument/2006/relationships/image" Target="../media/image973.png"/><Relationship Id="rId109" Type="http://schemas.openxmlformats.org/officeDocument/2006/relationships/customXml" Target="../ink/ink839.xml"/><Relationship Id="rId260" Type="http://schemas.openxmlformats.org/officeDocument/2006/relationships/image" Target="../media/image896.png"/><Relationship Id="rId281" Type="http://schemas.openxmlformats.org/officeDocument/2006/relationships/customXml" Target="../ink/ink925.xml"/><Relationship Id="rId316" Type="http://schemas.openxmlformats.org/officeDocument/2006/relationships/image" Target="../media/image924.png"/><Relationship Id="rId337" Type="http://schemas.openxmlformats.org/officeDocument/2006/relationships/customXml" Target="../ink/ink953.xml"/><Relationship Id="rId34" Type="http://schemas.openxmlformats.org/officeDocument/2006/relationships/image" Target="../media/image783.png"/><Relationship Id="rId55" Type="http://schemas.openxmlformats.org/officeDocument/2006/relationships/customXml" Target="../ink/ink812.xml"/><Relationship Id="rId76" Type="http://schemas.openxmlformats.org/officeDocument/2006/relationships/image" Target="../media/image804.png"/><Relationship Id="rId97" Type="http://schemas.openxmlformats.org/officeDocument/2006/relationships/customXml" Target="../ink/ink833.xml"/><Relationship Id="rId120" Type="http://schemas.openxmlformats.org/officeDocument/2006/relationships/image" Target="../media/image826.png"/><Relationship Id="rId141" Type="http://schemas.openxmlformats.org/officeDocument/2006/relationships/customXml" Target="../ink/ink855.xml"/><Relationship Id="rId358" Type="http://schemas.openxmlformats.org/officeDocument/2006/relationships/image" Target="../media/image945.png"/><Relationship Id="rId379" Type="http://schemas.openxmlformats.org/officeDocument/2006/relationships/customXml" Target="../ink/ink974.xml"/><Relationship Id="rId162" Type="http://schemas.openxmlformats.org/officeDocument/2006/relationships/image" Target="../media/image847.png"/><Relationship Id="rId183" Type="http://schemas.openxmlformats.org/officeDocument/2006/relationships/customXml" Target="../ink/ink876.xml"/><Relationship Id="rId218" Type="http://schemas.openxmlformats.org/officeDocument/2006/relationships/image" Target="../media/image875.png"/><Relationship Id="rId239" Type="http://schemas.openxmlformats.org/officeDocument/2006/relationships/customXml" Target="../ink/ink904.xml"/><Relationship Id="rId390" Type="http://schemas.openxmlformats.org/officeDocument/2006/relationships/image" Target="../media/image961.png"/><Relationship Id="rId404" Type="http://schemas.openxmlformats.org/officeDocument/2006/relationships/image" Target="../media/image968.png"/><Relationship Id="rId425" Type="http://schemas.openxmlformats.org/officeDocument/2006/relationships/customXml" Target="../ink/ink997.xml"/><Relationship Id="rId250" Type="http://schemas.openxmlformats.org/officeDocument/2006/relationships/image" Target="../media/image891.png"/><Relationship Id="rId271" Type="http://schemas.openxmlformats.org/officeDocument/2006/relationships/customXml" Target="../ink/ink920.xml"/><Relationship Id="rId292" Type="http://schemas.openxmlformats.org/officeDocument/2006/relationships/image" Target="../media/image912.png"/><Relationship Id="rId306" Type="http://schemas.openxmlformats.org/officeDocument/2006/relationships/image" Target="../media/image919.png"/><Relationship Id="rId24" Type="http://schemas.openxmlformats.org/officeDocument/2006/relationships/image" Target="../media/image778.png"/><Relationship Id="rId45" Type="http://schemas.openxmlformats.org/officeDocument/2006/relationships/customXml" Target="../ink/ink807.xml"/><Relationship Id="rId66" Type="http://schemas.openxmlformats.org/officeDocument/2006/relationships/image" Target="../media/image799.png"/><Relationship Id="rId87" Type="http://schemas.openxmlformats.org/officeDocument/2006/relationships/customXml" Target="../ink/ink828.xml"/><Relationship Id="rId110" Type="http://schemas.openxmlformats.org/officeDocument/2006/relationships/image" Target="../media/image821.png"/><Relationship Id="rId131" Type="http://schemas.openxmlformats.org/officeDocument/2006/relationships/customXml" Target="../ink/ink850.xml"/><Relationship Id="rId327" Type="http://schemas.openxmlformats.org/officeDocument/2006/relationships/customXml" Target="../ink/ink948.xml"/><Relationship Id="rId348" Type="http://schemas.openxmlformats.org/officeDocument/2006/relationships/image" Target="../media/image940.png"/><Relationship Id="rId369" Type="http://schemas.openxmlformats.org/officeDocument/2006/relationships/customXml" Target="../ink/ink969.xml"/><Relationship Id="rId152" Type="http://schemas.openxmlformats.org/officeDocument/2006/relationships/image" Target="../media/image842.png"/><Relationship Id="rId173" Type="http://schemas.openxmlformats.org/officeDocument/2006/relationships/customXml" Target="../ink/ink871.xml"/><Relationship Id="rId194" Type="http://schemas.openxmlformats.org/officeDocument/2006/relationships/image" Target="../media/image863.png"/><Relationship Id="rId208" Type="http://schemas.openxmlformats.org/officeDocument/2006/relationships/image" Target="../media/image870.png"/><Relationship Id="rId229" Type="http://schemas.openxmlformats.org/officeDocument/2006/relationships/customXml" Target="../ink/ink899.xml"/><Relationship Id="rId380" Type="http://schemas.openxmlformats.org/officeDocument/2006/relationships/image" Target="../media/image956.png"/><Relationship Id="rId415" Type="http://schemas.openxmlformats.org/officeDocument/2006/relationships/customXml" Target="../ink/ink992.xml"/><Relationship Id="rId240" Type="http://schemas.openxmlformats.org/officeDocument/2006/relationships/image" Target="../media/image886.png"/><Relationship Id="rId261" Type="http://schemas.openxmlformats.org/officeDocument/2006/relationships/customXml" Target="../ink/ink915.xml"/><Relationship Id="rId35" Type="http://schemas.openxmlformats.org/officeDocument/2006/relationships/customXml" Target="../ink/ink802.xml"/><Relationship Id="rId56" Type="http://schemas.openxmlformats.org/officeDocument/2006/relationships/image" Target="../media/image794.png"/><Relationship Id="rId77" Type="http://schemas.openxmlformats.org/officeDocument/2006/relationships/customXml" Target="../ink/ink823.xml"/><Relationship Id="rId100" Type="http://schemas.openxmlformats.org/officeDocument/2006/relationships/image" Target="../media/image816.png"/><Relationship Id="rId282" Type="http://schemas.openxmlformats.org/officeDocument/2006/relationships/image" Target="../media/image907.png"/><Relationship Id="rId317" Type="http://schemas.openxmlformats.org/officeDocument/2006/relationships/customXml" Target="../ink/ink943.xml"/><Relationship Id="rId338" Type="http://schemas.openxmlformats.org/officeDocument/2006/relationships/image" Target="../media/image935.png"/><Relationship Id="rId359" Type="http://schemas.openxmlformats.org/officeDocument/2006/relationships/customXml" Target="../ink/ink964.xml"/><Relationship Id="rId98" Type="http://schemas.openxmlformats.org/officeDocument/2006/relationships/image" Target="../media/image815.png"/><Relationship Id="rId121" Type="http://schemas.openxmlformats.org/officeDocument/2006/relationships/customXml" Target="../ink/ink845.xml"/><Relationship Id="rId142" Type="http://schemas.openxmlformats.org/officeDocument/2006/relationships/image" Target="../media/image837.png"/><Relationship Id="rId163" Type="http://schemas.openxmlformats.org/officeDocument/2006/relationships/customXml" Target="../ink/ink866.xml"/><Relationship Id="rId184" Type="http://schemas.openxmlformats.org/officeDocument/2006/relationships/image" Target="../media/image858.png"/><Relationship Id="rId219" Type="http://schemas.openxmlformats.org/officeDocument/2006/relationships/customXml" Target="../ink/ink894.xml"/><Relationship Id="rId370" Type="http://schemas.openxmlformats.org/officeDocument/2006/relationships/image" Target="../media/image951.png"/><Relationship Id="rId391" Type="http://schemas.openxmlformats.org/officeDocument/2006/relationships/customXml" Target="../ink/ink980.xml"/><Relationship Id="rId405" Type="http://schemas.openxmlformats.org/officeDocument/2006/relationships/customXml" Target="../ink/ink987.xml"/><Relationship Id="rId426" Type="http://schemas.openxmlformats.org/officeDocument/2006/relationships/image" Target="../media/image979.png"/><Relationship Id="rId230" Type="http://schemas.openxmlformats.org/officeDocument/2006/relationships/image" Target="../media/image881.png"/><Relationship Id="rId251" Type="http://schemas.openxmlformats.org/officeDocument/2006/relationships/customXml" Target="../ink/ink910.xml"/><Relationship Id="rId25" Type="http://schemas.openxmlformats.org/officeDocument/2006/relationships/customXml" Target="../ink/ink797.xml"/><Relationship Id="rId46" Type="http://schemas.openxmlformats.org/officeDocument/2006/relationships/image" Target="../media/image789.png"/><Relationship Id="rId67" Type="http://schemas.openxmlformats.org/officeDocument/2006/relationships/customXml" Target="../ink/ink818.xml"/><Relationship Id="rId272" Type="http://schemas.openxmlformats.org/officeDocument/2006/relationships/image" Target="../media/image902.png"/><Relationship Id="rId293" Type="http://schemas.openxmlformats.org/officeDocument/2006/relationships/customXml" Target="../ink/ink931.xml"/><Relationship Id="rId307" Type="http://schemas.openxmlformats.org/officeDocument/2006/relationships/customXml" Target="../ink/ink938.xml"/><Relationship Id="rId328" Type="http://schemas.openxmlformats.org/officeDocument/2006/relationships/image" Target="../media/image930.png"/><Relationship Id="rId349" Type="http://schemas.openxmlformats.org/officeDocument/2006/relationships/customXml" Target="../ink/ink959.xml"/><Relationship Id="rId88" Type="http://schemas.openxmlformats.org/officeDocument/2006/relationships/image" Target="../media/image810.png"/><Relationship Id="rId111" Type="http://schemas.openxmlformats.org/officeDocument/2006/relationships/customXml" Target="../ink/ink840.xml"/><Relationship Id="rId132" Type="http://schemas.openxmlformats.org/officeDocument/2006/relationships/image" Target="../media/image832.png"/><Relationship Id="rId153" Type="http://schemas.openxmlformats.org/officeDocument/2006/relationships/customXml" Target="../ink/ink861.xml"/><Relationship Id="rId174" Type="http://schemas.openxmlformats.org/officeDocument/2006/relationships/image" Target="../media/image853.png"/><Relationship Id="rId195" Type="http://schemas.openxmlformats.org/officeDocument/2006/relationships/customXml" Target="../ink/ink882.xml"/><Relationship Id="rId209" Type="http://schemas.openxmlformats.org/officeDocument/2006/relationships/customXml" Target="../ink/ink889.xml"/><Relationship Id="rId360" Type="http://schemas.openxmlformats.org/officeDocument/2006/relationships/image" Target="../media/image946.png"/><Relationship Id="rId381" Type="http://schemas.openxmlformats.org/officeDocument/2006/relationships/customXml" Target="../ink/ink975.xml"/><Relationship Id="rId416" Type="http://schemas.openxmlformats.org/officeDocument/2006/relationships/image" Target="../media/image974.png"/><Relationship Id="rId220" Type="http://schemas.openxmlformats.org/officeDocument/2006/relationships/image" Target="../media/image876.png"/><Relationship Id="rId241" Type="http://schemas.openxmlformats.org/officeDocument/2006/relationships/customXml" Target="../ink/ink905.xml"/><Relationship Id="rId36" Type="http://schemas.openxmlformats.org/officeDocument/2006/relationships/image" Target="../media/image784.png"/><Relationship Id="rId57" Type="http://schemas.openxmlformats.org/officeDocument/2006/relationships/customXml" Target="../ink/ink813.xml"/><Relationship Id="rId262" Type="http://schemas.openxmlformats.org/officeDocument/2006/relationships/image" Target="../media/image897.png"/><Relationship Id="rId283" Type="http://schemas.openxmlformats.org/officeDocument/2006/relationships/customXml" Target="../ink/ink926.xml"/><Relationship Id="rId318" Type="http://schemas.openxmlformats.org/officeDocument/2006/relationships/image" Target="../media/image925.png"/><Relationship Id="rId339" Type="http://schemas.openxmlformats.org/officeDocument/2006/relationships/customXml" Target="../ink/ink954.xml"/><Relationship Id="rId78" Type="http://schemas.openxmlformats.org/officeDocument/2006/relationships/image" Target="../media/image805.png"/><Relationship Id="rId99" Type="http://schemas.openxmlformats.org/officeDocument/2006/relationships/customXml" Target="../ink/ink834.xml"/><Relationship Id="rId101" Type="http://schemas.openxmlformats.org/officeDocument/2006/relationships/customXml" Target="../ink/ink835.xml"/><Relationship Id="rId122" Type="http://schemas.openxmlformats.org/officeDocument/2006/relationships/image" Target="../media/image827.png"/><Relationship Id="rId143" Type="http://schemas.openxmlformats.org/officeDocument/2006/relationships/customXml" Target="../ink/ink856.xml"/><Relationship Id="rId164" Type="http://schemas.openxmlformats.org/officeDocument/2006/relationships/image" Target="../media/image848.png"/><Relationship Id="rId185" Type="http://schemas.openxmlformats.org/officeDocument/2006/relationships/customXml" Target="../ink/ink877.xml"/><Relationship Id="rId350" Type="http://schemas.openxmlformats.org/officeDocument/2006/relationships/image" Target="../media/image941.png"/><Relationship Id="rId371" Type="http://schemas.openxmlformats.org/officeDocument/2006/relationships/customXml" Target="../ink/ink970.xml"/><Relationship Id="rId406" Type="http://schemas.openxmlformats.org/officeDocument/2006/relationships/image" Target="../media/image969.png"/><Relationship Id="rId210" Type="http://schemas.openxmlformats.org/officeDocument/2006/relationships/image" Target="../media/image871.png"/><Relationship Id="rId392" Type="http://schemas.openxmlformats.org/officeDocument/2006/relationships/image" Target="../media/image962.png"/><Relationship Id="rId427" Type="http://schemas.openxmlformats.org/officeDocument/2006/relationships/customXml" Target="../ink/ink998.xml"/><Relationship Id="rId26" Type="http://schemas.openxmlformats.org/officeDocument/2006/relationships/image" Target="../media/image779.png"/><Relationship Id="rId231" Type="http://schemas.openxmlformats.org/officeDocument/2006/relationships/customXml" Target="../ink/ink900.xml"/><Relationship Id="rId252" Type="http://schemas.openxmlformats.org/officeDocument/2006/relationships/image" Target="../media/image892.png"/><Relationship Id="rId273" Type="http://schemas.openxmlformats.org/officeDocument/2006/relationships/customXml" Target="../ink/ink921.xml"/><Relationship Id="rId294" Type="http://schemas.openxmlformats.org/officeDocument/2006/relationships/image" Target="../media/image913.png"/><Relationship Id="rId308" Type="http://schemas.openxmlformats.org/officeDocument/2006/relationships/image" Target="../media/image920.png"/><Relationship Id="rId329" Type="http://schemas.openxmlformats.org/officeDocument/2006/relationships/customXml" Target="../ink/ink949.xml"/><Relationship Id="rId47" Type="http://schemas.openxmlformats.org/officeDocument/2006/relationships/customXml" Target="../ink/ink808.xml"/><Relationship Id="rId68" Type="http://schemas.openxmlformats.org/officeDocument/2006/relationships/image" Target="../media/image800.png"/><Relationship Id="rId89" Type="http://schemas.openxmlformats.org/officeDocument/2006/relationships/customXml" Target="../ink/ink829.xml"/><Relationship Id="rId112" Type="http://schemas.openxmlformats.org/officeDocument/2006/relationships/image" Target="../media/image822.png"/><Relationship Id="rId133" Type="http://schemas.openxmlformats.org/officeDocument/2006/relationships/customXml" Target="../ink/ink851.xml"/><Relationship Id="rId154" Type="http://schemas.openxmlformats.org/officeDocument/2006/relationships/image" Target="../media/image843.png"/><Relationship Id="rId175" Type="http://schemas.openxmlformats.org/officeDocument/2006/relationships/customXml" Target="../ink/ink872.xml"/><Relationship Id="rId340" Type="http://schemas.openxmlformats.org/officeDocument/2006/relationships/image" Target="../media/image936.png"/><Relationship Id="rId361" Type="http://schemas.openxmlformats.org/officeDocument/2006/relationships/customXml" Target="../ink/ink965.xml"/><Relationship Id="rId196" Type="http://schemas.openxmlformats.org/officeDocument/2006/relationships/image" Target="../media/image864.png"/><Relationship Id="rId200" Type="http://schemas.openxmlformats.org/officeDocument/2006/relationships/image" Target="../media/image866.png"/><Relationship Id="rId382" Type="http://schemas.openxmlformats.org/officeDocument/2006/relationships/image" Target="../media/image957.png"/><Relationship Id="rId417" Type="http://schemas.openxmlformats.org/officeDocument/2006/relationships/customXml" Target="../ink/ink993.xml"/><Relationship Id="rId16" Type="http://schemas.openxmlformats.org/officeDocument/2006/relationships/image" Target="../media/image51.emf"/><Relationship Id="rId221" Type="http://schemas.openxmlformats.org/officeDocument/2006/relationships/customXml" Target="../ink/ink895.xml"/><Relationship Id="rId242" Type="http://schemas.openxmlformats.org/officeDocument/2006/relationships/image" Target="../media/image887.png"/><Relationship Id="rId263" Type="http://schemas.openxmlformats.org/officeDocument/2006/relationships/customXml" Target="../ink/ink916.xml"/><Relationship Id="rId284" Type="http://schemas.openxmlformats.org/officeDocument/2006/relationships/image" Target="../media/image908.png"/><Relationship Id="rId319" Type="http://schemas.openxmlformats.org/officeDocument/2006/relationships/customXml" Target="../ink/ink944.xml"/><Relationship Id="rId37" Type="http://schemas.openxmlformats.org/officeDocument/2006/relationships/customXml" Target="../ink/ink803.xml"/><Relationship Id="rId58" Type="http://schemas.openxmlformats.org/officeDocument/2006/relationships/image" Target="../media/image795.png"/><Relationship Id="rId79" Type="http://schemas.openxmlformats.org/officeDocument/2006/relationships/customXml" Target="../ink/ink824.xml"/><Relationship Id="rId102" Type="http://schemas.openxmlformats.org/officeDocument/2006/relationships/image" Target="../media/image817.png"/><Relationship Id="rId123" Type="http://schemas.openxmlformats.org/officeDocument/2006/relationships/customXml" Target="../ink/ink846.xml"/><Relationship Id="rId144" Type="http://schemas.openxmlformats.org/officeDocument/2006/relationships/image" Target="../media/image838.png"/><Relationship Id="rId330" Type="http://schemas.openxmlformats.org/officeDocument/2006/relationships/image" Target="../media/image931.png"/><Relationship Id="rId90" Type="http://schemas.openxmlformats.org/officeDocument/2006/relationships/image" Target="../media/image811.png"/><Relationship Id="rId165" Type="http://schemas.openxmlformats.org/officeDocument/2006/relationships/customXml" Target="../ink/ink867.xml"/><Relationship Id="rId186" Type="http://schemas.openxmlformats.org/officeDocument/2006/relationships/image" Target="../media/image859.png"/><Relationship Id="rId351" Type="http://schemas.openxmlformats.org/officeDocument/2006/relationships/customXml" Target="../ink/ink960.xml"/><Relationship Id="rId372" Type="http://schemas.openxmlformats.org/officeDocument/2006/relationships/image" Target="../media/image952.png"/><Relationship Id="rId393" Type="http://schemas.openxmlformats.org/officeDocument/2006/relationships/customXml" Target="../ink/ink981.xml"/><Relationship Id="rId407" Type="http://schemas.openxmlformats.org/officeDocument/2006/relationships/customXml" Target="../ink/ink988.xml"/><Relationship Id="rId428" Type="http://schemas.openxmlformats.org/officeDocument/2006/relationships/image" Target="../media/image980.png"/><Relationship Id="rId211" Type="http://schemas.openxmlformats.org/officeDocument/2006/relationships/customXml" Target="../ink/ink890.xml"/><Relationship Id="rId232" Type="http://schemas.openxmlformats.org/officeDocument/2006/relationships/image" Target="../media/image882.png"/><Relationship Id="rId253" Type="http://schemas.openxmlformats.org/officeDocument/2006/relationships/customXml" Target="../ink/ink911.xml"/><Relationship Id="rId274" Type="http://schemas.openxmlformats.org/officeDocument/2006/relationships/image" Target="../media/image903.png"/><Relationship Id="rId295" Type="http://schemas.openxmlformats.org/officeDocument/2006/relationships/customXml" Target="../ink/ink932.xml"/><Relationship Id="rId309" Type="http://schemas.openxmlformats.org/officeDocument/2006/relationships/customXml" Target="../ink/ink939.xml"/><Relationship Id="rId27" Type="http://schemas.openxmlformats.org/officeDocument/2006/relationships/customXml" Target="../ink/ink798.xml"/><Relationship Id="rId48" Type="http://schemas.openxmlformats.org/officeDocument/2006/relationships/image" Target="../media/image790.png"/><Relationship Id="rId69" Type="http://schemas.openxmlformats.org/officeDocument/2006/relationships/customXml" Target="../ink/ink819.xml"/><Relationship Id="rId113" Type="http://schemas.openxmlformats.org/officeDocument/2006/relationships/customXml" Target="../ink/ink841.xml"/><Relationship Id="rId134" Type="http://schemas.openxmlformats.org/officeDocument/2006/relationships/image" Target="../media/image833.png"/><Relationship Id="rId320" Type="http://schemas.openxmlformats.org/officeDocument/2006/relationships/image" Target="../media/image926.png"/><Relationship Id="rId80" Type="http://schemas.openxmlformats.org/officeDocument/2006/relationships/image" Target="../media/image806.png"/><Relationship Id="rId155" Type="http://schemas.openxmlformats.org/officeDocument/2006/relationships/customXml" Target="../ink/ink862.xml"/><Relationship Id="rId176" Type="http://schemas.openxmlformats.org/officeDocument/2006/relationships/image" Target="../media/image854.png"/><Relationship Id="rId197" Type="http://schemas.openxmlformats.org/officeDocument/2006/relationships/customXml" Target="../ink/ink883.xml"/><Relationship Id="rId341" Type="http://schemas.openxmlformats.org/officeDocument/2006/relationships/customXml" Target="../ink/ink955.xml"/><Relationship Id="rId362" Type="http://schemas.openxmlformats.org/officeDocument/2006/relationships/image" Target="../media/image947.png"/><Relationship Id="rId383" Type="http://schemas.openxmlformats.org/officeDocument/2006/relationships/customXml" Target="../ink/ink976.xml"/><Relationship Id="rId418" Type="http://schemas.openxmlformats.org/officeDocument/2006/relationships/image" Target="../media/image975.png"/><Relationship Id="rId201" Type="http://schemas.openxmlformats.org/officeDocument/2006/relationships/customXml" Target="../ink/ink885.xml"/><Relationship Id="rId222" Type="http://schemas.openxmlformats.org/officeDocument/2006/relationships/image" Target="../media/image877.png"/><Relationship Id="rId243" Type="http://schemas.openxmlformats.org/officeDocument/2006/relationships/customXml" Target="../ink/ink906.xml"/><Relationship Id="rId264" Type="http://schemas.openxmlformats.org/officeDocument/2006/relationships/image" Target="../media/image898.png"/><Relationship Id="rId285" Type="http://schemas.openxmlformats.org/officeDocument/2006/relationships/customXml" Target="../ink/ink927.xml"/><Relationship Id="rId17" Type="http://schemas.openxmlformats.org/officeDocument/2006/relationships/customXml" Target="../ink/ink793.xml"/><Relationship Id="rId38" Type="http://schemas.openxmlformats.org/officeDocument/2006/relationships/image" Target="../media/image785.png"/><Relationship Id="rId59" Type="http://schemas.openxmlformats.org/officeDocument/2006/relationships/customXml" Target="../ink/ink814.xml"/><Relationship Id="rId103" Type="http://schemas.openxmlformats.org/officeDocument/2006/relationships/customXml" Target="../ink/ink836.xml"/><Relationship Id="rId124" Type="http://schemas.openxmlformats.org/officeDocument/2006/relationships/image" Target="../media/image828.png"/><Relationship Id="rId310" Type="http://schemas.openxmlformats.org/officeDocument/2006/relationships/image" Target="../media/image921.png"/><Relationship Id="rId70" Type="http://schemas.openxmlformats.org/officeDocument/2006/relationships/image" Target="../media/image801.png"/><Relationship Id="rId91" Type="http://schemas.openxmlformats.org/officeDocument/2006/relationships/customXml" Target="../ink/ink830.xml"/><Relationship Id="rId145" Type="http://schemas.openxmlformats.org/officeDocument/2006/relationships/customXml" Target="../ink/ink857.xml"/><Relationship Id="rId166" Type="http://schemas.openxmlformats.org/officeDocument/2006/relationships/image" Target="../media/image849.png"/><Relationship Id="rId187" Type="http://schemas.openxmlformats.org/officeDocument/2006/relationships/customXml" Target="../ink/ink878.xml"/><Relationship Id="rId331" Type="http://schemas.openxmlformats.org/officeDocument/2006/relationships/customXml" Target="../ink/ink950.xml"/><Relationship Id="rId352" Type="http://schemas.openxmlformats.org/officeDocument/2006/relationships/image" Target="../media/image942.png"/><Relationship Id="rId373" Type="http://schemas.openxmlformats.org/officeDocument/2006/relationships/customXml" Target="../ink/ink971.xml"/><Relationship Id="rId394" Type="http://schemas.openxmlformats.org/officeDocument/2006/relationships/image" Target="../media/image963.png"/><Relationship Id="rId408" Type="http://schemas.openxmlformats.org/officeDocument/2006/relationships/image" Target="../media/image970.png"/><Relationship Id="rId1" Type="http://schemas.openxmlformats.org/officeDocument/2006/relationships/slideLayout" Target="../slideLayouts/slideLayout2.xml"/><Relationship Id="rId212" Type="http://schemas.openxmlformats.org/officeDocument/2006/relationships/image" Target="../media/image872.png"/><Relationship Id="rId233" Type="http://schemas.openxmlformats.org/officeDocument/2006/relationships/customXml" Target="../ink/ink901.xml"/><Relationship Id="rId254" Type="http://schemas.openxmlformats.org/officeDocument/2006/relationships/image" Target="../media/image893.png"/><Relationship Id="rId28" Type="http://schemas.openxmlformats.org/officeDocument/2006/relationships/image" Target="../media/image780.png"/><Relationship Id="rId49" Type="http://schemas.openxmlformats.org/officeDocument/2006/relationships/customXml" Target="../ink/ink809.xml"/><Relationship Id="rId114" Type="http://schemas.openxmlformats.org/officeDocument/2006/relationships/image" Target="../media/image823.png"/><Relationship Id="rId275" Type="http://schemas.openxmlformats.org/officeDocument/2006/relationships/customXml" Target="../ink/ink922.xml"/><Relationship Id="rId296" Type="http://schemas.openxmlformats.org/officeDocument/2006/relationships/image" Target="../media/image914.png"/><Relationship Id="rId300" Type="http://schemas.openxmlformats.org/officeDocument/2006/relationships/image" Target="../media/image916.png"/><Relationship Id="rId60" Type="http://schemas.openxmlformats.org/officeDocument/2006/relationships/image" Target="../media/image796.png"/><Relationship Id="rId81" Type="http://schemas.openxmlformats.org/officeDocument/2006/relationships/customXml" Target="../ink/ink825.xml"/><Relationship Id="rId135" Type="http://schemas.openxmlformats.org/officeDocument/2006/relationships/customXml" Target="../ink/ink852.xml"/><Relationship Id="rId156" Type="http://schemas.openxmlformats.org/officeDocument/2006/relationships/image" Target="../media/image844.png"/><Relationship Id="rId177" Type="http://schemas.openxmlformats.org/officeDocument/2006/relationships/customXml" Target="../ink/ink873.xml"/><Relationship Id="rId198" Type="http://schemas.openxmlformats.org/officeDocument/2006/relationships/image" Target="../media/image865.png"/><Relationship Id="rId321" Type="http://schemas.openxmlformats.org/officeDocument/2006/relationships/customXml" Target="../ink/ink945.xml"/><Relationship Id="rId342" Type="http://schemas.openxmlformats.org/officeDocument/2006/relationships/image" Target="../media/image937.png"/><Relationship Id="rId363" Type="http://schemas.openxmlformats.org/officeDocument/2006/relationships/customXml" Target="../ink/ink966.xml"/><Relationship Id="rId384" Type="http://schemas.openxmlformats.org/officeDocument/2006/relationships/image" Target="../media/image958.png"/><Relationship Id="rId419" Type="http://schemas.openxmlformats.org/officeDocument/2006/relationships/customXml" Target="../ink/ink994.xml"/><Relationship Id="rId202" Type="http://schemas.openxmlformats.org/officeDocument/2006/relationships/image" Target="../media/image867.png"/><Relationship Id="rId223" Type="http://schemas.openxmlformats.org/officeDocument/2006/relationships/customXml" Target="../ink/ink896.xml"/><Relationship Id="rId244" Type="http://schemas.openxmlformats.org/officeDocument/2006/relationships/image" Target="../media/image888.png"/><Relationship Id="rId18" Type="http://schemas.openxmlformats.org/officeDocument/2006/relationships/image" Target="../media/image52.emf"/><Relationship Id="rId39" Type="http://schemas.openxmlformats.org/officeDocument/2006/relationships/customXml" Target="../ink/ink804.xml"/><Relationship Id="rId265" Type="http://schemas.openxmlformats.org/officeDocument/2006/relationships/customXml" Target="../ink/ink917.xml"/><Relationship Id="rId286" Type="http://schemas.openxmlformats.org/officeDocument/2006/relationships/image" Target="../media/image909.png"/><Relationship Id="rId50" Type="http://schemas.openxmlformats.org/officeDocument/2006/relationships/image" Target="../media/image791.png"/><Relationship Id="rId104" Type="http://schemas.openxmlformats.org/officeDocument/2006/relationships/image" Target="../media/image818.png"/><Relationship Id="rId125" Type="http://schemas.openxmlformats.org/officeDocument/2006/relationships/customXml" Target="../ink/ink847.xml"/><Relationship Id="rId146" Type="http://schemas.openxmlformats.org/officeDocument/2006/relationships/image" Target="../media/image839.png"/><Relationship Id="rId167" Type="http://schemas.openxmlformats.org/officeDocument/2006/relationships/customXml" Target="../ink/ink868.xml"/><Relationship Id="rId188" Type="http://schemas.openxmlformats.org/officeDocument/2006/relationships/image" Target="../media/image860.png"/><Relationship Id="rId311" Type="http://schemas.openxmlformats.org/officeDocument/2006/relationships/customXml" Target="../ink/ink940.xml"/><Relationship Id="rId332" Type="http://schemas.openxmlformats.org/officeDocument/2006/relationships/image" Target="../media/image932.png"/><Relationship Id="rId353" Type="http://schemas.openxmlformats.org/officeDocument/2006/relationships/customXml" Target="../ink/ink961.xml"/><Relationship Id="rId374" Type="http://schemas.openxmlformats.org/officeDocument/2006/relationships/image" Target="../media/image953.png"/><Relationship Id="rId395" Type="http://schemas.openxmlformats.org/officeDocument/2006/relationships/customXml" Target="../ink/ink982.xml"/><Relationship Id="rId409" Type="http://schemas.openxmlformats.org/officeDocument/2006/relationships/customXml" Target="../ink/ink989.xml"/><Relationship Id="rId71" Type="http://schemas.openxmlformats.org/officeDocument/2006/relationships/customXml" Target="../ink/ink820.xml"/><Relationship Id="rId92" Type="http://schemas.openxmlformats.org/officeDocument/2006/relationships/image" Target="../media/image812.png"/><Relationship Id="rId213" Type="http://schemas.openxmlformats.org/officeDocument/2006/relationships/customXml" Target="../ink/ink891.xml"/><Relationship Id="rId234" Type="http://schemas.openxmlformats.org/officeDocument/2006/relationships/image" Target="../media/image883.png"/><Relationship Id="rId420" Type="http://schemas.openxmlformats.org/officeDocument/2006/relationships/image" Target="../media/image976.png"/><Relationship Id="rId2" Type="http://schemas.openxmlformats.org/officeDocument/2006/relationships/image" Target="../media/image775.png"/><Relationship Id="rId29" Type="http://schemas.openxmlformats.org/officeDocument/2006/relationships/customXml" Target="../ink/ink799.xml"/><Relationship Id="rId255" Type="http://schemas.openxmlformats.org/officeDocument/2006/relationships/customXml" Target="../ink/ink912.xml"/><Relationship Id="rId276" Type="http://schemas.openxmlformats.org/officeDocument/2006/relationships/image" Target="../media/image904.png"/><Relationship Id="rId297" Type="http://schemas.openxmlformats.org/officeDocument/2006/relationships/customXml" Target="../ink/ink933.xml"/><Relationship Id="rId40" Type="http://schemas.openxmlformats.org/officeDocument/2006/relationships/image" Target="../media/image786.png"/><Relationship Id="rId115" Type="http://schemas.openxmlformats.org/officeDocument/2006/relationships/customXml" Target="../ink/ink842.xml"/><Relationship Id="rId136" Type="http://schemas.openxmlformats.org/officeDocument/2006/relationships/image" Target="../media/image834.png"/><Relationship Id="rId157" Type="http://schemas.openxmlformats.org/officeDocument/2006/relationships/customXml" Target="../ink/ink863.xml"/><Relationship Id="rId178" Type="http://schemas.openxmlformats.org/officeDocument/2006/relationships/image" Target="../media/image855.png"/><Relationship Id="rId301" Type="http://schemas.openxmlformats.org/officeDocument/2006/relationships/customXml" Target="../ink/ink935.xml"/><Relationship Id="rId322" Type="http://schemas.openxmlformats.org/officeDocument/2006/relationships/image" Target="../media/image927.png"/><Relationship Id="rId343" Type="http://schemas.openxmlformats.org/officeDocument/2006/relationships/customXml" Target="../ink/ink956.xml"/><Relationship Id="rId364" Type="http://schemas.openxmlformats.org/officeDocument/2006/relationships/image" Target="../media/image948.png"/><Relationship Id="rId61" Type="http://schemas.openxmlformats.org/officeDocument/2006/relationships/customXml" Target="../ink/ink815.xml"/><Relationship Id="rId82" Type="http://schemas.openxmlformats.org/officeDocument/2006/relationships/image" Target="../media/image807.png"/><Relationship Id="rId199" Type="http://schemas.openxmlformats.org/officeDocument/2006/relationships/customXml" Target="../ink/ink884.xml"/><Relationship Id="rId203" Type="http://schemas.openxmlformats.org/officeDocument/2006/relationships/customXml" Target="../ink/ink886.xml"/><Relationship Id="rId385" Type="http://schemas.openxmlformats.org/officeDocument/2006/relationships/customXml" Target="../ink/ink977.xml"/><Relationship Id="rId19" Type="http://schemas.openxmlformats.org/officeDocument/2006/relationships/customXml" Target="../ink/ink794.xml"/><Relationship Id="rId224" Type="http://schemas.openxmlformats.org/officeDocument/2006/relationships/image" Target="../media/image878.png"/><Relationship Id="rId245" Type="http://schemas.openxmlformats.org/officeDocument/2006/relationships/customXml" Target="../ink/ink907.xml"/><Relationship Id="rId266" Type="http://schemas.openxmlformats.org/officeDocument/2006/relationships/image" Target="../media/image899.png"/><Relationship Id="rId287" Type="http://schemas.openxmlformats.org/officeDocument/2006/relationships/customXml" Target="../ink/ink928.xml"/><Relationship Id="rId410" Type="http://schemas.openxmlformats.org/officeDocument/2006/relationships/image" Target="../media/image971.png"/><Relationship Id="rId30" Type="http://schemas.openxmlformats.org/officeDocument/2006/relationships/image" Target="../media/image781.png"/><Relationship Id="rId105" Type="http://schemas.openxmlformats.org/officeDocument/2006/relationships/customXml" Target="../ink/ink837.xml"/><Relationship Id="rId126" Type="http://schemas.openxmlformats.org/officeDocument/2006/relationships/image" Target="../media/image829.png"/><Relationship Id="rId147" Type="http://schemas.openxmlformats.org/officeDocument/2006/relationships/customXml" Target="../ink/ink858.xml"/><Relationship Id="rId168" Type="http://schemas.openxmlformats.org/officeDocument/2006/relationships/image" Target="../media/image850.png"/><Relationship Id="rId312" Type="http://schemas.openxmlformats.org/officeDocument/2006/relationships/image" Target="../media/image922.png"/><Relationship Id="rId333" Type="http://schemas.openxmlformats.org/officeDocument/2006/relationships/customXml" Target="../ink/ink951.xml"/><Relationship Id="rId354" Type="http://schemas.openxmlformats.org/officeDocument/2006/relationships/image" Target="../media/image943.png"/><Relationship Id="rId51" Type="http://schemas.openxmlformats.org/officeDocument/2006/relationships/customXml" Target="../ink/ink810.xml"/><Relationship Id="rId72" Type="http://schemas.openxmlformats.org/officeDocument/2006/relationships/image" Target="../media/image802.png"/><Relationship Id="rId93" Type="http://schemas.openxmlformats.org/officeDocument/2006/relationships/customXml" Target="../ink/ink831.xml"/><Relationship Id="rId189" Type="http://schemas.openxmlformats.org/officeDocument/2006/relationships/customXml" Target="../ink/ink879.xml"/><Relationship Id="rId375" Type="http://schemas.openxmlformats.org/officeDocument/2006/relationships/customXml" Target="../ink/ink972.xml"/><Relationship Id="rId396" Type="http://schemas.openxmlformats.org/officeDocument/2006/relationships/image" Target="../media/image964.png"/><Relationship Id="rId3" Type="http://schemas.openxmlformats.org/officeDocument/2006/relationships/customXml" Target="../ink/ink792.xml"/><Relationship Id="rId214" Type="http://schemas.openxmlformats.org/officeDocument/2006/relationships/image" Target="../media/image873.png"/><Relationship Id="rId235" Type="http://schemas.openxmlformats.org/officeDocument/2006/relationships/customXml" Target="../ink/ink902.xml"/><Relationship Id="rId256" Type="http://schemas.openxmlformats.org/officeDocument/2006/relationships/image" Target="../media/image894.png"/><Relationship Id="rId277" Type="http://schemas.openxmlformats.org/officeDocument/2006/relationships/customXml" Target="../ink/ink923.xml"/><Relationship Id="rId298" Type="http://schemas.openxmlformats.org/officeDocument/2006/relationships/image" Target="../media/image915.png"/><Relationship Id="rId400" Type="http://schemas.openxmlformats.org/officeDocument/2006/relationships/image" Target="../media/image966.png"/><Relationship Id="rId421" Type="http://schemas.openxmlformats.org/officeDocument/2006/relationships/customXml" Target="../ink/ink995.xml"/><Relationship Id="rId116" Type="http://schemas.openxmlformats.org/officeDocument/2006/relationships/image" Target="../media/image824.png"/><Relationship Id="rId137" Type="http://schemas.openxmlformats.org/officeDocument/2006/relationships/customXml" Target="../ink/ink853.xml"/><Relationship Id="rId158" Type="http://schemas.openxmlformats.org/officeDocument/2006/relationships/image" Target="../media/image845.png"/><Relationship Id="rId302" Type="http://schemas.openxmlformats.org/officeDocument/2006/relationships/image" Target="../media/image917.png"/><Relationship Id="rId323" Type="http://schemas.openxmlformats.org/officeDocument/2006/relationships/customXml" Target="../ink/ink946.xml"/><Relationship Id="rId344" Type="http://schemas.openxmlformats.org/officeDocument/2006/relationships/image" Target="../media/image938.png"/><Relationship Id="rId20" Type="http://schemas.openxmlformats.org/officeDocument/2006/relationships/image" Target="../media/image776.png"/><Relationship Id="rId41" Type="http://schemas.openxmlformats.org/officeDocument/2006/relationships/customXml" Target="../ink/ink805.xml"/><Relationship Id="rId62" Type="http://schemas.openxmlformats.org/officeDocument/2006/relationships/image" Target="../media/image797.png"/><Relationship Id="rId83" Type="http://schemas.openxmlformats.org/officeDocument/2006/relationships/customXml" Target="../ink/ink826.xml"/><Relationship Id="rId179" Type="http://schemas.openxmlformats.org/officeDocument/2006/relationships/customXml" Target="../ink/ink874.xml"/><Relationship Id="rId365" Type="http://schemas.openxmlformats.org/officeDocument/2006/relationships/customXml" Target="../ink/ink967.xml"/><Relationship Id="rId386" Type="http://schemas.openxmlformats.org/officeDocument/2006/relationships/image" Target="../media/image959.png"/><Relationship Id="rId190" Type="http://schemas.openxmlformats.org/officeDocument/2006/relationships/image" Target="../media/image861.png"/><Relationship Id="rId204" Type="http://schemas.openxmlformats.org/officeDocument/2006/relationships/image" Target="../media/image868.png"/><Relationship Id="rId225" Type="http://schemas.openxmlformats.org/officeDocument/2006/relationships/customXml" Target="../ink/ink897.xml"/><Relationship Id="rId246" Type="http://schemas.openxmlformats.org/officeDocument/2006/relationships/image" Target="../media/image889.png"/><Relationship Id="rId267" Type="http://schemas.openxmlformats.org/officeDocument/2006/relationships/customXml" Target="../ink/ink918.xml"/><Relationship Id="rId288" Type="http://schemas.openxmlformats.org/officeDocument/2006/relationships/image" Target="../media/image910.png"/><Relationship Id="rId411" Type="http://schemas.openxmlformats.org/officeDocument/2006/relationships/customXml" Target="../ink/ink990.xml"/><Relationship Id="rId106" Type="http://schemas.openxmlformats.org/officeDocument/2006/relationships/image" Target="../media/image819.png"/><Relationship Id="rId127" Type="http://schemas.openxmlformats.org/officeDocument/2006/relationships/customXml" Target="../ink/ink848.xml"/><Relationship Id="rId313" Type="http://schemas.openxmlformats.org/officeDocument/2006/relationships/customXml" Target="../ink/ink941.xml"/><Relationship Id="rId31" Type="http://schemas.openxmlformats.org/officeDocument/2006/relationships/customXml" Target="../ink/ink800.xml"/><Relationship Id="rId52" Type="http://schemas.openxmlformats.org/officeDocument/2006/relationships/image" Target="../media/image792.png"/><Relationship Id="rId73" Type="http://schemas.openxmlformats.org/officeDocument/2006/relationships/customXml" Target="../ink/ink821.xml"/><Relationship Id="rId94" Type="http://schemas.openxmlformats.org/officeDocument/2006/relationships/image" Target="../media/image813.png"/><Relationship Id="rId148" Type="http://schemas.openxmlformats.org/officeDocument/2006/relationships/image" Target="../media/image840.png"/><Relationship Id="rId169" Type="http://schemas.openxmlformats.org/officeDocument/2006/relationships/customXml" Target="../ink/ink869.xml"/><Relationship Id="rId334" Type="http://schemas.openxmlformats.org/officeDocument/2006/relationships/image" Target="../media/image933.png"/><Relationship Id="rId355" Type="http://schemas.openxmlformats.org/officeDocument/2006/relationships/customXml" Target="../ink/ink962.xml"/><Relationship Id="rId376" Type="http://schemas.openxmlformats.org/officeDocument/2006/relationships/image" Target="../media/image954.png"/><Relationship Id="rId397" Type="http://schemas.openxmlformats.org/officeDocument/2006/relationships/customXml" Target="../ink/ink983.xml"/><Relationship Id="rId180" Type="http://schemas.openxmlformats.org/officeDocument/2006/relationships/image" Target="../media/image856.png"/><Relationship Id="rId215" Type="http://schemas.openxmlformats.org/officeDocument/2006/relationships/customXml" Target="../ink/ink892.xml"/><Relationship Id="rId236" Type="http://schemas.openxmlformats.org/officeDocument/2006/relationships/image" Target="../media/image884.png"/><Relationship Id="rId257" Type="http://schemas.openxmlformats.org/officeDocument/2006/relationships/customXml" Target="../ink/ink913.xml"/><Relationship Id="rId278" Type="http://schemas.openxmlformats.org/officeDocument/2006/relationships/image" Target="../media/image905.png"/><Relationship Id="rId401" Type="http://schemas.openxmlformats.org/officeDocument/2006/relationships/customXml" Target="../ink/ink985.xml"/><Relationship Id="rId422" Type="http://schemas.openxmlformats.org/officeDocument/2006/relationships/image" Target="../media/image977.png"/><Relationship Id="rId303" Type="http://schemas.openxmlformats.org/officeDocument/2006/relationships/customXml" Target="../ink/ink936.xml"/><Relationship Id="rId42" Type="http://schemas.openxmlformats.org/officeDocument/2006/relationships/image" Target="../media/image787.png"/><Relationship Id="rId84" Type="http://schemas.openxmlformats.org/officeDocument/2006/relationships/image" Target="../media/image808.png"/><Relationship Id="rId138" Type="http://schemas.openxmlformats.org/officeDocument/2006/relationships/image" Target="../media/image835.png"/><Relationship Id="rId345" Type="http://schemas.openxmlformats.org/officeDocument/2006/relationships/customXml" Target="../ink/ink957.xml"/><Relationship Id="rId387" Type="http://schemas.openxmlformats.org/officeDocument/2006/relationships/customXml" Target="../ink/ink978.xml"/><Relationship Id="rId191" Type="http://schemas.openxmlformats.org/officeDocument/2006/relationships/customXml" Target="../ink/ink880.xml"/><Relationship Id="rId205" Type="http://schemas.openxmlformats.org/officeDocument/2006/relationships/customXml" Target="../ink/ink887.xml"/><Relationship Id="rId247" Type="http://schemas.openxmlformats.org/officeDocument/2006/relationships/customXml" Target="../ink/ink908.xml"/><Relationship Id="rId412" Type="http://schemas.openxmlformats.org/officeDocument/2006/relationships/image" Target="../media/image972.png"/><Relationship Id="rId107" Type="http://schemas.openxmlformats.org/officeDocument/2006/relationships/customXml" Target="../ink/ink838.xml"/><Relationship Id="rId289" Type="http://schemas.openxmlformats.org/officeDocument/2006/relationships/customXml" Target="../ink/ink929.xml"/><Relationship Id="rId53" Type="http://schemas.openxmlformats.org/officeDocument/2006/relationships/customXml" Target="../ink/ink811.xml"/><Relationship Id="rId149" Type="http://schemas.openxmlformats.org/officeDocument/2006/relationships/customXml" Target="../ink/ink859.xml"/><Relationship Id="rId314" Type="http://schemas.openxmlformats.org/officeDocument/2006/relationships/image" Target="../media/image923.png"/><Relationship Id="rId356" Type="http://schemas.openxmlformats.org/officeDocument/2006/relationships/image" Target="../media/image944.png"/><Relationship Id="rId398" Type="http://schemas.openxmlformats.org/officeDocument/2006/relationships/image" Target="../media/image965.png"/><Relationship Id="rId95" Type="http://schemas.openxmlformats.org/officeDocument/2006/relationships/customXml" Target="../ink/ink832.xml"/><Relationship Id="rId160" Type="http://schemas.openxmlformats.org/officeDocument/2006/relationships/image" Target="../media/image846.png"/><Relationship Id="rId216" Type="http://schemas.openxmlformats.org/officeDocument/2006/relationships/image" Target="../media/image874.png"/><Relationship Id="rId423" Type="http://schemas.openxmlformats.org/officeDocument/2006/relationships/customXml" Target="../ink/ink996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2.png"/><Relationship Id="rId2" Type="http://schemas.openxmlformats.org/officeDocument/2006/relationships/image" Target="../media/image981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4.png"/><Relationship Id="rId2" Type="http://schemas.openxmlformats.org/officeDocument/2006/relationships/image" Target="../media/image983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3" Type="http://schemas.openxmlformats.org/officeDocument/2006/relationships/image" Target="../media/image990.png"/><Relationship Id="rId18" Type="http://schemas.openxmlformats.org/officeDocument/2006/relationships/customXml" Target="../ink/ink1007.xml"/><Relationship Id="rId26" Type="http://schemas.openxmlformats.org/officeDocument/2006/relationships/customXml" Target="../ink/ink1011.xml"/><Relationship Id="rId39" Type="http://schemas.openxmlformats.org/officeDocument/2006/relationships/image" Target="../media/image1003.png"/><Relationship Id="rId21" Type="http://schemas.openxmlformats.org/officeDocument/2006/relationships/image" Target="../media/image994.png"/><Relationship Id="rId34" Type="http://schemas.openxmlformats.org/officeDocument/2006/relationships/customXml" Target="../ink/ink1015.xml"/><Relationship Id="rId42" Type="http://schemas.openxmlformats.org/officeDocument/2006/relationships/customXml" Target="../ink/ink1019.xml"/><Relationship Id="rId47" Type="http://schemas.openxmlformats.org/officeDocument/2006/relationships/image" Target="../media/image1007.png"/><Relationship Id="rId50" Type="http://schemas.openxmlformats.org/officeDocument/2006/relationships/customXml" Target="../ink/ink1023.xml"/><Relationship Id="rId55" Type="http://schemas.openxmlformats.org/officeDocument/2006/relationships/image" Target="../media/image1011.png"/><Relationship Id="rId7" Type="http://schemas.openxmlformats.org/officeDocument/2006/relationships/image" Target="../media/image987.png"/><Relationship Id="rId12" Type="http://schemas.openxmlformats.org/officeDocument/2006/relationships/customXml" Target="../ink/ink1004.xml"/><Relationship Id="rId17" Type="http://schemas.openxmlformats.org/officeDocument/2006/relationships/image" Target="../media/image992.png"/><Relationship Id="rId25" Type="http://schemas.openxmlformats.org/officeDocument/2006/relationships/image" Target="../media/image996.png"/><Relationship Id="rId33" Type="http://schemas.openxmlformats.org/officeDocument/2006/relationships/image" Target="../media/image1000.png"/><Relationship Id="rId38" Type="http://schemas.openxmlformats.org/officeDocument/2006/relationships/customXml" Target="../ink/ink1017.xml"/><Relationship Id="rId46" Type="http://schemas.openxmlformats.org/officeDocument/2006/relationships/customXml" Target="../ink/ink1021.xml"/><Relationship Id="rId59" Type="http://schemas.openxmlformats.org/officeDocument/2006/relationships/image" Target="../media/image1013.png"/><Relationship Id="rId2" Type="http://schemas.openxmlformats.org/officeDocument/2006/relationships/customXml" Target="../ink/ink999.xml"/><Relationship Id="rId16" Type="http://schemas.openxmlformats.org/officeDocument/2006/relationships/customXml" Target="../ink/ink1006.xml"/><Relationship Id="rId20" Type="http://schemas.openxmlformats.org/officeDocument/2006/relationships/customXml" Target="../ink/ink1008.xml"/><Relationship Id="rId29" Type="http://schemas.openxmlformats.org/officeDocument/2006/relationships/image" Target="../media/image998.png"/><Relationship Id="rId41" Type="http://schemas.openxmlformats.org/officeDocument/2006/relationships/image" Target="../media/image1004.png"/><Relationship Id="rId54" Type="http://schemas.openxmlformats.org/officeDocument/2006/relationships/customXml" Target="../ink/ink1025.xml"/><Relationship Id="rId1" Type="http://schemas.openxmlformats.org/officeDocument/2006/relationships/slideLayout" Target="../slideLayouts/slideLayout7.xml"/><Relationship Id="rId6" Type="http://schemas.openxmlformats.org/officeDocument/2006/relationships/customXml" Target="../ink/ink1001.xml"/><Relationship Id="rId11" Type="http://schemas.openxmlformats.org/officeDocument/2006/relationships/image" Target="../media/image989.png"/><Relationship Id="rId24" Type="http://schemas.openxmlformats.org/officeDocument/2006/relationships/customXml" Target="../ink/ink1010.xml"/><Relationship Id="rId32" Type="http://schemas.openxmlformats.org/officeDocument/2006/relationships/customXml" Target="../ink/ink1014.xml"/><Relationship Id="rId37" Type="http://schemas.openxmlformats.org/officeDocument/2006/relationships/image" Target="../media/image1002.png"/><Relationship Id="rId40" Type="http://schemas.openxmlformats.org/officeDocument/2006/relationships/customXml" Target="../ink/ink1018.xml"/><Relationship Id="rId45" Type="http://schemas.openxmlformats.org/officeDocument/2006/relationships/image" Target="../media/image1006.png"/><Relationship Id="rId53" Type="http://schemas.openxmlformats.org/officeDocument/2006/relationships/image" Target="../media/image1010.png"/><Relationship Id="rId58" Type="http://schemas.openxmlformats.org/officeDocument/2006/relationships/customXml" Target="../ink/ink1027.xml"/><Relationship Id="rId5" Type="http://schemas.openxmlformats.org/officeDocument/2006/relationships/image" Target="../media/image986.png"/><Relationship Id="rId15" Type="http://schemas.openxmlformats.org/officeDocument/2006/relationships/image" Target="../media/image991.png"/><Relationship Id="rId23" Type="http://schemas.openxmlformats.org/officeDocument/2006/relationships/image" Target="../media/image995.png"/><Relationship Id="rId28" Type="http://schemas.openxmlformats.org/officeDocument/2006/relationships/customXml" Target="../ink/ink1012.xml"/><Relationship Id="rId36" Type="http://schemas.openxmlformats.org/officeDocument/2006/relationships/customXml" Target="../ink/ink1016.xml"/><Relationship Id="rId49" Type="http://schemas.openxmlformats.org/officeDocument/2006/relationships/image" Target="../media/image1008.png"/><Relationship Id="rId57" Type="http://schemas.openxmlformats.org/officeDocument/2006/relationships/image" Target="../media/image1012.png"/><Relationship Id="rId10" Type="http://schemas.openxmlformats.org/officeDocument/2006/relationships/customXml" Target="../ink/ink1003.xml"/><Relationship Id="rId19" Type="http://schemas.openxmlformats.org/officeDocument/2006/relationships/image" Target="../media/image993.png"/><Relationship Id="rId31" Type="http://schemas.openxmlformats.org/officeDocument/2006/relationships/image" Target="../media/image999.png"/><Relationship Id="rId44" Type="http://schemas.openxmlformats.org/officeDocument/2006/relationships/customXml" Target="../ink/ink1020.xml"/><Relationship Id="rId52" Type="http://schemas.openxmlformats.org/officeDocument/2006/relationships/customXml" Target="../ink/ink1024.xml"/><Relationship Id="rId4" Type="http://schemas.openxmlformats.org/officeDocument/2006/relationships/customXml" Target="../ink/ink1000.xml"/><Relationship Id="rId9" Type="http://schemas.openxmlformats.org/officeDocument/2006/relationships/image" Target="../media/image988.png"/><Relationship Id="rId14" Type="http://schemas.openxmlformats.org/officeDocument/2006/relationships/customXml" Target="../ink/ink1005.xml"/><Relationship Id="rId22" Type="http://schemas.openxmlformats.org/officeDocument/2006/relationships/customXml" Target="../ink/ink1009.xml"/><Relationship Id="rId27" Type="http://schemas.openxmlformats.org/officeDocument/2006/relationships/image" Target="../media/image997.png"/><Relationship Id="rId30" Type="http://schemas.openxmlformats.org/officeDocument/2006/relationships/customXml" Target="../ink/ink1013.xml"/><Relationship Id="rId35" Type="http://schemas.openxmlformats.org/officeDocument/2006/relationships/image" Target="../media/image1001.png"/><Relationship Id="rId43" Type="http://schemas.openxmlformats.org/officeDocument/2006/relationships/image" Target="../media/image1005.png"/><Relationship Id="rId48" Type="http://schemas.openxmlformats.org/officeDocument/2006/relationships/customXml" Target="../ink/ink1022.xml"/><Relationship Id="rId56" Type="http://schemas.openxmlformats.org/officeDocument/2006/relationships/customXml" Target="../ink/ink1026.xml"/><Relationship Id="rId8" Type="http://schemas.openxmlformats.org/officeDocument/2006/relationships/customXml" Target="../ink/ink1002.xml"/><Relationship Id="rId51" Type="http://schemas.openxmlformats.org/officeDocument/2006/relationships/image" Target="../media/image1009.png"/><Relationship Id="rId3" Type="http://schemas.openxmlformats.org/officeDocument/2006/relationships/image" Target="../media/image985.png"/></Relationships>
</file>

<file path=ppt/slides/_rels/slide17.xml.rels><?xml version="1.0" encoding="UTF-8" standalone="yes"?>
<Relationships xmlns="http://schemas.openxmlformats.org/package/2006/relationships"><Relationship Id="rId117" Type="http://schemas.openxmlformats.org/officeDocument/2006/relationships/image" Target="../media/image1071.png"/><Relationship Id="rId299" Type="http://schemas.openxmlformats.org/officeDocument/2006/relationships/image" Target="../media/image1162.png"/><Relationship Id="rId21" Type="http://schemas.openxmlformats.org/officeDocument/2006/relationships/image" Target="../media/image1023.png"/><Relationship Id="rId63" Type="http://schemas.openxmlformats.org/officeDocument/2006/relationships/image" Target="../media/image1044.png"/><Relationship Id="rId159" Type="http://schemas.openxmlformats.org/officeDocument/2006/relationships/image" Target="../media/image1092.png"/><Relationship Id="rId324" Type="http://schemas.openxmlformats.org/officeDocument/2006/relationships/customXml" Target="../ink/ink1189.xml"/><Relationship Id="rId366" Type="http://schemas.openxmlformats.org/officeDocument/2006/relationships/customXml" Target="../ink/ink1210.xml"/><Relationship Id="rId170" Type="http://schemas.openxmlformats.org/officeDocument/2006/relationships/customXml" Target="../ink/ink1112.xml"/><Relationship Id="rId226" Type="http://schemas.openxmlformats.org/officeDocument/2006/relationships/customXml" Target="../ink/ink1140.xml"/><Relationship Id="rId433" Type="http://schemas.openxmlformats.org/officeDocument/2006/relationships/image" Target="../media/image1229.png"/><Relationship Id="rId268" Type="http://schemas.openxmlformats.org/officeDocument/2006/relationships/customXml" Target="../ink/ink1161.xml"/><Relationship Id="rId475" Type="http://schemas.openxmlformats.org/officeDocument/2006/relationships/image" Target="../media/image1250.png"/><Relationship Id="rId32" Type="http://schemas.openxmlformats.org/officeDocument/2006/relationships/customXml" Target="../ink/ink1043.xml"/><Relationship Id="rId74" Type="http://schemas.openxmlformats.org/officeDocument/2006/relationships/customXml" Target="../ink/ink1064.xml"/><Relationship Id="rId128" Type="http://schemas.openxmlformats.org/officeDocument/2006/relationships/customXml" Target="../ink/ink1091.xml"/><Relationship Id="rId335" Type="http://schemas.openxmlformats.org/officeDocument/2006/relationships/image" Target="../media/image1180.png"/><Relationship Id="rId377" Type="http://schemas.openxmlformats.org/officeDocument/2006/relationships/image" Target="../media/image1201.png"/><Relationship Id="rId500" Type="http://schemas.openxmlformats.org/officeDocument/2006/relationships/customXml" Target="../ink/ink1277.xml"/><Relationship Id="rId5" Type="http://schemas.openxmlformats.org/officeDocument/2006/relationships/image" Target="../media/image1015.png"/><Relationship Id="rId181" Type="http://schemas.openxmlformats.org/officeDocument/2006/relationships/image" Target="../media/image1103.png"/><Relationship Id="rId237" Type="http://schemas.openxmlformats.org/officeDocument/2006/relationships/image" Target="../media/image1131.png"/><Relationship Id="rId402" Type="http://schemas.openxmlformats.org/officeDocument/2006/relationships/customXml" Target="../ink/ink1228.xml"/><Relationship Id="rId279" Type="http://schemas.openxmlformats.org/officeDocument/2006/relationships/image" Target="../media/image1152.png"/><Relationship Id="rId444" Type="http://schemas.openxmlformats.org/officeDocument/2006/relationships/customXml" Target="../ink/ink1249.xml"/><Relationship Id="rId486" Type="http://schemas.openxmlformats.org/officeDocument/2006/relationships/customXml" Target="../ink/ink1270.xml"/><Relationship Id="rId43" Type="http://schemas.openxmlformats.org/officeDocument/2006/relationships/image" Target="../media/image1034.png"/><Relationship Id="rId139" Type="http://schemas.openxmlformats.org/officeDocument/2006/relationships/image" Target="../media/image1082.png"/><Relationship Id="rId290" Type="http://schemas.openxmlformats.org/officeDocument/2006/relationships/customXml" Target="../ink/ink1172.xml"/><Relationship Id="rId304" Type="http://schemas.openxmlformats.org/officeDocument/2006/relationships/customXml" Target="../ink/ink1179.xml"/><Relationship Id="rId346" Type="http://schemas.openxmlformats.org/officeDocument/2006/relationships/customXml" Target="../ink/ink1200.xml"/><Relationship Id="rId388" Type="http://schemas.openxmlformats.org/officeDocument/2006/relationships/customXml" Target="../ink/ink1221.xml"/><Relationship Id="rId85" Type="http://schemas.openxmlformats.org/officeDocument/2006/relationships/image" Target="../media/image1055.png"/><Relationship Id="rId150" Type="http://schemas.openxmlformats.org/officeDocument/2006/relationships/customXml" Target="../ink/ink1102.xml"/><Relationship Id="rId192" Type="http://schemas.openxmlformats.org/officeDocument/2006/relationships/customXml" Target="../ink/ink1123.xml"/><Relationship Id="rId206" Type="http://schemas.openxmlformats.org/officeDocument/2006/relationships/customXml" Target="../ink/ink1130.xml"/><Relationship Id="rId413" Type="http://schemas.openxmlformats.org/officeDocument/2006/relationships/image" Target="../media/image1219.png"/><Relationship Id="rId248" Type="http://schemas.openxmlformats.org/officeDocument/2006/relationships/customXml" Target="../ink/ink1151.xml"/><Relationship Id="rId455" Type="http://schemas.openxmlformats.org/officeDocument/2006/relationships/image" Target="../media/image1240.png"/><Relationship Id="rId497" Type="http://schemas.openxmlformats.org/officeDocument/2006/relationships/image" Target="../media/image1261.png"/><Relationship Id="rId12" Type="http://schemas.openxmlformats.org/officeDocument/2006/relationships/customXml" Target="../ink/ink1033.xml"/><Relationship Id="rId108" Type="http://schemas.openxmlformats.org/officeDocument/2006/relationships/customXml" Target="../ink/ink1081.xml"/><Relationship Id="rId315" Type="http://schemas.openxmlformats.org/officeDocument/2006/relationships/image" Target="../media/image1170.png"/><Relationship Id="rId357" Type="http://schemas.openxmlformats.org/officeDocument/2006/relationships/image" Target="../media/image1191.png"/><Relationship Id="rId54" Type="http://schemas.openxmlformats.org/officeDocument/2006/relationships/customXml" Target="../ink/ink1054.xml"/><Relationship Id="rId96" Type="http://schemas.openxmlformats.org/officeDocument/2006/relationships/customXml" Target="../ink/ink1075.xml"/><Relationship Id="rId161" Type="http://schemas.openxmlformats.org/officeDocument/2006/relationships/image" Target="../media/image1093.png"/><Relationship Id="rId217" Type="http://schemas.openxmlformats.org/officeDocument/2006/relationships/image" Target="../media/image1121.png"/><Relationship Id="rId399" Type="http://schemas.openxmlformats.org/officeDocument/2006/relationships/image" Target="../media/image1212.png"/><Relationship Id="rId259" Type="http://schemas.openxmlformats.org/officeDocument/2006/relationships/image" Target="../media/image1142.png"/><Relationship Id="rId424" Type="http://schemas.openxmlformats.org/officeDocument/2006/relationships/customXml" Target="../ink/ink1239.xml"/><Relationship Id="rId466" Type="http://schemas.openxmlformats.org/officeDocument/2006/relationships/customXml" Target="../ink/ink1260.xml"/><Relationship Id="rId23" Type="http://schemas.openxmlformats.org/officeDocument/2006/relationships/image" Target="../media/image1024.png"/><Relationship Id="rId119" Type="http://schemas.openxmlformats.org/officeDocument/2006/relationships/image" Target="../media/image1072.png"/><Relationship Id="rId270" Type="http://schemas.openxmlformats.org/officeDocument/2006/relationships/customXml" Target="../ink/ink1162.xml"/><Relationship Id="rId326" Type="http://schemas.openxmlformats.org/officeDocument/2006/relationships/customXml" Target="../ink/ink1190.xml"/><Relationship Id="rId65" Type="http://schemas.openxmlformats.org/officeDocument/2006/relationships/image" Target="../media/image1045.png"/><Relationship Id="rId130" Type="http://schemas.openxmlformats.org/officeDocument/2006/relationships/customXml" Target="../ink/ink1092.xml"/><Relationship Id="rId368" Type="http://schemas.openxmlformats.org/officeDocument/2006/relationships/customXml" Target="../ink/ink1211.xml"/><Relationship Id="rId172" Type="http://schemas.openxmlformats.org/officeDocument/2006/relationships/customXml" Target="../ink/ink1113.xml"/><Relationship Id="rId228" Type="http://schemas.openxmlformats.org/officeDocument/2006/relationships/customXml" Target="../ink/ink1141.xml"/><Relationship Id="rId435" Type="http://schemas.openxmlformats.org/officeDocument/2006/relationships/image" Target="../media/image1230.png"/><Relationship Id="rId477" Type="http://schemas.openxmlformats.org/officeDocument/2006/relationships/image" Target="../media/image1251.png"/><Relationship Id="rId281" Type="http://schemas.openxmlformats.org/officeDocument/2006/relationships/image" Target="../media/image1153.png"/><Relationship Id="rId337" Type="http://schemas.openxmlformats.org/officeDocument/2006/relationships/image" Target="../media/image1181.png"/><Relationship Id="rId502" Type="http://schemas.openxmlformats.org/officeDocument/2006/relationships/customXml" Target="../ink/ink1278.xml"/><Relationship Id="rId34" Type="http://schemas.openxmlformats.org/officeDocument/2006/relationships/customXml" Target="../ink/ink1044.xml"/><Relationship Id="rId76" Type="http://schemas.openxmlformats.org/officeDocument/2006/relationships/customXml" Target="../ink/ink1065.xml"/><Relationship Id="rId141" Type="http://schemas.openxmlformats.org/officeDocument/2006/relationships/image" Target="../media/image1083.png"/><Relationship Id="rId379" Type="http://schemas.openxmlformats.org/officeDocument/2006/relationships/image" Target="../media/image1202.png"/><Relationship Id="rId7" Type="http://schemas.openxmlformats.org/officeDocument/2006/relationships/image" Target="../media/image1016.png"/><Relationship Id="rId183" Type="http://schemas.openxmlformats.org/officeDocument/2006/relationships/image" Target="../media/image1104.png"/><Relationship Id="rId239" Type="http://schemas.openxmlformats.org/officeDocument/2006/relationships/image" Target="../media/image1132.png"/><Relationship Id="rId390" Type="http://schemas.openxmlformats.org/officeDocument/2006/relationships/customXml" Target="../ink/ink1222.xml"/><Relationship Id="rId404" Type="http://schemas.openxmlformats.org/officeDocument/2006/relationships/customXml" Target="../ink/ink1229.xml"/><Relationship Id="rId446" Type="http://schemas.openxmlformats.org/officeDocument/2006/relationships/customXml" Target="../ink/ink1250.xml"/><Relationship Id="rId250" Type="http://schemas.openxmlformats.org/officeDocument/2006/relationships/customXml" Target="../ink/ink1152.xml"/><Relationship Id="rId292" Type="http://schemas.openxmlformats.org/officeDocument/2006/relationships/customXml" Target="../ink/ink1173.xml"/><Relationship Id="rId306" Type="http://schemas.openxmlformats.org/officeDocument/2006/relationships/customXml" Target="../ink/ink1180.xml"/><Relationship Id="rId488" Type="http://schemas.openxmlformats.org/officeDocument/2006/relationships/customXml" Target="../ink/ink1271.xml"/><Relationship Id="rId45" Type="http://schemas.openxmlformats.org/officeDocument/2006/relationships/image" Target="../media/image1035.png"/><Relationship Id="rId87" Type="http://schemas.openxmlformats.org/officeDocument/2006/relationships/image" Target="../media/image1056.png"/><Relationship Id="rId110" Type="http://schemas.openxmlformats.org/officeDocument/2006/relationships/customXml" Target="../ink/ink1082.xml"/><Relationship Id="rId348" Type="http://schemas.openxmlformats.org/officeDocument/2006/relationships/customXml" Target="../ink/ink1201.xml"/><Relationship Id="rId152" Type="http://schemas.openxmlformats.org/officeDocument/2006/relationships/customXml" Target="../ink/ink1103.xml"/><Relationship Id="rId173" Type="http://schemas.openxmlformats.org/officeDocument/2006/relationships/image" Target="../media/image1099.png"/><Relationship Id="rId194" Type="http://schemas.openxmlformats.org/officeDocument/2006/relationships/customXml" Target="../ink/ink1124.xml"/><Relationship Id="rId208" Type="http://schemas.openxmlformats.org/officeDocument/2006/relationships/customXml" Target="../ink/ink1131.xml"/><Relationship Id="rId229" Type="http://schemas.openxmlformats.org/officeDocument/2006/relationships/image" Target="../media/image1127.png"/><Relationship Id="rId380" Type="http://schemas.openxmlformats.org/officeDocument/2006/relationships/customXml" Target="../ink/ink1217.xml"/><Relationship Id="rId415" Type="http://schemas.openxmlformats.org/officeDocument/2006/relationships/image" Target="../media/image1220.png"/><Relationship Id="rId436" Type="http://schemas.openxmlformats.org/officeDocument/2006/relationships/customXml" Target="../ink/ink1245.xml"/><Relationship Id="rId457" Type="http://schemas.openxmlformats.org/officeDocument/2006/relationships/image" Target="../media/image1241.png"/><Relationship Id="rId240" Type="http://schemas.openxmlformats.org/officeDocument/2006/relationships/customXml" Target="../ink/ink1147.xml"/><Relationship Id="rId261" Type="http://schemas.openxmlformats.org/officeDocument/2006/relationships/image" Target="../media/image1143.png"/><Relationship Id="rId478" Type="http://schemas.openxmlformats.org/officeDocument/2006/relationships/customXml" Target="../ink/ink1266.xml"/><Relationship Id="rId499" Type="http://schemas.openxmlformats.org/officeDocument/2006/relationships/image" Target="../media/image1262.png"/><Relationship Id="rId14" Type="http://schemas.openxmlformats.org/officeDocument/2006/relationships/customXml" Target="../ink/ink1034.xml"/><Relationship Id="rId35" Type="http://schemas.openxmlformats.org/officeDocument/2006/relationships/image" Target="../media/image1030.png"/><Relationship Id="rId56" Type="http://schemas.openxmlformats.org/officeDocument/2006/relationships/customXml" Target="../ink/ink1055.xml"/><Relationship Id="rId77" Type="http://schemas.openxmlformats.org/officeDocument/2006/relationships/image" Target="../media/image1051.png"/><Relationship Id="rId100" Type="http://schemas.openxmlformats.org/officeDocument/2006/relationships/customXml" Target="../ink/ink1077.xml"/><Relationship Id="rId282" Type="http://schemas.openxmlformats.org/officeDocument/2006/relationships/customXml" Target="../ink/ink1168.xml"/><Relationship Id="rId317" Type="http://schemas.openxmlformats.org/officeDocument/2006/relationships/image" Target="../media/image1171.png"/><Relationship Id="rId338" Type="http://schemas.openxmlformats.org/officeDocument/2006/relationships/customXml" Target="../ink/ink1196.xml"/><Relationship Id="rId359" Type="http://schemas.openxmlformats.org/officeDocument/2006/relationships/image" Target="../media/image1192.png"/><Relationship Id="rId503" Type="http://schemas.openxmlformats.org/officeDocument/2006/relationships/image" Target="../media/image1264.png"/><Relationship Id="rId8" Type="http://schemas.openxmlformats.org/officeDocument/2006/relationships/customXml" Target="../ink/ink1031.xml"/><Relationship Id="rId98" Type="http://schemas.openxmlformats.org/officeDocument/2006/relationships/customXml" Target="../ink/ink1076.xml"/><Relationship Id="rId121" Type="http://schemas.openxmlformats.org/officeDocument/2006/relationships/image" Target="../media/image1073.png"/><Relationship Id="rId142" Type="http://schemas.openxmlformats.org/officeDocument/2006/relationships/customXml" Target="../ink/ink1098.xml"/><Relationship Id="rId163" Type="http://schemas.openxmlformats.org/officeDocument/2006/relationships/image" Target="../media/image1094.png"/><Relationship Id="rId184" Type="http://schemas.openxmlformats.org/officeDocument/2006/relationships/customXml" Target="../ink/ink1119.xml"/><Relationship Id="rId219" Type="http://schemas.openxmlformats.org/officeDocument/2006/relationships/image" Target="../media/image1122.png"/><Relationship Id="rId370" Type="http://schemas.openxmlformats.org/officeDocument/2006/relationships/customXml" Target="../ink/ink1212.xml"/><Relationship Id="rId391" Type="http://schemas.openxmlformats.org/officeDocument/2006/relationships/image" Target="../media/image1208.png"/><Relationship Id="rId405" Type="http://schemas.openxmlformats.org/officeDocument/2006/relationships/image" Target="../media/image1215.png"/><Relationship Id="rId426" Type="http://schemas.openxmlformats.org/officeDocument/2006/relationships/customXml" Target="../ink/ink1240.xml"/><Relationship Id="rId447" Type="http://schemas.openxmlformats.org/officeDocument/2006/relationships/image" Target="../media/image1236.png"/><Relationship Id="rId230" Type="http://schemas.openxmlformats.org/officeDocument/2006/relationships/customXml" Target="../ink/ink1142.xml"/><Relationship Id="rId251" Type="http://schemas.openxmlformats.org/officeDocument/2006/relationships/image" Target="../media/image1138.png"/><Relationship Id="rId468" Type="http://schemas.openxmlformats.org/officeDocument/2006/relationships/customXml" Target="../ink/ink1261.xml"/><Relationship Id="rId489" Type="http://schemas.openxmlformats.org/officeDocument/2006/relationships/image" Target="../media/image1257.png"/><Relationship Id="rId25" Type="http://schemas.openxmlformats.org/officeDocument/2006/relationships/image" Target="../media/image1025.png"/><Relationship Id="rId46" Type="http://schemas.openxmlformats.org/officeDocument/2006/relationships/customXml" Target="../ink/ink1050.xml"/><Relationship Id="rId67" Type="http://schemas.openxmlformats.org/officeDocument/2006/relationships/image" Target="../media/image1046.png"/><Relationship Id="rId272" Type="http://schemas.openxmlformats.org/officeDocument/2006/relationships/customXml" Target="../ink/ink1163.xml"/><Relationship Id="rId293" Type="http://schemas.openxmlformats.org/officeDocument/2006/relationships/image" Target="../media/image1159.png"/><Relationship Id="rId307" Type="http://schemas.openxmlformats.org/officeDocument/2006/relationships/image" Target="../media/image1166.png"/><Relationship Id="rId328" Type="http://schemas.openxmlformats.org/officeDocument/2006/relationships/customXml" Target="../ink/ink1191.xml"/><Relationship Id="rId349" Type="http://schemas.openxmlformats.org/officeDocument/2006/relationships/image" Target="../media/image1187.png"/><Relationship Id="rId88" Type="http://schemas.openxmlformats.org/officeDocument/2006/relationships/customXml" Target="../ink/ink1071.xml"/><Relationship Id="rId111" Type="http://schemas.openxmlformats.org/officeDocument/2006/relationships/image" Target="../media/image1068.png"/><Relationship Id="rId132" Type="http://schemas.openxmlformats.org/officeDocument/2006/relationships/customXml" Target="../ink/ink1093.xml"/><Relationship Id="rId153" Type="http://schemas.openxmlformats.org/officeDocument/2006/relationships/image" Target="../media/image1089.png"/><Relationship Id="rId174" Type="http://schemas.openxmlformats.org/officeDocument/2006/relationships/customXml" Target="../ink/ink1114.xml"/><Relationship Id="rId195" Type="http://schemas.openxmlformats.org/officeDocument/2006/relationships/image" Target="../media/image1110.png"/><Relationship Id="rId209" Type="http://schemas.openxmlformats.org/officeDocument/2006/relationships/image" Target="../media/image1117.png"/><Relationship Id="rId360" Type="http://schemas.openxmlformats.org/officeDocument/2006/relationships/customXml" Target="../ink/ink1207.xml"/><Relationship Id="rId381" Type="http://schemas.openxmlformats.org/officeDocument/2006/relationships/image" Target="../media/image1203.png"/><Relationship Id="rId416" Type="http://schemas.openxmlformats.org/officeDocument/2006/relationships/customXml" Target="../ink/ink1235.xml"/><Relationship Id="rId220" Type="http://schemas.openxmlformats.org/officeDocument/2006/relationships/customXml" Target="../ink/ink1137.xml"/><Relationship Id="rId241" Type="http://schemas.openxmlformats.org/officeDocument/2006/relationships/image" Target="../media/image1133.png"/><Relationship Id="rId437" Type="http://schemas.openxmlformats.org/officeDocument/2006/relationships/image" Target="../media/image1231.png"/><Relationship Id="rId458" Type="http://schemas.openxmlformats.org/officeDocument/2006/relationships/customXml" Target="../ink/ink1256.xml"/><Relationship Id="rId479" Type="http://schemas.openxmlformats.org/officeDocument/2006/relationships/image" Target="../media/image1252.png"/><Relationship Id="rId15" Type="http://schemas.openxmlformats.org/officeDocument/2006/relationships/image" Target="../media/image1020.png"/><Relationship Id="rId36" Type="http://schemas.openxmlformats.org/officeDocument/2006/relationships/customXml" Target="../ink/ink1045.xml"/><Relationship Id="rId57" Type="http://schemas.openxmlformats.org/officeDocument/2006/relationships/image" Target="../media/image1041.png"/><Relationship Id="rId262" Type="http://schemas.openxmlformats.org/officeDocument/2006/relationships/customXml" Target="../ink/ink1158.xml"/><Relationship Id="rId283" Type="http://schemas.openxmlformats.org/officeDocument/2006/relationships/image" Target="../media/image1154.png"/><Relationship Id="rId318" Type="http://schemas.openxmlformats.org/officeDocument/2006/relationships/customXml" Target="../ink/ink1186.xml"/><Relationship Id="rId339" Type="http://schemas.openxmlformats.org/officeDocument/2006/relationships/image" Target="../media/image1182.png"/><Relationship Id="rId490" Type="http://schemas.openxmlformats.org/officeDocument/2006/relationships/customXml" Target="../ink/ink1272.xml"/><Relationship Id="rId504" Type="http://schemas.openxmlformats.org/officeDocument/2006/relationships/customXml" Target="../ink/ink1279.xml"/><Relationship Id="rId78" Type="http://schemas.openxmlformats.org/officeDocument/2006/relationships/customXml" Target="../ink/ink1066.xml"/><Relationship Id="rId99" Type="http://schemas.openxmlformats.org/officeDocument/2006/relationships/image" Target="../media/image1062.png"/><Relationship Id="rId101" Type="http://schemas.openxmlformats.org/officeDocument/2006/relationships/image" Target="../media/image1063.png"/><Relationship Id="rId122" Type="http://schemas.openxmlformats.org/officeDocument/2006/relationships/customXml" Target="../ink/ink1088.xml"/><Relationship Id="rId143" Type="http://schemas.openxmlformats.org/officeDocument/2006/relationships/image" Target="../media/image1084.png"/><Relationship Id="rId164" Type="http://schemas.openxmlformats.org/officeDocument/2006/relationships/customXml" Target="../ink/ink1109.xml"/><Relationship Id="rId185" Type="http://schemas.openxmlformats.org/officeDocument/2006/relationships/image" Target="../media/image1105.png"/><Relationship Id="rId350" Type="http://schemas.openxmlformats.org/officeDocument/2006/relationships/customXml" Target="../ink/ink1202.xml"/><Relationship Id="rId371" Type="http://schemas.openxmlformats.org/officeDocument/2006/relationships/image" Target="../media/image1198.png"/><Relationship Id="rId406" Type="http://schemas.openxmlformats.org/officeDocument/2006/relationships/customXml" Target="../ink/ink1230.xml"/><Relationship Id="rId9" Type="http://schemas.openxmlformats.org/officeDocument/2006/relationships/image" Target="../media/image1017.png"/><Relationship Id="rId210" Type="http://schemas.openxmlformats.org/officeDocument/2006/relationships/customXml" Target="../ink/ink1132.xml"/><Relationship Id="rId392" Type="http://schemas.openxmlformats.org/officeDocument/2006/relationships/customXml" Target="../ink/ink1223.xml"/><Relationship Id="rId427" Type="http://schemas.openxmlformats.org/officeDocument/2006/relationships/image" Target="../media/image1226.png"/><Relationship Id="rId448" Type="http://schemas.openxmlformats.org/officeDocument/2006/relationships/customXml" Target="../ink/ink1251.xml"/><Relationship Id="rId469" Type="http://schemas.openxmlformats.org/officeDocument/2006/relationships/image" Target="../media/image1247.png"/><Relationship Id="rId26" Type="http://schemas.openxmlformats.org/officeDocument/2006/relationships/customXml" Target="../ink/ink1040.xml"/><Relationship Id="rId231" Type="http://schemas.openxmlformats.org/officeDocument/2006/relationships/image" Target="../media/image1128.png"/><Relationship Id="rId252" Type="http://schemas.openxmlformats.org/officeDocument/2006/relationships/customXml" Target="../ink/ink1153.xml"/><Relationship Id="rId273" Type="http://schemas.openxmlformats.org/officeDocument/2006/relationships/image" Target="../media/image1149.png"/><Relationship Id="rId294" Type="http://schemas.openxmlformats.org/officeDocument/2006/relationships/customXml" Target="../ink/ink1174.xml"/><Relationship Id="rId308" Type="http://schemas.openxmlformats.org/officeDocument/2006/relationships/customXml" Target="../ink/ink1181.xml"/><Relationship Id="rId329" Type="http://schemas.openxmlformats.org/officeDocument/2006/relationships/image" Target="../media/image1177.png"/><Relationship Id="rId480" Type="http://schemas.openxmlformats.org/officeDocument/2006/relationships/customXml" Target="../ink/ink1267.xml"/><Relationship Id="rId47" Type="http://schemas.openxmlformats.org/officeDocument/2006/relationships/image" Target="../media/image1036.png"/><Relationship Id="rId68" Type="http://schemas.openxmlformats.org/officeDocument/2006/relationships/customXml" Target="../ink/ink1061.xml"/><Relationship Id="rId89" Type="http://schemas.openxmlformats.org/officeDocument/2006/relationships/image" Target="../media/image1057.png"/><Relationship Id="rId112" Type="http://schemas.openxmlformats.org/officeDocument/2006/relationships/customXml" Target="../ink/ink1083.xml"/><Relationship Id="rId133" Type="http://schemas.openxmlformats.org/officeDocument/2006/relationships/image" Target="../media/image1079.png"/><Relationship Id="rId154" Type="http://schemas.openxmlformats.org/officeDocument/2006/relationships/customXml" Target="../ink/ink1104.xml"/><Relationship Id="rId175" Type="http://schemas.openxmlformats.org/officeDocument/2006/relationships/image" Target="../media/image1100.png"/><Relationship Id="rId340" Type="http://schemas.openxmlformats.org/officeDocument/2006/relationships/customXml" Target="../ink/ink1197.xml"/><Relationship Id="rId361" Type="http://schemas.openxmlformats.org/officeDocument/2006/relationships/image" Target="../media/image1193.png"/><Relationship Id="rId196" Type="http://schemas.openxmlformats.org/officeDocument/2006/relationships/customXml" Target="../ink/ink1125.xml"/><Relationship Id="rId200" Type="http://schemas.openxmlformats.org/officeDocument/2006/relationships/customXml" Target="../ink/ink1127.xml"/><Relationship Id="rId382" Type="http://schemas.openxmlformats.org/officeDocument/2006/relationships/customXml" Target="../ink/ink1218.xml"/><Relationship Id="rId417" Type="http://schemas.openxmlformats.org/officeDocument/2006/relationships/image" Target="../media/image1221.png"/><Relationship Id="rId438" Type="http://schemas.openxmlformats.org/officeDocument/2006/relationships/customXml" Target="../ink/ink1246.xml"/><Relationship Id="rId459" Type="http://schemas.openxmlformats.org/officeDocument/2006/relationships/image" Target="../media/image1242.png"/><Relationship Id="rId16" Type="http://schemas.openxmlformats.org/officeDocument/2006/relationships/customXml" Target="../ink/ink1035.xml"/><Relationship Id="rId221" Type="http://schemas.openxmlformats.org/officeDocument/2006/relationships/image" Target="../media/image1123.png"/><Relationship Id="rId242" Type="http://schemas.openxmlformats.org/officeDocument/2006/relationships/customXml" Target="../ink/ink1148.xml"/><Relationship Id="rId263" Type="http://schemas.openxmlformats.org/officeDocument/2006/relationships/image" Target="../media/image1144.png"/><Relationship Id="rId284" Type="http://schemas.openxmlformats.org/officeDocument/2006/relationships/customXml" Target="../ink/ink1169.xml"/><Relationship Id="rId319" Type="http://schemas.openxmlformats.org/officeDocument/2006/relationships/image" Target="../media/image1172.png"/><Relationship Id="rId470" Type="http://schemas.openxmlformats.org/officeDocument/2006/relationships/customXml" Target="../ink/ink1262.xml"/><Relationship Id="rId491" Type="http://schemas.openxmlformats.org/officeDocument/2006/relationships/image" Target="../media/image1258.png"/><Relationship Id="rId505" Type="http://schemas.openxmlformats.org/officeDocument/2006/relationships/image" Target="../media/image1265.png"/><Relationship Id="rId37" Type="http://schemas.openxmlformats.org/officeDocument/2006/relationships/image" Target="../media/image1031.png"/><Relationship Id="rId58" Type="http://schemas.openxmlformats.org/officeDocument/2006/relationships/customXml" Target="../ink/ink1056.xml"/><Relationship Id="rId79" Type="http://schemas.openxmlformats.org/officeDocument/2006/relationships/image" Target="../media/image1052.png"/><Relationship Id="rId102" Type="http://schemas.openxmlformats.org/officeDocument/2006/relationships/customXml" Target="../ink/ink1078.xml"/><Relationship Id="rId123" Type="http://schemas.openxmlformats.org/officeDocument/2006/relationships/image" Target="../media/image1074.png"/><Relationship Id="rId144" Type="http://schemas.openxmlformats.org/officeDocument/2006/relationships/customXml" Target="../ink/ink1099.xml"/><Relationship Id="rId330" Type="http://schemas.openxmlformats.org/officeDocument/2006/relationships/customXml" Target="../ink/ink1192.xml"/><Relationship Id="rId90" Type="http://schemas.openxmlformats.org/officeDocument/2006/relationships/customXml" Target="../ink/ink1072.xml"/><Relationship Id="rId165" Type="http://schemas.openxmlformats.org/officeDocument/2006/relationships/image" Target="../media/image1095.png"/><Relationship Id="rId186" Type="http://schemas.openxmlformats.org/officeDocument/2006/relationships/customXml" Target="../ink/ink1120.xml"/><Relationship Id="rId351" Type="http://schemas.openxmlformats.org/officeDocument/2006/relationships/image" Target="../media/image1188.png"/><Relationship Id="rId372" Type="http://schemas.openxmlformats.org/officeDocument/2006/relationships/customXml" Target="../ink/ink1213.xml"/><Relationship Id="rId393" Type="http://schemas.openxmlformats.org/officeDocument/2006/relationships/image" Target="../media/image1209.png"/><Relationship Id="rId407" Type="http://schemas.openxmlformats.org/officeDocument/2006/relationships/image" Target="../media/image1216.png"/><Relationship Id="rId428" Type="http://schemas.openxmlformats.org/officeDocument/2006/relationships/customXml" Target="../ink/ink1241.xml"/><Relationship Id="rId449" Type="http://schemas.openxmlformats.org/officeDocument/2006/relationships/image" Target="../media/image1237.png"/><Relationship Id="rId211" Type="http://schemas.openxmlformats.org/officeDocument/2006/relationships/image" Target="../media/image1118.png"/><Relationship Id="rId232" Type="http://schemas.openxmlformats.org/officeDocument/2006/relationships/customXml" Target="../ink/ink1143.xml"/><Relationship Id="rId253" Type="http://schemas.openxmlformats.org/officeDocument/2006/relationships/image" Target="../media/image1139.png"/><Relationship Id="rId274" Type="http://schemas.openxmlformats.org/officeDocument/2006/relationships/customXml" Target="../ink/ink1164.xml"/><Relationship Id="rId295" Type="http://schemas.openxmlformats.org/officeDocument/2006/relationships/image" Target="../media/image1160.png"/><Relationship Id="rId309" Type="http://schemas.openxmlformats.org/officeDocument/2006/relationships/image" Target="../media/image1167.png"/><Relationship Id="rId460" Type="http://schemas.openxmlformats.org/officeDocument/2006/relationships/customXml" Target="../ink/ink1257.xml"/><Relationship Id="rId481" Type="http://schemas.openxmlformats.org/officeDocument/2006/relationships/image" Target="../media/image1253.png"/><Relationship Id="rId27" Type="http://schemas.openxmlformats.org/officeDocument/2006/relationships/image" Target="../media/image1026.png"/><Relationship Id="rId48" Type="http://schemas.openxmlformats.org/officeDocument/2006/relationships/customXml" Target="../ink/ink1051.xml"/><Relationship Id="rId69" Type="http://schemas.openxmlformats.org/officeDocument/2006/relationships/image" Target="../media/image1047.png"/><Relationship Id="rId113" Type="http://schemas.openxmlformats.org/officeDocument/2006/relationships/image" Target="../media/image1069.png"/><Relationship Id="rId134" Type="http://schemas.openxmlformats.org/officeDocument/2006/relationships/customXml" Target="../ink/ink1094.xml"/><Relationship Id="rId320" Type="http://schemas.openxmlformats.org/officeDocument/2006/relationships/customXml" Target="../ink/ink1187.xml"/><Relationship Id="rId80" Type="http://schemas.openxmlformats.org/officeDocument/2006/relationships/customXml" Target="../ink/ink1067.xml"/><Relationship Id="rId155" Type="http://schemas.openxmlformats.org/officeDocument/2006/relationships/image" Target="../media/image1090.png"/><Relationship Id="rId176" Type="http://schemas.openxmlformats.org/officeDocument/2006/relationships/customXml" Target="../ink/ink1115.xml"/><Relationship Id="rId197" Type="http://schemas.openxmlformats.org/officeDocument/2006/relationships/image" Target="../media/image1111.png"/><Relationship Id="rId341" Type="http://schemas.openxmlformats.org/officeDocument/2006/relationships/image" Target="../media/image1183.png"/><Relationship Id="rId362" Type="http://schemas.openxmlformats.org/officeDocument/2006/relationships/customXml" Target="../ink/ink1208.xml"/><Relationship Id="rId383" Type="http://schemas.openxmlformats.org/officeDocument/2006/relationships/image" Target="../media/image1204.png"/><Relationship Id="rId418" Type="http://schemas.openxmlformats.org/officeDocument/2006/relationships/customXml" Target="../ink/ink1236.xml"/><Relationship Id="rId439" Type="http://schemas.openxmlformats.org/officeDocument/2006/relationships/image" Target="../media/image1232.png"/><Relationship Id="rId201" Type="http://schemas.openxmlformats.org/officeDocument/2006/relationships/image" Target="../media/image1113.png"/><Relationship Id="rId222" Type="http://schemas.openxmlformats.org/officeDocument/2006/relationships/customXml" Target="../ink/ink1138.xml"/><Relationship Id="rId243" Type="http://schemas.openxmlformats.org/officeDocument/2006/relationships/image" Target="../media/image1134.png"/><Relationship Id="rId264" Type="http://schemas.openxmlformats.org/officeDocument/2006/relationships/customXml" Target="../ink/ink1159.xml"/><Relationship Id="rId285" Type="http://schemas.openxmlformats.org/officeDocument/2006/relationships/image" Target="../media/image1155.png"/><Relationship Id="rId450" Type="http://schemas.openxmlformats.org/officeDocument/2006/relationships/customXml" Target="../ink/ink1252.xml"/><Relationship Id="rId471" Type="http://schemas.openxmlformats.org/officeDocument/2006/relationships/image" Target="../media/image1248.png"/><Relationship Id="rId506" Type="http://schemas.openxmlformats.org/officeDocument/2006/relationships/customXml" Target="../ink/ink1280.xml"/><Relationship Id="rId17" Type="http://schemas.openxmlformats.org/officeDocument/2006/relationships/image" Target="../media/image1021.png"/><Relationship Id="rId38" Type="http://schemas.openxmlformats.org/officeDocument/2006/relationships/customXml" Target="../ink/ink1046.xml"/><Relationship Id="rId59" Type="http://schemas.openxmlformats.org/officeDocument/2006/relationships/image" Target="../media/image1042.png"/><Relationship Id="rId103" Type="http://schemas.openxmlformats.org/officeDocument/2006/relationships/image" Target="../media/image1064.png"/><Relationship Id="rId124" Type="http://schemas.openxmlformats.org/officeDocument/2006/relationships/customXml" Target="../ink/ink1089.xml"/><Relationship Id="rId310" Type="http://schemas.openxmlformats.org/officeDocument/2006/relationships/customXml" Target="../ink/ink1182.xml"/><Relationship Id="rId492" Type="http://schemas.openxmlformats.org/officeDocument/2006/relationships/customXml" Target="../ink/ink1273.xml"/><Relationship Id="rId70" Type="http://schemas.openxmlformats.org/officeDocument/2006/relationships/customXml" Target="../ink/ink1062.xml"/><Relationship Id="rId91" Type="http://schemas.openxmlformats.org/officeDocument/2006/relationships/image" Target="../media/image1058.png"/><Relationship Id="rId145" Type="http://schemas.openxmlformats.org/officeDocument/2006/relationships/image" Target="../media/image1085.png"/><Relationship Id="rId166" Type="http://schemas.openxmlformats.org/officeDocument/2006/relationships/customXml" Target="../ink/ink1110.xml"/><Relationship Id="rId187" Type="http://schemas.openxmlformats.org/officeDocument/2006/relationships/image" Target="../media/image1106.png"/><Relationship Id="rId331" Type="http://schemas.openxmlformats.org/officeDocument/2006/relationships/image" Target="../media/image1178.png"/><Relationship Id="rId352" Type="http://schemas.openxmlformats.org/officeDocument/2006/relationships/customXml" Target="../ink/ink1203.xml"/><Relationship Id="rId373" Type="http://schemas.openxmlformats.org/officeDocument/2006/relationships/image" Target="../media/image1199.png"/><Relationship Id="rId394" Type="http://schemas.openxmlformats.org/officeDocument/2006/relationships/customXml" Target="../ink/ink1224.xml"/><Relationship Id="rId408" Type="http://schemas.openxmlformats.org/officeDocument/2006/relationships/customXml" Target="../ink/ink1231.xml"/><Relationship Id="rId429" Type="http://schemas.openxmlformats.org/officeDocument/2006/relationships/image" Target="../media/image1227.png"/><Relationship Id="rId1" Type="http://schemas.openxmlformats.org/officeDocument/2006/relationships/slideLayout" Target="../slideLayouts/slideLayout7.xml"/><Relationship Id="rId212" Type="http://schemas.openxmlformats.org/officeDocument/2006/relationships/customXml" Target="../ink/ink1133.xml"/><Relationship Id="rId233" Type="http://schemas.openxmlformats.org/officeDocument/2006/relationships/image" Target="../media/image1129.png"/><Relationship Id="rId254" Type="http://schemas.openxmlformats.org/officeDocument/2006/relationships/customXml" Target="../ink/ink1154.xml"/><Relationship Id="rId440" Type="http://schemas.openxmlformats.org/officeDocument/2006/relationships/customXml" Target="../ink/ink1247.xml"/><Relationship Id="rId28" Type="http://schemas.openxmlformats.org/officeDocument/2006/relationships/customXml" Target="../ink/ink1041.xml"/><Relationship Id="rId49" Type="http://schemas.openxmlformats.org/officeDocument/2006/relationships/image" Target="../media/image1037.png"/><Relationship Id="rId114" Type="http://schemas.openxmlformats.org/officeDocument/2006/relationships/customXml" Target="../ink/ink1084.xml"/><Relationship Id="rId275" Type="http://schemas.openxmlformats.org/officeDocument/2006/relationships/image" Target="../media/image1150.png"/><Relationship Id="rId296" Type="http://schemas.openxmlformats.org/officeDocument/2006/relationships/customXml" Target="../ink/ink1175.xml"/><Relationship Id="rId300" Type="http://schemas.openxmlformats.org/officeDocument/2006/relationships/customXml" Target="../ink/ink1177.xml"/><Relationship Id="rId461" Type="http://schemas.openxmlformats.org/officeDocument/2006/relationships/image" Target="../media/image1243.png"/><Relationship Id="rId482" Type="http://schemas.openxmlformats.org/officeDocument/2006/relationships/customXml" Target="../ink/ink1268.xml"/><Relationship Id="rId60" Type="http://schemas.openxmlformats.org/officeDocument/2006/relationships/customXml" Target="../ink/ink1057.xml"/><Relationship Id="rId81" Type="http://schemas.openxmlformats.org/officeDocument/2006/relationships/image" Target="../media/image1053.png"/><Relationship Id="rId135" Type="http://schemas.openxmlformats.org/officeDocument/2006/relationships/image" Target="../media/image1080.png"/><Relationship Id="rId156" Type="http://schemas.openxmlformats.org/officeDocument/2006/relationships/customXml" Target="../ink/ink1105.xml"/><Relationship Id="rId177" Type="http://schemas.openxmlformats.org/officeDocument/2006/relationships/image" Target="../media/image1101.png"/><Relationship Id="rId198" Type="http://schemas.openxmlformats.org/officeDocument/2006/relationships/customXml" Target="../ink/ink1126.xml"/><Relationship Id="rId321" Type="http://schemas.openxmlformats.org/officeDocument/2006/relationships/image" Target="../media/image1173.png"/><Relationship Id="rId342" Type="http://schemas.openxmlformats.org/officeDocument/2006/relationships/customXml" Target="../ink/ink1198.xml"/><Relationship Id="rId363" Type="http://schemas.openxmlformats.org/officeDocument/2006/relationships/image" Target="../media/image1194.png"/><Relationship Id="rId384" Type="http://schemas.openxmlformats.org/officeDocument/2006/relationships/customXml" Target="../ink/ink1219.xml"/><Relationship Id="rId419" Type="http://schemas.openxmlformats.org/officeDocument/2006/relationships/image" Target="../media/image1222.png"/><Relationship Id="rId202" Type="http://schemas.openxmlformats.org/officeDocument/2006/relationships/customXml" Target="../ink/ink1128.xml"/><Relationship Id="rId223" Type="http://schemas.openxmlformats.org/officeDocument/2006/relationships/image" Target="../media/image1124.png"/><Relationship Id="rId244" Type="http://schemas.openxmlformats.org/officeDocument/2006/relationships/customXml" Target="../ink/ink1149.xml"/><Relationship Id="rId430" Type="http://schemas.openxmlformats.org/officeDocument/2006/relationships/customXml" Target="../ink/ink1242.xml"/><Relationship Id="rId18" Type="http://schemas.openxmlformats.org/officeDocument/2006/relationships/customXml" Target="../ink/ink1036.xml"/><Relationship Id="rId39" Type="http://schemas.openxmlformats.org/officeDocument/2006/relationships/image" Target="../media/image1032.png"/><Relationship Id="rId265" Type="http://schemas.openxmlformats.org/officeDocument/2006/relationships/image" Target="../media/image1145.png"/><Relationship Id="rId286" Type="http://schemas.openxmlformats.org/officeDocument/2006/relationships/customXml" Target="../ink/ink1170.xml"/><Relationship Id="rId451" Type="http://schemas.openxmlformats.org/officeDocument/2006/relationships/image" Target="../media/image1238.png"/><Relationship Id="rId472" Type="http://schemas.openxmlformats.org/officeDocument/2006/relationships/customXml" Target="../ink/ink1263.xml"/><Relationship Id="rId493" Type="http://schemas.openxmlformats.org/officeDocument/2006/relationships/image" Target="../media/image1259.png"/><Relationship Id="rId507" Type="http://schemas.openxmlformats.org/officeDocument/2006/relationships/image" Target="../media/image1266.png"/><Relationship Id="rId50" Type="http://schemas.openxmlformats.org/officeDocument/2006/relationships/customXml" Target="../ink/ink1052.xml"/><Relationship Id="rId104" Type="http://schemas.openxmlformats.org/officeDocument/2006/relationships/customXml" Target="../ink/ink1079.xml"/><Relationship Id="rId125" Type="http://schemas.openxmlformats.org/officeDocument/2006/relationships/image" Target="../media/image1075.png"/><Relationship Id="rId146" Type="http://schemas.openxmlformats.org/officeDocument/2006/relationships/customXml" Target="../ink/ink1100.xml"/><Relationship Id="rId167" Type="http://schemas.openxmlformats.org/officeDocument/2006/relationships/image" Target="../media/image1096.png"/><Relationship Id="rId188" Type="http://schemas.openxmlformats.org/officeDocument/2006/relationships/customXml" Target="../ink/ink1121.xml"/><Relationship Id="rId311" Type="http://schemas.openxmlformats.org/officeDocument/2006/relationships/image" Target="../media/image1168.png"/><Relationship Id="rId332" Type="http://schemas.openxmlformats.org/officeDocument/2006/relationships/customXml" Target="../ink/ink1193.xml"/><Relationship Id="rId353" Type="http://schemas.openxmlformats.org/officeDocument/2006/relationships/image" Target="../media/image1189.png"/><Relationship Id="rId374" Type="http://schemas.openxmlformats.org/officeDocument/2006/relationships/customXml" Target="../ink/ink1214.xml"/><Relationship Id="rId395" Type="http://schemas.openxmlformats.org/officeDocument/2006/relationships/image" Target="../media/image1210.png"/><Relationship Id="rId409" Type="http://schemas.openxmlformats.org/officeDocument/2006/relationships/image" Target="../media/image1217.png"/><Relationship Id="rId71" Type="http://schemas.openxmlformats.org/officeDocument/2006/relationships/image" Target="../media/image1048.png"/><Relationship Id="rId92" Type="http://schemas.openxmlformats.org/officeDocument/2006/relationships/customXml" Target="../ink/ink1073.xml"/><Relationship Id="rId213" Type="http://schemas.openxmlformats.org/officeDocument/2006/relationships/image" Target="../media/image1119.png"/><Relationship Id="rId234" Type="http://schemas.openxmlformats.org/officeDocument/2006/relationships/customXml" Target="../ink/ink1144.xml"/><Relationship Id="rId420" Type="http://schemas.openxmlformats.org/officeDocument/2006/relationships/customXml" Target="../ink/ink1237.xml"/><Relationship Id="rId2" Type="http://schemas.openxmlformats.org/officeDocument/2006/relationships/customXml" Target="../ink/ink1028.xml"/><Relationship Id="rId29" Type="http://schemas.openxmlformats.org/officeDocument/2006/relationships/image" Target="../media/image1027.png"/><Relationship Id="rId255" Type="http://schemas.openxmlformats.org/officeDocument/2006/relationships/image" Target="../media/image1140.png"/><Relationship Id="rId276" Type="http://schemas.openxmlformats.org/officeDocument/2006/relationships/customXml" Target="../ink/ink1165.xml"/><Relationship Id="rId297" Type="http://schemas.openxmlformats.org/officeDocument/2006/relationships/image" Target="../media/image1161.png"/><Relationship Id="rId441" Type="http://schemas.openxmlformats.org/officeDocument/2006/relationships/image" Target="../media/image1233.png"/><Relationship Id="rId462" Type="http://schemas.openxmlformats.org/officeDocument/2006/relationships/customXml" Target="../ink/ink1258.xml"/><Relationship Id="rId483" Type="http://schemas.openxmlformats.org/officeDocument/2006/relationships/image" Target="../media/image1254.png"/><Relationship Id="rId40" Type="http://schemas.openxmlformats.org/officeDocument/2006/relationships/customXml" Target="../ink/ink1047.xml"/><Relationship Id="rId115" Type="http://schemas.openxmlformats.org/officeDocument/2006/relationships/image" Target="../media/image1070.png"/><Relationship Id="rId136" Type="http://schemas.openxmlformats.org/officeDocument/2006/relationships/customXml" Target="../ink/ink1095.xml"/><Relationship Id="rId157" Type="http://schemas.openxmlformats.org/officeDocument/2006/relationships/image" Target="../media/image1091.png"/><Relationship Id="rId178" Type="http://schemas.openxmlformats.org/officeDocument/2006/relationships/customXml" Target="../ink/ink1116.xml"/><Relationship Id="rId301" Type="http://schemas.openxmlformats.org/officeDocument/2006/relationships/image" Target="../media/image1163.png"/><Relationship Id="rId322" Type="http://schemas.openxmlformats.org/officeDocument/2006/relationships/customXml" Target="../ink/ink1188.xml"/><Relationship Id="rId343" Type="http://schemas.openxmlformats.org/officeDocument/2006/relationships/image" Target="../media/image1184.png"/><Relationship Id="rId364" Type="http://schemas.openxmlformats.org/officeDocument/2006/relationships/customXml" Target="../ink/ink1209.xml"/><Relationship Id="rId61" Type="http://schemas.openxmlformats.org/officeDocument/2006/relationships/image" Target="../media/image1043.png"/><Relationship Id="rId82" Type="http://schemas.openxmlformats.org/officeDocument/2006/relationships/customXml" Target="../ink/ink1068.xml"/><Relationship Id="rId199" Type="http://schemas.openxmlformats.org/officeDocument/2006/relationships/image" Target="../media/image1112.png"/><Relationship Id="rId203" Type="http://schemas.openxmlformats.org/officeDocument/2006/relationships/image" Target="../media/image1114.png"/><Relationship Id="rId385" Type="http://schemas.openxmlformats.org/officeDocument/2006/relationships/image" Target="../media/image1205.png"/><Relationship Id="rId19" Type="http://schemas.openxmlformats.org/officeDocument/2006/relationships/image" Target="../media/image1022.png"/><Relationship Id="rId224" Type="http://schemas.openxmlformats.org/officeDocument/2006/relationships/customXml" Target="../ink/ink1139.xml"/><Relationship Id="rId245" Type="http://schemas.openxmlformats.org/officeDocument/2006/relationships/image" Target="../media/image1135.png"/><Relationship Id="rId266" Type="http://schemas.openxmlformats.org/officeDocument/2006/relationships/customXml" Target="../ink/ink1160.xml"/><Relationship Id="rId287" Type="http://schemas.openxmlformats.org/officeDocument/2006/relationships/image" Target="../media/image1156.png"/><Relationship Id="rId410" Type="http://schemas.openxmlformats.org/officeDocument/2006/relationships/customXml" Target="../ink/ink1232.xml"/><Relationship Id="rId431" Type="http://schemas.openxmlformats.org/officeDocument/2006/relationships/image" Target="../media/image1228.png"/><Relationship Id="rId452" Type="http://schemas.openxmlformats.org/officeDocument/2006/relationships/customXml" Target="../ink/ink1253.xml"/><Relationship Id="rId473" Type="http://schemas.openxmlformats.org/officeDocument/2006/relationships/image" Target="../media/image1249.png"/><Relationship Id="rId494" Type="http://schemas.openxmlformats.org/officeDocument/2006/relationships/customXml" Target="../ink/ink1274.xml"/><Relationship Id="rId30" Type="http://schemas.openxmlformats.org/officeDocument/2006/relationships/customXml" Target="../ink/ink1042.xml"/><Relationship Id="rId105" Type="http://schemas.openxmlformats.org/officeDocument/2006/relationships/image" Target="../media/image1065.png"/><Relationship Id="rId126" Type="http://schemas.openxmlformats.org/officeDocument/2006/relationships/customXml" Target="../ink/ink1090.xml"/><Relationship Id="rId147" Type="http://schemas.openxmlformats.org/officeDocument/2006/relationships/image" Target="../media/image1086.png"/><Relationship Id="rId168" Type="http://schemas.openxmlformats.org/officeDocument/2006/relationships/customXml" Target="../ink/ink1111.xml"/><Relationship Id="rId312" Type="http://schemas.openxmlformats.org/officeDocument/2006/relationships/customXml" Target="../ink/ink1183.xml"/><Relationship Id="rId333" Type="http://schemas.openxmlformats.org/officeDocument/2006/relationships/image" Target="../media/image1179.png"/><Relationship Id="rId354" Type="http://schemas.openxmlformats.org/officeDocument/2006/relationships/customXml" Target="../ink/ink1204.xml"/><Relationship Id="rId51" Type="http://schemas.openxmlformats.org/officeDocument/2006/relationships/image" Target="../media/image1038.png"/><Relationship Id="rId72" Type="http://schemas.openxmlformats.org/officeDocument/2006/relationships/customXml" Target="../ink/ink1063.xml"/><Relationship Id="rId93" Type="http://schemas.openxmlformats.org/officeDocument/2006/relationships/image" Target="../media/image1059.png"/><Relationship Id="rId189" Type="http://schemas.openxmlformats.org/officeDocument/2006/relationships/image" Target="../media/image1107.png"/><Relationship Id="rId375" Type="http://schemas.openxmlformats.org/officeDocument/2006/relationships/image" Target="../media/image1200.png"/><Relationship Id="rId396" Type="http://schemas.openxmlformats.org/officeDocument/2006/relationships/customXml" Target="../ink/ink1225.xml"/><Relationship Id="rId3" Type="http://schemas.openxmlformats.org/officeDocument/2006/relationships/image" Target="../media/image1014.png"/><Relationship Id="rId214" Type="http://schemas.openxmlformats.org/officeDocument/2006/relationships/customXml" Target="../ink/ink1134.xml"/><Relationship Id="rId235" Type="http://schemas.openxmlformats.org/officeDocument/2006/relationships/image" Target="../media/image1130.png"/><Relationship Id="rId256" Type="http://schemas.openxmlformats.org/officeDocument/2006/relationships/customXml" Target="../ink/ink1155.xml"/><Relationship Id="rId277" Type="http://schemas.openxmlformats.org/officeDocument/2006/relationships/image" Target="../media/image1151.png"/><Relationship Id="rId298" Type="http://schemas.openxmlformats.org/officeDocument/2006/relationships/customXml" Target="../ink/ink1176.xml"/><Relationship Id="rId400" Type="http://schemas.openxmlformats.org/officeDocument/2006/relationships/customXml" Target="../ink/ink1227.xml"/><Relationship Id="rId421" Type="http://schemas.openxmlformats.org/officeDocument/2006/relationships/image" Target="../media/image1223.png"/><Relationship Id="rId442" Type="http://schemas.openxmlformats.org/officeDocument/2006/relationships/customXml" Target="../ink/ink1248.xml"/><Relationship Id="rId463" Type="http://schemas.openxmlformats.org/officeDocument/2006/relationships/image" Target="../media/image1244.png"/><Relationship Id="rId484" Type="http://schemas.openxmlformats.org/officeDocument/2006/relationships/customXml" Target="../ink/ink1269.xml"/><Relationship Id="rId116" Type="http://schemas.openxmlformats.org/officeDocument/2006/relationships/customXml" Target="../ink/ink1085.xml"/><Relationship Id="rId137" Type="http://schemas.openxmlformats.org/officeDocument/2006/relationships/image" Target="../media/image1081.png"/><Relationship Id="rId158" Type="http://schemas.openxmlformats.org/officeDocument/2006/relationships/customXml" Target="../ink/ink1106.xml"/><Relationship Id="rId302" Type="http://schemas.openxmlformats.org/officeDocument/2006/relationships/customXml" Target="../ink/ink1178.xml"/><Relationship Id="rId323" Type="http://schemas.openxmlformats.org/officeDocument/2006/relationships/image" Target="../media/image1174.png"/><Relationship Id="rId344" Type="http://schemas.openxmlformats.org/officeDocument/2006/relationships/customXml" Target="../ink/ink1199.xml"/><Relationship Id="rId20" Type="http://schemas.openxmlformats.org/officeDocument/2006/relationships/customXml" Target="../ink/ink1037.xml"/><Relationship Id="rId41" Type="http://schemas.openxmlformats.org/officeDocument/2006/relationships/image" Target="../media/image1033.png"/><Relationship Id="rId62" Type="http://schemas.openxmlformats.org/officeDocument/2006/relationships/customXml" Target="../ink/ink1058.xml"/><Relationship Id="rId83" Type="http://schemas.openxmlformats.org/officeDocument/2006/relationships/image" Target="../media/image1054.png"/><Relationship Id="rId179" Type="http://schemas.openxmlformats.org/officeDocument/2006/relationships/image" Target="../media/image1102.png"/><Relationship Id="rId365" Type="http://schemas.openxmlformats.org/officeDocument/2006/relationships/image" Target="../media/image1195.png"/><Relationship Id="rId386" Type="http://schemas.openxmlformats.org/officeDocument/2006/relationships/customXml" Target="../ink/ink1220.xml"/><Relationship Id="rId190" Type="http://schemas.openxmlformats.org/officeDocument/2006/relationships/customXml" Target="../ink/ink1122.xml"/><Relationship Id="rId204" Type="http://schemas.openxmlformats.org/officeDocument/2006/relationships/customXml" Target="../ink/ink1129.xml"/><Relationship Id="rId225" Type="http://schemas.openxmlformats.org/officeDocument/2006/relationships/image" Target="../media/image1125.png"/><Relationship Id="rId246" Type="http://schemas.openxmlformats.org/officeDocument/2006/relationships/customXml" Target="../ink/ink1150.xml"/><Relationship Id="rId267" Type="http://schemas.openxmlformats.org/officeDocument/2006/relationships/image" Target="../media/image1146.png"/><Relationship Id="rId288" Type="http://schemas.openxmlformats.org/officeDocument/2006/relationships/customXml" Target="../ink/ink1171.xml"/><Relationship Id="rId411" Type="http://schemas.openxmlformats.org/officeDocument/2006/relationships/image" Target="../media/image1218.png"/><Relationship Id="rId432" Type="http://schemas.openxmlformats.org/officeDocument/2006/relationships/customXml" Target="../ink/ink1243.xml"/><Relationship Id="rId453" Type="http://schemas.openxmlformats.org/officeDocument/2006/relationships/image" Target="../media/image1239.png"/><Relationship Id="rId474" Type="http://schemas.openxmlformats.org/officeDocument/2006/relationships/customXml" Target="../ink/ink1264.xml"/><Relationship Id="rId106" Type="http://schemas.openxmlformats.org/officeDocument/2006/relationships/customXml" Target="../ink/ink1080.xml"/><Relationship Id="rId127" Type="http://schemas.openxmlformats.org/officeDocument/2006/relationships/image" Target="../media/image1076.png"/><Relationship Id="rId313" Type="http://schemas.openxmlformats.org/officeDocument/2006/relationships/image" Target="../media/image1169.png"/><Relationship Id="rId495" Type="http://schemas.openxmlformats.org/officeDocument/2006/relationships/image" Target="../media/image1260.png"/><Relationship Id="rId10" Type="http://schemas.openxmlformats.org/officeDocument/2006/relationships/customXml" Target="../ink/ink1032.xml"/><Relationship Id="rId31" Type="http://schemas.openxmlformats.org/officeDocument/2006/relationships/image" Target="../media/image1028.png"/><Relationship Id="rId52" Type="http://schemas.openxmlformats.org/officeDocument/2006/relationships/customXml" Target="../ink/ink1053.xml"/><Relationship Id="rId73" Type="http://schemas.openxmlformats.org/officeDocument/2006/relationships/image" Target="../media/image1049.png"/><Relationship Id="rId94" Type="http://schemas.openxmlformats.org/officeDocument/2006/relationships/customXml" Target="../ink/ink1074.xml"/><Relationship Id="rId148" Type="http://schemas.openxmlformats.org/officeDocument/2006/relationships/customXml" Target="../ink/ink1101.xml"/><Relationship Id="rId169" Type="http://schemas.openxmlformats.org/officeDocument/2006/relationships/image" Target="../media/image1097.png"/><Relationship Id="rId334" Type="http://schemas.openxmlformats.org/officeDocument/2006/relationships/customXml" Target="../ink/ink1194.xml"/><Relationship Id="rId355" Type="http://schemas.openxmlformats.org/officeDocument/2006/relationships/image" Target="../media/image1190.png"/><Relationship Id="rId376" Type="http://schemas.openxmlformats.org/officeDocument/2006/relationships/customXml" Target="../ink/ink1215.xml"/><Relationship Id="rId397" Type="http://schemas.openxmlformats.org/officeDocument/2006/relationships/image" Target="../media/image1211.png"/><Relationship Id="rId4" Type="http://schemas.openxmlformats.org/officeDocument/2006/relationships/customXml" Target="../ink/ink1029.xml"/><Relationship Id="rId180" Type="http://schemas.openxmlformats.org/officeDocument/2006/relationships/customXml" Target="../ink/ink1117.xml"/><Relationship Id="rId215" Type="http://schemas.openxmlformats.org/officeDocument/2006/relationships/image" Target="../media/image1120.png"/><Relationship Id="rId236" Type="http://schemas.openxmlformats.org/officeDocument/2006/relationships/customXml" Target="../ink/ink1145.xml"/><Relationship Id="rId257" Type="http://schemas.openxmlformats.org/officeDocument/2006/relationships/image" Target="../media/image1141.png"/><Relationship Id="rId278" Type="http://schemas.openxmlformats.org/officeDocument/2006/relationships/customXml" Target="../ink/ink1166.xml"/><Relationship Id="rId401" Type="http://schemas.openxmlformats.org/officeDocument/2006/relationships/image" Target="../media/image1213.png"/><Relationship Id="rId422" Type="http://schemas.openxmlformats.org/officeDocument/2006/relationships/customXml" Target="../ink/ink1238.xml"/><Relationship Id="rId443" Type="http://schemas.openxmlformats.org/officeDocument/2006/relationships/image" Target="../media/image1234.png"/><Relationship Id="rId464" Type="http://schemas.openxmlformats.org/officeDocument/2006/relationships/customXml" Target="../ink/ink1259.xml"/><Relationship Id="rId303" Type="http://schemas.openxmlformats.org/officeDocument/2006/relationships/image" Target="../media/image1164.png"/><Relationship Id="rId485" Type="http://schemas.openxmlformats.org/officeDocument/2006/relationships/image" Target="../media/image1255.png"/><Relationship Id="rId42" Type="http://schemas.openxmlformats.org/officeDocument/2006/relationships/customXml" Target="../ink/ink1048.xml"/><Relationship Id="rId84" Type="http://schemas.openxmlformats.org/officeDocument/2006/relationships/customXml" Target="../ink/ink1069.xml"/><Relationship Id="rId138" Type="http://schemas.openxmlformats.org/officeDocument/2006/relationships/customXml" Target="../ink/ink1096.xml"/><Relationship Id="rId345" Type="http://schemas.openxmlformats.org/officeDocument/2006/relationships/image" Target="../media/image1185.png"/><Relationship Id="rId387" Type="http://schemas.openxmlformats.org/officeDocument/2006/relationships/image" Target="../media/image1206.png"/><Relationship Id="rId191" Type="http://schemas.openxmlformats.org/officeDocument/2006/relationships/image" Target="../media/image1108.png"/><Relationship Id="rId205" Type="http://schemas.openxmlformats.org/officeDocument/2006/relationships/image" Target="../media/image1115.png"/><Relationship Id="rId247" Type="http://schemas.openxmlformats.org/officeDocument/2006/relationships/image" Target="../media/image1136.png"/><Relationship Id="rId412" Type="http://schemas.openxmlformats.org/officeDocument/2006/relationships/customXml" Target="../ink/ink1233.xml"/><Relationship Id="rId107" Type="http://schemas.openxmlformats.org/officeDocument/2006/relationships/image" Target="../media/image1066.png"/><Relationship Id="rId289" Type="http://schemas.openxmlformats.org/officeDocument/2006/relationships/image" Target="../media/image1157.png"/><Relationship Id="rId454" Type="http://schemas.openxmlformats.org/officeDocument/2006/relationships/customXml" Target="../ink/ink1254.xml"/><Relationship Id="rId496" Type="http://schemas.openxmlformats.org/officeDocument/2006/relationships/customXml" Target="../ink/ink1275.xml"/><Relationship Id="rId11" Type="http://schemas.openxmlformats.org/officeDocument/2006/relationships/image" Target="../media/image1018.png"/><Relationship Id="rId53" Type="http://schemas.openxmlformats.org/officeDocument/2006/relationships/image" Target="../media/image1039.png"/><Relationship Id="rId149" Type="http://schemas.openxmlformats.org/officeDocument/2006/relationships/image" Target="../media/image1087.png"/><Relationship Id="rId314" Type="http://schemas.openxmlformats.org/officeDocument/2006/relationships/customXml" Target="../ink/ink1184.xml"/><Relationship Id="rId356" Type="http://schemas.openxmlformats.org/officeDocument/2006/relationships/customXml" Target="../ink/ink1205.xml"/><Relationship Id="rId398" Type="http://schemas.openxmlformats.org/officeDocument/2006/relationships/customXml" Target="../ink/ink1226.xml"/><Relationship Id="rId95" Type="http://schemas.openxmlformats.org/officeDocument/2006/relationships/image" Target="../media/image1060.png"/><Relationship Id="rId160" Type="http://schemas.openxmlformats.org/officeDocument/2006/relationships/customXml" Target="../ink/ink1107.xml"/><Relationship Id="rId216" Type="http://schemas.openxmlformats.org/officeDocument/2006/relationships/customXml" Target="../ink/ink1135.xml"/><Relationship Id="rId423" Type="http://schemas.openxmlformats.org/officeDocument/2006/relationships/image" Target="../media/image1224.png"/><Relationship Id="rId258" Type="http://schemas.openxmlformats.org/officeDocument/2006/relationships/customXml" Target="../ink/ink1156.xml"/><Relationship Id="rId465" Type="http://schemas.openxmlformats.org/officeDocument/2006/relationships/image" Target="../media/image1245.png"/><Relationship Id="rId22" Type="http://schemas.openxmlformats.org/officeDocument/2006/relationships/customXml" Target="../ink/ink1038.xml"/><Relationship Id="rId64" Type="http://schemas.openxmlformats.org/officeDocument/2006/relationships/customXml" Target="../ink/ink1059.xml"/><Relationship Id="rId118" Type="http://schemas.openxmlformats.org/officeDocument/2006/relationships/customXml" Target="../ink/ink1086.xml"/><Relationship Id="rId325" Type="http://schemas.openxmlformats.org/officeDocument/2006/relationships/image" Target="../media/image1175.png"/><Relationship Id="rId367" Type="http://schemas.openxmlformats.org/officeDocument/2006/relationships/image" Target="../media/image1196.png"/><Relationship Id="rId171" Type="http://schemas.openxmlformats.org/officeDocument/2006/relationships/image" Target="../media/image1098.png"/><Relationship Id="rId227" Type="http://schemas.openxmlformats.org/officeDocument/2006/relationships/image" Target="../media/image1126.png"/><Relationship Id="rId269" Type="http://schemas.openxmlformats.org/officeDocument/2006/relationships/image" Target="../media/image1147.png"/><Relationship Id="rId434" Type="http://schemas.openxmlformats.org/officeDocument/2006/relationships/customXml" Target="../ink/ink1244.xml"/><Relationship Id="rId476" Type="http://schemas.openxmlformats.org/officeDocument/2006/relationships/customXml" Target="../ink/ink1265.xml"/><Relationship Id="rId33" Type="http://schemas.openxmlformats.org/officeDocument/2006/relationships/image" Target="../media/image1029.png"/><Relationship Id="rId129" Type="http://schemas.openxmlformats.org/officeDocument/2006/relationships/image" Target="../media/image1077.png"/><Relationship Id="rId280" Type="http://schemas.openxmlformats.org/officeDocument/2006/relationships/customXml" Target="../ink/ink1167.xml"/><Relationship Id="rId336" Type="http://schemas.openxmlformats.org/officeDocument/2006/relationships/customXml" Target="../ink/ink1195.xml"/><Relationship Id="rId501" Type="http://schemas.openxmlformats.org/officeDocument/2006/relationships/image" Target="../media/image1263.png"/><Relationship Id="rId75" Type="http://schemas.openxmlformats.org/officeDocument/2006/relationships/image" Target="../media/image1050.png"/><Relationship Id="rId140" Type="http://schemas.openxmlformats.org/officeDocument/2006/relationships/customXml" Target="../ink/ink1097.xml"/><Relationship Id="rId182" Type="http://schemas.openxmlformats.org/officeDocument/2006/relationships/customXml" Target="../ink/ink1118.xml"/><Relationship Id="rId378" Type="http://schemas.openxmlformats.org/officeDocument/2006/relationships/customXml" Target="../ink/ink1216.xml"/><Relationship Id="rId403" Type="http://schemas.openxmlformats.org/officeDocument/2006/relationships/image" Target="../media/image1214.png"/><Relationship Id="rId6" Type="http://schemas.openxmlformats.org/officeDocument/2006/relationships/customXml" Target="../ink/ink1030.xml"/><Relationship Id="rId238" Type="http://schemas.openxmlformats.org/officeDocument/2006/relationships/customXml" Target="../ink/ink1146.xml"/><Relationship Id="rId445" Type="http://schemas.openxmlformats.org/officeDocument/2006/relationships/image" Target="../media/image1235.png"/><Relationship Id="rId487" Type="http://schemas.openxmlformats.org/officeDocument/2006/relationships/image" Target="../media/image1256.png"/><Relationship Id="rId291" Type="http://schemas.openxmlformats.org/officeDocument/2006/relationships/image" Target="../media/image1158.png"/><Relationship Id="rId305" Type="http://schemas.openxmlformats.org/officeDocument/2006/relationships/image" Target="../media/image1165.png"/><Relationship Id="rId347" Type="http://schemas.openxmlformats.org/officeDocument/2006/relationships/image" Target="../media/image1186.png"/><Relationship Id="rId44" Type="http://schemas.openxmlformats.org/officeDocument/2006/relationships/customXml" Target="../ink/ink1049.xml"/><Relationship Id="rId86" Type="http://schemas.openxmlformats.org/officeDocument/2006/relationships/customXml" Target="../ink/ink1070.xml"/><Relationship Id="rId151" Type="http://schemas.openxmlformats.org/officeDocument/2006/relationships/image" Target="../media/image1088.png"/><Relationship Id="rId389" Type="http://schemas.openxmlformats.org/officeDocument/2006/relationships/image" Target="../media/image1207.png"/><Relationship Id="rId193" Type="http://schemas.openxmlformats.org/officeDocument/2006/relationships/image" Target="../media/image1109.png"/><Relationship Id="rId207" Type="http://schemas.openxmlformats.org/officeDocument/2006/relationships/image" Target="../media/image1116.png"/><Relationship Id="rId249" Type="http://schemas.openxmlformats.org/officeDocument/2006/relationships/image" Target="../media/image1137.png"/><Relationship Id="rId414" Type="http://schemas.openxmlformats.org/officeDocument/2006/relationships/customXml" Target="../ink/ink1234.xml"/><Relationship Id="rId456" Type="http://schemas.openxmlformats.org/officeDocument/2006/relationships/customXml" Target="../ink/ink1255.xml"/><Relationship Id="rId498" Type="http://schemas.openxmlformats.org/officeDocument/2006/relationships/customXml" Target="../ink/ink1276.xml"/><Relationship Id="rId13" Type="http://schemas.openxmlformats.org/officeDocument/2006/relationships/image" Target="../media/image1019.png"/><Relationship Id="rId109" Type="http://schemas.openxmlformats.org/officeDocument/2006/relationships/image" Target="../media/image1067.png"/><Relationship Id="rId260" Type="http://schemas.openxmlformats.org/officeDocument/2006/relationships/customXml" Target="../ink/ink1157.xml"/><Relationship Id="rId316" Type="http://schemas.openxmlformats.org/officeDocument/2006/relationships/customXml" Target="../ink/ink1185.xml"/><Relationship Id="rId55" Type="http://schemas.openxmlformats.org/officeDocument/2006/relationships/image" Target="../media/image1040.png"/><Relationship Id="rId97" Type="http://schemas.openxmlformats.org/officeDocument/2006/relationships/image" Target="../media/image1061.png"/><Relationship Id="rId120" Type="http://schemas.openxmlformats.org/officeDocument/2006/relationships/customXml" Target="../ink/ink1087.xml"/><Relationship Id="rId358" Type="http://schemas.openxmlformats.org/officeDocument/2006/relationships/customXml" Target="../ink/ink1206.xml"/><Relationship Id="rId162" Type="http://schemas.openxmlformats.org/officeDocument/2006/relationships/customXml" Target="../ink/ink1108.xml"/><Relationship Id="rId218" Type="http://schemas.openxmlformats.org/officeDocument/2006/relationships/customXml" Target="../ink/ink1136.xml"/><Relationship Id="rId425" Type="http://schemas.openxmlformats.org/officeDocument/2006/relationships/image" Target="../media/image1225.png"/><Relationship Id="rId467" Type="http://schemas.openxmlformats.org/officeDocument/2006/relationships/image" Target="../media/image1246.png"/><Relationship Id="rId271" Type="http://schemas.openxmlformats.org/officeDocument/2006/relationships/image" Target="../media/image1148.png"/><Relationship Id="rId24" Type="http://schemas.openxmlformats.org/officeDocument/2006/relationships/customXml" Target="../ink/ink1039.xml"/><Relationship Id="rId66" Type="http://schemas.openxmlformats.org/officeDocument/2006/relationships/customXml" Target="../ink/ink1060.xml"/><Relationship Id="rId131" Type="http://schemas.openxmlformats.org/officeDocument/2006/relationships/image" Target="../media/image1078.png"/><Relationship Id="rId327" Type="http://schemas.openxmlformats.org/officeDocument/2006/relationships/image" Target="../media/image1176.png"/><Relationship Id="rId369" Type="http://schemas.openxmlformats.org/officeDocument/2006/relationships/image" Target="../media/image1197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customXml" Target="../ink/ink1283.xml"/><Relationship Id="rId13" Type="http://schemas.openxmlformats.org/officeDocument/2006/relationships/image" Target="../media/image112.emf"/><Relationship Id="rId18" Type="http://schemas.openxmlformats.org/officeDocument/2006/relationships/customXml" Target="../ink/ink1288.xml"/><Relationship Id="rId3" Type="http://schemas.openxmlformats.org/officeDocument/2006/relationships/image" Target="../media/image1268.png"/><Relationship Id="rId7" Type="http://schemas.openxmlformats.org/officeDocument/2006/relationships/image" Target="../media/image109.emf"/><Relationship Id="rId12" Type="http://schemas.openxmlformats.org/officeDocument/2006/relationships/customXml" Target="../ink/ink1285.xml"/><Relationship Id="rId17" Type="http://schemas.openxmlformats.org/officeDocument/2006/relationships/image" Target="../media/image114.emf"/><Relationship Id="rId2" Type="http://schemas.openxmlformats.org/officeDocument/2006/relationships/image" Target="../media/image1267.png"/><Relationship Id="rId16" Type="http://schemas.openxmlformats.org/officeDocument/2006/relationships/customXml" Target="../ink/ink1287.xml"/><Relationship Id="rId1" Type="http://schemas.openxmlformats.org/officeDocument/2006/relationships/slideLayout" Target="../slideLayouts/slideLayout2.xml"/><Relationship Id="rId6" Type="http://schemas.openxmlformats.org/officeDocument/2006/relationships/customXml" Target="../ink/ink1282.xml"/><Relationship Id="rId11" Type="http://schemas.openxmlformats.org/officeDocument/2006/relationships/image" Target="../media/image111.emf"/><Relationship Id="rId5" Type="http://schemas.openxmlformats.org/officeDocument/2006/relationships/image" Target="../media/image108.emf"/><Relationship Id="rId15" Type="http://schemas.openxmlformats.org/officeDocument/2006/relationships/image" Target="../media/image113.emf"/><Relationship Id="rId10" Type="http://schemas.openxmlformats.org/officeDocument/2006/relationships/customXml" Target="../ink/ink1284.xml"/><Relationship Id="rId19" Type="http://schemas.openxmlformats.org/officeDocument/2006/relationships/image" Target="../media/image3880.png"/><Relationship Id="rId4" Type="http://schemas.openxmlformats.org/officeDocument/2006/relationships/customXml" Target="../ink/ink1281.xml"/><Relationship Id="rId9" Type="http://schemas.openxmlformats.org/officeDocument/2006/relationships/image" Target="../media/image110.emf"/><Relationship Id="rId14" Type="http://schemas.openxmlformats.org/officeDocument/2006/relationships/customXml" Target="../ink/ink1286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69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17" Type="http://schemas.openxmlformats.org/officeDocument/2006/relationships/image" Target="../media/image185.png"/><Relationship Id="rId21" Type="http://schemas.openxmlformats.org/officeDocument/2006/relationships/image" Target="../media/image137.png"/><Relationship Id="rId42" Type="http://schemas.openxmlformats.org/officeDocument/2006/relationships/customXml" Target="../ink/ink148.xml"/><Relationship Id="rId63" Type="http://schemas.openxmlformats.org/officeDocument/2006/relationships/image" Target="../media/image158.png"/><Relationship Id="rId84" Type="http://schemas.openxmlformats.org/officeDocument/2006/relationships/customXml" Target="../ink/ink169.xml"/><Relationship Id="rId138" Type="http://schemas.openxmlformats.org/officeDocument/2006/relationships/customXml" Target="../ink/ink196.xml"/><Relationship Id="rId159" Type="http://schemas.openxmlformats.org/officeDocument/2006/relationships/image" Target="../media/image206.png"/><Relationship Id="rId170" Type="http://schemas.openxmlformats.org/officeDocument/2006/relationships/customXml" Target="../ink/ink212.xml"/><Relationship Id="rId191" Type="http://schemas.openxmlformats.org/officeDocument/2006/relationships/image" Target="../media/image222.png"/><Relationship Id="rId205" Type="http://schemas.openxmlformats.org/officeDocument/2006/relationships/image" Target="../media/image229.png"/><Relationship Id="rId16" Type="http://schemas.openxmlformats.org/officeDocument/2006/relationships/customXml" Target="../ink/ink135.xml"/><Relationship Id="rId107" Type="http://schemas.openxmlformats.org/officeDocument/2006/relationships/image" Target="../media/image180.png"/><Relationship Id="rId11" Type="http://schemas.openxmlformats.org/officeDocument/2006/relationships/image" Target="../media/image132.png"/><Relationship Id="rId32" Type="http://schemas.openxmlformats.org/officeDocument/2006/relationships/customXml" Target="../ink/ink143.xml"/><Relationship Id="rId37" Type="http://schemas.openxmlformats.org/officeDocument/2006/relationships/image" Target="../media/image145.png"/><Relationship Id="rId53" Type="http://schemas.openxmlformats.org/officeDocument/2006/relationships/image" Target="../media/image153.png"/><Relationship Id="rId58" Type="http://schemas.openxmlformats.org/officeDocument/2006/relationships/customXml" Target="../ink/ink156.xml"/><Relationship Id="rId74" Type="http://schemas.openxmlformats.org/officeDocument/2006/relationships/customXml" Target="../ink/ink164.xml"/><Relationship Id="rId79" Type="http://schemas.openxmlformats.org/officeDocument/2006/relationships/image" Target="../media/image166.png"/><Relationship Id="rId102" Type="http://schemas.openxmlformats.org/officeDocument/2006/relationships/customXml" Target="../ink/ink178.xml"/><Relationship Id="rId123" Type="http://schemas.openxmlformats.org/officeDocument/2006/relationships/image" Target="../media/image188.png"/><Relationship Id="rId128" Type="http://schemas.openxmlformats.org/officeDocument/2006/relationships/customXml" Target="../ink/ink191.xml"/><Relationship Id="rId144" Type="http://schemas.openxmlformats.org/officeDocument/2006/relationships/customXml" Target="../ink/ink199.xml"/><Relationship Id="rId149" Type="http://schemas.openxmlformats.org/officeDocument/2006/relationships/image" Target="../media/image201.png"/><Relationship Id="rId5" Type="http://schemas.openxmlformats.org/officeDocument/2006/relationships/image" Target="../media/image129.png"/><Relationship Id="rId90" Type="http://schemas.openxmlformats.org/officeDocument/2006/relationships/customXml" Target="../ink/ink172.xml"/><Relationship Id="rId95" Type="http://schemas.openxmlformats.org/officeDocument/2006/relationships/image" Target="../media/image174.png"/><Relationship Id="rId160" Type="http://schemas.openxmlformats.org/officeDocument/2006/relationships/customXml" Target="../ink/ink207.xml"/><Relationship Id="rId165" Type="http://schemas.openxmlformats.org/officeDocument/2006/relationships/image" Target="../media/image209.png"/><Relationship Id="rId181" Type="http://schemas.openxmlformats.org/officeDocument/2006/relationships/image" Target="../media/image217.png"/><Relationship Id="rId186" Type="http://schemas.openxmlformats.org/officeDocument/2006/relationships/customXml" Target="../ink/ink220.xml"/><Relationship Id="rId22" Type="http://schemas.openxmlformats.org/officeDocument/2006/relationships/customXml" Target="../ink/ink138.xml"/><Relationship Id="rId27" Type="http://schemas.openxmlformats.org/officeDocument/2006/relationships/image" Target="../media/image140.png"/><Relationship Id="rId43" Type="http://schemas.openxmlformats.org/officeDocument/2006/relationships/image" Target="../media/image148.png"/><Relationship Id="rId48" Type="http://schemas.openxmlformats.org/officeDocument/2006/relationships/customXml" Target="../ink/ink151.xml"/><Relationship Id="rId64" Type="http://schemas.openxmlformats.org/officeDocument/2006/relationships/customXml" Target="../ink/ink159.xml"/><Relationship Id="rId69" Type="http://schemas.openxmlformats.org/officeDocument/2006/relationships/image" Target="../media/image161.png"/><Relationship Id="rId113" Type="http://schemas.openxmlformats.org/officeDocument/2006/relationships/image" Target="../media/image183.png"/><Relationship Id="rId118" Type="http://schemas.openxmlformats.org/officeDocument/2006/relationships/customXml" Target="../ink/ink186.xml"/><Relationship Id="rId134" Type="http://schemas.openxmlformats.org/officeDocument/2006/relationships/customXml" Target="../ink/ink194.xml"/><Relationship Id="rId139" Type="http://schemas.openxmlformats.org/officeDocument/2006/relationships/image" Target="../media/image196.png"/><Relationship Id="rId80" Type="http://schemas.openxmlformats.org/officeDocument/2006/relationships/customXml" Target="../ink/ink167.xml"/><Relationship Id="rId85" Type="http://schemas.openxmlformats.org/officeDocument/2006/relationships/image" Target="../media/image169.png"/><Relationship Id="rId150" Type="http://schemas.openxmlformats.org/officeDocument/2006/relationships/customXml" Target="../ink/ink202.xml"/><Relationship Id="rId155" Type="http://schemas.openxmlformats.org/officeDocument/2006/relationships/image" Target="../media/image204.png"/><Relationship Id="rId171" Type="http://schemas.openxmlformats.org/officeDocument/2006/relationships/image" Target="../media/image212.png"/><Relationship Id="rId176" Type="http://schemas.openxmlformats.org/officeDocument/2006/relationships/customXml" Target="../ink/ink215.xml"/><Relationship Id="rId192" Type="http://schemas.openxmlformats.org/officeDocument/2006/relationships/customXml" Target="../ink/ink223.xml"/><Relationship Id="rId197" Type="http://schemas.openxmlformats.org/officeDocument/2006/relationships/image" Target="../media/image225.png"/><Relationship Id="rId201" Type="http://schemas.openxmlformats.org/officeDocument/2006/relationships/image" Target="../media/image227.png"/><Relationship Id="rId12" Type="http://schemas.openxmlformats.org/officeDocument/2006/relationships/customXml" Target="../ink/ink133.xml"/><Relationship Id="rId17" Type="http://schemas.openxmlformats.org/officeDocument/2006/relationships/image" Target="../media/image135.png"/><Relationship Id="rId33" Type="http://schemas.openxmlformats.org/officeDocument/2006/relationships/image" Target="../media/image143.png"/><Relationship Id="rId38" Type="http://schemas.openxmlformats.org/officeDocument/2006/relationships/customXml" Target="../ink/ink146.xml"/><Relationship Id="rId59" Type="http://schemas.openxmlformats.org/officeDocument/2006/relationships/image" Target="../media/image156.png"/><Relationship Id="rId103" Type="http://schemas.openxmlformats.org/officeDocument/2006/relationships/image" Target="../media/image178.png"/><Relationship Id="rId108" Type="http://schemas.openxmlformats.org/officeDocument/2006/relationships/customXml" Target="../ink/ink181.xml"/><Relationship Id="rId124" Type="http://schemas.openxmlformats.org/officeDocument/2006/relationships/customXml" Target="../ink/ink189.xml"/><Relationship Id="rId129" Type="http://schemas.openxmlformats.org/officeDocument/2006/relationships/image" Target="../media/image191.png"/><Relationship Id="rId54" Type="http://schemas.openxmlformats.org/officeDocument/2006/relationships/customXml" Target="../ink/ink154.xml"/><Relationship Id="rId70" Type="http://schemas.openxmlformats.org/officeDocument/2006/relationships/customXml" Target="../ink/ink162.xml"/><Relationship Id="rId75" Type="http://schemas.openxmlformats.org/officeDocument/2006/relationships/image" Target="../media/image164.png"/><Relationship Id="rId91" Type="http://schemas.openxmlformats.org/officeDocument/2006/relationships/image" Target="../media/image172.png"/><Relationship Id="rId96" Type="http://schemas.openxmlformats.org/officeDocument/2006/relationships/customXml" Target="../ink/ink175.xml"/><Relationship Id="rId140" Type="http://schemas.openxmlformats.org/officeDocument/2006/relationships/customXml" Target="../ink/ink197.xml"/><Relationship Id="rId145" Type="http://schemas.openxmlformats.org/officeDocument/2006/relationships/image" Target="../media/image199.png"/><Relationship Id="rId161" Type="http://schemas.openxmlformats.org/officeDocument/2006/relationships/image" Target="../media/image207.png"/><Relationship Id="rId166" Type="http://schemas.openxmlformats.org/officeDocument/2006/relationships/customXml" Target="../ink/ink210.xml"/><Relationship Id="rId182" Type="http://schemas.openxmlformats.org/officeDocument/2006/relationships/customXml" Target="../ink/ink218.xml"/><Relationship Id="rId187" Type="http://schemas.openxmlformats.org/officeDocument/2006/relationships/image" Target="../media/image220.png"/><Relationship Id="rId1" Type="http://schemas.openxmlformats.org/officeDocument/2006/relationships/slideLayout" Target="../slideLayouts/slideLayout2.xml"/><Relationship Id="rId6" Type="http://schemas.openxmlformats.org/officeDocument/2006/relationships/customXml" Target="../ink/ink130.xml"/><Relationship Id="rId23" Type="http://schemas.openxmlformats.org/officeDocument/2006/relationships/image" Target="../media/image138.png"/><Relationship Id="rId28" Type="http://schemas.openxmlformats.org/officeDocument/2006/relationships/customXml" Target="../ink/ink141.xml"/><Relationship Id="rId49" Type="http://schemas.openxmlformats.org/officeDocument/2006/relationships/image" Target="../media/image151.png"/><Relationship Id="rId114" Type="http://schemas.openxmlformats.org/officeDocument/2006/relationships/customXml" Target="../ink/ink184.xml"/><Relationship Id="rId119" Type="http://schemas.openxmlformats.org/officeDocument/2006/relationships/image" Target="../media/image186.png"/><Relationship Id="rId44" Type="http://schemas.openxmlformats.org/officeDocument/2006/relationships/customXml" Target="../ink/ink149.xml"/><Relationship Id="rId60" Type="http://schemas.openxmlformats.org/officeDocument/2006/relationships/customXml" Target="../ink/ink157.xml"/><Relationship Id="rId65" Type="http://schemas.openxmlformats.org/officeDocument/2006/relationships/image" Target="../media/image159.png"/><Relationship Id="rId81" Type="http://schemas.openxmlformats.org/officeDocument/2006/relationships/image" Target="../media/image167.png"/><Relationship Id="rId86" Type="http://schemas.openxmlformats.org/officeDocument/2006/relationships/customXml" Target="../ink/ink170.xml"/><Relationship Id="rId130" Type="http://schemas.openxmlformats.org/officeDocument/2006/relationships/customXml" Target="../ink/ink192.xml"/><Relationship Id="rId135" Type="http://schemas.openxmlformats.org/officeDocument/2006/relationships/image" Target="../media/image194.png"/><Relationship Id="rId151" Type="http://schemas.openxmlformats.org/officeDocument/2006/relationships/image" Target="../media/image202.png"/><Relationship Id="rId156" Type="http://schemas.openxmlformats.org/officeDocument/2006/relationships/customXml" Target="../ink/ink205.xml"/><Relationship Id="rId177" Type="http://schemas.openxmlformats.org/officeDocument/2006/relationships/image" Target="../media/image215.png"/><Relationship Id="rId198" Type="http://schemas.openxmlformats.org/officeDocument/2006/relationships/customXml" Target="../ink/ink226.xml"/><Relationship Id="rId172" Type="http://schemas.openxmlformats.org/officeDocument/2006/relationships/customXml" Target="../ink/ink213.xml"/><Relationship Id="rId193" Type="http://schemas.openxmlformats.org/officeDocument/2006/relationships/image" Target="../media/image223.png"/><Relationship Id="rId202" Type="http://schemas.openxmlformats.org/officeDocument/2006/relationships/customXml" Target="../ink/ink228.xml"/><Relationship Id="rId13" Type="http://schemas.openxmlformats.org/officeDocument/2006/relationships/image" Target="../media/image133.png"/><Relationship Id="rId18" Type="http://schemas.openxmlformats.org/officeDocument/2006/relationships/customXml" Target="../ink/ink136.xml"/><Relationship Id="rId39" Type="http://schemas.openxmlformats.org/officeDocument/2006/relationships/image" Target="../media/image146.png"/><Relationship Id="rId109" Type="http://schemas.openxmlformats.org/officeDocument/2006/relationships/image" Target="../media/image181.png"/><Relationship Id="rId34" Type="http://schemas.openxmlformats.org/officeDocument/2006/relationships/customXml" Target="../ink/ink144.xml"/><Relationship Id="rId50" Type="http://schemas.openxmlformats.org/officeDocument/2006/relationships/customXml" Target="../ink/ink152.xml"/><Relationship Id="rId55" Type="http://schemas.openxmlformats.org/officeDocument/2006/relationships/image" Target="../media/image154.png"/><Relationship Id="rId76" Type="http://schemas.openxmlformats.org/officeDocument/2006/relationships/customXml" Target="../ink/ink165.xml"/><Relationship Id="rId97" Type="http://schemas.openxmlformats.org/officeDocument/2006/relationships/image" Target="../media/image175.png"/><Relationship Id="rId104" Type="http://schemas.openxmlformats.org/officeDocument/2006/relationships/customXml" Target="../ink/ink179.xml"/><Relationship Id="rId120" Type="http://schemas.openxmlformats.org/officeDocument/2006/relationships/customXml" Target="../ink/ink187.xml"/><Relationship Id="rId125" Type="http://schemas.openxmlformats.org/officeDocument/2006/relationships/image" Target="../media/image189.png"/><Relationship Id="rId141" Type="http://schemas.openxmlformats.org/officeDocument/2006/relationships/image" Target="../media/image197.png"/><Relationship Id="rId146" Type="http://schemas.openxmlformats.org/officeDocument/2006/relationships/customXml" Target="../ink/ink200.xml"/><Relationship Id="rId167" Type="http://schemas.openxmlformats.org/officeDocument/2006/relationships/image" Target="../media/image210.png"/><Relationship Id="rId188" Type="http://schemas.openxmlformats.org/officeDocument/2006/relationships/customXml" Target="../ink/ink221.xml"/><Relationship Id="rId7" Type="http://schemas.openxmlformats.org/officeDocument/2006/relationships/image" Target="../media/image130.png"/><Relationship Id="rId71" Type="http://schemas.openxmlformats.org/officeDocument/2006/relationships/image" Target="../media/image162.png"/><Relationship Id="rId92" Type="http://schemas.openxmlformats.org/officeDocument/2006/relationships/customXml" Target="../ink/ink173.xml"/><Relationship Id="rId162" Type="http://schemas.openxmlformats.org/officeDocument/2006/relationships/customXml" Target="../ink/ink208.xml"/><Relationship Id="rId183" Type="http://schemas.openxmlformats.org/officeDocument/2006/relationships/image" Target="../media/image218.png"/><Relationship Id="rId2" Type="http://schemas.openxmlformats.org/officeDocument/2006/relationships/customXml" Target="../ink/ink128.xml"/><Relationship Id="rId29" Type="http://schemas.openxmlformats.org/officeDocument/2006/relationships/image" Target="../media/image141.png"/><Relationship Id="rId24" Type="http://schemas.openxmlformats.org/officeDocument/2006/relationships/customXml" Target="../ink/ink139.xml"/><Relationship Id="rId40" Type="http://schemas.openxmlformats.org/officeDocument/2006/relationships/customXml" Target="../ink/ink147.xml"/><Relationship Id="rId45" Type="http://schemas.openxmlformats.org/officeDocument/2006/relationships/image" Target="../media/image149.png"/><Relationship Id="rId66" Type="http://schemas.openxmlformats.org/officeDocument/2006/relationships/customXml" Target="../ink/ink160.xml"/><Relationship Id="rId87" Type="http://schemas.openxmlformats.org/officeDocument/2006/relationships/image" Target="../media/image170.png"/><Relationship Id="rId110" Type="http://schemas.openxmlformats.org/officeDocument/2006/relationships/customXml" Target="../ink/ink182.xml"/><Relationship Id="rId115" Type="http://schemas.openxmlformats.org/officeDocument/2006/relationships/image" Target="../media/image184.png"/><Relationship Id="rId131" Type="http://schemas.openxmlformats.org/officeDocument/2006/relationships/image" Target="../media/image192.png"/><Relationship Id="rId136" Type="http://schemas.openxmlformats.org/officeDocument/2006/relationships/customXml" Target="../ink/ink195.xml"/><Relationship Id="rId157" Type="http://schemas.openxmlformats.org/officeDocument/2006/relationships/image" Target="../media/image205.png"/><Relationship Id="rId178" Type="http://schemas.openxmlformats.org/officeDocument/2006/relationships/customXml" Target="../ink/ink216.xml"/><Relationship Id="rId61" Type="http://schemas.openxmlformats.org/officeDocument/2006/relationships/image" Target="../media/image157.png"/><Relationship Id="rId82" Type="http://schemas.openxmlformats.org/officeDocument/2006/relationships/customXml" Target="../ink/ink168.xml"/><Relationship Id="rId152" Type="http://schemas.openxmlformats.org/officeDocument/2006/relationships/customXml" Target="../ink/ink203.xml"/><Relationship Id="rId173" Type="http://schemas.openxmlformats.org/officeDocument/2006/relationships/image" Target="../media/image213.png"/><Relationship Id="rId194" Type="http://schemas.openxmlformats.org/officeDocument/2006/relationships/customXml" Target="../ink/ink224.xml"/><Relationship Id="rId199" Type="http://schemas.openxmlformats.org/officeDocument/2006/relationships/image" Target="../media/image226.png"/><Relationship Id="rId203" Type="http://schemas.openxmlformats.org/officeDocument/2006/relationships/image" Target="../media/image228.png"/><Relationship Id="rId19" Type="http://schemas.openxmlformats.org/officeDocument/2006/relationships/image" Target="../media/image136.png"/><Relationship Id="rId14" Type="http://schemas.openxmlformats.org/officeDocument/2006/relationships/customXml" Target="../ink/ink134.xml"/><Relationship Id="rId30" Type="http://schemas.openxmlformats.org/officeDocument/2006/relationships/customXml" Target="../ink/ink142.xml"/><Relationship Id="rId35" Type="http://schemas.openxmlformats.org/officeDocument/2006/relationships/image" Target="../media/image144.png"/><Relationship Id="rId56" Type="http://schemas.openxmlformats.org/officeDocument/2006/relationships/customXml" Target="../ink/ink155.xml"/><Relationship Id="rId77" Type="http://schemas.openxmlformats.org/officeDocument/2006/relationships/image" Target="../media/image165.png"/><Relationship Id="rId100" Type="http://schemas.openxmlformats.org/officeDocument/2006/relationships/customXml" Target="../ink/ink177.xml"/><Relationship Id="rId105" Type="http://schemas.openxmlformats.org/officeDocument/2006/relationships/image" Target="../media/image179.png"/><Relationship Id="rId126" Type="http://schemas.openxmlformats.org/officeDocument/2006/relationships/customXml" Target="../ink/ink190.xml"/><Relationship Id="rId147" Type="http://schemas.openxmlformats.org/officeDocument/2006/relationships/image" Target="../media/image200.png"/><Relationship Id="rId168" Type="http://schemas.openxmlformats.org/officeDocument/2006/relationships/customXml" Target="../ink/ink211.xml"/><Relationship Id="rId8" Type="http://schemas.openxmlformats.org/officeDocument/2006/relationships/customXml" Target="../ink/ink131.xml"/><Relationship Id="rId51" Type="http://schemas.openxmlformats.org/officeDocument/2006/relationships/image" Target="../media/image152.png"/><Relationship Id="rId72" Type="http://schemas.openxmlformats.org/officeDocument/2006/relationships/customXml" Target="../ink/ink163.xml"/><Relationship Id="rId93" Type="http://schemas.openxmlformats.org/officeDocument/2006/relationships/image" Target="../media/image173.png"/><Relationship Id="rId98" Type="http://schemas.openxmlformats.org/officeDocument/2006/relationships/customXml" Target="../ink/ink176.xml"/><Relationship Id="rId121" Type="http://schemas.openxmlformats.org/officeDocument/2006/relationships/image" Target="../media/image187.png"/><Relationship Id="rId142" Type="http://schemas.openxmlformats.org/officeDocument/2006/relationships/customXml" Target="../ink/ink198.xml"/><Relationship Id="rId163" Type="http://schemas.openxmlformats.org/officeDocument/2006/relationships/image" Target="../media/image208.png"/><Relationship Id="rId184" Type="http://schemas.openxmlformats.org/officeDocument/2006/relationships/customXml" Target="../ink/ink219.xml"/><Relationship Id="rId189" Type="http://schemas.openxmlformats.org/officeDocument/2006/relationships/image" Target="../media/image221.png"/><Relationship Id="rId3" Type="http://schemas.openxmlformats.org/officeDocument/2006/relationships/image" Target="../media/image128.png"/><Relationship Id="rId25" Type="http://schemas.openxmlformats.org/officeDocument/2006/relationships/image" Target="../media/image139.png"/><Relationship Id="rId46" Type="http://schemas.openxmlformats.org/officeDocument/2006/relationships/customXml" Target="../ink/ink150.xml"/><Relationship Id="rId67" Type="http://schemas.openxmlformats.org/officeDocument/2006/relationships/image" Target="../media/image160.png"/><Relationship Id="rId116" Type="http://schemas.openxmlformats.org/officeDocument/2006/relationships/customXml" Target="../ink/ink185.xml"/><Relationship Id="rId137" Type="http://schemas.openxmlformats.org/officeDocument/2006/relationships/image" Target="../media/image195.png"/><Relationship Id="rId158" Type="http://schemas.openxmlformats.org/officeDocument/2006/relationships/customXml" Target="../ink/ink206.xml"/><Relationship Id="rId20" Type="http://schemas.openxmlformats.org/officeDocument/2006/relationships/customXml" Target="../ink/ink137.xml"/><Relationship Id="rId41" Type="http://schemas.openxmlformats.org/officeDocument/2006/relationships/image" Target="../media/image147.png"/><Relationship Id="rId62" Type="http://schemas.openxmlformats.org/officeDocument/2006/relationships/customXml" Target="../ink/ink158.xml"/><Relationship Id="rId83" Type="http://schemas.openxmlformats.org/officeDocument/2006/relationships/image" Target="../media/image168.png"/><Relationship Id="rId88" Type="http://schemas.openxmlformats.org/officeDocument/2006/relationships/customXml" Target="../ink/ink171.xml"/><Relationship Id="rId111" Type="http://schemas.openxmlformats.org/officeDocument/2006/relationships/image" Target="../media/image182.png"/><Relationship Id="rId132" Type="http://schemas.openxmlformats.org/officeDocument/2006/relationships/customXml" Target="../ink/ink193.xml"/><Relationship Id="rId153" Type="http://schemas.openxmlformats.org/officeDocument/2006/relationships/image" Target="../media/image203.png"/><Relationship Id="rId174" Type="http://schemas.openxmlformats.org/officeDocument/2006/relationships/customXml" Target="../ink/ink214.xml"/><Relationship Id="rId179" Type="http://schemas.openxmlformats.org/officeDocument/2006/relationships/image" Target="../media/image216.png"/><Relationship Id="rId195" Type="http://schemas.openxmlformats.org/officeDocument/2006/relationships/image" Target="../media/image224.png"/><Relationship Id="rId190" Type="http://schemas.openxmlformats.org/officeDocument/2006/relationships/customXml" Target="../ink/ink222.xml"/><Relationship Id="rId204" Type="http://schemas.openxmlformats.org/officeDocument/2006/relationships/customXml" Target="../ink/ink229.xml"/><Relationship Id="rId15" Type="http://schemas.openxmlformats.org/officeDocument/2006/relationships/image" Target="../media/image134.png"/><Relationship Id="rId36" Type="http://schemas.openxmlformats.org/officeDocument/2006/relationships/customXml" Target="../ink/ink145.xml"/><Relationship Id="rId57" Type="http://schemas.openxmlformats.org/officeDocument/2006/relationships/image" Target="../media/image155.png"/><Relationship Id="rId106" Type="http://schemas.openxmlformats.org/officeDocument/2006/relationships/customXml" Target="../ink/ink180.xml"/><Relationship Id="rId127" Type="http://schemas.openxmlformats.org/officeDocument/2006/relationships/image" Target="../media/image190.png"/><Relationship Id="rId10" Type="http://schemas.openxmlformats.org/officeDocument/2006/relationships/customXml" Target="../ink/ink132.xml"/><Relationship Id="rId31" Type="http://schemas.openxmlformats.org/officeDocument/2006/relationships/image" Target="../media/image142.png"/><Relationship Id="rId52" Type="http://schemas.openxmlformats.org/officeDocument/2006/relationships/customXml" Target="../ink/ink153.xml"/><Relationship Id="rId73" Type="http://schemas.openxmlformats.org/officeDocument/2006/relationships/image" Target="../media/image163.png"/><Relationship Id="rId78" Type="http://schemas.openxmlformats.org/officeDocument/2006/relationships/customXml" Target="../ink/ink166.xml"/><Relationship Id="rId94" Type="http://schemas.openxmlformats.org/officeDocument/2006/relationships/customXml" Target="../ink/ink174.xml"/><Relationship Id="rId99" Type="http://schemas.openxmlformats.org/officeDocument/2006/relationships/image" Target="../media/image176.png"/><Relationship Id="rId101" Type="http://schemas.openxmlformats.org/officeDocument/2006/relationships/image" Target="../media/image177.png"/><Relationship Id="rId122" Type="http://schemas.openxmlformats.org/officeDocument/2006/relationships/customXml" Target="../ink/ink188.xml"/><Relationship Id="rId143" Type="http://schemas.openxmlformats.org/officeDocument/2006/relationships/image" Target="../media/image198.png"/><Relationship Id="rId148" Type="http://schemas.openxmlformats.org/officeDocument/2006/relationships/customXml" Target="../ink/ink201.xml"/><Relationship Id="rId164" Type="http://schemas.openxmlformats.org/officeDocument/2006/relationships/customXml" Target="../ink/ink209.xml"/><Relationship Id="rId169" Type="http://schemas.openxmlformats.org/officeDocument/2006/relationships/image" Target="../media/image211.png"/><Relationship Id="rId185" Type="http://schemas.openxmlformats.org/officeDocument/2006/relationships/image" Target="../media/image219.png"/><Relationship Id="rId4" Type="http://schemas.openxmlformats.org/officeDocument/2006/relationships/customXml" Target="../ink/ink129.xml"/><Relationship Id="rId9" Type="http://schemas.openxmlformats.org/officeDocument/2006/relationships/image" Target="../media/image131.png"/><Relationship Id="rId180" Type="http://schemas.openxmlformats.org/officeDocument/2006/relationships/customXml" Target="../ink/ink217.xml"/><Relationship Id="rId26" Type="http://schemas.openxmlformats.org/officeDocument/2006/relationships/customXml" Target="../ink/ink140.xml"/><Relationship Id="rId47" Type="http://schemas.openxmlformats.org/officeDocument/2006/relationships/image" Target="../media/image150.png"/><Relationship Id="rId68" Type="http://schemas.openxmlformats.org/officeDocument/2006/relationships/customXml" Target="../ink/ink161.xml"/><Relationship Id="rId89" Type="http://schemas.openxmlformats.org/officeDocument/2006/relationships/image" Target="../media/image171.png"/><Relationship Id="rId112" Type="http://schemas.openxmlformats.org/officeDocument/2006/relationships/customXml" Target="../ink/ink183.xml"/><Relationship Id="rId133" Type="http://schemas.openxmlformats.org/officeDocument/2006/relationships/image" Target="../media/image193.png"/><Relationship Id="rId154" Type="http://schemas.openxmlformats.org/officeDocument/2006/relationships/customXml" Target="../ink/ink204.xml"/><Relationship Id="rId175" Type="http://schemas.openxmlformats.org/officeDocument/2006/relationships/image" Target="../media/image214.png"/><Relationship Id="rId196" Type="http://schemas.openxmlformats.org/officeDocument/2006/relationships/customXml" Target="../ink/ink225.xml"/><Relationship Id="rId200" Type="http://schemas.openxmlformats.org/officeDocument/2006/relationships/customXml" Target="../ink/ink227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70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emf"/><Relationship Id="rId3" Type="http://schemas.openxmlformats.org/officeDocument/2006/relationships/customXml" Target="../ink/ink1289.xml"/><Relationship Id="rId7" Type="http://schemas.openxmlformats.org/officeDocument/2006/relationships/customXml" Target="../ink/ink1291.xml"/><Relationship Id="rId2" Type="http://schemas.openxmlformats.org/officeDocument/2006/relationships/image" Target="../media/image126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.emf"/><Relationship Id="rId5" Type="http://schemas.openxmlformats.org/officeDocument/2006/relationships/customXml" Target="../ink/ink1290.xml"/><Relationship Id="rId10" Type="http://schemas.openxmlformats.org/officeDocument/2006/relationships/image" Target="../media/image50.emf"/><Relationship Id="rId4" Type="http://schemas.openxmlformats.org/officeDocument/2006/relationships/image" Target="../media/image2.emf"/><Relationship Id="rId9" Type="http://schemas.openxmlformats.org/officeDocument/2006/relationships/customXml" Target="../ink/ink1292.xml"/></Relationships>
</file>

<file path=ppt/slides/_rels/slide22.xml.rels><?xml version="1.0" encoding="UTF-8" standalone="yes"?>
<Relationships xmlns="http://schemas.openxmlformats.org/package/2006/relationships"><Relationship Id="rId117" Type="http://schemas.openxmlformats.org/officeDocument/2006/relationships/image" Target="../media/image1328.png"/><Relationship Id="rId299" Type="http://schemas.openxmlformats.org/officeDocument/2006/relationships/customXml" Target="../ink/ink1442.xml"/><Relationship Id="rId671" Type="http://schemas.openxmlformats.org/officeDocument/2006/relationships/image" Target="../media/image1603.png"/><Relationship Id="rId21" Type="http://schemas.openxmlformats.org/officeDocument/2006/relationships/image" Target="../media/image1280.png"/><Relationship Id="rId63" Type="http://schemas.openxmlformats.org/officeDocument/2006/relationships/image" Target="../media/image1301.png"/><Relationship Id="rId159" Type="http://schemas.openxmlformats.org/officeDocument/2006/relationships/image" Target="../media/image1349.png"/><Relationship Id="rId324" Type="http://schemas.openxmlformats.org/officeDocument/2006/relationships/customXml" Target="../ink/ink1455.xml"/><Relationship Id="rId366" Type="http://schemas.openxmlformats.org/officeDocument/2006/relationships/customXml" Target="../ink/ink1476.xml"/><Relationship Id="rId531" Type="http://schemas.openxmlformats.org/officeDocument/2006/relationships/image" Target="../media/image1533.png"/><Relationship Id="rId573" Type="http://schemas.openxmlformats.org/officeDocument/2006/relationships/image" Target="../media/image1554.png"/><Relationship Id="rId629" Type="http://schemas.openxmlformats.org/officeDocument/2006/relationships/image" Target="../media/image1582.png"/><Relationship Id="rId170" Type="http://schemas.openxmlformats.org/officeDocument/2006/relationships/customXml" Target="../ink/ink1377.xml"/><Relationship Id="rId226" Type="http://schemas.openxmlformats.org/officeDocument/2006/relationships/customXml" Target="../ink/ink1405.xml"/><Relationship Id="rId433" Type="http://schemas.openxmlformats.org/officeDocument/2006/relationships/image" Target="../media/image1484.png"/><Relationship Id="rId268" Type="http://schemas.openxmlformats.org/officeDocument/2006/relationships/customXml" Target="../ink/ink1426.xml"/><Relationship Id="rId475" Type="http://schemas.openxmlformats.org/officeDocument/2006/relationships/image" Target="../media/image1505.png"/><Relationship Id="rId640" Type="http://schemas.openxmlformats.org/officeDocument/2006/relationships/customXml" Target="../ink/ink1613.xml"/><Relationship Id="rId32" Type="http://schemas.openxmlformats.org/officeDocument/2006/relationships/customXml" Target="../ink/ink1308.xml"/><Relationship Id="rId74" Type="http://schemas.openxmlformats.org/officeDocument/2006/relationships/customXml" Target="../ink/ink1329.xml"/><Relationship Id="rId128" Type="http://schemas.openxmlformats.org/officeDocument/2006/relationships/customXml" Target="../ink/ink1356.xml"/><Relationship Id="rId335" Type="http://schemas.openxmlformats.org/officeDocument/2006/relationships/image" Target="../media/image1436.png"/><Relationship Id="rId377" Type="http://schemas.openxmlformats.org/officeDocument/2006/relationships/image" Target="../media/image1456.png"/><Relationship Id="rId500" Type="http://schemas.openxmlformats.org/officeDocument/2006/relationships/customXml" Target="../ink/ink1543.xml"/><Relationship Id="rId542" Type="http://schemas.openxmlformats.org/officeDocument/2006/relationships/customXml" Target="../ink/ink1564.xml"/><Relationship Id="rId584" Type="http://schemas.openxmlformats.org/officeDocument/2006/relationships/customXml" Target="../ink/ink1585.xml"/><Relationship Id="rId5" Type="http://schemas.openxmlformats.org/officeDocument/2006/relationships/image" Target="../media/image1272.png"/><Relationship Id="rId181" Type="http://schemas.openxmlformats.org/officeDocument/2006/relationships/image" Target="../media/image1360.png"/><Relationship Id="rId237" Type="http://schemas.openxmlformats.org/officeDocument/2006/relationships/image" Target="../media/image1388.png"/><Relationship Id="rId402" Type="http://schemas.openxmlformats.org/officeDocument/2006/relationships/customXml" Target="../ink/ink1494.xml"/><Relationship Id="rId279" Type="http://schemas.openxmlformats.org/officeDocument/2006/relationships/image" Target="../media/image1409.png"/><Relationship Id="rId444" Type="http://schemas.openxmlformats.org/officeDocument/2006/relationships/customXml" Target="../ink/ink1515.xml"/><Relationship Id="rId486" Type="http://schemas.openxmlformats.org/officeDocument/2006/relationships/customXml" Target="../ink/ink1536.xml"/><Relationship Id="rId651" Type="http://schemas.openxmlformats.org/officeDocument/2006/relationships/image" Target="../media/image1593.png"/><Relationship Id="rId43" Type="http://schemas.openxmlformats.org/officeDocument/2006/relationships/image" Target="../media/image1291.png"/><Relationship Id="rId139" Type="http://schemas.openxmlformats.org/officeDocument/2006/relationships/image" Target="../media/image1339.png"/><Relationship Id="rId290" Type="http://schemas.openxmlformats.org/officeDocument/2006/relationships/customXml" Target="../ink/ink1437.xml"/><Relationship Id="rId304" Type="http://schemas.openxmlformats.org/officeDocument/2006/relationships/image" Target="../media/image1421.png"/><Relationship Id="rId346" Type="http://schemas.openxmlformats.org/officeDocument/2006/relationships/customXml" Target="../ink/ink1466.xml"/><Relationship Id="rId388" Type="http://schemas.openxmlformats.org/officeDocument/2006/relationships/customXml" Target="../ink/ink1487.xml"/><Relationship Id="rId511" Type="http://schemas.openxmlformats.org/officeDocument/2006/relationships/image" Target="../media/image1523.png"/><Relationship Id="rId553" Type="http://schemas.openxmlformats.org/officeDocument/2006/relationships/image" Target="../media/image1544.png"/><Relationship Id="rId609" Type="http://schemas.openxmlformats.org/officeDocument/2006/relationships/image" Target="../media/image1572.png"/><Relationship Id="rId85" Type="http://schemas.openxmlformats.org/officeDocument/2006/relationships/image" Target="../media/image1312.png"/><Relationship Id="rId150" Type="http://schemas.openxmlformats.org/officeDocument/2006/relationships/customXml" Target="../ink/ink1367.xml"/><Relationship Id="rId192" Type="http://schemas.openxmlformats.org/officeDocument/2006/relationships/customXml" Target="../ink/ink1388.xml"/><Relationship Id="rId206" Type="http://schemas.openxmlformats.org/officeDocument/2006/relationships/customXml" Target="../ink/ink1395.xml"/><Relationship Id="rId413" Type="http://schemas.openxmlformats.org/officeDocument/2006/relationships/image" Target="../media/image1474.png"/><Relationship Id="rId595" Type="http://schemas.openxmlformats.org/officeDocument/2006/relationships/image" Target="../media/image1565.png"/><Relationship Id="rId248" Type="http://schemas.openxmlformats.org/officeDocument/2006/relationships/customXml" Target="../ink/ink1416.xml"/><Relationship Id="rId455" Type="http://schemas.openxmlformats.org/officeDocument/2006/relationships/image" Target="../media/image1495.png"/><Relationship Id="rId497" Type="http://schemas.openxmlformats.org/officeDocument/2006/relationships/image" Target="../media/image1516.png"/><Relationship Id="rId620" Type="http://schemas.openxmlformats.org/officeDocument/2006/relationships/customXml" Target="../ink/ink1603.xml"/><Relationship Id="rId662" Type="http://schemas.openxmlformats.org/officeDocument/2006/relationships/customXml" Target="../ink/ink1624.xml"/><Relationship Id="rId12" Type="http://schemas.openxmlformats.org/officeDocument/2006/relationships/customXml" Target="../ink/ink1298.xml"/><Relationship Id="rId108" Type="http://schemas.openxmlformats.org/officeDocument/2006/relationships/customXml" Target="../ink/ink1346.xml"/><Relationship Id="rId315" Type="http://schemas.openxmlformats.org/officeDocument/2006/relationships/customXml" Target="../ink/ink1450.xml"/><Relationship Id="rId357" Type="http://schemas.openxmlformats.org/officeDocument/2006/relationships/image" Target="../media/image1446.png"/><Relationship Id="rId522" Type="http://schemas.openxmlformats.org/officeDocument/2006/relationships/customXml" Target="../ink/ink1554.xml"/><Relationship Id="rId54" Type="http://schemas.openxmlformats.org/officeDocument/2006/relationships/customXml" Target="../ink/ink1319.xml"/><Relationship Id="rId96" Type="http://schemas.openxmlformats.org/officeDocument/2006/relationships/customXml" Target="../ink/ink1340.xml"/><Relationship Id="rId161" Type="http://schemas.openxmlformats.org/officeDocument/2006/relationships/image" Target="../media/image1350.png"/><Relationship Id="rId217" Type="http://schemas.openxmlformats.org/officeDocument/2006/relationships/image" Target="../media/image1378.png"/><Relationship Id="rId399" Type="http://schemas.openxmlformats.org/officeDocument/2006/relationships/image" Target="../media/image1467.png"/><Relationship Id="rId564" Type="http://schemas.openxmlformats.org/officeDocument/2006/relationships/customXml" Target="../ink/ink1575.xml"/><Relationship Id="rId259" Type="http://schemas.openxmlformats.org/officeDocument/2006/relationships/image" Target="../media/image1399.png"/><Relationship Id="rId424" Type="http://schemas.openxmlformats.org/officeDocument/2006/relationships/customXml" Target="../ink/ink1505.xml"/><Relationship Id="rId466" Type="http://schemas.openxmlformats.org/officeDocument/2006/relationships/customXml" Target="../ink/ink1526.xml"/><Relationship Id="rId631" Type="http://schemas.openxmlformats.org/officeDocument/2006/relationships/image" Target="../media/image1583.png"/><Relationship Id="rId23" Type="http://schemas.openxmlformats.org/officeDocument/2006/relationships/image" Target="../media/image1281.png"/><Relationship Id="rId119" Type="http://schemas.openxmlformats.org/officeDocument/2006/relationships/image" Target="../media/image1329.png"/><Relationship Id="rId270" Type="http://schemas.openxmlformats.org/officeDocument/2006/relationships/customXml" Target="../ink/ink1427.xml"/><Relationship Id="rId326" Type="http://schemas.openxmlformats.org/officeDocument/2006/relationships/customXml" Target="../ink/ink1456.xml"/><Relationship Id="rId533" Type="http://schemas.openxmlformats.org/officeDocument/2006/relationships/image" Target="../media/image1534.png"/><Relationship Id="rId65" Type="http://schemas.openxmlformats.org/officeDocument/2006/relationships/image" Target="../media/image1302.png"/><Relationship Id="rId130" Type="http://schemas.openxmlformats.org/officeDocument/2006/relationships/customXml" Target="../ink/ink1357.xml"/><Relationship Id="rId368" Type="http://schemas.openxmlformats.org/officeDocument/2006/relationships/customXml" Target="../ink/ink1477.xml"/><Relationship Id="rId575" Type="http://schemas.openxmlformats.org/officeDocument/2006/relationships/image" Target="../media/image1555.png"/><Relationship Id="rId172" Type="http://schemas.openxmlformats.org/officeDocument/2006/relationships/customXml" Target="../ink/ink1378.xml"/><Relationship Id="rId228" Type="http://schemas.openxmlformats.org/officeDocument/2006/relationships/customXml" Target="../ink/ink1406.xml"/><Relationship Id="rId435" Type="http://schemas.openxmlformats.org/officeDocument/2006/relationships/image" Target="../media/image1485.png"/><Relationship Id="rId477" Type="http://schemas.openxmlformats.org/officeDocument/2006/relationships/image" Target="../media/image1506.png"/><Relationship Id="rId600" Type="http://schemas.openxmlformats.org/officeDocument/2006/relationships/customXml" Target="../ink/ink1593.xml"/><Relationship Id="rId642" Type="http://schemas.openxmlformats.org/officeDocument/2006/relationships/customXml" Target="../ink/ink1614.xml"/><Relationship Id="rId281" Type="http://schemas.openxmlformats.org/officeDocument/2006/relationships/image" Target="../media/image1410.png"/><Relationship Id="rId337" Type="http://schemas.openxmlformats.org/officeDocument/2006/relationships/image" Target="../media/image1437.png"/><Relationship Id="rId502" Type="http://schemas.openxmlformats.org/officeDocument/2006/relationships/customXml" Target="../ink/ink1544.xml"/><Relationship Id="rId34" Type="http://schemas.openxmlformats.org/officeDocument/2006/relationships/customXml" Target="../ink/ink1309.xml"/><Relationship Id="rId76" Type="http://schemas.openxmlformats.org/officeDocument/2006/relationships/customXml" Target="../ink/ink1330.xml"/><Relationship Id="rId141" Type="http://schemas.openxmlformats.org/officeDocument/2006/relationships/image" Target="../media/image1340.png"/><Relationship Id="rId379" Type="http://schemas.openxmlformats.org/officeDocument/2006/relationships/image" Target="../media/image1457.png"/><Relationship Id="rId544" Type="http://schemas.openxmlformats.org/officeDocument/2006/relationships/customXml" Target="../ink/ink1565.xml"/><Relationship Id="rId586" Type="http://schemas.openxmlformats.org/officeDocument/2006/relationships/customXml" Target="../ink/ink1586.xml"/><Relationship Id="rId7" Type="http://schemas.openxmlformats.org/officeDocument/2006/relationships/image" Target="../media/image1273.png"/><Relationship Id="rId183" Type="http://schemas.openxmlformats.org/officeDocument/2006/relationships/image" Target="../media/image1361.png"/><Relationship Id="rId239" Type="http://schemas.openxmlformats.org/officeDocument/2006/relationships/image" Target="../media/image1389.png"/><Relationship Id="rId390" Type="http://schemas.openxmlformats.org/officeDocument/2006/relationships/customXml" Target="../ink/ink1488.xml"/><Relationship Id="rId404" Type="http://schemas.openxmlformats.org/officeDocument/2006/relationships/customXml" Target="../ink/ink1495.xml"/><Relationship Id="rId446" Type="http://schemas.openxmlformats.org/officeDocument/2006/relationships/customXml" Target="../ink/ink1516.xml"/><Relationship Id="rId611" Type="http://schemas.openxmlformats.org/officeDocument/2006/relationships/image" Target="../media/image1573.png"/><Relationship Id="rId653" Type="http://schemas.openxmlformats.org/officeDocument/2006/relationships/image" Target="../media/image1594.png"/><Relationship Id="rId250" Type="http://schemas.openxmlformats.org/officeDocument/2006/relationships/customXml" Target="../ink/ink1417.xml"/><Relationship Id="rId292" Type="http://schemas.openxmlformats.org/officeDocument/2006/relationships/customXml" Target="../ink/ink1438.xml"/><Relationship Id="rId306" Type="http://schemas.openxmlformats.org/officeDocument/2006/relationships/image" Target="../media/image1422.png"/><Relationship Id="rId488" Type="http://schemas.openxmlformats.org/officeDocument/2006/relationships/customXml" Target="../ink/ink1537.xml"/><Relationship Id="rId45" Type="http://schemas.openxmlformats.org/officeDocument/2006/relationships/image" Target="../media/image1292.png"/><Relationship Id="rId87" Type="http://schemas.openxmlformats.org/officeDocument/2006/relationships/image" Target="../media/image1313.png"/><Relationship Id="rId110" Type="http://schemas.openxmlformats.org/officeDocument/2006/relationships/customXml" Target="../ink/ink1347.xml"/><Relationship Id="rId348" Type="http://schemas.openxmlformats.org/officeDocument/2006/relationships/customXml" Target="../ink/ink1467.xml"/><Relationship Id="rId513" Type="http://schemas.openxmlformats.org/officeDocument/2006/relationships/image" Target="../media/image1524.png"/><Relationship Id="rId555" Type="http://schemas.openxmlformats.org/officeDocument/2006/relationships/image" Target="../media/image1545.png"/><Relationship Id="rId597" Type="http://schemas.openxmlformats.org/officeDocument/2006/relationships/image" Target="../media/image1566.png"/><Relationship Id="rId152" Type="http://schemas.openxmlformats.org/officeDocument/2006/relationships/customXml" Target="../ink/ink1368.xml"/><Relationship Id="rId194" Type="http://schemas.openxmlformats.org/officeDocument/2006/relationships/customXml" Target="../ink/ink1389.xml"/><Relationship Id="rId208" Type="http://schemas.openxmlformats.org/officeDocument/2006/relationships/customXml" Target="../ink/ink1396.xml"/><Relationship Id="rId415" Type="http://schemas.openxmlformats.org/officeDocument/2006/relationships/image" Target="../media/image1475.png"/><Relationship Id="rId457" Type="http://schemas.openxmlformats.org/officeDocument/2006/relationships/image" Target="../media/image1496.png"/><Relationship Id="rId622" Type="http://schemas.openxmlformats.org/officeDocument/2006/relationships/customXml" Target="../ink/ink1604.xml"/><Relationship Id="rId261" Type="http://schemas.openxmlformats.org/officeDocument/2006/relationships/image" Target="../media/image1400.png"/><Relationship Id="rId499" Type="http://schemas.openxmlformats.org/officeDocument/2006/relationships/image" Target="../media/image1517.png"/><Relationship Id="rId664" Type="http://schemas.openxmlformats.org/officeDocument/2006/relationships/customXml" Target="../ink/ink1625.xml"/><Relationship Id="rId14" Type="http://schemas.openxmlformats.org/officeDocument/2006/relationships/customXml" Target="../ink/ink1299.xml"/><Relationship Id="rId56" Type="http://schemas.openxmlformats.org/officeDocument/2006/relationships/customXml" Target="../ink/ink1320.xml"/><Relationship Id="rId317" Type="http://schemas.openxmlformats.org/officeDocument/2006/relationships/customXml" Target="../ink/ink1451.xml"/><Relationship Id="rId359" Type="http://schemas.openxmlformats.org/officeDocument/2006/relationships/image" Target="../media/image1447.png"/><Relationship Id="rId524" Type="http://schemas.openxmlformats.org/officeDocument/2006/relationships/customXml" Target="../ink/ink1555.xml"/><Relationship Id="rId566" Type="http://schemas.openxmlformats.org/officeDocument/2006/relationships/customXml" Target="../ink/ink1576.xml"/><Relationship Id="rId98" Type="http://schemas.openxmlformats.org/officeDocument/2006/relationships/customXml" Target="../ink/ink1341.xml"/><Relationship Id="rId121" Type="http://schemas.openxmlformats.org/officeDocument/2006/relationships/image" Target="../media/image1330.png"/><Relationship Id="rId163" Type="http://schemas.openxmlformats.org/officeDocument/2006/relationships/image" Target="../media/image1351.png"/><Relationship Id="rId219" Type="http://schemas.openxmlformats.org/officeDocument/2006/relationships/image" Target="../media/image1379.png"/><Relationship Id="rId370" Type="http://schemas.openxmlformats.org/officeDocument/2006/relationships/customXml" Target="../ink/ink1478.xml"/><Relationship Id="rId426" Type="http://schemas.openxmlformats.org/officeDocument/2006/relationships/customXml" Target="../ink/ink1506.xml"/><Relationship Id="rId633" Type="http://schemas.openxmlformats.org/officeDocument/2006/relationships/image" Target="../media/image1584.png"/><Relationship Id="rId230" Type="http://schemas.openxmlformats.org/officeDocument/2006/relationships/customXml" Target="../ink/ink1407.xml"/><Relationship Id="rId468" Type="http://schemas.openxmlformats.org/officeDocument/2006/relationships/customXml" Target="../ink/ink1527.xml"/><Relationship Id="rId25" Type="http://schemas.openxmlformats.org/officeDocument/2006/relationships/image" Target="../media/image1282.png"/><Relationship Id="rId67" Type="http://schemas.openxmlformats.org/officeDocument/2006/relationships/image" Target="../media/image1303.png"/><Relationship Id="rId272" Type="http://schemas.openxmlformats.org/officeDocument/2006/relationships/customXml" Target="../ink/ink1428.xml"/><Relationship Id="rId328" Type="http://schemas.openxmlformats.org/officeDocument/2006/relationships/customXml" Target="../ink/ink1457.xml"/><Relationship Id="rId535" Type="http://schemas.openxmlformats.org/officeDocument/2006/relationships/image" Target="../media/image1535.png"/><Relationship Id="rId577" Type="http://schemas.openxmlformats.org/officeDocument/2006/relationships/image" Target="../media/image1556.png"/><Relationship Id="rId132" Type="http://schemas.openxmlformats.org/officeDocument/2006/relationships/customXml" Target="../ink/ink1358.xml"/><Relationship Id="rId174" Type="http://schemas.openxmlformats.org/officeDocument/2006/relationships/customXml" Target="../ink/ink1379.xml"/><Relationship Id="rId381" Type="http://schemas.openxmlformats.org/officeDocument/2006/relationships/image" Target="../media/image1458.png"/><Relationship Id="rId602" Type="http://schemas.openxmlformats.org/officeDocument/2006/relationships/customXml" Target="../ink/ink1594.xml"/><Relationship Id="rId241" Type="http://schemas.openxmlformats.org/officeDocument/2006/relationships/image" Target="../media/image1390.png"/><Relationship Id="rId437" Type="http://schemas.openxmlformats.org/officeDocument/2006/relationships/image" Target="../media/image1486.png"/><Relationship Id="rId479" Type="http://schemas.openxmlformats.org/officeDocument/2006/relationships/image" Target="../media/image1507.png"/><Relationship Id="rId644" Type="http://schemas.openxmlformats.org/officeDocument/2006/relationships/customXml" Target="../ink/ink1615.xml"/><Relationship Id="rId36" Type="http://schemas.openxmlformats.org/officeDocument/2006/relationships/customXml" Target="../ink/ink1310.xml"/><Relationship Id="rId283" Type="http://schemas.openxmlformats.org/officeDocument/2006/relationships/image" Target="../media/image1411.png"/><Relationship Id="rId339" Type="http://schemas.openxmlformats.org/officeDocument/2006/relationships/image" Target="../media/image1438.png"/><Relationship Id="rId490" Type="http://schemas.openxmlformats.org/officeDocument/2006/relationships/customXml" Target="../ink/ink1538.xml"/><Relationship Id="rId504" Type="http://schemas.openxmlformats.org/officeDocument/2006/relationships/customXml" Target="../ink/ink1545.xml"/><Relationship Id="rId546" Type="http://schemas.openxmlformats.org/officeDocument/2006/relationships/customXml" Target="../ink/ink1566.xml"/><Relationship Id="rId78" Type="http://schemas.openxmlformats.org/officeDocument/2006/relationships/customXml" Target="../ink/ink1331.xml"/><Relationship Id="rId101" Type="http://schemas.openxmlformats.org/officeDocument/2006/relationships/image" Target="../media/image1320.png"/><Relationship Id="rId143" Type="http://schemas.openxmlformats.org/officeDocument/2006/relationships/image" Target="../media/image1341.png"/><Relationship Id="rId185" Type="http://schemas.openxmlformats.org/officeDocument/2006/relationships/image" Target="../media/image1362.png"/><Relationship Id="rId350" Type="http://schemas.openxmlformats.org/officeDocument/2006/relationships/customXml" Target="../ink/ink1468.xml"/><Relationship Id="rId406" Type="http://schemas.openxmlformats.org/officeDocument/2006/relationships/customXml" Target="../ink/ink1496.xml"/><Relationship Id="rId588" Type="http://schemas.openxmlformats.org/officeDocument/2006/relationships/customXml" Target="../ink/ink1587.xml"/><Relationship Id="rId9" Type="http://schemas.openxmlformats.org/officeDocument/2006/relationships/image" Target="../media/image1274.png"/><Relationship Id="rId210" Type="http://schemas.openxmlformats.org/officeDocument/2006/relationships/customXml" Target="../ink/ink1397.xml"/><Relationship Id="rId392" Type="http://schemas.openxmlformats.org/officeDocument/2006/relationships/customXml" Target="../ink/ink1489.xml"/><Relationship Id="rId448" Type="http://schemas.openxmlformats.org/officeDocument/2006/relationships/customXml" Target="../ink/ink1517.xml"/><Relationship Id="rId613" Type="http://schemas.openxmlformats.org/officeDocument/2006/relationships/image" Target="../media/image1574.png"/><Relationship Id="rId655" Type="http://schemas.openxmlformats.org/officeDocument/2006/relationships/image" Target="../media/image1595.png"/><Relationship Id="rId252" Type="http://schemas.openxmlformats.org/officeDocument/2006/relationships/customXml" Target="../ink/ink1418.xml"/><Relationship Id="rId294" Type="http://schemas.openxmlformats.org/officeDocument/2006/relationships/customXml" Target="../ink/ink1439.xml"/><Relationship Id="rId308" Type="http://schemas.openxmlformats.org/officeDocument/2006/relationships/image" Target="../media/image1423.png"/><Relationship Id="rId515" Type="http://schemas.openxmlformats.org/officeDocument/2006/relationships/image" Target="../media/image1525.png"/><Relationship Id="rId47" Type="http://schemas.openxmlformats.org/officeDocument/2006/relationships/image" Target="../media/image1293.png"/><Relationship Id="rId89" Type="http://schemas.openxmlformats.org/officeDocument/2006/relationships/image" Target="../media/image1314.png"/><Relationship Id="rId112" Type="http://schemas.openxmlformats.org/officeDocument/2006/relationships/customXml" Target="../ink/ink1348.xml"/><Relationship Id="rId154" Type="http://schemas.openxmlformats.org/officeDocument/2006/relationships/customXml" Target="../ink/ink1369.xml"/><Relationship Id="rId361" Type="http://schemas.openxmlformats.org/officeDocument/2006/relationships/image" Target="../media/image1448.png"/><Relationship Id="rId557" Type="http://schemas.openxmlformats.org/officeDocument/2006/relationships/image" Target="../media/image1546.png"/><Relationship Id="rId599" Type="http://schemas.openxmlformats.org/officeDocument/2006/relationships/image" Target="../media/image1567.png"/><Relationship Id="rId196" Type="http://schemas.openxmlformats.org/officeDocument/2006/relationships/customXml" Target="../ink/ink1390.xml"/><Relationship Id="rId417" Type="http://schemas.openxmlformats.org/officeDocument/2006/relationships/image" Target="../media/image1476.png"/><Relationship Id="rId459" Type="http://schemas.openxmlformats.org/officeDocument/2006/relationships/image" Target="../media/image1497.png"/><Relationship Id="rId624" Type="http://schemas.openxmlformats.org/officeDocument/2006/relationships/customXml" Target="../ink/ink1605.xml"/><Relationship Id="rId666" Type="http://schemas.openxmlformats.org/officeDocument/2006/relationships/customXml" Target="../ink/ink1626.xml"/><Relationship Id="rId16" Type="http://schemas.openxmlformats.org/officeDocument/2006/relationships/customXml" Target="../ink/ink1300.xml"/><Relationship Id="rId221" Type="http://schemas.openxmlformats.org/officeDocument/2006/relationships/image" Target="../media/image1380.png"/><Relationship Id="rId263" Type="http://schemas.openxmlformats.org/officeDocument/2006/relationships/image" Target="../media/image1401.png"/><Relationship Id="rId319" Type="http://schemas.openxmlformats.org/officeDocument/2006/relationships/customXml" Target="../ink/ink1452.xml"/><Relationship Id="rId470" Type="http://schemas.openxmlformats.org/officeDocument/2006/relationships/customXml" Target="../ink/ink1528.xml"/><Relationship Id="rId526" Type="http://schemas.openxmlformats.org/officeDocument/2006/relationships/customXml" Target="../ink/ink1556.xml"/><Relationship Id="rId58" Type="http://schemas.openxmlformats.org/officeDocument/2006/relationships/customXml" Target="../ink/ink1321.xml"/><Relationship Id="rId123" Type="http://schemas.openxmlformats.org/officeDocument/2006/relationships/image" Target="../media/image1331.png"/><Relationship Id="rId330" Type="http://schemas.openxmlformats.org/officeDocument/2006/relationships/customXml" Target="../ink/ink1458.xml"/><Relationship Id="rId568" Type="http://schemas.openxmlformats.org/officeDocument/2006/relationships/customXml" Target="../ink/ink1577.xml"/><Relationship Id="rId165" Type="http://schemas.openxmlformats.org/officeDocument/2006/relationships/image" Target="../media/image1352.png"/><Relationship Id="rId372" Type="http://schemas.openxmlformats.org/officeDocument/2006/relationships/customXml" Target="../ink/ink1479.xml"/><Relationship Id="rId428" Type="http://schemas.openxmlformats.org/officeDocument/2006/relationships/customXml" Target="../ink/ink1507.xml"/><Relationship Id="rId635" Type="http://schemas.openxmlformats.org/officeDocument/2006/relationships/image" Target="../media/image1585.png"/><Relationship Id="rId232" Type="http://schemas.openxmlformats.org/officeDocument/2006/relationships/customXml" Target="../ink/ink1408.xml"/><Relationship Id="rId274" Type="http://schemas.openxmlformats.org/officeDocument/2006/relationships/customXml" Target="../ink/ink1429.xml"/><Relationship Id="rId481" Type="http://schemas.openxmlformats.org/officeDocument/2006/relationships/image" Target="../media/image1508.png"/><Relationship Id="rId27" Type="http://schemas.openxmlformats.org/officeDocument/2006/relationships/image" Target="../media/image1283.png"/><Relationship Id="rId69" Type="http://schemas.openxmlformats.org/officeDocument/2006/relationships/image" Target="../media/image1304.png"/><Relationship Id="rId134" Type="http://schemas.openxmlformats.org/officeDocument/2006/relationships/customXml" Target="../ink/ink1359.xml"/><Relationship Id="rId537" Type="http://schemas.openxmlformats.org/officeDocument/2006/relationships/image" Target="../media/image1536.png"/><Relationship Id="rId579" Type="http://schemas.openxmlformats.org/officeDocument/2006/relationships/image" Target="../media/image1557.png"/><Relationship Id="rId80" Type="http://schemas.openxmlformats.org/officeDocument/2006/relationships/customXml" Target="../ink/ink1332.xml"/><Relationship Id="rId176" Type="http://schemas.openxmlformats.org/officeDocument/2006/relationships/customXml" Target="../ink/ink1380.xml"/><Relationship Id="rId341" Type="http://schemas.openxmlformats.org/officeDocument/2006/relationships/image" Target="../media/image1439.png"/><Relationship Id="rId383" Type="http://schemas.openxmlformats.org/officeDocument/2006/relationships/image" Target="../media/image1459.png"/><Relationship Id="rId439" Type="http://schemas.openxmlformats.org/officeDocument/2006/relationships/image" Target="../media/image1487.png"/><Relationship Id="rId590" Type="http://schemas.openxmlformats.org/officeDocument/2006/relationships/customXml" Target="../ink/ink1588.xml"/><Relationship Id="rId604" Type="http://schemas.openxmlformats.org/officeDocument/2006/relationships/customXml" Target="../ink/ink1595.xml"/><Relationship Id="rId646" Type="http://schemas.openxmlformats.org/officeDocument/2006/relationships/customXml" Target="../ink/ink1616.xml"/><Relationship Id="rId201" Type="http://schemas.openxmlformats.org/officeDocument/2006/relationships/image" Target="../media/image1370.png"/><Relationship Id="rId243" Type="http://schemas.openxmlformats.org/officeDocument/2006/relationships/image" Target="../media/image1391.png"/><Relationship Id="rId285" Type="http://schemas.openxmlformats.org/officeDocument/2006/relationships/image" Target="../media/image1412.png"/><Relationship Id="rId450" Type="http://schemas.openxmlformats.org/officeDocument/2006/relationships/customXml" Target="../ink/ink1518.xml"/><Relationship Id="rId506" Type="http://schemas.openxmlformats.org/officeDocument/2006/relationships/customXml" Target="../ink/ink1546.xml"/><Relationship Id="rId38" Type="http://schemas.openxmlformats.org/officeDocument/2006/relationships/customXml" Target="../ink/ink1311.xml"/><Relationship Id="rId103" Type="http://schemas.openxmlformats.org/officeDocument/2006/relationships/image" Target="../media/image1321.png"/><Relationship Id="rId310" Type="http://schemas.openxmlformats.org/officeDocument/2006/relationships/image" Target="../media/image1424.png"/><Relationship Id="rId492" Type="http://schemas.openxmlformats.org/officeDocument/2006/relationships/customXml" Target="../ink/ink1539.xml"/><Relationship Id="rId548" Type="http://schemas.openxmlformats.org/officeDocument/2006/relationships/customXml" Target="../ink/ink1567.xml"/><Relationship Id="rId91" Type="http://schemas.openxmlformats.org/officeDocument/2006/relationships/image" Target="../media/image1315.png"/><Relationship Id="rId145" Type="http://schemas.openxmlformats.org/officeDocument/2006/relationships/image" Target="../media/image1342.png"/><Relationship Id="rId187" Type="http://schemas.openxmlformats.org/officeDocument/2006/relationships/image" Target="../media/image1363.png"/><Relationship Id="rId352" Type="http://schemas.openxmlformats.org/officeDocument/2006/relationships/customXml" Target="../ink/ink1469.xml"/><Relationship Id="rId394" Type="http://schemas.openxmlformats.org/officeDocument/2006/relationships/customXml" Target="../ink/ink1490.xml"/><Relationship Id="rId408" Type="http://schemas.openxmlformats.org/officeDocument/2006/relationships/customXml" Target="../ink/ink1497.xml"/><Relationship Id="rId615" Type="http://schemas.openxmlformats.org/officeDocument/2006/relationships/image" Target="../media/image1575.png"/><Relationship Id="rId212" Type="http://schemas.openxmlformats.org/officeDocument/2006/relationships/customXml" Target="../ink/ink1398.xml"/><Relationship Id="rId254" Type="http://schemas.openxmlformats.org/officeDocument/2006/relationships/customXml" Target="../ink/ink1419.xml"/><Relationship Id="rId657" Type="http://schemas.openxmlformats.org/officeDocument/2006/relationships/image" Target="../media/image1596.png"/><Relationship Id="rId49" Type="http://schemas.openxmlformats.org/officeDocument/2006/relationships/image" Target="../media/image1294.png"/><Relationship Id="rId114" Type="http://schemas.openxmlformats.org/officeDocument/2006/relationships/customXml" Target="../ink/ink1349.xml"/><Relationship Id="rId296" Type="http://schemas.openxmlformats.org/officeDocument/2006/relationships/customXml" Target="../ink/ink1440.xml"/><Relationship Id="rId461" Type="http://schemas.openxmlformats.org/officeDocument/2006/relationships/image" Target="../media/image1498.png"/><Relationship Id="rId517" Type="http://schemas.openxmlformats.org/officeDocument/2006/relationships/image" Target="../media/image1526.png"/><Relationship Id="rId559" Type="http://schemas.openxmlformats.org/officeDocument/2006/relationships/image" Target="../media/image1547.png"/><Relationship Id="rId60" Type="http://schemas.openxmlformats.org/officeDocument/2006/relationships/customXml" Target="../ink/ink1322.xml"/><Relationship Id="rId156" Type="http://schemas.openxmlformats.org/officeDocument/2006/relationships/customXml" Target="../ink/ink1370.xml"/><Relationship Id="rId198" Type="http://schemas.openxmlformats.org/officeDocument/2006/relationships/customXml" Target="../ink/ink1391.xml"/><Relationship Id="rId321" Type="http://schemas.openxmlformats.org/officeDocument/2006/relationships/customXml" Target="../ink/ink1453.xml"/><Relationship Id="rId363" Type="http://schemas.openxmlformats.org/officeDocument/2006/relationships/image" Target="../media/image1449.png"/><Relationship Id="rId419" Type="http://schemas.openxmlformats.org/officeDocument/2006/relationships/image" Target="../media/image1477.png"/><Relationship Id="rId570" Type="http://schemas.openxmlformats.org/officeDocument/2006/relationships/customXml" Target="../ink/ink1578.xml"/><Relationship Id="rId626" Type="http://schemas.openxmlformats.org/officeDocument/2006/relationships/customXml" Target="../ink/ink1606.xml"/><Relationship Id="rId223" Type="http://schemas.openxmlformats.org/officeDocument/2006/relationships/image" Target="../media/image1381.png"/><Relationship Id="rId430" Type="http://schemas.openxmlformats.org/officeDocument/2006/relationships/customXml" Target="../ink/ink1508.xml"/><Relationship Id="rId668" Type="http://schemas.openxmlformats.org/officeDocument/2006/relationships/customXml" Target="../ink/ink1627.xml"/><Relationship Id="rId18" Type="http://schemas.openxmlformats.org/officeDocument/2006/relationships/customXml" Target="../ink/ink1301.xml"/><Relationship Id="rId39" Type="http://schemas.openxmlformats.org/officeDocument/2006/relationships/image" Target="../media/image1289.png"/><Relationship Id="rId265" Type="http://schemas.openxmlformats.org/officeDocument/2006/relationships/image" Target="../media/image1402.png"/><Relationship Id="rId286" Type="http://schemas.openxmlformats.org/officeDocument/2006/relationships/customXml" Target="../ink/ink1435.xml"/><Relationship Id="rId451" Type="http://schemas.openxmlformats.org/officeDocument/2006/relationships/image" Target="../media/image1493.png"/><Relationship Id="rId472" Type="http://schemas.openxmlformats.org/officeDocument/2006/relationships/customXml" Target="../ink/ink1529.xml"/><Relationship Id="rId493" Type="http://schemas.openxmlformats.org/officeDocument/2006/relationships/image" Target="../media/image1514.png"/><Relationship Id="rId507" Type="http://schemas.openxmlformats.org/officeDocument/2006/relationships/image" Target="../media/image1521.png"/><Relationship Id="rId528" Type="http://schemas.openxmlformats.org/officeDocument/2006/relationships/customXml" Target="../ink/ink1557.xml"/><Relationship Id="rId549" Type="http://schemas.openxmlformats.org/officeDocument/2006/relationships/image" Target="../media/image1542.png"/><Relationship Id="rId50" Type="http://schemas.openxmlformats.org/officeDocument/2006/relationships/customXml" Target="../ink/ink1317.xml"/><Relationship Id="rId104" Type="http://schemas.openxmlformats.org/officeDocument/2006/relationships/customXml" Target="../ink/ink1344.xml"/><Relationship Id="rId125" Type="http://schemas.openxmlformats.org/officeDocument/2006/relationships/image" Target="../media/image1332.png"/><Relationship Id="rId146" Type="http://schemas.openxmlformats.org/officeDocument/2006/relationships/customXml" Target="../ink/ink1365.xml"/><Relationship Id="rId167" Type="http://schemas.openxmlformats.org/officeDocument/2006/relationships/image" Target="../media/image1353.png"/><Relationship Id="rId188" Type="http://schemas.openxmlformats.org/officeDocument/2006/relationships/customXml" Target="../ink/ink1386.xml"/><Relationship Id="rId311" Type="http://schemas.openxmlformats.org/officeDocument/2006/relationships/customXml" Target="../ink/ink1448.xml"/><Relationship Id="rId332" Type="http://schemas.openxmlformats.org/officeDocument/2006/relationships/customXml" Target="../ink/ink1459.xml"/><Relationship Id="rId353" Type="http://schemas.openxmlformats.org/officeDocument/2006/relationships/image" Target="../media/image1444.png"/><Relationship Id="rId374" Type="http://schemas.openxmlformats.org/officeDocument/2006/relationships/customXml" Target="../ink/ink1480.xml"/><Relationship Id="rId395" Type="http://schemas.openxmlformats.org/officeDocument/2006/relationships/image" Target="../media/image1465.png"/><Relationship Id="rId409" Type="http://schemas.openxmlformats.org/officeDocument/2006/relationships/image" Target="../media/image1472.png"/><Relationship Id="rId560" Type="http://schemas.openxmlformats.org/officeDocument/2006/relationships/customXml" Target="../ink/ink1573.xml"/><Relationship Id="rId581" Type="http://schemas.openxmlformats.org/officeDocument/2006/relationships/image" Target="../media/image1558.png"/><Relationship Id="rId71" Type="http://schemas.openxmlformats.org/officeDocument/2006/relationships/image" Target="../media/image1305.png"/><Relationship Id="rId92" Type="http://schemas.openxmlformats.org/officeDocument/2006/relationships/customXml" Target="../ink/ink1338.xml"/><Relationship Id="rId213" Type="http://schemas.openxmlformats.org/officeDocument/2006/relationships/image" Target="../media/image1376.png"/><Relationship Id="rId234" Type="http://schemas.openxmlformats.org/officeDocument/2006/relationships/customXml" Target="../ink/ink1409.xml"/><Relationship Id="rId420" Type="http://schemas.openxmlformats.org/officeDocument/2006/relationships/customXml" Target="../ink/ink1503.xml"/><Relationship Id="rId616" Type="http://schemas.openxmlformats.org/officeDocument/2006/relationships/customXml" Target="../ink/ink1601.xml"/><Relationship Id="rId637" Type="http://schemas.openxmlformats.org/officeDocument/2006/relationships/image" Target="../media/image1586.png"/><Relationship Id="rId658" Type="http://schemas.openxmlformats.org/officeDocument/2006/relationships/customXml" Target="../ink/ink1622.xml"/><Relationship Id="rId2" Type="http://schemas.openxmlformats.org/officeDocument/2006/relationships/customXml" Target="../ink/ink1293.xml"/><Relationship Id="rId29" Type="http://schemas.openxmlformats.org/officeDocument/2006/relationships/image" Target="../media/image1284.png"/><Relationship Id="rId255" Type="http://schemas.openxmlformats.org/officeDocument/2006/relationships/image" Target="../media/image1397.png"/><Relationship Id="rId276" Type="http://schemas.openxmlformats.org/officeDocument/2006/relationships/customXml" Target="../ink/ink1430.xml"/><Relationship Id="rId297" Type="http://schemas.openxmlformats.org/officeDocument/2006/relationships/customXml" Target="../ink/ink1441.xml"/><Relationship Id="rId441" Type="http://schemas.openxmlformats.org/officeDocument/2006/relationships/image" Target="../media/image1488.png"/><Relationship Id="rId462" Type="http://schemas.openxmlformats.org/officeDocument/2006/relationships/customXml" Target="../ink/ink1524.xml"/><Relationship Id="rId483" Type="http://schemas.openxmlformats.org/officeDocument/2006/relationships/image" Target="../media/image1509.png"/><Relationship Id="rId518" Type="http://schemas.openxmlformats.org/officeDocument/2006/relationships/customXml" Target="../ink/ink1552.xml"/><Relationship Id="rId539" Type="http://schemas.openxmlformats.org/officeDocument/2006/relationships/image" Target="../media/image1537.png"/><Relationship Id="rId40" Type="http://schemas.openxmlformats.org/officeDocument/2006/relationships/customXml" Target="../ink/ink1312.xml"/><Relationship Id="rId115" Type="http://schemas.openxmlformats.org/officeDocument/2006/relationships/image" Target="../media/image1327.png"/><Relationship Id="rId136" Type="http://schemas.openxmlformats.org/officeDocument/2006/relationships/customXml" Target="../ink/ink1360.xml"/><Relationship Id="rId157" Type="http://schemas.openxmlformats.org/officeDocument/2006/relationships/image" Target="../media/image1348.png"/><Relationship Id="rId178" Type="http://schemas.openxmlformats.org/officeDocument/2006/relationships/customXml" Target="../ink/ink1381.xml"/><Relationship Id="rId301" Type="http://schemas.openxmlformats.org/officeDocument/2006/relationships/customXml" Target="../ink/ink1443.xml"/><Relationship Id="rId322" Type="http://schemas.openxmlformats.org/officeDocument/2006/relationships/customXml" Target="../ink/ink1454.xml"/><Relationship Id="rId343" Type="http://schemas.openxmlformats.org/officeDocument/2006/relationships/image" Target="../media/image1440.png"/><Relationship Id="rId364" Type="http://schemas.openxmlformats.org/officeDocument/2006/relationships/customXml" Target="../ink/ink1475.xml"/><Relationship Id="rId550" Type="http://schemas.openxmlformats.org/officeDocument/2006/relationships/customXml" Target="../ink/ink1568.xml"/><Relationship Id="rId61" Type="http://schemas.openxmlformats.org/officeDocument/2006/relationships/image" Target="../media/image1300.png"/><Relationship Id="rId82" Type="http://schemas.openxmlformats.org/officeDocument/2006/relationships/customXml" Target="../ink/ink1333.xml"/><Relationship Id="rId199" Type="http://schemas.openxmlformats.org/officeDocument/2006/relationships/image" Target="../media/image1369.png"/><Relationship Id="rId203" Type="http://schemas.openxmlformats.org/officeDocument/2006/relationships/image" Target="../media/image1371.png"/><Relationship Id="rId385" Type="http://schemas.openxmlformats.org/officeDocument/2006/relationships/image" Target="../media/image1460.png"/><Relationship Id="rId571" Type="http://schemas.openxmlformats.org/officeDocument/2006/relationships/image" Target="../media/image1553.png"/><Relationship Id="rId592" Type="http://schemas.openxmlformats.org/officeDocument/2006/relationships/customXml" Target="../ink/ink1589.xml"/><Relationship Id="rId606" Type="http://schemas.openxmlformats.org/officeDocument/2006/relationships/customXml" Target="../ink/ink1596.xml"/><Relationship Id="rId627" Type="http://schemas.openxmlformats.org/officeDocument/2006/relationships/image" Target="../media/image1581.png"/><Relationship Id="rId648" Type="http://schemas.openxmlformats.org/officeDocument/2006/relationships/customXml" Target="../ink/ink1617.xml"/><Relationship Id="rId669" Type="http://schemas.openxmlformats.org/officeDocument/2006/relationships/image" Target="../media/image1602.png"/><Relationship Id="rId19" Type="http://schemas.openxmlformats.org/officeDocument/2006/relationships/image" Target="../media/image1279.png"/><Relationship Id="rId224" Type="http://schemas.openxmlformats.org/officeDocument/2006/relationships/customXml" Target="../ink/ink1404.xml"/><Relationship Id="rId245" Type="http://schemas.openxmlformats.org/officeDocument/2006/relationships/image" Target="../media/image1392.png"/><Relationship Id="rId266" Type="http://schemas.openxmlformats.org/officeDocument/2006/relationships/customXml" Target="../ink/ink1425.xml"/><Relationship Id="rId287" Type="http://schemas.openxmlformats.org/officeDocument/2006/relationships/image" Target="../media/image1413.png"/><Relationship Id="rId410" Type="http://schemas.openxmlformats.org/officeDocument/2006/relationships/customXml" Target="../ink/ink1498.xml"/><Relationship Id="rId431" Type="http://schemas.openxmlformats.org/officeDocument/2006/relationships/image" Target="../media/image1483.png"/><Relationship Id="rId452" Type="http://schemas.openxmlformats.org/officeDocument/2006/relationships/customXml" Target="../ink/ink1519.xml"/><Relationship Id="rId473" Type="http://schemas.openxmlformats.org/officeDocument/2006/relationships/image" Target="../media/image1504.png"/><Relationship Id="rId494" Type="http://schemas.openxmlformats.org/officeDocument/2006/relationships/customXml" Target="../ink/ink1540.xml"/><Relationship Id="rId508" Type="http://schemas.openxmlformats.org/officeDocument/2006/relationships/customXml" Target="../ink/ink1547.xml"/><Relationship Id="rId529" Type="http://schemas.openxmlformats.org/officeDocument/2006/relationships/image" Target="../media/image1532.png"/><Relationship Id="rId30" Type="http://schemas.openxmlformats.org/officeDocument/2006/relationships/customXml" Target="../ink/ink1307.xml"/><Relationship Id="rId105" Type="http://schemas.openxmlformats.org/officeDocument/2006/relationships/image" Target="../media/image1322.png"/><Relationship Id="rId126" Type="http://schemas.openxmlformats.org/officeDocument/2006/relationships/customXml" Target="../ink/ink1355.xml"/><Relationship Id="rId147" Type="http://schemas.openxmlformats.org/officeDocument/2006/relationships/image" Target="../media/image1343.png"/><Relationship Id="rId168" Type="http://schemas.openxmlformats.org/officeDocument/2006/relationships/customXml" Target="../ink/ink1376.xml"/><Relationship Id="rId312" Type="http://schemas.openxmlformats.org/officeDocument/2006/relationships/image" Target="../media/image1425.png"/><Relationship Id="rId333" Type="http://schemas.openxmlformats.org/officeDocument/2006/relationships/image" Target="../media/image1435.png"/><Relationship Id="rId354" Type="http://schemas.openxmlformats.org/officeDocument/2006/relationships/customXml" Target="../ink/ink1470.xml"/><Relationship Id="rId540" Type="http://schemas.openxmlformats.org/officeDocument/2006/relationships/customXml" Target="../ink/ink1563.xml"/><Relationship Id="rId51" Type="http://schemas.openxmlformats.org/officeDocument/2006/relationships/image" Target="../media/image1295.png"/><Relationship Id="rId72" Type="http://schemas.openxmlformats.org/officeDocument/2006/relationships/customXml" Target="../ink/ink1328.xml"/><Relationship Id="rId93" Type="http://schemas.openxmlformats.org/officeDocument/2006/relationships/image" Target="../media/image1316.png"/><Relationship Id="rId189" Type="http://schemas.openxmlformats.org/officeDocument/2006/relationships/image" Target="../media/image1364.png"/><Relationship Id="rId375" Type="http://schemas.openxmlformats.org/officeDocument/2006/relationships/image" Target="../media/image1455.png"/><Relationship Id="rId396" Type="http://schemas.openxmlformats.org/officeDocument/2006/relationships/customXml" Target="../ink/ink1491.xml"/><Relationship Id="rId561" Type="http://schemas.openxmlformats.org/officeDocument/2006/relationships/image" Target="../media/image1548.png"/><Relationship Id="rId582" Type="http://schemas.openxmlformats.org/officeDocument/2006/relationships/customXml" Target="../ink/ink1584.xml"/><Relationship Id="rId617" Type="http://schemas.openxmlformats.org/officeDocument/2006/relationships/image" Target="../media/image1576.png"/><Relationship Id="rId638" Type="http://schemas.openxmlformats.org/officeDocument/2006/relationships/customXml" Target="../ink/ink1612.xml"/><Relationship Id="rId659" Type="http://schemas.openxmlformats.org/officeDocument/2006/relationships/image" Target="../media/image1597.png"/><Relationship Id="rId3" Type="http://schemas.openxmlformats.org/officeDocument/2006/relationships/image" Target="../media/image1271.png"/><Relationship Id="rId214" Type="http://schemas.openxmlformats.org/officeDocument/2006/relationships/customXml" Target="../ink/ink1399.xml"/><Relationship Id="rId235" Type="http://schemas.openxmlformats.org/officeDocument/2006/relationships/image" Target="../media/image1387.png"/><Relationship Id="rId256" Type="http://schemas.openxmlformats.org/officeDocument/2006/relationships/customXml" Target="../ink/ink1420.xml"/><Relationship Id="rId277" Type="http://schemas.openxmlformats.org/officeDocument/2006/relationships/image" Target="../media/image1408.png"/><Relationship Id="rId298" Type="http://schemas.openxmlformats.org/officeDocument/2006/relationships/image" Target="../media/image1418.png"/><Relationship Id="rId400" Type="http://schemas.openxmlformats.org/officeDocument/2006/relationships/customXml" Target="../ink/ink1493.xml"/><Relationship Id="rId421" Type="http://schemas.openxmlformats.org/officeDocument/2006/relationships/image" Target="../media/image1478.png"/><Relationship Id="rId442" Type="http://schemas.openxmlformats.org/officeDocument/2006/relationships/customXml" Target="../ink/ink1514.xml"/><Relationship Id="rId463" Type="http://schemas.openxmlformats.org/officeDocument/2006/relationships/image" Target="../media/image1499.png"/><Relationship Id="rId484" Type="http://schemas.openxmlformats.org/officeDocument/2006/relationships/customXml" Target="../ink/ink1535.xml"/><Relationship Id="rId519" Type="http://schemas.openxmlformats.org/officeDocument/2006/relationships/image" Target="../media/image1527.png"/><Relationship Id="rId670" Type="http://schemas.openxmlformats.org/officeDocument/2006/relationships/customXml" Target="../ink/ink1628.xml"/><Relationship Id="rId116" Type="http://schemas.openxmlformats.org/officeDocument/2006/relationships/customXml" Target="../ink/ink1350.xml"/><Relationship Id="rId137" Type="http://schemas.openxmlformats.org/officeDocument/2006/relationships/image" Target="../media/image1338.png"/><Relationship Id="rId158" Type="http://schemas.openxmlformats.org/officeDocument/2006/relationships/customXml" Target="../ink/ink1371.xml"/><Relationship Id="rId302" Type="http://schemas.openxmlformats.org/officeDocument/2006/relationships/image" Target="../media/image1420.png"/><Relationship Id="rId323" Type="http://schemas.openxmlformats.org/officeDocument/2006/relationships/image" Target="../media/image1430.png"/><Relationship Id="rId344" Type="http://schemas.openxmlformats.org/officeDocument/2006/relationships/customXml" Target="../ink/ink1465.xml"/><Relationship Id="rId530" Type="http://schemas.openxmlformats.org/officeDocument/2006/relationships/customXml" Target="../ink/ink1558.xml"/><Relationship Id="rId20" Type="http://schemas.openxmlformats.org/officeDocument/2006/relationships/customXml" Target="../ink/ink1302.xml"/><Relationship Id="rId41" Type="http://schemas.openxmlformats.org/officeDocument/2006/relationships/image" Target="../media/image1290.png"/><Relationship Id="rId62" Type="http://schemas.openxmlformats.org/officeDocument/2006/relationships/customXml" Target="../ink/ink1323.xml"/><Relationship Id="rId83" Type="http://schemas.openxmlformats.org/officeDocument/2006/relationships/image" Target="../media/image1311.png"/><Relationship Id="rId179" Type="http://schemas.openxmlformats.org/officeDocument/2006/relationships/image" Target="../media/image1359.png"/><Relationship Id="rId365" Type="http://schemas.openxmlformats.org/officeDocument/2006/relationships/image" Target="../media/image1450.png"/><Relationship Id="rId386" Type="http://schemas.openxmlformats.org/officeDocument/2006/relationships/customXml" Target="../ink/ink1486.xml"/><Relationship Id="rId551" Type="http://schemas.openxmlformats.org/officeDocument/2006/relationships/image" Target="../media/image1543.png"/><Relationship Id="rId572" Type="http://schemas.openxmlformats.org/officeDocument/2006/relationships/customXml" Target="../ink/ink1579.xml"/><Relationship Id="rId593" Type="http://schemas.openxmlformats.org/officeDocument/2006/relationships/image" Target="../media/image1564.png"/><Relationship Id="rId607" Type="http://schemas.openxmlformats.org/officeDocument/2006/relationships/image" Target="../media/image1571.png"/><Relationship Id="rId628" Type="http://schemas.openxmlformats.org/officeDocument/2006/relationships/customXml" Target="../ink/ink1607.xml"/><Relationship Id="rId649" Type="http://schemas.openxmlformats.org/officeDocument/2006/relationships/image" Target="../media/image1592.png"/><Relationship Id="rId190" Type="http://schemas.openxmlformats.org/officeDocument/2006/relationships/customXml" Target="../ink/ink1387.xml"/><Relationship Id="rId204" Type="http://schemas.openxmlformats.org/officeDocument/2006/relationships/customXml" Target="../ink/ink1394.xml"/><Relationship Id="rId225" Type="http://schemas.openxmlformats.org/officeDocument/2006/relationships/image" Target="../media/image1382.png"/><Relationship Id="rId246" Type="http://schemas.openxmlformats.org/officeDocument/2006/relationships/customXml" Target="../ink/ink1415.xml"/><Relationship Id="rId267" Type="http://schemas.openxmlformats.org/officeDocument/2006/relationships/image" Target="../media/image1403.png"/><Relationship Id="rId288" Type="http://schemas.openxmlformats.org/officeDocument/2006/relationships/customXml" Target="../ink/ink1436.xml"/><Relationship Id="rId411" Type="http://schemas.openxmlformats.org/officeDocument/2006/relationships/image" Target="../media/image1473.png"/><Relationship Id="rId432" Type="http://schemas.openxmlformats.org/officeDocument/2006/relationships/customXml" Target="../ink/ink1509.xml"/><Relationship Id="rId453" Type="http://schemas.openxmlformats.org/officeDocument/2006/relationships/image" Target="../media/image1494.png"/><Relationship Id="rId474" Type="http://schemas.openxmlformats.org/officeDocument/2006/relationships/customXml" Target="../ink/ink1530.xml"/><Relationship Id="rId509" Type="http://schemas.openxmlformats.org/officeDocument/2006/relationships/image" Target="../media/image1522.png"/><Relationship Id="rId660" Type="http://schemas.openxmlformats.org/officeDocument/2006/relationships/customXml" Target="../ink/ink1623.xml"/><Relationship Id="rId106" Type="http://schemas.openxmlformats.org/officeDocument/2006/relationships/customXml" Target="../ink/ink1345.xml"/><Relationship Id="rId127" Type="http://schemas.openxmlformats.org/officeDocument/2006/relationships/image" Target="../media/image1333.png"/><Relationship Id="rId313" Type="http://schemas.openxmlformats.org/officeDocument/2006/relationships/customXml" Target="../ink/ink1449.xml"/><Relationship Id="rId495" Type="http://schemas.openxmlformats.org/officeDocument/2006/relationships/image" Target="../media/image1515.png"/><Relationship Id="rId10" Type="http://schemas.openxmlformats.org/officeDocument/2006/relationships/customXml" Target="../ink/ink1297.xml"/><Relationship Id="rId31" Type="http://schemas.openxmlformats.org/officeDocument/2006/relationships/image" Target="../media/image1285.png"/><Relationship Id="rId52" Type="http://schemas.openxmlformats.org/officeDocument/2006/relationships/customXml" Target="../ink/ink1318.xml"/><Relationship Id="rId73" Type="http://schemas.openxmlformats.org/officeDocument/2006/relationships/image" Target="../media/image1306.png"/><Relationship Id="rId94" Type="http://schemas.openxmlformats.org/officeDocument/2006/relationships/customXml" Target="../ink/ink1339.xml"/><Relationship Id="rId148" Type="http://schemas.openxmlformats.org/officeDocument/2006/relationships/customXml" Target="../ink/ink1366.xml"/><Relationship Id="rId169" Type="http://schemas.openxmlformats.org/officeDocument/2006/relationships/image" Target="../media/image1354.png"/><Relationship Id="rId334" Type="http://schemas.openxmlformats.org/officeDocument/2006/relationships/customXml" Target="../ink/ink1460.xml"/><Relationship Id="rId355" Type="http://schemas.openxmlformats.org/officeDocument/2006/relationships/image" Target="../media/image1445.png"/><Relationship Id="rId376" Type="http://schemas.openxmlformats.org/officeDocument/2006/relationships/customXml" Target="../ink/ink1481.xml"/><Relationship Id="rId397" Type="http://schemas.openxmlformats.org/officeDocument/2006/relationships/image" Target="../media/image1466.png"/><Relationship Id="rId520" Type="http://schemas.openxmlformats.org/officeDocument/2006/relationships/customXml" Target="../ink/ink1553.xml"/><Relationship Id="rId541" Type="http://schemas.openxmlformats.org/officeDocument/2006/relationships/image" Target="../media/image1538.png"/><Relationship Id="rId562" Type="http://schemas.openxmlformats.org/officeDocument/2006/relationships/customXml" Target="../ink/ink1574.xml"/><Relationship Id="rId583" Type="http://schemas.openxmlformats.org/officeDocument/2006/relationships/image" Target="../media/image1559.png"/><Relationship Id="rId618" Type="http://schemas.openxmlformats.org/officeDocument/2006/relationships/customXml" Target="../ink/ink1602.xml"/><Relationship Id="rId639" Type="http://schemas.openxmlformats.org/officeDocument/2006/relationships/image" Target="../media/image1587.png"/><Relationship Id="rId4" Type="http://schemas.openxmlformats.org/officeDocument/2006/relationships/customXml" Target="../ink/ink1294.xml"/><Relationship Id="rId180" Type="http://schemas.openxmlformats.org/officeDocument/2006/relationships/customXml" Target="../ink/ink1382.xml"/><Relationship Id="rId215" Type="http://schemas.openxmlformats.org/officeDocument/2006/relationships/image" Target="../media/image1377.png"/><Relationship Id="rId236" Type="http://schemas.openxmlformats.org/officeDocument/2006/relationships/customXml" Target="../ink/ink1410.xml"/><Relationship Id="rId257" Type="http://schemas.openxmlformats.org/officeDocument/2006/relationships/image" Target="../media/image1398.png"/><Relationship Id="rId278" Type="http://schemas.openxmlformats.org/officeDocument/2006/relationships/customXml" Target="../ink/ink1431.xml"/><Relationship Id="rId401" Type="http://schemas.openxmlformats.org/officeDocument/2006/relationships/image" Target="../media/image1468.png"/><Relationship Id="rId422" Type="http://schemas.openxmlformats.org/officeDocument/2006/relationships/customXml" Target="../ink/ink1504.xml"/><Relationship Id="rId443" Type="http://schemas.openxmlformats.org/officeDocument/2006/relationships/image" Target="../media/image1489.png"/><Relationship Id="rId464" Type="http://schemas.openxmlformats.org/officeDocument/2006/relationships/customXml" Target="../ink/ink1525.xml"/><Relationship Id="rId650" Type="http://schemas.openxmlformats.org/officeDocument/2006/relationships/customXml" Target="../ink/ink1618.xml"/><Relationship Id="rId303" Type="http://schemas.openxmlformats.org/officeDocument/2006/relationships/customXml" Target="../ink/ink1444.xml"/><Relationship Id="rId485" Type="http://schemas.openxmlformats.org/officeDocument/2006/relationships/image" Target="../media/image1510.png"/><Relationship Id="rId42" Type="http://schemas.openxmlformats.org/officeDocument/2006/relationships/customXml" Target="../ink/ink1313.xml"/><Relationship Id="rId84" Type="http://schemas.openxmlformats.org/officeDocument/2006/relationships/customXml" Target="../ink/ink1334.xml"/><Relationship Id="rId138" Type="http://schemas.openxmlformats.org/officeDocument/2006/relationships/customXml" Target="../ink/ink1361.xml"/><Relationship Id="rId345" Type="http://schemas.openxmlformats.org/officeDocument/2006/relationships/image" Target="../media/image1441.png"/><Relationship Id="rId387" Type="http://schemas.openxmlformats.org/officeDocument/2006/relationships/image" Target="../media/image1461.png"/><Relationship Id="rId510" Type="http://schemas.openxmlformats.org/officeDocument/2006/relationships/customXml" Target="../ink/ink1548.xml"/><Relationship Id="rId552" Type="http://schemas.openxmlformats.org/officeDocument/2006/relationships/customXml" Target="../ink/ink1569.xml"/><Relationship Id="rId594" Type="http://schemas.openxmlformats.org/officeDocument/2006/relationships/customXml" Target="../ink/ink1590.xml"/><Relationship Id="rId608" Type="http://schemas.openxmlformats.org/officeDocument/2006/relationships/customXml" Target="../ink/ink1597.xml"/><Relationship Id="rId191" Type="http://schemas.openxmlformats.org/officeDocument/2006/relationships/image" Target="../media/image1365.png"/><Relationship Id="rId205" Type="http://schemas.openxmlformats.org/officeDocument/2006/relationships/image" Target="../media/image1372.png"/><Relationship Id="rId247" Type="http://schemas.openxmlformats.org/officeDocument/2006/relationships/image" Target="../media/image1393.png"/><Relationship Id="rId412" Type="http://schemas.openxmlformats.org/officeDocument/2006/relationships/customXml" Target="../ink/ink1499.xml"/><Relationship Id="rId107" Type="http://schemas.openxmlformats.org/officeDocument/2006/relationships/image" Target="../media/image1323.png"/><Relationship Id="rId289" Type="http://schemas.openxmlformats.org/officeDocument/2006/relationships/image" Target="../media/image1414.png"/><Relationship Id="rId454" Type="http://schemas.openxmlformats.org/officeDocument/2006/relationships/customXml" Target="../ink/ink1520.xml"/><Relationship Id="rId496" Type="http://schemas.openxmlformats.org/officeDocument/2006/relationships/customXml" Target="../ink/ink1541.xml"/><Relationship Id="rId661" Type="http://schemas.openxmlformats.org/officeDocument/2006/relationships/image" Target="../media/image1598.png"/><Relationship Id="rId11" Type="http://schemas.openxmlformats.org/officeDocument/2006/relationships/image" Target="../media/image1275.png"/><Relationship Id="rId53" Type="http://schemas.openxmlformats.org/officeDocument/2006/relationships/image" Target="../media/image1296.png"/><Relationship Id="rId149" Type="http://schemas.openxmlformats.org/officeDocument/2006/relationships/image" Target="../media/image1344.png"/><Relationship Id="rId314" Type="http://schemas.openxmlformats.org/officeDocument/2006/relationships/image" Target="../media/image1426.png"/><Relationship Id="rId356" Type="http://schemas.openxmlformats.org/officeDocument/2006/relationships/customXml" Target="../ink/ink1471.xml"/><Relationship Id="rId398" Type="http://schemas.openxmlformats.org/officeDocument/2006/relationships/customXml" Target="../ink/ink1492.xml"/><Relationship Id="rId521" Type="http://schemas.openxmlformats.org/officeDocument/2006/relationships/image" Target="../media/image1528.png"/><Relationship Id="rId563" Type="http://schemas.openxmlformats.org/officeDocument/2006/relationships/image" Target="../media/image1549.png"/><Relationship Id="rId619" Type="http://schemas.openxmlformats.org/officeDocument/2006/relationships/image" Target="../media/image1577.png"/><Relationship Id="rId95" Type="http://schemas.openxmlformats.org/officeDocument/2006/relationships/image" Target="../media/image1317.png"/><Relationship Id="rId160" Type="http://schemas.openxmlformats.org/officeDocument/2006/relationships/customXml" Target="../ink/ink1372.xml"/><Relationship Id="rId216" Type="http://schemas.openxmlformats.org/officeDocument/2006/relationships/customXml" Target="../ink/ink1400.xml"/><Relationship Id="rId423" Type="http://schemas.openxmlformats.org/officeDocument/2006/relationships/image" Target="../media/image1479.png"/><Relationship Id="rId258" Type="http://schemas.openxmlformats.org/officeDocument/2006/relationships/customXml" Target="../ink/ink1421.xml"/><Relationship Id="rId465" Type="http://schemas.openxmlformats.org/officeDocument/2006/relationships/image" Target="../media/image1500.png"/><Relationship Id="rId630" Type="http://schemas.openxmlformats.org/officeDocument/2006/relationships/customXml" Target="../ink/ink1608.xml"/><Relationship Id="rId22" Type="http://schemas.openxmlformats.org/officeDocument/2006/relationships/customXml" Target="../ink/ink1303.xml"/><Relationship Id="rId64" Type="http://schemas.openxmlformats.org/officeDocument/2006/relationships/customXml" Target="../ink/ink1324.xml"/><Relationship Id="rId118" Type="http://schemas.openxmlformats.org/officeDocument/2006/relationships/customXml" Target="../ink/ink1351.xml"/><Relationship Id="rId325" Type="http://schemas.openxmlformats.org/officeDocument/2006/relationships/image" Target="../media/image1431.png"/><Relationship Id="rId367" Type="http://schemas.openxmlformats.org/officeDocument/2006/relationships/image" Target="../media/image1451.png"/><Relationship Id="rId532" Type="http://schemas.openxmlformats.org/officeDocument/2006/relationships/customXml" Target="../ink/ink1559.xml"/><Relationship Id="rId574" Type="http://schemas.openxmlformats.org/officeDocument/2006/relationships/customXml" Target="../ink/ink1580.xml"/><Relationship Id="rId171" Type="http://schemas.openxmlformats.org/officeDocument/2006/relationships/image" Target="../media/image1355.png"/><Relationship Id="rId227" Type="http://schemas.openxmlformats.org/officeDocument/2006/relationships/image" Target="../media/image1383.png"/><Relationship Id="rId269" Type="http://schemas.openxmlformats.org/officeDocument/2006/relationships/image" Target="../media/image1404.png"/><Relationship Id="rId434" Type="http://schemas.openxmlformats.org/officeDocument/2006/relationships/customXml" Target="../ink/ink1510.xml"/><Relationship Id="rId476" Type="http://schemas.openxmlformats.org/officeDocument/2006/relationships/customXml" Target="../ink/ink1531.xml"/><Relationship Id="rId641" Type="http://schemas.openxmlformats.org/officeDocument/2006/relationships/image" Target="../media/image1588.png"/><Relationship Id="rId33" Type="http://schemas.openxmlformats.org/officeDocument/2006/relationships/image" Target="../media/image1286.png"/><Relationship Id="rId129" Type="http://schemas.openxmlformats.org/officeDocument/2006/relationships/image" Target="../media/image1334.png"/><Relationship Id="rId280" Type="http://schemas.openxmlformats.org/officeDocument/2006/relationships/customXml" Target="../ink/ink1432.xml"/><Relationship Id="rId336" Type="http://schemas.openxmlformats.org/officeDocument/2006/relationships/customXml" Target="../ink/ink1461.xml"/><Relationship Id="rId501" Type="http://schemas.openxmlformats.org/officeDocument/2006/relationships/image" Target="../media/image1518.png"/><Relationship Id="rId543" Type="http://schemas.openxmlformats.org/officeDocument/2006/relationships/image" Target="../media/image1539.png"/><Relationship Id="rId75" Type="http://schemas.openxmlformats.org/officeDocument/2006/relationships/image" Target="../media/image1307.png"/><Relationship Id="rId140" Type="http://schemas.openxmlformats.org/officeDocument/2006/relationships/customXml" Target="../ink/ink1362.xml"/><Relationship Id="rId182" Type="http://schemas.openxmlformats.org/officeDocument/2006/relationships/customXml" Target="../ink/ink1383.xml"/><Relationship Id="rId378" Type="http://schemas.openxmlformats.org/officeDocument/2006/relationships/customXml" Target="../ink/ink1482.xml"/><Relationship Id="rId403" Type="http://schemas.openxmlformats.org/officeDocument/2006/relationships/image" Target="../media/image1469.png"/><Relationship Id="rId585" Type="http://schemas.openxmlformats.org/officeDocument/2006/relationships/image" Target="../media/image1560.png"/><Relationship Id="rId6" Type="http://schemas.openxmlformats.org/officeDocument/2006/relationships/customXml" Target="../ink/ink1295.xml"/><Relationship Id="rId238" Type="http://schemas.openxmlformats.org/officeDocument/2006/relationships/customXml" Target="../ink/ink1411.xml"/><Relationship Id="rId445" Type="http://schemas.openxmlformats.org/officeDocument/2006/relationships/image" Target="../media/image1490.png"/><Relationship Id="rId487" Type="http://schemas.openxmlformats.org/officeDocument/2006/relationships/image" Target="../media/image1511.png"/><Relationship Id="rId610" Type="http://schemas.openxmlformats.org/officeDocument/2006/relationships/customXml" Target="../ink/ink1598.xml"/><Relationship Id="rId652" Type="http://schemas.openxmlformats.org/officeDocument/2006/relationships/customXml" Target="../ink/ink1619.xml"/><Relationship Id="rId291" Type="http://schemas.openxmlformats.org/officeDocument/2006/relationships/image" Target="../media/image1415.png"/><Relationship Id="rId305" Type="http://schemas.openxmlformats.org/officeDocument/2006/relationships/customXml" Target="../ink/ink1445.xml"/><Relationship Id="rId347" Type="http://schemas.openxmlformats.org/officeDocument/2006/relationships/image" Target="../media/image1442.png"/><Relationship Id="rId512" Type="http://schemas.openxmlformats.org/officeDocument/2006/relationships/customXml" Target="../ink/ink1549.xml"/><Relationship Id="rId44" Type="http://schemas.openxmlformats.org/officeDocument/2006/relationships/customXml" Target="../ink/ink1314.xml"/><Relationship Id="rId86" Type="http://schemas.openxmlformats.org/officeDocument/2006/relationships/customXml" Target="../ink/ink1335.xml"/><Relationship Id="rId151" Type="http://schemas.openxmlformats.org/officeDocument/2006/relationships/image" Target="../media/image1345.png"/><Relationship Id="rId389" Type="http://schemas.openxmlformats.org/officeDocument/2006/relationships/image" Target="../media/image1462.png"/><Relationship Id="rId554" Type="http://schemas.openxmlformats.org/officeDocument/2006/relationships/customXml" Target="../ink/ink1570.xml"/><Relationship Id="rId596" Type="http://schemas.openxmlformats.org/officeDocument/2006/relationships/customXml" Target="../ink/ink1591.xml"/><Relationship Id="rId193" Type="http://schemas.openxmlformats.org/officeDocument/2006/relationships/image" Target="../media/image1366.png"/><Relationship Id="rId207" Type="http://schemas.openxmlformats.org/officeDocument/2006/relationships/image" Target="../media/image1373.png"/><Relationship Id="rId249" Type="http://schemas.openxmlformats.org/officeDocument/2006/relationships/image" Target="../media/image1394.png"/><Relationship Id="rId414" Type="http://schemas.openxmlformats.org/officeDocument/2006/relationships/customXml" Target="../ink/ink1500.xml"/><Relationship Id="rId456" Type="http://schemas.openxmlformats.org/officeDocument/2006/relationships/customXml" Target="../ink/ink1521.xml"/><Relationship Id="rId498" Type="http://schemas.openxmlformats.org/officeDocument/2006/relationships/customXml" Target="../ink/ink1542.xml"/><Relationship Id="rId621" Type="http://schemas.openxmlformats.org/officeDocument/2006/relationships/image" Target="../media/image1578.png"/><Relationship Id="rId663" Type="http://schemas.openxmlformats.org/officeDocument/2006/relationships/image" Target="../media/image1599.png"/><Relationship Id="rId13" Type="http://schemas.openxmlformats.org/officeDocument/2006/relationships/image" Target="../media/image1276.png"/><Relationship Id="rId109" Type="http://schemas.openxmlformats.org/officeDocument/2006/relationships/image" Target="../media/image1324.png"/><Relationship Id="rId260" Type="http://schemas.openxmlformats.org/officeDocument/2006/relationships/customXml" Target="../ink/ink1422.xml"/><Relationship Id="rId316" Type="http://schemas.openxmlformats.org/officeDocument/2006/relationships/image" Target="../media/image1427.png"/><Relationship Id="rId523" Type="http://schemas.openxmlformats.org/officeDocument/2006/relationships/image" Target="../media/image1529.png"/><Relationship Id="rId55" Type="http://schemas.openxmlformats.org/officeDocument/2006/relationships/image" Target="../media/image1297.png"/><Relationship Id="rId97" Type="http://schemas.openxmlformats.org/officeDocument/2006/relationships/image" Target="../media/image1318.png"/><Relationship Id="rId120" Type="http://schemas.openxmlformats.org/officeDocument/2006/relationships/customXml" Target="../ink/ink1352.xml"/><Relationship Id="rId358" Type="http://schemas.openxmlformats.org/officeDocument/2006/relationships/customXml" Target="../ink/ink1472.xml"/><Relationship Id="rId565" Type="http://schemas.openxmlformats.org/officeDocument/2006/relationships/image" Target="../media/image1550.png"/><Relationship Id="rId162" Type="http://schemas.openxmlformats.org/officeDocument/2006/relationships/customXml" Target="../ink/ink1373.xml"/><Relationship Id="rId218" Type="http://schemas.openxmlformats.org/officeDocument/2006/relationships/customXml" Target="../ink/ink1401.xml"/><Relationship Id="rId425" Type="http://schemas.openxmlformats.org/officeDocument/2006/relationships/image" Target="../media/image1480.png"/><Relationship Id="rId467" Type="http://schemas.openxmlformats.org/officeDocument/2006/relationships/image" Target="../media/image1501.png"/><Relationship Id="rId632" Type="http://schemas.openxmlformats.org/officeDocument/2006/relationships/customXml" Target="../ink/ink1609.xml"/><Relationship Id="rId271" Type="http://schemas.openxmlformats.org/officeDocument/2006/relationships/image" Target="../media/image1405.png"/><Relationship Id="rId24" Type="http://schemas.openxmlformats.org/officeDocument/2006/relationships/customXml" Target="../ink/ink1304.xml"/><Relationship Id="rId66" Type="http://schemas.openxmlformats.org/officeDocument/2006/relationships/customXml" Target="../ink/ink1325.xml"/><Relationship Id="rId131" Type="http://schemas.openxmlformats.org/officeDocument/2006/relationships/image" Target="../media/image1335.png"/><Relationship Id="rId327" Type="http://schemas.openxmlformats.org/officeDocument/2006/relationships/image" Target="../media/image1432.png"/><Relationship Id="rId369" Type="http://schemas.openxmlformats.org/officeDocument/2006/relationships/image" Target="../media/image1452.png"/><Relationship Id="rId534" Type="http://schemas.openxmlformats.org/officeDocument/2006/relationships/customXml" Target="../ink/ink1560.xml"/><Relationship Id="rId576" Type="http://schemas.openxmlformats.org/officeDocument/2006/relationships/customXml" Target="../ink/ink1581.xml"/><Relationship Id="rId173" Type="http://schemas.openxmlformats.org/officeDocument/2006/relationships/image" Target="../media/image1356.png"/><Relationship Id="rId229" Type="http://schemas.openxmlformats.org/officeDocument/2006/relationships/image" Target="../media/image1384.png"/><Relationship Id="rId380" Type="http://schemas.openxmlformats.org/officeDocument/2006/relationships/customXml" Target="../ink/ink1483.xml"/><Relationship Id="rId436" Type="http://schemas.openxmlformats.org/officeDocument/2006/relationships/customXml" Target="../ink/ink1511.xml"/><Relationship Id="rId601" Type="http://schemas.openxmlformats.org/officeDocument/2006/relationships/image" Target="../media/image1568.png"/><Relationship Id="rId643" Type="http://schemas.openxmlformats.org/officeDocument/2006/relationships/image" Target="../media/image1589.png"/><Relationship Id="rId240" Type="http://schemas.openxmlformats.org/officeDocument/2006/relationships/customXml" Target="../ink/ink1412.xml"/><Relationship Id="rId478" Type="http://schemas.openxmlformats.org/officeDocument/2006/relationships/customXml" Target="../ink/ink1532.xml"/><Relationship Id="rId35" Type="http://schemas.openxmlformats.org/officeDocument/2006/relationships/image" Target="../media/image1287.png"/><Relationship Id="rId77" Type="http://schemas.openxmlformats.org/officeDocument/2006/relationships/image" Target="../media/image1308.png"/><Relationship Id="rId100" Type="http://schemas.openxmlformats.org/officeDocument/2006/relationships/customXml" Target="../ink/ink1342.xml"/><Relationship Id="rId282" Type="http://schemas.openxmlformats.org/officeDocument/2006/relationships/customXml" Target="../ink/ink1433.xml"/><Relationship Id="rId338" Type="http://schemas.openxmlformats.org/officeDocument/2006/relationships/customXml" Target="../ink/ink1462.xml"/><Relationship Id="rId503" Type="http://schemas.openxmlformats.org/officeDocument/2006/relationships/image" Target="../media/image1519.png"/><Relationship Id="rId545" Type="http://schemas.openxmlformats.org/officeDocument/2006/relationships/image" Target="../media/image1540.png"/><Relationship Id="rId587" Type="http://schemas.openxmlformats.org/officeDocument/2006/relationships/image" Target="../media/image1561.png"/><Relationship Id="rId8" Type="http://schemas.openxmlformats.org/officeDocument/2006/relationships/customXml" Target="../ink/ink1296.xml"/><Relationship Id="rId142" Type="http://schemas.openxmlformats.org/officeDocument/2006/relationships/customXml" Target="../ink/ink1363.xml"/><Relationship Id="rId184" Type="http://schemas.openxmlformats.org/officeDocument/2006/relationships/customXml" Target="../ink/ink1384.xml"/><Relationship Id="rId391" Type="http://schemas.openxmlformats.org/officeDocument/2006/relationships/image" Target="../media/image1463.png"/><Relationship Id="rId405" Type="http://schemas.openxmlformats.org/officeDocument/2006/relationships/image" Target="../media/image1470.png"/><Relationship Id="rId447" Type="http://schemas.openxmlformats.org/officeDocument/2006/relationships/image" Target="../media/image1491.png"/><Relationship Id="rId612" Type="http://schemas.openxmlformats.org/officeDocument/2006/relationships/customXml" Target="../ink/ink1599.xml"/><Relationship Id="rId251" Type="http://schemas.openxmlformats.org/officeDocument/2006/relationships/image" Target="../media/image1395.png"/><Relationship Id="rId489" Type="http://schemas.openxmlformats.org/officeDocument/2006/relationships/image" Target="../media/image1512.png"/><Relationship Id="rId654" Type="http://schemas.openxmlformats.org/officeDocument/2006/relationships/customXml" Target="../ink/ink1620.xml"/><Relationship Id="rId46" Type="http://schemas.openxmlformats.org/officeDocument/2006/relationships/customXml" Target="../ink/ink1315.xml"/><Relationship Id="rId293" Type="http://schemas.openxmlformats.org/officeDocument/2006/relationships/image" Target="../media/image1416.png"/><Relationship Id="rId307" Type="http://schemas.openxmlformats.org/officeDocument/2006/relationships/customXml" Target="../ink/ink1446.xml"/><Relationship Id="rId349" Type="http://schemas.openxmlformats.org/officeDocument/2006/relationships/image" Target="../media/image925.png"/><Relationship Id="rId514" Type="http://schemas.openxmlformats.org/officeDocument/2006/relationships/customXml" Target="../ink/ink1550.xml"/><Relationship Id="rId556" Type="http://schemas.openxmlformats.org/officeDocument/2006/relationships/customXml" Target="../ink/ink1571.xml"/><Relationship Id="rId88" Type="http://schemas.openxmlformats.org/officeDocument/2006/relationships/customXml" Target="../ink/ink1336.xml"/><Relationship Id="rId111" Type="http://schemas.openxmlformats.org/officeDocument/2006/relationships/image" Target="../media/image1325.png"/><Relationship Id="rId153" Type="http://schemas.openxmlformats.org/officeDocument/2006/relationships/image" Target="../media/image1346.png"/><Relationship Id="rId195" Type="http://schemas.openxmlformats.org/officeDocument/2006/relationships/image" Target="../media/image1367.png"/><Relationship Id="rId209" Type="http://schemas.openxmlformats.org/officeDocument/2006/relationships/image" Target="../media/image1374.png"/><Relationship Id="rId360" Type="http://schemas.openxmlformats.org/officeDocument/2006/relationships/customXml" Target="../ink/ink1473.xml"/><Relationship Id="rId416" Type="http://schemas.openxmlformats.org/officeDocument/2006/relationships/customXml" Target="../ink/ink1501.xml"/><Relationship Id="rId598" Type="http://schemas.openxmlformats.org/officeDocument/2006/relationships/customXml" Target="../ink/ink1592.xml"/><Relationship Id="rId220" Type="http://schemas.openxmlformats.org/officeDocument/2006/relationships/customXml" Target="../ink/ink1402.xml"/><Relationship Id="rId458" Type="http://schemas.openxmlformats.org/officeDocument/2006/relationships/customXml" Target="../ink/ink1522.xml"/><Relationship Id="rId623" Type="http://schemas.openxmlformats.org/officeDocument/2006/relationships/image" Target="../media/image1579.png"/><Relationship Id="rId665" Type="http://schemas.openxmlformats.org/officeDocument/2006/relationships/image" Target="../media/image1600.png"/><Relationship Id="rId15" Type="http://schemas.openxmlformats.org/officeDocument/2006/relationships/image" Target="../media/image1277.png"/><Relationship Id="rId57" Type="http://schemas.openxmlformats.org/officeDocument/2006/relationships/image" Target="../media/image1298.png"/><Relationship Id="rId262" Type="http://schemas.openxmlformats.org/officeDocument/2006/relationships/customXml" Target="../ink/ink1423.xml"/><Relationship Id="rId318" Type="http://schemas.openxmlformats.org/officeDocument/2006/relationships/image" Target="../media/image1428.png"/><Relationship Id="rId525" Type="http://schemas.openxmlformats.org/officeDocument/2006/relationships/image" Target="../media/image1530.png"/><Relationship Id="rId567" Type="http://schemas.openxmlformats.org/officeDocument/2006/relationships/image" Target="../media/image1551.png"/><Relationship Id="rId99" Type="http://schemas.openxmlformats.org/officeDocument/2006/relationships/image" Target="../media/image1319.png"/><Relationship Id="rId122" Type="http://schemas.openxmlformats.org/officeDocument/2006/relationships/customXml" Target="../ink/ink1353.xml"/><Relationship Id="rId164" Type="http://schemas.openxmlformats.org/officeDocument/2006/relationships/customXml" Target="../ink/ink1374.xml"/><Relationship Id="rId371" Type="http://schemas.openxmlformats.org/officeDocument/2006/relationships/image" Target="../media/image1453.png"/><Relationship Id="rId427" Type="http://schemas.openxmlformats.org/officeDocument/2006/relationships/image" Target="../media/image1481.png"/><Relationship Id="rId469" Type="http://schemas.openxmlformats.org/officeDocument/2006/relationships/image" Target="../media/image1502.png"/><Relationship Id="rId634" Type="http://schemas.openxmlformats.org/officeDocument/2006/relationships/customXml" Target="../ink/ink1610.xml"/><Relationship Id="rId26" Type="http://schemas.openxmlformats.org/officeDocument/2006/relationships/customXml" Target="../ink/ink1305.xml"/><Relationship Id="rId231" Type="http://schemas.openxmlformats.org/officeDocument/2006/relationships/image" Target="../media/image1385.png"/><Relationship Id="rId273" Type="http://schemas.openxmlformats.org/officeDocument/2006/relationships/image" Target="../media/image1406.png"/><Relationship Id="rId329" Type="http://schemas.openxmlformats.org/officeDocument/2006/relationships/image" Target="../media/image1433.png"/><Relationship Id="rId480" Type="http://schemas.openxmlformats.org/officeDocument/2006/relationships/customXml" Target="../ink/ink1533.xml"/><Relationship Id="rId536" Type="http://schemas.openxmlformats.org/officeDocument/2006/relationships/customXml" Target="../ink/ink1561.xml"/><Relationship Id="rId68" Type="http://schemas.openxmlformats.org/officeDocument/2006/relationships/customXml" Target="../ink/ink1326.xml"/><Relationship Id="rId133" Type="http://schemas.openxmlformats.org/officeDocument/2006/relationships/image" Target="../media/image1336.png"/><Relationship Id="rId175" Type="http://schemas.openxmlformats.org/officeDocument/2006/relationships/image" Target="../media/image1357.png"/><Relationship Id="rId340" Type="http://schemas.openxmlformats.org/officeDocument/2006/relationships/customXml" Target="../ink/ink1463.xml"/><Relationship Id="rId578" Type="http://schemas.openxmlformats.org/officeDocument/2006/relationships/customXml" Target="../ink/ink1582.xml"/><Relationship Id="rId200" Type="http://schemas.openxmlformats.org/officeDocument/2006/relationships/customXml" Target="../ink/ink1392.xml"/><Relationship Id="rId382" Type="http://schemas.openxmlformats.org/officeDocument/2006/relationships/customXml" Target="../ink/ink1484.xml"/><Relationship Id="rId438" Type="http://schemas.openxmlformats.org/officeDocument/2006/relationships/customXml" Target="../ink/ink1512.xml"/><Relationship Id="rId603" Type="http://schemas.openxmlformats.org/officeDocument/2006/relationships/image" Target="../media/image1569.png"/><Relationship Id="rId645" Type="http://schemas.openxmlformats.org/officeDocument/2006/relationships/image" Target="../media/image1590.png"/><Relationship Id="rId242" Type="http://schemas.openxmlformats.org/officeDocument/2006/relationships/customXml" Target="../ink/ink1413.xml"/><Relationship Id="rId284" Type="http://schemas.openxmlformats.org/officeDocument/2006/relationships/customXml" Target="../ink/ink1434.xml"/><Relationship Id="rId491" Type="http://schemas.openxmlformats.org/officeDocument/2006/relationships/image" Target="../media/image1513.png"/><Relationship Id="rId505" Type="http://schemas.openxmlformats.org/officeDocument/2006/relationships/image" Target="../media/image1520.png"/><Relationship Id="rId37" Type="http://schemas.openxmlformats.org/officeDocument/2006/relationships/image" Target="../media/image1288.png"/><Relationship Id="rId79" Type="http://schemas.openxmlformats.org/officeDocument/2006/relationships/image" Target="../media/image1309.png"/><Relationship Id="rId102" Type="http://schemas.openxmlformats.org/officeDocument/2006/relationships/customXml" Target="../ink/ink1343.xml"/><Relationship Id="rId144" Type="http://schemas.openxmlformats.org/officeDocument/2006/relationships/customXml" Target="../ink/ink1364.xml"/><Relationship Id="rId547" Type="http://schemas.openxmlformats.org/officeDocument/2006/relationships/image" Target="../media/image1541.png"/><Relationship Id="rId589" Type="http://schemas.openxmlformats.org/officeDocument/2006/relationships/image" Target="../media/image1562.png"/><Relationship Id="rId90" Type="http://schemas.openxmlformats.org/officeDocument/2006/relationships/customXml" Target="../ink/ink1337.xml"/><Relationship Id="rId186" Type="http://schemas.openxmlformats.org/officeDocument/2006/relationships/customXml" Target="../ink/ink1385.xml"/><Relationship Id="rId351" Type="http://schemas.openxmlformats.org/officeDocument/2006/relationships/image" Target="../media/image1443.png"/><Relationship Id="rId393" Type="http://schemas.openxmlformats.org/officeDocument/2006/relationships/image" Target="../media/image1464.png"/><Relationship Id="rId407" Type="http://schemas.openxmlformats.org/officeDocument/2006/relationships/image" Target="../media/image1471.png"/><Relationship Id="rId449" Type="http://schemas.openxmlformats.org/officeDocument/2006/relationships/image" Target="../media/image1492.png"/><Relationship Id="rId614" Type="http://schemas.openxmlformats.org/officeDocument/2006/relationships/customXml" Target="../ink/ink1600.xml"/><Relationship Id="rId656" Type="http://schemas.openxmlformats.org/officeDocument/2006/relationships/customXml" Target="../ink/ink1621.xml"/><Relationship Id="rId211" Type="http://schemas.openxmlformats.org/officeDocument/2006/relationships/image" Target="../media/image1375.png"/><Relationship Id="rId253" Type="http://schemas.openxmlformats.org/officeDocument/2006/relationships/image" Target="../media/image1396.png"/><Relationship Id="rId295" Type="http://schemas.openxmlformats.org/officeDocument/2006/relationships/image" Target="../media/image1417.png"/><Relationship Id="rId309" Type="http://schemas.openxmlformats.org/officeDocument/2006/relationships/customXml" Target="../ink/ink1447.xml"/><Relationship Id="rId460" Type="http://schemas.openxmlformats.org/officeDocument/2006/relationships/customXml" Target="../ink/ink1523.xml"/><Relationship Id="rId516" Type="http://schemas.openxmlformats.org/officeDocument/2006/relationships/customXml" Target="../ink/ink1551.xml"/><Relationship Id="rId48" Type="http://schemas.openxmlformats.org/officeDocument/2006/relationships/customXml" Target="../ink/ink1316.xml"/><Relationship Id="rId113" Type="http://schemas.openxmlformats.org/officeDocument/2006/relationships/image" Target="../media/image1326.png"/><Relationship Id="rId320" Type="http://schemas.openxmlformats.org/officeDocument/2006/relationships/image" Target="../media/image1429.png"/><Relationship Id="rId558" Type="http://schemas.openxmlformats.org/officeDocument/2006/relationships/customXml" Target="../ink/ink1572.xml"/><Relationship Id="rId155" Type="http://schemas.openxmlformats.org/officeDocument/2006/relationships/image" Target="../media/image1347.png"/><Relationship Id="rId197" Type="http://schemas.openxmlformats.org/officeDocument/2006/relationships/image" Target="../media/image1368.png"/><Relationship Id="rId362" Type="http://schemas.openxmlformats.org/officeDocument/2006/relationships/customXml" Target="../ink/ink1474.xml"/><Relationship Id="rId418" Type="http://schemas.openxmlformats.org/officeDocument/2006/relationships/customXml" Target="../ink/ink1502.xml"/><Relationship Id="rId625" Type="http://schemas.openxmlformats.org/officeDocument/2006/relationships/image" Target="../media/image1580.png"/><Relationship Id="rId222" Type="http://schemas.openxmlformats.org/officeDocument/2006/relationships/customXml" Target="../ink/ink1403.xml"/><Relationship Id="rId264" Type="http://schemas.openxmlformats.org/officeDocument/2006/relationships/customXml" Target="../ink/ink1424.xml"/><Relationship Id="rId471" Type="http://schemas.openxmlformats.org/officeDocument/2006/relationships/image" Target="../media/image1503.png"/><Relationship Id="rId667" Type="http://schemas.openxmlformats.org/officeDocument/2006/relationships/image" Target="../media/image1601.png"/><Relationship Id="rId17" Type="http://schemas.openxmlformats.org/officeDocument/2006/relationships/image" Target="../media/image1278.png"/><Relationship Id="rId59" Type="http://schemas.openxmlformats.org/officeDocument/2006/relationships/image" Target="../media/image1299.png"/><Relationship Id="rId124" Type="http://schemas.openxmlformats.org/officeDocument/2006/relationships/customXml" Target="../ink/ink1354.xml"/><Relationship Id="rId527" Type="http://schemas.openxmlformats.org/officeDocument/2006/relationships/image" Target="../media/image1531.png"/><Relationship Id="rId569" Type="http://schemas.openxmlformats.org/officeDocument/2006/relationships/image" Target="../media/image1552.png"/><Relationship Id="rId70" Type="http://schemas.openxmlformats.org/officeDocument/2006/relationships/customXml" Target="../ink/ink1327.xml"/><Relationship Id="rId166" Type="http://schemas.openxmlformats.org/officeDocument/2006/relationships/customXml" Target="../ink/ink1375.xml"/><Relationship Id="rId331" Type="http://schemas.openxmlformats.org/officeDocument/2006/relationships/image" Target="../media/image1434.png"/><Relationship Id="rId373" Type="http://schemas.openxmlformats.org/officeDocument/2006/relationships/image" Target="../media/image1454.png"/><Relationship Id="rId429" Type="http://schemas.openxmlformats.org/officeDocument/2006/relationships/image" Target="../media/image1482.png"/><Relationship Id="rId580" Type="http://schemas.openxmlformats.org/officeDocument/2006/relationships/customXml" Target="../ink/ink1583.xml"/><Relationship Id="rId636" Type="http://schemas.openxmlformats.org/officeDocument/2006/relationships/customXml" Target="../ink/ink1611.xml"/><Relationship Id="rId1" Type="http://schemas.openxmlformats.org/officeDocument/2006/relationships/slideLayout" Target="../slideLayouts/slideLayout2.xml"/><Relationship Id="rId233" Type="http://schemas.openxmlformats.org/officeDocument/2006/relationships/image" Target="../media/image1386.png"/><Relationship Id="rId440" Type="http://schemas.openxmlformats.org/officeDocument/2006/relationships/customXml" Target="../ink/ink1513.xml"/><Relationship Id="rId28" Type="http://schemas.openxmlformats.org/officeDocument/2006/relationships/customXml" Target="../ink/ink1306.xml"/><Relationship Id="rId275" Type="http://schemas.openxmlformats.org/officeDocument/2006/relationships/image" Target="../media/image1407.png"/><Relationship Id="rId300" Type="http://schemas.openxmlformats.org/officeDocument/2006/relationships/image" Target="../media/image1419.png"/><Relationship Id="rId482" Type="http://schemas.openxmlformats.org/officeDocument/2006/relationships/customXml" Target="../ink/ink1534.xml"/><Relationship Id="rId538" Type="http://schemas.openxmlformats.org/officeDocument/2006/relationships/customXml" Target="../ink/ink1562.xml"/><Relationship Id="rId81" Type="http://schemas.openxmlformats.org/officeDocument/2006/relationships/image" Target="../media/image1310.png"/><Relationship Id="rId135" Type="http://schemas.openxmlformats.org/officeDocument/2006/relationships/image" Target="../media/image1337.png"/><Relationship Id="rId177" Type="http://schemas.openxmlformats.org/officeDocument/2006/relationships/image" Target="../media/image1358.png"/><Relationship Id="rId342" Type="http://schemas.openxmlformats.org/officeDocument/2006/relationships/customXml" Target="../ink/ink1464.xml"/><Relationship Id="rId384" Type="http://schemas.openxmlformats.org/officeDocument/2006/relationships/customXml" Target="../ink/ink1485.xml"/><Relationship Id="rId591" Type="http://schemas.openxmlformats.org/officeDocument/2006/relationships/image" Target="../media/image1563.png"/><Relationship Id="rId605" Type="http://schemas.openxmlformats.org/officeDocument/2006/relationships/image" Target="../media/image1570.png"/><Relationship Id="rId202" Type="http://schemas.openxmlformats.org/officeDocument/2006/relationships/customXml" Target="../ink/ink1393.xml"/><Relationship Id="rId244" Type="http://schemas.openxmlformats.org/officeDocument/2006/relationships/customXml" Target="../ink/ink1414.xml"/><Relationship Id="rId647" Type="http://schemas.openxmlformats.org/officeDocument/2006/relationships/image" Target="../media/image1591.png"/></Relationships>
</file>

<file path=ppt/slides/_rels/slide23.xml.rels><?xml version="1.0" encoding="UTF-8" standalone="yes"?>
<Relationships xmlns="http://schemas.openxmlformats.org/package/2006/relationships"><Relationship Id="rId117" Type="http://schemas.openxmlformats.org/officeDocument/2006/relationships/image" Target="../media/image1660.png"/><Relationship Id="rId299" Type="http://schemas.openxmlformats.org/officeDocument/2006/relationships/image" Target="../media/image1751.png"/><Relationship Id="rId21" Type="http://schemas.openxmlformats.org/officeDocument/2006/relationships/image" Target="../media/image1613.png"/><Relationship Id="rId63" Type="http://schemas.openxmlformats.org/officeDocument/2006/relationships/image" Target="../media/image1634.png"/><Relationship Id="rId159" Type="http://schemas.openxmlformats.org/officeDocument/2006/relationships/image" Target="../media/image1681.png"/><Relationship Id="rId324" Type="http://schemas.openxmlformats.org/officeDocument/2006/relationships/customXml" Target="../ink/ink1790.xml"/><Relationship Id="rId366" Type="http://schemas.openxmlformats.org/officeDocument/2006/relationships/customXml" Target="../ink/ink1811.xml"/><Relationship Id="rId531" Type="http://schemas.openxmlformats.org/officeDocument/2006/relationships/image" Target="../media/image1866.png"/><Relationship Id="rId573" Type="http://schemas.openxmlformats.org/officeDocument/2006/relationships/image" Target="../media/image1887.png"/><Relationship Id="rId170" Type="http://schemas.openxmlformats.org/officeDocument/2006/relationships/customXml" Target="../ink/ink1713.xml"/><Relationship Id="rId226" Type="http://schemas.openxmlformats.org/officeDocument/2006/relationships/customXml" Target="../ink/ink1741.xml"/><Relationship Id="rId433" Type="http://schemas.openxmlformats.org/officeDocument/2006/relationships/image" Target="../media/image1818.png"/><Relationship Id="rId268" Type="http://schemas.openxmlformats.org/officeDocument/2006/relationships/customXml" Target="../ink/ink1762.xml"/><Relationship Id="rId475" Type="http://schemas.openxmlformats.org/officeDocument/2006/relationships/image" Target="../media/image1838.png"/><Relationship Id="rId32" Type="http://schemas.openxmlformats.org/officeDocument/2006/relationships/customXml" Target="../ink/ink1644.xml"/><Relationship Id="rId74" Type="http://schemas.openxmlformats.org/officeDocument/2006/relationships/customXml" Target="../ink/ink1665.xml"/><Relationship Id="rId128" Type="http://schemas.openxmlformats.org/officeDocument/2006/relationships/customXml" Target="../ink/ink1692.xml"/><Relationship Id="rId335" Type="http://schemas.openxmlformats.org/officeDocument/2006/relationships/image" Target="../media/image1769.png"/><Relationship Id="rId377" Type="http://schemas.openxmlformats.org/officeDocument/2006/relationships/image" Target="../media/image1790.png"/><Relationship Id="rId500" Type="http://schemas.openxmlformats.org/officeDocument/2006/relationships/customXml" Target="../ink/ink1878.xml"/><Relationship Id="rId542" Type="http://schemas.openxmlformats.org/officeDocument/2006/relationships/customXml" Target="../ink/ink1899.xml"/><Relationship Id="rId5" Type="http://schemas.openxmlformats.org/officeDocument/2006/relationships/image" Target="../media/image1605.png"/><Relationship Id="rId181" Type="http://schemas.openxmlformats.org/officeDocument/2006/relationships/image" Target="../media/image1692.png"/><Relationship Id="rId237" Type="http://schemas.openxmlformats.org/officeDocument/2006/relationships/image" Target="../media/image1720.png"/><Relationship Id="rId402" Type="http://schemas.openxmlformats.org/officeDocument/2006/relationships/customXml" Target="../ink/ink1829.xml"/><Relationship Id="rId279" Type="http://schemas.openxmlformats.org/officeDocument/2006/relationships/image" Target="../media/image1741.png"/><Relationship Id="rId444" Type="http://schemas.openxmlformats.org/officeDocument/2006/relationships/customXml" Target="../ink/ink1850.xml"/><Relationship Id="rId486" Type="http://schemas.openxmlformats.org/officeDocument/2006/relationships/customXml" Target="../ink/ink1871.xml"/><Relationship Id="rId43" Type="http://schemas.openxmlformats.org/officeDocument/2006/relationships/image" Target="../media/image1624.png"/><Relationship Id="rId139" Type="http://schemas.openxmlformats.org/officeDocument/2006/relationships/image" Target="../media/image1671.png"/><Relationship Id="rId290" Type="http://schemas.openxmlformats.org/officeDocument/2006/relationships/customXml" Target="../ink/ink1773.xml"/><Relationship Id="rId304" Type="http://schemas.openxmlformats.org/officeDocument/2006/relationships/customXml" Target="../ink/ink1780.xml"/><Relationship Id="rId346" Type="http://schemas.openxmlformats.org/officeDocument/2006/relationships/customXml" Target="../ink/ink1801.xml"/><Relationship Id="rId388" Type="http://schemas.openxmlformats.org/officeDocument/2006/relationships/customXml" Target="../ink/ink1822.xml"/><Relationship Id="rId511" Type="http://schemas.openxmlformats.org/officeDocument/2006/relationships/image" Target="../media/image1856.png"/><Relationship Id="rId553" Type="http://schemas.openxmlformats.org/officeDocument/2006/relationships/image" Target="../media/image1877.png"/><Relationship Id="rId85" Type="http://schemas.openxmlformats.org/officeDocument/2006/relationships/image" Target="../media/image1645.png"/><Relationship Id="rId150" Type="http://schemas.openxmlformats.org/officeDocument/2006/relationships/customXml" Target="../ink/ink1703.xml"/><Relationship Id="rId192" Type="http://schemas.openxmlformats.org/officeDocument/2006/relationships/customXml" Target="../ink/ink1724.xml"/><Relationship Id="rId206" Type="http://schemas.openxmlformats.org/officeDocument/2006/relationships/customXml" Target="../ink/ink1731.xml"/><Relationship Id="rId413" Type="http://schemas.openxmlformats.org/officeDocument/2006/relationships/image" Target="../media/image1808.png"/><Relationship Id="rId248" Type="http://schemas.openxmlformats.org/officeDocument/2006/relationships/customXml" Target="../ink/ink1752.xml"/><Relationship Id="rId455" Type="http://schemas.openxmlformats.org/officeDocument/2006/relationships/image" Target="../media/image1829.png"/><Relationship Id="rId497" Type="http://schemas.openxmlformats.org/officeDocument/2006/relationships/image" Target="../media/image1849.png"/><Relationship Id="rId12" Type="http://schemas.openxmlformats.org/officeDocument/2006/relationships/customXml" Target="../ink/ink1634.xml"/><Relationship Id="rId108" Type="http://schemas.openxmlformats.org/officeDocument/2006/relationships/customXml" Target="../ink/ink1682.xml"/><Relationship Id="rId315" Type="http://schemas.openxmlformats.org/officeDocument/2006/relationships/image" Target="../media/image1759.png"/><Relationship Id="rId357" Type="http://schemas.openxmlformats.org/officeDocument/2006/relationships/image" Target="../media/image1780.png"/><Relationship Id="rId522" Type="http://schemas.openxmlformats.org/officeDocument/2006/relationships/customXml" Target="../ink/ink1889.xml"/><Relationship Id="rId54" Type="http://schemas.openxmlformats.org/officeDocument/2006/relationships/customXml" Target="../ink/ink1655.xml"/><Relationship Id="rId96" Type="http://schemas.openxmlformats.org/officeDocument/2006/relationships/customXml" Target="../ink/ink1676.xml"/><Relationship Id="rId161" Type="http://schemas.openxmlformats.org/officeDocument/2006/relationships/image" Target="../media/image1682.png"/><Relationship Id="rId217" Type="http://schemas.openxmlformats.org/officeDocument/2006/relationships/image" Target="../media/image1710.png"/><Relationship Id="rId399" Type="http://schemas.openxmlformats.org/officeDocument/2006/relationships/image" Target="../media/image1801.png"/><Relationship Id="rId564" Type="http://schemas.openxmlformats.org/officeDocument/2006/relationships/customXml" Target="../ink/ink1910.xml"/><Relationship Id="rId259" Type="http://schemas.openxmlformats.org/officeDocument/2006/relationships/image" Target="../media/image1731.png"/><Relationship Id="rId424" Type="http://schemas.openxmlformats.org/officeDocument/2006/relationships/customXml" Target="../ink/ink1840.xml"/><Relationship Id="rId466" Type="http://schemas.openxmlformats.org/officeDocument/2006/relationships/customXml" Target="../ink/ink1861.xml"/><Relationship Id="rId23" Type="http://schemas.openxmlformats.org/officeDocument/2006/relationships/image" Target="../media/image1614.png"/><Relationship Id="rId119" Type="http://schemas.openxmlformats.org/officeDocument/2006/relationships/image" Target="../media/image1661.png"/><Relationship Id="rId270" Type="http://schemas.openxmlformats.org/officeDocument/2006/relationships/customXml" Target="../ink/ink1763.xml"/><Relationship Id="rId326" Type="http://schemas.openxmlformats.org/officeDocument/2006/relationships/customXml" Target="../ink/ink1791.xml"/><Relationship Id="rId533" Type="http://schemas.openxmlformats.org/officeDocument/2006/relationships/image" Target="../media/image1867.png"/><Relationship Id="rId65" Type="http://schemas.openxmlformats.org/officeDocument/2006/relationships/image" Target="../media/image1635.png"/><Relationship Id="rId130" Type="http://schemas.openxmlformats.org/officeDocument/2006/relationships/customXml" Target="../ink/ink1693.xml"/><Relationship Id="rId368" Type="http://schemas.openxmlformats.org/officeDocument/2006/relationships/customXml" Target="../ink/ink1812.xml"/><Relationship Id="rId575" Type="http://schemas.openxmlformats.org/officeDocument/2006/relationships/image" Target="../media/image1888.png"/><Relationship Id="rId172" Type="http://schemas.openxmlformats.org/officeDocument/2006/relationships/customXml" Target="../ink/ink1714.xml"/><Relationship Id="rId228" Type="http://schemas.openxmlformats.org/officeDocument/2006/relationships/customXml" Target="../ink/ink1742.xml"/><Relationship Id="rId435" Type="http://schemas.openxmlformats.org/officeDocument/2006/relationships/image" Target="../media/image1819.png"/><Relationship Id="rId477" Type="http://schemas.openxmlformats.org/officeDocument/2006/relationships/image" Target="../media/image1839.png"/><Relationship Id="rId281" Type="http://schemas.openxmlformats.org/officeDocument/2006/relationships/image" Target="../media/image1742.png"/><Relationship Id="rId337" Type="http://schemas.openxmlformats.org/officeDocument/2006/relationships/image" Target="../media/image1770.png"/><Relationship Id="rId502" Type="http://schemas.openxmlformats.org/officeDocument/2006/relationships/customXml" Target="../ink/ink1879.xml"/><Relationship Id="rId34" Type="http://schemas.openxmlformats.org/officeDocument/2006/relationships/customXml" Target="../ink/ink1645.xml"/><Relationship Id="rId76" Type="http://schemas.openxmlformats.org/officeDocument/2006/relationships/customXml" Target="../ink/ink1666.xml"/><Relationship Id="rId141" Type="http://schemas.openxmlformats.org/officeDocument/2006/relationships/image" Target="../media/image1672.png"/><Relationship Id="rId379" Type="http://schemas.openxmlformats.org/officeDocument/2006/relationships/image" Target="../media/image1791.png"/><Relationship Id="rId544" Type="http://schemas.openxmlformats.org/officeDocument/2006/relationships/customXml" Target="../ink/ink1900.xml"/><Relationship Id="rId7" Type="http://schemas.openxmlformats.org/officeDocument/2006/relationships/image" Target="../media/image1606.png"/><Relationship Id="rId183" Type="http://schemas.openxmlformats.org/officeDocument/2006/relationships/image" Target="../media/image1693.png"/><Relationship Id="rId239" Type="http://schemas.openxmlformats.org/officeDocument/2006/relationships/image" Target="../media/image1721.png"/><Relationship Id="rId390" Type="http://schemas.openxmlformats.org/officeDocument/2006/relationships/customXml" Target="../ink/ink1823.xml"/><Relationship Id="rId404" Type="http://schemas.openxmlformats.org/officeDocument/2006/relationships/customXml" Target="../ink/ink1830.xml"/><Relationship Id="rId446" Type="http://schemas.openxmlformats.org/officeDocument/2006/relationships/customXml" Target="../ink/ink1851.xml"/><Relationship Id="rId250" Type="http://schemas.openxmlformats.org/officeDocument/2006/relationships/customXml" Target="../ink/ink1753.xml"/><Relationship Id="rId292" Type="http://schemas.openxmlformats.org/officeDocument/2006/relationships/customXml" Target="../ink/ink1774.xml"/><Relationship Id="rId306" Type="http://schemas.openxmlformats.org/officeDocument/2006/relationships/customXml" Target="../ink/ink1781.xml"/><Relationship Id="rId488" Type="http://schemas.openxmlformats.org/officeDocument/2006/relationships/customXml" Target="../ink/ink1872.xml"/><Relationship Id="rId45" Type="http://schemas.openxmlformats.org/officeDocument/2006/relationships/image" Target="../media/image1625.png"/><Relationship Id="rId87" Type="http://schemas.openxmlformats.org/officeDocument/2006/relationships/image" Target="../media/image1646.png"/><Relationship Id="rId110" Type="http://schemas.openxmlformats.org/officeDocument/2006/relationships/customXml" Target="../ink/ink1683.xml"/><Relationship Id="rId348" Type="http://schemas.openxmlformats.org/officeDocument/2006/relationships/customXml" Target="../ink/ink1802.xml"/><Relationship Id="rId513" Type="http://schemas.openxmlformats.org/officeDocument/2006/relationships/image" Target="../media/image1857.png"/><Relationship Id="rId555" Type="http://schemas.openxmlformats.org/officeDocument/2006/relationships/image" Target="../media/image1878.png"/><Relationship Id="rId152" Type="http://schemas.openxmlformats.org/officeDocument/2006/relationships/customXml" Target="../ink/ink1704.xml"/><Relationship Id="rId194" Type="http://schemas.openxmlformats.org/officeDocument/2006/relationships/customXml" Target="../ink/ink1725.xml"/><Relationship Id="rId208" Type="http://schemas.openxmlformats.org/officeDocument/2006/relationships/customXml" Target="../ink/ink1732.xml"/><Relationship Id="rId415" Type="http://schemas.openxmlformats.org/officeDocument/2006/relationships/image" Target="../media/image1809.png"/><Relationship Id="rId457" Type="http://schemas.openxmlformats.org/officeDocument/2006/relationships/image" Target="../media/image1830.png"/><Relationship Id="rId261" Type="http://schemas.openxmlformats.org/officeDocument/2006/relationships/image" Target="../media/image1732.png"/><Relationship Id="rId499" Type="http://schemas.openxmlformats.org/officeDocument/2006/relationships/image" Target="../media/image1850.png"/><Relationship Id="rId14" Type="http://schemas.openxmlformats.org/officeDocument/2006/relationships/customXml" Target="../ink/ink1635.xml"/><Relationship Id="rId56" Type="http://schemas.openxmlformats.org/officeDocument/2006/relationships/customXml" Target="../ink/ink1656.xml"/><Relationship Id="rId317" Type="http://schemas.openxmlformats.org/officeDocument/2006/relationships/image" Target="../media/image1760.png"/><Relationship Id="rId359" Type="http://schemas.openxmlformats.org/officeDocument/2006/relationships/image" Target="../media/image1781.png"/><Relationship Id="rId524" Type="http://schemas.openxmlformats.org/officeDocument/2006/relationships/customXml" Target="../ink/ink1890.xml"/><Relationship Id="rId566" Type="http://schemas.openxmlformats.org/officeDocument/2006/relationships/customXml" Target="../ink/ink1911.xml"/><Relationship Id="rId98" Type="http://schemas.openxmlformats.org/officeDocument/2006/relationships/customXml" Target="../ink/ink1677.xml"/><Relationship Id="rId121" Type="http://schemas.openxmlformats.org/officeDocument/2006/relationships/image" Target="../media/image1662.png"/><Relationship Id="rId163" Type="http://schemas.openxmlformats.org/officeDocument/2006/relationships/image" Target="../media/image1683.png"/><Relationship Id="rId219" Type="http://schemas.openxmlformats.org/officeDocument/2006/relationships/image" Target="../media/image1711.png"/><Relationship Id="rId370" Type="http://schemas.openxmlformats.org/officeDocument/2006/relationships/customXml" Target="../ink/ink1813.xml"/><Relationship Id="rId426" Type="http://schemas.openxmlformats.org/officeDocument/2006/relationships/customXml" Target="../ink/ink1841.xml"/><Relationship Id="rId230" Type="http://schemas.openxmlformats.org/officeDocument/2006/relationships/customXml" Target="../ink/ink1743.xml"/><Relationship Id="rId468" Type="http://schemas.openxmlformats.org/officeDocument/2006/relationships/customXml" Target="../ink/ink1862.xml"/><Relationship Id="rId25" Type="http://schemas.openxmlformats.org/officeDocument/2006/relationships/image" Target="../media/image1615.png"/><Relationship Id="rId67" Type="http://schemas.openxmlformats.org/officeDocument/2006/relationships/image" Target="../media/image1636.png"/><Relationship Id="rId272" Type="http://schemas.openxmlformats.org/officeDocument/2006/relationships/customXml" Target="../ink/ink1764.xml"/><Relationship Id="rId328" Type="http://schemas.openxmlformats.org/officeDocument/2006/relationships/customXml" Target="../ink/ink1792.xml"/><Relationship Id="rId535" Type="http://schemas.openxmlformats.org/officeDocument/2006/relationships/image" Target="../media/image1868.png"/><Relationship Id="rId577" Type="http://schemas.openxmlformats.org/officeDocument/2006/relationships/image" Target="../media/image1889.png"/><Relationship Id="rId132" Type="http://schemas.openxmlformats.org/officeDocument/2006/relationships/customXml" Target="../ink/ink1694.xml"/><Relationship Id="rId174" Type="http://schemas.openxmlformats.org/officeDocument/2006/relationships/customXml" Target="../ink/ink1715.xml"/><Relationship Id="rId381" Type="http://schemas.openxmlformats.org/officeDocument/2006/relationships/image" Target="../media/image1792.png"/><Relationship Id="rId241" Type="http://schemas.openxmlformats.org/officeDocument/2006/relationships/image" Target="../media/image1722.png"/><Relationship Id="rId437" Type="http://schemas.openxmlformats.org/officeDocument/2006/relationships/image" Target="../media/image1820.png"/><Relationship Id="rId479" Type="http://schemas.openxmlformats.org/officeDocument/2006/relationships/image" Target="../media/image1840.png"/><Relationship Id="rId36" Type="http://schemas.openxmlformats.org/officeDocument/2006/relationships/customXml" Target="../ink/ink1646.xml"/><Relationship Id="rId283" Type="http://schemas.openxmlformats.org/officeDocument/2006/relationships/image" Target="../media/image1743.png"/><Relationship Id="rId339" Type="http://schemas.openxmlformats.org/officeDocument/2006/relationships/image" Target="../media/image1771.png"/><Relationship Id="rId490" Type="http://schemas.openxmlformats.org/officeDocument/2006/relationships/customXml" Target="../ink/ink1873.xml"/><Relationship Id="rId504" Type="http://schemas.openxmlformats.org/officeDocument/2006/relationships/customXml" Target="../ink/ink1880.xml"/><Relationship Id="rId546" Type="http://schemas.openxmlformats.org/officeDocument/2006/relationships/customXml" Target="../ink/ink1901.xml"/><Relationship Id="rId78" Type="http://schemas.openxmlformats.org/officeDocument/2006/relationships/customXml" Target="../ink/ink1667.xml"/><Relationship Id="rId101" Type="http://schemas.openxmlformats.org/officeDocument/2006/relationships/image" Target="../media/image1653.png"/><Relationship Id="rId143" Type="http://schemas.openxmlformats.org/officeDocument/2006/relationships/image" Target="../media/image1673.png"/><Relationship Id="rId185" Type="http://schemas.openxmlformats.org/officeDocument/2006/relationships/image" Target="../media/image1694.png"/><Relationship Id="rId350" Type="http://schemas.openxmlformats.org/officeDocument/2006/relationships/customXml" Target="../ink/ink1803.xml"/><Relationship Id="rId406" Type="http://schemas.openxmlformats.org/officeDocument/2006/relationships/customXml" Target="../ink/ink1831.xml"/><Relationship Id="rId9" Type="http://schemas.openxmlformats.org/officeDocument/2006/relationships/image" Target="../media/image1607.png"/><Relationship Id="rId210" Type="http://schemas.openxmlformats.org/officeDocument/2006/relationships/customXml" Target="../ink/ink1733.xml"/><Relationship Id="rId392" Type="http://schemas.openxmlformats.org/officeDocument/2006/relationships/customXml" Target="../ink/ink1824.xml"/><Relationship Id="rId448" Type="http://schemas.openxmlformats.org/officeDocument/2006/relationships/customXml" Target="../ink/ink1852.xml"/><Relationship Id="rId252" Type="http://schemas.openxmlformats.org/officeDocument/2006/relationships/customXml" Target="../ink/ink1754.xml"/><Relationship Id="rId294" Type="http://schemas.openxmlformats.org/officeDocument/2006/relationships/customXml" Target="../ink/ink1775.xml"/><Relationship Id="rId308" Type="http://schemas.openxmlformats.org/officeDocument/2006/relationships/customXml" Target="../ink/ink1782.xml"/><Relationship Id="rId515" Type="http://schemas.openxmlformats.org/officeDocument/2006/relationships/image" Target="../media/image1858.png"/><Relationship Id="rId47" Type="http://schemas.openxmlformats.org/officeDocument/2006/relationships/image" Target="../media/image1626.png"/><Relationship Id="rId68" Type="http://schemas.openxmlformats.org/officeDocument/2006/relationships/customXml" Target="../ink/ink1662.xml"/><Relationship Id="rId89" Type="http://schemas.openxmlformats.org/officeDocument/2006/relationships/image" Target="../media/image1647.png"/><Relationship Id="rId112" Type="http://schemas.openxmlformats.org/officeDocument/2006/relationships/customXml" Target="../ink/ink1684.xml"/><Relationship Id="rId133" Type="http://schemas.openxmlformats.org/officeDocument/2006/relationships/image" Target="../media/image1668.png"/><Relationship Id="rId154" Type="http://schemas.openxmlformats.org/officeDocument/2006/relationships/customXml" Target="../ink/ink1705.xml"/><Relationship Id="rId175" Type="http://schemas.openxmlformats.org/officeDocument/2006/relationships/image" Target="../media/image1689.png"/><Relationship Id="rId340" Type="http://schemas.openxmlformats.org/officeDocument/2006/relationships/customXml" Target="../ink/ink1798.xml"/><Relationship Id="rId361" Type="http://schemas.openxmlformats.org/officeDocument/2006/relationships/image" Target="../media/image1782.png"/><Relationship Id="rId557" Type="http://schemas.openxmlformats.org/officeDocument/2006/relationships/image" Target="../media/image1879.png"/><Relationship Id="rId578" Type="http://schemas.openxmlformats.org/officeDocument/2006/relationships/customXml" Target="../ink/ink1917.xml"/><Relationship Id="rId196" Type="http://schemas.openxmlformats.org/officeDocument/2006/relationships/customXml" Target="../ink/ink1726.xml"/><Relationship Id="rId200" Type="http://schemas.openxmlformats.org/officeDocument/2006/relationships/customXml" Target="../ink/ink1728.xml"/><Relationship Id="rId382" Type="http://schemas.openxmlformats.org/officeDocument/2006/relationships/customXml" Target="../ink/ink1819.xml"/><Relationship Id="rId417" Type="http://schemas.openxmlformats.org/officeDocument/2006/relationships/image" Target="../media/image1810.png"/><Relationship Id="rId438" Type="http://schemas.openxmlformats.org/officeDocument/2006/relationships/customXml" Target="../ink/ink1847.xml"/><Relationship Id="rId459" Type="http://schemas.openxmlformats.org/officeDocument/2006/relationships/image" Target="../media/image1831.png"/><Relationship Id="rId16" Type="http://schemas.openxmlformats.org/officeDocument/2006/relationships/customXml" Target="../ink/ink1636.xml"/><Relationship Id="rId221" Type="http://schemas.openxmlformats.org/officeDocument/2006/relationships/image" Target="../media/image1712.png"/><Relationship Id="rId242" Type="http://schemas.openxmlformats.org/officeDocument/2006/relationships/customXml" Target="../ink/ink1749.xml"/><Relationship Id="rId263" Type="http://schemas.openxmlformats.org/officeDocument/2006/relationships/image" Target="../media/image1733.png"/><Relationship Id="rId284" Type="http://schemas.openxmlformats.org/officeDocument/2006/relationships/customXml" Target="../ink/ink1770.xml"/><Relationship Id="rId319" Type="http://schemas.openxmlformats.org/officeDocument/2006/relationships/image" Target="../media/image1761.png"/><Relationship Id="rId470" Type="http://schemas.openxmlformats.org/officeDocument/2006/relationships/customXml" Target="../ink/ink1863.xml"/><Relationship Id="rId491" Type="http://schemas.openxmlformats.org/officeDocument/2006/relationships/image" Target="../media/image1846.png"/><Relationship Id="rId505" Type="http://schemas.openxmlformats.org/officeDocument/2006/relationships/image" Target="../media/image1853.png"/><Relationship Id="rId526" Type="http://schemas.openxmlformats.org/officeDocument/2006/relationships/customXml" Target="../ink/ink1891.xml"/><Relationship Id="rId37" Type="http://schemas.openxmlformats.org/officeDocument/2006/relationships/image" Target="../media/image1621.png"/><Relationship Id="rId58" Type="http://schemas.openxmlformats.org/officeDocument/2006/relationships/customXml" Target="../ink/ink1657.xml"/><Relationship Id="rId79" Type="http://schemas.openxmlformats.org/officeDocument/2006/relationships/image" Target="../media/image1642.png"/><Relationship Id="rId102" Type="http://schemas.openxmlformats.org/officeDocument/2006/relationships/customXml" Target="../ink/ink1679.xml"/><Relationship Id="rId123" Type="http://schemas.openxmlformats.org/officeDocument/2006/relationships/image" Target="../media/image1663.png"/><Relationship Id="rId144" Type="http://schemas.openxmlformats.org/officeDocument/2006/relationships/customXml" Target="../ink/ink1700.xml"/><Relationship Id="rId330" Type="http://schemas.openxmlformats.org/officeDocument/2006/relationships/customXml" Target="../ink/ink1793.xml"/><Relationship Id="rId547" Type="http://schemas.openxmlformats.org/officeDocument/2006/relationships/image" Target="../media/image1874.png"/><Relationship Id="rId568" Type="http://schemas.openxmlformats.org/officeDocument/2006/relationships/customXml" Target="../ink/ink1912.xml"/><Relationship Id="rId90" Type="http://schemas.openxmlformats.org/officeDocument/2006/relationships/customXml" Target="../ink/ink1673.xml"/><Relationship Id="rId165" Type="http://schemas.openxmlformats.org/officeDocument/2006/relationships/image" Target="../media/image1684.png"/><Relationship Id="rId186" Type="http://schemas.openxmlformats.org/officeDocument/2006/relationships/customXml" Target="../ink/ink1721.xml"/><Relationship Id="rId351" Type="http://schemas.openxmlformats.org/officeDocument/2006/relationships/image" Target="../media/image1777.png"/><Relationship Id="rId372" Type="http://schemas.openxmlformats.org/officeDocument/2006/relationships/customXml" Target="../ink/ink1814.xml"/><Relationship Id="rId393" Type="http://schemas.openxmlformats.org/officeDocument/2006/relationships/image" Target="../media/image1798.png"/><Relationship Id="rId407" Type="http://schemas.openxmlformats.org/officeDocument/2006/relationships/image" Target="../media/image1805.png"/><Relationship Id="rId428" Type="http://schemas.openxmlformats.org/officeDocument/2006/relationships/customXml" Target="../ink/ink1842.xml"/><Relationship Id="rId449" Type="http://schemas.openxmlformats.org/officeDocument/2006/relationships/image" Target="../media/image1826.png"/><Relationship Id="rId211" Type="http://schemas.openxmlformats.org/officeDocument/2006/relationships/image" Target="../media/image1707.png"/><Relationship Id="rId232" Type="http://schemas.openxmlformats.org/officeDocument/2006/relationships/customXml" Target="../ink/ink1744.xml"/><Relationship Id="rId253" Type="http://schemas.openxmlformats.org/officeDocument/2006/relationships/image" Target="../media/image1728.png"/><Relationship Id="rId274" Type="http://schemas.openxmlformats.org/officeDocument/2006/relationships/customXml" Target="../ink/ink1765.xml"/><Relationship Id="rId295" Type="http://schemas.openxmlformats.org/officeDocument/2006/relationships/image" Target="../media/image1749.png"/><Relationship Id="rId309" Type="http://schemas.openxmlformats.org/officeDocument/2006/relationships/image" Target="../media/image1756.png"/><Relationship Id="rId460" Type="http://schemas.openxmlformats.org/officeDocument/2006/relationships/customXml" Target="../ink/ink1858.xml"/><Relationship Id="rId481" Type="http://schemas.openxmlformats.org/officeDocument/2006/relationships/image" Target="../media/image1841.png"/><Relationship Id="rId516" Type="http://schemas.openxmlformats.org/officeDocument/2006/relationships/customXml" Target="../ink/ink1886.xml"/><Relationship Id="rId27" Type="http://schemas.openxmlformats.org/officeDocument/2006/relationships/image" Target="../media/image1616.png"/><Relationship Id="rId48" Type="http://schemas.openxmlformats.org/officeDocument/2006/relationships/customXml" Target="../ink/ink1652.xml"/><Relationship Id="rId69" Type="http://schemas.openxmlformats.org/officeDocument/2006/relationships/image" Target="../media/image1637.png"/><Relationship Id="rId113" Type="http://schemas.openxmlformats.org/officeDocument/2006/relationships/image" Target="../media/image1658.png"/><Relationship Id="rId134" Type="http://schemas.openxmlformats.org/officeDocument/2006/relationships/customXml" Target="../ink/ink1695.xml"/><Relationship Id="rId320" Type="http://schemas.openxmlformats.org/officeDocument/2006/relationships/customXml" Target="../ink/ink1788.xml"/><Relationship Id="rId537" Type="http://schemas.openxmlformats.org/officeDocument/2006/relationships/image" Target="../media/image1869.png"/><Relationship Id="rId558" Type="http://schemas.openxmlformats.org/officeDocument/2006/relationships/customXml" Target="../ink/ink1907.xml"/><Relationship Id="rId579" Type="http://schemas.openxmlformats.org/officeDocument/2006/relationships/image" Target="../media/image1890.png"/><Relationship Id="rId80" Type="http://schemas.openxmlformats.org/officeDocument/2006/relationships/customXml" Target="../ink/ink1668.xml"/><Relationship Id="rId155" Type="http://schemas.openxmlformats.org/officeDocument/2006/relationships/image" Target="../media/image1679.png"/><Relationship Id="rId176" Type="http://schemas.openxmlformats.org/officeDocument/2006/relationships/customXml" Target="../ink/ink1716.xml"/><Relationship Id="rId197" Type="http://schemas.openxmlformats.org/officeDocument/2006/relationships/image" Target="../media/image1700.png"/><Relationship Id="rId341" Type="http://schemas.openxmlformats.org/officeDocument/2006/relationships/image" Target="../media/image1772.png"/><Relationship Id="rId362" Type="http://schemas.openxmlformats.org/officeDocument/2006/relationships/customXml" Target="../ink/ink1809.xml"/><Relationship Id="rId383" Type="http://schemas.openxmlformats.org/officeDocument/2006/relationships/image" Target="../media/image1793.png"/><Relationship Id="rId418" Type="http://schemas.openxmlformats.org/officeDocument/2006/relationships/customXml" Target="../ink/ink1837.xml"/><Relationship Id="rId439" Type="http://schemas.openxmlformats.org/officeDocument/2006/relationships/image" Target="../media/image1821.png"/><Relationship Id="rId201" Type="http://schemas.openxmlformats.org/officeDocument/2006/relationships/image" Target="../media/image1702.png"/><Relationship Id="rId222" Type="http://schemas.openxmlformats.org/officeDocument/2006/relationships/customXml" Target="../ink/ink1739.xml"/><Relationship Id="rId243" Type="http://schemas.openxmlformats.org/officeDocument/2006/relationships/image" Target="../media/image1723.png"/><Relationship Id="rId264" Type="http://schemas.openxmlformats.org/officeDocument/2006/relationships/customXml" Target="../ink/ink1760.xml"/><Relationship Id="rId285" Type="http://schemas.openxmlformats.org/officeDocument/2006/relationships/image" Target="../media/image1744.png"/><Relationship Id="rId450" Type="http://schemas.openxmlformats.org/officeDocument/2006/relationships/customXml" Target="../ink/ink1853.xml"/><Relationship Id="rId471" Type="http://schemas.openxmlformats.org/officeDocument/2006/relationships/image" Target="../media/image1836.png"/><Relationship Id="rId506" Type="http://schemas.openxmlformats.org/officeDocument/2006/relationships/customXml" Target="../ink/ink1881.xml"/><Relationship Id="rId17" Type="http://schemas.openxmlformats.org/officeDocument/2006/relationships/image" Target="../media/image1611.png"/><Relationship Id="rId38" Type="http://schemas.openxmlformats.org/officeDocument/2006/relationships/customXml" Target="../ink/ink1647.xml"/><Relationship Id="rId59" Type="http://schemas.openxmlformats.org/officeDocument/2006/relationships/image" Target="../media/image1632.png"/><Relationship Id="rId103" Type="http://schemas.openxmlformats.org/officeDocument/2006/relationships/image" Target="../media/image1654.png"/><Relationship Id="rId124" Type="http://schemas.openxmlformats.org/officeDocument/2006/relationships/customXml" Target="../ink/ink1690.xml"/><Relationship Id="rId310" Type="http://schemas.openxmlformats.org/officeDocument/2006/relationships/customXml" Target="../ink/ink1783.xml"/><Relationship Id="rId492" Type="http://schemas.openxmlformats.org/officeDocument/2006/relationships/customXml" Target="../ink/ink1874.xml"/><Relationship Id="rId527" Type="http://schemas.openxmlformats.org/officeDocument/2006/relationships/image" Target="../media/image1864.png"/><Relationship Id="rId548" Type="http://schemas.openxmlformats.org/officeDocument/2006/relationships/customXml" Target="../ink/ink1902.xml"/><Relationship Id="rId569" Type="http://schemas.openxmlformats.org/officeDocument/2006/relationships/image" Target="../media/image1885.png"/><Relationship Id="rId70" Type="http://schemas.openxmlformats.org/officeDocument/2006/relationships/customXml" Target="../ink/ink1663.xml"/><Relationship Id="rId91" Type="http://schemas.openxmlformats.org/officeDocument/2006/relationships/image" Target="../media/image1648.png"/><Relationship Id="rId145" Type="http://schemas.openxmlformats.org/officeDocument/2006/relationships/image" Target="../media/image1674.png"/><Relationship Id="rId166" Type="http://schemas.openxmlformats.org/officeDocument/2006/relationships/customXml" Target="../ink/ink1711.xml"/><Relationship Id="rId187" Type="http://schemas.openxmlformats.org/officeDocument/2006/relationships/image" Target="../media/image1695.png"/><Relationship Id="rId331" Type="http://schemas.openxmlformats.org/officeDocument/2006/relationships/image" Target="../media/image1767.png"/><Relationship Id="rId352" Type="http://schemas.openxmlformats.org/officeDocument/2006/relationships/customXml" Target="../ink/ink1804.xml"/><Relationship Id="rId373" Type="http://schemas.openxmlformats.org/officeDocument/2006/relationships/image" Target="../media/image1788.png"/><Relationship Id="rId394" Type="http://schemas.openxmlformats.org/officeDocument/2006/relationships/customXml" Target="../ink/ink1825.xml"/><Relationship Id="rId408" Type="http://schemas.openxmlformats.org/officeDocument/2006/relationships/customXml" Target="../ink/ink1832.xml"/><Relationship Id="rId429" Type="http://schemas.openxmlformats.org/officeDocument/2006/relationships/image" Target="../media/image1816.png"/><Relationship Id="rId1" Type="http://schemas.openxmlformats.org/officeDocument/2006/relationships/slideLayout" Target="../slideLayouts/slideLayout2.xml"/><Relationship Id="rId212" Type="http://schemas.openxmlformats.org/officeDocument/2006/relationships/customXml" Target="../ink/ink1734.xml"/><Relationship Id="rId233" Type="http://schemas.openxmlformats.org/officeDocument/2006/relationships/image" Target="../media/image1718.png"/><Relationship Id="rId254" Type="http://schemas.openxmlformats.org/officeDocument/2006/relationships/customXml" Target="../ink/ink1755.xml"/><Relationship Id="rId440" Type="http://schemas.openxmlformats.org/officeDocument/2006/relationships/customXml" Target="../ink/ink1848.xml"/><Relationship Id="rId28" Type="http://schemas.openxmlformats.org/officeDocument/2006/relationships/customXml" Target="../ink/ink1642.xml"/><Relationship Id="rId49" Type="http://schemas.openxmlformats.org/officeDocument/2006/relationships/image" Target="../media/image1627.png"/><Relationship Id="rId114" Type="http://schemas.openxmlformats.org/officeDocument/2006/relationships/customXml" Target="../ink/ink1685.xml"/><Relationship Id="rId275" Type="http://schemas.openxmlformats.org/officeDocument/2006/relationships/image" Target="../media/image1739.png"/><Relationship Id="rId296" Type="http://schemas.openxmlformats.org/officeDocument/2006/relationships/customXml" Target="../ink/ink1776.xml"/><Relationship Id="rId300" Type="http://schemas.openxmlformats.org/officeDocument/2006/relationships/customXml" Target="../ink/ink1778.xml"/><Relationship Id="rId461" Type="http://schemas.openxmlformats.org/officeDocument/2006/relationships/image" Target="../media/image1832.png"/><Relationship Id="rId482" Type="http://schemas.openxmlformats.org/officeDocument/2006/relationships/customXml" Target="../ink/ink1869.xml"/><Relationship Id="rId517" Type="http://schemas.openxmlformats.org/officeDocument/2006/relationships/image" Target="../media/image1859.png"/><Relationship Id="rId538" Type="http://schemas.openxmlformats.org/officeDocument/2006/relationships/customXml" Target="../ink/ink1897.xml"/><Relationship Id="rId559" Type="http://schemas.openxmlformats.org/officeDocument/2006/relationships/image" Target="../media/image1880.png"/><Relationship Id="rId60" Type="http://schemas.openxmlformats.org/officeDocument/2006/relationships/customXml" Target="../ink/ink1658.xml"/><Relationship Id="rId81" Type="http://schemas.openxmlformats.org/officeDocument/2006/relationships/image" Target="../media/image1643.png"/><Relationship Id="rId135" Type="http://schemas.openxmlformats.org/officeDocument/2006/relationships/image" Target="../media/image1669.png"/><Relationship Id="rId156" Type="http://schemas.openxmlformats.org/officeDocument/2006/relationships/customXml" Target="../ink/ink1706.xml"/><Relationship Id="rId177" Type="http://schemas.openxmlformats.org/officeDocument/2006/relationships/image" Target="../media/image1690.png"/><Relationship Id="rId198" Type="http://schemas.openxmlformats.org/officeDocument/2006/relationships/customXml" Target="../ink/ink1727.xml"/><Relationship Id="rId321" Type="http://schemas.openxmlformats.org/officeDocument/2006/relationships/image" Target="../media/image1762.png"/><Relationship Id="rId342" Type="http://schemas.openxmlformats.org/officeDocument/2006/relationships/customXml" Target="../ink/ink1799.xml"/><Relationship Id="rId363" Type="http://schemas.openxmlformats.org/officeDocument/2006/relationships/image" Target="../media/image1783.png"/><Relationship Id="rId384" Type="http://schemas.openxmlformats.org/officeDocument/2006/relationships/customXml" Target="../ink/ink1820.xml"/><Relationship Id="rId419" Type="http://schemas.openxmlformats.org/officeDocument/2006/relationships/image" Target="../media/image1811.png"/><Relationship Id="rId570" Type="http://schemas.openxmlformats.org/officeDocument/2006/relationships/customXml" Target="../ink/ink1913.xml"/><Relationship Id="rId202" Type="http://schemas.openxmlformats.org/officeDocument/2006/relationships/customXml" Target="../ink/ink1729.xml"/><Relationship Id="rId223" Type="http://schemas.openxmlformats.org/officeDocument/2006/relationships/image" Target="../media/image1713.png"/><Relationship Id="rId244" Type="http://schemas.openxmlformats.org/officeDocument/2006/relationships/customXml" Target="../ink/ink1750.xml"/><Relationship Id="rId430" Type="http://schemas.openxmlformats.org/officeDocument/2006/relationships/customXml" Target="../ink/ink1843.xml"/><Relationship Id="rId18" Type="http://schemas.openxmlformats.org/officeDocument/2006/relationships/customXml" Target="../ink/ink1637.xml"/><Relationship Id="rId39" Type="http://schemas.openxmlformats.org/officeDocument/2006/relationships/image" Target="../media/image1622.png"/><Relationship Id="rId265" Type="http://schemas.openxmlformats.org/officeDocument/2006/relationships/image" Target="../media/image1734.png"/><Relationship Id="rId286" Type="http://schemas.openxmlformats.org/officeDocument/2006/relationships/customXml" Target="../ink/ink1771.xml"/><Relationship Id="rId451" Type="http://schemas.openxmlformats.org/officeDocument/2006/relationships/image" Target="../media/image1827.png"/><Relationship Id="rId472" Type="http://schemas.openxmlformats.org/officeDocument/2006/relationships/customXml" Target="../ink/ink1864.xml"/><Relationship Id="rId493" Type="http://schemas.openxmlformats.org/officeDocument/2006/relationships/image" Target="../media/image1847.png"/><Relationship Id="rId507" Type="http://schemas.openxmlformats.org/officeDocument/2006/relationships/image" Target="../media/image1854.png"/><Relationship Id="rId528" Type="http://schemas.openxmlformats.org/officeDocument/2006/relationships/customXml" Target="../ink/ink1892.xml"/><Relationship Id="rId549" Type="http://schemas.openxmlformats.org/officeDocument/2006/relationships/image" Target="../media/image1875.png"/><Relationship Id="rId50" Type="http://schemas.openxmlformats.org/officeDocument/2006/relationships/customXml" Target="../ink/ink1653.xml"/><Relationship Id="rId104" Type="http://schemas.openxmlformats.org/officeDocument/2006/relationships/customXml" Target="../ink/ink1680.xml"/><Relationship Id="rId125" Type="http://schemas.openxmlformats.org/officeDocument/2006/relationships/image" Target="../media/image1664.png"/><Relationship Id="rId146" Type="http://schemas.openxmlformats.org/officeDocument/2006/relationships/customXml" Target="../ink/ink1701.xml"/><Relationship Id="rId167" Type="http://schemas.openxmlformats.org/officeDocument/2006/relationships/image" Target="../media/image1685.png"/><Relationship Id="rId188" Type="http://schemas.openxmlformats.org/officeDocument/2006/relationships/customXml" Target="../ink/ink1722.xml"/><Relationship Id="rId311" Type="http://schemas.openxmlformats.org/officeDocument/2006/relationships/image" Target="../media/image1757.png"/><Relationship Id="rId332" Type="http://schemas.openxmlformats.org/officeDocument/2006/relationships/customXml" Target="../ink/ink1794.xml"/><Relationship Id="rId353" Type="http://schemas.openxmlformats.org/officeDocument/2006/relationships/image" Target="../media/image1778.png"/><Relationship Id="rId374" Type="http://schemas.openxmlformats.org/officeDocument/2006/relationships/customXml" Target="../ink/ink1815.xml"/><Relationship Id="rId395" Type="http://schemas.openxmlformats.org/officeDocument/2006/relationships/image" Target="../media/image1799.png"/><Relationship Id="rId409" Type="http://schemas.openxmlformats.org/officeDocument/2006/relationships/image" Target="../media/image1806.png"/><Relationship Id="rId560" Type="http://schemas.openxmlformats.org/officeDocument/2006/relationships/customXml" Target="../ink/ink1908.xml"/><Relationship Id="rId71" Type="http://schemas.openxmlformats.org/officeDocument/2006/relationships/image" Target="../media/image1638.png"/><Relationship Id="rId92" Type="http://schemas.openxmlformats.org/officeDocument/2006/relationships/customXml" Target="../ink/ink1674.xml"/><Relationship Id="rId213" Type="http://schemas.openxmlformats.org/officeDocument/2006/relationships/image" Target="../media/image1708.png"/><Relationship Id="rId234" Type="http://schemas.openxmlformats.org/officeDocument/2006/relationships/customXml" Target="../ink/ink1745.xml"/><Relationship Id="rId420" Type="http://schemas.openxmlformats.org/officeDocument/2006/relationships/customXml" Target="../ink/ink1838.xml"/><Relationship Id="rId2" Type="http://schemas.openxmlformats.org/officeDocument/2006/relationships/customXml" Target="../ink/ink1629.xml"/><Relationship Id="rId29" Type="http://schemas.openxmlformats.org/officeDocument/2006/relationships/image" Target="../media/image1617.png"/><Relationship Id="rId255" Type="http://schemas.openxmlformats.org/officeDocument/2006/relationships/image" Target="../media/image1729.png"/><Relationship Id="rId276" Type="http://schemas.openxmlformats.org/officeDocument/2006/relationships/customXml" Target="../ink/ink1766.xml"/><Relationship Id="rId297" Type="http://schemas.openxmlformats.org/officeDocument/2006/relationships/image" Target="../media/image1750.png"/><Relationship Id="rId441" Type="http://schemas.openxmlformats.org/officeDocument/2006/relationships/image" Target="../media/image1822.png"/><Relationship Id="rId462" Type="http://schemas.openxmlformats.org/officeDocument/2006/relationships/customXml" Target="../ink/ink1859.xml"/><Relationship Id="rId483" Type="http://schemas.openxmlformats.org/officeDocument/2006/relationships/image" Target="../media/image1842.png"/><Relationship Id="rId518" Type="http://schemas.openxmlformats.org/officeDocument/2006/relationships/customXml" Target="../ink/ink1887.xml"/><Relationship Id="rId539" Type="http://schemas.openxmlformats.org/officeDocument/2006/relationships/image" Target="../media/image1870.png"/><Relationship Id="rId40" Type="http://schemas.openxmlformats.org/officeDocument/2006/relationships/customXml" Target="../ink/ink1648.xml"/><Relationship Id="rId115" Type="http://schemas.openxmlformats.org/officeDocument/2006/relationships/image" Target="../media/image1659.png"/><Relationship Id="rId136" Type="http://schemas.openxmlformats.org/officeDocument/2006/relationships/customXml" Target="../ink/ink1696.xml"/><Relationship Id="rId157" Type="http://schemas.openxmlformats.org/officeDocument/2006/relationships/image" Target="../media/image1680.png"/><Relationship Id="rId178" Type="http://schemas.openxmlformats.org/officeDocument/2006/relationships/customXml" Target="../ink/ink1717.xml"/><Relationship Id="rId301" Type="http://schemas.openxmlformats.org/officeDocument/2006/relationships/image" Target="../media/image1752.png"/><Relationship Id="rId322" Type="http://schemas.openxmlformats.org/officeDocument/2006/relationships/customXml" Target="../ink/ink1789.xml"/><Relationship Id="rId343" Type="http://schemas.openxmlformats.org/officeDocument/2006/relationships/image" Target="../media/image1773.png"/><Relationship Id="rId364" Type="http://schemas.openxmlformats.org/officeDocument/2006/relationships/customXml" Target="../ink/ink1810.xml"/><Relationship Id="rId550" Type="http://schemas.openxmlformats.org/officeDocument/2006/relationships/customXml" Target="../ink/ink1903.xml"/><Relationship Id="rId61" Type="http://schemas.openxmlformats.org/officeDocument/2006/relationships/image" Target="../media/image1633.png"/><Relationship Id="rId82" Type="http://schemas.openxmlformats.org/officeDocument/2006/relationships/customXml" Target="../ink/ink1669.xml"/><Relationship Id="rId199" Type="http://schemas.openxmlformats.org/officeDocument/2006/relationships/image" Target="../media/image1701.png"/><Relationship Id="rId203" Type="http://schemas.openxmlformats.org/officeDocument/2006/relationships/image" Target="../media/image1703.png"/><Relationship Id="rId385" Type="http://schemas.openxmlformats.org/officeDocument/2006/relationships/image" Target="../media/image1794.png"/><Relationship Id="rId571" Type="http://schemas.openxmlformats.org/officeDocument/2006/relationships/image" Target="../media/image1886.png"/><Relationship Id="rId19" Type="http://schemas.openxmlformats.org/officeDocument/2006/relationships/image" Target="../media/image1612.png"/><Relationship Id="rId224" Type="http://schemas.openxmlformats.org/officeDocument/2006/relationships/customXml" Target="../ink/ink1740.xml"/><Relationship Id="rId245" Type="http://schemas.openxmlformats.org/officeDocument/2006/relationships/image" Target="../media/image1724.png"/><Relationship Id="rId266" Type="http://schemas.openxmlformats.org/officeDocument/2006/relationships/customXml" Target="../ink/ink1761.xml"/><Relationship Id="rId287" Type="http://schemas.openxmlformats.org/officeDocument/2006/relationships/image" Target="../media/image1745.png"/><Relationship Id="rId410" Type="http://schemas.openxmlformats.org/officeDocument/2006/relationships/customXml" Target="../ink/ink1833.xml"/><Relationship Id="rId431" Type="http://schemas.openxmlformats.org/officeDocument/2006/relationships/image" Target="../media/image1817.png"/><Relationship Id="rId452" Type="http://schemas.openxmlformats.org/officeDocument/2006/relationships/customXml" Target="../ink/ink1854.xml"/><Relationship Id="rId473" Type="http://schemas.openxmlformats.org/officeDocument/2006/relationships/image" Target="../media/image1837.png"/><Relationship Id="rId494" Type="http://schemas.openxmlformats.org/officeDocument/2006/relationships/customXml" Target="../ink/ink1875.xml"/><Relationship Id="rId508" Type="http://schemas.openxmlformats.org/officeDocument/2006/relationships/customXml" Target="../ink/ink1882.xml"/><Relationship Id="rId529" Type="http://schemas.openxmlformats.org/officeDocument/2006/relationships/image" Target="../media/image1865.png"/><Relationship Id="rId30" Type="http://schemas.openxmlformats.org/officeDocument/2006/relationships/customXml" Target="../ink/ink1643.xml"/><Relationship Id="rId105" Type="http://schemas.openxmlformats.org/officeDocument/2006/relationships/image" Target="../media/image1655.png"/><Relationship Id="rId126" Type="http://schemas.openxmlformats.org/officeDocument/2006/relationships/customXml" Target="../ink/ink1691.xml"/><Relationship Id="rId147" Type="http://schemas.openxmlformats.org/officeDocument/2006/relationships/image" Target="../media/image1675.png"/><Relationship Id="rId168" Type="http://schemas.openxmlformats.org/officeDocument/2006/relationships/customXml" Target="../ink/ink1712.xml"/><Relationship Id="rId312" Type="http://schemas.openxmlformats.org/officeDocument/2006/relationships/customXml" Target="../ink/ink1784.xml"/><Relationship Id="rId333" Type="http://schemas.openxmlformats.org/officeDocument/2006/relationships/image" Target="../media/image1768.png"/><Relationship Id="rId354" Type="http://schemas.openxmlformats.org/officeDocument/2006/relationships/customXml" Target="../ink/ink1805.xml"/><Relationship Id="rId540" Type="http://schemas.openxmlformats.org/officeDocument/2006/relationships/customXml" Target="../ink/ink1898.xml"/><Relationship Id="rId51" Type="http://schemas.openxmlformats.org/officeDocument/2006/relationships/image" Target="../media/image1628.png"/><Relationship Id="rId72" Type="http://schemas.openxmlformats.org/officeDocument/2006/relationships/customXml" Target="../ink/ink1664.xml"/><Relationship Id="rId93" Type="http://schemas.openxmlformats.org/officeDocument/2006/relationships/image" Target="../media/image1649.png"/><Relationship Id="rId189" Type="http://schemas.openxmlformats.org/officeDocument/2006/relationships/image" Target="../media/image1696.png"/><Relationship Id="rId375" Type="http://schemas.openxmlformats.org/officeDocument/2006/relationships/image" Target="../media/image1789.png"/><Relationship Id="rId396" Type="http://schemas.openxmlformats.org/officeDocument/2006/relationships/customXml" Target="../ink/ink1826.xml"/><Relationship Id="rId561" Type="http://schemas.openxmlformats.org/officeDocument/2006/relationships/image" Target="../media/image1881.png"/><Relationship Id="rId3" Type="http://schemas.openxmlformats.org/officeDocument/2006/relationships/image" Target="../media/image1604.png"/><Relationship Id="rId214" Type="http://schemas.openxmlformats.org/officeDocument/2006/relationships/customXml" Target="../ink/ink1735.xml"/><Relationship Id="rId235" Type="http://schemas.openxmlformats.org/officeDocument/2006/relationships/image" Target="../media/image1719.png"/><Relationship Id="rId256" Type="http://schemas.openxmlformats.org/officeDocument/2006/relationships/customXml" Target="../ink/ink1756.xml"/><Relationship Id="rId277" Type="http://schemas.openxmlformats.org/officeDocument/2006/relationships/image" Target="../media/image1740.png"/><Relationship Id="rId298" Type="http://schemas.openxmlformats.org/officeDocument/2006/relationships/customXml" Target="../ink/ink1777.xml"/><Relationship Id="rId400" Type="http://schemas.openxmlformats.org/officeDocument/2006/relationships/customXml" Target="../ink/ink1828.xml"/><Relationship Id="rId421" Type="http://schemas.openxmlformats.org/officeDocument/2006/relationships/image" Target="../media/image1812.png"/><Relationship Id="rId442" Type="http://schemas.openxmlformats.org/officeDocument/2006/relationships/customXml" Target="../ink/ink1849.xml"/><Relationship Id="rId463" Type="http://schemas.openxmlformats.org/officeDocument/2006/relationships/image" Target="../media/image1833.png"/><Relationship Id="rId484" Type="http://schemas.openxmlformats.org/officeDocument/2006/relationships/customXml" Target="../ink/ink1870.xml"/><Relationship Id="rId519" Type="http://schemas.openxmlformats.org/officeDocument/2006/relationships/image" Target="../media/image1860.png"/><Relationship Id="rId116" Type="http://schemas.openxmlformats.org/officeDocument/2006/relationships/customXml" Target="../ink/ink1686.xml"/><Relationship Id="rId137" Type="http://schemas.openxmlformats.org/officeDocument/2006/relationships/image" Target="../media/image1670.png"/><Relationship Id="rId158" Type="http://schemas.openxmlformats.org/officeDocument/2006/relationships/customXml" Target="../ink/ink1707.xml"/><Relationship Id="rId302" Type="http://schemas.openxmlformats.org/officeDocument/2006/relationships/customXml" Target="../ink/ink1779.xml"/><Relationship Id="rId323" Type="http://schemas.openxmlformats.org/officeDocument/2006/relationships/image" Target="../media/image1763.png"/><Relationship Id="rId344" Type="http://schemas.openxmlformats.org/officeDocument/2006/relationships/customXml" Target="../ink/ink1800.xml"/><Relationship Id="rId530" Type="http://schemas.openxmlformats.org/officeDocument/2006/relationships/customXml" Target="../ink/ink1893.xml"/><Relationship Id="rId20" Type="http://schemas.openxmlformats.org/officeDocument/2006/relationships/customXml" Target="../ink/ink1638.xml"/><Relationship Id="rId41" Type="http://schemas.openxmlformats.org/officeDocument/2006/relationships/image" Target="../media/image1623.png"/><Relationship Id="rId62" Type="http://schemas.openxmlformats.org/officeDocument/2006/relationships/customXml" Target="../ink/ink1659.xml"/><Relationship Id="rId83" Type="http://schemas.openxmlformats.org/officeDocument/2006/relationships/image" Target="../media/image1644.png"/><Relationship Id="rId179" Type="http://schemas.openxmlformats.org/officeDocument/2006/relationships/image" Target="../media/image1691.png"/><Relationship Id="rId365" Type="http://schemas.openxmlformats.org/officeDocument/2006/relationships/image" Target="../media/image1784.png"/><Relationship Id="rId386" Type="http://schemas.openxmlformats.org/officeDocument/2006/relationships/customXml" Target="../ink/ink1821.xml"/><Relationship Id="rId551" Type="http://schemas.openxmlformats.org/officeDocument/2006/relationships/image" Target="../media/image1876.png"/><Relationship Id="rId572" Type="http://schemas.openxmlformats.org/officeDocument/2006/relationships/customXml" Target="../ink/ink1914.xml"/><Relationship Id="rId190" Type="http://schemas.openxmlformats.org/officeDocument/2006/relationships/customXml" Target="../ink/ink1723.xml"/><Relationship Id="rId204" Type="http://schemas.openxmlformats.org/officeDocument/2006/relationships/customXml" Target="../ink/ink1730.xml"/><Relationship Id="rId225" Type="http://schemas.openxmlformats.org/officeDocument/2006/relationships/image" Target="../media/image1714.png"/><Relationship Id="rId246" Type="http://schemas.openxmlformats.org/officeDocument/2006/relationships/customXml" Target="../ink/ink1751.xml"/><Relationship Id="rId267" Type="http://schemas.openxmlformats.org/officeDocument/2006/relationships/image" Target="../media/image1735.png"/><Relationship Id="rId288" Type="http://schemas.openxmlformats.org/officeDocument/2006/relationships/customXml" Target="../ink/ink1772.xml"/><Relationship Id="rId411" Type="http://schemas.openxmlformats.org/officeDocument/2006/relationships/image" Target="../media/image1807.png"/><Relationship Id="rId432" Type="http://schemas.openxmlformats.org/officeDocument/2006/relationships/customXml" Target="../ink/ink1844.xml"/><Relationship Id="rId453" Type="http://schemas.openxmlformats.org/officeDocument/2006/relationships/image" Target="../media/image1828.png"/><Relationship Id="rId474" Type="http://schemas.openxmlformats.org/officeDocument/2006/relationships/customXml" Target="../ink/ink1865.xml"/><Relationship Id="rId509" Type="http://schemas.openxmlformats.org/officeDocument/2006/relationships/image" Target="../media/image1855.png"/><Relationship Id="rId106" Type="http://schemas.openxmlformats.org/officeDocument/2006/relationships/customXml" Target="../ink/ink1681.xml"/><Relationship Id="rId127" Type="http://schemas.openxmlformats.org/officeDocument/2006/relationships/image" Target="../media/image1665.png"/><Relationship Id="rId313" Type="http://schemas.openxmlformats.org/officeDocument/2006/relationships/image" Target="../media/image1758.png"/><Relationship Id="rId495" Type="http://schemas.openxmlformats.org/officeDocument/2006/relationships/image" Target="../media/image1848.png"/><Relationship Id="rId10" Type="http://schemas.openxmlformats.org/officeDocument/2006/relationships/customXml" Target="../ink/ink1633.xml"/><Relationship Id="rId31" Type="http://schemas.openxmlformats.org/officeDocument/2006/relationships/image" Target="../media/image1618.png"/><Relationship Id="rId52" Type="http://schemas.openxmlformats.org/officeDocument/2006/relationships/customXml" Target="../ink/ink1654.xml"/><Relationship Id="rId73" Type="http://schemas.openxmlformats.org/officeDocument/2006/relationships/image" Target="../media/image1639.png"/><Relationship Id="rId94" Type="http://schemas.openxmlformats.org/officeDocument/2006/relationships/customXml" Target="../ink/ink1675.xml"/><Relationship Id="rId148" Type="http://schemas.openxmlformats.org/officeDocument/2006/relationships/customXml" Target="../ink/ink1702.xml"/><Relationship Id="rId169" Type="http://schemas.openxmlformats.org/officeDocument/2006/relationships/image" Target="../media/image1686.png"/><Relationship Id="rId334" Type="http://schemas.openxmlformats.org/officeDocument/2006/relationships/customXml" Target="../ink/ink1795.xml"/><Relationship Id="rId355" Type="http://schemas.openxmlformats.org/officeDocument/2006/relationships/image" Target="../media/image1779.png"/><Relationship Id="rId376" Type="http://schemas.openxmlformats.org/officeDocument/2006/relationships/customXml" Target="../ink/ink1816.xml"/><Relationship Id="rId397" Type="http://schemas.openxmlformats.org/officeDocument/2006/relationships/image" Target="../media/image1800.png"/><Relationship Id="rId520" Type="http://schemas.openxmlformats.org/officeDocument/2006/relationships/customXml" Target="../ink/ink1888.xml"/><Relationship Id="rId541" Type="http://schemas.openxmlformats.org/officeDocument/2006/relationships/image" Target="../media/image1871.png"/><Relationship Id="rId562" Type="http://schemas.openxmlformats.org/officeDocument/2006/relationships/customXml" Target="../ink/ink1909.xml"/><Relationship Id="rId4" Type="http://schemas.openxmlformats.org/officeDocument/2006/relationships/customXml" Target="../ink/ink1630.xml"/><Relationship Id="rId180" Type="http://schemas.openxmlformats.org/officeDocument/2006/relationships/customXml" Target="../ink/ink1718.xml"/><Relationship Id="rId215" Type="http://schemas.openxmlformats.org/officeDocument/2006/relationships/image" Target="../media/image1709.png"/><Relationship Id="rId236" Type="http://schemas.openxmlformats.org/officeDocument/2006/relationships/customXml" Target="../ink/ink1746.xml"/><Relationship Id="rId257" Type="http://schemas.openxmlformats.org/officeDocument/2006/relationships/image" Target="../media/image1730.png"/><Relationship Id="rId278" Type="http://schemas.openxmlformats.org/officeDocument/2006/relationships/customXml" Target="../ink/ink1767.xml"/><Relationship Id="rId401" Type="http://schemas.openxmlformats.org/officeDocument/2006/relationships/image" Target="../media/image1802.png"/><Relationship Id="rId422" Type="http://schemas.openxmlformats.org/officeDocument/2006/relationships/customXml" Target="../ink/ink1839.xml"/><Relationship Id="rId443" Type="http://schemas.openxmlformats.org/officeDocument/2006/relationships/image" Target="../media/image1823.png"/><Relationship Id="rId464" Type="http://schemas.openxmlformats.org/officeDocument/2006/relationships/customXml" Target="../ink/ink1860.xml"/><Relationship Id="rId303" Type="http://schemas.openxmlformats.org/officeDocument/2006/relationships/image" Target="../media/image1753.png"/><Relationship Id="rId485" Type="http://schemas.openxmlformats.org/officeDocument/2006/relationships/image" Target="../media/image1843.png"/><Relationship Id="rId42" Type="http://schemas.openxmlformats.org/officeDocument/2006/relationships/customXml" Target="../ink/ink1649.xml"/><Relationship Id="rId84" Type="http://schemas.openxmlformats.org/officeDocument/2006/relationships/customXml" Target="../ink/ink1670.xml"/><Relationship Id="rId138" Type="http://schemas.openxmlformats.org/officeDocument/2006/relationships/customXml" Target="../ink/ink1697.xml"/><Relationship Id="rId345" Type="http://schemas.openxmlformats.org/officeDocument/2006/relationships/image" Target="../media/image1774.png"/><Relationship Id="rId387" Type="http://schemas.openxmlformats.org/officeDocument/2006/relationships/image" Target="../media/image1795.png"/><Relationship Id="rId510" Type="http://schemas.openxmlformats.org/officeDocument/2006/relationships/customXml" Target="../ink/ink1883.xml"/><Relationship Id="rId552" Type="http://schemas.openxmlformats.org/officeDocument/2006/relationships/customXml" Target="../ink/ink1904.xml"/><Relationship Id="rId191" Type="http://schemas.openxmlformats.org/officeDocument/2006/relationships/image" Target="../media/image1697.png"/><Relationship Id="rId205" Type="http://schemas.openxmlformats.org/officeDocument/2006/relationships/image" Target="../media/image1704.png"/><Relationship Id="rId247" Type="http://schemas.openxmlformats.org/officeDocument/2006/relationships/image" Target="../media/image1725.png"/><Relationship Id="rId412" Type="http://schemas.openxmlformats.org/officeDocument/2006/relationships/customXml" Target="../ink/ink1834.xml"/><Relationship Id="rId107" Type="http://schemas.openxmlformats.org/officeDocument/2006/relationships/image" Target="../media/image519.png"/><Relationship Id="rId289" Type="http://schemas.openxmlformats.org/officeDocument/2006/relationships/image" Target="../media/image1746.png"/><Relationship Id="rId454" Type="http://schemas.openxmlformats.org/officeDocument/2006/relationships/customXml" Target="../ink/ink1855.xml"/><Relationship Id="rId496" Type="http://schemas.openxmlformats.org/officeDocument/2006/relationships/customXml" Target="../ink/ink1876.xml"/><Relationship Id="rId11" Type="http://schemas.openxmlformats.org/officeDocument/2006/relationships/image" Target="../media/image1608.png"/><Relationship Id="rId53" Type="http://schemas.openxmlformats.org/officeDocument/2006/relationships/image" Target="../media/image1629.png"/><Relationship Id="rId149" Type="http://schemas.openxmlformats.org/officeDocument/2006/relationships/image" Target="../media/image1676.png"/><Relationship Id="rId314" Type="http://schemas.openxmlformats.org/officeDocument/2006/relationships/customXml" Target="../ink/ink1785.xml"/><Relationship Id="rId356" Type="http://schemas.openxmlformats.org/officeDocument/2006/relationships/customXml" Target="../ink/ink1806.xml"/><Relationship Id="rId398" Type="http://schemas.openxmlformats.org/officeDocument/2006/relationships/customXml" Target="../ink/ink1827.xml"/><Relationship Id="rId521" Type="http://schemas.openxmlformats.org/officeDocument/2006/relationships/image" Target="../media/image1861.png"/><Relationship Id="rId563" Type="http://schemas.openxmlformats.org/officeDocument/2006/relationships/image" Target="../media/image1882.png"/><Relationship Id="rId95" Type="http://schemas.openxmlformats.org/officeDocument/2006/relationships/image" Target="../media/image1650.png"/><Relationship Id="rId160" Type="http://schemas.openxmlformats.org/officeDocument/2006/relationships/customXml" Target="../ink/ink1708.xml"/><Relationship Id="rId216" Type="http://schemas.openxmlformats.org/officeDocument/2006/relationships/customXml" Target="../ink/ink1736.xml"/><Relationship Id="rId423" Type="http://schemas.openxmlformats.org/officeDocument/2006/relationships/image" Target="../media/image1813.png"/><Relationship Id="rId258" Type="http://schemas.openxmlformats.org/officeDocument/2006/relationships/customXml" Target="../ink/ink1757.xml"/><Relationship Id="rId465" Type="http://schemas.openxmlformats.org/officeDocument/2006/relationships/image" Target="../media/image1834.png"/><Relationship Id="rId22" Type="http://schemas.openxmlformats.org/officeDocument/2006/relationships/customXml" Target="../ink/ink1639.xml"/><Relationship Id="rId64" Type="http://schemas.openxmlformats.org/officeDocument/2006/relationships/customXml" Target="../ink/ink1660.xml"/><Relationship Id="rId118" Type="http://schemas.openxmlformats.org/officeDocument/2006/relationships/customXml" Target="../ink/ink1687.xml"/><Relationship Id="rId325" Type="http://schemas.openxmlformats.org/officeDocument/2006/relationships/image" Target="../media/image1764.png"/><Relationship Id="rId367" Type="http://schemas.openxmlformats.org/officeDocument/2006/relationships/image" Target="../media/image1785.png"/><Relationship Id="rId532" Type="http://schemas.openxmlformats.org/officeDocument/2006/relationships/customXml" Target="../ink/ink1894.xml"/><Relationship Id="rId574" Type="http://schemas.openxmlformats.org/officeDocument/2006/relationships/customXml" Target="../ink/ink1915.xml"/><Relationship Id="rId171" Type="http://schemas.openxmlformats.org/officeDocument/2006/relationships/image" Target="../media/image1687.png"/><Relationship Id="rId227" Type="http://schemas.openxmlformats.org/officeDocument/2006/relationships/image" Target="../media/image1715.png"/><Relationship Id="rId269" Type="http://schemas.openxmlformats.org/officeDocument/2006/relationships/image" Target="../media/image1736.png"/><Relationship Id="rId434" Type="http://schemas.openxmlformats.org/officeDocument/2006/relationships/customXml" Target="../ink/ink1845.xml"/><Relationship Id="rId476" Type="http://schemas.openxmlformats.org/officeDocument/2006/relationships/customXml" Target="../ink/ink1866.xml"/><Relationship Id="rId33" Type="http://schemas.openxmlformats.org/officeDocument/2006/relationships/image" Target="../media/image1619.png"/><Relationship Id="rId129" Type="http://schemas.openxmlformats.org/officeDocument/2006/relationships/image" Target="../media/image1666.png"/><Relationship Id="rId280" Type="http://schemas.openxmlformats.org/officeDocument/2006/relationships/customXml" Target="../ink/ink1768.xml"/><Relationship Id="rId336" Type="http://schemas.openxmlformats.org/officeDocument/2006/relationships/customXml" Target="../ink/ink1796.xml"/><Relationship Id="rId501" Type="http://schemas.openxmlformats.org/officeDocument/2006/relationships/image" Target="../media/image1851.png"/><Relationship Id="rId543" Type="http://schemas.openxmlformats.org/officeDocument/2006/relationships/image" Target="../media/image1872.png"/><Relationship Id="rId75" Type="http://schemas.openxmlformats.org/officeDocument/2006/relationships/image" Target="../media/image1640.png"/><Relationship Id="rId140" Type="http://schemas.openxmlformats.org/officeDocument/2006/relationships/customXml" Target="../ink/ink1698.xml"/><Relationship Id="rId182" Type="http://schemas.openxmlformats.org/officeDocument/2006/relationships/customXml" Target="../ink/ink1719.xml"/><Relationship Id="rId378" Type="http://schemas.openxmlformats.org/officeDocument/2006/relationships/customXml" Target="../ink/ink1817.xml"/><Relationship Id="rId403" Type="http://schemas.openxmlformats.org/officeDocument/2006/relationships/image" Target="../media/image1803.png"/><Relationship Id="rId6" Type="http://schemas.openxmlformats.org/officeDocument/2006/relationships/customXml" Target="../ink/ink1631.xml"/><Relationship Id="rId238" Type="http://schemas.openxmlformats.org/officeDocument/2006/relationships/customXml" Target="../ink/ink1747.xml"/><Relationship Id="rId445" Type="http://schemas.openxmlformats.org/officeDocument/2006/relationships/image" Target="../media/image1824.png"/><Relationship Id="rId487" Type="http://schemas.openxmlformats.org/officeDocument/2006/relationships/image" Target="../media/image1844.png"/><Relationship Id="rId291" Type="http://schemas.openxmlformats.org/officeDocument/2006/relationships/image" Target="../media/image1747.png"/><Relationship Id="rId305" Type="http://schemas.openxmlformats.org/officeDocument/2006/relationships/image" Target="../media/image1754.png"/><Relationship Id="rId347" Type="http://schemas.openxmlformats.org/officeDocument/2006/relationships/image" Target="../media/image1775.png"/><Relationship Id="rId512" Type="http://schemas.openxmlformats.org/officeDocument/2006/relationships/customXml" Target="../ink/ink1884.xml"/><Relationship Id="rId44" Type="http://schemas.openxmlformats.org/officeDocument/2006/relationships/customXml" Target="../ink/ink1650.xml"/><Relationship Id="rId86" Type="http://schemas.openxmlformats.org/officeDocument/2006/relationships/customXml" Target="../ink/ink1671.xml"/><Relationship Id="rId151" Type="http://schemas.openxmlformats.org/officeDocument/2006/relationships/image" Target="../media/image1677.png"/><Relationship Id="rId389" Type="http://schemas.openxmlformats.org/officeDocument/2006/relationships/image" Target="../media/image1796.png"/><Relationship Id="rId554" Type="http://schemas.openxmlformats.org/officeDocument/2006/relationships/customXml" Target="../ink/ink1905.xml"/><Relationship Id="rId193" Type="http://schemas.openxmlformats.org/officeDocument/2006/relationships/image" Target="../media/image1698.png"/><Relationship Id="rId207" Type="http://schemas.openxmlformats.org/officeDocument/2006/relationships/image" Target="../media/image1705.png"/><Relationship Id="rId249" Type="http://schemas.openxmlformats.org/officeDocument/2006/relationships/image" Target="../media/image1726.png"/><Relationship Id="rId414" Type="http://schemas.openxmlformats.org/officeDocument/2006/relationships/customXml" Target="../ink/ink1835.xml"/><Relationship Id="rId456" Type="http://schemas.openxmlformats.org/officeDocument/2006/relationships/customXml" Target="../ink/ink1856.xml"/><Relationship Id="rId498" Type="http://schemas.openxmlformats.org/officeDocument/2006/relationships/customXml" Target="../ink/ink1877.xml"/><Relationship Id="rId13" Type="http://schemas.openxmlformats.org/officeDocument/2006/relationships/image" Target="../media/image1609.png"/><Relationship Id="rId109" Type="http://schemas.openxmlformats.org/officeDocument/2006/relationships/image" Target="../media/image1656.png"/><Relationship Id="rId260" Type="http://schemas.openxmlformats.org/officeDocument/2006/relationships/customXml" Target="../ink/ink1758.xml"/><Relationship Id="rId316" Type="http://schemas.openxmlformats.org/officeDocument/2006/relationships/customXml" Target="../ink/ink1786.xml"/><Relationship Id="rId523" Type="http://schemas.openxmlformats.org/officeDocument/2006/relationships/image" Target="../media/image1862.png"/><Relationship Id="rId55" Type="http://schemas.openxmlformats.org/officeDocument/2006/relationships/image" Target="../media/image1630.png"/><Relationship Id="rId97" Type="http://schemas.openxmlformats.org/officeDocument/2006/relationships/image" Target="../media/image1651.png"/><Relationship Id="rId120" Type="http://schemas.openxmlformats.org/officeDocument/2006/relationships/customXml" Target="../ink/ink1688.xml"/><Relationship Id="rId358" Type="http://schemas.openxmlformats.org/officeDocument/2006/relationships/customXml" Target="../ink/ink1807.xml"/><Relationship Id="rId565" Type="http://schemas.openxmlformats.org/officeDocument/2006/relationships/image" Target="../media/image1883.png"/><Relationship Id="rId162" Type="http://schemas.openxmlformats.org/officeDocument/2006/relationships/customXml" Target="../ink/ink1709.xml"/><Relationship Id="rId218" Type="http://schemas.openxmlformats.org/officeDocument/2006/relationships/customXml" Target="../ink/ink1737.xml"/><Relationship Id="rId425" Type="http://schemas.openxmlformats.org/officeDocument/2006/relationships/image" Target="../media/image1814.png"/><Relationship Id="rId467" Type="http://schemas.openxmlformats.org/officeDocument/2006/relationships/image" Target="../media/image1835.png"/><Relationship Id="rId271" Type="http://schemas.openxmlformats.org/officeDocument/2006/relationships/image" Target="../media/image1737.png"/><Relationship Id="rId24" Type="http://schemas.openxmlformats.org/officeDocument/2006/relationships/customXml" Target="../ink/ink1640.xml"/><Relationship Id="rId66" Type="http://schemas.openxmlformats.org/officeDocument/2006/relationships/customXml" Target="../ink/ink1661.xml"/><Relationship Id="rId131" Type="http://schemas.openxmlformats.org/officeDocument/2006/relationships/image" Target="../media/image1667.png"/><Relationship Id="rId327" Type="http://schemas.openxmlformats.org/officeDocument/2006/relationships/image" Target="../media/image1765.png"/><Relationship Id="rId369" Type="http://schemas.openxmlformats.org/officeDocument/2006/relationships/image" Target="../media/image1786.png"/><Relationship Id="rId534" Type="http://schemas.openxmlformats.org/officeDocument/2006/relationships/customXml" Target="../ink/ink1895.xml"/><Relationship Id="rId576" Type="http://schemas.openxmlformats.org/officeDocument/2006/relationships/customXml" Target="../ink/ink1916.xml"/><Relationship Id="rId173" Type="http://schemas.openxmlformats.org/officeDocument/2006/relationships/image" Target="../media/image1688.png"/><Relationship Id="rId229" Type="http://schemas.openxmlformats.org/officeDocument/2006/relationships/image" Target="../media/image1716.png"/><Relationship Id="rId380" Type="http://schemas.openxmlformats.org/officeDocument/2006/relationships/customXml" Target="../ink/ink1818.xml"/><Relationship Id="rId436" Type="http://schemas.openxmlformats.org/officeDocument/2006/relationships/customXml" Target="../ink/ink1846.xml"/><Relationship Id="rId240" Type="http://schemas.openxmlformats.org/officeDocument/2006/relationships/customXml" Target="../ink/ink1748.xml"/><Relationship Id="rId478" Type="http://schemas.openxmlformats.org/officeDocument/2006/relationships/customXml" Target="../ink/ink1867.xml"/><Relationship Id="rId35" Type="http://schemas.openxmlformats.org/officeDocument/2006/relationships/image" Target="../media/image1620.png"/><Relationship Id="rId77" Type="http://schemas.openxmlformats.org/officeDocument/2006/relationships/image" Target="../media/image1641.png"/><Relationship Id="rId100" Type="http://schemas.openxmlformats.org/officeDocument/2006/relationships/customXml" Target="../ink/ink1678.xml"/><Relationship Id="rId282" Type="http://schemas.openxmlformats.org/officeDocument/2006/relationships/customXml" Target="../ink/ink1769.xml"/><Relationship Id="rId338" Type="http://schemas.openxmlformats.org/officeDocument/2006/relationships/customXml" Target="../ink/ink1797.xml"/><Relationship Id="rId503" Type="http://schemas.openxmlformats.org/officeDocument/2006/relationships/image" Target="../media/image1852.png"/><Relationship Id="rId545" Type="http://schemas.openxmlformats.org/officeDocument/2006/relationships/image" Target="../media/image1873.png"/><Relationship Id="rId8" Type="http://schemas.openxmlformats.org/officeDocument/2006/relationships/customXml" Target="../ink/ink1632.xml"/><Relationship Id="rId142" Type="http://schemas.openxmlformats.org/officeDocument/2006/relationships/customXml" Target="../ink/ink1699.xml"/><Relationship Id="rId184" Type="http://schemas.openxmlformats.org/officeDocument/2006/relationships/customXml" Target="../ink/ink1720.xml"/><Relationship Id="rId391" Type="http://schemas.openxmlformats.org/officeDocument/2006/relationships/image" Target="../media/image1797.png"/><Relationship Id="rId405" Type="http://schemas.openxmlformats.org/officeDocument/2006/relationships/image" Target="../media/image1804.png"/><Relationship Id="rId447" Type="http://schemas.openxmlformats.org/officeDocument/2006/relationships/image" Target="../media/image1825.png"/><Relationship Id="rId251" Type="http://schemas.openxmlformats.org/officeDocument/2006/relationships/image" Target="../media/image1727.png"/><Relationship Id="rId489" Type="http://schemas.openxmlformats.org/officeDocument/2006/relationships/image" Target="../media/image1845.png"/><Relationship Id="rId46" Type="http://schemas.openxmlformats.org/officeDocument/2006/relationships/customXml" Target="../ink/ink1651.xml"/><Relationship Id="rId293" Type="http://schemas.openxmlformats.org/officeDocument/2006/relationships/image" Target="../media/image1748.png"/><Relationship Id="rId307" Type="http://schemas.openxmlformats.org/officeDocument/2006/relationships/image" Target="../media/image1755.png"/><Relationship Id="rId349" Type="http://schemas.openxmlformats.org/officeDocument/2006/relationships/image" Target="../media/image1776.png"/><Relationship Id="rId514" Type="http://schemas.openxmlformats.org/officeDocument/2006/relationships/customXml" Target="../ink/ink1885.xml"/><Relationship Id="rId556" Type="http://schemas.openxmlformats.org/officeDocument/2006/relationships/customXml" Target="../ink/ink1906.xml"/><Relationship Id="rId88" Type="http://schemas.openxmlformats.org/officeDocument/2006/relationships/customXml" Target="../ink/ink1672.xml"/><Relationship Id="rId111" Type="http://schemas.openxmlformats.org/officeDocument/2006/relationships/image" Target="../media/image1657.png"/><Relationship Id="rId153" Type="http://schemas.openxmlformats.org/officeDocument/2006/relationships/image" Target="../media/image1678.png"/><Relationship Id="rId195" Type="http://schemas.openxmlformats.org/officeDocument/2006/relationships/image" Target="../media/image1699.png"/><Relationship Id="rId209" Type="http://schemas.openxmlformats.org/officeDocument/2006/relationships/image" Target="../media/image1706.png"/><Relationship Id="rId360" Type="http://schemas.openxmlformats.org/officeDocument/2006/relationships/customXml" Target="../ink/ink1808.xml"/><Relationship Id="rId416" Type="http://schemas.openxmlformats.org/officeDocument/2006/relationships/customXml" Target="../ink/ink1836.xml"/><Relationship Id="rId220" Type="http://schemas.openxmlformats.org/officeDocument/2006/relationships/customXml" Target="../ink/ink1738.xml"/><Relationship Id="rId458" Type="http://schemas.openxmlformats.org/officeDocument/2006/relationships/customXml" Target="../ink/ink1857.xml"/><Relationship Id="rId15" Type="http://schemas.openxmlformats.org/officeDocument/2006/relationships/image" Target="../media/image1610.png"/><Relationship Id="rId57" Type="http://schemas.openxmlformats.org/officeDocument/2006/relationships/image" Target="../media/image1631.png"/><Relationship Id="rId262" Type="http://schemas.openxmlformats.org/officeDocument/2006/relationships/customXml" Target="../ink/ink1759.xml"/><Relationship Id="rId318" Type="http://schemas.openxmlformats.org/officeDocument/2006/relationships/customXml" Target="../ink/ink1787.xml"/><Relationship Id="rId525" Type="http://schemas.openxmlformats.org/officeDocument/2006/relationships/image" Target="../media/image1863.png"/><Relationship Id="rId567" Type="http://schemas.openxmlformats.org/officeDocument/2006/relationships/image" Target="../media/image1884.png"/><Relationship Id="rId99" Type="http://schemas.openxmlformats.org/officeDocument/2006/relationships/image" Target="../media/image1652.png"/><Relationship Id="rId122" Type="http://schemas.openxmlformats.org/officeDocument/2006/relationships/customXml" Target="../ink/ink1689.xml"/><Relationship Id="rId164" Type="http://schemas.openxmlformats.org/officeDocument/2006/relationships/customXml" Target="../ink/ink1710.xml"/><Relationship Id="rId371" Type="http://schemas.openxmlformats.org/officeDocument/2006/relationships/image" Target="../media/image1787.png"/><Relationship Id="rId427" Type="http://schemas.openxmlformats.org/officeDocument/2006/relationships/image" Target="../media/image1815.png"/><Relationship Id="rId469" Type="http://schemas.openxmlformats.org/officeDocument/2006/relationships/image" Target="../media/image522.png"/><Relationship Id="rId26" Type="http://schemas.openxmlformats.org/officeDocument/2006/relationships/customXml" Target="../ink/ink1641.xml"/><Relationship Id="rId231" Type="http://schemas.openxmlformats.org/officeDocument/2006/relationships/image" Target="../media/image1717.png"/><Relationship Id="rId273" Type="http://schemas.openxmlformats.org/officeDocument/2006/relationships/image" Target="../media/image1738.png"/><Relationship Id="rId329" Type="http://schemas.openxmlformats.org/officeDocument/2006/relationships/image" Target="../media/image1766.png"/><Relationship Id="rId480" Type="http://schemas.openxmlformats.org/officeDocument/2006/relationships/customXml" Target="../ink/ink1868.xml"/><Relationship Id="rId536" Type="http://schemas.openxmlformats.org/officeDocument/2006/relationships/customXml" Target="../ink/ink1896.xml"/></Relationships>
</file>

<file path=ppt/slides/_rels/slide24.xml.rels><?xml version="1.0" encoding="UTF-8" standalone="yes"?>
<Relationships xmlns="http://schemas.openxmlformats.org/package/2006/relationships"><Relationship Id="rId117" Type="http://schemas.openxmlformats.org/officeDocument/2006/relationships/image" Target="../media/image1948.png"/><Relationship Id="rId299" Type="http://schemas.openxmlformats.org/officeDocument/2006/relationships/image" Target="../media/image2039.png"/><Relationship Id="rId21" Type="http://schemas.openxmlformats.org/officeDocument/2006/relationships/image" Target="../media/image1900.png"/><Relationship Id="rId63" Type="http://schemas.openxmlformats.org/officeDocument/2006/relationships/image" Target="../media/image1921.png"/><Relationship Id="rId159" Type="http://schemas.openxmlformats.org/officeDocument/2006/relationships/image" Target="../media/image1969.png"/><Relationship Id="rId324" Type="http://schemas.openxmlformats.org/officeDocument/2006/relationships/customXml" Target="../ink/ink2079.xml"/><Relationship Id="rId366" Type="http://schemas.openxmlformats.org/officeDocument/2006/relationships/customXml" Target="../ink/ink2100.xml"/><Relationship Id="rId170" Type="http://schemas.openxmlformats.org/officeDocument/2006/relationships/customXml" Target="../ink/ink2002.xml"/><Relationship Id="rId226" Type="http://schemas.openxmlformats.org/officeDocument/2006/relationships/customXml" Target="../ink/ink2030.xml"/><Relationship Id="rId268" Type="http://schemas.openxmlformats.org/officeDocument/2006/relationships/customXml" Target="../ink/ink2051.xml"/><Relationship Id="rId32" Type="http://schemas.openxmlformats.org/officeDocument/2006/relationships/customXml" Target="../ink/ink1933.xml"/><Relationship Id="rId74" Type="http://schemas.openxmlformats.org/officeDocument/2006/relationships/customXml" Target="../ink/ink1954.xml"/><Relationship Id="rId128" Type="http://schemas.openxmlformats.org/officeDocument/2006/relationships/customXml" Target="../ink/ink1981.xml"/><Relationship Id="rId335" Type="http://schemas.openxmlformats.org/officeDocument/2006/relationships/image" Target="../media/image2057.png"/><Relationship Id="rId377" Type="http://schemas.openxmlformats.org/officeDocument/2006/relationships/image" Target="../media/image2078.png"/><Relationship Id="rId5" Type="http://schemas.openxmlformats.org/officeDocument/2006/relationships/image" Target="../media/image1892.png"/><Relationship Id="rId181" Type="http://schemas.openxmlformats.org/officeDocument/2006/relationships/image" Target="../media/image1980.png"/><Relationship Id="rId237" Type="http://schemas.openxmlformats.org/officeDocument/2006/relationships/image" Target="../media/image2008.png"/><Relationship Id="rId402" Type="http://schemas.openxmlformats.org/officeDocument/2006/relationships/customXml" Target="../ink/ink2118.xml"/><Relationship Id="rId279" Type="http://schemas.openxmlformats.org/officeDocument/2006/relationships/image" Target="../media/image2029.png"/><Relationship Id="rId22" Type="http://schemas.openxmlformats.org/officeDocument/2006/relationships/customXml" Target="../ink/ink1928.xml"/><Relationship Id="rId43" Type="http://schemas.openxmlformats.org/officeDocument/2006/relationships/image" Target="../media/image1911.png"/><Relationship Id="rId64" Type="http://schemas.openxmlformats.org/officeDocument/2006/relationships/customXml" Target="../ink/ink1949.xml"/><Relationship Id="rId118" Type="http://schemas.openxmlformats.org/officeDocument/2006/relationships/customXml" Target="../ink/ink1976.xml"/><Relationship Id="rId139" Type="http://schemas.openxmlformats.org/officeDocument/2006/relationships/image" Target="../media/image1959.png"/><Relationship Id="rId290" Type="http://schemas.openxmlformats.org/officeDocument/2006/relationships/customXml" Target="../ink/ink2062.xml"/><Relationship Id="rId304" Type="http://schemas.openxmlformats.org/officeDocument/2006/relationships/customXml" Target="../ink/ink2069.xml"/><Relationship Id="rId325" Type="http://schemas.openxmlformats.org/officeDocument/2006/relationships/image" Target="../media/image2052.png"/><Relationship Id="rId346" Type="http://schemas.openxmlformats.org/officeDocument/2006/relationships/customXml" Target="../ink/ink2090.xml"/><Relationship Id="rId367" Type="http://schemas.openxmlformats.org/officeDocument/2006/relationships/image" Target="../media/image2073.png"/><Relationship Id="rId388" Type="http://schemas.openxmlformats.org/officeDocument/2006/relationships/customXml" Target="../ink/ink2111.xml"/><Relationship Id="rId85" Type="http://schemas.openxmlformats.org/officeDocument/2006/relationships/image" Target="../media/image1932.png"/><Relationship Id="rId150" Type="http://schemas.openxmlformats.org/officeDocument/2006/relationships/customXml" Target="../ink/ink1992.xml"/><Relationship Id="rId171" Type="http://schemas.openxmlformats.org/officeDocument/2006/relationships/image" Target="../media/image1975.png"/><Relationship Id="rId192" Type="http://schemas.openxmlformats.org/officeDocument/2006/relationships/customXml" Target="../ink/ink2013.xml"/><Relationship Id="rId206" Type="http://schemas.openxmlformats.org/officeDocument/2006/relationships/customXml" Target="../ink/ink2020.xml"/><Relationship Id="rId227" Type="http://schemas.openxmlformats.org/officeDocument/2006/relationships/image" Target="../media/image2003.png"/><Relationship Id="rId413" Type="http://schemas.openxmlformats.org/officeDocument/2006/relationships/image" Target="../media/image2096.png"/><Relationship Id="rId248" Type="http://schemas.openxmlformats.org/officeDocument/2006/relationships/customXml" Target="../ink/ink2041.xml"/><Relationship Id="rId269" Type="http://schemas.openxmlformats.org/officeDocument/2006/relationships/image" Target="../media/image2024.png"/><Relationship Id="rId12" Type="http://schemas.openxmlformats.org/officeDocument/2006/relationships/customXml" Target="../ink/ink1923.xml"/><Relationship Id="rId33" Type="http://schemas.openxmlformats.org/officeDocument/2006/relationships/image" Target="../media/image1906.png"/><Relationship Id="rId108" Type="http://schemas.openxmlformats.org/officeDocument/2006/relationships/customXml" Target="../ink/ink1971.xml"/><Relationship Id="rId129" Type="http://schemas.openxmlformats.org/officeDocument/2006/relationships/image" Target="../media/image1954.png"/><Relationship Id="rId280" Type="http://schemas.openxmlformats.org/officeDocument/2006/relationships/customXml" Target="../ink/ink2057.xml"/><Relationship Id="rId315" Type="http://schemas.openxmlformats.org/officeDocument/2006/relationships/image" Target="../media/image2047.png"/><Relationship Id="rId336" Type="http://schemas.openxmlformats.org/officeDocument/2006/relationships/customXml" Target="../ink/ink2085.xml"/><Relationship Id="rId357" Type="http://schemas.openxmlformats.org/officeDocument/2006/relationships/image" Target="../media/image2068.png"/><Relationship Id="rId54" Type="http://schemas.openxmlformats.org/officeDocument/2006/relationships/customXml" Target="../ink/ink1944.xml"/><Relationship Id="rId75" Type="http://schemas.openxmlformats.org/officeDocument/2006/relationships/image" Target="../media/image1927.png"/><Relationship Id="rId96" Type="http://schemas.openxmlformats.org/officeDocument/2006/relationships/customXml" Target="../ink/ink1965.xml"/><Relationship Id="rId140" Type="http://schemas.openxmlformats.org/officeDocument/2006/relationships/customXml" Target="../ink/ink1987.xml"/><Relationship Id="rId161" Type="http://schemas.openxmlformats.org/officeDocument/2006/relationships/image" Target="../media/image1970.png"/><Relationship Id="rId182" Type="http://schemas.openxmlformats.org/officeDocument/2006/relationships/customXml" Target="../ink/ink2008.xml"/><Relationship Id="rId217" Type="http://schemas.openxmlformats.org/officeDocument/2006/relationships/image" Target="../media/image1998.png"/><Relationship Id="rId378" Type="http://schemas.openxmlformats.org/officeDocument/2006/relationships/customXml" Target="../ink/ink2106.xml"/><Relationship Id="rId399" Type="http://schemas.openxmlformats.org/officeDocument/2006/relationships/image" Target="../media/image2089.png"/><Relationship Id="rId403" Type="http://schemas.openxmlformats.org/officeDocument/2006/relationships/image" Target="../media/image2091.png"/><Relationship Id="rId6" Type="http://schemas.openxmlformats.org/officeDocument/2006/relationships/customXml" Target="../ink/ink1920.xml"/><Relationship Id="rId238" Type="http://schemas.openxmlformats.org/officeDocument/2006/relationships/customXml" Target="../ink/ink2036.xml"/><Relationship Id="rId259" Type="http://schemas.openxmlformats.org/officeDocument/2006/relationships/image" Target="../media/image2019.png"/><Relationship Id="rId424" Type="http://schemas.openxmlformats.org/officeDocument/2006/relationships/customXml" Target="../ink/ink2129.xml"/><Relationship Id="rId23" Type="http://schemas.openxmlformats.org/officeDocument/2006/relationships/image" Target="../media/image1901.png"/><Relationship Id="rId119" Type="http://schemas.openxmlformats.org/officeDocument/2006/relationships/image" Target="../media/image1949.png"/><Relationship Id="rId270" Type="http://schemas.openxmlformats.org/officeDocument/2006/relationships/customXml" Target="../ink/ink2052.xml"/><Relationship Id="rId291" Type="http://schemas.openxmlformats.org/officeDocument/2006/relationships/image" Target="../media/image2035.png"/><Relationship Id="rId305" Type="http://schemas.openxmlformats.org/officeDocument/2006/relationships/image" Target="../media/image2042.png"/><Relationship Id="rId326" Type="http://schemas.openxmlformats.org/officeDocument/2006/relationships/customXml" Target="../ink/ink2080.xml"/><Relationship Id="rId347" Type="http://schemas.openxmlformats.org/officeDocument/2006/relationships/image" Target="../media/image2063.png"/><Relationship Id="rId44" Type="http://schemas.openxmlformats.org/officeDocument/2006/relationships/customXml" Target="../ink/ink1939.xml"/><Relationship Id="rId65" Type="http://schemas.openxmlformats.org/officeDocument/2006/relationships/image" Target="../media/image1922.png"/><Relationship Id="rId86" Type="http://schemas.openxmlformats.org/officeDocument/2006/relationships/customXml" Target="../ink/ink1960.xml"/><Relationship Id="rId130" Type="http://schemas.openxmlformats.org/officeDocument/2006/relationships/customXml" Target="../ink/ink1982.xml"/><Relationship Id="rId151" Type="http://schemas.openxmlformats.org/officeDocument/2006/relationships/image" Target="../media/image1965.png"/><Relationship Id="rId368" Type="http://schemas.openxmlformats.org/officeDocument/2006/relationships/customXml" Target="../ink/ink2101.xml"/><Relationship Id="rId389" Type="http://schemas.openxmlformats.org/officeDocument/2006/relationships/image" Target="../media/image2084.png"/><Relationship Id="rId172" Type="http://schemas.openxmlformats.org/officeDocument/2006/relationships/customXml" Target="../ink/ink2003.xml"/><Relationship Id="rId193" Type="http://schemas.openxmlformats.org/officeDocument/2006/relationships/image" Target="../media/image1986.png"/><Relationship Id="rId207" Type="http://schemas.openxmlformats.org/officeDocument/2006/relationships/image" Target="../media/image1993.png"/><Relationship Id="rId228" Type="http://schemas.openxmlformats.org/officeDocument/2006/relationships/customXml" Target="../ink/ink2031.xml"/><Relationship Id="rId249" Type="http://schemas.openxmlformats.org/officeDocument/2006/relationships/image" Target="../media/image2014.png"/><Relationship Id="rId414" Type="http://schemas.openxmlformats.org/officeDocument/2006/relationships/customXml" Target="../ink/ink2124.xml"/><Relationship Id="rId13" Type="http://schemas.openxmlformats.org/officeDocument/2006/relationships/image" Target="../media/image1896.png"/><Relationship Id="rId109" Type="http://schemas.openxmlformats.org/officeDocument/2006/relationships/image" Target="../media/image1944.png"/><Relationship Id="rId260" Type="http://schemas.openxmlformats.org/officeDocument/2006/relationships/customXml" Target="../ink/ink2047.xml"/><Relationship Id="rId281" Type="http://schemas.openxmlformats.org/officeDocument/2006/relationships/image" Target="../media/image2030.png"/><Relationship Id="rId316" Type="http://schemas.openxmlformats.org/officeDocument/2006/relationships/customXml" Target="../ink/ink2075.xml"/><Relationship Id="rId337" Type="http://schemas.openxmlformats.org/officeDocument/2006/relationships/image" Target="../media/image2058.png"/><Relationship Id="rId34" Type="http://schemas.openxmlformats.org/officeDocument/2006/relationships/customXml" Target="../ink/ink1934.xml"/><Relationship Id="rId55" Type="http://schemas.openxmlformats.org/officeDocument/2006/relationships/image" Target="../media/image1917.png"/><Relationship Id="rId76" Type="http://schemas.openxmlformats.org/officeDocument/2006/relationships/customXml" Target="../ink/ink1955.xml"/><Relationship Id="rId97" Type="http://schemas.openxmlformats.org/officeDocument/2006/relationships/image" Target="../media/image1938.png"/><Relationship Id="rId120" Type="http://schemas.openxmlformats.org/officeDocument/2006/relationships/customXml" Target="../ink/ink1977.xml"/><Relationship Id="rId141" Type="http://schemas.openxmlformats.org/officeDocument/2006/relationships/image" Target="../media/image1960.png"/><Relationship Id="rId358" Type="http://schemas.openxmlformats.org/officeDocument/2006/relationships/customXml" Target="../ink/ink2096.xml"/><Relationship Id="rId379" Type="http://schemas.openxmlformats.org/officeDocument/2006/relationships/image" Target="../media/image2079.png"/><Relationship Id="rId7" Type="http://schemas.openxmlformats.org/officeDocument/2006/relationships/image" Target="../media/image1893.png"/><Relationship Id="rId162" Type="http://schemas.openxmlformats.org/officeDocument/2006/relationships/customXml" Target="../ink/ink1998.xml"/><Relationship Id="rId183" Type="http://schemas.openxmlformats.org/officeDocument/2006/relationships/image" Target="../media/image1981.png"/><Relationship Id="rId218" Type="http://schemas.openxmlformats.org/officeDocument/2006/relationships/customXml" Target="../ink/ink2026.xml"/><Relationship Id="rId239" Type="http://schemas.openxmlformats.org/officeDocument/2006/relationships/image" Target="../media/image2009.png"/><Relationship Id="rId390" Type="http://schemas.openxmlformats.org/officeDocument/2006/relationships/customXml" Target="../ink/ink2112.xml"/><Relationship Id="rId404" Type="http://schemas.openxmlformats.org/officeDocument/2006/relationships/customXml" Target="../ink/ink2119.xml"/><Relationship Id="rId425" Type="http://schemas.openxmlformats.org/officeDocument/2006/relationships/image" Target="../media/image2102.png"/><Relationship Id="rId250" Type="http://schemas.openxmlformats.org/officeDocument/2006/relationships/customXml" Target="../ink/ink2042.xml"/><Relationship Id="rId271" Type="http://schemas.openxmlformats.org/officeDocument/2006/relationships/image" Target="../media/image2025.png"/><Relationship Id="rId292" Type="http://schemas.openxmlformats.org/officeDocument/2006/relationships/customXml" Target="../ink/ink2063.xml"/><Relationship Id="rId306" Type="http://schemas.openxmlformats.org/officeDocument/2006/relationships/customXml" Target="../ink/ink2070.xml"/><Relationship Id="rId24" Type="http://schemas.openxmlformats.org/officeDocument/2006/relationships/customXml" Target="../ink/ink1929.xml"/><Relationship Id="rId45" Type="http://schemas.openxmlformats.org/officeDocument/2006/relationships/image" Target="../media/image1912.png"/><Relationship Id="rId66" Type="http://schemas.openxmlformats.org/officeDocument/2006/relationships/customXml" Target="../ink/ink1950.xml"/><Relationship Id="rId87" Type="http://schemas.openxmlformats.org/officeDocument/2006/relationships/image" Target="../media/image1933.png"/><Relationship Id="rId110" Type="http://schemas.openxmlformats.org/officeDocument/2006/relationships/customXml" Target="../ink/ink1972.xml"/><Relationship Id="rId131" Type="http://schemas.openxmlformats.org/officeDocument/2006/relationships/image" Target="../media/image1955.png"/><Relationship Id="rId327" Type="http://schemas.openxmlformats.org/officeDocument/2006/relationships/image" Target="../media/image2053.png"/><Relationship Id="rId348" Type="http://schemas.openxmlformats.org/officeDocument/2006/relationships/customXml" Target="../ink/ink2091.xml"/><Relationship Id="rId369" Type="http://schemas.openxmlformats.org/officeDocument/2006/relationships/image" Target="../media/image2074.png"/><Relationship Id="rId152" Type="http://schemas.openxmlformats.org/officeDocument/2006/relationships/customXml" Target="../ink/ink1993.xml"/><Relationship Id="rId173" Type="http://schemas.openxmlformats.org/officeDocument/2006/relationships/image" Target="../media/image1976.png"/><Relationship Id="rId194" Type="http://schemas.openxmlformats.org/officeDocument/2006/relationships/customXml" Target="../ink/ink2014.xml"/><Relationship Id="rId208" Type="http://schemas.openxmlformats.org/officeDocument/2006/relationships/customXml" Target="../ink/ink2021.xml"/><Relationship Id="rId229" Type="http://schemas.openxmlformats.org/officeDocument/2006/relationships/image" Target="../media/image2004.png"/><Relationship Id="rId380" Type="http://schemas.openxmlformats.org/officeDocument/2006/relationships/customXml" Target="../ink/ink2107.xml"/><Relationship Id="rId415" Type="http://schemas.openxmlformats.org/officeDocument/2006/relationships/image" Target="../media/image2097.png"/><Relationship Id="rId240" Type="http://schemas.openxmlformats.org/officeDocument/2006/relationships/customXml" Target="../ink/ink2037.xml"/><Relationship Id="rId261" Type="http://schemas.openxmlformats.org/officeDocument/2006/relationships/image" Target="../media/image2020.png"/><Relationship Id="rId14" Type="http://schemas.openxmlformats.org/officeDocument/2006/relationships/customXml" Target="../ink/ink1924.xml"/><Relationship Id="rId35" Type="http://schemas.openxmlformats.org/officeDocument/2006/relationships/image" Target="../media/image1907.png"/><Relationship Id="rId56" Type="http://schemas.openxmlformats.org/officeDocument/2006/relationships/customXml" Target="../ink/ink1945.xml"/><Relationship Id="rId77" Type="http://schemas.openxmlformats.org/officeDocument/2006/relationships/image" Target="../media/image1928.png"/><Relationship Id="rId100" Type="http://schemas.openxmlformats.org/officeDocument/2006/relationships/customXml" Target="../ink/ink1967.xml"/><Relationship Id="rId282" Type="http://schemas.openxmlformats.org/officeDocument/2006/relationships/customXml" Target="../ink/ink2058.xml"/><Relationship Id="rId317" Type="http://schemas.openxmlformats.org/officeDocument/2006/relationships/image" Target="../media/image2048.png"/><Relationship Id="rId338" Type="http://schemas.openxmlformats.org/officeDocument/2006/relationships/customXml" Target="../ink/ink2086.xml"/><Relationship Id="rId359" Type="http://schemas.openxmlformats.org/officeDocument/2006/relationships/image" Target="../media/image2069.png"/><Relationship Id="rId8" Type="http://schemas.openxmlformats.org/officeDocument/2006/relationships/customXml" Target="../ink/ink1921.xml"/><Relationship Id="rId98" Type="http://schemas.openxmlformats.org/officeDocument/2006/relationships/customXml" Target="../ink/ink1966.xml"/><Relationship Id="rId121" Type="http://schemas.openxmlformats.org/officeDocument/2006/relationships/image" Target="../media/image1950.png"/><Relationship Id="rId142" Type="http://schemas.openxmlformats.org/officeDocument/2006/relationships/customXml" Target="../ink/ink1988.xml"/><Relationship Id="rId163" Type="http://schemas.openxmlformats.org/officeDocument/2006/relationships/image" Target="../media/image1971.png"/><Relationship Id="rId184" Type="http://schemas.openxmlformats.org/officeDocument/2006/relationships/customXml" Target="../ink/ink2009.xml"/><Relationship Id="rId219" Type="http://schemas.openxmlformats.org/officeDocument/2006/relationships/image" Target="../media/image1999.png"/><Relationship Id="rId370" Type="http://schemas.openxmlformats.org/officeDocument/2006/relationships/customXml" Target="../ink/ink2102.xml"/><Relationship Id="rId391" Type="http://schemas.openxmlformats.org/officeDocument/2006/relationships/image" Target="../media/image2085.png"/><Relationship Id="rId405" Type="http://schemas.openxmlformats.org/officeDocument/2006/relationships/image" Target="../media/image2092.png"/><Relationship Id="rId230" Type="http://schemas.openxmlformats.org/officeDocument/2006/relationships/customXml" Target="../ink/ink2032.xml"/><Relationship Id="rId251" Type="http://schemas.openxmlformats.org/officeDocument/2006/relationships/image" Target="../media/image2015.png"/><Relationship Id="rId25" Type="http://schemas.openxmlformats.org/officeDocument/2006/relationships/image" Target="../media/image1902.png"/><Relationship Id="rId46" Type="http://schemas.openxmlformats.org/officeDocument/2006/relationships/customXml" Target="../ink/ink1940.xml"/><Relationship Id="rId67" Type="http://schemas.openxmlformats.org/officeDocument/2006/relationships/image" Target="../media/image1923.png"/><Relationship Id="rId272" Type="http://schemas.openxmlformats.org/officeDocument/2006/relationships/customXml" Target="../ink/ink2053.xml"/><Relationship Id="rId293" Type="http://schemas.openxmlformats.org/officeDocument/2006/relationships/image" Target="../media/image2036.png"/><Relationship Id="rId307" Type="http://schemas.openxmlformats.org/officeDocument/2006/relationships/image" Target="../media/image2043.png"/><Relationship Id="rId328" Type="http://schemas.openxmlformats.org/officeDocument/2006/relationships/customXml" Target="../ink/ink2081.xml"/><Relationship Id="rId349" Type="http://schemas.openxmlformats.org/officeDocument/2006/relationships/image" Target="../media/image2064.png"/><Relationship Id="rId88" Type="http://schemas.openxmlformats.org/officeDocument/2006/relationships/customXml" Target="../ink/ink1961.xml"/><Relationship Id="rId111" Type="http://schemas.openxmlformats.org/officeDocument/2006/relationships/image" Target="../media/image1945.png"/><Relationship Id="rId132" Type="http://schemas.openxmlformats.org/officeDocument/2006/relationships/customXml" Target="../ink/ink1983.xml"/><Relationship Id="rId153" Type="http://schemas.openxmlformats.org/officeDocument/2006/relationships/image" Target="../media/image1966.png"/><Relationship Id="rId174" Type="http://schemas.openxmlformats.org/officeDocument/2006/relationships/customXml" Target="../ink/ink2004.xml"/><Relationship Id="rId195" Type="http://schemas.openxmlformats.org/officeDocument/2006/relationships/image" Target="../media/image1987.png"/><Relationship Id="rId209" Type="http://schemas.openxmlformats.org/officeDocument/2006/relationships/image" Target="../media/image1994.png"/><Relationship Id="rId360" Type="http://schemas.openxmlformats.org/officeDocument/2006/relationships/customXml" Target="../ink/ink2097.xml"/><Relationship Id="rId381" Type="http://schemas.openxmlformats.org/officeDocument/2006/relationships/image" Target="../media/image2080.png"/><Relationship Id="rId416" Type="http://schemas.openxmlformats.org/officeDocument/2006/relationships/customXml" Target="../ink/ink2125.xml"/><Relationship Id="rId220" Type="http://schemas.openxmlformats.org/officeDocument/2006/relationships/customXml" Target="../ink/ink2027.xml"/><Relationship Id="rId241" Type="http://schemas.openxmlformats.org/officeDocument/2006/relationships/image" Target="../media/image2010.png"/><Relationship Id="rId15" Type="http://schemas.openxmlformats.org/officeDocument/2006/relationships/image" Target="../media/image1897.png"/><Relationship Id="rId36" Type="http://schemas.openxmlformats.org/officeDocument/2006/relationships/customXml" Target="../ink/ink1935.xml"/><Relationship Id="rId57" Type="http://schemas.openxmlformats.org/officeDocument/2006/relationships/image" Target="../media/image1918.png"/><Relationship Id="rId262" Type="http://schemas.openxmlformats.org/officeDocument/2006/relationships/customXml" Target="../ink/ink2048.xml"/><Relationship Id="rId283" Type="http://schemas.openxmlformats.org/officeDocument/2006/relationships/image" Target="../media/image2031.png"/><Relationship Id="rId318" Type="http://schemas.openxmlformats.org/officeDocument/2006/relationships/customXml" Target="../ink/ink2076.xml"/><Relationship Id="rId339" Type="http://schemas.openxmlformats.org/officeDocument/2006/relationships/image" Target="../media/image2059.png"/><Relationship Id="rId78" Type="http://schemas.openxmlformats.org/officeDocument/2006/relationships/customXml" Target="../ink/ink1956.xml"/><Relationship Id="rId99" Type="http://schemas.openxmlformats.org/officeDocument/2006/relationships/image" Target="../media/image1939.png"/><Relationship Id="rId101" Type="http://schemas.openxmlformats.org/officeDocument/2006/relationships/image" Target="../media/image1940.png"/><Relationship Id="rId122" Type="http://schemas.openxmlformats.org/officeDocument/2006/relationships/customXml" Target="../ink/ink1978.xml"/><Relationship Id="rId143" Type="http://schemas.openxmlformats.org/officeDocument/2006/relationships/image" Target="../media/image1961.png"/><Relationship Id="rId164" Type="http://schemas.openxmlformats.org/officeDocument/2006/relationships/customXml" Target="../ink/ink1999.xml"/><Relationship Id="rId185" Type="http://schemas.openxmlformats.org/officeDocument/2006/relationships/image" Target="../media/image1982.png"/><Relationship Id="rId350" Type="http://schemas.openxmlformats.org/officeDocument/2006/relationships/customXml" Target="../ink/ink2092.xml"/><Relationship Id="rId371" Type="http://schemas.openxmlformats.org/officeDocument/2006/relationships/image" Target="../media/image2075.png"/><Relationship Id="rId406" Type="http://schemas.openxmlformats.org/officeDocument/2006/relationships/customXml" Target="../ink/ink2120.xml"/><Relationship Id="rId9" Type="http://schemas.openxmlformats.org/officeDocument/2006/relationships/image" Target="../media/image1894.png"/><Relationship Id="rId210" Type="http://schemas.openxmlformats.org/officeDocument/2006/relationships/customXml" Target="../ink/ink2022.xml"/><Relationship Id="rId392" Type="http://schemas.openxmlformats.org/officeDocument/2006/relationships/customXml" Target="../ink/ink2113.xml"/><Relationship Id="rId26" Type="http://schemas.openxmlformats.org/officeDocument/2006/relationships/customXml" Target="../ink/ink1930.xml"/><Relationship Id="rId231" Type="http://schemas.openxmlformats.org/officeDocument/2006/relationships/image" Target="../media/image2005.png"/><Relationship Id="rId252" Type="http://schemas.openxmlformats.org/officeDocument/2006/relationships/customXml" Target="../ink/ink2043.xml"/><Relationship Id="rId273" Type="http://schemas.openxmlformats.org/officeDocument/2006/relationships/image" Target="../media/image2026.png"/><Relationship Id="rId294" Type="http://schemas.openxmlformats.org/officeDocument/2006/relationships/customXml" Target="../ink/ink2064.xml"/><Relationship Id="rId308" Type="http://schemas.openxmlformats.org/officeDocument/2006/relationships/customXml" Target="../ink/ink2071.xml"/><Relationship Id="rId329" Type="http://schemas.openxmlformats.org/officeDocument/2006/relationships/image" Target="../media/image2054.png"/><Relationship Id="rId47" Type="http://schemas.openxmlformats.org/officeDocument/2006/relationships/image" Target="../media/image1913.png"/><Relationship Id="rId68" Type="http://schemas.openxmlformats.org/officeDocument/2006/relationships/customXml" Target="../ink/ink1951.xml"/><Relationship Id="rId89" Type="http://schemas.openxmlformats.org/officeDocument/2006/relationships/image" Target="../media/image1934.png"/><Relationship Id="rId112" Type="http://schemas.openxmlformats.org/officeDocument/2006/relationships/customXml" Target="../ink/ink1973.xml"/><Relationship Id="rId133" Type="http://schemas.openxmlformats.org/officeDocument/2006/relationships/image" Target="../media/image1956.png"/><Relationship Id="rId154" Type="http://schemas.openxmlformats.org/officeDocument/2006/relationships/customXml" Target="../ink/ink1994.xml"/><Relationship Id="rId175" Type="http://schemas.openxmlformats.org/officeDocument/2006/relationships/image" Target="../media/image1977.png"/><Relationship Id="rId340" Type="http://schemas.openxmlformats.org/officeDocument/2006/relationships/customXml" Target="../ink/ink2087.xml"/><Relationship Id="rId361" Type="http://schemas.openxmlformats.org/officeDocument/2006/relationships/image" Target="../media/image2070.png"/><Relationship Id="rId196" Type="http://schemas.openxmlformats.org/officeDocument/2006/relationships/customXml" Target="../ink/ink2015.xml"/><Relationship Id="rId200" Type="http://schemas.openxmlformats.org/officeDocument/2006/relationships/customXml" Target="../ink/ink2017.xml"/><Relationship Id="rId382" Type="http://schemas.openxmlformats.org/officeDocument/2006/relationships/customXml" Target="../ink/ink2108.xml"/><Relationship Id="rId417" Type="http://schemas.openxmlformats.org/officeDocument/2006/relationships/image" Target="../media/image2098.png"/><Relationship Id="rId16" Type="http://schemas.openxmlformats.org/officeDocument/2006/relationships/customXml" Target="../ink/ink1925.xml"/><Relationship Id="rId221" Type="http://schemas.openxmlformats.org/officeDocument/2006/relationships/image" Target="../media/image2000.png"/><Relationship Id="rId242" Type="http://schemas.openxmlformats.org/officeDocument/2006/relationships/customXml" Target="../ink/ink2038.xml"/><Relationship Id="rId263" Type="http://schemas.openxmlformats.org/officeDocument/2006/relationships/image" Target="../media/image2021.png"/><Relationship Id="rId284" Type="http://schemas.openxmlformats.org/officeDocument/2006/relationships/customXml" Target="../ink/ink2059.xml"/><Relationship Id="rId319" Type="http://schemas.openxmlformats.org/officeDocument/2006/relationships/image" Target="../media/image2049.png"/><Relationship Id="rId37" Type="http://schemas.openxmlformats.org/officeDocument/2006/relationships/image" Target="../media/image1908.png"/><Relationship Id="rId58" Type="http://schemas.openxmlformats.org/officeDocument/2006/relationships/customXml" Target="../ink/ink1946.xml"/><Relationship Id="rId79" Type="http://schemas.openxmlformats.org/officeDocument/2006/relationships/image" Target="../media/image1929.png"/><Relationship Id="rId102" Type="http://schemas.openxmlformats.org/officeDocument/2006/relationships/customXml" Target="../ink/ink1968.xml"/><Relationship Id="rId123" Type="http://schemas.openxmlformats.org/officeDocument/2006/relationships/image" Target="../media/image1951.png"/><Relationship Id="rId144" Type="http://schemas.openxmlformats.org/officeDocument/2006/relationships/customXml" Target="../ink/ink1989.xml"/><Relationship Id="rId330" Type="http://schemas.openxmlformats.org/officeDocument/2006/relationships/customXml" Target="../ink/ink2082.xml"/><Relationship Id="rId90" Type="http://schemas.openxmlformats.org/officeDocument/2006/relationships/customXml" Target="../ink/ink1962.xml"/><Relationship Id="rId165" Type="http://schemas.openxmlformats.org/officeDocument/2006/relationships/image" Target="../media/image1972.png"/><Relationship Id="rId186" Type="http://schemas.openxmlformats.org/officeDocument/2006/relationships/customXml" Target="../ink/ink2010.xml"/><Relationship Id="rId351" Type="http://schemas.openxmlformats.org/officeDocument/2006/relationships/image" Target="../media/image2065.png"/><Relationship Id="rId372" Type="http://schemas.openxmlformats.org/officeDocument/2006/relationships/customXml" Target="../ink/ink2103.xml"/><Relationship Id="rId393" Type="http://schemas.openxmlformats.org/officeDocument/2006/relationships/image" Target="../media/image2086.png"/><Relationship Id="rId407" Type="http://schemas.openxmlformats.org/officeDocument/2006/relationships/image" Target="../media/image2093.png"/><Relationship Id="rId211" Type="http://schemas.openxmlformats.org/officeDocument/2006/relationships/image" Target="../media/image1995.png"/><Relationship Id="rId232" Type="http://schemas.openxmlformats.org/officeDocument/2006/relationships/customXml" Target="../ink/ink2033.xml"/><Relationship Id="rId253" Type="http://schemas.openxmlformats.org/officeDocument/2006/relationships/image" Target="../media/image2016.png"/><Relationship Id="rId274" Type="http://schemas.openxmlformats.org/officeDocument/2006/relationships/customXml" Target="../ink/ink2054.xml"/><Relationship Id="rId295" Type="http://schemas.openxmlformats.org/officeDocument/2006/relationships/image" Target="../media/image2037.png"/><Relationship Id="rId309" Type="http://schemas.openxmlformats.org/officeDocument/2006/relationships/image" Target="../media/image2044.png"/><Relationship Id="rId27" Type="http://schemas.openxmlformats.org/officeDocument/2006/relationships/image" Target="../media/image1903.png"/><Relationship Id="rId48" Type="http://schemas.openxmlformats.org/officeDocument/2006/relationships/customXml" Target="../ink/ink1941.xml"/><Relationship Id="rId69" Type="http://schemas.openxmlformats.org/officeDocument/2006/relationships/image" Target="../media/image1924.png"/><Relationship Id="rId113" Type="http://schemas.openxmlformats.org/officeDocument/2006/relationships/image" Target="../media/image1946.png"/><Relationship Id="rId134" Type="http://schemas.openxmlformats.org/officeDocument/2006/relationships/customXml" Target="../ink/ink1984.xml"/><Relationship Id="rId320" Type="http://schemas.openxmlformats.org/officeDocument/2006/relationships/customXml" Target="../ink/ink2077.xml"/><Relationship Id="rId80" Type="http://schemas.openxmlformats.org/officeDocument/2006/relationships/customXml" Target="../ink/ink1957.xml"/><Relationship Id="rId155" Type="http://schemas.openxmlformats.org/officeDocument/2006/relationships/image" Target="../media/image1967.png"/><Relationship Id="rId176" Type="http://schemas.openxmlformats.org/officeDocument/2006/relationships/customXml" Target="../ink/ink2005.xml"/><Relationship Id="rId197" Type="http://schemas.openxmlformats.org/officeDocument/2006/relationships/image" Target="../media/image1988.png"/><Relationship Id="rId341" Type="http://schemas.openxmlformats.org/officeDocument/2006/relationships/image" Target="../media/image2060.png"/><Relationship Id="rId362" Type="http://schemas.openxmlformats.org/officeDocument/2006/relationships/customXml" Target="../ink/ink2098.xml"/><Relationship Id="rId383" Type="http://schemas.openxmlformats.org/officeDocument/2006/relationships/image" Target="../media/image2081.png"/><Relationship Id="rId418" Type="http://schemas.openxmlformats.org/officeDocument/2006/relationships/customXml" Target="../ink/ink2126.xml"/><Relationship Id="rId201" Type="http://schemas.openxmlformats.org/officeDocument/2006/relationships/image" Target="../media/image1990.png"/><Relationship Id="rId222" Type="http://schemas.openxmlformats.org/officeDocument/2006/relationships/customXml" Target="../ink/ink2028.xml"/><Relationship Id="rId243" Type="http://schemas.openxmlformats.org/officeDocument/2006/relationships/image" Target="../media/image2011.png"/><Relationship Id="rId264" Type="http://schemas.openxmlformats.org/officeDocument/2006/relationships/customXml" Target="../ink/ink2049.xml"/><Relationship Id="rId285" Type="http://schemas.openxmlformats.org/officeDocument/2006/relationships/image" Target="../media/image2032.png"/><Relationship Id="rId17" Type="http://schemas.openxmlformats.org/officeDocument/2006/relationships/image" Target="../media/image1898.png"/><Relationship Id="rId38" Type="http://schemas.openxmlformats.org/officeDocument/2006/relationships/customXml" Target="../ink/ink1936.xml"/><Relationship Id="rId59" Type="http://schemas.openxmlformats.org/officeDocument/2006/relationships/image" Target="../media/image1919.png"/><Relationship Id="rId103" Type="http://schemas.openxmlformats.org/officeDocument/2006/relationships/image" Target="../media/image1941.png"/><Relationship Id="rId124" Type="http://schemas.openxmlformats.org/officeDocument/2006/relationships/customXml" Target="../ink/ink1979.xml"/><Relationship Id="rId310" Type="http://schemas.openxmlformats.org/officeDocument/2006/relationships/customXml" Target="../ink/ink2072.xml"/><Relationship Id="rId70" Type="http://schemas.openxmlformats.org/officeDocument/2006/relationships/customXml" Target="../ink/ink1952.xml"/><Relationship Id="rId91" Type="http://schemas.openxmlformats.org/officeDocument/2006/relationships/image" Target="../media/image1935.png"/><Relationship Id="rId145" Type="http://schemas.openxmlformats.org/officeDocument/2006/relationships/image" Target="../media/image1962.png"/><Relationship Id="rId166" Type="http://schemas.openxmlformats.org/officeDocument/2006/relationships/customXml" Target="../ink/ink2000.xml"/><Relationship Id="rId187" Type="http://schemas.openxmlformats.org/officeDocument/2006/relationships/image" Target="../media/image1983.png"/><Relationship Id="rId331" Type="http://schemas.openxmlformats.org/officeDocument/2006/relationships/image" Target="../media/image2055.png"/><Relationship Id="rId352" Type="http://schemas.openxmlformats.org/officeDocument/2006/relationships/customXml" Target="../ink/ink2093.xml"/><Relationship Id="rId373" Type="http://schemas.openxmlformats.org/officeDocument/2006/relationships/image" Target="../media/image2076.png"/><Relationship Id="rId394" Type="http://schemas.openxmlformats.org/officeDocument/2006/relationships/customXml" Target="../ink/ink2114.xml"/><Relationship Id="rId408" Type="http://schemas.openxmlformats.org/officeDocument/2006/relationships/customXml" Target="../ink/ink2121.xml"/><Relationship Id="rId1" Type="http://schemas.openxmlformats.org/officeDocument/2006/relationships/slideLayout" Target="../slideLayouts/slideLayout2.xml"/><Relationship Id="rId212" Type="http://schemas.openxmlformats.org/officeDocument/2006/relationships/customXml" Target="../ink/ink2023.xml"/><Relationship Id="rId233" Type="http://schemas.openxmlformats.org/officeDocument/2006/relationships/image" Target="../media/image2006.png"/><Relationship Id="rId254" Type="http://schemas.openxmlformats.org/officeDocument/2006/relationships/customXml" Target="../ink/ink2044.xml"/><Relationship Id="rId28" Type="http://schemas.openxmlformats.org/officeDocument/2006/relationships/customXml" Target="../ink/ink1931.xml"/><Relationship Id="rId49" Type="http://schemas.openxmlformats.org/officeDocument/2006/relationships/image" Target="../media/image1914.png"/><Relationship Id="rId114" Type="http://schemas.openxmlformats.org/officeDocument/2006/relationships/customXml" Target="../ink/ink1974.xml"/><Relationship Id="rId275" Type="http://schemas.openxmlformats.org/officeDocument/2006/relationships/image" Target="../media/image2027.png"/><Relationship Id="rId296" Type="http://schemas.openxmlformats.org/officeDocument/2006/relationships/customXml" Target="../ink/ink2065.xml"/><Relationship Id="rId300" Type="http://schemas.openxmlformats.org/officeDocument/2006/relationships/customXml" Target="../ink/ink2067.xml"/><Relationship Id="rId60" Type="http://schemas.openxmlformats.org/officeDocument/2006/relationships/customXml" Target="../ink/ink1947.xml"/><Relationship Id="rId81" Type="http://schemas.openxmlformats.org/officeDocument/2006/relationships/image" Target="../media/image1930.png"/><Relationship Id="rId135" Type="http://schemas.openxmlformats.org/officeDocument/2006/relationships/image" Target="../media/image1957.png"/><Relationship Id="rId156" Type="http://schemas.openxmlformats.org/officeDocument/2006/relationships/customXml" Target="../ink/ink1995.xml"/><Relationship Id="rId177" Type="http://schemas.openxmlformats.org/officeDocument/2006/relationships/image" Target="../media/image1978.png"/><Relationship Id="rId198" Type="http://schemas.openxmlformats.org/officeDocument/2006/relationships/customXml" Target="../ink/ink2016.xml"/><Relationship Id="rId321" Type="http://schemas.openxmlformats.org/officeDocument/2006/relationships/image" Target="../media/image2050.png"/><Relationship Id="rId342" Type="http://schemas.openxmlformats.org/officeDocument/2006/relationships/customXml" Target="../ink/ink2088.xml"/><Relationship Id="rId363" Type="http://schemas.openxmlformats.org/officeDocument/2006/relationships/image" Target="../media/image2071.png"/><Relationship Id="rId384" Type="http://schemas.openxmlformats.org/officeDocument/2006/relationships/customXml" Target="../ink/ink2109.xml"/><Relationship Id="rId419" Type="http://schemas.openxmlformats.org/officeDocument/2006/relationships/image" Target="../media/image2099.png"/><Relationship Id="rId202" Type="http://schemas.openxmlformats.org/officeDocument/2006/relationships/customXml" Target="../ink/ink2018.xml"/><Relationship Id="rId223" Type="http://schemas.openxmlformats.org/officeDocument/2006/relationships/image" Target="../media/image2001.png"/><Relationship Id="rId244" Type="http://schemas.openxmlformats.org/officeDocument/2006/relationships/customXml" Target="../ink/ink2039.xml"/><Relationship Id="rId18" Type="http://schemas.openxmlformats.org/officeDocument/2006/relationships/customXml" Target="../ink/ink1926.xml"/><Relationship Id="rId39" Type="http://schemas.openxmlformats.org/officeDocument/2006/relationships/image" Target="../media/image1909.png"/><Relationship Id="rId265" Type="http://schemas.openxmlformats.org/officeDocument/2006/relationships/image" Target="../media/image2022.png"/><Relationship Id="rId286" Type="http://schemas.openxmlformats.org/officeDocument/2006/relationships/customXml" Target="../ink/ink2060.xml"/><Relationship Id="rId50" Type="http://schemas.openxmlformats.org/officeDocument/2006/relationships/customXml" Target="../ink/ink1942.xml"/><Relationship Id="rId104" Type="http://schemas.openxmlformats.org/officeDocument/2006/relationships/customXml" Target="../ink/ink1969.xml"/><Relationship Id="rId125" Type="http://schemas.openxmlformats.org/officeDocument/2006/relationships/image" Target="../media/image1952.png"/><Relationship Id="rId146" Type="http://schemas.openxmlformats.org/officeDocument/2006/relationships/customXml" Target="../ink/ink1990.xml"/><Relationship Id="rId167" Type="http://schemas.openxmlformats.org/officeDocument/2006/relationships/image" Target="../media/image1973.png"/><Relationship Id="rId188" Type="http://schemas.openxmlformats.org/officeDocument/2006/relationships/customXml" Target="../ink/ink2011.xml"/><Relationship Id="rId311" Type="http://schemas.openxmlformats.org/officeDocument/2006/relationships/image" Target="../media/image2045.png"/><Relationship Id="rId332" Type="http://schemas.openxmlformats.org/officeDocument/2006/relationships/customXml" Target="../ink/ink2083.xml"/><Relationship Id="rId353" Type="http://schemas.openxmlformats.org/officeDocument/2006/relationships/image" Target="../media/image2066.png"/><Relationship Id="rId374" Type="http://schemas.openxmlformats.org/officeDocument/2006/relationships/customXml" Target="../ink/ink2104.xml"/><Relationship Id="rId395" Type="http://schemas.openxmlformats.org/officeDocument/2006/relationships/image" Target="../media/image2087.png"/><Relationship Id="rId409" Type="http://schemas.openxmlformats.org/officeDocument/2006/relationships/image" Target="../media/image2094.png"/><Relationship Id="rId71" Type="http://schemas.openxmlformats.org/officeDocument/2006/relationships/image" Target="../media/image1925.png"/><Relationship Id="rId92" Type="http://schemas.openxmlformats.org/officeDocument/2006/relationships/customXml" Target="../ink/ink1963.xml"/><Relationship Id="rId213" Type="http://schemas.openxmlformats.org/officeDocument/2006/relationships/image" Target="../media/image1996.png"/><Relationship Id="rId234" Type="http://schemas.openxmlformats.org/officeDocument/2006/relationships/customXml" Target="../ink/ink2034.xml"/><Relationship Id="rId420" Type="http://schemas.openxmlformats.org/officeDocument/2006/relationships/customXml" Target="../ink/ink2127.xml"/><Relationship Id="rId2" Type="http://schemas.openxmlformats.org/officeDocument/2006/relationships/customXml" Target="../ink/ink1918.xml"/><Relationship Id="rId29" Type="http://schemas.openxmlformats.org/officeDocument/2006/relationships/image" Target="../media/image1904.png"/><Relationship Id="rId255" Type="http://schemas.openxmlformats.org/officeDocument/2006/relationships/image" Target="../media/image2017.png"/><Relationship Id="rId276" Type="http://schemas.openxmlformats.org/officeDocument/2006/relationships/customXml" Target="../ink/ink2055.xml"/><Relationship Id="rId297" Type="http://schemas.openxmlformats.org/officeDocument/2006/relationships/image" Target="../media/image2038.png"/><Relationship Id="rId40" Type="http://schemas.openxmlformats.org/officeDocument/2006/relationships/customXml" Target="../ink/ink1937.xml"/><Relationship Id="rId115" Type="http://schemas.openxmlformats.org/officeDocument/2006/relationships/image" Target="../media/image1947.png"/><Relationship Id="rId136" Type="http://schemas.openxmlformats.org/officeDocument/2006/relationships/customXml" Target="../ink/ink1985.xml"/><Relationship Id="rId157" Type="http://schemas.openxmlformats.org/officeDocument/2006/relationships/image" Target="../media/image1968.png"/><Relationship Id="rId178" Type="http://schemas.openxmlformats.org/officeDocument/2006/relationships/customXml" Target="../ink/ink2006.xml"/><Relationship Id="rId301" Type="http://schemas.openxmlformats.org/officeDocument/2006/relationships/image" Target="../media/image2040.png"/><Relationship Id="rId322" Type="http://schemas.openxmlformats.org/officeDocument/2006/relationships/customXml" Target="../ink/ink2078.xml"/><Relationship Id="rId343" Type="http://schemas.openxmlformats.org/officeDocument/2006/relationships/image" Target="../media/image2061.png"/><Relationship Id="rId364" Type="http://schemas.openxmlformats.org/officeDocument/2006/relationships/customXml" Target="../ink/ink2099.xml"/><Relationship Id="rId61" Type="http://schemas.openxmlformats.org/officeDocument/2006/relationships/image" Target="../media/image1920.png"/><Relationship Id="rId82" Type="http://schemas.openxmlformats.org/officeDocument/2006/relationships/customXml" Target="../ink/ink1958.xml"/><Relationship Id="rId199" Type="http://schemas.openxmlformats.org/officeDocument/2006/relationships/image" Target="../media/image1989.png"/><Relationship Id="rId203" Type="http://schemas.openxmlformats.org/officeDocument/2006/relationships/image" Target="../media/image1991.png"/><Relationship Id="rId385" Type="http://schemas.openxmlformats.org/officeDocument/2006/relationships/image" Target="../media/image2082.png"/><Relationship Id="rId19" Type="http://schemas.openxmlformats.org/officeDocument/2006/relationships/image" Target="../media/image1899.png"/><Relationship Id="rId224" Type="http://schemas.openxmlformats.org/officeDocument/2006/relationships/customXml" Target="../ink/ink2029.xml"/><Relationship Id="rId245" Type="http://schemas.openxmlformats.org/officeDocument/2006/relationships/image" Target="../media/image2012.png"/><Relationship Id="rId266" Type="http://schemas.openxmlformats.org/officeDocument/2006/relationships/customXml" Target="../ink/ink2050.xml"/><Relationship Id="rId287" Type="http://schemas.openxmlformats.org/officeDocument/2006/relationships/image" Target="../media/image2033.png"/><Relationship Id="rId410" Type="http://schemas.openxmlformats.org/officeDocument/2006/relationships/customXml" Target="../ink/ink2122.xml"/><Relationship Id="rId30" Type="http://schemas.openxmlformats.org/officeDocument/2006/relationships/customXml" Target="../ink/ink1932.xml"/><Relationship Id="rId105" Type="http://schemas.openxmlformats.org/officeDocument/2006/relationships/image" Target="../media/image1942.png"/><Relationship Id="rId126" Type="http://schemas.openxmlformats.org/officeDocument/2006/relationships/customXml" Target="../ink/ink1980.xml"/><Relationship Id="rId147" Type="http://schemas.openxmlformats.org/officeDocument/2006/relationships/image" Target="../media/image1963.png"/><Relationship Id="rId168" Type="http://schemas.openxmlformats.org/officeDocument/2006/relationships/customXml" Target="../ink/ink2001.xml"/><Relationship Id="rId312" Type="http://schemas.openxmlformats.org/officeDocument/2006/relationships/customXml" Target="../ink/ink2073.xml"/><Relationship Id="rId333" Type="http://schemas.openxmlformats.org/officeDocument/2006/relationships/image" Target="../media/image2056.png"/><Relationship Id="rId354" Type="http://schemas.openxmlformats.org/officeDocument/2006/relationships/customXml" Target="../ink/ink2094.xml"/><Relationship Id="rId51" Type="http://schemas.openxmlformats.org/officeDocument/2006/relationships/image" Target="../media/image1915.png"/><Relationship Id="rId72" Type="http://schemas.openxmlformats.org/officeDocument/2006/relationships/customXml" Target="../ink/ink1953.xml"/><Relationship Id="rId93" Type="http://schemas.openxmlformats.org/officeDocument/2006/relationships/image" Target="../media/image1936.png"/><Relationship Id="rId189" Type="http://schemas.openxmlformats.org/officeDocument/2006/relationships/image" Target="../media/image1984.png"/><Relationship Id="rId375" Type="http://schemas.openxmlformats.org/officeDocument/2006/relationships/image" Target="../media/image2077.png"/><Relationship Id="rId396" Type="http://schemas.openxmlformats.org/officeDocument/2006/relationships/customXml" Target="../ink/ink2115.xml"/><Relationship Id="rId3" Type="http://schemas.openxmlformats.org/officeDocument/2006/relationships/image" Target="../media/image1891.png"/><Relationship Id="rId214" Type="http://schemas.openxmlformats.org/officeDocument/2006/relationships/customXml" Target="../ink/ink2024.xml"/><Relationship Id="rId235" Type="http://schemas.openxmlformats.org/officeDocument/2006/relationships/image" Target="../media/image2007.png"/><Relationship Id="rId256" Type="http://schemas.openxmlformats.org/officeDocument/2006/relationships/customXml" Target="../ink/ink2045.xml"/><Relationship Id="rId277" Type="http://schemas.openxmlformats.org/officeDocument/2006/relationships/image" Target="../media/image2028.png"/><Relationship Id="rId298" Type="http://schemas.openxmlformats.org/officeDocument/2006/relationships/customXml" Target="../ink/ink2066.xml"/><Relationship Id="rId400" Type="http://schemas.openxmlformats.org/officeDocument/2006/relationships/customXml" Target="../ink/ink2117.xml"/><Relationship Id="rId421" Type="http://schemas.openxmlformats.org/officeDocument/2006/relationships/image" Target="../media/image2100.png"/><Relationship Id="rId116" Type="http://schemas.openxmlformats.org/officeDocument/2006/relationships/customXml" Target="../ink/ink1975.xml"/><Relationship Id="rId137" Type="http://schemas.openxmlformats.org/officeDocument/2006/relationships/image" Target="../media/image1958.png"/><Relationship Id="rId158" Type="http://schemas.openxmlformats.org/officeDocument/2006/relationships/customXml" Target="../ink/ink1996.xml"/><Relationship Id="rId302" Type="http://schemas.openxmlformats.org/officeDocument/2006/relationships/customXml" Target="../ink/ink2068.xml"/><Relationship Id="rId323" Type="http://schemas.openxmlformats.org/officeDocument/2006/relationships/image" Target="../media/image2051.png"/><Relationship Id="rId344" Type="http://schemas.openxmlformats.org/officeDocument/2006/relationships/customXml" Target="../ink/ink2089.xml"/><Relationship Id="rId20" Type="http://schemas.openxmlformats.org/officeDocument/2006/relationships/customXml" Target="../ink/ink1927.xml"/><Relationship Id="rId41" Type="http://schemas.openxmlformats.org/officeDocument/2006/relationships/image" Target="../media/image1910.png"/><Relationship Id="rId62" Type="http://schemas.openxmlformats.org/officeDocument/2006/relationships/customXml" Target="../ink/ink1948.xml"/><Relationship Id="rId83" Type="http://schemas.openxmlformats.org/officeDocument/2006/relationships/image" Target="../media/image1931.png"/><Relationship Id="rId179" Type="http://schemas.openxmlformats.org/officeDocument/2006/relationships/image" Target="../media/image1979.png"/><Relationship Id="rId365" Type="http://schemas.openxmlformats.org/officeDocument/2006/relationships/image" Target="../media/image2072.png"/><Relationship Id="rId386" Type="http://schemas.openxmlformats.org/officeDocument/2006/relationships/customXml" Target="../ink/ink2110.xml"/><Relationship Id="rId190" Type="http://schemas.openxmlformats.org/officeDocument/2006/relationships/customXml" Target="../ink/ink2012.xml"/><Relationship Id="rId204" Type="http://schemas.openxmlformats.org/officeDocument/2006/relationships/customXml" Target="../ink/ink2019.xml"/><Relationship Id="rId225" Type="http://schemas.openxmlformats.org/officeDocument/2006/relationships/image" Target="../media/image2002.png"/><Relationship Id="rId246" Type="http://schemas.openxmlformats.org/officeDocument/2006/relationships/customXml" Target="../ink/ink2040.xml"/><Relationship Id="rId267" Type="http://schemas.openxmlformats.org/officeDocument/2006/relationships/image" Target="../media/image2023.png"/><Relationship Id="rId288" Type="http://schemas.openxmlformats.org/officeDocument/2006/relationships/customXml" Target="../ink/ink2061.xml"/><Relationship Id="rId411" Type="http://schemas.openxmlformats.org/officeDocument/2006/relationships/image" Target="../media/image2095.png"/><Relationship Id="rId106" Type="http://schemas.openxmlformats.org/officeDocument/2006/relationships/customXml" Target="../ink/ink1970.xml"/><Relationship Id="rId127" Type="http://schemas.openxmlformats.org/officeDocument/2006/relationships/image" Target="../media/image1953.png"/><Relationship Id="rId313" Type="http://schemas.openxmlformats.org/officeDocument/2006/relationships/image" Target="../media/image2046.png"/><Relationship Id="rId10" Type="http://schemas.openxmlformats.org/officeDocument/2006/relationships/customXml" Target="../ink/ink1922.xml"/><Relationship Id="rId31" Type="http://schemas.openxmlformats.org/officeDocument/2006/relationships/image" Target="../media/image1905.png"/><Relationship Id="rId52" Type="http://schemas.openxmlformats.org/officeDocument/2006/relationships/customXml" Target="../ink/ink1943.xml"/><Relationship Id="rId73" Type="http://schemas.openxmlformats.org/officeDocument/2006/relationships/image" Target="../media/image1926.png"/><Relationship Id="rId94" Type="http://schemas.openxmlformats.org/officeDocument/2006/relationships/customXml" Target="../ink/ink1964.xml"/><Relationship Id="rId148" Type="http://schemas.openxmlformats.org/officeDocument/2006/relationships/customXml" Target="../ink/ink1991.xml"/><Relationship Id="rId169" Type="http://schemas.openxmlformats.org/officeDocument/2006/relationships/image" Target="../media/image1974.png"/><Relationship Id="rId334" Type="http://schemas.openxmlformats.org/officeDocument/2006/relationships/customXml" Target="../ink/ink2084.xml"/><Relationship Id="rId355" Type="http://schemas.openxmlformats.org/officeDocument/2006/relationships/image" Target="../media/image2067.png"/><Relationship Id="rId376" Type="http://schemas.openxmlformats.org/officeDocument/2006/relationships/customXml" Target="../ink/ink2105.xml"/><Relationship Id="rId397" Type="http://schemas.openxmlformats.org/officeDocument/2006/relationships/image" Target="../media/image2088.png"/><Relationship Id="rId4" Type="http://schemas.openxmlformats.org/officeDocument/2006/relationships/customXml" Target="../ink/ink1919.xml"/><Relationship Id="rId180" Type="http://schemas.openxmlformats.org/officeDocument/2006/relationships/customXml" Target="../ink/ink2007.xml"/><Relationship Id="rId215" Type="http://schemas.openxmlformats.org/officeDocument/2006/relationships/image" Target="../media/image1997.png"/><Relationship Id="rId236" Type="http://schemas.openxmlformats.org/officeDocument/2006/relationships/customXml" Target="../ink/ink2035.xml"/><Relationship Id="rId257" Type="http://schemas.openxmlformats.org/officeDocument/2006/relationships/image" Target="../media/image2018.png"/><Relationship Id="rId278" Type="http://schemas.openxmlformats.org/officeDocument/2006/relationships/customXml" Target="../ink/ink2056.xml"/><Relationship Id="rId401" Type="http://schemas.openxmlformats.org/officeDocument/2006/relationships/image" Target="../media/image2090.png"/><Relationship Id="rId422" Type="http://schemas.openxmlformats.org/officeDocument/2006/relationships/customXml" Target="../ink/ink2128.xml"/><Relationship Id="rId303" Type="http://schemas.openxmlformats.org/officeDocument/2006/relationships/image" Target="../media/image2041.png"/><Relationship Id="rId42" Type="http://schemas.openxmlformats.org/officeDocument/2006/relationships/customXml" Target="../ink/ink1938.xml"/><Relationship Id="rId84" Type="http://schemas.openxmlformats.org/officeDocument/2006/relationships/customXml" Target="../ink/ink1959.xml"/><Relationship Id="rId138" Type="http://schemas.openxmlformats.org/officeDocument/2006/relationships/customXml" Target="../ink/ink1986.xml"/><Relationship Id="rId345" Type="http://schemas.openxmlformats.org/officeDocument/2006/relationships/image" Target="../media/image2062.png"/><Relationship Id="rId387" Type="http://schemas.openxmlformats.org/officeDocument/2006/relationships/image" Target="../media/image2083.png"/><Relationship Id="rId191" Type="http://schemas.openxmlformats.org/officeDocument/2006/relationships/image" Target="../media/image1985.png"/><Relationship Id="rId205" Type="http://schemas.openxmlformats.org/officeDocument/2006/relationships/image" Target="../media/image1992.png"/><Relationship Id="rId247" Type="http://schemas.openxmlformats.org/officeDocument/2006/relationships/image" Target="../media/image2013.png"/><Relationship Id="rId412" Type="http://schemas.openxmlformats.org/officeDocument/2006/relationships/customXml" Target="../ink/ink2123.xml"/><Relationship Id="rId107" Type="http://schemas.openxmlformats.org/officeDocument/2006/relationships/image" Target="../media/image1943.png"/><Relationship Id="rId289" Type="http://schemas.openxmlformats.org/officeDocument/2006/relationships/image" Target="../media/image2034.png"/><Relationship Id="rId11" Type="http://schemas.openxmlformats.org/officeDocument/2006/relationships/image" Target="../media/image1895.png"/><Relationship Id="rId53" Type="http://schemas.openxmlformats.org/officeDocument/2006/relationships/image" Target="../media/image1916.png"/><Relationship Id="rId149" Type="http://schemas.openxmlformats.org/officeDocument/2006/relationships/image" Target="../media/image1964.png"/><Relationship Id="rId314" Type="http://schemas.openxmlformats.org/officeDocument/2006/relationships/customXml" Target="../ink/ink2074.xml"/><Relationship Id="rId356" Type="http://schemas.openxmlformats.org/officeDocument/2006/relationships/customXml" Target="../ink/ink2095.xml"/><Relationship Id="rId398" Type="http://schemas.openxmlformats.org/officeDocument/2006/relationships/customXml" Target="../ink/ink2116.xml"/><Relationship Id="rId95" Type="http://schemas.openxmlformats.org/officeDocument/2006/relationships/image" Target="../media/image1937.png"/><Relationship Id="rId160" Type="http://schemas.openxmlformats.org/officeDocument/2006/relationships/customXml" Target="../ink/ink1997.xml"/><Relationship Id="rId216" Type="http://schemas.openxmlformats.org/officeDocument/2006/relationships/customXml" Target="../ink/ink2025.xml"/><Relationship Id="rId423" Type="http://schemas.openxmlformats.org/officeDocument/2006/relationships/image" Target="../media/image2101.png"/><Relationship Id="rId258" Type="http://schemas.openxmlformats.org/officeDocument/2006/relationships/customXml" Target="../ink/ink2046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customXml" Target="../ink/ink230.xml"/><Relationship Id="rId7" Type="http://schemas.openxmlformats.org/officeDocument/2006/relationships/customXml" Target="../ink/ink231.xml"/><Relationship Id="rId2" Type="http://schemas.openxmlformats.org/officeDocument/2006/relationships/image" Target="../media/image23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00.emf"/><Relationship Id="rId10" Type="http://schemas.openxmlformats.org/officeDocument/2006/relationships/image" Target="../media/image820.e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0.emf"/><Relationship Id="rId3" Type="http://schemas.openxmlformats.org/officeDocument/2006/relationships/customXml" Target="../ink/ink232.xml"/><Relationship Id="rId7" Type="http://schemas.openxmlformats.org/officeDocument/2006/relationships/customXml" Target="../ink/ink233.xml"/><Relationship Id="rId2" Type="http://schemas.openxmlformats.org/officeDocument/2006/relationships/image" Target="../media/image23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60.emf"/></Relationships>
</file>

<file path=ppt/slides/_rels/slide5.xml.rels><?xml version="1.0" encoding="UTF-8" standalone="yes"?>
<Relationships xmlns="http://schemas.openxmlformats.org/package/2006/relationships"><Relationship Id="rId117" Type="http://schemas.openxmlformats.org/officeDocument/2006/relationships/image" Target="../media/image288.png"/><Relationship Id="rId299" Type="http://schemas.openxmlformats.org/officeDocument/2006/relationships/image" Target="../media/image379.png"/><Relationship Id="rId303" Type="http://schemas.openxmlformats.org/officeDocument/2006/relationships/image" Target="../media/image381.png"/><Relationship Id="rId21" Type="http://schemas.openxmlformats.org/officeDocument/2006/relationships/image" Target="../media/image241.png"/><Relationship Id="rId42" Type="http://schemas.openxmlformats.org/officeDocument/2006/relationships/customXml" Target="../ink/ink254.xml"/><Relationship Id="rId63" Type="http://schemas.openxmlformats.org/officeDocument/2006/relationships/image" Target="../media/image261.png"/><Relationship Id="rId84" Type="http://schemas.openxmlformats.org/officeDocument/2006/relationships/customXml" Target="../ink/ink275.xml"/><Relationship Id="rId138" Type="http://schemas.openxmlformats.org/officeDocument/2006/relationships/customXml" Target="../ink/ink302.xml"/><Relationship Id="rId159" Type="http://schemas.openxmlformats.org/officeDocument/2006/relationships/image" Target="../media/image309.png"/><Relationship Id="rId324" Type="http://schemas.openxmlformats.org/officeDocument/2006/relationships/customXml" Target="../ink/ink395.xml"/><Relationship Id="rId170" Type="http://schemas.openxmlformats.org/officeDocument/2006/relationships/customXml" Target="../ink/ink318.xml"/><Relationship Id="rId191" Type="http://schemas.openxmlformats.org/officeDocument/2006/relationships/image" Target="../media/image325.png"/><Relationship Id="rId205" Type="http://schemas.openxmlformats.org/officeDocument/2006/relationships/image" Target="../media/image332.png"/><Relationship Id="rId226" Type="http://schemas.openxmlformats.org/officeDocument/2006/relationships/customXml" Target="../ink/ink346.xml"/><Relationship Id="rId247" Type="http://schemas.openxmlformats.org/officeDocument/2006/relationships/image" Target="../media/image353.png"/><Relationship Id="rId107" Type="http://schemas.openxmlformats.org/officeDocument/2006/relationships/image" Target="../media/image283.png"/><Relationship Id="rId268" Type="http://schemas.openxmlformats.org/officeDocument/2006/relationships/customXml" Target="../ink/ink367.xml"/><Relationship Id="rId289" Type="http://schemas.openxmlformats.org/officeDocument/2006/relationships/image" Target="../media/image374.png"/><Relationship Id="rId11" Type="http://schemas.openxmlformats.org/officeDocument/2006/relationships/image" Target="../media/image236.png"/><Relationship Id="rId32" Type="http://schemas.openxmlformats.org/officeDocument/2006/relationships/customXml" Target="../ink/ink249.xml"/><Relationship Id="rId53" Type="http://schemas.openxmlformats.org/officeDocument/2006/relationships/image" Target="../media/image256.png"/><Relationship Id="rId74" Type="http://schemas.openxmlformats.org/officeDocument/2006/relationships/customXml" Target="../ink/ink270.xml"/><Relationship Id="rId128" Type="http://schemas.openxmlformats.org/officeDocument/2006/relationships/customXml" Target="../ink/ink297.xml"/><Relationship Id="rId149" Type="http://schemas.openxmlformats.org/officeDocument/2006/relationships/image" Target="../media/image304.png"/><Relationship Id="rId314" Type="http://schemas.openxmlformats.org/officeDocument/2006/relationships/customXml" Target="../ink/ink390.xml"/><Relationship Id="rId335" Type="http://schemas.openxmlformats.org/officeDocument/2006/relationships/image" Target="../media/image397.png"/><Relationship Id="rId5" Type="http://schemas.openxmlformats.org/officeDocument/2006/relationships/image" Target="../media/image233.png"/><Relationship Id="rId95" Type="http://schemas.openxmlformats.org/officeDocument/2006/relationships/image" Target="../media/image277.png"/><Relationship Id="rId160" Type="http://schemas.openxmlformats.org/officeDocument/2006/relationships/customXml" Target="../ink/ink313.xml"/><Relationship Id="rId181" Type="http://schemas.openxmlformats.org/officeDocument/2006/relationships/image" Target="../media/image320.png"/><Relationship Id="rId216" Type="http://schemas.openxmlformats.org/officeDocument/2006/relationships/customXml" Target="../ink/ink341.xml"/><Relationship Id="rId237" Type="http://schemas.openxmlformats.org/officeDocument/2006/relationships/image" Target="../media/image348.png"/><Relationship Id="rId258" Type="http://schemas.openxmlformats.org/officeDocument/2006/relationships/customXml" Target="../ink/ink362.xml"/><Relationship Id="rId279" Type="http://schemas.openxmlformats.org/officeDocument/2006/relationships/image" Target="../media/image369.png"/><Relationship Id="rId22" Type="http://schemas.openxmlformats.org/officeDocument/2006/relationships/customXml" Target="../ink/ink244.xml"/><Relationship Id="rId43" Type="http://schemas.openxmlformats.org/officeDocument/2006/relationships/image" Target="../media/image251.png"/><Relationship Id="rId64" Type="http://schemas.openxmlformats.org/officeDocument/2006/relationships/customXml" Target="../ink/ink265.xml"/><Relationship Id="rId118" Type="http://schemas.openxmlformats.org/officeDocument/2006/relationships/customXml" Target="../ink/ink292.xml"/><Relationship Id="rId139" Type="http://schemas.openxmlformats.org/officeDocument/2006/relationships/image" Target="../media/image299.png"/><Relationship Id="rId290" Type="http://schemas.openxmlformats.org/officeDocument/2006/relationships/customXml" Target="../ink/ink378.xml"/><Relationship Id="rId304" Type="http://schemas.openxmlformats.org/officeDocument/2006/relationships/customXml" Target="../ink/ink385.xml"/><Relationship Id="rId325" Type="http://schemas.openxmlformats.org/officeDocument/2006/relationships/image" Target="../media/image392.png"/><Relationship Id="rId85" Type="http://schemas.openxmlformats.org/officeDocument/2006/relationships/image" Target="../media/image272.png"/><Relationship Id="rId150" Type="http://schemas.openxmlformats.org/officeDocument/2006/relationships/customXml" Target="../ink/ink308.xml"/><Relationship Id="rId171" Type="http://schemas.openxmlformats.org/officeDocument/2006/relationships/image" Target="../media/image315.png"/><Relationship Id="rId192" Type="http://schemas.openxmlformats.org/officeDocument/2006/relationships/customXml" Target="../ink/ink329.xml"/><Relationship Id="rId206" Type="http://schemas.openxmlformats.org/officeDocument/2006/relationships/customXml" Target="../ink/ink336.xml"/><Relationship Id="rId227" Type="http://schemas.openxmlformats.org/officeDocument/2006/relationships/image" Target="../media/image343.png"/><Relationship Id="rId248" Type="http://schemas.openxmlformats.org/officeDocument/2006/relationships/customXml" Target="../ink/ink357.xml"/><Relationship Id="rId269" Type="http://schemas.openxmlformats.org/officeDocument/2006/relationships/image" Target="../media/image364.png"/><Relationship Id="rId12" Type="http://schemas.openxmlformats.org/officeDocument/2006/relationships/customXml" Target="../ink/ink239.xml"/><Relationship Id="rId33" Type="http://schemas.openxmlformats.org/officeDocument/2006/relationships/image" Target="../media/image217.png"/><Relationship Id="rId108" Type="http://schemas.openxmlformats.org/officeDocument/2006/relationships/customXml" Target="../ink/ink287.xml"/><Relationship Id="rId129" Type="http://schemas.openxmlformats.org/officeDocument/2006/relationships/image" Target="../media/image294.png"/><Relationship Id="rId280" Type="http://schemas.openxmlformats.org/officeDocument/2006/relationships/customXml" Target="../ink/ink373.xml"/><Relationship Id="rId315" Type="http://schemas.openxmlformats.org/officeDocument/2006/relationships/image" Target="../media/image387.png"/><Relationship Id="rId336" Type="http://schemas.openxmlformats.org/officeDocument/2006/relationships/customXml" Target="../ink/ink401.xml"/><Relationship Id="rId54" Type="http://schemas.openxmlformats.org/officeDocument/2006/relationships/customXml" Target="../ink/ink260.xml"/><Relationship Id="rId75" Type="http://schemas.openxmlformats.org/officeDocument/2006/relationships/image" Target="../media/image267.png"/><Relationship Id="rId96" Type="http://schemas.openxmlformats.org/officeDocument/2006/relationships/customXml" Target="../ink/ink281.xml"/><Relationship Id="rId140" Type="http://schemas.openxmlformats.org/officeDocument/2006/relationships/customXml" Target="../ink/ink303.xml"/><Relationship Id="rId161" Type="http://schemas.openxmlformats.org/officeDocument/2006/relationships/image" Target="../media/image310.png"/><Relationship Id="rId182" Type="http://schemas.openxmlformats.org/officeDocument/2006/relationships/customXml" Target="../ink/ink324.xml"/><Relationship Id="rId217" Type="http://schemas.openxmlformats.org/officeDocument/2006/relationships/image" Target="../media/image338.png"/><Relationship Id="rId6" Type="http://schemas.openxmlformats.org/officeDocument/2006/relationships/customXml" Target="../ink/ink236.xml"/><Relationship Id="rId238" Type="http://schemas.openxmlformats.org/officeDocument/2006/relationships/customXml" Target="../ink/ink352.xml"/><Relationship Id="rId259" Type="http://schemas.openxmlformats.org/officeDocument/2006/relationships/image" Target="../media/image359.png"/><Relationship Id="rId23" Type="http://schemas.openxmlformats.org/officeDocument/2006/relationships/image" Target="../media/image242.png"/><Relationship Id="rId119" Type="http://schemas.openxmlformats.org/officeDocument/2006/relationships/image" Target="../media/image289.png"/><Relationship Id="rId270" Type="http://schemas.openxmlformats.org/officeDocument/2006/relationships/customXml" Target="../ink/ink368.xml"/><Relationship Id="rId291" Type="http://schemas.openxmlformats.org/officeDocument/2006/relationships/image" Target="../media/image375.png"/><Relationship Id="rId305" Type="http://schemas.openxmlformats.org/officeDocument/2006/relationships/image" Target="../media/image382.png"/><Relationship Id="rId326" Type="http://schemas.openxmlformats.org/officeDocument/2006/relationships/customXml" Target="../ink/ink396.xml"/><Relationship Id="rId44" Type="http://schemas.openxmlformats.org/officeDocument/2006/relationships/customXml" Target="../ink/ink255.xml"/><Relationship Id="rId65" Type="http://schemas.openxmlformats.org/officeDocument/2006/relationships/image" Target="../media/image262.png"/><Relationship Id="rId86" Type="http://schemas.openxmlformats.org/officeDocument/2006/relationships/customXml" Target="../ink/ink276.xml"/><Relationship Id="rId130" Type="http://schemas.openxmlformats.org/officeDocument/2006/relationships/customXml" Target="../ink/ink298.xml"/><Relationship Id="rId151" Type="http://schemas.openxmlformats.org/officeDocument/2006/relationships/image" Target="../media/image305.png"/><Relationship Id="rId172" Type="http://schemas.openxmlformats.org/officeDocument/2006/relationships/customXml" Target="../ink/ink319.xml"/><Relationship Id="rId193" Type="http://schemas.openxmlformats.org/officeDocument/2006/relationships/image" Target="../media/image326.png"/><Relationship Id="rId207" Type="http://schemas.openxmlformats.org/officeDocument/2006/relationships/image" Target="../media/image333.png"/><Relationship Id="rId228" Type="http://schemas.openxmlformats.org/officeDocument/2006/relationships/customXml" Target="../ink/ink347.xml"/><Relationship Id="rId249" Type="http://schemas.openxmlformats.org/officeDocument/2006/relationships/image" Target="../media/image354.png"/><Relationship Id="rId13" Type="http://schemas.openxmlformats.org/officeDocument/2006/relationships/image" Target="../media/image237.png"/><Relationship Id="rId109" Type="http://schemas.openxmlformats.org/officeDocument/2006/relationships/image" Target="../media/image284.png"/><Relationship Id="rId260" Type="http://schemas.openxmlformats.org/officeDocument/2006/relationships/customXml" Target="../ink/ink363.xml"/><Relationship Id="rId281" Type="http://schemas.openxmlformats.org/officeDocument/2006/relationships/image" Target="../media/image370.png"/><Relationship Id="rId316" Type="http://schemas.openxmlformats.org/officeDocument/2006/relationships/customXml" Target="../ink/ink391.xml"/><Relationship Id="rId337" Type="http://schemas.openxmlformats.org/officeDocument/2006/relationships/image" Target="../media/image398.png"/><Relationship Id="rId34" Type="http://schemas.openxmlformats.org/officeDocument/2006/relationships/customXml" Target="../ink/ink250.xml"/><Relationship Id="rId55" Type="http://schemas.openxmlformats.org/officeDocument/2006/relationships/image" Target="../media/image257.png"/><Relationship Id="rId76" Type="http://schemas.openxmlformats.org/officeDocument/2006/relationships/customXml" Target="../ink/ink271.xml"/><Relationship Id="rId97" Type="http://schemas.openxmlformats.org/officeDocument/2006/relationships/image" Target="../media/image278.png"/><Relationship Id="rId120" Type="http://schemas.openxmlformats.org/officeDocument/2006/relationships/customXml" Target="../ink/ink293.xml"/><Relationship Id="rId141" Type="http://schemas.openxmlformats.org/officeDocument/2006/relationships/image" Target="../media/image300.png"/><Relationship Id="rId7" Type="http://schemas.openxmlformats.org/officeDocument/2006/relationships/image" Target="../media/image234.png"/><Relationship Id="rId162" Type="http://schemas.openxmlformats.org/officeDocument/2006/relationships/customXml" Target="../ink/ink314.xml"/><Relationship Id="rId183" Type="http://schemas.openxmlformats.org/officeDocument/2006/relationships/image" Target="../media/image321.png"/><Relationship Id="rId218" Type="http://schemas.openxmlformats.org/officeDocument/2006/relationships/customXml" Target="../ink/ink342.xml"/><Relationship Id="rId239" Type="http://schemas.openxmlformats.org/officeDocument/2006/relationships/image" Target="../media/image349.png"/><Relationship Id="rId250" Type="http://schemas.openxmlformats.org/officeDocument/2006/relationships/customXml" Target="../ink/ink358.xml"/><Relationship Id="rId271" Type="http://schemas.openxmlformats.org/officeDocument/2006/relationships/image" Target="../media/image365.png"/><Relationship Id="rId292" Type="http://schemas.openxmlformats.org/officeDocument/2006/relationships/customXml" Target="../ink/ink379.xml"/><Relationship Id="rId306" Type="http://schemas.openxmlformats.org/officeDocument/2006/relationships/customXml" Target="../ink/ink386.xml"/><Relationship Id="rId24" Type="http://schemas.openxmlformats.org/officeDocument/2006/relationships/customXml" Target="../ink/ink245.xml"/><Relationship Id="rId45" Type="http://schemas.openxmlformats.org/officeDocument/2006/relationships/image" Target="../media/image252.png"/><Relationship Id="rId66" Type="http://schemas.openxmlformats.org/officeDocument/2006/relationships/customXml" Target="../ink/ink266.xml"/><Relationship Id="rId87" Type="http://schemas.openxmlformats.org/officeDocument/2006/relationships/image" Target="../media/image273.png"/><Relationship Id="rId110" Type="http://schemas.openxmlformats.org/officeDocument/2006/relationships/customXml" Target="../ink/ink288.xml"/><Relationship Id="rId131" Type="http://schemas.openxmlformats.org/officeDocument/2006/relationships/image" Target="../media/image295.png"/><Relationship Id="rId327" Type="http://schemas.openxmlformats.org/officeDocument/2006/relationships/image" Target="../media/image393.png"/><Relationship Id="rId152" Type="http://schemas.openxmlformats.org/officeDocument/2006/relationships/customXml" Target="../ink/ink309.xml"/><Relationship Id="rId173" Type="http://schemas.openxmlformats.org/officeDocument/2006/relationships/image" Target="../media/image316.png"/><Relationship Id="rId194" Type="http://schemas.openxmlformats.org/officeDocument/2006/relationships/customXml" Target="../ink/ink330.xml"/><Relationship Id="rId208" Type="http://schemas.openxmlformats.org/officeDocument/2006/relationships/customXml" Target="../ink/ink337.xml"/><Relationship Id="rId229" Type="http://schemas.openxmlformats.org/officeDocument/2006/relationships/image" Target="../media/image344.png"/><Relationship Id="rId240" Type="http://schemas.openxmlformats.org/officeDocument/2006/relationships/customXml" Target="../ink/ink353.xml"/><Relationship Id="rId261" Type="http://schemas.openxmlformats.org/officeDocument/2006/relationships/image" Target="../media/image360.png"/><Relationship Id="rId14" Type="http://schemas.openxmlformats.org/officeDocument/2006/relationships/customXml" Target="../ink/ink240.xml"/><Relationship Id="rId35" Type="http://schemas.openxmlformats.org/officeDocument/2006/relationships/image" Target="../media/image247.png"/><Relationship Id="rId56" Type="http://schemas.openxmlformats.org/officeDocument/2006/relationships/customXml" Target="../ink/ink261.xml"/><Relationship Id="rId77" Type="http://schemas.openxmlformats.org/officeDocument/2006/relationships/image" Target="../media/image268.png"/><Relationship Id="rId100" Type="http://schemas.openxmlformats.org/officeDocument/2006/relationships/customXml" Target="../ink/ink283.xml"/><Relationship Id="rId282" Type="http://schemas.openxmlformats.org/officeDocument/2006/relationships/customXml" Target="../ink/ink374.xml"/><Relationship Id="rId317" Type="http://schemas.openxmlformats.org/officeDocument/2006/relationships/image" Target="../media/image388.png"/><Relationship Id="rId338" Type="http://schemas.openxmlformats.org/officeDocument/2006/relationships/customXml" Target="../ink/ink402.xml"/><Relationship Id="rId8" Type="http://schemas.openxmlformats.org/officeDocument/2006/relationships/customXml" Target="../ink/ink237.xml"/><Relationship Id="rId98" Type="http://schemas.openxmlformats.org/officeDocument/2006/relationships/customXml" Target="../ink/ink282.xml"/><Relationship Id="rId121" Type="http://schemas.openxmlformats.org/officeDocument/2006/relationships/image" Target="../media/image290.png"/><Relationship Id="rId142" Type="http://schemas.openxmlformats.org/officeDocument/2006/relationships/customXml" Target="../ink/ink304.xml"/><Relationship Id="rId163" Type="http://schemas.openxmlformats.org/officeDocument/2006/relationships/image" Target="../media/image311.png"/><Relationship Id="rId184" Type="http://schemas.openxmlformats.org/officeDocument/2006/relationships/customXml" Target="../ink/ink325.xml"/><Relationship Id="rId219" Type="http://schemas.openxmlformats.org/officeDocument/2006/relationships/image" Target="../media/image339.png"/><Relationship Id="rId3" Type="http://schemas.openxmlformats.org/officeDocument/2006/relationships/image" Target="../media/image232.png"/><Relationship Id="rId214" Type="http://schemas.openxmlformats.org/officeDocument/2006/relationships/customXml" Target="../ink/ink340.xml"/><Relationship Id="rId230" Type="http://schemas.openxmlformats.org/officeDocument/2006/relationships/customXml" Target="../ink/ink348.xml"/><Relationship Id="rId235" Type="http://schemas.openxmlformats.org/officeDocument/2006/relationships/image" Target="../media/image347.png"/><Relationship Id="rId251" Type="http://schemas.openxmlformats.org/officeDocument/2006/relationships/image" Target="../media/image355.png"/><Relationship Id="rId256" Type="http://schemas.openxmlformats.org/officeDocument/2006/relationships/customXml" Target="../ink/ink361.xml"/><Relationship Id="rId277" Type="http://schemas.openxmlformats.org/officeDocument/2006/relationships/image" Target="../media/image368.png"/><Relationship Id="rId298" Type="http://schemas.openxmlformats.org/officeDocument/2006/relationships/customXml" Target="../ink/ink382.xml"/><Relationship Id="rId25" Type="http://schemas.openxmlformats.org/officeDocument/2006/relationships/image" Target="../media/image243.png"/><Relationship Id="rId46" Type="http://schemas.openxmlformats.org/officeDocument/2006/relationships/customXml" Target="../ink/ink256.xml"/><Relationship Id="rId67" Type="http://schemas.openxmlformats.org/officeDocument/2006/relationships/image" Target="../media/image263.png"/><Relationship Id="rId116" Type="http://schemas.openxmlformats.org/officeDocument/2006/relationships/customXml" Target="../ink/ink291.xml"/><Relationship Id="rId137" Type="http://schemas.openxmlformats.org/officeDocument/2006/relationships/image" Target="../media/image298.png"/><Relationship Id="rId158" Type="http://schemas.openxmlformats.org/officeDocument/2006/relationships/customXml" Target="../ink/ink312.xml"/><Relationship Id="rId272" Type="http://schemas.openxmlformats.org/officeDocument/2006/relationships/customXml" Target="../ink/ink369.xml"/><Relationship Id="rId293" Type="http://schemas.openxmlformats.org/officeDocument/2006/relationships/image" Target="../media/image376.png"/><Relationship Id="rId302" Type="http://schemas.openxmlformats.org/officeDocument/2006/relationships/customXml" Target="../ink/ink384.xml"/><Relationship Id="rId307" Type="http://schemas.openxmlformats.org/officeDocument/2006/relationships/image" Target="../media/image383.png"/><Relationship Id="rId323" Type="http://schemas.openxmlformats.org/officeDocument/2006/relationships/image" Target="../media/image391.png"/><Relationship Id="rId328" Type="http://schemas.openxmlformats.org/officeDocument/2006/relationships/customXml" Target="../ink/ink397.xml"/><Relationship Id="rId20" Type="http://schemas.openxmlformats.org/officeDocument/2006/relationships/customXml" Target="../ink/ink243.xml"/><Relationship Id="rId41" Type="http://schemas.openxmlformats.org/officeDocument/2006/relationships/image" Target="../media/image250.png"/><Relationship Id="rId62" Type="http://schemas.openxmlformats.org/officeDocument/2006/relationships/customXml" Target="../ink/ink264.xml"/><Relationship Id="rId83" Type="http://schemas.openxmlformats.org/officeDocument/2006/relationships/image" Target="../media/image271.png"/><Relationship Id="rId88" Type="http://schemas.openxmlformats.org/officeDocument/2006/relationships/customXml" Target="../ink/ink277.xml"/><Relationship Id="rId111" Type="http://schemas.openxmlformats.org/officeDocument/2006/relationships/image" Target="../media/image285.png"/><Relationship Id="rId132" Type="http://schemas.openxmlformats.org/officeDocument/2006/relationships/customXml" Target="../ink/ink299.xml"/><Relationship Id="rId153" Type="http://schemas.openxmlformats.org/officeDocument/2006/relationships/image" Target="../media/image306.png"/><Relationship Id="rId174" Type="http://schemas.openxmlformats.org/officeDocument/2006/relationships/customXml" Target="../ink/ink320.xml"/><Relationship Id="rId179" Type="http://schemas.openxmlformats.org/officeDocument/2006/relationships/image" Target="../media/image319.png"/><Relationship Id="rId195" Type="http://schemas.openxmlformats.org/officeDocument/2006/relationships/image" Target="../media/image327.png"/><Relationship Id="rId209" Type="http://schemas.openxmlformats.org/officeDocument/2006/relationships/image" Target="../media/image334.png"/><Relationship Id="rId190" Type="http://schemas.openxmlformats.org/officeDocument/2006/relationships/customXml" Target="../ink/ink328.xml"/><Relationship Id="rId204" Type="http://schemas.openxmlformats.org/officeDocument/2006/relationships/customXml" Target="../ink/ink335.xml"/><Relationship Id="rId220" Type="http://schemas.openxmlformats.org/officeDocument/2006/relationships/customXml" Target="../ink/ink343.xml"/><Relationship Id="rId225" Type="http://schemas.openxmlformats.org/officeDocument/2006/relationships/image" Target="../media/image342.png"/><Relationship Id="rId241" Type="http://schemas.openxmlformats.org/officeDocument/2006/relationships/image" Target="../media/image350.png"/><Relationship Id="rId246" Type="http://schemas.openxmlformats.org/officeDocument/2006/relationships/customXml" Target="../ink/ink356.xml"/><Relationship Id="rId267" Type="http://schemas.openxmlformats.org/officeDocument/2006/relationships/image" Target="../media/image363.png"/><Relationship Id="rId288" Type="http://schemas.openxmlformats.org/officeDocument/2006/relationships/customXml" Target="../ink/ink377.xml"/><Relationship Id="rId15" Type="http://schemas.openxmlformats.org/officeDocument/2006/relationships/image" Target="../media/image238.png"/><Relationship Id="rId36" Type="http://schemas.openxmlformats.org/officeDocument/2006/relationships/customXml" Target="../ink/ink251.xml"/><Relationship Id="rId57" Type="http://schemas.openxmlformats.org/officeDocument/2006/relationships/image" Target="../media/image258.png"/><Relationship Id="rId106" Type="http://schemas.openxmlformats.org/officeDocument/2006/relationships/customXml" Target="../ink/ink286.xml"/><Relationship Id="rId127" Type="http://schemas.openxmlformats.org/officeDocument/2006/relationships/image" Target="../media/image293.png"/><Relationship Id="rId262" Type="http://schemas.openxmlformats.org/officeDocument/2006/relationships/customXml" Target="../ink/ink364.xml"/><Relationship Id="rId283" Type="http://schemas.openxmlformats.org/officeDocument/2006/relationships/image" Target="../media/image371.png"/><Relationship Id="rId313" Type="http://schemas.openxmlformats.org/officeDocument/2006/relationships/image" Target="../media/image386.png"/><Relationship Id="rId318" Type="http://schemas.openxmlformats.org/officeDocument/2006/relationships/customXml" Target="../ink/ink392.xml"/><Relationship Id="rId339" Type="http://schemas.openxmlformats.org/officeDocument/2006/relationships/image" Target="../media/image399.png"/><Relationship Id="rId10" Type="http://schemas.openxmlformats.org/officeDocument/2006/relationships/customXml" Target="../ink/ink238.xml"/><Relationship Id="rId31" Type="http://schemas.openxmlformats.org/officeDocument/2006/relationships/image" Target="../media/image246.png"/><Relationship Id="rId52" Type="http://schemas.openxmlformats.org/officeDocument/2006/relationships/customXml" Target="../ink/ink259.xml"/><Relationship Id="rId73" Type="http://schemas.openxmlformats.org/officeDocument/2006/relationships/image" Target="../media/image266.png"/><Relationship Id="rId78" Type="http://schemas.openxmlformats.org/officeDocument/2006/relationships/customXml" Target="../ink/ink272.xml"/><Relationship Id="rId94" Type="http://schemas.openxmlformats.org/officeDocument/2006/relationships/customXml" Target="../ink/ink280.xml"/><Relationship Id="rId99" Type="http://schemas.openxmlformats.org/officeDocument/2006/relationships/image" Target="../media/image279.png"/><Relationship Id="rId101" Type="http://schemas.openxmlformats.org/officeDocument/2006/relationships/image" Target="../media/image280.png"/><Relationship Id="rId122" Type="http://schemas.openxmlformats.org/officeDocument/2006/relationships/customXml" Target="../ink/ink294.xml"/><Relationship Id="rId143" Type="http://schemas.openxmlformats.org/officeDocument/2006/relationships/image" Target="../media/image301.png"/><Relationship Id="rId148" Type="http://schemas.openxmlformats.org/officeDocument/2006/relationships/customXml" Target="../ink/ink307.xml"/><Relationship Id="rId164" Type="http://schemas.openxmlformats.org/officeDocument/2006/relationships/customXml" Target="../ink/ink315.xml"/><Relationship Id="rId169" Type="http://schemas.openxmlformats.org/officeDocument/2006/relationships/image" Target="../media/image314.png"/><Relationship Id="rId185" Type="http://schemas.openxmlformats.org/officeDocument/2006/relationships/image" Target="../media/image322.png"/><Relationship Id="rId334" Type="http://schemas.openxmlformats.org/officeDocument/2006/relationships/customXml" Target="../ink/ink400.xml"/><Relationship Id="rId4" Type="http://schemas.openxmlformats.org/officeDocument/2006/relationships/customXml" Target="../ink/ink235.xml"/><Relationship Id="rId9" Type="http://schemas.openxmlformats.org/officeDocument/2006/relationships/image" Target="../media/image235.png"/><Relationship Id="rId180" Type="http://schemas.openxmlformats.org/officeDocument/2006/relationships/customXml" Target="../ink/ink323.xml"/><Relationship Id="rId210" Type="http://schemas.openxmlformats.org/officeDocument/2006/relationships/customXml" Target="../ink/ink338.xml"/><Relationship Id="rId215" Type="http://schemas.openxmlformats.org/officeDocument/2006/relationships/image" Target="../media/image337.png"/><Relationship Id="rId236" Type="http://schemas.openxmlformats.org/officeDocument/2006/relationships/customXml" Target="../ink/ink351.xml"/><Relationship Id="rId257" Type="http://schemas.openxmlformats.org/officeDocument/2006/relationships/image" Target="../media/image358.png"/><Relationship Id="rId278" Type="http://schemas.openxmlformats.org/officeDocument/2006/relationships/customXml" Target="../ink/ink372.xml"/><Relationship Id="rId26" Type="http://schemas.openxmlformats.org/officeDocument/2006/relationships/customXml" Target="../ink/ink246.xml"/><Relationship Id="rId231" Type="http://schemas.openxmlformats.org/officeDocument/2006/relationships/image" Target="../media/image345.png"/><Relationship Id="rId252" Type="http://schemas.openxmlformats.org/officeDocument/2006/relationships/customXml" Target="../ink/ink359.xml"/><Relationship Id="rId273" Type="http://schemas.openxmlformats.org/officeDocument/2006/relationships/image" Target="../media/image366.png"/><Relationship Id="rId294" Type="http://schemas.openxmlformats.org/officeDocument/2006/relationships/customXml" Target="../ink/ink380.xml"/><Relationship Id="rId308" Type="http://schemas.openxmlformats.org/officeDocument/2006/relationships/customXml" Target="../ink/ink387.xml"/><Relationship Id="rId329" Type="http://schemas.openxmlformats.org/officeDocument/2006/relationships/image" Target="../media/image394.png"/><Relationship Id="rId47" Type="http://schemas.openxmlformats.org/officeDocument/2006/relationships/image" Target="../media/image253.png"/><Relationship Id="rId68" Type="http://schemas.openxmlformats.org/officeDocument/2006/relationships/customXml" Target="../ink/ink267.xml"/><Relationship Id="rId89" Type="http://schemas.openxmlformats.org/officeDocument/2006/relationships/image" Target="../media/image274.png"/><Relationship Id="rId112" Type="http://schemas.openxmlformats.org/officeDocument/2006/relationships/customXml" Target="../ink/ink289.xml"/><Relationship Id="rId133" Type="http://schemas.openxmlformats.org/officeDocument/2006/relationships/image" Target="../media/image296.png"/><Relationship Id="rId154" Type="http://schemas.openxmlformats.org/officeDocument/2006/relationships/customXml" Target="../ink/ink310.xml"/><Relationship Id="rId175" Type="http://schemas.openxmlformats.org/officeDocument/2006/relationships/image" Target="../media/image317.png"/><Relationship Id="rId196" Type="http://schemas.openxmlformats.org/officeDocument/2006/relationships/customXml" Target="../ink/ink331.xml"/><Relationship Id="rId200" Type="http://schemas.openxmlformats.org/officeDocument/2006/relationships/customXml" Target="../ink/ink333.xml"/><Relationship Id="rId16" Type="http://schemas.openxmlformats.org/officeDocument/2006/relationships/customXml" Target="../ink/ink241.xml"/><Relationship Id="rId221" Type="http://schemas.openxmlformats.org/officeDocument/2006/relationships/image" Target="../media/image340.png"/><Relationship Id="rId242" Type="http://schemas.openxmlformats.org/officeDocument/2006/relationships/customXml" Target="../ink/ink354.xml"/><Relationship Id="rId263" Type="http://schemas.openxmlformats.org/officeDocument/2006/relationships/image" Target="../media/image361.png"/><Relationship Id="rId284" Type="http://schemas.openxmlformats.org/officeDocument/2006/relationships/customXml" Target="../ink/ink375.xml"/><Relationship Id="rId319" Type="http://schemas.openxmlformats.org/officeDocument/2006/relationships/image" Target="../media/image389.png"/><Relationship Id="rId37" Type="http://schemas.openxmlformats.org/officeDocument/2006/relationships/image" Target="../media/image248.png"/><Relationship Id="rId58" Type="http://schemas.openxmlformats.org/officeDocument/2006/relationships/customXml" Target="../ink/ink262.xml"/><Relationship Id="rId79" Type="http://schemas.openxmlformats.org/officeDocument/2006/relationships/image" Target="../media/image269.png"/><Relationship Id="rId102" Type="http://schemas.openxmlformats.org/officeDocument/2006/relationships/customXml" Target="../ink/ink284.xml"/><Relationship Id="rId123" Type="http://schemas.openxmlformats.org/officeDocument/2006/relationships/image" Target="../media/image291.png"/><Relationship Id="rId144" Type="http://schemas.openxmlformats.org/officeDocument/2006/relationships/customXml" Target="../ink/ink305.xml"/><Relationship Id="rId330" Type="http://schemas.openxmlformats.org/officeDocument/2006/relationships/customXml" Target="../ink/ink398.xml"/><Relationship Id="rId90" Type="http://schemas.openxmlformats.org/officeDocument/2006/relationships/customXml" Target="../ink/ink278.xml"/><Relationship Id="rId165" Type="http://schemas.openxmlformats.org/officeDocument/2006/relationships/image" Target="../media/image312.png"/><Relationship Id="rId186" Type="http://schemas.openxmlformats.org/officeDocument/2006/relationships/customXml" Target="../ink/ink326.xml"/><Relationship Id="rId211" Type="http://schemas.openxmlformats.org/officeDocument/2006/relationships/image" Target="../media/image335.png"/><Relationship Id="rId232" Type="http://schemas.openxmlformats.org/officeDocument/2006/relationships/customXml" Target="../ink/ink349.xml"/><Relationship Id="rId253" Type="http://schemas.openxmlformats.org/officeDocument/2006/relationships/image" Target="../media/image356.png"/><Relationship Id="rId274" Type="http://schemas.openxmlformats.org/officeDocument/2006/relationships/customXml" Target="../ink/ink370.xml"/><Relationship Id="rId295" Type="http://schemas.openxmlformats.org/officeDocument/2006/relationships/image" Target="../media/image377.png"/><Relationship Id="rId309" Type="http://schemas.openxmlformats.org/officeDocument/2006/relationships/image" Target="../media/image384.png"/><Relationship Id="rId27" Type="http://schemas.openxmlformats.org/officeDocument/2006/relationships/image" Target="../media/image244.png"/><Relationship Id="rId48" Type="http://schemas.openxmlformats.org/officeDocument/2006/relationships/customXml" Target="../ink/ink257.xml"/><Relationship Id="rId69" Type="http://schemas.openxmlformats.org/officeDocument/2006/relationships/image" Target="../media/image264.png"/><Relationship Id="rId113" Type="http://schemas.openxmlformats.org/officeDocument/2006/relationships/image" Target="../media/image286.png"/><Relationship Id="rId134" Type="http://schemas.openxmlformats.org/officeDocument/2006/relationships/customXml" Target="../ink/ink300.xml"/><Relationship Id="rId320" Type="http://schemas.openxmlformats.org/officeDocument/2006/relationships/customXml" Target="../ink/ink393.xml"/><Relationship Id="rId80" Type="http://schemas.openxmlformats.org/officeDocument/2006/relationships/customXml" Target="../ink/ink273.xml"/><Relationship Id="rId155" Type="http://schemas.openxmlformats.org/officeDocument/2006/relationships/image" Target="../media/image307.png"/><Relationship Id="rId176" Type="http://schemas.openxmlformats.org/officeDocument/2006/relationships/customXml" Target="../ink/ink321.xml"/><Relationship Id="rId197" Type="http://schemas.openxmlformats.org/officeDocument/2006/relationships/image" Target="../media/image328.png"/><Relationship Id="rId201" Type="http://schemas.openxmlformats.org/officeDocument/2006/relationships/image" Target="../media/image330.png"/><Relationship Id="rId222" Type="http://schemas.openxmlformats.org/officeDocument/2006/relationships/customXml" Target="../ink/ink344.xml"/><Relationship Id="rId243" Type="http://schemas.openxmlformats.org/officeDocument/2006/relationships/image" Target="../media/image351.png"/><Relationship Id="rId264" Type="http://schemas.openxmlformats.org/officeDocument/2006/relationships/customXml" Target="../ink/ink365.xml"/><Relationship Id="rId285" Type="http://schemas.openxmlformats.org/officeDocument/2006/relationships/image" Target="../media/image372.png"/><Relationship Id="rId17" Type="http://schemas.openxmlformats.org/officeDocument/2006/relationships/image" Target="../media/image239.png"/><Relationship Id="rId38" Type="http://schemas.openxmlformats.org/officeDocument/2006/relationships/customXml" Target="../ink/ink252.xml"/><Relationship Id="rId59" Type="http://schemas.openxmlformats.org/officeDocument/2006/relationships/image" Target="../media/image259.png"/><Relationship Id="rId103" Type="http://schemas.openxmlformats.org/officeDocument/2006/relationships/image" Target="../media/image281.png"/><Relationship Id="rId124" Type="http://schemas.openxmlformats.org/officeDocument/2006/relationships/customXml" Target="../ink/ink295.xml"/><Relationship Id="rId310" Type="http://schemas.openxmlformats.org/officeDocument/2006/relationships/customXml" Target="../ink/ink388.xml"/><Relationship Id="rId70" Type="http://schemas.openxmlformats.org/officeDocument/2006/relationships/customXml" Target="../ink/ink268.xml"/><Relationship Id="rId91" Type="http://schemas.openxmlformats.org/officeDocument/2006/relationships/image" Target="../media/image275.png"/><Relationship Id="rId145" Type="http://schemas.openxmlformats.org/officeDocument/2006/relationships/image" Target="../media/image302.png"/><Relationship Id="rId166" Type="http://schemas.openxmlformats.org/officeDocument/2006/relationships/customXml" Target="../ink/ink316.xml"/><Relationship Id="rId187" Type="http://schemas.openxmlformats.org/officeDocument/2006/relationships/image" Target="../media/image323.png"/><Relationship Id="rId331" Type="http://schemas.openxmlformats.org/officeDocument/2006/relationships/image" Target="../media/image395.png"/><Relationship Id="rId1" Type="http://schemas.openxmlformats.org/officeDocument/2006/relationships/slideLayout" Target="../slideLayouts/slideLayout2.xml"/><Relationship Id="rId212" Type="http://schemas.openxmlformats.org/officeDocument/2006/relationships/customXml" Target="../ink/ink339.xml"/><Relationship Id="rId233" Type="http://schemas.openxmlformats.org/officeDocument/2006/relationships/image" Target="../media/image346.png"/><Relationship Id="rId254" Type="http://schemas.openxmlformats.org/officeDocument/2006/relationships/customXml" Target="../ink/ink360.xml"/><Relationship Id="rId28" Type="http://schemas.openxmlformats.org/officeDocument/2006/relationships/customXml" Target="../ink/ink247.xml"/><Relationship Id="rId49" Type="http://schemas.openxmlformats.org/officeDocument/2006/relationships/image" Target="../media/image254.png"/><Relationship Id="rId114" Type="http://schemas.openxmlformats.org/officeDocument/2006/relationships/customXml" Target="../ink/ink290.xml"/><Relationship Id="rId275" Type="http://schemas.openxmlformats.org/officeDocument/2006/relationships/image" Target="../media/image367.png"/><Relationship Id="rId296" Type="http://schemas.openxmlformats.org/officeDocument/2006/relationships/customXml" Target="../ink/ink381.xml"/><Relationship Id="rId300" Type="http://schemas.openxmlformats.org/officeDocument/2006/relationships/customXml" Target="../ink/ink383.xml"/><Relationship Id="rId60" Type="http://schemas.openxmlformats.org/officeDocument/2006/relationships/customXml" Target="../ink/ink263.xml"/><Relationship Id="rId81" Type="http://schemas.openxmlformats.org/officeDocument/2006/relationships/image" Target="../media/image270.png"/><Relationship Id="rId135" Type="http://schemas.openxmlformats.org/officeDocument/2006/relationships/image" Target="../media/image297.png"/><Relationship Id="rId156" Type="http://schemas.openxmlformats.org/officeDocument/2006/relationships/customXml" Target="../ink/ink311.xml"/><Relationship Id="rId177" Type="http://schemas.openxmlformats.org/officeDocument/2006/relationships/image" Target="../media/image318.png"/><Relationship Id="rId198" Type="http://schemas.openxmlformats.org/officeDocument/2006/relationships/customXml" Target="../ink/ink332.xml"/><Relationship Id="rId321" Type="http://schemas.openxmlformats.org/officeDocument/2006/relationships/image" Target="../media/image390.png"/><Relationship Id="rId202" Type="http://schemas.openxmlformats.org/officeDocument/2006/relationships/customXml" Target="../ink/ink334.xml"/><Relationship Id="rId223" Type="http://schemas.openxmlformats.org/officeDocument/2006/relationships/image" Target="../media/image341.png"/><Relationship Id="rId244" Type="http://schemas.openxmlformats.org/officeDocument/2006/relationships/customXml" Target="../ink/ink355.xml"/><Relationship Id="rId18" Type="http://schemas.openxmlformats.org/officeDocument/2006/relationships/customXml" Target="../ink/ink242.xml"/><Relationship Id="rId39" Type="http://schemas.openxmlformats.org/officeDocument/2006/relationships/image" Target="../media/image249.png"/><Relationship Id="rId265" Type="http://schemas.openxmlformats.org/officeDocument/2006/relationships/image" Target="../media/image362.png"/><Relationship Id="rId286" Type="http://schemas.openxmlformats.org/officeDocument/2006/relationships/customXml" Target="../ink/ink376.xml"/><Relationship Id="rId50" Type="http://schemas.openxmlformats.org/officeDocument/2006/relationships/customXml" Target="../ink/ink258.xml"/><Relationship Id="rId104" Type="http://schemas.openxmlformats.org/officeDocument/2006/relationships/customXml" Target="../ink/ink285.xml"/><Relationship Id="rId125" Type="http://schemas.openxmlformats.org/officeDocument/2006/relationships/image" Target="../media/image292.png"/><Relationship Id="rId146" Type="http://schemas.openxmlformats.org/officeDocument/2006/relationships/customXml" Target="../ink/ink306.xml"/><Relationship Id="rId167" Type="http://schemas.openxmlformats.org/officeDocument/2006/relationships/image" Target="../media/image313.png"/><Relationship Id="rId188" Type="http://schemas.openxmlformats.org/officeDocument/2006/relationships/customXml" Target="../ink/ink327.xml"/><Relationship Id="rId311" Type="http://schemas.openxmlformats.org/officeDocument/2006/relationships/image" Target="../media/image385.png"/><Relationship Id="rId332" Type="http://schemas.openxmlformats.org/officeDocument/2006/relationships/customXml" Target="../ink/ink399.xml"/><Relationship Id="rId71" Type="http://schemas.openxmlformats.org/officeDocument/2006/relationships/image" Target="../media/image265.png"/><Relationship Id="rId92" Type="http://schemas.openxmlformats.org/officeDocument/2006/relationships/customXml" Target="../ink/ink279.xml"/><Relationship Id="rId213" Type="http://schemas.openxmlformats.org/officeDocument/2006/relationships/image" Target="../media/image336.png"/><Relationship Id="rId234" Type="http://schemas.openxmlformats.org/officeDocument/2006/relationships/customXml" Target="../ink/ink350.xml"/><Relationship Id="rId2" Type="http://schemas.openxmlformats.org/officeDocument/2006/relationships/customXml" Target="../ink/ink234.xml"/><Relationship Id="rId29" Type="http://schemas.openxmlformats.org/officeDocument/2006/relationships/image" Target="../media/image245.png"/><Relationship Id="rId255" Type="http://schemas.openxmlformats.org/officeDocument/2006/relationships/image" Target="../media/image357.png"/><Relationship Id="rId276" Type="http://schemas.openxmlformats.org/officeDocument/2006/relationships/customXml" Target="../ink/ink371.xml"/><Relationship Id="rId297" Type="http://schemas.openxmlformats.org/officeDocument/2006/relationships/image" Target="../media/image378.png"/><Relationship Id="rId40" Type="http://schemas.openxmlformats.org/officeDocument/2006/relationships/customXml" Target="../ink/ink253.xml"/><Relationship Id="rId115" Type="http://schemas.openxmlformats.org/officeDocument/2006/relationships/image" Target="../media/image287.png"/><Relationship Id="rId136" Type="http://schemas.openxmlformats.org/officeDocument/2006/relationships/customXml" Target="../ink/ink301.xml"/><Relationship Id="rId157" Type="http://schemas.openxmlformats.org/officeDocument/2006/relationships/image" Target="../media/image308.png"/><Relationship Id="rId178" Type="http://schemas.openxmlformats.org/officeDocument/2006/relationships/customXml" Target="../ink/ink322.xml"/><Relationship Id="rId301" Type="http://schemas.openxmlformats.org/officeDocument/2006/relationships/image" Target="../media/image380.png"/><Relationship Id="rId322" Type="http://schemas.openxmlformats.org/officeDocument/2006/relationships/customXml" Target="../ink/ink394.xml"/><Relationship Id="rId61" Type="http://schemas.openxmlformats.org/officeDocument/2006/relationships/image" Target="../media/image260.png"/><Relationship Id="rId82" Type="http://schemas.openxmlformats.org/officeDocument/2006/relationships/customXml" Target="../ink/ink274.xml"/><Relationship Id="rId199" Type="http://schemas.openxmlformats.org/officeDocument/2006/relationships/image" Target="../media/image329.png"/><Relationship Id="rId203" Type="http://schemas.openxmlformats.org/officeDocument/2006/relationships/image" Target="../media/image331.png"/><Relationship Id="rId19" Type="http://schemas.openxmlformats.org/officeDocument/2006/relationships/image" Target="../media/image240.png"/><Relationship Id="rId224" Type="http://schemas.openxmlformats.org/officeDocument/2006/relationships/customXml" Target="../ink/ink345.xml"/><Relationship Id="rId245" Type="http://schemas.openxmlformats.org/officeDocument/2006/relationships/image" Target="../media/image352.png"/><Relationship Id="rId266" Type="http://schemas.openxmlformats.org/officeDocument/2006/relationships/customXml" Target="../ink/ink366.xml"/><Relationship Id="rId287" Type="http://schemas.openxmlformats.org/officeDocument/2006/relationships/image" Target="../media/image373.png"/><Relationship Id="rId30" Type="http://schemas.openxmlformats.org/officeDocument/2006/relationships/customXml" Target="../ink/ink248.xml"/><Relationship Id="rId105" Type="http://schemas.openxmlformats.org/officeDocument/2006/relationships/image" Target="../media/image282.png"/><Relationship Id="rId126" Type="http://schemas.openxmlformats.org/officeDocument/2006/relationships/customXml" Target="../ink/ink296.xml"/><Relationship Id="rId147" Type="http://schemas.openxmlformats.org/officeDocument/2006/relationships/image" Target="../media/image303.png"/><Relationship Id="rId168" Type="http://schemas.openxmlformats.org/officeDocument/2006/relationships/customXml" Target="../ink/ink317.xml"/><Relationship Id="rId312" Type="http://schemas.openxmlformats.org/officeDocument/2006/relationships/customXml" Target="../ink/ink389.xml"/><Relationship Id="rId333" Type="http://schemas.openxmlformats.org/officeDocument/2006/relationships/image" Target="../media/image396.png"/><Relationship Id="rId51" Type="http://schemas.openxmlformats.org/officeDocument/2006/relationships/image" Target="../media/image255.png"/><Relationship Id="rId72" Type="http://schemas.openxmlformats.org/officeDocument/2006/relationships/customXml" Target="../ink/ink269.xml"/><Relationship Id="rId93" Type="http://schemas.openxmlformats.org/officeDocument/2006/relationships/image" Target="../media/image276.png"/><Relationship Id="rId189" Type="http://schemas.openxmlformats.org/officeDocument/2006/relationships/image" Target="../media/image324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0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1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2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3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A207A6DA-005A-4532-BB7B-F0440D069289}"/>
              </a:ext>
            </a:extLst>
          </p:cNvPr>
          <p:cNvSpPr txBox="1"/>
          <p:nvPr/>
        </p:nvSpPr>
        <p:spPr>
          <a:xfrm>
            <a:off x="241662" y="148437"/>
            <a:ext cx="4572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b="0" i="0" u="none" strike="noStrike" baseline="0" dirty="0">
                <a:latin typeface="CMR10"/>
              </a:rPr>
              <a:t>VSWR (Voltage Standing Wave Ratio)</a:t>
            </a:r>
            <a:endParaRPr lang="en-US" dirty="0"/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B5757665-D6E7-47D4-8BEB-218BD2942DE9}"/>
              </a:ext>
            </a:extLst>
          </p:cNvPr>
          <p:cNvGrpSpPr/>
          <p:nvPr/>
        </p:nvGrpSpPr>
        <p:grpSpPr>
          <a:xfrm>
            <a:off x="274209" y="450111"/>
            <a:ext cx="717840" cy="98640"/>
            <a:chOff x="274209" y="450111"/>
            <a:chExt cx="717840" cy="986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">
              <p14:nvContentPartPr>
                <p14:cNvPr id="4" name="Ink 3">
                  <a:extLst>
                    <a:ext uri="{FF2B5EF4-FFF2-40B4-BE49-F238E27FC236}">
                      <a16:creationId xmlns:a16="http://schemas.microsoft.com/office/drawing/2014/main" id="{00F95F9A-5F49-431A-853D-558CE5B4082E}"/>
                    </a:ext>
                  </a:extLst>
                </p14:cNvPr>
                <p14:cNvContentPartPr/>
                <p14:nvPr/>
              </p14:nvContentPartPr>
              <p14:xfrm>
                <a:off x="274209" y="450111"/>
                <a:ext cx="654480" cy="49680"/>
              </p14:xfrm>
            </p:contentPart>
          </mc:Choice>
          <mc:Fallback xmlns="">
            <p:pic>
              <p:nvPicPr>
                <p:cNvPr id="4" name="Ink 3">
                  <a:extLst>
                    <a:ext uri="{FF2B5EF4-FFF2-40B4-BE49-F238E27FC236}">
                      <a16:creationId xmlns:a16="http://schemas.microsoft.com/office/drawing/2014/main" id="{00F95F9A-5F49-431A-853D-558CE5B4082E}"/>
                    </a:ext>
                  </a:extLst>
                </p:cNvPr>
                <p:cNvPicPr/>
                <p:nvPr/>
              </p:nvPicPr>
              <p:blipFill>
                <a:blip r:embed="rId3"/>
                <a:stretch>
                  <a:fillRect/>
                </a:stretch>
              </p:blipFill>
              <p:spPr>
                <a:xfrm>
                  <a:off x="265209" y="441111"/>
                  <a:ext cx="672120" cy="67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">
              <p14:nvContentPartPr>
                <p14:cNvPr id="5" name="Ink 4">
                  <a:extLst>
                    <a:ext uri="{FF2B5EF4-FFF2-40B4-BE49-F238E27FC236}">
                      <a16:creationId xmlns:a16="http://schemas.microsoft.com/office/drawing/2014/main" id="{99171CE5-BEDC-49E8-A73B-DD090FB5D3AA}"/>
                    </a:ext>
                  </a:extLst>
                </p14:cNvPr>
                <p14:cNvContentPartPr/>
                <p14:nvPr/>
              </p14:nvContentPartPr>
              <p14:xfrm>
                <a:off x="288249" y="499071"/>
                <a:ext cx="703800" cy="49680"/>
              </p14:xfrm>
            </p:contentPart>
          </mc:Choice>
          <mc:Fallback xmlns="">
            <p:pic>
              <p:nvPicPr>
                <p:cNvPr id="5" name="Ink 4">
                  <a:extLst>
                    <a:ext uri="{FF2B5EF4-FFF2-40B4-BE49-F238E27FC236}">
                      <a16:creationId xmlns:a16="http://schemas.microsoft.com/office/drawing/2014/main" id="{99171CE5-BEDC-49E8-A73B-DD090FB5D3AA}"/>
                    </a:ext>
                  </a:extLst>
                </p:cNvPr>
                <p:cNvPicPr/>
                <p:nvPr/>
              </p:nvPicPr>
              <p:blipFill>
                <a:blip r:embed="rId5"/>
                <a:stretch>
                  <a:fillRect/>
                </a:stretch>
              </p:blipFill>
              <p:spPr>
                <a:xfrm>
                  <a:off x="279249" y="490431"/>
                  <a:ext cx="721440" cy="673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6" name="Group 15">
            <a:extLst>
              <a:ext uri="{FF2B5EF4-FFF2-40B4-BE49-F238E27FC236}">
                <a16:creationId xmlns:a16="http://schemas.microsoft.com/office/drawing/2014/main" id="{B949498A-2F94-4A4F-B1B2-F7B9D6362C23}"/>
              </a:ext>
            </a:extLst>
          </p:cNvPr>
          <p:cNvGrpSpPr/>
          <p:nvPr/>
        </p:nvGrpSpPr>
        <p:grpSpPr>
          <a:xfrm>
            <a:off x="4093449" y="189471"/>
            <a:ext cx="1843200" cy="303120"/>
            <a:chOff x="4093449" y="189471"/>
            <a:chExt cx="1843200" cy="3031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6">
              <p14:nvContentPartPr>
                <p14:cNvPr id="7" name="Ink 6">
                  <a:extLst>
                    <a:ext uri="{FF2B5EF4-FFF2-40B4-BE49-F238E27FC236}">
                      <a16:creationId xmlns:a16="http://schemas.microsoft.com/office/drawing/2014/main" id="{03C817C3-A1EF-4F5D-87A0-B822403D53FE}"/>
                    </a:ext>
                  </a:extLst>
                </p14:cNvPr>
                <p14:cNvContentPartPr/>
                <p14:nvPr/>
              </p14:nvContentPartPr>
              <p14:xfrm>
                <a:off x="4093449" y="267231"/>
                <a:ext cx="218520" cy="119880"/>
              </p14:xfrm>
            </p:contentPart>
          </mc:Choice>
          <mc:Fallback xmlns="">
            <p:pic>
              <p:nvPicPr>
                <p:cNvPr id="7" name="Ink 6">
                  <a:extLst>
                    <a:ext uri="{FF2B5EF4-FFF2-40B4-BE49-F238E27FC236}">
                      <a16:creationId xmlns:a16="http://schemas.microsoft.com/office/drawing/2014/main" id="{03C817C3-A1EF-4F5D-87A0-B822403D53FE}"/>
                    </a:ext>
                  </a:extLst>
                </p:cNvPr>
                <p:cNvPicPr/>
                <p:nvPr/>
              </p:nvPicPr>
              <p:blipFill>
                <a:blip r:embed="rId7"/>
                <a:stretch>
                  <a:fillRect/>
                </a:stretch>
              </p:blipFill>
              <p:spPr>
                <a:xfrm>
                  <a:off x="4084809" y="258231"/>
                  <a:ext cx="236160" cy="137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">
              <p14:nvContentPartPr>
                <p14:cNvPr id="8" name="Ink 7">
                  <a:extLst>
                    <a:ext uri="{FF2B5EF4-FFF2-40B4-BE49-F238E27FC236}">
                      <a16:creationId xmlns:a16="http://schemas.microsoft.com/office/drawing/2014/main" id="{43E7D71C-6A3D-41CA-9563-25E15EDE6DE3}"/>
                    </a:ext>
                  </a:extLst>
                </p14:cNvPr>
                <p14:cNvContentPartPr/>
                <p14:nvPr/>
              </p14:nvContentPartPr>
              <p14:xfrm>
                <a:off x="4402329" y="189471"/>
                <a:ext cx="29520" cy="176400"/>
              </p14:xfrm>
            </p:contentPart>
          </mc:Choice>
          <mc:Fallback xmlns="">
            <p:pic>
              <p:nvPicPr>
                <p:cNvPr id="8" name="Ink 7">
                  <a:extLst>
                    <a:ext uri="{FF2B5EF4-FFF2-40B4-BE49-F238E27FC236}">
                      <a16:creationId xmlns:a16="http://schemas.microsoft.com/office/drawing/2014/main" id="{43E7D71C-6A3D-41CA-9563-25E15EDE6DE3}"/>
                    </a:ext>
                  </a:extLst>
                </p:cNvPr>
                <p:cNvPicPr/>
                <p:nvPr/>
              </p:nvPicPr>
              <p:blipFill>
                <a:blip r:embed="rId9"/>
                <a:stretch>
                  <a:fillRect/>
                </a:stretch>
              </p:blipFill>
              <p:spPr>
                <a:xfrm>
                  <a:off x="4393329" y="180831"/>
                  <a:ext cx="47160" cy="194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">
              <p14:nvContentPartPr>
                <p14:cNvPr id="9" name="Ink 8">
                  <a:extLst>
                    <a:ext uri="{FF2B5EF4-FFF2-40B4-BE49-F238E27FC236}">
                      <a16:creationId xmlns:a16="http://schemas.microsoft.com/office/drawing/2014/main" id="{39A62E78-5FE0-414A-A29E-693511FD29A1}"/>
                    </a:ext>
                  </a:extLst>
                </p14:cNvPr>
                <p14:cNvContentPartPr/>
                <p14:nvPr/>
              </p14:nvContentPartPr>
              <p14:xfrm>
                <a:off x="4522569" y="255351"/>
                <a:ext cx="183600" cy="167760"/>
              </p14:xfrm>
            </p:contentPart>
          </mc:Choice>
          <mc:Fallback xmlns="">
            <p:pic>
              <p:nvPicPr>
                <p:cNvPr id="9" name="Ink 8">
                  <a:extLst>
                    <a:ext uri="{FF2B5EF4-FFF2-40B4-BE49-F238E27FC236}">
                      <a16:creationId xmlns:a16="http://schemas.microsoft.com/office/drawing/2014/main" id="{39A62E78-5FE0-414A-A29E-693511FD29A1}"/>
                    </a:ext>
                  </a:extLst>
                </p:cNvPr>
                <p:cNvPicPr/>
                <p:nvPr/>
              </p:nvPicPr>
              <p:blipFill>
                <a:blip r:embed="rId11"/>
                <a:stretch>
                  <a:fillRect/>
                </a:stretch>
              </p:blipFill>
              <p:spPr>
                <a:xfrm>
                  <a:off x="4513569" y="246711"/>
                  <a:ext cx="201240" cy="185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">
              <p14:nvContentPartPr>
                <p14:cNvPr id="10" name="Ink 9">
                  <a:extLst>
                    <a:ext uri="{FF2B5EF4-FFF2-40B4-BE49-F238E27FC236}">
                      <a16:creationId xmlns:a16="http://schemas.microsoft.com/office/drawing/2014/main" id="{BBB9B55D-4E20-47AA-AAAB-941E92EF9EA5}"/>
                    </a:ext>
                  </a:extLst>
                </p14:cNvPr>
                <p14:cNvContentPartPr/>
                <p14:nvPr/>
              </p14:nvContentPartPr>
              <p14:xfrm>
                <a:off x="4866369" y="260031"/>
                <a:ext cx="289800" cy="147960"/>
              </p14:xfrm>
            </p:contentPart>
          </mc:Choice>
          <mc:Fallback xmlns="">
            <p:pic>
              <p:nvPicPr>
                <p:cNvPr id="10" name="Ink 9">
                  <a:extLst>
                    <a:ext uri="{FF2B5EF4-FFF2-40B4-BE49-F238E27FC236}">
                      <a16:creationId xmlns:a16="http://schemas.microsoft.com/office/drawing/2014/main" id="{BBB9B55D-4E20-47AA-AAAB-941E92EF9EA5}"/>
                    </a:ext>
                  </a:extLst>
                </p:cNvPr>
                <p:cNvPicPr/>
                <p:nvPr/>
              </p:nvPicPr>
              <p:blipFill>
                <a:blip r:embed="rId13"/>
                <a:stretch>
                  <a:fillRect/>
                </a:stretch>
              </p:blipFill>
              <p:spPr>
                <a:xfrm>
                  <a:off x="4857369" y="251391"/>
                  <a:ext cx="307440" cy="165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">
              <p14:nvContentPartPr>
                <p14:cNvPr id="11" name="Ink 10">
                  <a:extLst>
                    <a:ext uri="{FF2B5EF4-FFF2-40B4-BE49-F238E27FC236}">
                      <a16:creationId xmlns:a16="http://schemas.microsoft.com/office/drawing/2014/main" id="{CB812F54-E1DC-4906-9BB6-2CD9BBC171E6}"/>
                    </a:ext>
                  </a:extLst>
                </p14:cNvPr>
                <p14:cNvContentPartPr/>
                <p14:nvPr/>
              </p14:nvContentPartPr>
              <p14:xfrm>
                <a:off x="5254449" y="276591"/>
                <a:ext cx="232920" cy="138600"/>
              </p14:xfrm>
            </p:contentPart>
          </mc:Choice>
          <mc:Fallback xmlns="">
            <p:pic>
              <p:nvPicPr>
                <p:cNvPr id="11" name="Ink 10">
                  <a:extLst>
                    <a:ext uri="{FF2B5EF4-FFF2-40B4-BE49-F238E27FC236}">
                      <a16:creationId xmlns:a16="http://schemas.microsoft.com/office/drawing/2014/main" id="{CB812F54-E1DC-4906-9BB6-2CD9BBC171E6}"/>
                    </a:ext>
                  </a:extLst>
                </p:cNvPr>
                <p:cNvPicPr/>
                <p:nvPr/>
              </p:nvPicPr>
              <p:blipFill>
                <a:blip r:embed="rId15"/>
                <a:stretch>
                  <a:fillRect/>
                </a:stretch>
              </p:blipFill>
              <p:spPr>
                <a:xfrm>
                  <a:off x="5245449" y="267591"/>
                  <a:ext cx="250560" cy="156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">
              <p14:nvContentPartPr>
                <p14:cNvPr id="12" name="Ink 11">
                  <a:extLst>
                    <a:ext uri="{FF2B5EF4-FFF2-40B4-BE49-F238E27FC236}">
                      <a16:creationId xmlns:a16="http://schemas.microsoft.com/office/drawing/2014/main" id="{9D546D4B-CAD4-44B0-BF69-C1F1B99B0B06}"/>
                    </a:ext>
                  </a:extLst>
                </p14:cNvPr>
                <p14:cNvContentPartPr/>
                <p14:nvPr/>
              </p14:nvContentPartPr>
              <p14:xfrm>
                <a:off x="5317449" y="372711"/>
                <a:ext cx="176040" cy="7920"/>
              </p14:xfrm>
            </p:contentPart>
          </mc:Choice>
          <mc:Fallback xmlns="">
            <p:pic>
              <p:nvPicPr>
                <p:cNvPr id="12" name="Ink 11">
                  <a:extLst>
                    <a:ext uri="{FF2B5EF4-FFF2-40B4-BE49-F238E27FC236}">
                      <a16:creationId xmlns:a16="http://schemas.microsoft.com/office/drawing/2014/main" id="{9D546D4B-CAD4-44B0-BF69-C1F1B99B0B06}"/>
                    </a:ext>
                  </a:extLst>
                </p:cNvPr>
                <p:cNvPicPr/>
                <p:nvPr/>
              </p:nvPicPr>
              <p:blipFill>
                <a:blip r:embed="rId17"/>
                <a:stretch>
                  <a:fillRect/>
                </a:stretch>
              </p:blipFill>
              <p:spPr>
                <a:xfrm>
                  <a:off x="5308449" y="363711"/>
                  <a:ext cx="193680" cy="25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">
              <p14:nvContentPartPr>
                <p14:cNvPr id="13" name="Ink 12">
                  <a:extLst>
                    <a:ext uri="{FF2B5EF4-FFF2-40B4-BE49-F238E27FC236}">
                      <a16:creationId xmlns:a16="http://schemas.microsoft.com/office/drawing/2014/main" id="{241E2AF1-8A41-47EA-B726-808BF617E9A6}"/>
                    </a:ext>
                  </a:extLst>
                </p14:cNvPr>
                <p14:cNvContentPartPr/>
                <p14:nvPr/>
              </p14:nvContentPartPr>
              <p14:xfrm>
                <a:off x="5676009" y="294591"/>
                <a:ext cx="260640" cy="85320"/>
              </p14:xfrm>
            </p:contentPart>
          </mc:Choice>
          <mc:Fallback xmlns="">
            <p:pic>
              <p:nvPicPr>
                <p:cNvPr id="13" name="Ink 12">
                  <a:extLst>
                    <a:ext uri="{FF2B5EF4-FFF2-40B4-BE49-F238E27FC236}">
                      <a16:creationId xmlns:a16="http://schemas.microsoft.com/office/drawing/2014/main" id="{241E2AF1-8A41-47EA-B726-808BF617E9A6}"/>
                    </a:ext>
                  </a:extLst>
                </p:cNvPr>
                <p:cNvPicPr/>
                <p:nvPr/>
              </p:nvPicPr>
              <p:blipFill>
                <a:blip r:embed="rId19"/>
                <a:stretch>
                  <a:fillRect/>
                </a:stretch>
              </p:blipFill>
              <p:spPr>
                <a:xfrm>
                  <a:off x="5667369" y="285951"/>
                  <a:ext cx="278280" cy="102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">
              <p14:nvContentPartPr>
                <p14:cNvPr id="15" name="Ink 14">
                  <a:extLst>
                    <a:ext uri="{FF2B5EF4-FFF2-40B4-BE49-F238E27FC236}">
                      <a16:creationId xmlns:a16="http://schemas.microsoft.com/office/drawing/2014/main" id="{68545964-B8B0-41B4-848B-38ECE14477EA}"/>
                    </a:ext>
                  </a:extLst>
                </p14:cNvPr>
                <p14:cNvContentPartPr/>
                <p14:nvPr/>
              </p14:nvContentPartPr>
              <p14:xfrm>
                <a:off x="5643969" y="273711"/>
                <a:ext cx="278640" cy="218880"/>
              </p14:xfrm>
            </p:contentPart>
          </mc:Choice>
          <mc:Fallback xmlns="">
            <p:pic>
              <p:nvPicPr>
                <p:cNvPr id="15" name="Ink 14">
                  <a:extLst>
                    <a:ext uri="{FF2B5EF4-FFF2-40B4-BE49-F238E27FC236}">
                      <a16:creationId xmlns:a16="http://schemas.microsoft.com/office/drawing/2014/main" id="{68545964-B8B0-41B4-848B-38ECE14477EA}"/>
                    </a:ext>
                  </a:extLst>
                </p:cNvPr>
                <p:cNvPicPr/>
                <p:nvPr/>
              </p:nvPicPr>
              <p:blipFill>
                <a:blip r:embed="rId21"/>
                <a:stretch>
                  <a:fillRect/>
                </a:stretch>
              </p:blipFill>
              <p:spPr>
                <a:xfrm>
                  <a:off x="5634969" y="264711"/>
                  <a:ext cx="296280" cy="2365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8" name="Group 27">
            <a:extLst>
              <a:ext uri="{FF2B5EF4-FFF2-40B4-BE49-F238E27FC236}">
                <a16:creationId xmlns:a16="http://schemas.microsoft.com/office/drawing/2014/main" id="{D8703EEF-67AC-400C-AD86-5F5D7A541C91}"/>
              </a:ext>
            </a:extLst>
          </p:cNvPr>
          <p:cNvGrpSpPr/>
          <p:nvPr/>
        </p:nvGrpSpPr>
        <p:grpSpPr>
          <a:xfrm>
            <a:off x="2279409" y="914151"/>
            <a:ext cx="4473720" cy="626400"/>
            <a:chOff x="2279409" y="914151"/>
            <a:chExt cx="4473720" cy="6264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2">
              <p14:nvContentPartPr>
                <p14:cNvPr id="17" name="Ink 16">
                  <a:extLst>
                    <a:ext uri="{FF2B5EF4-FFF2-40B4-BE49-F238E27FC236}">
                      <a16:creationId xmlns:a16="http://schemas.microsoft.com/office/drawing/2014/main" id="{46EF2806-F984-4A62-9539-51F2440DD385}"/>
                    </a:ext>
                  </a:extLst>
                </p14:cNvPr>
                <p14:cNvContentPartPr/>
                <p14:nvPr/>
              </p14:nvContentPartPr>
              <p14:xfrm>
                <a:off x="2468049" y="914151"/>
                <a:ext cx="3339720" cy="176760"/>
              </p14:xfrm>
            </p:contentPart>
          </mc:Choice>
          <mc:Fallback xmlns="">
            <p:pic>
              <p:nvPicPr>
                <p:cNvPr id="17" name="Ink 16">
                  <a:extLst>
                    <a:ext uri="{FF2B5EF4-FFF2-40B4-BE49-F238E27FC236}">
                      <a16:creationId xmlns:a16="http://schemas.microsoft.com/office/drawing/2014/main" id="{46EF2806-F984-4A62-9539-51F2440DD385}"/>
                    </a:ext>
                  </a:extLst>
                </p:cNvPr>
                <p:cNvPicPr/>
                <p:nvPr/>
              </p:nvPicPr>
              <p:blipFill>
                <a:blip r:embed="rId23"/>
                <a:stretch>
                  <a:fillRect/>
                </a:stretch>
              </p:blipFill>
              <p:spPr>
                <a:xfrm>
                  <a:off x="2459049" y="905511"/>
                  <a:ext cx="3357360" cy="194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">
              <p14:nvContentPartPr>
                <p14:cNvPr id="18" name="Ink 17">
                  <a:extLst>
                    <a:ext uri="{FF2B5EF4-FFF2-40B4-BE49-F238E27FC236}">
                      <a16:creationId xmlns:a16="http://schemas.microsoft.com/office/drawing/2014/main" id="{E461AA28-C4DB-4A49-9A0B-E5C412310D1D}"/>
                    </a:ext>
                  </a:extLst>
                </p14:cNvPr>
                <p14:cNvContentPartPr/>
                <p14:nvPr/>
              </p14:nvContentPartPr>
              <p14:xfrm>
                <a:off x="2574249" y="948351"/>
                <a:ext cx="3673080" cy="212760"/>
              </p14:xfrm>
            </p:contentPart>
          </mc:Choice>
          <mc:Fallback xmlns="">
            <p:pic>
              <p:nvPicPr>
                <p:cNvPr id="18" name="Ink 17">
                  <a:extLst>
                    <a:ext uri="{FF2B5EF4-FFF2-40B4-BE49-F238E27FC236}">
                      <a16:creationId xmlns:a16="http://schemas.microsoft.com/office/drawing/2014/main" id="{E461AA28-C4DB-4A49-9A0B-E5C412310D1D}"/>
                    </a:ext>
                  </a:extLst>
                </p:cNvPr>
                <p:cNvPicPr/>
                <p:nvPr/>
              </p:nvPicPr>
              <p:blipFill>
                <a:blip r:embed="rId25"/>
                <a:stretch>
                  <a:fillRect/>
                </a:stretch>
              </p:blipFill>
              <p:spPr>
                <a:xfrm>
                  <a:off x="2565249" y="939711"/>
                  <a:ext cx="3690720" cy="230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">
              <p14:nvContentPartPr>
                <p14:cNvPr id="21" name="Ink 20">
                  <a:extLst>
                    <a:ext uri="{FF2B5EF4-FFF2-40B4-BE49-F238E27FC236}">
                      <a16:creationId xmlns:a16="http://schemas.microsoft.com/office/drawing/2014/main" id="{F717AAFA-73D9-46FC-BE84-ED089D6FAD65}"/>
                    </a:ext>
                  </a:extLst>
                </p14:cNvPr>
                <p14:cNvContentPartPr/>
                <p14:nvPr/>
              </p14:nvContentPartPr>
              <p14:xfrm>
                <a:off x="6226089" y="1012431"/>
                <a:ext cx="527040" cy="528120"/>
              </p14:xfrm>
            </p:contentPart>
          </mc:Choice>
          <mc:Fallback xmlns="">
            <p:pic>
              <p:nvPicPr>
                <p:cNvPr id="21" name="Ink 20">
                  <a:extLst>
                    <a:ext uri="{FF2B5EF4-FFF2-40B4-BE49-F238E27FC236}">
                      <a16:creationId xmlns:a16="http://schemas.microsoft.com/office/drawing/2014/main" id="{F717AAFA-73D9-46FC-BE84-ED089D6FAD65}"/>
                    </a:ext>
                  </a:extLst>
                </p:cNvPr>
                <p:cNvPicPr/>
                <p:nvPr/>
              </p:nvPicPr>
              <p:blipFill>
                <a:blip r:embed="rId27"/>
                <a:stretch>
                  <a:fillRect/>
                </a:stretch>
              </p:blipFill>
              <p:spPr>
                <a:xfrm>
                  <a:off x="6217089" y="1003791"/>
                  <a:ext cx="544680" cy="545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">
              <p14:nvContentPartPr>
                <p14:cNvPr id="22" name="Ink 21">
                  <a:extLst>
                    <a:ext uri="{FF2B5EF4-FFF2-40B4-BE49-F238E27FC236}">
                      <a16:creationId xmlns:a16="http://schemas.microsoft.com/office/drawing/2014/main" id="{41917FAA-9287-4B0E-B1EF-C2E71B8FF559}"/>
                    </a:ext>
                  </a:extLst>
                </p14:cNvPr>
                <p14:cNvContentPartPr/>
                <p14:nvPr/>
              </p14:nvContentPartPr>
              <p14:xfrm>
                <a:off x="6344169" y="1258311"/>
                <a:ext cx="124560" cy="183960"/>
              </p14:xfrm>
            </p:contentPart>
          </mc:Choice>
          <mc:Fallback xmlns="">
            <p:pic>
              <p:nvPicPr>
                <p:cNvPr id="22" name="Ink 21">
                  <a:extLst>
                    <a:ext uri="{FF2B5EF4-FFF2-40B4-BE49-F238E27FC236}">
                      <a16:creationId xmlns:a16="http://schemas.microsoft.com/office/drawing/2014/main" id="{41917FAA-9287-4B0E-B1EF-C2E71B8FF559}"/>
                    </a:ext>
                  </a:extLst>
                </p:cNvPr>
                <p:cNvPicPr/>
                <p:nvPr/>
              </p:nvPicPr>
              <p:blipFill>
                <a:blip r:embed="rId29"/>
                <a:stretch>
                  <a:fillRect/>
                </a:stretch>
              </p:blipFill>
              <p:spPr>
                <a:xfrm>
                  <a:off x="6335529" y="1249671"/>
                  <a:ext cx="142200" cy="201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">
              <p14:nvContentPartPr>
                <p14:cNvPr id="23" name="Ink 22">
                  <a:extLst>
                    <a:ext uri="{FF2B5EF4-FFF2-40B4-BE49-F238E27FC236}">
                      <a16:creationId xmlns:a16="http://schemas.microsoft.com/office/drawing/2014/main" id="{19F37349-38CA-4CBF-8312-1269AE0081AA}"/>
                    </a:ext>
                  </a:extLst>
                </p14:cNvPr>
                <p14:cNvContentPartPr/>
                <p14:nvPr/>
              </p14:nvContentPartPr>
              <p14:xfrm>
                <a:off x="6330129" y="1350471"/>
                <a:ext cx="162000" cy="35640"/>
              </p14:xfrm>
            </p:contentPart>
          </mc:Choice>
          <mc:Fallback xmlns="">
            <p:pic>
              <p:nvPicPr>
                <p:cNvPr id="23" name="Ink 22">
                  <a:extLst>
                    <a:ext uri="{FF2B5EF4-FFF2-40B4-BE49-F238E27FC236}">
                      <a16:creationId xmlns:a16="http://schemas.microsoft.com/office/drawing/2014/main" id="{19F37349-38CA-4CBF-8312-1269AE0081AA}"/>
                    </a:ext>
                  </a:extLst>
                </p:cNvPr>
                <p:cNvPicPr/>
                <p:nvPr/>
              </p:nvPicPr>
              <p:blipFill>
                <a:blip r:embed="rId31"/>
                <a:stretch>
                  <a:fillRect/>
                </a:stretch>
              </p:blipFill>
              <p:spPr>
                <a:xfrm>
                  <a:off x="6321489" y="1341471"/>
                  <a:ext cx="179640" cy="53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">
              <p14:nvContentPartPr>
                <p14:cNvPr id="24" name="Ink 23">
                  <a:extLst>
                    <a:ext uri="{FF2B5EF4-FFF2-40B4-BE49-F238E27FC236}">
                      <a16:creationId xmlns:a16="http://schemas.microsoft.com/office/drawing/2014/main" id="{9589F57D-AEA4-4792-9B83-17C7DA7415F4}"/>
                    </a:ext>
                  </a:extLst>
                </p14:cNvPr>
                <p14:cNvContentPartPr/>
                <p14:nvPr/>
              </p14:nvContentPartPr>
              <p14:xfrm>
                <a:off x="6519849" y="1420671"/>
                <a:ext cx="49680" cy="63720"/>
              </p14:xfrm>
            </p:contentPart>
          </mc:Choice>
          <mc:Fallback xmlns="">
            <p:pic>
              <p:nvPicPr>
                <p:cNvPr id="24" name="Ink 23">
                  <a:extLst>
                    <a:ext uri="{FF2B5EF4-FFF2-40B4-BE49-F238E27FC236}">
                      <a16:creationId xmlns:a16="http://schemas.microsoft.com/office/drawing/2014/main" id="{9589F57D-AEA4-4792-9B83-17C7DA7415F4}"/>
                    </a:ext>
                  </a:extLst>
                </p:cNvPr>
                <p:cNvPicPr/>
                <p:nvPr/>
              </p:nvPicPr>
              <p:blipFill>
                <a:blip r:embed="rId33"/>
                <a:stretch>
                  <a:fillRect/>
                </a:stretch>
              </p:blipFill>
              <p:spPr>
                <a:xfrm>
                  <a:off x="6511209" y="1411671"/>
                  <a:ext cx="67320" cy="81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">
              <p14:nvContentPartPr>
                <p14:cNvPr id="26" name="Ink 25">
                  <a:extLst>
                    <a:ext uri="{FF2B5EF4-FFF2-40B4-BE49-F238E27FC236}">
                      <a16:creationId xmlns:a16="http://schemas.microsoft.com/office/drawing/2014/main" id="{81947D75-1265-4DFF-880B-B4D967A1164A}"/>
                    </a:ext>
                  </a:extLst>
                </p14:cNvPr>
                <p14:cNvContentPartPr/>
                <p14:nvPr/>
              </p14:nvContentPartPr>
              <p14:xfrm>
                <a:off x="2279409" y="1012431"/>
                <a:ext cx="162000" cy="105840"/>
              </p14:xfrm>
            </p:contentPart>
          </mc:Choice>
          <mc:Fallback xmlns="">
            <p:pic>
              <p:nvPicPr>
                <p:cNvPr id="26" name="Ink 25">
                  <a:extLst>
                    <a:ext uri="{FF2B5EF4-FFF2-40B4-BE49-F238E27FC236}">
                      <a16:creationId xmlns:a16="http://schemas.microsoft.com/office/drawing/2014/main" id="{81947D75-1265-4DFF-880B-B4D967A1164A}"/>
                    </a:ext>
                  </a:extLst>
                </p:cNvPr>
                <p:cNvPicPr/>
                <p:nvPr/>
              </p:nvPicPr>
              <p:blipFill>
                <a:blip r:embed="rId35"/>
                <a:stretch>
                  <a:fillRect/>
                </a:stretch>
              </p:blipFill>
              <p:spPr>
                <a:xfrm>
                  <a:off x="2270409" y="1003791"/>
                  <a:ext cx="179640" cy="1234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9" name="Group 28">
            <a:extLst>
              <a:ext uri="{FF2B5EF4-FFF2-40B4-BE49-F238E27FC236}">
                <a16:creationId xmlns:a16="http://schemas.microsoft.com/office/drawing/2014/main" id="{12DEA784-0BD6-4FEF-8F4C-5BC51E79E355}"/>
              </a:ext>
            </a:extLst>
          </p:cNvPr>
          <p:cNvGrpSpPr/>
          <p:nvPr/>
        </p:nvGrpSpPr>
        <p:grpSpPr>
          <a:xfrm>
            <a:off x="2201649" y="1673751"/>
            <a:ext cx="4178520" cy="282240"/>
            <a:chOff x="2201649" y="1673751"/>
            <a:chExt cx="4178520" cy="2822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6">
              <p14:nvContentPartPr>
                <p14:cNvPr id="20" name="Ink 19">
                  <a:extLst>
                    <a:ext uri="{FF2B5EF4-FFF2-40B4-BE49-F238E27FC236}">
                      <a16:creationId xmlns:a16="http://schemas.microsoft.com/office/drawing/2014/main" id="{81E0BEFD-1E9D-4FED-829A-05753FC3B0EB}"/>
                    </a:ext>
                  </a:extLst>
                </p14:cNvPr>
                <p14:cNvContentPartPr/>
                <p14:nvPr/>
              </p14:nvContentPartPr>
              <p14:xfrm>
                <a:off x="2329089" y="1723071"/>
                <a:ext cx="3896280" cy="232920"/>
              </p14:xfrm>
            </p:contentPart>
          </mc:Choice>
          <mc:Fallback xmlns="">
            <p:pic>
              <p:nvPicPr>
                <p:cNvPr id="20" name="Ink 19">
                  <a:extLst>
                    <a:ext uri="{FF2B5EF4-FFF2-40B4-BE49-F238E27FC236}">
                      <a16:creationId xmlns:a16="http://schemas.microsoft.com/office/drawing/2014/main" id="{81E0BEFD-1E9D-4FED-829A-05753FC3B0EB}"/>
                    </a:ext>
                  </a:extLst>
                </p:cNvPr>
                <p:cNvPicPr/>
                <p:nvPr/>
              </p:nvPicPr>
              <p:blipFill>
                <a:blip r:embed="rId37"/>
                <a:stretch>
                  <a:fillRect/>
                </a:stretch>
              </p:blipFill>
              <p:spPr>
                <a:xfrm>
                  <a:off x="2320089" y="1714431"/>
                  <a:ext cx="3913920" cy="250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">
              <p14:nvContentPartPr>
                <p14:cNvPr id="25" name="Ink 24">
                  <a:extLst>
                    <a:ext uri="{FF2B5EF4-FFF2-40B4-BE49-F238E27FC236}">
                      <a16:creationId xmlns:a16="http://schemas.microsoft.com/office/drawing/2014/main" id="{8ED268C6-CC9C-4F39-93EB-A92DF5EF3B75}"/>
                    </a:ext>
                  </a:extLst>
                </p14:cNvPr>
                <p14:cNvContentPartPr/>
                <p14:nvPr/>
              </p14:nvContentPartPr>
              <p14:xfrm>
                <a:off x="6281169" y="1673751"/>
                <a:ext cx="99000" cy="99000"/>
              </p14:xfrm>
            </p:contentPart>
          </mc:Choice>
          <mc:Fallback xmlns="">
            <p:pic>
              <p:nvPicPr>
                <p:cNvPr id="25" name="Ink 24">
                  <a:extLst>
                    <a:ext uri="{FF2B5EF4-FFF2-40B4-BE49-F238E27FC236}">
                      <a16:creationId xmlns:a16="http://schemas.microsoft.com/office/drawing/2014/main" id="{8ED268C6-CC9C-4F39-93EB-A92DF5EF3B75}"/>
                    </a:ext>
                  </a:extLst>
                </p:cNvPr>
                <p:cNvPicPr/>
                <p:nvPr/>
              </p:nvPicPr>
              <p:blipFill>
                <a:blip r:embed="rId39"/>
                <a:stretch>
                  <a:fillRect/>
                </a:stretch>
              </p:blipFill>
              <p:spPr>
                <a:xfrm>
                  <a:off x="6272169" y="1665111"/>
                  <a:ext cx="116640" cy="116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">
              <p14:nvContentPartPr>
                <p14:cNvPr id="27" name="Ink 26">
                  <a:extLst>
                    <a:ext uri="{FF2B5EF4-FFF2-40B4-BE49-F238E27FC236}">
                      <a16:creationId xmlns:a16="http://schemas.microsoft.com/office/drawing/2014/main" id="{C3ADFE73-D88B-4385-8A10-DB37B5C20F08}"/>
                    </a:ext>
                  </a:extLst>
                </p14:cNvPr>
                <p14:cNvContentPartPr/>
                <p14:nvPr/>
              </p14:nvContentPartPr>
              <p14:xfrm>
                <a:off x="2201649" y="1793271"/>
                <a:ext cx="190080" cy="63720"/>
              </p14:xfrm>
            </p:contentPart>
          </mc:Choice>
          <mc:Fallback xmlns="">
            <p:pic>
              <p:nvPicPr>
                <p:cNvPr id="27" name="Ink 26">
                  <a:extLst>
                    <a:ext uri="{FF2B5EF4-FFF2-40B4-BE49-F238E27FC236}">
                      <a16:creationId xmlns:a16="http://schemas.microsoft.com/office/drawing/2014/main" id="{C3ADFE73-D88B-4385-8A10-DB37B5C20F08}"/>
                    </a:ext>
                  </a:extLst>
                </p:cNvPr>
                <p:cNvPicPr/>
                <p:nvPr/>
              </p:nvPicPr>
              <p:blipFill>
                <a:blip r:embed="rId41"/>
                <a:stretch>
                  <a:fillRect/>
                </a:stretch>
              </p:blipFill>
              <p:spPr>
                <a:xfrm>
                  <a:off x="2193009" y="1784631"/>
                  <a:ext cx="207720" cy="813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62" name="Group 61">
            <a:extLst>
              <a:ext uri="{FF2B5EF4-FFF2-40B4-BE49-F238E27FC236}">
                <a16:creationId xmlns:a16="http://schemas.microsoft.com/office/drawing/2014/main" id="{9D6B6D6E-DE89-4774-BF7D-F5D6E050B067}"/>
              </a:ext>
            </a:extLst>
          </p:cNvPr>
          <p:cNvGrpSpPr/>
          <p:nvPr/>
        </p:nvGrpSpPr>
        <p:grpSpPr>
          <a:xfrm>
            <a:off x="688929" y="2003511"/>
            <a:ext cx="6436440" cy="817200"/>
            <a:chOff x="688929" y="2003511"/>
            <a:chExt cx="6436440" cy="8172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2">
              <p14:nvContentPartPr>
                <p14:cNvPr id="30" name="Ink 29">
                  <a:extLst>
                    <a:ext uri="{FF2B5EF4-FFF2-40B4-BE49-F238E27FC236}">
                      <a16:creationId xmlns:a16="http://schemas.microsoft.com/office/drawing/2014/main" id="{0E55D6BF-6F51-479D-9A8E-5C29662D1D1F}"/>
                    </a:ext>
                  </a:extLst>
                </p14:cNvPr>
                <p14:cNvContentPartPr/>
                <p14:nvPr/>
              </p14:nvContentPartPr>
              <p14:xfrm>
                <a:off x="688929" y="2327511"/>
                <a:ext cx="408600" cy="331560"/>
              </p14:xfrm>
            </p:contentPart>
          </mc:Choice>
          <mc:Fallback xmlns="">
            <p:pic>
              <p:nvPicPr>
                <p:cNvPr id="30" name="Ink 29">
                  <a:extLst>
                    <a:ext uri="{FF2B5EF4-FFF2-40B4-BE49-F238E27FC236}">
                      <a16:creationId xmlns:a16="http://schemas.microsoft.com/office/drawing/2014/main" id="{0E55D6BF-6F51-479D-9A8E-5C29662D1D1F}"/>
                    </a:ext>
                  </a:extLst>
                </p:cNvPr>
                <p:cNvPicPr/>
                <p:nvPr/>
              </p:nvPicPr>
              <p:blipFill>
                <a:blip r:embed="rId43"/>
                <a:stretch>
                  <a:fillRect/>
                </a:stretch>
              </p:blipFill>
              <p:spPr>
                <a:xfrm>
                  <a:off x="680289" y="2318871"/>
                  <a:ext cx="426240" cy="349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4">
              <p14:nvContentPartPr>
                <p14:cNvPr id="31" name="Ink 30">
                  <a:extLst>
                    <a:ext uri="{FF2B5EF4-FFF2-40B4-BE49-F238E27FC236}">
                      <a16:creationId xmlns:a16="http://schemas.microsoft.com/office/drawing/2014/main" id="{46D3053D-06F0-4E5F-B2DF-7CEDDB8D0BF4}"/>
                    </a:ext>
                  </a:extLst>
                </p14:cNvPr>
                <p14:cNvContentPartPr/>
                <p14:nvPr/>
              </p14:nvContentPartPr>
              <p14:xfrm>
                <a:off x="1138929" y="2341911"/>
                <a:ext cx="183600" cy="436680"/>
              </p14:xfrm>
            </p:contentPart>
          </mc:Choice>
          <mc:Fallback xmlns="">
            <p:pic>
              <p:nvPicPr>
                <p:cNvPr id="31" name="Ink 30">
                  <a:extLst>
                    <a:ext uri="{FF2B5EF4-FFF2-40B4-BE49-F238E27FC236}">
                      <a16:creationId xmlns:a16="http://schemas.microsoft.com/office/drawing/2014/main" id="{46D3053D-06F0-4E5F-B2DF-7CEDDB8D0BF4}"/>
                    </a:ext>
                  </a:extLst>
                </p:cNvPr>
                <p:cNvPicPr/>
                <p:nvPr/>
              </p:nvPicPr>
              <p:blipFill>
                <a:blip r:embed="rId45"/>
                <a:stretch>
                  <a:fillRect/>
                </a:stretch>
              </p:blipFill>
              <p:spPr>
                <a:xfrm>
                  <a:off x="1130289" y="2332911"/>
                  <a:ext cx="201240" cy="454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6">
              <p14:nvContentPartPr>
                <p14:cNvPr id="32" name="Ink 31">
                  <a:extLst>
                    <a:ext uri="{FF2B5EF4-FFF2-40B4-BE49-F238E27FC236}">
                      <a16:creationId xmlns:a16="http://schemas.microsoft.com/office/drawing/2014/main" id="{70CA54D0-B5DA-4549-9861-213D67C1CDD8}"/>
                    </a:ext>
                  </a:extLst>
                </p14:cNvPr>
                <p14:cNvContentPartPr/>
                <p14:nvPr/>
              </p14:nvContentPartPr>
              <p14:xfrm>
                <a:off x="1322169" y="2539551"/>
                <a:ext cx="119520" cy="147600"/>
              </p14:xfrm>
            </p:contentPart>
          </mc:Choice>
          <mc:Fallback xmlns="">
            <p:pic>
              <p:nvPicPr>
                <p:cNvPr id="32" name="Ink 31">
                  <a:extLst>
                    <a:ext uri="{FF2B5EF4-FFF2-40B4-BE49-F238E27FC236}">
                      <a16:creationId xmlns:a16="http://schemas.microsoft.com/office/drawing/2014/main" id="{70CA54D0-B5DA-4549-9861-213D67C1CDD8}"/>
                    </a:ext>
                  </a:extLst>
                </p:cNvPr>
                <p:cNvPicPr/>
                <p:nvPr/>
              </p:nvPicPr>
              <p:blipFill>
                <a:blip r:embed="rId47"/>
                <a:stretch>
                  <a:fillRect/>
                </a:stretch>
              </p:blipFill>
              <p:spPr>
                <a:xfrm>
                  <a:off x="1313529" y="2530551"/>
                  <a:ext cx="137160" cy="165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8">
              <p14:nvContentPartPr>
                <p14:cNvPr id="33" name="Ink 32">
                  <a:extLst>
                    <a:ext uri="{FF2B5EF4-FFF2-40B4-BE49-F238E27FC236}">
                      <a16:creationId xmlns:a16="http://schemas.microsoft.com/office/drawing/2014/main" id="{C304EAE0-3BE4-4976-8E73-25CEF349C862}"/>
                    </a:ext>
                  </a:extLst>
                </p14:cNvPr>
                <p14:cNvContentPartPr/>
                <p14:nvPr/>
              </p14:nvContentPartPr>
              <p14:xfrm>
                <a:off x="1293729" y="2602191"/>
                <a:ext cx="134280" cy="21600"/>
              </p14:xfrm>
            </p:contentPart>
          </mc:Choice>
          <mc:Fallback xmlns="">
            <p:pic>
              <p:nvPicPr>
                <p:cNvPr id="33" name="Ink 32">
                  <a:extLst>
                    <a:ext uri="{FF2B5EF4-FFF2-40B4-BE49-F238E27FC236}">
                      <a16:creationId xmlns:a16="http://schemas.microsoft.com/office/drawing/2014/main" id="{C304EAE0-3BE4-4976-8E73-25CEF349C862}"/>
                    </a:ext>
                  </a:extLst>
                </p:cNvPr>
                <p:cNvPicPr/>
                <p:nvPr/>
              </p:nvPicPr>
              <p:blipFill>
                <a:blip r:embed="rId49"/>
                <a:stretch>
                  <a:fillRect/>
                </a:stretch>
              </p:blipFill>
              <p:spPr>
                <a:xfrm>
                  <a:off x="1284729" y="2593551"/>
                  <a:ext cx="151920" cy="39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0">
              <p14:nvContentPartPr>
                <p14:cNvPr id="34" name="Ink 33">
                  <a:extLst>
                    <a:ext uri="{FF2B5EF4-FFF2-40B4-BE49-F238E27FC236}">
                      <a16:creationId xmlns:a16="http://schemas.microsoft.com/office/drawing/2014/main" id="{94DE4C13-A91D-409B-8693-37F89CFD18C2}"/>
                    </a:ext>
                  </a:extLst>
                </p14:cNvPr>
                <p14:cNvContentPartPr/>
                <p14:nvPr/>
              </p14:nvContentPartPr>
              <p14:xfrm>
                <a:off x="1547169" y="2405271"/>
                <a:ext cx="155160" cy="415440"/>
              </p14:xfrm>
            </p:contentPart>
          </mc:Choice>
          <mc:Fallback xmlns="">
            <p:pic>
              <p:nvPicPr>
                <p:cNvPr id="34" name="Ink 33">
                  <a:extLst>
                    <a:ext uri="{FF2B5EF4-FFF2-40B4-BE49-F238E27FC236}">
                      <a16:creationId xmlns:a16="http://schemas.microsoft.com/office/drawing/2014/main" id="{94DE4C13-A91D-409B-8693-37F89CFD18C2}"/>
                    </a:ext>
                  </a:extLst>
                </p:cNvPr>
                <p:cNvPicPr/>
                <p:nvPr/>
              </p:nvPicPr>
              <p:blipFill>
                <a:blip r:embed="rId51"/>
                <a:stretch>
                  <a:fillRect/>
                </a:stretch>
              </p:blipFill>
              <p:spPr>
                <a:xfrm>
                  <a:off x="1538529" y="2396631"/>
                  <a:ext cx="172800" cy="433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2">
              <p14:nvContentPartPr>
                <p14:cNvPr id="35" name="Ink 34">
                  <a:extLst>
                    <a:ext uri="{FF2B5EF4-FFF2-40B4-BE49-F238E27FC236}">
                      <a16:creationId xmlns:a16="http://schemas.microsoft.com/office/drawing/2014/main" id="{E643A9FA-B242-4421-99C5-C7360E152A42}"/>
                    </a:ext>
                  </a:extLst>
                </p14:cNvPr>
                <p14:cNvContentPartPr/>
                <p14:nvPr/>
              </p14:nvContentPartPr>
              <p14:xfrm>
                <a:off x="1955409" y="2553231"/>
                <a:ext cx="119880" cy="7560"/>
              </p14:xfrm>
            </p:contentPart>
          </mc:Choice>
          <mc:Fallback xmlns="">
            <p:pic>
              <p:nvPicPr>
                <p:cNvPr id="35" name="Ink 34">
                  <a:extLst>
                    <a:ext uri="{FF2B5EF4-FFF2-40B4-BE49-F238E27FC236}">
                      <a16:creationId xmlns:a16="http://schemas.microsoft.com/office/drawing/2014/main" id="{E643A9FA-B242-4421-99C5-C7360E152A42}"/>
                    </a:ext>
                  </a:extLst>
                </p:cNvPr>
                <p:cNvPicPr/>
                <p:nvPr/>
              </p:nvPicPr>
              <p:blipFill>
                <a:blip r:embed="rId53"/>
                <a:stretch>
                  <a:fillRect/>
                </a:stretch>
              </p:blipFill>
              <p:spPr>
                <a:xfrm>
                  <a:off x="1946409" y="2544231"/>
                  <a:ext cx="137520" cy="25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4">
              <p14:nvContentPartPr>
                <p14:cNvPr id="36" name="Ink 35">
                  <a:extLst>
                    <a:ext uri="{FF2B5EF4-FFF2-40B4-BE49-F238E27FC236}">
                      <a16:creationId xmlns:a16="http://schemas.microsoft.com/office/drawing/2014/main" id="{0F2449AA-D86D-42DA-8524-3BEC02B36C83}"/>
                    </a:ext>
                  </a:extLst>
                </p14:cNvPr>
                <p14:cNvContentPartPr/>
                <p14:nvPr/>
              </p14:nvContentPartPr>
              <p14:xfrm>
                <a:off x="2004369" y="2609391"/>
                <a:ext cx="113040" cy="21600"/>
              </p14:xfrm>
            </p:contentPart>
          </mc:Choice>
          <mc:Fallback xmlns="">
            <p:pic>
              <p:nvPicPr>
                <p:cNvPr id="36" name="Ink 35">
                  <a:extLst>
                    <a:ext uri="{FF2B5EF4-FFF2-40B4-BE49-F238E27FC236}">
                      <a16:creationId xmlns:a16="http://schemas.microsoft.com/office/drawing/2014/main" id="{0F2449AA-D86D-42DA-8524-3BEC02B36C83}"/>
                    </a:ext>
                  </a:extLst>
                </p:cNvPr>
                <p:cNvPicPr/>
                <p:nvPr/>
              </p:nvPicPr>
              <p:blipFill>
                <a:blip r:embed="rId55"/>
                <a:stretch>
                  <a:fillRect/>
                </a:stretch>
              </p:blipFill>
              <p:spPr>
                <a:xfrm>
                  <a:off x="1995729" y="2600391"/>
                  <a:ext cx="130680" cy="39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6">
              <p14:nvContentPartPr>
                <p14:cNvPr id="38" name="Ink 37">
                  <a:extLst>
                    <a:ext uri="{FF2B5EF4-FFF2-40B4-BE49-F238E27FC236}">
                      <a16:creationId xmlns:a16="http://schemas.microsoft.com/office/drawing/2014/main" id="{E01CB26A-E647-47D4-9AC2-2B5DB921420F}"/>
                    </a:ext>
                  </a:extLst>
                </p14:cNvPr>
                <p14:cNvContentPartPr/>
                <p14:nvPr/>
              </p14:nvContentPartPr>
              <p14:xfrm>
                <a:off x="2405409" y="2356311"/>
                <a:ext cx="408600" cy="258120"/>
              </p14:xfrm>
            </p:contentPart>
          </mc:Choice>
          <mc:Fallback xmlns="">
            <p:pic>
              <p:nvPicPr>
                <p:cNvPr id="38" name="Ink 37">
                  <a:extLst>
                    <a:ext uri="{FF2B5EF4-FFF2-40B4-BE49-F238E27FC236}">
                      <a16:creationId xmlns:a16="http://schemas.microsoft.com/office/drawing/2014/main" id="{E01CB26A-E647-47D4-9AC2-2B5DB921420F}"/>
                    </a:ext>
                  </a:extLst>
                </p:cNvPr>
                <p:cNvPicPr/>
                <p:nvPr/>
              </p:nvPicPr>
              <p:blipFill>
                <a:blip r:embed="rId57"/>
                <a:stretch>
                  <a:fillRect/>
                </a:stretch>
              </p:blipFill>
              <p:spPr>
                <a:xfrm>
                  <a:off x="2396409" y="2347311"/>
                  <a:ext cx="426240" cy="275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8">
              <p14:nvContentPartPr>
                <p14:cNvPr id="39" name="Ink 38">
                  <a:extLst>
                    <a:ext uri="{FF2B5EF4-FFF2-40B4-BE49-F238E27FC236}">
                      <a16:creationId xmlns:a16="http://schemas.microsoft.com/office/drawing/2014/main" id="{21CD2B5B-188E-4BF2-898A-87744F8C716E}"/>
                    </a:ext>
                  </a:extLst>
                </p14:cNvPr>
                <p14:cNvContentPartPr/>
                <p14:nvPr/>
              </p14:nvContentPartPr>
              <p14:xfrm>
                <a:off x="2816169" y="2595351"/>
                <a:ext cx="96120" cy="64080"/>
              </p14:xfrm>
            </p:contentPart>
          </mc:Choice>
          <mc:Fallback xmlns="">
            <p:pic>
              <p:nvPicPr>
                <p:cNvPr id="39" name="Ink 38">
                  <a:extLst>
                    <a:ext uri="{FF2B5EF4-FFF2-40B4-BE49-F238E27FC236}">
                      <a16:creationId xmlns:a16="http://schemas.microsoft.com/office/drawing/2014/main" id="{21CD2B5B-188E-4BF2-898A-87744F8C716E}"/>
                    </a:ext>
                  </a:extLst>
                </p:cNvPr>
                <p:cNvPicPr/>
                <p:nvPr/>
              </p:nvPicPr>
              <p:blipFill>
                <a:blip r:embed="rId59"/>
                <a:stretch>
                  <a:fillRect/>
                </a:stretch>
              </p:blipFill>
              <p:spPr>
                <a:xfrm>
                  <a:off x="2807529" y="2586351"/>
                  <a:ext cx="113760" cy="81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0">
              <p14:nvContentPartPr>
                <p14:cNvPr id="40" name="Ink 39">
                  <a:extLst>
                    <a:ext uri="{FF2B5EF4-FFF2-40B4-BE49-F238E27FC236}">
                      <a16:creationId xmlns:a16="http://schemas.microsoft.com/office/drawing/2014/main" id="{21139CF5-8E56-4D58-8C19-94E77CEA0D35}"/>
                    </a:ext>
                  </a:extLst>
                </p14:cNvPr>
                <p14:cNvContentPartPr/>
                <p14:nvPr/>
              </p14:nvContentPartPr>
              <p14:xfrm>
                <a:off x="3114969" y="2434071"/>
                <a:ext cx="219960" cy="204120"/>
              </p14:xfrm>
            </p:contentPart>
          </mc:Choice>
          <mc:Fallback xmlns="">
            <p:pic>
              <p:nvPicPr>
                <p:cNvPr id="40" name="Ink 39">
                  <a:extLst>
                    <a:ext uri="{FF2B5EF4-FFF2-40B4-BE49-F238E27FC236}">
                      <a16:creationId xmlns:a16="http://schemas.microsoft.com/office/drawing/2014/main" id="{21139CF5-8E56-4D58-8C19-94E77CEA0D35}"/>
                    </a:ext>
                  </a:extLst>
                </p:cNvPr>
                <p:cNvPicPr/>
                <p:nvPr/>
              </p:nvPicPr>
              <p:blipFill>
                <a:blip r:embed="rId61"/>
                <a:stretch>
                  <a:fillRect/>
                </a:stretch>
              </p:blipFill>
              <p:spPr>
                <a:xfrm>
                  <a:off x="3105969" y="2425431"/>
                  <a:ext cx="237600" cy="221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2">
              <p14:nvContentPartPr>
                <p14:cNvPr id="41" name="Ink 40">
                  <a:extLst>
                    <a:ext uri="{FF2B5EF4-FFF2-40B4-BE49-F238E27FC236}">
                      <a16:creationId xmlns:a16="http://schemas.microsoft.com/office/drawing/2014/main" id="{5881806C-FF53-49EF-BB36-6914C7A3FC00}"/>
                    </a:ext>
                  </a:extLst>
                </p14:cNvPr>
                <p14:cNvContentPartPr/>
                <p14:nvPr/>
              </p14:nvContentPartPr>
              <p14:xfrm>
                <a:off x="3312609" y="2257671"/>
                <a:ext cx="183240" cy="28440"/>
              </p14:xfrm>
            </p:contentPart>
          </mc:Choice>
          <mc:Fallback xmlns="">
            <p:pic>
              <p:nvPicPr>
                <p:cNvPr id="41" name="Ink 40">
                  <a:extLst>
                    <a:ext uri="{FF2B5EF4-FFF2-40B4-BE49-F238E27FC236}">
                      <a16:creationId xmlns:a16="http://schemas.microsoft.com/office/drawing/2014/main" id="{5881806C-FF53-49EF-BB36-6914C7A3FC00}"/>
                    </a:ext>
                  </a:extLst>
                </p:cNvPr>
                <p:cNvPicPr/>
                <p:nvPr/>
              </p:nvPicPr>
              <p:blipFill>
                <a:blip r:embed="rId63"/>
                <a:stretch>
                  <a:fillRect/>
                </a:stretch>
              </p:blipFill>
              <p:spPr>
                <a:xfrm>
                  <a:off x="3303969" y="2249031"/>
                  <a:ext cx="200880" cy="46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4">
              <p14:nvContentPartPr>
                <p14:cNvPr id="42" name="Ink 41">
                  <a:extLst>
                    <a:ext uri="{FF2B5EF4-FFF2-40B4-BE49-F238E27FC236}">
                      <a16:creationId xmlns:a16="http://schemas.microsoft.com/office/drawing/2014/main" id="{B33E248E-8CB7-4291-B841-35798AFA94DF}"/>
                    </a:ext>
                  </a:extLst>
                </p14:cNvPr>
                <p14:cNvContentPartPr/>
                <p14:nvPr/>
              </p14:nvContentPartPr>
              <p14:xfrm>
                <a:off x="3516729" y="2067951"/>
                <a:ext cx="216000" cy="282240"/>
              </p14:xfrm>
            </p:contentPart>
          </mc:Choice>
          <mc:Fallback xmlns="">
            <p:pic>
              <p:nvPicPr>
                <p:cNvPr id="42" name="Ink 41">
                  <a:extLst>
                    <a:ext uri="{FF2B5EF4-FFF2-40B4-BE49-F238E27FC236}">
                      <a16:creationId xmlns:a16="http://schemas.microsoft.com/office/drawing/2014/main" id="{B33E248E-8CB7-4291-B841-35798AFA94DF}"/>
                    </a:ext>
                  </a:extLst>
                </p:cNvPr>
                <p:cNvPicPr/>
                <p:nvPr/>
              </p:nvPicPr>
              <p:blipFill>
                <a:blip r:embed="rId65"/>
                <a:stretch>
                  <a:fillRect/>
                </a:stretch>
              </p:blipFill>
              <p:spPr>
                <a:xfrm>
                  <a:off x="3507729" y="2058951"/>
                  <a:ext cx="233640" cy="299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6">
              <p14:nvContentPartPr>
                <p14:cNvPr id="43" name="Ink 42">
                  <a:extLst>
                    <a:ext uri="{FF2B5EF4-FFF2-40B4-BE49-F238E27FC236}">
                      <a16:creationId xmlns:a16="http://schemas.microsoft.com/office/drawing/2014/main" id="{A0D3D81F-5FD0-46CE-84DB-866DBEEE5B39}"/>
                    </a:ext>
                  </a:extLst>
                </p14:cNvPr>
                <p14:cNvContentPartPr/>
                <p14:nvPr/>
              </p14:nvContentPartPr>
              <p14:xfrm>
                <a:off x="3804369" y="2053551"/>
                <a:ext cx="169920" cy="303120"/>
              </p14:xfrm>
            </p:contentPart>
          </mc:Choice>
          <mc:Fallback xmlns="">
            <p:pic>
              <p:nvPicPr>
                <p:cNvPr id="43" name="Ink 42">
                  <a:extLst>
                    <a:ext uri="{FF2B5EF4-FFF2-40B4-BE49-F238E27FC236}">
                      <a16:creationId xmlns:a16="http://schemas.microsoft.com/office/drawing/2014/main" id="{A0D3D81F-5FD0-46CE-84DB-866DBEEE5B39}"/>
                    </a:ext>
                  </a:extLst>
                </p:cNvPr>
                <p:cNvPicPr/>
                <p:nvPr/>
              </p:nvPicPr>
              <p:blipFill>
                <a:blip r:embed="rId67"/>
                <a:stretch>
                  <a:fillRect/>
                </a:stretch>
              </p:blipFill>
              <p:spPr>
                <a:xfrm>
                  <a:off x="3795369" y="2044911"/>
                  <a:ext cx="187560" cy="320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8">
              <p14:nvContentPartPr>
                <p14:cNvPr id="44" name="Ink 43">
                  <a:extLst>
                    <a:ext uri="{FF2B5EF4-FFF2-40B4-BE49-F238E27FC236}">
                      <a16:creationId xmlns:a16="http://schemas.microsoft.com/office/drawing/2014/main" id="{5F13A3B3-D357-472B-940C-073AEFAF4286}"/>
                    </a:ext>
                  </a:extLst>
                </p14:cNvPr>
                <p14:cNvContentPartPr/>
                <p14:nvPr/>
              </p14:nvContentPartPr>
              <p14:xfrm>
                <a:off x="4051329" y="2046711"/>
                <a:ext cx="126720" cy="190440"/>
              </p14:xfrm>
            </p:contentPart>
          </mc:Choice>
          <mc:Fallback xmlns="">
            <p:pic>
              <p:nvPicPr>
                <p:cNvPr id="44" name="Ink 43">
                  <a:extLst>
                    <a:ext uri="{FF2B5EF4-FFF2-40B4-BE49-F238E27FC236}">
                      <a16:creationId xmlns:a16="http://schemas.microsoft.com/office/drawing/2014/main" id="{5F13A3B3-D357-472B-940C-073AEFAF4286}"/>
                    </a:ext>
                  </a:extLst>
                </p:cNvPr>
                <p:cNvPicPr/>
                <p:nvPr/>
              </p:nvPicPr>
              <p:blipFill>
                <a:blip r:embed="rId69"/>
                <a:stretch>
                  <a:fillRect/>
                </a:stretch>
              </p:blipFill>
              <p:spPr>
                <a:xfrm>
                  <a:off x="4042329" y="2037711"/>
                  <a:ext cx="144360" cy="208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0">
              <p14:nvContentPartPr>
                <p14:cNvPr id="45" name="Ink 44">
                  <a:extLst>
                    <a:ext uri="{FF2B5EF4-FFF2-40B4-BE49-F238E27FC236}">
                      <a16:creationId xmlns:a16="http://schemas.microsoft.com/office/drawing/2014/main" id="{5813A083-7934-4C46-9861-37F54FB1CC49}"/>
                    </a:ext>
                  </a:extLst>
                </p14:cNvPr>
                <p14:cNvContentPartPr/>
                <p14:nvPr/>
              </p14:nvContentPartPr>
              <p14:xfrm>
                <a:off x="4037289" y="2144991"/>
                <a:ext cx="113040" cy="14400"/>
              </p14:xfrm>
            </p:contentPart>
          </mc:Choice>
          <mc:Fallback xmlns="">
            <p:pic>
              <p:nvPicPr>
                <p:cNvPr id="45" name="Ink 44">
                  <a:extLst>
                    <a:ext uri="{FF2B5EF4-FFF2-40B4-BE49-F238E27FC236}">
                      <a16:creationId xmlns:a16="http://schemas.microsoft.com/office/drawing/2014/main" id="{5813A083-7934-4C46-9861-37F54FB1CC49}"/>
                    </a:ext>
                  </a:extLst>
                </p:cNvPr>
                <p:cNvPicPr/>
                <p:nvPr/>
              </p:nvPicPr>
              <p:blipFill>
                <a:blip r:embed="rId71"/>
                <a:stretch>
                  <a:fillRect/>
                </a:stretch>
              </p:blipFill>
              <p:spPr>
                <a:xfrm>
                  <a:off x="4028289" y="2136351"/>
                  <a:ext cx="130680" cy="32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2">
              <p14:nvContentPartPr>
                <p14:cNvPr id="47" name="Ink 46">
                  <a:extLst>
                    <a:ext uri="{FF2B5EF4-FFF2-40B4-BE49-F238E27FC236}">
                      <a16:creationId xmlns:a16="http://schemas.microsoft.com/office/drawing/2014/main" id="{3123675C-2ACD-4C3A-AF85-CBEFD1C49B4B}"/>
                    </a:ext>
                  </a:extLst>
                </p14:cNvPr>
                <p14:cNvContentPartPr/>
                <p14:nvPr/>
              </p14:nvContentPartPr>
              <p14:xfrm>
                <a:off x="4571889" y="2553231"/>
                <a:ext cx="274680" cy="21600"/>
              </p14:xfrm>
            </p:contentPart>
          </mc:Choice>
          <mc:Fallback xmlns="">
            <p:pic>
              <p:nvPicPr>
                <p:cNvPr id="47" name="Ink 46">
                  <a:extLst>
                    <a:ext uri="{FF2B5EF4-FFF2-40B4-BE49-F238E27FC236}">
                      <a16:creationId xmlns:a16="http://schemas.microsoft.com/office/drawing/2014/main" id="{3123675C-2ACD-4C3A-AF85-CBEFD1C49B4B}"/>
                    </a:ext>
                  </a:extLst>
                </p:cNvPr>
                <p:cNvPicPr/>
                <p:nvPr/>
              </p:nvPicPr>
              <p:blipFill>
                <a:blip r:embed="rId73"/>
                <a:stretch>
                  <a:fillRect/>
                </a:stretch>
              </p:blipFill>
              <p:spPr>
                <a:xfrm>
                  <a:off x="4562889" y="2544231"/>
                  <a:ext cx="292320" cy="39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4">
              <p14:nvContentPartPr>
                <p14:cNvPr id="48" name="Ink 47">
                  <a:extLst>
                    <a:ext uri="{FF2B5EF4-FFF2-40B4-BE49-F238E27FC236}">
                      <a16:creationId xmlns:a16="http://schemas.microsoft.com/office/drawing/2014/main" id="{7BF2002D-53AF-45C1-957B-5437EB9A5DD8}"/>
                    </a:ext>
                  </a:extLst>
                </p14:cNvPr>
                <p14:cNvContentPartPr/>
                <p14:nvPr/>
              </p14:nvContentPartPr>
              <p14:xfrm>
                <a:off x="4663329" y="2475831"/>
                <a:ext cx="56520" cy="190440"/>
              </p14:xfrm>
            </p:contentPart>
          </mc:Choice>
          <mc:Fallback xmlns="">
            <p:pic>
              <p:nvPicPr>
                <p:cNvPr id="48" name="Ink 47">
                  <a:extLst>
                    <a:ext uri="{FF2B5EF4-FFF2-40B4-BE49-F238E27FC236}">
                      <a16:creationId xmlns:a16="http://schemas.microsoft.com/office/drawing/2014/main" id="{7BF2002D-53AF-45C1-957B-5437EB9A5DD8}"/>
                    </a:ext>
                  </a:extLst>
                </p:cNvPr>
                <p:cNvPicPr/>
                <p:nvPr/>
              </p:nvPicPr>
              <p:blipFill>
                <a:blip r:embed="rId75"/>
                <a:stretch>
                  <a:fillRect/>
                </a:stretch>
              </p:blipFill>
              <p:spPr>
                <a:xfrm>
                  <a:off x="4654329" y="2466831"/>
                  <a:ext cx="74160" cy="208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6">
              <p14:nvContentPartPr>
                <p14:cNvPr id="49" name="Ink 48">
                  <a:extLst>
                    <a:ext uri="{FF2B5EF4-FFF2-40B4-BE49-F238E27FC236}">
                      <a16:creationId xmlns:a16="http://schemas.microsoft.com/office/drawing/2014/main" id="{0291671B-5C8C-4740-916D-25F9E54AD4BD}"/>
                    </a:ext>
                  </a:extLst>
                </p14:cNvPr>
                <p14:cNvContentPartPr/>
                <p14:nvPr/>
              </p14:nvContentPartPr>
              <p14:xfrm>
                <a:off x="5127009" y="2377191"/>
                <a:ext cx="282240" cy="260640"/>
              </p14:xfrm>
            </p:contentPart>
          </mc:Choice>
          <mc:Fallback xmlns="">
            <p:pic>
              <p:nvPicPr>
                <p:cNvPr id="49" name="Ink 48">
                  <a:extLst>
                    <a:ext uri="{FF2B5EF4-FFF2-40B4-BE49-F238E27FC236}">
                      <a16:creationId xmlns:a16="http://schemas.microsoft.com/office/drawing/2014/main" id="{0291671B-5C8C-4740-916D-25F9E54AD4BD}"/>
                    </a:ext>
                  </a:extLst>
                </p:cNvPr>
                <p:cNvPicPr/>
                <p:nvPr/>
              </p:nvPicPr>
              <p:blipFill>
                <a:blip r:embed="rId77"/>
                <a:stretch>
                  <a:fillRect/>
                </a:stretch>
              </p:blipFill>
              <p:spPr>
                <a:xfrm>
                  <a:off x="5118009" y="2368551"/>
                  <a:ext cx="299880" cy="278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8">
              <p14:nvContentPartPr>
                <p14:cNvPr id="50" name="Ink 49">
                  <a:extLst>
                    <a:ext uri="{FF2B5EF4-FFF2-40B4-BE49-F238E27FC236}">
                      <a16:creationId xmlns:a16="http://schemas.microsoft.com/office/drawing/2014/main" id="{5BAC8F63-F0C3-4BAB-AAB2-46EB593809B1}"/>
                    </a:ext>
                  </a:extLst>
                </p14:cNvPr>
                <p14:cNvContentPartPr/>
                <p14:nvPr/>
              </p14:nvContentPartPr>
              <p14:xfrm>
                <a:off x="5394849" y="2609391"/>
                <a:ext cx="84960" cy="109800"/>
              </p14:xfrm>
            </p:contentPart>
          </mc:Choice>
          <mc:Fallback xmlns="">
            <p:pic>
              <p:nvPicPr>
                <p:cNvPr id="50" name="Ink 49">
                  <a:extLst>
                    <a:ext uri="{FF2B5EF4-FFF2-40B4-BE49-F238E27FC236}">
                      <a16:creationId xmlns:a16="http://schemas.microsoft.com/office/drawing/2014/main" id="{5BAC8F63-F0C3-4BAB-AAB2-46EB593809B1}"/>
                    </a:ext>
                  </a:extLst>
                </p:cNvPr>
                <p:cNvPicPr/>
                <p:nvPr/>
              </p:nvPicPr>
              <p:blipFill>
                <a:blip r:embed="rId79"/>
                <a:stretch>
                  <a:fillRect/>
                </a:stretch>
              </p:blipFill>
              <p:spPr>
                <a:xfrm>
                  <a:off x="5385849" y="2600391"/>
                  <a:ext cx="102600" cy="127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0">
              <p14:nvContentPartPr>
                <p14:cNvPr id="51" name="Ink 50">
                  <a:extLst>
                    <a:ext uri="{FF2B5EF4-FFF2-40B4-BE49-F238E27FC236}">
                      <a16:creationId xmlns:a16="http://schemas.microsoft.com/office/drawing/2014/main" id="{2A631385-F036-40A3-ADA8-F6DBA76E17C5}"/>
                    </a:ext>
                  </a:extLst>
                </p14:cNvPr>
                <p14:cNvContentPartPr/>
                <p14:nvPr/>
              </p14:nvContentPartPr>
              <p14:xfrm>
                <a:off x="5710569" y="2425431"/>
                <a:ext cx="246960" cy="219960"/>
              </p14:xfrm>
            </p:contentPart>
          </mc:Choice>
          <mc:Fallback xmlns="">
            <p:pic>
              <p:nvPicPr>
                <p:cNvPr id="51" name="Ink 50">
                  <a:extLst>
                    <a:ext uri="{FF2B5EF4-FFF2-40B4-BE49-F238E27FC236}">
                      <a16:creationId xmlns:a16="http://schemas.microsoft.com/office/drawing/2014/main" id="{2A631385-F036-40A3-ADA8-F6DBA76E17C5}"/>
                    </a:ext>
                  </a:extLst>
                </p:cNvPr>
                <p:cNvPicPr/>
                <p:nvPr/>
              </p:nvPicPr>
              <p:blipFill>
                <a:blip r:embed="rId81"/>
                <a:stretch>
                  <a:fillRect/>
                </a:stretch>
              </p:blipFill>
              <p:spPr>
                <a:xfrm>
                  <a:off x="5701569" y="2416791"/>
                  <a:ext cx="264600" cy="237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2">
              <p14:nvContentPartPr>
                <p14:cNvPr id="52" name="Ink 51">
                  <a:extLst>
                    <a:ext uri="{FF2B5EF4-FFF2-40B4-BE49-F238E27FC236}">
                      <a16:creationId xmlns:a16="http://schemas.microsoft.com/office/drawing/2014/main" id="{A12D2A97-FA8A-4A0C-B85B-4D3109DAFE95}"/>
                    </a:ext>
                  </a:extLst>
                </p14:cNvPr>
                <p14:cNvContentPartPr/>
                <p14:nvPr/>
              </p14:nvContentPartPr>
              <p14:xfrm>
                <a:off x="5908209" y="2159391"/>
                <a:ext cx="162000" cy="63720"/>
              </p14:xfrm>
            </p:contentPart>
          </mc:Choice>
          <mc:Fallback xmlns="">
            <p:pic>
              <p:nvPicPr>
                <p:cNvPr id="52" name="Ink 51">
                  <a:extLst>
                    <a:ext uri="{FF2B5EF4-FFF2-40B4-BE49-F238E27FC236}">
                      <a16:creationId xmlns:a16="http://schemas.microsoft.com/office/drawing/2014/main" id="{A12D2A97-FA8A-4A0C-B85B-4D3109DAFE95}"/>
                    </a:ext>
                  </a:extLst>
                </p:cNvPr>
                <p:cNvPicPr/>
                <p:nvPr/>
              </p:nvPicPr>
              <p:blipFill>
                <a:blip r:embed="rId83"/>
                <a:stretch>
                  <a:fillRect/>
                </a:stretch>
              </p:blipFill>
              <p:spPr>
                <a:xfrm>
                  <a:off x="5899569" y="2150391"/>
                  <a:ext cx="179640" cy="81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4">
              <p14:nvContentPartPr>
                <p14:cNvPr id="53" name="Ink 52">
                  <a:extLst>
                    <a:ext uri="{FF2B5EF4-FFF2-40B4-BE49-F238E27FC236}">
                      <a16:creationId xmlns:a16="http://schemas.microsoft.com/office/drawing/2014/main" id="{7E904BE2-FF80-4459-BA9C-61EF3E2F5526}"/>
                    </a:ext>
                  </a:extLst>
                </p14:cNvPr>
                <p14:cNvContentPartPr/>
                <p14:nvPr/>
              </p14:nvContentPartPr>
              <p14:xfrm>
                <a:off x="6013689" y="2046711"/>
                <a:ext cx="35640" cy="190440"/>
              </p14:xfrm>
            </p:contentPart>
          </mc:Choice>
          <mc:Fallback xmlns="">
            <p:pic>
              <p:nvPicPr>
                <p:cNvPr id="53" name="Ink 52">
                  <a:extLst>
                    <a:ext uri="{FF2B5EF4-FFF2-40B4-BE49-F238E27FC236}">
                      <a16:creationId xmlns:a16="http://schemas.microsoft.com/office/drawing/2014/main" id="{7E904BE2-FF80-4459-BA9C-61EF3E2F5526}"/>
                    </a:ext>
                  </a:extLst>
                </p:cNvPr>
                <p:cNvPicPr/>
                <p:nvPr/>
              </p:nvPicPr>
              <p:blipFill>
                <a:blip r:embed="rId85"/>
                <a:stretch>
                  <a:fillRect/>
                </a:stretch>
              </p:blipFill>
              <p:spPr>
                <a:xfrm>
                  <a:off x="6005049" y="2037711"/>
                  <a:ext cx="53280" cy="208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6">
              <p14:nvContentPartPr>
                <p14:cNvPr id="54" name="Ink 53">
                  <a:extLst>
                    <a:ext uri="{FF2B5EF4-FFF2-40B4-BE49-F238E27FC236}">
                      <a16:creationId xmlns:a16="http://schemas.microsoft.com/office/drawing/2014/main" id="{D830DC38-4697-4285-BEC0-F724C64F9E7D}"/>
                    </a:ext>
                  </a:extLst>
                </p14:cNvPr>
                <p14:cNvContentPartPr/>
                <p14:nvPr/>
              </p14:nvContentPartPr>
              <p14:xfrm>
                <a:off x="6055809" y="2046711"/>
                <a:ext cx="197280" cy="398160"/>
              </p14:xfrm>
            </p:contentPart>
          </mc:Choice>
          <mc:Fallback xmlns="">
            <p:pic>
              <p:nvPicPr>
                <p:cNvPr id="54" name="Ink 53">
                  <a:extLst>
                    <a:ext uri="{FF2B5EF4-FFF2-40B4-BE49-F238E27FC236}">
                      <a16:creationId xmlns:a16="http://schemas.microsoft.com/office/drawing/2014/main" id="{D830DC38-4697-4285-BEC0-F724C64F9E7D}"/>
                    </a:ext>
                  </a:extLst>
                </p:cNvPr>
                <p:cNvPicPr/>
                <p:nvPr/>
              </p:nvPicPr>
              <p:blipFill>
                <a:blip r:embed="rId87"/>
                <a:stretch>
                  <a:fillRect/>
                </a:stretch>
              </p:blipFill>
              <p:spPr>
                <a:xfrm>
                  <a:off x="6047169" y="2037711"/>
                  <a:ext cx="214920" cy="415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8">
              <p14:nvContentPartPr>
                <p14:cNvPr id="55" name="Ink 54">
                  <a:extLst>
                    <a:ext uri="{FF2B5EF4-FFF2-40B4-BE49-F238E27FC236}">
                      <a16:creationId xmlns:a16="http://schemas.microsoft.com/office/drawing/2014/main" id="{BDC15E92-6551-4447-AA20-6E48C4C1395A}"/>
                    </a:ext>
                  </a:extLst>
                </p14:cNvPr>
                <p14:cNvContentPartPr/>
                <p14:nvPr/>
              </p14:nvContentPartPr>
              <p14:xfrm>
                <a:off x="6323289" y="2018271"/>
                <a:ext cx="208800" cy="324360"/>
              </p14:xfrm>
            </p:contentPart>
          </mc:Choice>
          <mc:Fallback xmlns="">
            <p:pic>
              <p:nvPicPr>
                <p:cNvPr id="55" name="Ink 54">
                  <a:extLst>
                    <a:ext uri="{FF2B5EF4-FFF2-40B4-BE49-F238E27FC236}">
                      <a16:creationId xmlns:a16="http://schemas.microsoft.com/office/drawing/2014/main" id="{BDC15E92-6551-4447-AA20-6E48C4C1395A}"/>
                    </a:ext>
                  </a:extLst>
                </p:cNvPr>
                <p:cNvPicPr/>
                <p:nvPr/>
              </p:nvPicPr>
              <p:blipFill>
                <a:blip r:embed="rId89"/>
                <a:stretch>
                  <a:fillRect/>
                </a:stretch>
              </p:blipFill>
              <p:spPr>
                <a:xfrm>
                  <a:off x="6314289" y="2009271"/>
                  <a:ext cx="226440" cy="342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0">
              <p14:nvContentPartPr>
                <p14:cNvPr id="56" name="Ink 55">
                  <a:extLst>
                    <a:ext uri="{FF2B5EF4-FFF2-40B4-BE49-F238E27FC236}">
                      <a16:creationId xmlns:a16="http://schemas.microsoft.com/office/drawing/2014/main" id="{A5224EBA-8255-45E5-9AAC-766301811B37}"/>
                    </a:ext>
                  </a:extLst>
                </p14:cNvPr>
                <p14:cNvContentPartPr/>
                <p14:nvPr/>
              </p14:nvContentPartPr>
              <p14:xfrm>
                <a:off x="6625689" y="2003511"/>
                <a:ext cx="105480" cy="170280"/>
              </p14:xfrm>
            </p:contentPart>
          </mc:Choice>
          <mc:Fallback xmlns="">
            <p:pic>
              <p:nvPicPr>
                <p:cNvPr id="56" name="Ink 55">
                  <a:extLst>
                    <a:ext uri="{FF2B5EF4-FFF2-40B4-BE49-F238E27FC236}">
                      <a16:creationId xmlns:a16="http://schemas.microsoft.com/office/drawing/2014/main" id="{A5224EBA-8255-45E5-9AAC-766301811B37}"/>
                    </a:ext>
                  </a:extLst>
                </p:cNvPr>
                <p:cNvPicPr/>
                <p:nvPr/>
              </p:nvPicPr>
              <p:blipFill>
                <a:blip r:embed="rId91"/>
                <a:stretch>
                  <a:fillRect/>
                </a:stretch>
              </p:blipFill>
              <p:spPr>
                <a:xfrm>
                  <a:off x="6617049" y="1994871"/>
                  <a:ext cx="123120" cy="187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2">
              <p14:nvContentPartPr>
                <p14:cNvPr id="57" name="Ink 56">
                  <a:extLst>
                    <a:ext uri="{FF2B5EF4-FFF2-40B4-BE49-F238E27FC236}">
                      <a16:creationId xmlns:a16="http://schemas.microsoft.com/office/drawing/2014/main" id="{4FA52C43-BBFF-42E8-8DFA-7E4F4C074E75}"/>
                    </a:ext>
                  </a:extLst>
                </p14:cNvPr>
                <p14:cNvContentPartPr/>
                <p14:nvPr/>
              </p14:nvContentPartPr>
              <p14:xfrm>
                <a:off x="6639729" y="2081991"/>
                <a:ext cx="84600" cy="14400"/>
              </p14:xfrm>
            </p:contentPart>
          </mc:Choice>
          <mc:Fallback xmlns="">
            <p:pic>
              <p:nvPicPr>
                <p:cNvPr id="57" name="Ink 56">
                  <a:extLst>
                    <a:ext uri="{FF2B5EF4-FFF2-40B4-BE49-F238E27FC236}">
                      <a16:creationId xmlns:a16="http://schemas.microsoft.com/office/drawing/2014/main" id="{4FA52C43-BBFF-42E8-8DFA-7E4F4C074E75}"/>
                    </a:ext>
                  </a:extLst>
                </p:cNvPr>
                <p:cNvPicPr/>
                <p:nvPr/>
              </p:nvPicPr>
              <p:blipFill>
                <a:blip r:embed="rId93"/>
                <a:stretch>
                  <a:fillRect/>
                </a:stretch>
              </p:blipFill>
              <p:spPr>
                <a:xfrm>
                  <a:off x="6631089" y="2072991"/>
                  <a:ext cx="102240" cy="32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4">
              <p14:nvContentPartPr>
                <p14:cNvPr id="58" name="Ink 57">
                  <a:extLst>
                    <a:ext uri="{FF2B5EF4-FFF2-40B4-BE49-F238E27FC236}">
                      <a16:creationId xmlns:a16="http://schemas.microsoft.com/office/drawing/2014/main" id="{38DC5B08-5C39-4CDE-BE59-D45920E72C91}"/>
                    </a:ext>
                  </a:extLst>
                </p14:cNvPr>
                <p14:cNvContentPartPr/>
                <p14:nvPr/>
              </p14:nvContentPartPr>
              <p14:xfrm>
                <a:off x="6857889" y="2320671"/>
                <a:ext cx="190440" cy="42840"/>
              </p14:xfrm>
            </p:contentPart>
          </mc:Choice>
          <mc:Fallback xmlns="">
            <p:pic>
              <p:nvPicPr>
                <p:cNvPr id="58" name="Ink 57">
                  <a:extLst>
                    <a:ext uri="{FF2B5EF4-FFF2-40B4-BE49-F238E27FC236}">
                      <a16:creationId xmlns:a16="http://schemas.microsoft.com/office/drawing/2014/main" id="{38DC5B08-5C39-4CDE-BE59-D45920E72C91}"/>
                    </a:ext>
                  </a:extLst>
                </p:cNvPr>
                <p:cNvPicPr/>
                <p:nvPr/>
              </p:nvPicPr>
              <p:blipFill>
                <a:blip r:embed="rId95"/>
                <a:stretch>
                  <a:fillRect/>
                </a:stretch>
              </p:blipFill>
              <p:spPr>
                <a:xfrm>
                  <a:off x="6848889" y="2311671"/>
                  <a:ext cx="208080" cy="60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6">
              <p14:nvContentPartPr>
                <p14:cNvPr id="59" name="Ink 58">
                  <a:extLst>
                    <a:ext uri="{FF2B5EF4-FFF2-40B4-BE49-F238E27FC236}">
                      <a16:creationId xmlns:a16="http://schemas.microsoft.com/office/drawing/2014/main" id="{3E4DE4DF-24DF-4D52-BE0D-83EAF0E27FFA}"/>
                    </a:ext>
                  </a:extLst>
                </p14:cNvPr>
                <p14:cNvContentPartPr/>
                <p14:nvPr/>
              </p14:nvContentPartPr>
              <p14:xfrm>
                <a:off x="6723969" y="2327871"/>
                <a:ext cx="99000" cy="274680"/>
              </p14:xfrm>
            </p:contentPart>
          </mc:Choice>
          <mc:Fallback xmlns="">
            <p:pic>
              <p:nvPicPr>
                <p:cNvPr id="59" name="Ink 58">
                  <a:extLst>
                    <a:ext uri="{FF2B5EF4-FFF2-40B4-BE49-F238E27FC236}">
                      <a16:creationId xmlns:a16="http://schemas.microsoft.com/office/drawing/2014/main" id="{3E4DE4DF-24DF-4D52-BE0D-83EAF0E27FFA}"/>
                    </a:ext>
                  </a:extLst>
                </p:cNvPr>
                <p:cNvPicPr/>
                <p:nvPr/>
              </p:nvPicPr>
              <p:blipFill>
                <a:blip r:embed="rId97"/>
                <a:stretch>
                  <a:fillRect/>
                </a:stretch>
              </p:blipFill>
              <p:spPr>
                <a:xfrm>
                  <a:off x="6715329" y="2319231"/>
                  <a:ext cx="116640" cy="292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8">
              <p14:nvContentPartPr>
                <p14:cNvPr id="60" name="Ink 59">
                  <a:extLst>
                    <a:ext uri="{FF2B5EF4-FFF2-40B4-BE49-F238E27FC236}">
                      <a16:creationId xmlns:a16="http://schemas.microsoft.com/office/drawing/2014/main" id="{E26FE1EF-4A7E-4198-BE5B-624DED952E6D}"/>
                    </a:ext>
                  </a:extLst>
                </p14:cNvPr>
                <p14:cNvContentPartPr/>
                <p14:nvPr/>
              </p14:nvContentPartPr>
              <p14:xfrm>
                <a:off x="6930969" y="2616591"/>
                <a:ext cx="194400" cy="162720"/>
              </p14:xfrm>
            </p:contentPart>
          </mc:Choice>
          <mc:Fallback xmlns="">
            <p:pic>
              <p:nvPicPr>
                <p:cNvPr id="60" name="Ink 59">
                  <a:extLst>
                    <a:ext uri="{FF2B5EF4-FFF2-40B4-BE49-F238E27FC236}">
                      <a16:creationId xmlns:a16="http://schemas.microsoft.com/office/drawing/2014/main" id="{E26FE1EF-4A7E-4198-BE5B-624DED952E6D}"/>
                    </a:ext>
                  </a:extLst>
                </p:cNvPr>
                <p:cNvPicPr/>
                <p:nvPr/>
              </p:nvPicPr>
              <p:blipFill>
                <a:blip r:embed="rId99"/>
                <a:stretch>
                  <a:fillRect/>
                </a:stretch>
              </p:blipFill>
              <p:spPr>
                <a:xfrm>
                  <a:off x="6922329" y="2607591"/>
                  <a:ext cx="212040" cy="1803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65" name="Group 64">
            <a:extLst>
              <a:ext uri="{FF2B5EF4-FFF2-40B4-BE49-F238E27FC236}">
                <a16:creationId xmlns:a16="http://schemas.microsoft.com/office/drawing/2014/main" id="{8929B85C-EA14-4254-BC05-3C5F56A9EDFC}"/>
              </a:ext>
            </a:extLst>
          </p:cNvPr>
          <p:cNvGrpSpPr/>
          <p:nvPr/>
        </p:nvGrpSpPr>
        <p:grpSpPr>
          <a:xfrm>
            <a:off x="6689049" y="2897391"/>
            <a:ext cx="743400" cy="120240"/>
            <a:chOff x="6689049" y="2897391"/>
            <a:chExt cx="743400" cy="1202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00">
              <p14:nvContentPartPr>
                <p14:cNvPr id="63" name="Ink 62">
                  <a:extLst>
                    <a:ext uri="{FF2B5EF4-FFF2-40B4-BE49-F238E27FC236}">
                      <a16:creationId xmlns:a16="http://schemas.microsoft.com/office/drawing/2014/main" id="{35E035DA-B932-4459-B5CD-C087C28D8DF7}"/>
                    </a:ext>
                  </a:extLst>
                </p14:cNvPr>
                <p14:cNvContentPartPr/>
                <p14:nvPr/>
              </p14:nvContentPartPr>
              <p14:xfrm>
                <a:off x="6689049" y="2897391"/>
                <a:ext cx="619200" cy="14760"/>
              </p14:xfrm>
            </p:contentPart>
          </mc:Choice>
          <mc:Fallback xmlns="">
            <p:pic>
              <p:nvPicPr>
                <p:cNvPr id="63" name="Ink 62">
                  <a:extLst>
                    <a:ext uri="{FF2B5EF4-FFF2-40B4-BE49-F238E27FC236}">
                      <a16:creationId xmlns:a16="http://schemas.microsoft.com/office/drawing/2014/main" id="{35E035DA-B932-4459-B5CD-C087C28D8DF7}"/>
                    </a:ext>
                  </a:extLst>
                </p:cNvPr>
                <p:cNvPicPr/>
                <p:nvPr/>
              </p:nvPicPr>
              <p:blipFill>
                <a:blip r:embed="rId101"/>
                <a:stretch>
                  <a:fillRect/>
                </a:stretch>
              </p:blipFill>
              <p:spPr>
                <a:xfrm>
                  <a:off x="6680049" y="2888391"/>
                  <a:ext cx="636840" cy="32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2">
              <p14:nvContentPartPr>
                <p14:cNvPr id="64" name="Ink 63">
                  <a:extLst>
                    <a:ext uri="{FF2B5EF4-FFF2-40B4-BE49-F238E27FC236}">
                      <a16:creationId xmlns:a16="http://schemas.microsoft.com/office/drawing/2014/main" id="{0AF3BA01-BA9B-4CCA-8618-FB8BFA83993E}"/>
                    </a:ext>
                  </a:extLst>
                </p14:cNvPr>
                <p14:cNvContentPartPr/>
                <p14:nvPr/>
              </p14:nvContentPartPr>
              <p14:xfrm>
                <a:off x="6780489" y="2981991"/>
                <a:ext cx="651960" cy="35640"/>
              </p14:xfrm>
            </p:contentPart>
          </mc:Choice>
          <mc:Fallback xmlns="">
            <p:pic>
              <p:nvPicPr>
                <p:cNvPr id="64" name="Ink 63">
                  <a:extLst>
                    <a:ext uri="{FF2B5EF4-FFF2-40B4-BE49-F238E27FC236}">
                      <a16:creationId xmlns:a16="http://schemas.microsoft.com/office/drawing/2014/main" id="{0AF3BA01-BA9B-4CCA-8618-FB8BFA83993E}"/>
                    </a:ext>
                  </a:extLst>
                </p:cNvPr>
                <p:cNvPicPr/>
                <p:nvPr/>
              </p:nvPicPr>
              <p:blipFill>
                <a:blip r:embed="rId103"/>
                <a:stretch>
                  <a:fillRect/>
                </a:stretch>
              </p:blipFill>
              <p:spPr>
                <a:xfrm>
                  <a:off x="6771489" y="2973351"/>
                  <a:ext cx="669600" cy="532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79" name="Group 78">
            <a:extLst>
              <a:ext uri="{FF2B5EF4-FFF2-40B4-BE49-F238E27FC236}">
                <a16:creationId xmlns:a16="http://schemas.microsoft.com/office/drawing/2014/main" id="{AF533B07-056B-490E-97C1-E5FF278EDF1D}"/>
              </a:ext>
            </a:extLst>
          </p:cNvPr>
          <p:cNvGrpSpPr/>
          <p:nvPr/>
        </p:nvGrpSpPr>
        <p:grpSpPr>
          <a:xfrm>
            <a:off x="1983489" y="2947071"/>
            <a:ext cx="2687400" cy="900720"/>
            <a:chOff x="1983489" y="2947071"/>
            <a:chExt cx="2687400" cy="9007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04">
              <p14:nvContentPartPr>
                <p14:cNvPr id="66" name="Ink 65">
                  <a:extLst>
                    <a:ext uri="{FF2B5EF4-FFF2-40B4-BE49-F238E27FC236}">
                      <a16:creationId xmlns:a16="http://schemas.microsoft.com/office/drawing/2014/main" id="{5E812CA8-B130-4757-B956-7683E147E9C9}"/>
                    </a:ext>
                  </a:extLst>
                </p14:cNvPr>
                <p14:cNvContentPartPr/>
                <p14:nvPr/>
              </p14:nvContentPartPr>
              <p14:xfrm>
                <a:off x="2018409" y="3378711"/>
                <a:ext cx="105840" cy="18720"/>
              </p14:xfrm>
            </p:contentPart>
          </mc:Choice>
          <mc:Fallback xmlns="">
            <p:pic>
              <p:nvPicPr>
                <p:cNvPr id="66" name="Ink 65">
                  <a:extLst>
                    <a:ext uri="{FF2B5EF4-FFF2-40B4-BE49-F238E27FC236}">
                      <a16:creationId xmlns:a16="http://schemas.microsoft.com/office/drawing/2014/main" id="{5E812CA8-B130-4757-B956-7683E147E9C9}"/>
                    </a:ext>
                  </a:extLst>
                </p:cNvPr>
                <p:cNvPicPr/>
                <p:nvPr/>
              </p:nvPicPr>
              <p:blipFill>
                <a:blip r:embed="rId105"/>
                <a:stretch>
                  <a:fillRect/>
                </a:stretch>
              </p:blipFill>
              <p:spPr>
                <a:xfrm>
                  <a:off x="2009769" y="3370071"/>
                  <a:ext cx="123480" cy="36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6">
              <p14:nvContentPartPr>
                <p14:cNvPr id="67" name="Ink 66">
                  <a:extLst>
                    <a:ext uri="{FF2B5EF4-FFF2-40B4-BE49-F238E27FC236}">
                      <a16:creationId xmlns:a16="http://schemas.microsoft.com/office/drawing/2014/main" id="{B8748D14-09D3-4D7F-B324-795026041896}"/>
                    </a:ext>
                  </a:extLst>
                </p14:cNvPr>
                <p14:cNvContentPartPr/>
                <p14:nvPr/>
              </p14:nvContentPartPr>
              <p14:xfrm>
                <a:off x="1983489" y="3460431"/>
                <a:ext cx="84600" cy="7560"/>
              </p14:xfrm>
            </p:contentPart>
          </mc:Choice>
          <mc:Fallback xmlns="">
            <p:pic>
              <p:nvPicPr>
                <p:cNvPr id="67" name="Ink 66">
                  <a:extLst>
                    <a:ext uri="{FF2B5EF4-FFF2-40B4-BE49-F238E27FC236}">
                      <a16:creationId xmlns:a16="http://schemas.microsoft.com/office/drawing/2014/main" id="{B8748D14-09D3-4D7F-B324-795026041896}"/>
                    </a:ext>
                  </a:extLst>
                </p:cNvPr>
                <p:cNvPicPr/>
                <p:nvPr/>
              </p:nvPicPr>
              <p:blipFill>
                <a:blip r:embed="rId107"/>
                <a:stretch>
                  <a:fillRect/>
                </a:stretch>
              </p:blipFill>
              <p:spPr>
                <a:xfrm>
                  <a:off x="1974489" y="3451791"/>
                  <a:ext cx="102240" cy="25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8">
              <p14:nvContentPartPr>
                <p14:cNvPr id="68" name="Ink 67">
                  <a:extLst>
                    <a:ext uri="{FF2B5EF4-FFF2-40B4-BE49-F238E27FC236}">
                      <a16:creationId xmlns:a16="http://schemas.microsoft.com/office/drawing/2014/main" id="{66D97806-9BCD-43E4-9766-59BC607F252B}"/>
                    </a:ext>
                  </a:extLst>
                </p14:cNvPr>
                <p14:cNvContentPartPr/>
                <p14:nvPr/>
              </p14:nvContentPartPr>
              <p14:xfrm>
                <a:off x="2475609" y="3256311"/>
                <a:ext cx="239400" cy="323640"/>
              </p14:xfrm>
            </p:contentPart>
          </mc:Choice>
          <mc:Fallback xmlns="">
            <p:pic>
              <p:nvPicPr>
                <p:cNvPr id="68" name="Ink 67">
                  <a:extLst>
                    <a:ext uri="{FF2B5EF4-FFF2-40B4-BE49-F238E27FC236}">
                      <a16:creationId xmlns:a16="http://schemas.microsoft.com/office/drawing/2014/main" id="{66D97806-9BCD-43E4-9766-59BC607F252B}"/>
                    </a:ext>
                  </a:extLst>
                </p:cNvPr>
                <p:cNvPicPr/>
                <p:nvPr/>
              </p:nvPicPr>
              <p:blipFill>
                <a:blip r:embed="rId109"/>
                <a:stretch>
                  <a:fillRect/>
                </a:stretch>
              </p:blipFill>
              <p:spPr>
                <a:xfrm>
                  <a:off x="2466969" y="3247671"/>
                  <a:ext cx="257040" cy="341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0">
              <p14:nvContentPartPr>
                <p14:cNvPr id="69" name="Ink 68">
                  <a:extLst>
                    <a:ext uri="{FF2B5EF4-FFF2-40B4-BE49-F238E27FC236}">
                      <a16:creationId xmlns:a16="http://schemas.microsoft.com/office/drawing/2014/main" id="{E616EBEF-4605-465A-B2AF-EA74B9CB3DFC}"/>
                    </a:ext>
                  </a:extLst>
                </p14:cNvPr>
                <p14:cNvContentPartPr/>
                <p14:nvPr/>
              </p14:nvContentPartPr>
              <p14:xfrm>
                <a:off x="2678649" y="3495711"/>
                <a:ext cx="120960" cy="140040"/>
              </p14:xfrm>
            </p:contentPart>
          </mc:Choice>
          <mc:Fallback xmlns="">
            <p:pic>
              <p:nvPicPr>
                <p:cNvPr id="69" name="Ink 68">
                  <a:extLst>
                    <a:ext uri="{FF2B5EF4-FFF2-40B4-BE49-F238E27FC236}">
                      <a16:creationId xmlns:a16="http://schemas.microsoft.com/office/drawing/2014/main" id="{E616EBEF-4605-465A-B2AF-EA74B9CB3DFC}"/>
                    </a:ext>
                  </a:extLst>
                </p:cNvPr>
                <p:cNvPicPr/>
                <p:nvPr/>
              </p:nvPicPr>
              <p:blipFill>
                <a:blip r:embed="rId111"/>
                <a:stretch>
                  <a:fillRect/>
                </a:stretch>
              </p:blipFill>
              <p:spPr>
                <a:xfrm>
                  <a:off x="2670009" y="3486711"/>
                  <a:ext cx="138600" cy="157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2">
              <p14:nvContentPartPr>
                <p14:cNvPr id="70" name="Ink 69">
                  <a:extLst>
                    <a:ext uri="{FF2B5EF4-FFF2-40B4-BE49-F238E27FC236}">
                      <a16:creationId xmlns:a16="http://schemas.microsoft.com/office/drawing/2014/main" id="{DFD21ACF-53DA-442E-8DFE-D720AF4B3CFD}"/>
                    </a:ext>
                  </a:extLst>
                </p14:cNvPr>
                <p14:cNvContentPartPr/>
                <p14:nvPr/>
              </p14:nvContentPartPr>
              <p14:xfrm>
                <a:off x="2968809" y="3376191"/>
                <a:ext cx="210960" cy="253440"/>
              </p14:xfrm>
            </p:contentPart>
          </mc:Choice>
          <mc:Fallback xmlns="">
            <p:pic>
              <p:nvPicPr>
                <p:cNvPr id="70" name="Ink 69">
                  <a:extLst>
                    <a:ext uri="{FF2B5EF4-FFF2-40B4-BE49-F238E27FC236}">
                      <a16:creationId xmlns:a16="http://schemas.microsoft.com/office/drawing/2014/main" id="{DFD21ACF-53DA-442E-8DFE-D720AF4B3CFD}"/>
                    </a:ext>
                  </a:extLst>
                </p:cNvPr>
                <p:cNvPicPr/>
                <p:nvPr/>
              </p:nvPicPr>
              <p:blipFill>
                <a:blip r:embed="rId113"/>
                <a:stretch>
                  <a:fillRect/>
                </a:stretch>
              </p:blipFill>
              <p:spPr>
                <a:xfrm>
                  <a:off x="2959809" y="3367191"/>
                  <a:ext cx="228600" cy="271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4">
              <p14:nvContentPartPr>
                <p14:cNvPr id="71" name="Ink 70">
                  <a:extLst>
                    <a:ext uri="{FF2B5EF4-FFF2-40B4-BE49-F238E27FC236}">
                      <a16:creationId xmlns:a16="http://schemas.microsoft.com/office/drawing/2014/main" id="{4AF9BB25-F942-4D0B-85E4-0FDA600EE115}"/>
                    </a:ext>
                  </a:extLst>
                </p14:cNvPr>
                <p14:cNvContentPartPr/>
                <p14:nvPr/>
              </p14:nvContentPartPr>
              <p14:xfrm>
                <a:off x="3136929" y="3150831"/>
                <a:ext cx="197280" cy="21600"/>
              </p14:xfrm>
            </p:contentPart>
          </mc:Choice>
          <mc:Fallback xmlns="">
            <p:pic>
              <p:nvPicPr>
                <p:cNvPr id="71" name="Ink 70">
                  <a:extLst>
                    <a:ext uri="{FF2B5EF4-FFF2-40B4-BE49-F238E27FC236}">
                      <a16:creationId xmlns:a16="http://schemas.microsoft.com/office/drawing/2014/main" id="{4AF9BB25-F942-4D0B-85E4-0FDA600EE115}"/>
                    </a:ext>
                  </a:extLst>
                </p:cNvPr>
                <p:cNvPicPr/>
                <p:nvPr/>
              </p:nvPicPr>
              <p:blipFill>
                <a:blip r:embed="rId115"/>
                <a:stretch>
                  <a:fillRect/>
                </a:stretch>
              </p:blipFill>
              <p:spPr>
                <a:xfrm>
                  <a:off x="3127929" y="3142191"/>
                  <a:ext cx="214920" cy="39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6">
              <p14:nvContentPartPr>
                <p14:cNvPr id="72" name="Ink 71">
                  <a:extLst>
                    <a:ext uri="{FF2B5EF4-FFF2-40B4-BE49-F238E27FC236}">
                      <a16:creationId xmlns:a16="http://schemas.microsoft.com/office/drawing/2014/main" id="{6320599E-A649-467A-9677-5CC8627BDC36}"/>
                    </a:ext>
                  </a:extLst>
                </p14:cNvPr>
                <p14:cNvContentPartPr/>
                <p14:nvPr/>
              </p14:nvContentPartPr>
              <p14:xfrm>
                <a:off x="3291729" y="2961111"/>
                <a:ext cx="147960" cy="429840"/>
              </p14:xfrm>
            </p:contentPart>
          </mc:Choice>
          <mc:Fallback xmlns="">
            <p:pic>
              <p:nvPicPr>
                <p:cNvPr id="72" name="Ink 71">
                  <a:extLst>
                    <a:ext uri="{FF2B5EF4-FFF2-40B4-BE49-F238E27FC236}">
                      <a16:creationId xmlns:a16="http://schemas.microsoft.com/office/drawing/2014/main" id="{6320599E-A649-467A-9677-5CC8627BDC36}"/>
                    </a:ext>
                  </a:extLst>
                </p:cNvPr>
                <p:cNvPicPr/>
                <p:nvPr/>
              </p:nvPicPr>
              <p:blipFill>
                <a:blip r:embed="rId117"/>
                <a:stretch>
                  <a:fillRect/>
                </a:stretch>
              </p:blipFill>
              <p:spPr>
                <a:xfrm>
                  <a:off x="3282729" y="2952111"/>
                  <a:ext cx="165600" cy="447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8">
              <p14:nvContentPartPr>
                <p14:cNvPr id="73" name="Ink 72">
                  <a:extLst>
                    <a:ext uri="{FF2B5EF4-FFF2-40B4-BE49-F238E27FC236}">
                      <a16:creationId xmlns:a16="http://schemas.microsoft.com/office/drawing/2014/main" id="{DE82F1C1-0F83-4428-A473-C461D93B133E}"/>
                    </a:ext>
                  </a:extLst>
                </p14:cNvPr>
                <p14:cNvContentPartPr/>
                <p14:nvPr/>
              </p14:nvContentPartPr>
              <p14:xfrm>
                <a:off x="3573609" y="2947071"/>
                <a:ext cx="116640" cy="471600"/>
              </p14:xfrm>
            </p:contentPart>
          </mc:Choice>
          <mc:Fallback xmlns="">
            <p:pic>
              <p:nvPicPr>
                <p:cNvPr id="73" name="Ink 72">
                  <a:extLst>
                    <a:ext uri="{FF2B5EF4-FFF2-40B4-BE49-F238E27FC236}">
                      <a16:creationId xmlns:a16="http://schemas.microsoft.com/office/drawing/2014/main" id="{DE82F1C1-0F83-4428-A473-C461D93B133E}"/>
                    </a:ext>
                  </a:extLst>
                </p:cNvPr>
                <p:cNvPicPr/>
                <p:nvPr/>
              </p:nvPicPr>
              <p:blipFill>
                <a:blip r:embed="rId119"/>
                <a:stretch>
                  <a:fillRect/>
                </a:stretch>
              </p:blipFill>
              <p:spPr>
                <a:xfrm>
                  <a:off x="3564969" y="2938071"/>
                  <a:ext cx="134280" cy="489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0">
              <p14:nvContentPartPr>
                <p14:cNvPr id="74" name="Ink 73">
                  <a:extLst>
                    <a:ext uri="{FF2B5EF4-FFF2-40B4-BE49-F238E27FC236}">
                      <a16:creationId xmlns:a16="http://schemas.microsoft.com/office/drawing/2014/main" id="{3957687B-4C70-4FAB-B3D1-D467D68080FE}"/>
                    </a:ext>
                  </a:extLst>
                </p14:cNvPr>
                <p14:cNvContentPartPr/>
                <p14:nvPr/>
              </p14:nvContentPartPr>
              <p14:xfrm>
                <a:off x="3769809" y="3031311"/>
                <a:ext cx="127080" cy="135000"/>
              </p14:xfrm>
            </p:contentPart>
          </mc:Choice>
          <mc:Fallback xmlns="">
            <p:pic>
              <p:nvPicPr>
                <p:cNvPr id="74" name="Ink 73">
                  <a:extLst>
                    <a:ext uri="{FF2B5EF4-FFF2-40B4-BE49-F238E27FC236}">
                      <a16:creationId xmlns:a16="http://schemas.microsoft.com/office/drawing/2014/main" id="{3957687B-4C70-4FAB-B3D1-D467D68080FE}"/>
                    </a:ext>
                  </a:extLst>
                </p:cNvPr>
                <p:cNvPicPr/>
                <p:nvPr/>
              </p:nvPicPr>
              <p:blipFill>
                <a:blip r:embed="rId121"/>
                <a:stretch>
                  <a:fillRect/>
                </a:stretch>
              </p:blipFill>
              <p:spPr>
                <a:xfrm>
                  <a:off x="3761169" y="3022311"/>
                  <a:ext cx="144720" cy="152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2">
              <p14:nvContentPartPr>
                <p14:cNvPr id="75" name="Ink 74">
                  <a:extLst>
                    <a:ext uri="{FF2B5EF4-FFF2-40B4-BE49-F238E27FC236}">
                      <a16:creationId xmlns:a16="http://schemas.microsoft.com/office/drawing/2014/main" id="{372118C3-224E-4859-A665-FEC8FEA6BC99}"/>
                    </a:ext>
                  </a:extLst>
                </p14:cNvPr>
                <p14:cNvContentPartPr/>
                <p14:nvPr/>
              </p14:nvContentPartPr>
              <p14:xfrm>
                <a:off x="3791049" y="3087831"/>
                <a:ext cx="183240" cy="21600"/>
              </p14:xfrm>
            </p:contentPart>
          </mc:Choice>
          <mc:Fallback xmlns="">
            <p:pic>
              <p:nvPicPr>
                <p:cNvPr id="75" name="Ink 74">
                  <a:extLst>
                    <a:ext uri="{FF2B5EF4-FFF2-40B4-BE49-F238E27FC236}">
                      <a16:creationId xmlns:a16="http://schemas.microsoft.com/office/drawing/2014/main" id="{372118C3-224E-4859-A665-FEC8FEA6BC99}"/>
                    </a:ext>
                  </a:extLst>
                </p:cNvPr>
                <p:cNvPicPr/>
                <p:nvPr/>
              </p:nvPicPr>
              <p:blipFill>
                <a:blip r:embed="rId123"/>
                <a:stretch>
                  <a:fillRect/>
                </a:stretch>
              </p:blipFill>
              <p:spPr>
                <a:xfrm>
                  <a:off x="3782409" y="3078831"/>
                  <a:ext cx="200880" cy="39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4">
              <p14:nvContentPartPr>
                <p14:cNvPr id="76" name="Ink 75">
                  <a:extLst>
                    <a:ext uri="{FF2B5EF4-FFF2-40B4-BE49-F238E27FC236}">
                      <a16:creationId xmlns:a16="http://schemas.microsoft.com/office/drawing/2014/main" id="{6734225D-89D8-4995-BCC6-AC2D8E4E0DE8}"/>
                    </a:ext>
                  </a:extLst>
                </p14:cNvPr>
                <p14:cNvContentPartPr/>
                <p14:nvPr/>
              </p14:nvContentPartPr>
              <p14:xfrm>
                <a:off x="4095969" y="3108351"/>
                <a:ext cx="354240" cy="739440"/>
              </p14:xfrm>
            </p:contentPart>
          </mc:Choice>
          <mc:Fallback xmlns="">
            <p:pic>
              <p:nvPicPr>
                <p:cNvPr id="76" name="Ink 75">
                  <a:extLst>
                    <a:ext uri="{FF2B5EF4-FFF2-40B4-BE49-F238E27FC236}">
                      <a16:creationId xmlns:a16="http://schemas.microsoft.com/office/drawing/2014/main" id="{6734225D-89D8-4995-BCC6-AC2D8E4E0DE8}"/>
                    </a:ext>
                  </a:extLst>
                </p:cNvPr>
                <p:cNvPicPr/>
                <p:nvPr/>
              </p:nvPicPr>
              <p:blipFill>
                <a:blip r:embed="rId125"/>
                <a:stretch>
                  <a:fillRect/>
                </a:stretch>
              </p:blipFill>
              <p:spPr>
                <a:xfrm>
                  <a:off x="4086969" y="3099711"/>
                  <a:ext cx="371880" cy="757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6">
              <p14:nvContentPartPr>
                <p14:cNvPr id="78" name="Ink 77">
                  <a:extLst>
                    <a:ext uri="{FF2B5EF4-FFF2-40B4-BE49-F238E27FC236}">
                      <a16:creationId xmlns:a16="http://schemas.microsoft.com/office/drawing/2014/main" id="{FE3E3F14-FD16-467B-85DD-50B114841A54}"/>
                    </a:ext>
                  </a:extLst>
                </p14:cNvPr>
                <p14:cNvContentPartPr/>
                <p14:nvPr/>
              </p14:nvContentPartPr>
              <p14:xfrm>
                <a:off x="4607169" y="3390231"/>
                <a:ext cx="63720" cy="225360"/>
              </p14:xfrm>
            </p:contentPart>
          </mc:Choice>
          <mc:Fallback xmlns="">
            <p:pic>
              <p:nvPicPr>
                <p:cNvPr id="78" name="Ink 77">
                  <a:extLst>
                    <a:ext uri="{FF2B5EF4-FFF2-40B4-BE49-F238E27FC236}">
                      <a16:creationId xmlns:a16="http://schemas.microsoft.com/office/drawing/2014/main" id="{FE3E3F14-FD16-467B-85DD-50B114841A54}"/>
                    </a:ext>
                  </a:extLst>
                </p:cNvPr>
                <p:cNvPicPr/>
                <p:nvPr/>
              </p:nvPicPr>
              <p:blipFill>
                <a:blip r:embed="rId127"/>
                <a:stretch>
                  <a:fillRect/>
                </a:stretch>
              </p:blipFill>
              <p:spPr>
                <a:xfrm>
                  <a:off x="4598169" y="3381231"/>
                  <a:ext cx="81360" cy="2430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94" name="Group 93">
            <a:extLst>
              <a:ext uri="{FF2B5EF4-FFF2-40B4-BE49-F238E27FC236}">
                <a16:creationId xmlns:a16="http://schemas.microsoft.com/office/drawing/2014/main" id="{E9133AD9-98A7-4AD1-9156-247CCF65DE4E}"/>
              </a:ext>
            </a:extLst>
          </p:cNvPr>
          <p:cNvGrpSpPr/>
          <p:nvPr/>
        </p:nvGrpSpPr>
        <p:grpSpPr>
          <a:xfrm>
            <a:off x="5134569" y="3073791"/>
            <a:ext cx="1892520" cy="626040"/>
            <a:chOff x="5134569" y="3073791"/>
            <a:chExt cx="1892520" cy="6260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28">
              <p14:nvContentPartPr>
                <p14:cNvPr id="80" name="Ink 79">
                  <a:extLst>
                    <a:ext uri="{FF2B5EF4-FFF2-40B4-BE49-F238E27FC236}">
                      <a16:creationId xmlns:a16="http://schemas.microsoft.com/office/drawing/2014/main" id="{D8690BD0-EBBD-4E1F-972D-2C90A2A01DB1}"/>
                    </a:ext>
                  </a:extLst>
                </p14:cNvPr>
                <p14:cNvContentPartPr/>
                <p14:nvPr/>
              </p14:nvContentPartPr>
              <p14:xfrm>
                <a:off x="5134569" y="3474471"/>
                <a:ext cx="218520" cy="21960"/>
              </p14:xfrm>
            </p:contentPart>
          </mc:Choice>
          <mc:Fallback xmlns="">
            <p:pic>
              <p:nvPicPr>
                <p:cNvPr id="80" name="Ink 79">
                  <a:extLst>
                    <a:ext uri="{FF2B5EF4-FFF2-40B4-BE49-F238E27FC236}">
                      <a16:creationId xmlns:a16="http://schemas.microsoft.com/office/drawing/2014/main" id="{D8690BD0-EBBD-4E1F-972D-2C90A2A01DB1}"/>
                    </a:ext>
                  </a:extLst>
                </p:cNvPr>
                <p:cNvPicPr/>
                <p:nvPr/>
              </p:nvPicPr>
              <p:blipFill>
                <a:blip r:embed="rId129"/>
                <a:stretch>
                  <a:fillRect/>
                </a:stretch>
              </p:blipFill>
              <p:spPr>
                <a:xfrm>
                  <a:off x="5125569" y="3465831"/>
                  <a:ext cx="236160" cy="39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0">
              <p14:nvContentPartPr>
                <p14:cNvPr id="81" name="Ink 80">
                  <a:extLst>
                    <a:ext uri="{FF2B5EF4-FFF2-40B4-BE49-F238E27FC236}">
                      <a16:creationId xmlns:a16="http://schemas.microsoft.com/office/drawing/2014/main" id="{C9F26012-6478-473E-9515-85F68339CCDB}"/>
                    </a:ext>
                  </a:extLst>
                </p14:cNvPr>
                <p14:cNvContentPartPr/>
                <p14:nvPr/>
              </p14:nvContentPartPr>
              <p14:xfrm>
                <a:off x="5176689" y="3411111"/>
                <a:ext cx="42480" cy="237240"/>
              </p14:xfrm>
            </p:contentPart>
          </mc:Choice>
          <mc:Fallback xmlns="">
            <p:pic>
              <p:nvPicPr>
                <p:cNvPr id="81" name="Ink 80">
                  <a:extLst>
                    <a:ext uri="{FF2B5EF4-FFF2-40B4-BE49-F238E27FC236}">
                      <a16:creationId xmlns:a16="http://schemas.microsoft.com/office/drawing/2014/main" id="{C9F26012-6478-473E-9515-85F68339CCDB}"/>
                    </a:ext>
                  </a:extLst>
                </p:cNvPr>
                <p:cNvPicPr/>
                <p:nvPr/>
              </p:nvPicPr>
              <p:blipFill>
                <a:blip r:embed="rId131"/>
                <a:stretch>
                  <a:fillRect/>
                </a:stretch>
              </p:blipFill>
              <p:spPr>
                <a:xfrm>
                  <a:off x="5168049" y="3402471"/>
                  <a:ext cx="60120" cy="254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2">
              <p14:nvContentPartPr>
                <p14:cNvPr id="82" name="Ink 81">
                  <a:extLst>
                    <a:ext uri="{FF2B5EF4-FFF2-40B4-BE49-F238E27FC236}">
                      <a16:creationId xmlns:a16="http://schemas.microsoft.com/office/drawing/2014/main" id="{16A58BCE-69A1-4F28-BFE8-19FBC69471E7}"/>
                    </a:ext>
                  </a:extLst>
                </p14:cNvPr>
                <p14:cNvContentPartPr/>
                <p14:nvPr/>
              </p14:nvContentPartPr>
              <p14:xfrm>
                <a:off x="5493129" y="3445671"/>
                <a:ext cx="246600" cy="233280"/>
              </p14:xfrm>
            </p:contentPart>
          </mc:Choice>
          <mc:Fallback xmlns="">
            <p:pic>
              <p:nvPicPr>
                <p:cNvPr id="82" name="Ink 81">
                  <a:extLst>
                    <a:ext uri="{FF2B5EF4-FFF2-40B4-BE49-F238E27FC236}">
                      <a16:creationId xmlns:a16="http://schemas.microsoft.com/office/drawing/2014/main" id="{16A58BCE-69A1-4F28-BFE8-19FBC69471E7}"/>
                    </a:ext>
                  </a:extLst>
                </p:cNvPr>
                <p:cNvPicPr/>
                <p:nvPr/>
              </p:nvPicPr>
              <p:blipFill>
                <a:blip r:embed="rId133"/>
                <a:stretch>
                  <a:fillRect/>
                </a:stretch>
              </p:blipFill>
              <p:spPr>
                <a:xfrm>
                  <a:off x="5484489" y="3436671"/>
                  <a:ext cx="264240" cy="250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4">
              <p14:nvContentPartPr>
                <p14:cNvPr id="84" name="Ink 83">
                  <a:extLst>
                    <a:ext uri="{FF2B5EF4-FFF2-40B4-BE49-F238E27FC236}">
                      <a16:creationId xmlns:a16="http://schemas.microsoft.com/office/drawing/2014/main" id="{D110CD38-69A4-48E0-AEBE-8B72EE1F4295}"/>
                    </a:ext>
                  </a:extLst>
                </p14:cNvPr>
                <p14:cNvContentPartPr/>
                <p14:nvPr/>
              </p14:nvContentPartPr>
              <p14:xfrm>
                <a:off x="5809929" y="3158031"/>
                <a:ext cx="113040" cy="230400"/>
              </p14:xfrm>
            </p:contentPart>
          </mc:Choice>
          <mc:Fallback xmlns="">
            <p:pic>
              <p:nvPicPr>
                <p:cNvPr id="84" name="Ink 83">
                  <a:extLst>
                    <a:ext uri="{FF2B5EF4-FFF2-40B4-BE49-F238E27FC236}">
                      <a16:creationId xmlns:a16="http://schemas.microsoft.com/office/drawing/2014/main" id="{D110CD38-69A4-48E0-AEBE-8B72EE1F4295}"/>
                    </a:ext>
                  </a:extLst>
                </p:cNvPr>
                <p:cNvPicPr/>
                <p:nvPr/>
              </p:nvPicPr>
              <p:blipFill>
                <a:blip r:embed="rId135"/>
                <a:stretch>
                  <a:fillRect/>
                </a:stretch>
              </p:blipFill>
              <p:spPr>
                <a:xfrm>
                  <a:off x="5800929" y="3149031"/>
                  <a:ext cx="130680" cy="248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6">
              <p14:nvContentPartPr>
                <p14:cNvPr id="85" name="Ink 84">
                  <a:extLst>
                    <a:ext uri="{FF2B5EF4-FFF2-40B4-BE49-F238E27FC236}">
                      <a16:creationId xmlns:a16="http://schemas.microsoft.com/office/drawing/2014/main" id="{848B8B15-1F2D-4BEF-BD27-222D76359E7F}"/>
                    </a:ext>
                  </a:extLst>
                </p14:cNvPr>
                <p14:cNvContentPartPr/>
                <p14:nvPr/>
              </p14:nvContentPartPr>
              <p14:xfrm>
                <a:off x="5880129" y="3073791"/>
                <a:ext cx="63720" cy="7560"/>
              </p14:xfrm>
            </p:contentPart>
          </mc:Choice>
          <mc:Fallback xmlns="">
            <p:pic>
              <p:nvPicPr>
                <p:cNvPr id="85" name="Ink 84">
                  <a:extLst>
                    <a:ext uri="{FF2B5EF4-FFF2-40B4-BE49-F238E27FC236}">
                      <a16:creationId xmlns:a16="http://schemas.microsoft.com/office/drawing/2014/main" id="{848B8B15-1F2D-4BEF-BD27-222D76359E7F}"/>
                    </a:ext>
                  </a:extLst>
                </p:cNvPr>
                <p:cNvPicPr/>
                <p:nvPr/>
              </p:nvPicPr>
              <p:blipFill>
                <a:blip r:embed="rId137"/>
                <a:stretch>
                  <a:fillRect/>
                </a:stretch>
              </p:blipFill>
              <p:spPr>
                <a:xfrm>
                  <a:off x="5871129" y="3064791"/>
                  <a:ext cx="81360" cy="25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8">
              <p14:nvContentPartPr>
                <p14:cNvPr id="86" name="Ink 85">
                  <a:extLst>
                    <a:ext uri="{FF2B5EF4-FFF2-40B4-BE49-F238E27FC236}">
                      <a16:creationId xmlns:a16="http://schemas.microsoft.com/office/drawing/2014/main" id="{A711E72F-D7A3-4210-BF22-304A0EBC83CB}"/>
                    </a:ext>
                  </a:extLst>
                </p14:cNvPr>
                <p14:cNvContentPartPr/>
                <p14:nvPr/>
              </p14:nvContentPartPr>
              <p14:xfrm>
                <a:off x="6063009" y="3087471"/>
                <a:ext cx="155160" cy="120240"/>
              </p14:xfrm>
            </p:contentPart>
          </mc:Choice>
          <mc:Fallback xmlns="">
            <p:pic>
              <p:nvPicPr>
                <p:cNvPr id="86" name="Ink 85">
                  <a:extLst>
                    <a:ext uri="{FF2B5EF4-FFF2-40B4-BE49-F238E27FC236}">
                      <a16:creationId xmlns:a16="http://schemas.microsoft.com/office/drawing/2014/main" id="{A711E72F-D7A3-4210-BF22-304A0EBC83CB}"/>
                    </a:ext>
                  </a:extLst>
                </p:cNvPr>
                <p:cNvPicPr/>
                <p:nvPr/>
              </p:nvPicPr>
              <p:blipFill>
                <a:blip r:embed="rId139"/>
                <a:stretch>
                  <a:fillRect/>
                </a:stretch>
              </p:blipFill>
              <p:spPr>
                <a:xfrm>
                  <a:off x="6054009" y="3078831"/>
                  <a:ext cx="172800" cy="137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0">
              <p14:nvContentPartPr>
                <p14:cNvPr id="87" name="Ink 86">
                  <a:extLst>
                    <a:ext uri="{FF2B5EF4-FFF2-40B4-BE49-F238E27FC236}">
                      <a16:creationId xmlns:a16="http://schemas.microsoft.com/office/drawing/2014/main" id="{1331059B-5763-42AC-B9BE-730FE3ABEBC9}"/>
                    </a:ext>
                  </a:extLst>
                </p14:cNvPr>
                <p14:cNvContentPartPr/>
                <p14:nvPr/>
              </p14:nvContentPartPr>
              <p14:xfrm>
                <a:off x="6245529" y="3101511"/>
                <a:ext cx="183600" cy="394560"/>
              </p14:xfrm>
            </p:contentPart>
          </mc:Choice>
          <mc:Fallback xmlns="">
            <p:pic>
              <p:nvPicPr>
                <p:cNvPr id="87" name="Ink 86">
                  <a:extLst>
                    <a:ext uri="{FF2B5EF4-FFF2-40B4-BE49-F238E27FC236}">
                      <a16:creationId xmlns:a16="http://schemas.microsoft.com/office/drawing/2014/main" id="{1331059B-5763-42AC-B9BE-730FE3ABEBC9}"/>
                    </a:ext>
                  </a:extLst>
                </p:cNvPr>
                <p:cNvPicPr/>
                <p:nvPr/>
              </p:nvPicPr>
              <p:blipFill>
                <a:blip r:embed="rId141"/>
                <a:stretch>
                  <a:fillRect/>
                </a:stretch>
              </p:blipFill>
              <p:spPr>
                <a:xfrm>
                  <a:off x="6236889" y="3092511"/>
                  <a:ext cx="201240" cy="412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2">
              <p14:nvContentPartPr>
                <p14:cNvPr id="88" name="Ink 87">
                  <a:extLst>
                    <a:ext uri="{FF2B5EF4-FFF2-40B4-BE49-F238E27FC236}">
                      <a16:creationId xmlns:a16="http://schemas.microsoft.com/office/drawing/2014/main" id="{90BF8142-3BA5-4A00-89DE-3B4E4B1B102B}"/>
                    </a:ext>
                  </a:extLst>
                </p14:cNvPr>
                <p14:cNvContentPartPr/>
                <p14:nvPr/>
              </p14:nvContentPartPr>
              <p14:xfrm>
                <a:off x="6520209" y="3101511"/>
                <a:ext cx="82440" cy="120240"/>
              </p14:xfrm>
            </p:contentPart>
          </mc:Choice>
          <mc:Fallback xmlns="">
            <p:pic>
              <p:nvPicPr>
                <p:cNvPr id="88" name="Ink 87">
                  <a:extLst>
                    <a:ext uri="{FF2B5EF4-FFF2-40B4-BE49-F238E27FC236}">
                      <a16:creationId xmlns:a16="http://schemas.microsoft.com/office/drawing/2014/main" id="{90BF8142-3BA5-4A00-89DE-3B4E4B1B102B}"/>
                    </a:ext>
                  </a:extLst>
                </p:cNvPr>
                <p:cNvPicPr/>
                <p:nvPr/>
              </p:nvPicPr>
              <p:blipFill>
                <a:blip r:embed="rId143"/>
                <a:stretch>
                  <a:fillRect/>
                </a:stretch>
              </p:blipFill>
              <p:spPr>
                <a:xfrm>
                  <a:off x="6511209" y="3092871"/>
                  <a:ext cx="100080" cy="137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4">
              <p14:nvContentPartPr>
                <p14:cNvPr id="89" name="Ink 88">
                  <a:extLst>
                    <a:ext uri="{FF2B5EF4-FFF2-40B4-BE49-F238E27FC236}">
                      <a16:creationId xmlns:a16="http://schemas.microsoft.com/office/drawing/2014/main" id="{6D2E4C75-7AC6-44C7-BEF4-96BC916486F6}"/>
                    </a:ext>
                  </a:extLst>
                </p14:cNvPr>
                <p14:cNvContentPartPr/>
                <p14:nvPr/>
              </p14:nvContentPartPr>
              <p14:xfrm>
                <a:off x="6541449" y="3172071"/>
                <a:ext cx="99000" cy="7560"/>
              </p14:xfrm>
            </p:contentPart>
          </mc:Choice>
          <mc:Fallback xmlns="">
            <p:pic>
              <p:nvPicPr>
                <p:cNvPr id="89" name="Ink 88">
                  <a:extLst>
                    <a:ext uri="{FF2B5EF4-FFF2-40B4-BE49-F238E27FC236}">
                      <a16:creationId xmlns:a16="http://schemas.microsoft.com/office/drawing/2014/main" id="{6D2E4C75-7AC6-44C7-BEF4-96BC916486F6}"/>
                    </a:ext>
                  </a:extLst>
                </p:cNvPr>
                <p:cNvPicPr/>
                <p:nvPr/>
              </p:nvPicPr>
              <p:blipFill>
                <a:blip r:embed="rId145"/>
                <a:stretch>
                  <a:fillRect/>
                </a:stretch>
              </p:blipFill>
              <p:spPr>
                <a:xfrm>
                  <a:off x="6532449" y="3163431"/>
                  <a:ext cx="116640" cy="25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6">
              <p14:nvContentPartPr>
                <p14:cNvPr id="90" name="Ink 89">
                  <a:extLst>
                    <a:ext uri="{FF2B5EF4-FFF2-40B4-BE49-F238E27FC236}">
                      <a16:creationId xmlns:a16="http://schemas.microsoft.com/office/drawing/2014/main" id="{207CB1D2-45F9-4F53-9333-59D617CDA4B1}"/>
                    </a:ext>
                  </a:extLst>
                </p14:cNvPr>
                <p14:cNvContentPartPr/>
                <p14:nvPr/>
              </p14:nvContentPartPr>
              <p14:xfrm>
                <a:off x="6815769" y="3249471"/>
                <a:ext cx="113400" cy="91800"/>
              </p14:xfrm>
            </p:contentPart>
          </mc:Choice>
          <mc:Fallback xmlns="">
            <p:pic>
              <p:nvPicPr>
                <p:cNvPr id="90" name="Ink 89">
                  <a:extLst>
                    <a:ext uri="{FF2B5EF4-FFF2-40B4-BE49-F238E27FC236}">
                      <a16:creationId xmlns:a16="http://schemas.microsoft.com/office/drawing/2014/main" id="{207CB1D2-45F9-4F53-9333-59D617CDA4B1}"/>
                    </a:ext>
                  </a:extLst>
                </p:cNvPr>
                <p:cNvPicPr/>
                <p:nvPr/>
              </p:nvPicPr>
              <p:blipFill>
                <a:blip r:embed="rId147"/>
                <a:stretch>
                  <a:fillRect/>
                </a:stretch>
              </p:blipFill>
              <p:spPr>
                <a:xfrm>
                  <a:off x="6806769" y="3240471"/>
                  <a:ext cx="131040" cy="109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8">
              <p14:nvContentPartPr>
                <p14:cNvPr id="91" name="Ink 90">
                  <a:extLst>
                    <a:ext uri="{FF2B5EF4-FFF2-40B4-BE49-F238E27FC236}">
                      <a16:creationId xmlns:a16="http://schemas.microsoft.com/office/drawing/2014/main" id="{CAF70413-4AA1-4425-8264-6E904ED6F02F}"/>
                    </a:ext>
                  </a:extLst>
                </p14:cNvPr>
                <p14:cNvContentPartPr/>
                <p14:nvPr/>
              </p14:nvContentPartPr>
              <p14:xfrm>
                <a:off x="6667809" y="3263871"/>
                <a:ext cx="56880" cy="365760"/>
              </p14:xfrm>
            </p:contentPart>
          </mc:Choice>
          <mc:Fallback xmlns="">
            <p:pic>
              <p:nvPicPr>
                <p:cNvPr id="91" name="Ink 90">
                  <a:extLst>
                    <a:ext uri="{FF2B5EF4-FFF2-40B4-BE49-F238E27FC236}">
                      <a16:creationId xmlns:a16="http://schemas.microsoft.com/office/drawing/2014/main" id="{CAF70413-4AA1-4425-8264-6E904ED6F02F}"/>
                    </a:ext>
                  </a:extLst>
                </p:cNvPr>
                <p:cNvPicPr/>
                <p:nvPr/>
              </p:nvPicPr>
              <p:blipFill>
                <a:blip r:embed="rId149"/>
                <a:stretch>
                  <a:fillRect/>
                </a:stretch>
              </p:blipFill>
              <p:spPr>
                <a:xfrm>
                  <a:off x="6659169" y="3254871"/>
                  <a:ext cx="74520" cy="383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0">
              <p14:nvContentPartPr>
                <p14:cNvPr id="92" name="Ink 91">
                  <a:extLst>
                    <a:ext uri="{FF2B5EF4-FFF2-40B4-BE49-F238E27FC236}">
                      <a16:creationId xmlns:a16="http://schemas.microsoft.com/office/drawing/2014/main" id="{FEA7CF5B-C36C-4A37-8A55-DFEB6B417DF3}"/>
                    </a:ext>
                  </a:extLst>
                </p14:cNvPr>
                <p14:cNvContentPartPr/>
                <p14:nvPr/>
              </p14:nvContentPartPr>
              <p14:xfrm>
                <a:off x="6871929" y="3547191"/>
                <a:ext cx="155160" cy="152640"/>
              </p14:xfrm>
            </p:contentPart>
          </mc:Choice>
          <mc:Fallback xmlns="">
            <p:pic>
              <p:nvPicPr>
                <p:cNvPr id="92" name="Ink 91">
                  <a:extLst>
                    <a:ext uri="{FF2B5EF4-FFF2-40B4-BE49-F238E27FC236}">
                      <a16:creationId xmlns:a16="http://schemas.microsoft.com/office/drawing/2014/main" id="{FEA7CF5B-C36C-4A37-8A55-DFEB6B417DF3}"/>
                    </a:ext>
                  </a:extLst>
                </p:cNvPr>
                <p:cNvPicPr/>
                <p:nvPr/>
              </p:nvPicPr>
              <p:blipFill>
                <a:blip r:embed="rId151"/>
                <a:stretch>
                  <a:fillRect/>
                </a:stretch>
              </p:blipFill>
              <p:spPr>
                <a:xfrm>
                  <a:off x="6862929" y="3538551"/>
                  <a:ext cx="172800" cy="17028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152">
            <p14:nvContentPartPr>
              <p14:cNvPr id="93" name="Ink 92">
                <a:extLst>
                  <a:ext uri="{FF2B5EF4-FFF2-40B4-BE49-F238E27FC236}">
                    <a16:creationId xmlns:a16="http://schemas.microsoft.com/office/drawing/2014/main" id="{1A94DACD-867A-4F0C-BBF0-F15A1966B257}"/>
                  </a:ext>
                </a:extLst>
              </p14:cNvPr>
              <p14:cNvContentPartPr/>
              <p14:nvPr/>
            </p14:nvContentPartPr>
            <p14:xfrm>
              <a:off x="7272609" y="3160191"/>
              <a:ext cx="146160" cy="518400"/>
            </p14:xfrm>
          </p:contentPart>
        </mc:Choice>
        <mc:Fallback xmlns="">
          <p:pic>
            <p:nvPicPr>
              <p:cNvPr id="93" name="Ink 92">
                <a:extLst>
                  <a:ext uri="{FF2B5EF4-FFF2-40B4-BE49-F238E27FC236}">
                    <a16:creationId xmlns:a16="http://schemas.microsoft.com/office/drawing/2014/main" id="{1A94DACD-867A-4F0C-BBF0-F15A1966B257}"/>
                  </a:ext>
                </a:extLst>
              </p:cNvPr>
              <p:cNvPicPr/>
              <p:nvPr/>
            </p:nvPicPr>
            <p:blipFill>
              <a:blip r:embed="rId153"/>
              <a:stretch>
                <a:fillRect/>
              </a:stretch>
            </p:blipFill>
            <p:spPr>
              <a:xfrm>
                <a:off x="7263609" y="3151551"/>
                <a:ext cx="163800" cy="536040"/>
              </a:xfrm>
              <a:prstGeom prst="rect">
                <a:avLst/>
              </a:prstGeom>
            </p:spPr>
          </p:pic>
        </mc:Fallback>
      </mc:AlternateContent>
      <p:grpSp>
        <p:nvGrpSpPr>
          <p:cNvPr id="112" name="Group 111">
            <a:extLst>
              <a:ext uri="{FF2B5EF4-FFF2-40B4-BE49-F238E27FC236}">
                <a16:creationId xmlns:a16="http://schemas.microsoft.com/office/drawing/2014/main" id="{921D6744-D52B-4313-B1F1-5C6E3336A285}"/>
              </a:ext>
            </a:extLst>
          </p:cNvPr>
          <p:cNvGrpSpPr/>
          <p:nvPr/>
        </p:nvGrpSpPr>
        <p:grpSpPr>
          <a:xfrm>
            <a:off x="1990329" y="4036431"/>
            <a:ext cx="1864440" cy="723240"/>
            <a:chOff x="1990329" y="4036431"/>
            <a:chExt cx="1864440" cy="7232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54">
              <p14:nvContentPartPr>
                <p14:cNvPr id="102" name="Ink 101">
                  <a:extLst>
                    <a:ext uri="{FF2B5EF4-FFF2-40B4-BE49-F238E27FC236}">
                      <a16:creationId xmlns:a16="http://schemas.microsoft.com/office/drawing/2014/main" id="{085189BB-D1D5-4928-AA6D-29BDFFFD3A81}"/>
                    </a:ext>
                  </a:extLst>
                </p14:cNvPr>
                <p14:cNvContentPartPr/>
                <p14:nvPr/>
              </p14:nvContentPartPr>
              <p14:xfrm>
                <a:off x="2011569" y="4556991"/>
                <a:ext cx="239400" cy="15120"/>
              </p14:xfrm>
            </p:contentPart>
          </mc:Choice>
          <mc:Fallback xmlns="">
            <p:pic>
              <p:nvPicPr>
                <p:cNvPr id="102" name="Ink 101">
                  <a:extLst>
                    <a:ext uri="{FF2B5EF4-FFF2-40B4-BE49-F238E27FC236}">
                      <a16:creationId xmlns:a16="http://schemas.microsoft.com/office/drawing/2014/main" id="{085189BB-D1D5-4928-AA6D-29BDFFFD3A81}"/>
                    </a:ext>
                  </a:extLst>
                </p:cNvPr>
                <p:cNvPicPr/>
                <p:nvPr/>
              </p:nvPicPr>
              <p:blipFill>
                <a:blip r:embed="rId155"/>
                <a:stretch>
                  <a:fillRect/>
                </a:stretch>
              </p:blipFill>
              <p:spPr>
                <a:xfrm>
                  <a:off x="2002569" y="4548351"/>
                  <a:ext cx="257040" cy="32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6">
              <p14:nvContentPartPr>
                <p14:cNvPr id="103" name="Ink 102">
                  <a:extLst>
                    <a:ext uri="{FF2B5EF4-FFF2-40B4-BE49-F238E27FC236}">
                      <a16:creationId xmlns:a16="http://schemas.microsoft.com/office/drawing/2014/main" id="{83504322-3105-46D3-8961-04A87A61A9D3}"/>
                    </a:ext>
                  </a:extLst>
                </p14:cNvPr>
                <p14:cNvContentPartPr/>
                <p14:nvPr/>
              </p14:nvContentPartPr>
              <p14:xfrm>
                <a:off x="1990329" y="4628271"/>
                <a:ext cx="190440" cy="14400"/>
              </p14:xfrm>
            </p:contentPart>
          </mc:Choice>
          <mc:Fallback xmlns="">
            <p:pic>
              <p:nvPicPr>
                <p:cNvPr id="103" name="Ink 102">
                  <a:extLst>
                    <a:ext uri="{FF2B5EF4-FFF2-40B4-BE49-F238E27FC236}">
                      <a16:creationId xmlns:a16="http://schemas.microsoft.com/office/drawing/2014/main" id="{83504322-3105-46D3-8961-04A87A61A9D3}"/>
                    </a:ext>
                  </a:extLst>
                </p:cNvPr>
                <p:cNvPicPr/>
                <p:nvPr/>
              </p:nvPicPr>
              <p:blipFill>
                <a:blip r:embed="rId157"/>
                <a:stretch>
                  <a:fillRect/>
                </a:stretch>
              </p:blipFill>
              <p:spPr>
                <a:xfrm>
                  <a:off x="1981689" y="4619271"/>
                  <a:ext cx="208080" cy="32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8">
              <p14:nvContentPartPr>
                <p14:cNvPr id="104" name="Ink 103">
                  <a:extLst>
                    <a:ext uri="{FF2B5EF4-FFF2-40B4-BE49-F238E27FC236}">
                      <a16:creationId xmlns:a16="http://schemas.microsoft.com/office/drawing/2014/main" id="{64B60127-7550-45E6-AAF8-3B83FDA1DE7A}"/>
                    </a:ext>
                  </a:extLst>
                </p14:cNvPr>
                <p14:cNvContentPartPr/>
                <p14:nvPr/>
              </p14:nvContentPartPr>
              <p14:xfrm>
                <a:off x="2478489" y="4452231"/>
                <a:ext cx="250920" cy="260640"/>
              </p14:xfrm>
            </p:contentPart>
          </mc:Choice>
          <mc:Fallback xmlns="">
            <p:pic>
              <p:nvPicPr>
                <p:cNvPr id="104" name="Ink 103">
                  <a:extLst>
                    <a:ext uri="{FF2B5EF4-FFF2-40B4-BE49-F238E27FC236}">
                      <a16:creationId xmlns:a16="http://schemas.microsoft.com/office/drawing/2014/main" id="{64B60127-7550-45E6-AAF8-3B83FDA1DE7A}"/>
                    </a:ext>
                  </a:extLst>
                </p:cNvPr>
                <p:cNvPicPr/>
                <p:nvPr/>
              </p:nvPicPr>
              <p:blipFill>
                <a:blip r:embed="rId159"/>
                <a:stretch>
                  <a:fillRect/>
                </a:stretch>
              </p:blipFill>
              <p:spPr>
                <a:xfrm>
                  <a:off x="2469849" y="4443231"/>
                  <a:ext cx="268560" cy="278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0">
              <p14:nvContentPartPr>
                <p14:cNvPr id="105" name="Ink 104">
                  <a:extLst>
                    <a:ext uri="{FF2B5EF4-FFF2-40B4-BE49-F238E27FC236}">
                      <a16:creationId xmlns:a16="http://schemas.microsoft.com/office/drawing/2014/main" id="{0E46AD03-1CF8-4FC2-BDFA-1B8F9F1DC456}"/>
                    </a:ext>
                  </a:extLst>
                </p14:cNvPr>
                <p14:cNvContentPartPr/>
                <p14:nvPr/>
              </p14:nvContentPartPr>
              <p14:xfrm>
                <a:off x="2743089" y="4635111"/>
                <a:ext cx="89640" cy="124560"/>
              </p14:xfrm>
            </p:contentPart>
          </mc:Choice>
          <mc:Fallback xmlns="">
            <p:pic>
              <p:nvPicPr>
                <p:cNvPr id="105" name="Ink 104">
                  <a:extLst>
                    <a:ext uri="{FF2B5EF4-FFF2-40B4-BE49-F238E27FC236}">
                      <a16:creationId xmlns:a16="http://schemas.microsoft.com/office/drawing/2014/main" id="{0E46AD03-1CF8-4FC2-BDFA-1B8F9F1DC456}"/>
                    </a:ext>
                  </a:extLst>
                </p:cNvPr>
                <p:cNvPicPr/>
                <p:nvPr/>
              </p:nvPicPr>
              <p:blipFill>
                <a:blip r:embed="rId161"/>
                <a:stretch>
                  <a:fillRect/>
                </a:stretch>
              </p:blipFill>
              <p:spPr>
                <a:xfrm>
                  <a:off x="2734089" y="4626471"/>
                  <a:ext cx="107280" cy="142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2">
              <p14:nvContentPartPr>
                <p14:cNvPr id="106" name="Ink 105">
                  <a:extLst>
                    <a:ext uri="{FF2B5EF4-FFF2-40B4-BE49-F238E27FC236}">
                      <a16:creationId xmlns:a16="http://schemas.microsoft.com/office/drawing/2014/main" id="{E7EDA052-8365-46D2-902D-AA135918504F}"/>
                    </a:ext>
                  </a:extLst>
                </p14:cNvPr>
                <p14:cNvContentPartPr/>
                <p14:nvPr/>
              </p14:nvContentPartPr>
              <p14:xfrm>
                <a:off x="3003009" y="4528551"/>
                <a:ext cx="176400" cy="190800"/>
              </p14:xfrm>
            </p:contentPart>
          </mc:Choice>
          <mc:Fallback xmlns="">
            <p:pic>
              <p:nvPicPr>
                <p:cNvPr id="106" name="Ink 105">
                  <a:extLst>
                    <a:ext uri="{FF2B5EF4-FFF2-40B4-BE49-F238E27FC236}">
                      <a16:creationId xmlns:a16="http://schemas.microsoft.com/office/drawing/2014/main" id="{E7EDA052-8365-46D2-902D-AA135918504F}"/>
                    </a:ext>
                  </a:extLst>
                </p:cNvPr>
                <p:cNvPicPr/>
                <p:nvPr/>
              </p:nvPicPr>
              <p:blipFill>
                <a:blip r:embed="rId163"/>
                <a:stretch>
                  <a:fillRect/>
                </a:stretch>
              </p:blipFill>
              <p:spPr>
                <a:xfrm>
                  <a:off x="2994369" y="4519911"/>
                  <a:ext cx="194040" cy="208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4">
              <p14:nvContentPartPr>
                <p14:cNvPr id="107" name="Ink 106">
                  <a:extLst>
                    <a:ext uri="{FF2B5EF4-FFF2-40B4-BE49-F238E27FC236}">
                      <a16:creationId xmlns:a16="http://schemas.microsoft.com/office/drawing/2014/main" id="{15CA5398-1C35-42C8-9D32-E583662852E4}"/>
                    </a:ext>
                  </a:extLst>
                </p14:cNvPr>
                <p14:cNvContentPartPr/>
                <p14:nvPr/>
              </p14:nvContentPartPr>
              <p14:xfrm>
                <a:off x="3200289" y="4269351"/>
                <a:ext cx="105840" cy="7560"/>
              </p14:xfrm>
            </p:contentPart>
          </mc:Choice>
          <mc:Fallback xmlns="">
            <p:pic>
              <p:nvPicPr>
                <p:cNvPr id="107" name="Ink 106">
                  <a:extLst>
                    <a:ext uri="{FF2B5EF4-FFF2-40B4-BE49-F238E27FC236}">
                      <a16:creationId xmlns:a16="http://schemas.microsoft.com/office/drawing/2014/main" id="{15CA5398-1C35-42C8-9D32-E583662852E4}"/>
                    </a:ext>
                  </a:extLst>
                </p:cNvPr>
                <p:cNvPicPr/>
                <p:nvPr/>
              </p:nvPicPr>
              <p:blipFill>
                <a:blip r:embed="rId165"/>
                <a:stretch>
                  <a:fillRect/>
                </a:stretch>
              </p:blipFill>
              <p:spPr>
                <a:xfrm>
                  <a:off x="3191289" y="4260711"/>
                  <a:ext cx="123480" cy="25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6">
              <p14:nvContentPartPr>
                <p14:cNvPr id="108" name="Ink 107">
                  <a:extLst>
                    <a:ext uri="{FF2B5EF4-FFF2-40B4-BE49-F238E27FC236}">
                      <a16:creationId xmlns:a16="http://schemas.microsoft.com/office/drawing/2014/main" id="{BD186827-2140-4ABD-ADD0-28DAC4321CFD}"/>
                    </a:ext>
                  </a:extLst>
                </p14:cNvPr>
                <p14:cNvContentPartPr/>
                <p14:nvPr/>
              </p14:nvContentPartPr>
              <p14:xfrm>
                <a:off x="3341049" y="4051191"/>
                <a:ext cx="84600" cy="344880"/>
              </p14:xfrm>
            </p:contentPart>
          </mc:Choice>
          <mc:Fallback xmlns="">
            <p:pic>
              <p:nvPicPr>
                <p:cNvPr id="108" name="Ink 107">
                  <a:extLst>
                    <a:ext uri="{FF2B5EF4-FFF2-40B4-BE49-F238E27FC236}">
                      <a16:creationId xmlns:a16="http://schemas.microsoft.com/office/drawing/2014/main" id="{BD186827-2140-4ABD-ADD0-28DAC4321CFD}"/>
                    </a:ext>
                  </a:extLst>
                </p:cNvPr>
                <p:cNvPicPr/>
                <p:nvPr/>
              </p:nvPicPr>
              <p:blipFill>
                <a:blip r:embed="rId167"/>
                <a:stretch>
                  <a:fillRect/>
                </a:stretch>
              </p:blipFill>
              <p:spPr>
                <a:xfrm>
                  <a:off x="3332049" y="4042551"/>
                  <a:ext cx="102240" cy="362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8">
              <p14:nvContentPartPr>
                <p14:cNvPr id="109" name="Ink 108">
                  <a:extLst>
                    <a:ext uri="{FF2B5EF4-FFF2-40B4-BE49-F238E27FC236}">
                      <a16:creationId xmlns:a16="http://schemas.microsoft.com/office/drawing/2014/main" id="{88FBED5A-02F7-4C3C-83D3-A454A6DA400C}"/>
                    </a:ext>
                  </a:extLst>
                </p14:cNvPr>
                <p14:cNvContentPartPr/>
                <p14:nvPr/>
              </p14:nvContentPartPr>
              <p14:xfrm>
                <a:off x="3586569" y="4036431"/>
                <a:ext cx="106920" cy="514440"/>
              </p14:xfrm>
            </p:contentPart>
          </mc:Choice>
          <mc:Fallback xmlns="">
            <p:pic>
              <p:nvPicPr>
                <p:cNvPr id="109" name="Ink 108">
                  <a:extLst>
                    <a:ext uri="{FF2B5EF4-FFF2-40B4-BE49-F238E27FC236}">
                      <a16:creationId xmlns:a16="http://schemas.microsoft.com/office/drawing/2014/main" id="{88FBED5A-02F7-4C3C-83D3-A454A6DA400C}"/>
                    </a:ext>
                  </a:extLst>
                </p:cNvPr>
                <p:cNvPicPr/>
                <p:nvPr/>
              </p:nvPicPr>
              <p:blipFill>
                <a:blip r:embed="rId169"/>
                <a:stretch>
                  <a:fillRect/>
                </a:stretch>
              </p:blipFill>
              <p:spPr>
                <a:xfrm>
                  <a:off x="3577569" y="4027791"/>
                  <a:ext cx="124560" cy="532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0">
              <p14:nvContentPartPr>
                <p14:cNvPr id="110" name="Ink 109">
                  <a:extLst>
                    <a:ext uri="{FF2B5EF4-FFF2-40B4-BE49-F238E27FC236}">
                      <a16:creationId xmlns:a16="http://schemas.microsoft.com/office/drawing/2014/main" id="{0B8D73A0-A83D-4CE1-8183-C3D19C097F51}"/>
                    </a:ext>
                  </a:extLst>
                </p14:cNvPr>
                <p14:cNvContentPartPr/>
                <p14:nvPr/>
              </p14:nvContentPartPr>
              <p14:xfrm>
                <a:off x="3790689" y="4044351"/>
                <a:ext cx="64080" cy="195120"/>
              </p14:xfrm>
            </p:contentPart>
          </mc:Choice>
          <mc:Fallback xmlns="">
            <p:pic>
              <p:nvPicPr>
                <p:cNvPr id="110" name="Ink 109">
                  <a:extLst>
                    <a:ext uri="{FF2B5EF4-FFF2-40B4-BE49-F238E27FC236}">
                      <a16:creationId xmlns:a16="http://schemas.microsoft.com/office/drawing/2014/main" id="{0B8D73A0-A83D-4CE1-8183-C3D19C097F51}"/>
                    </a:ext>
                  </a:extLst>
                </p:cNvPr>
                <p:cNvPicPr/>
                <p:nvPr/>
              </p:nvPicPr>
              <p:blipFill>
                <a:blip r:embed="rId171"/>
                <a:stretch>
                  <a:fillRect/>
                </a:stretch>
              </p:blipFill>
              <p:spPr>
                <a:xfrm>
                  <a:off x="3781689" y="4035351"/>
                  <a:ext cx="81720" cy="212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2">
              <p14:nvContentPartPr>
                <p14:cNvPr id="111" name="Ink 110">
                  <a:extLst>
                    <a:ext uri="{FF2B5EF4-FFF2-40B4-BE49-F238E27FC236}">
                      <a16:creationId xmlns:a16="http://schemas.microsoft.com/office/drawing/2014/main" id="{04D8E7F0-5C2A-46B2-96EE-49058F5540AA}"/>
                    </a:ext>
                  </a:extLst>
                </p14:cNvPr>
                <p14:cNvContentPartPr/>
                <p14:nvPr/>
              </p14:nvContentPartPr>
              <p14:xfrm>
                <a:off x="3762969" y="4156671"/>
                <a:ext cx="77760" cy="49680"/>
              </p14:xfrm>
            </p:contentPart>
          </mc:Choice>
          <mc:Fallback xmlns="">
            <p:pic>
              <p:nvPicPr>
                <p:cNvPr id="111" name="Ink 110">
                  <a:extLst>
                    <a:ext uri="{FF2B5EF4-FFF2-40B4-BE49-F238E27FC236}">
                      <a16:creationId xmlns:a16="http://schemas.microsoft.com/office/drawing/2014/main" id="{04D8E7F0-5C2A-46B2-96EE-49058F5540AA}"/>
                    </a:ext>
                  </a:extLst>
                </p:cNvPr>
                <p:cNvPicPr/>
                <p:nvPr/>
              </p:nvPicPr>
              <p:blipFill>
                <a:blip r:embed="rId173"/>
                <a:stretch>
                  <a:fillRect/>
                </a:stretch>
              </p:blipFill>
              <p:spPr>
                <a:xfrm>
                  <a:off x="3753969" y="4148031"/>
                  <a:ext cx="95400" cy="6732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174">
            <p14:nvContentPartPr>
              <p14:cNvPr id="95" name="Ink 94">
                <a:extLst>
                  <a:ext uri="{FF2B5EF4-FFF2-40B4-BE49-F238E27FC236}">
                    <a16:creationId xmlns:a16="http://schemas.microsoft.com/office/drawing/2014/main" id="{10636866-04B8-4861-AB4E-800E21688FDE}"/>
                  </a:ext>
                </a:extLst>
              </p14:cNvPr>
              <p14:cNvContentPartPr/>
              <p14:nvPr/>
            </p14:nvContentPartPr>
            <p14:xfrm>
              <a:off x="5506809" y="3812151"/>
              <a:ext cx="1640160" cy="110520"/>
            </p14:xfrm>
          </p:contentPart>
        </mc:Choice>
        <mc:Fallback xmlns="">
          <p:pic>
            <p:nvPicPr>
              <p:cNvPr id="95" name="Ink 94">
                <a:extLst>
                  <a:ext uri="{FF2B5EF4-FFF2-40B4-BE49-F238E27FC236}">
                    <a16:creationId xmlns:a16="http://schemas.microsoft.com/office/drawing/2014/main" id="{10636866-04B8-4861-AB4E-800E21688FDE}"/>
                  </a:ext>
                </a:extLst>
              </p:cNvPr>
              <p:cNvPicPr/>
              <p:nvPr/>
            </p:nvPicPr>
            <p:blipFill>
              <a:blip r:embed="rId175"/>
              <a:stretch>
                <a:fillRect/>
              </a:stretch>
            </p:blipFill>
            <p:spPr>
              <a:xfrm>
                <a:off x="5497809" y="3803151"/>
                <a:ext cx="1657800" cy="128160"/>
              </a:xfrm>
              <a:prstGeom prst="rect">
                <a:avLst/>
              </a:prstGeom>
            </p:spPr>
          </p:pic>
        </mc:Fallback>
      </mc:AlternateContent>
      <p:grpSp>
        <p:nvGrpSpPr>
          <p:cNvPr id="122" name="Group 121">
            <a:extLst>
              <a:ext uri="{FF2B5EF4-FFF2-40B4-BE49-F238E27FC236}">
                <a16:creationId xmlns:a16="http://schemas.microsoft.com/office/drawing/2014/main" id="{82A2E843-93FD-495A-97F8-D26533295E42}"/>
              </a:ext>
            </a:extLst>
          </p:cNvPr>
          <p:cNvGrpSpPr/>
          <p:nvPr/>
        </p:nvGrpSpPr>
        <p:grpSpPr>
          <a:xfrm>
            <a:off x="4212969" y="4031391"/>
            <a:ext cx="2539440" cy="821880"/>
            <a:chOff x="4212969" y="4031391"/>
            <a:chExt cx="2539440" cy="8218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76">
              <p14:nvContentPartPr>
                <p14:cNvPr id="113" name="Ink 112">
                  <a:extLst>
                    <a:ext uri="{FF2B5EF4-FFF2-40B4-BE49-F238E27FC236}">
                      <a16:creationId xmlns:a16="http://schemas.microsoft.com/office/drawing/2014/main" id="{699F76D1-EA5C-4331-8868-FF7C5C5F23A9}"/>
                    </a:ext>
                  </a:extLst>
                </p14:cNvPr>
                <p14:cNvContentPartPr/>
                <p14:nvPr/>
              </p14:nvContentPartPr>
              <p14:xfrm>
                <a:off x="4212969" y="4241271"/>
                <a:ext cx="232920" cy="511560"/>
              </p14:xfrm>
            </p:contentPart>
          </mc:Choice>
          <mc:Fallback xmlns="">
            <p:pic>
              <p:nvPicPr>
                <p:cNvPr id="113" name="Ink 112">
                  <a:extLst>
                    <a:ext uri="{FF2B5EF4-FFF2-40B4-BE49-F238E27FC236}">
                      <a16:creationId xmlns:a16="http://schemas.microsoft.com/office/drawing/2014/main" id="{699F76D1-EA5C-4331-8868-FF7C5C5F23A9}"/>
                    </a:ext>
                  </a:extLst>
                </p:cNvPr>
                <p:cNvPicPr/>
                <p:nvPr/>
              </p:nvPicPr>
              <p:blipFill>
                <a:blip r:embed="rId177"/>
                <a:stretch>
                  <a:fillRect/>
                </a:stretch>
              </p:blipFill>
              <p:spPr>
                <a:xfrm>
                  <a:off x="4203969" y="4232271"/>
                  <a:ext cx="250560" cy="529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8">
              <p14:nvContentPartPr>
                <p14:cNvPr id="114" name="Ink 113">
                  <a:extLst>
                    <a:ext uri="{FF2B5EF4-FFF2-40B4-BE49-F238E27FC236}">
                      <a16:creationId xmlns:a16="http://schemas.microsoft.com/office/drawing/2014/main" id="{15AD0D0B-1AE8-48F4-AE06-12423491D39F}"/>
                    </a:ext>
                  </a:extLst>
                </p14:cNvPr>
                <p14:cNvContentPartPr/>
                <p14:nvPr/>
              </p14:nvContentPartPr>
              <p14:xfrm>
                <a:off x="4543809" y="4473471"/>
                <a:ext cx="35640" cy="204480"/>
              </p14:xfrm>
            </p:contentPart>
          </mc:Choice>
          <mc:Fallback xmlns="">
            <p:pic>
              <p:nvPicPr>
                <p:cNvPr id="114" name="Ink 113">
                  <a:extLst>
                    <a:ext uri="{FF2B5EF4-FFF2-40B4-BE49-F238E27FC236}">
                      <a16:creationId xmlns:a16="http://schemas.microsoft.com/office/drawing/2014/main" id="{15AD0D0B-1AE8-48F4-AE06-12423491D39F}"/>
                    </a:ext>
                  </a:extLst>
                </p:cNvPr>
                <p:cNvPicPr/>
                <p:nvPr/>
              </p:nvPicPr>
              <p:blipFill>
                <a:blip r:embed="rId179"/>
                <a:stretch>
                  <a:fillRect/>
                </a:stretch>
              </p:blipFill>
              <p:spPr>
                <a:xfrm>
                  <a:off x="4534809" y="4464471"/>
                  <a:ext cx="53280" cy="222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0">
              <p14:nvContentPartPr>
                <p14:cNvPr id="115" name="Ink 114">
                  <a:extLst>
                    <a:ext uri="{FF2B5EF4-FFF2-40B4-BE49-F238E27FC236}">
                      <a16:creationId xmlns:a16="http://schemas.microsoft.com/office/drawing/2014/main" id="{D68CA46B-6266-413A-9577-37822499D19B}"/>
                    </a:ext>
                  </a:extLst>
                </p14:cNvPr>
                <p14:cNvContentPartPr/>
                <p14:nvPr/>
              </p14:nvContentPartPr>
              <p14:xfrm>
                <a:off x="4775649" y="4410111"/>
                <a:ext cx="169200" cy="197280"/>
              </p14:xfrm>
            </p:contentPart>
          </mc:Choice>
          <mc:Fallback xmlns="">
            <p:pic>
              <p:nvPicPr>
                <p:cNvPr id="115" name="Ink 114">
                  <a:extLst>
                    <a:ext uri="{FF2B5EF4-FFF2-40B4-BE49-F238E27FC236}">
                      <a16:creationId xmlns:a16="http://schemas.microsoft.com/office/drawing/2014/main" id="{D68CA46B-6266-413A-9577-37822499D19B}"/>
                    </a:ext>
                  </a:extLst>
                </p:cNvPr>
                <p:cNvPicPr/>
                <p:nvPr/>
              </p:nvPicPr>
              <p:blipFill>
                <a:blip r:embed="rId181"/>
                <a:stretch>
                  <a:fillRect/>
                </a:stretch>
              </p:blipFill>
              <p:spPr>
                <a:xfrm>
                  <a:off x="4767009" y="4401111"/>
                  <a:ext cx="186840" cy="214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2">
              <p14:nvContentPartPr>
                <p14:cNvPr id="96" name="Ink 95">
                  <a:extLst>
                    <a:ext uri="{FF2B5EF4-FFF2-40B4-BE49-F238E27FC236}">
                      <a16:creationId xmlns:a16="http://schemas.microsoft.com/office/drawing/2014/main" id="{710D2266-6BC4-4768-A2E8-C7485E718FD2}"/>
                    </a:ext>
                  </a:extLst>
                </p14:cNvPr>
                <p14:cNvContentPartPr/>
                <p14:nvPr/>
              </p14:nvContentPartPr>
              <p14:xfrm>
                <a:off x="6055809" y="4071711"/>
                <a:ext cx="224280" cy="61920"/>
              </p14:xfrm>
            </p:contentPart>
          </mc:Choice>
          <mc:Fallback xmlns="">
            <p:pic>
              <p:nvPicPr>
                <p:cNvPr id="96" name="Ink 95">
                  <a:extLst>
                    <a:ext uri="{FF2B5EF4-FFF2-40B4-BE49-F238E27FC236}">
                      <a16:creationId xmlns:a16="http://schemas.microsoft.com/office/drawing/2014/main" id="{710D2266-6BC4-4768-A2E8-C7485E718FD2}"/>
                    </a:ext>
                  </a:extLst>
                </p:cNvPr>
                <p:cNvPicPr/>
                <p:nvPr/>
              </p:nvPicPr>
              <p:blipFill>
                <a:blip r:embed="rId183"/>
                <a:stretch>
                  <a:fillRect/>
                </a:stretch>
              </p:blipFill>
              <p:spPr>
                <a:xfrm>
                  <a:off x="6047169" y="4063071"/>
                  <a:ext cx="241920" cy="79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4">
              <p14:nvContentPartPr>
                <p14:cNvPr id="97" name="Ink 96">
                  <a:extLst>
                    <a:ext uri="{FF2B5EF4-FFF2-40B4-BE49-F238E27FC236}">
                      <a16:creationId xmlns:a16="http://schemas.microsoft.com/office/drawing/2014/main" id="{6EBEE03F-9BE8-4BEF-B6AB-3AF6043577DD}"/>
                    </a:ext>
                  </a:extLst>
                </p14:cNvPr>
                <p14:cNvContentPartPr/>
                <p14:nvPr/>
              </p14:nvContentPartPr>
              <p14:xfrm>
                <a:off x="6027729" y="4086471"/>
                <a:ext cx="35640" cy="237240"/>
              </p14:xfrm>
            </p:contentPart>
          </mc:Choice>
          <mc:Fallback xmlns="">
            <p:pic>
              <p:nvPicPr>
                <p:cNvPr id="97" name="Ink 96">
                  <a:extLst>
                    <a:ext uri="{FF2B5EF4-FFF2-40B4-BE49-F238E27FC236}">
                      <a16:creationId xmlns:a16="http://schemas.microsoft.com/office/drawing/2014/main" id="{6EBEE03F-9BE8-4BEF-B6AB-3AF6043577DD}"/>
                    </a:ext>
                  </a:extLst>
                </p:cNvPr>
                <p:cNvPicPr/>
                <p:nvPr/>
              </p:nvPicPr>
              <p:blipFill>
                <a:blip r:embed="rId185"/>
                <a:stretch>
                  <a:fillRect/>
                </a:stretch>
              </p:blipFill>
              <p:spPr>
                <a:xfrm>
                  <a:off x="6018729" y="4077471"/>
                  <a:ext cx="53280" cy="254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6">
              <p14:nvContentPartPr>
                <p14:cNvPr id="98" name="Ink 97">
                  <a:extLst>
                    <a:ext uri="{FF2B5EF4-FFF2-40B4-BE49-F238E27FC236}">
                      <a16:creationId xmlns:a16="http://schemas.microsoft.com/office/drawing/2014/main" id="{C837F8DD-00F6-46E6-9013-90CBDF10A665}"/>
                    </a:ext>
                  </a:extLst>
                </p14:cNvPr>
                <p14:cNvContentPartPr/>
                <p14:nvPr/>
              </p14:nvContentPartPr>
              <p14:xfrm>
                <a:off x="6309249" y="4031391"/>
                <a:ext cx="113040" cy="336960"/>
              </p14:xfrm>
            </p:contentPart>
          </mc:Choice>
          <mc:Fallback xmlns="">
            <p:pic>
              <p:nvPicPr>
                <p:cNvPr id="98" name="Ink 97">
                  <a:extLst>
                    <a:ext uri="{FF2B5EF4-FFF2-40B4-BE49-F238E27FC236}">
                      <a16:creationId xmlns:a16="http://schemas.microsoft.com/office/drawing/2014/main" id="{C837F8DD-00F6-46E6-9013-90CBDF10A665}"/>
                    </a:ext>
                  </a:extLst>
                </p:cNvPr>
                <p:cNvPicPr/>
                <p:nvPr/>
              </p:nvPicPr>
              <p:blipFill>
                <a:blip r:embed="rId187"/>
                <a:stretch>
                  <a:fillRect/>
                </a:stretch>
              </p:blipFill>
              <p:spPr>
                <a:xfrm>
                  <a:off x="6300249" y="4022391"/>
                  <a:ext cx="130680" cy="354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8">
              <p14:nvContentPartPr>
                <p14:cNvPr id="99" name="Ink 98">
                  <a:extLst>
                    <a:ext uri="{FF2B5EF4-FFF2-40B4-BE49-F238E27FC236}">
                      <a16:creationId xmlns:a16="http://schemas.microsoft.com/office/drawing/2014/main" id="{2B0D7D72-0B27-457F-B041-BFC0D7E5F73D}"/>
                    </a:ext>
                  </a:extLst>
                </p14:cNvPr>
                <p14:cNvContentPartPr/>
                <p14:nvPr/>
              </p14:nvContentPartPr>
              <p14:xfrm>
                <a:off x="6442809" y="4171071"/>
                <a:ext cx="92880" cy="127080"/>
              </p14:xfrm>
            </p:contentPart>
          </mc:Choice>
          <mc:Fallback xmlns="">
            <p:pic>
              <p:nvPicPr>
                <p:cNvPr id="99" name="Ink 98">
                  <a:extLst>
                    <a:ext uri="{FF2B5EF4-FFF2-40B4-BE49-F238E27FC236}">
                      <a16:creationId xmlns:a16="http://schemas.microsoft.com/office/drawing/2014/main" id="{2B0D7D72-0B27-457F-B041-BFC0D7E5F73D}"/>
                    </a:ext>
                  </a:extLst>
                </p:cNvPr>
                <p:cNvPicPr/>
                <p:nvPr/>
              </p:nvPicPr>
              <p:blipFill>
                <a:blip r:embed="rId189"/>
                <a:stretch>
                  <a:fillRect/>
                </a:stretch>
              </p:blipFill>
              <p:spPr>
                <a:xfrm>
                  <a:off x="6433809" y="4162071"/>
                  <a:ext cx="110520" cy="144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0">
              <p14:nvContentPartPr>
                <p14:cNvPr id="100" name="Ink 99">
                  <a:extLst>
                    <a:ext uri="{FF2B5EF4-FFF2-40B4-BE49-F238E27FC236}">
                      <a16:creationId xmlns:a16="http://schemas.microsoft.com/office/drawing/2014/main" id="{3361F517-1921-4EC9-9E72-63D42361AB04}"/>
                    </a:ext>
                  </a:extLst>
                </p14:cNvPr>
                <p14:cNvContentPartPr/>
                <p14:nvPr/>
              </p14:nvContentPartPr>
              <p14:xfrm>
                <a:off x="6407529" y="4114551"/>
                <a:ext cx="344880" cy="232560"/>
              </p14:xfrm>
            </p:contentPart>
          </mc:Choice>
          <mc:Fallback xmlns="">
            <p:pic>
              <p:nvPicPr>
                <p:cNvPr id="100" name="Ink 99">
                  <a:extLst>
                    <a:ext uri="{FF2B5EF4-FFF2-40B4-BE49-F238E27FC236}">
                      <a16:creationId xmlns:a16="http://schemas.microsoft.com/office/drawing/2014/main" id="{3361F517-1921-4EC9-9E72-63D42361AB04}"/>
                    </a:ext>
                  </a:extLst>
                </p:cNvPr>
                <p:cNvPicPr/>
                <p:nvPr/>
              </p:nvPicPr>
              <p:blipFill>
                <a:blip r:embed="rId191"/>
                <a:stretch>
                  <a:fillRect/>
                </a:stretch>
              </p:blipFill>
              <p:spPr>
                <a:xfrm>
                  <a:off x="6398889" y="4105911"/>
                  <a:ext cx="362520" cy="250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2">
              <p14:nvContentPartPr>
                <p14:cNvPr id="116" name="Ink 115">
                  <a:extLst>
                    <a:ext uri="{FF2B5EF4-FFF2-40B4-BE49-F238E27FC236}">
                      <a16:creationId xmlns:a16="http://schemas.microsoft.com/office/drawing/2014/main" id="{F2981944-5C3F-426A-8028-40FEF714A979}"/>
                    </a:ext>
                  </a:extLst>
                </p14:cNvPr>
                <p14:cNvContentPartPr/>
                <p14:nvPr/>
              </p14:nvContentPartPr>
              <p14:xfrm>
                <a:off x="5226009" y="4367991"/>
                <a:ext cx="225360" cy="281880"/>
              </p14:xfrm>
            </p:contentPart>
          </mc:Choice>
          <mc:Fallback xmlns="">
            <p:pic>
              <p:nvPicPr>
                <p:cNvPr id="116" name="Ink 115">
                  <a:extLst>
                    <a:ext uri="{FF2B5EF4-FFF2-40B4-BE49-F238E27FC236}">
                      <a16:creationId xmlns:a16="http://schemas.microsoft.com/office/drawing/2014/main" id="{F2981944-5C3F-426A-8028-40FEF714A979}"/>
                    </a:ext>
                  </a:extLst>
                </p:cNvPr>
                <p:cNvPicPr/>
                <p:nvPr/>
              </p:nvPicPr>
              <p:blipFill>
                <a:blip r:embed="rId193"/>
                <a:stretch>
                  <a:fillRect/>
                </a:stretch>
              </p:blipFill>
              <p:spPr>
                <a:xfrm>
                  <a:off x="5217009" y="4358991"/>
                  <a:ext cx="243000" cy="299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4">
              <p14:nvContentPartPr>
                <p14:cNvPr id="117" name="Ink 116">
                  <a:extLst>
                    <a:ext uri="{FF2B5EF4-FFF2-40B4-BE49-F238E27FC236}">
                      <a16:creationId xmlns:a16="http://schemas.microsoft.com/office/drawing/2014/main" id="{642CEB98-6458-4CBC-828D-2E6CC401931B}"/>
                    </a:ext>
                  </a:extLst>
                </p14:cNvPr>
                <p14:cNvContentPartPr/>
                <p14:nvPr/>
              </p14:nvContentPartPr>
              <p14:xfrm>
                <a:off x="5486289" y="4388871"/>
                <a:ext cx="105840" cy="366120"/>
              </p14:xfrm>
            </p:contentPart>
          </mc:Choice>
          <mc:Fallback xmlns="">
            <p:pic>
              <p:nvPicPr>
                <p:cNvPr id="117" name="Ink 116">
                  <a:extLst>
                    <a:ext uri="{FF2B5EF4-FFF2-40B4-BE49-F238E27FC236}">
                      <a16:creationId xmlns:a16="http://schemas.microsoft.com/office/drawing/2014/main" id="{642CEB98-6458-4CBC-828D-2E6CC401931B}"/>
                    </a:ext>
                  </a:extLst>
                </p:cNvPr>
                <p:cNvPicPr/>
                <p:nvPr/>
              </p:nvPicPr>
              <p:blipFill>
                <a:blip r:embed="rId195"/>
                <a:stretch>
                  <a:fillRect/>
                </a:stretch>
              </p:blipFill>
              <p:spPr>
                <a:xfrm>
                  <a:off x="5477649" y="4380231"/>
                  <a:ext cx="123480" cy="383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6">
              <p14:nvContentPartPr>
                <p14:cNvPr id="118" name="Ink 117">
                  <a:extLst>
                    <a:ext uri="{FF2B5EF4-FFF2-40B4-BE49-F238E27FC236}">
                      <a16:creationId xmlns:a16="http://schemas.microsoft.com/office/drawing/2014/main" id="{1FB5C5BF-3877-4B26-848B-DCDC1614D7E6}"/>
                    </a:ext>
                  </a:extLst>
                </p14:cNvPr>
                <p14:cNvContentPartPr/>
                <p14:nvPr/>
              </p14:nvContentPartPr>
              <p14:xfrm>
                <a:off x="5647929" y="4543671"/>
                <a:ext cx="63720" cy="99360"/>
              </p14:xfrm>
            </p:contentPart>
          </mc:Choice>
          <mc:Fallback xmlns="">
            <p:pic>
              <p:nvPicPr>
                <p:cNvPr id="118" name="Ink 117">
                  <a:extLst>
                    <a:ext uri="{FF2B5EF4-FFF2-40B4-BE49-F238E27FC236}">
                      <a16:creationId xmlns:a16="http://schemas.microsoft.com/office/drawing/2014/main" id="{1FB5C5BF-3877-4B26-848B-DCDC1614D7E6}"/>
                    </a:ext>
                  </a:extLst>
                </p:cNvPr>
                <p:cNvPicPr/>
                <p:nvPr/>
              </p:nvPicPr>
              <p:blipFill>
                <a:blip r:embed="rId197"/>
                <a:stretch>
                  <a:fillRect/>
                </a:stretch>
              </p:blipFill>
              <p:spPr>
                <a:xfrm>
                  <a:off x="5639289" y="4534671"/>
                  <a:ext cx="81360" cy="117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8">
              <p14:nvContentPartPr>
                <p14:cNvPr id="119" name="Ink 118">
                  <a:extLst>
                    <a:ext uri="{FF2B5EF4-FFF2-40B4-BE49-F238E27FC236}">
                      <a16:creationId xmlns:a16="http://schemas.microsoft.com/office/drawing/2014/main" id="{3DE94765-DE6A-4EBE-979C-696A8461C511}"/>
                    </a:ext>
                  </a:extLst>
                </p14:cNvPr>
                <p14:cNvContentPartPr/>
                <p14:nvPr/>
              </p14:nvContentPartPr>
              <p14:xfrm>
                <a:off x="5655129" y="4487511"/>
                <a:ext cx="253440" cy="260640"/>
              </p14:xfrm>
            </p:contentPart>
          </mc:Choice>
          <mc:Fallback xmlns="">
            <p:pic>
              <p:nvPicPr>
                <p:cNvPr id="119" name="Ink 118">
                  <a:extLst>
                    <a:ext uri="{FF2B5EF4-FFF2-40B4-BE49-F238E27FC236}">
                      <a16:creationId xmlns:a16="http://schemas.microsoft.com/office/drawing/2014/main" id="{3DE94765-DE6A-4EBE-979C-696A8461C511}"/>
                    </a:ext>
                  </a:extLst>
                </p:cNvPr>
                <p:cNvPicPr/>
                <p:nvPr/>
              </p:nvPicPr>
              <p:blipFill>
                <a:blip r:embed="rId199"/>
                <a:stretch>
                  <a:fillRect/>
                </a:stretch>
              </p:blipFill>
              <p:spPr>
                <a:xfrm>
                  <a:off x="5646129" y="4478511"/>
                  <a:ext cx="271080" cy="278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0">
              <p14:nvContentPartPr>
                <p14:cNvPr id="120" name="Ink 119">
                  <a:extLst>
                    <a:ext uri="{FF2B5EF4-FFF2-40B4-BE49-F238E27FC236}">
                      <a16:creationId xmlns:a16="http://schemas.microsoft.com/office/drawing/2014/main" id="{B64D7F57-83D7-4381-AC82-D536AB14C465}"/>
                    </a:ext>
                  </a:extLst>
                </p14:cNvPr>
                <p14:cNvContentPartPr/>
                <p14:nvPr/>
              </p14:nvContentPartPr>
              <p14:xfrm>
                <a:off x="5999649" y="4402911"/>
                <a:ext cx="204480" cy="450360"/>
              </p14:xfrm>
            </p:contentPart>
          </mc:Choice>
          <mc:Fallback xmlns="">
            <p:pic>
              <p:nvPicPr>
                <p:cNvPr id="120" name="Ink 119">
                  <a:extLst>
                    <a:ext uri="{FF2B5EF4-FFF2-40B4-BE49-F238E27FC236}">
                      <a16:creationId xmlns:a16="http://schemas.microsoft.com/office/drawing/2014/main" id="{B64D7F57-83D7-4381-AC82-D536AB14C465}"/>
                    </a:ext>
                  </a:extLst>
                </p:cNvPr>
                <p:cNvPicPr/>
                <p:nvPr/>
              </p:nvPicPr>
              <p:blipFill>
                <a:blip r:embed="rId201"/>
                <a:stretch>
                  <a:fillRect/>
                </a:stretch>
              </p:blipFill>
              <p:spPr>
                <a:xfrm>
                  <a:off x="5991009" y="4394271"/>
                  <a:ext cx="222120" cy="4680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50" name="Group 149">
            <a:extLst>
              <a:ext uri="{FF2B5EF4-FFF2-40B4-BE49-F238E27FC236}">
                <a16:creationId xmlns:a16="http://schemas.microsoft.com/office/drawing/2014/main" id="{B95EF2F0-F2FF-4D1B-BC70-0665EEFD30AE}"/>
              </a:ext>
            </a:extLst>
          </p:cNvPr>
          <p:cNvGrpSpPr/>
          <p:nvPr/>
        </p:nvGrpSpPr>
        <p:grpSpPr>
          <a:xfrm>
            <a:off x="1188609" y="5176551"/>
            <a:ext cx="1625040" cy="471960"/>
            <a:chOff x="1188609" y="5176551"/>
            <a:chExt cx="1625040" cy="4719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02">
              <p14:nvContentPartPr>
                <p14:cNvPr id="123" name="Ink 122">
                  <a:extLst>
                    <a:ext uri="{FF2B5EF4-FFF2-40B4-BE49-F238E27FC236}">
                      <a16:creationId xmlns:a16="http://schemas.microsoft.com/office/drawing/2014/main" id="{93094FAE-4389-4476-A859-76F55CE8D7EE}"/>
                    </a:ext>
                  </a:extLst>
                </p14:cNvPr>
                <p14:cNvContentPartPr/>
                <p14:nvPr/>
              </p14:nvContentPartPr>
              <p14:xfrm>
                <a:off x="1188609" y="5176551"/>
                <a:ext cx="302760" cy="331200"/>
              </p14:xfrm>
            </p:contentPart>
          </mc:Choice>
          <mc:Fallback xmlns="">
            <p:pic>
              <p:nvPicPr>
                <p:cNvPr id="123" name="Ink 122">
                  <a:extLst>
                    <a:ext uri="{FF2B5EF4-FFF2-40B4-BE49-F238E27FC236}">
                      <a16:creationId xmlns:a16="http://schemas.microsoft.com/office/drawing/2014/main" id="{93094FAE-4389-4476-A859-76F55CE8D7EE}"/>
                    </a:ext>
                  </a:extLst>
                </p:cNvPr>
                <p:cNvPicPr/>
                <p:nvPr/>
              </p:nvPicPr>
              <p:blipFill>
                <a:blip r:embed="rId203"/>
                <a:stretch>
                  <a:fillRect/>
                </a:stretch>
              </p:blipFill>
              <p:spPr>
                <a:xfrm>
                  <a:off x="1179609" y="5167911"/>
                  <a:ext cx="320400" cy="348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4">
              <p14:nvContentPartPr>
                <p14:cNvPr id="124" name="Ink 123">
                  <a:extLst>
                    <a:ext uri="{FF2B5EF4-FFF2-40B4-BE49-F238E27FC236}">
                      <a16:creationId xmlns:a16="http://schemas.microsoft.com/office/drawing/2014/main" id="{C60CFF4E-3322-4304-B468-655B25D76730}"/>
                    </a:ext>
                  </a:extLst>
                </p14:cNvPr>
                <p14:cNvContentPartPr/>
                <p14:nvPr/>
              </p14:nvContentPartPr>
              <p14:xfrm>
                <a:off x="1617369" y="5176551"/>
                <a:ext cx="169200" cy="436680"/>
              </p14:xfrm>
            </p:contentPart>
          </mc:Choice>
          <mc:Fallback xmlns="">
            <p:pic>
              <p:nvPicPr>
                <p:cNvPr id="124" name="Ink 123">
                  <a:extLst>
                    <a:ext uri="{FF2B5EF4-FFF2-40B4-BE49-F238E27FC236}">
                      <a16:creationId xmlns:a16="http://schemas.microsoft.com/office/drawing/2014/main" id="{C60CFF4E-3322-4304-B468-655B25D76730}"/>
                    </a:ext>
                  </a:extLst>
                </p:cNvPr>
                <p:cNvPicPr/>
                <p:nvPr/>
              </p:nvPicPr>
              <p:blipFill>
                <a:blip r:embed="rId205"/>
                <a:stretch>
                  <a:fillRect/>
                </a:stretch>
              </p:blipFill>
              <p:spPr>
                <a:xfrm>
                  <a:off x="1608729" y="5167551"/>
                  <a:ext cx="186840" cy="454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6">
              <p14:nvContentPartPr>
                <p14:cNvPr id="125" name="Ink 124">
                  <a:extLst>
                    <a:ext uri="{FF2B5EF4-FFF2-40B4-BE49-F238E27FC236}">
                      <a16:creationId xmlns:a16="http://schemas.microsoft.com/office/drawing/2014/main" id="{1D180500-A7D7-47F0-8529-6CA9376358FC}"/>
                    </a:ext>
                  </a:extLst>
                </p14:cNvPr>
                <p14:cNvContentPartPr/>
                <p14:nvPr/>
              </p14:nvContentPartPr>
              <p14:xfrm>
                <a:off x="1750929" y="5379951"/>
                <a:ext cx="113040" cy="135360"/>
              </p14:xfrm>
            </p:contentPart>
          </mc:Choice>
          <mc:Fallback xmlns="">
            <p:pic>
              <p:nvPicPr>
                <p:cNvPr id="125" name="Ink 124">
                  <a:extLst>
                    <a:ext uri="{FF2B5EF4-FFF2-40B4-BE49-F238E27FC236}">
                      <a16:creationId xmlns:a16="http://schemas.microsoft.com/office/drawing/2014/main" id="{1D180500-A7D7-47F0-8529-6CA9376358FC}"/>
                    </a:ext>
                  </a:extLst>
                </p:cNvPr>
                <p:cNvPicPr/>
                <p:nvPr/>
              </p:nvPicPr>
              <p:blipFill>
                <a:blip r:embed="rId207"/>
                <a:stretch>
                  <a:fillRect/>
                </a:stretch>
              </p:blipFill>
              <p:spPr>
                <a:xfrm>
                  <a:off x="1742289" y="5370951"/>
                  <a:ext cx="130680" cy="153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8">
              <p14:nvContentPartPr>
                <p14:cNvPr id="126" name="Ink 125">
                  <a:extLst>
                    <a:ext uri="{FF2B5EF4-FFF2-40B4-BE49-F238E27FC236}">
                      <a16:creationId xmlns:a16="http://schemas.microsoft.com/office/drawing/2014/main" id="{E90A271B-66FB-41EA-9B09-E72ACFEA1EFD}"/>
                    </a:ext>
                  </a:extLst>
                </p14:cNvPr>
                <p14:cNvContentPartPr/>
                <p14:nvPr/>
              </p14:nvContentPartPr>
              <p14:xfrm>
                <a:off x="1730049" y="5436831"/>
                <a:ext cx="190440" cy="14400"/>
              </p14:xfrm>
            </p:contentPart>
          </mc:Choice>
          <mc:Fallback xmlns="">
            <p:pic>
              <p:nvPicPr>
                <p:cNvPr id="126" name="Ink 125">
                  <a:extLst>
                    <a:ext uri="{FF2B5EF4-FFF2-40B4-BE49-F238E27FC236}">
                      <a16:creationId xmlns:a16="http://schemas.microsoft.com/office/drawing/2014/main" id="{E90A271B-66FB-41EA-9B09-E72ACFEA1EFD}"/>
                    </a:ext>
                  </a:extLst>
                </p:cNvPr>
                <p:cNvPicPr/>
                <p:nvPr/>
              </p:nvPicPr>
              <p:blipFill>
                <a:blip r:embed="rId209"/>
                <a:stretch>
                  <a:fillRect/>
                </a:stretch>
              </p:blipFill>
              <p:spPr>
                <a:xfrm>
                  <a:off x="1721409" y="5428191"/>
                  <a:ext cx="208080" cy="32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0">
              <p14:nvContentPartPr>
                <p14:cNvPr id="127" name="Ink 126">
                  <a:extLst>
                    <a:ext uri="{FF2B5EF4-FFF2-40B4-BE49-F238E27FC236}">
                      <a16:creationId xmlns:a16="http://schemas.microsoft.com/office/drawing/2014/main" id="{8C0DB0BB-3720-4B1A-80D8-73305DC5A0E0}"/>
                    </a:ext>
                  </a:extLst>
                </p14:cNvPr>
                <p14:cNvContentPartPr/>
                <p14:nvPr/>
              </p14:nvContentPartPr>
              <p14:xfrm>
                <a:off x="1934169" y="5359791"/>
                <a:ext cx="366120" cy="288720"/>
              </p14:xfrm>
            </p:contentPart>
          </mc:Choice>
          <mc:Fallback xmlns="">
            <p:pic>
              <p:nvPicPr>
                <p:cNvPr id="127" name="Ink 126">
                  <a:extLst>
                    <a:ext uri="{FF2B5EF4-FFF2-40B4-BE49-F238E27FC236}">
                      <a16:creationId xmlns:a16="http://schemas.microsoft.com/office/drawing/2014/main" id="{8C0DB0BB-3720-4B1A-80D8-73305DC5A0E0}"/>
                    </a:ext>
                  </a:extLst>
                </p:cNvPr>
                <p:cNvPicPr/>
                <p:nvPr/>
              </p:nvPicPr>
              <p:blipFill>
                <a:blip r:embed="rId211"/>
                <a:stretch>
                  <a:fillRect/>
                </a:stretch>
              </p:blipFill>
              <p:spPr>
                <a:xfrm>
                  <a:off x="1925169" y="5350791"/>
                  <a:ext cx="383760" cy="306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2">
              <p14:nvContentPartPr>
                <p14:cNvPr id="128" name="Ink 127">
                  <a:extLst>
                    <a:ext uri="{FF2B5EF4-FFF2-40B4-BE49-F238E27FC236}">
                      <a16:creationId xmlns:a16="http://schemas.microsoft.com/office/drawing/2014/main" id="{2224BB8A-17C9-46D0-A3CA-63A286BAF4E2}"/>
                    </a:ext>
                  </a:extLst>
                </p14:cNvPr>
                <p14:cNvContentPartPr/>
                <p14:nvPr/>
              </p14:nvContentPartPr>
              <p14:xfrm>
                <a:off x="2175729" y="5324511"/>
                <a:ext cx="89280" cy="201600"/>
              </p14:xfrm>
            </p:contentPart>
          </mc:Choice>
          <mc:Fallback xmlns="">
            <p:pic>
              <p:nvPicPr>
                <p:cNvPr id="128" name="Ink 127">
                  <a:extLst>
                    <a:ext uri="{FF2B5EF4-FFF2-40B4-BE49-F238E27FC236}">
                      <a16:creationId xmlns:a16="http://schemas.microsoft.com/office/drawing/2014/main" id="{2224BB8A-17C9-46D0-A3CA-63A286BAF4E2}"/>
                    </a:ext>
                  </a:extLst>
                </p:cNvPr>
                <p:cNvPicPr/>
                <p:nvPr/>
              </p:nvPicPr>
              <p:blipFill>
                <a:blip r:embed="rId213"/>
                <a:stretch>
                  <a:fillRect/>
                </a:stretch>
              </p:blipFill>
              <p:spPr>
                <a:xfrm>
                  <a:off x="2166729" y="5315511"/>
                  <a:ext cx="106920" cy="219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4">
              <p14:nvContentPartPr>
                <p14:cNvPr id="129" name="Ink 128">
                  <a:extLst>
                    <a:ext uri="{FF2B5EF4-FFF2-40B4-BE49-F238E27FC236}">
                      <a16:creationId xmlns:a16="http://schemas.microsoft.com/office/drawing/2014/main" id="{B4FEB9A1-8D59-438F-926F-67E8EEF013A7}"/>
                    </a:ext>
                  </a:extLst>
                </p14:cNvPr>
                <p14:cNvContentPartPr/>
                <p14:nvPr/>
              </p14:nvContentPartPr>
              <p14:xfrm>
                <a:off x="2349249" y="5274831"/>
                <a:ext cx="443520" cy="345600"/>
              </p14:xfrm>
            </p:contentPart>
          </mc:Choice>
          <mc:Fallback xmlns="">
            <p:pic>
              <p:nvPicPr>
                <p:cNvPr id="129" name="Ink 128">
                  <a:extLst>
                    <a:ext uri="{FF2B5EF4-FFF2-40B4-BE49-F238E27FC236}">
                      <a16:creationId xmlns:a16="http://schemas.microsoft.com/office/drawing/2014/main" id="{B4FEB9A1-8D59-438F-926F-67E8EEF013A7}"/>
                    </a:ext>
                  </a:extLst>
                </p:cNvPr>
                <p:cNvPicPr/>
                <p:nvPr/>
              </p:nvPicPr>
              <p:blipFill>
                <a:blip r:embed="rId215"/>
                <a:stretch>
                  <a:fillRect/>
                </a:stretch>
              </p:blipFill>
              <p:spPr>
                <a:xfrm>
                  <a:off x="2340249" y="5265831"/>
                  <a:ext cx="461160" cy="363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6">
              <p14:nvContentPartPr>
                <p14:cNvPr id="130" name="Ink 129">
                  <a:extLst>
                    <a:ext uri="{FF2B5EF4-FFF2-40B4-BE49-F238E27FC236}">
                      <a16:creationId xmlns:a16="http://schemas.microsoft.com/office/drawing/2014/main" id="{EC13FE23-B344-4059-BC30-292AC74C3218}"/>
                    </a:ext>
                  </a:extLst>
                </p14:cNvPr>
                <p14:cNvContentPartPr/>
                <p14:nvPr/>
              </p14:nvContentPartPr>
              <p14:xfrm>
                <a:off x="2637609" y="5436831"/>
                <a:ext cx="176040" cy="14400"/>
              </p14:xfrm>
            </p:contentPart>
          </mc:Choice>
          <mc:Fallback xmlns="">
            <p:pic>
              <p:nvPicPr>
                <p:cNvPr id="130" name="Ink 129">
                  <a:extLst>
                    <a:ext uri="{FF2B5EF4-FFF2-40B4-BE49-F238E27FC236}">
                      <a16:creationId xmlns:a16="http://schemas.microsoft.com/office/drawing/2014/main" id="{EC13FE23-B344-4059-BC30-292AC74C3218}"/>
                    </a:ext>
                  </a:extLst>
                </p:cNvPr>
                <p:cNvPicPr/>
                <p:nvPr/>
              </p:nvPicPr>
              <p:blipFill>
                <a:blip r:embed="rId217"/>
                <a:stretch>
                  <a:fillRect/>
                </a:stretch>
              </p:blipFill>
              <p:spPr>
                <a:xfrm>
                  <a:off x="2628609" y="5428191"/>
                  <a:ext cx="193680" cy="320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49" name="Group 148">
            <a:extLst>
              <a:ext uri="{FF2B5EF4-FFF2-40B4-BE49-F238E27FC236}">
                <a16:creationId xmlns:a16="http://schemas.microsoft.com/office/drawing/2014/main" id="{406017BA-0F6D-470C-87A0-A3C7892F9585}"/>
              </a:ext>
            </a:extLst>
          </p:cNvPr>
          <p:cNvGrpSpPr/>
          <p:nvPr/>
        </p:nvGrpSpPr>
        <p:grpSpPr>
          <a:xfrm>
            <a:off x="3181569" y="5148471"/>
            <a:ext cx="523080" cy="317160"/>
            <a:chOff x="3181569" y="5148471"/>
            <a:chExt cx="523080" cy="3171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18">
              <p14:nvContentPartPr>
                <p14:cNvPr id="131" name="Ink 130">
                  <a:extLst>
                    <a:ext uri="{FF2B5EF4-FFF2-40B4-BE49-F238E27FC236}">
                      <a16:creationId xmlns:a16="http://schemas.microsoft.com/office/drawing/2014/main" id="{1A2C9016-5CA4-455C-9C62-0B00F53A81D1}"/>
                    </a:ext>
                  </a:extLst>
                </p14:cNvPr>
                <p14:cNvContentPartPr/>
                <p14:nvPr/>
              </p14:nvContentPartPr>
              <p14:xfrm>
                <a:off x="3181569" y="5148471"/>
                <a:ext cx="293400" cy="317160"/>
              </p14:xfrm>
            </p:contentPart>
          </mc:Choice>
          <mc:Fallback xmlns="">
            <p:pic>
              <p:nvPicPr>
                <p:cNvPr id="131" name="Ink 130">
                  <a:extLst>
                    <a:ext uri="{FF2B5EF4-FFF2-40B4-BE49-F238E27FC236}">
                      <a16:creationId xmlns:a16="http://schemas.microsoft.com/office/drawing/2014/main" id="{1A2C9016-5CA4-455C-9C62-0B00F53A81D1}"/>
                    </a:ext>
                  </a:extLst>
                </p:cNvPr>
                <p:cNvPicPr/>
                <p:nvPr/>
              </p:nvPicPr>
              <p:blipFill>
                <a:blip r:embed="rId219"/>
                <a:stretch>
                  <a:fillRect/>
                </a:stretch>
              </p:blipFill>
              <p:spPr>
                <a:xfrm>
                  <a:off x="3172569" y="5139831"/>
                  <a:ext cx="311040" cy="334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0">
              <p14:nvContentPartPr>
                <p14:cNvPr id="132" name="Ink 131">
                  <a:extLst>
                    <a:ext uri="{FF2B5EF4-FFF2-40B4-BE49-F238E27FC236}">
                      <a16:creationId xmlns:a16="http://schemas.microsoft.com/office/drawing/2014/main" id="{954CA09E-D05A-4484-9C41-9EAD5BDD652A}"/>
                    </a:ext>
                  </a:extLst>
                </p14:cNvPr>
                <p14:cNvContentPartPr/>
                <p14:nvPr/>
              </p14:nvContentPartPr>
              <p14:xfrm>
                <a:off x="3516729" y="5326671"/>
                <a:ext cx="187920" cy="117720"/>
              </p14:xfrm>
            </p:contentPart>
          </mc:Choice>
          <mc:Fallback xmlns="">
            <p:pic>
              <p:nvPicPr>
                <p:cNvPr id="132" name="Ink 131">
                  <a:extLst>
                    <a:ext uri="{FF2B5EF4-FFF2-40B4-BE49-F238E27FC236}">
                      <a16:creationId xmlns:a16="http://schemas.microsoft.com/office/drawing/2014/main" id="{954CA09E-D05A-4484-9C41-9EAD5BDD652A}"/>
                    </a:ext>
                  </a:extLst>
                </p:cNvPr>
                <p:cNvPicPr/>
                <p:nvPr/>
              </p:nvPicPr>
              <p:blipFill>
                <a:blip r:embed="rId221"/>
                <a:stretch>
                  <a:fillRect/>
                </a:stretch>
              </p:blipFill>
              <p:spPr>
                <a:xfrm>
                  <a:off x="3507729" y="5318031"/>
                  <a:ext cx="205560" cy="1353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48" name="Group 147">
            <a:extLst>
              <a:ext uri="{FF2B5EF4-FFF2-40B4-BE49-F238E27FC236}">
                <a16:creationId xmlns:a16="http://schemas.microsoft.com/office/drawing/2014/main" id="{B0EE280E-395A-4D21-B4B7-D717074FF15E}"/>
              </a:ext>
            </a:extLst>
          </p:cNvPr>
          <p:cNvGrpSpPr/>
          <p:nvPr/>
        </p:nvGrpSpPr>
        <p:grpSpPr>
          <a:xfrm>
            <a:off x="3909849" y="4979631"/>
            <a:ext cx="3286080" cy="843840"/>
            <a:chOff x="3909849" y="4979631"/>
            <a:chExt cx="3286080" cy="8438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22">
              <p14:nvContentPartPr>
                <p14:cNvPr id="133" name="Ink 132">
                  <a:extLst>
                    <a:ext uri="{FF2B5EF4-FFF2-40B4-BE49-F238E27FC236}">
                      <a16:creationId xmlns:a16="http://schemas.microsoft.com/office/drawing/2014/main" id="{A9BE293F-BE49-4727-8E84-4C46D726D787}"/>
                    </a:ext>
                  </a:extLst>
                </p14:cNvPr>
                <p14:cNvContentPartPr/>
                <p14:nvPr/>
              </p14:nvContentPartPr>
              <p14:xfrm>
                <a:off x="3909849" y="5084751"/>
                <a:ext cx="437400" cy="738720"/>
              </p14:xfrm>
            </p:contentPart>
          </mc:Choice>
          <mc:Fallback xmlns="">
            <p:pic>
              <p:nvPicPr>
                <p:cNvPr id="133" name="Ink 132">
                  <a:extLst>
                    <a:ext uri="{FF2B5EF4-FFF2-40B4-BE49-F238E27FC236}">
                      <a16:creationId xmlns:a16="http://schemas.microsoft.com/office/drawing/2014/main" id="{A9BE293F-BE49-4727-8E84-4C46D726D787}"/>
                    </a:ext>
                  </a:extLst>
                </p:cNvPr>
                <p:cNvPicPr/>
                <p:nvPr/>
              </p:nvPicPr>
              <p:blipFill>
                <a:blip r:embed="rId223"/>
                <a:stretch>
                  <a:fillRect/>
                </a:stretch>
              </p:blipFill>
              <p:spPr>
                <a:xfrm>
                  <a:off x="3900849" y="5076111"/>
                  <a:ext cx="455040" cy="756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4">
              <p14:nvContentPartPr>
                <p14:cNvPr id="134" name="Ink 133">
                  <a:extLst>
                    <a:ext uri="{FF2B5EF4-FFF2-40B4-BE49-F238E27FC236}">
                      <a16:creationId xmlns:a16="http://schemas.microsoft.com/office/drawing/2014/main" id="{14DE6826-092A-4701-8567-A43D2665FA36}"/>
                    </a:ext>
                  </a:extLst>
                </p14:cNvPr>
                <p14:cNvContentPartPr/>
                <p14:nvPr/>
              </p14:nvContentPartPr>
              <p14:xfrm>
                <a:off x="4496649" y="5380671"/>
                <a:ext cx="258120" cy="274680"/>
              </p14:xfrm>
            </p:contentPart>
          </mc:Choice>
          <mc:Fallback xmlns="">
            <p:pic>
              <p:nvPicPr>
                <p:cNvPr id="134" name="Ink 133">
                  <a:extLst>
                    <a:ext uri="{FF2B5EF4-FFF2-40B4-BE49-F238E27FC236}">
                      <a16:creationId xmlns:a16="http://schemas.microsoft.com/office/drawing/2014/main" id="{14DE6826-092A-4701-8567-A43D2665FA36}"/>
                    </a:ext>
                  </a:extLst>
                </p:cNvPr>
                <p:cNvPicPr/>
                <p:nvPr/>
              </p:nvPicPr>
              <p:blipFill>
                <a:blip r:embed="rId225"/>
                <a:stretch>
                  <a:fillRect/>
                </a:stretch>
              </p:blipFill>
              <p:spPr>
                <a:xfrm>
                  <a:off x="4488009" y="5372031"/>
                  <a:ext cx="275760" cy="292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6">
              <p14:nvContentPartPr>
                <p14:cNvPr id="135" name="Ink 134">
                  <a:extLst>
                    <a:ext uri="{FF2B5EF4-FFF2-40B4-BE49-F238E27FC236}">
                      <a16:creationId xmlns:a16="http://schemas.microsoft.com/office/drawing/2014/main" id="{B4DC6CD8-CA88-474B-B7BB-F12C632C06EE}"/>
                    </a:ext>
                  </a:extLst>
                </p14:cNvPr>
                <p14:cNvContentPartPr/>
                <p14:nvPr/>
              </p14:nvContentPartPr>
              <p14:xfrm>
                <a:off x="4846209" y="5113551"/>
                <a:ext cx="91800" cy="14400"/>
              </p14:xfrm>
            </p:contentPart>
          </mc:Choice>
          <mc:Fallback xmlns="">
            <p:pic>
              <p:nvPicPr>
                <p:cNvPr id="135" name="Ink 134">
                  <a:extLst>
                    <a:ext uri="{FF2B5EF4-FFF2-40B4-BE49-F238E27FC236}">
                      <a16:creationId xmlns:a16="http://schemas.microsoft.com/office/drawing/2014/main" id="{B4DC6CD8-CA88-474B-B7BB-F12C632C06EE}"/>
                    </a:ext>
                  </a:extLst>
                </p:cNvPr>
                <p:cNvPicPr/>
                <p:nvPr/>
              </p:nvPicPr>
              <p:blipFill>
                <a:blip r:embed="rId227"/>
                <a:stretch>
                  <a:fillRect/>
                </a:stretch>
              </p:blipFill>
              <p:spPr>
                <a:xfrm>
                  <a:off x="4837209" y="5104551"/>
                  <a:ext cx="109440" cy="32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8">
              <p14:nvContentPartPr>
                <p14:cNvPr id="136" name="Ink 135">
                  <a:extLst>
                    <a:ext uri="{FF2B5EF4-FFF2-40B4-BE49-F238E27FC236}">
                      <a16:creationId xmlns:a16="http://schemas.microsoft.com/office/drawing/2014/main" id="{6CA33765-84A1-4352-8C3E-B43F0F4122DF}"/>
                    </a:ext>
                  </a:extLst>
                </p14:cNvPr>
                <p14:cNvContentPartPr/>
                <p14:nvPr/>
              </p14:nvContentPartPr>
              <p14:xfrm>
                <a:off x="4867089" y="5092311"/>
                <a:ext cx="14400" cy="127080"/>
              </p14:xfrm>
            </p:contentPart>
          </mc:Choice>
          <mc:Fallback xmlns="">
            <p:pic>
              <p:nvPicPr>
                <p:cNvPr id="136" name="Ink 135">
                  <a:extLst>
                    <a:ext uri="{FF2B5EF4-FFF2-40B4-BE49-F238E27FC236}">
                      <a16:creationId xmlns:a16="http://schemas.microsoft.com/office/drawing/2014/main" id="{6CA33765-84A1-4352-8C3E-B43F0F4122DF}"/>
                    </a:ext>
                  </a:extLst>
                </p:cNvPr>
                <p:cNvPicPr/>
                <p:nvPr/>
              </p:nvPicPr>
              <p:blipFill>
                <a:blip r:embed="rId229"/>
                <a:stretch>
                  <a:fillRect/>
                </a:stretch>
              </p:blipFill>
              <p:spPr>
                <a:xfrm>
                  <a:off x="4858449" y="5083671"/>
                  <a:ext cx="32040" cy="144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0">
              <p14:nvContentPartPr>
                <p14:cNvPr id="137" name="Ink 136">
                  <a:extLst>
                    <a:ext uri="{FF2B5EF4-FFF2-40B4-BE49-F238E27FC236}">
                      <a16:creationId xmlns:a16="http://schemas.microsoft.com/office/drawing/2014/main" id="{13950DC3-7AC1-49DD-86EC-147663E3436F}"/>
                    </a:ext>
                  </a:extLst>
                </p14:cNvPr>
                <p14:cNvContentPartPr/>
                <p14:nvPr/>
              </p14:nvContentPartPr>
              <p14:xfrm>
                <a:off x="4909569" y="5085471"/>
                <a:ext cx="190800" cy="303120"/>
              </p14:xfrm>
            </p:contentPart>
          </mc:Choice>
          <mc:Fallback xmlns="">
            <p:pic>
              <p:nvPicPr>
                <p:cNvPr id="137" name="Ink 136">
                  <a:extLst>
                    <a:ext uri="{FF2B5EF4-FFF2-40B4-BE49-F238E27FC236}">
                      <a16:creationId xmlns:a16="http://schemas.microsoft.com/office/drawing/2014/main" id="{13950DC3-7AC1-49DD-86EC-147663E3436F}"/>
                    </a:ext>
                  </a:extLst>
                </p:cNvPr>
                <p:cNvPicPr/>
                <p:nvPr/>
              </p:nvPicPr>
              <p:blipFill>
                <a:blip r:embed="rId231"/>
                <a:stretch>
                  <a:fillRect/>
                </a:stretch>
              </p:blipFill>
              <p:spPr>
                <a:xfrm>
                  <a:off x="4900569" y="5076471"/>
                  <a:ext cx="208440" cy="320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2">
              <p14:nvContentPartPr>
                <p14:cNvPr id="138" name="Ink 137">
                  <a:extLst>
                    <a:ext uri="{FF2B5EF4-FFF2-40B4-BE49-F238E27FC236}">
                      <a16:creationId xmlns:a16="http://schemas.microsoft.com/office/drawing/2014/main" id="{0EDA29C2-452D-47B9-9C4D-EE12B6692632}"/>
                    </a:ext>
                  </a:extLst>
                </p14:cNvPr>
                <p14:cNvContentPartPr/>
                <p14:nvPr/>
              </p14:nvContentPartPr>
              <p14:xfrm>
                <a:off x="5057169" y="4979631"/>
                <a:ext cx="42480" cy="35640"/>
              </p14:xfrm>
            </p:contentPart>
          </mc:Choice>
          <mc:Fallback xmlns="">
            <p:pic>
              <p:nvPicPr>
                <p:cNvPr id="138" name="Ink 137">
                  <a:extLst>
                    <a:ext uri="{FF2B5EF4-FFF2-40B4-BE49-F238E27FC236}">
                      <a16:creationId xmlns:a16="http://schemas.microsoft.com/office/drawing/2014/main" id="{0EDA29C2-452D-47B9-9C4D-EE12B6692632}"/>
                    </a:ext>
                  </a:extLst>
                </p:cNvPr>
                <p:cNvPicPr/>
                <p:nvPr/>
              </p:nvPicPr>
              <p:blipFill>
                <a:blip r:embed="rId233"/>
                <a:stretch>
                  <a:fillRect/>
                </a:stretch>
              </p:blipFill>
              <p:spPr>
                <a:xfrm>
                  <a:off x="5048169" y="4970991"/>
                  <a:ext cx="60120" cy="53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4">
              <p14:nvContentPartPr>
                <p14:cNvPr id="139" name="Ink 138">
                  <a:extLst>
                    <a:ext uri="{FF2B5EF4-FFF2-40B4-BE49-F238E27FC236}">
                      <a16:creationId xmlns:a16="http://schemas.microsoft.com/office/drawing/2014/main" id="{D7ADFEF8-915D-4D15-8535-21F3B7DE5659}"/>
                    </a:ext>
                  </a:extLst>
                </p14:cNvPr>
                <p14:cNvContentPartPr/>
                <p14:nvPr/>
              </p14:nvContentPartPr>
              <p14:xfrm>
                <a:off x="5225649" y="5042991"/>
                <a:ext cx="464760" cy="162000"/>
              </p14:xfrm>
            </p:contentPart>
          </mc:Choice>
          <mc:Fallback xmlns="">
            <p:pic>
              <p:nvPicPr>
                <p:cNvPr id="139" name="Ink 138">
                  <a:extLst>
                    <a:ext uri="{FF2B5EF4-FFF2-40B4-BE49-F238E27FC236}">
                      <a16:creationId xmlns:a16="http://schemas.microsoft.com/office/drawing/2014/main" id="{D7ADFEF8-915D-4D15-8535-21F3B7DE5659}"/>
                    </a:ext>
                  </a:extLst>
                </p:cNvPr>
                <p:cNvPicPr/>
                <p:nvPr/>
              </p:nvPicPr>
              <p:blipFill>
                <a:blip r:embed="rId235"/>
                <a:stretch>
                  <a:fillRect/>
                </a:stretch>
              </p:blipFill>
              <p:spPr>
                <a:xfrm>
                  <a:off x="5217009" y="5033991"/>
                  <a:ext cx="482400" cy="179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6">
              <p14:nvContentPartPr>
                <p14:cNvPr id="140" name="Ink 139">
                  <a:extLst>
                    <a:ext uri="{FF2B5EF4-FFF2-40B4-BE49-F238E27FC236}">
                      <a16:creationId xmlns:a16="http://schemas.microsoft.com/office/drawing/2014/main" id="{B791D1D0-11B7-4A55-A4C4-47C25E11F8AE}"/>
                    </a:ext>
                  </a:extLst>
                </p14:cNvPr>
                <p14:cNvContentPartPr/>
                <p14:nvPr/>
              </p14:nvContentPartPr>
              <p14:xfrm>
                <a:off x="5559729" y="5021751"/>
                <a:ext cx="95400" cy="225360"/>
              </p14:xfrm>
            </p:contentPart>
          </mc:Choice>
          <mc:Fallback xmlns="">
            <p:pic>
              <p:nvPicPr>
                <p:cNvPr id="140" name="Ink 139">
                  <a:extLst>
                    <a:ext uri="{FF2B5EF4-FFF2-40B4-BE49-F238E27FC236}">
                      <a16:creationId xmlns:a16="http://schemas.microsoft.com/office/drawing/2014/main" id="{B791D1D0-11B7-4A55-A4C4-47C25E11F8AE}"/>
                    </a:ext>
                  </a:extLst>
                </p:cNvPr>
                <p:cNvPicPr/>
                <p:nvPr/>
              </p:nvPicPr>
              <p:blipFill>
                <a:blip r:embed="rId237"/>
                <a:stretch>
                  <a:fillRect/>
                </a:stretch>
              </p:blipFill>
              <p:spPr>
                <a:xfrm>
                  <a:off x="5551089" y="5013111"/>
                  <a:ext cx="113040" cy="243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8">
              <p14:nvContentPartPr>
                <p14:cNvPr id="141" name="Ink 140">
                  <a:extLst>
                    <a:ext uri="{FF2B5EF4-FFF2-40B4-BE49-F238E27FC236}">
                      <a16:creationId xmlns:a16="http://schemas.microsoft.com/office/drawing/2014/main" id="{2B35B4F2-2560-4D52-974A-669A79905838}"/>
                    </a:ext>
                  </a:extLst>
                </p14:cNvPr>
                <p14:cNvContentPartPr/>
                <p14:nvPr/>
              </p14:nvContentPartPr>
              <p14:xfrm>
                <a:off x="5957529" y="5169711"/>
                <a:ext cx="330840" cy="335160"/>
              </p14:xfrm>
            </p:contentPart>
          </mc:Choice>
          <mc:Fallback xmlns="">
            <p:pic>
              <p:nvPicPr>
                <p:cNvPr id="141" name="Ink 140">
                  <a:extLst>
                    <a:ext uri="{FF2B5EF4-FFF2-40B4-BE49-F238E27FC236}">
                      <a16:creationId xmlns:a16="http://schemas.microsoft.com/office/drawing/2014/main" id="{2B35B4F2-2560-4D52-974A-669A79905838}"/>
                    </a:ext>
                  </a:extLst>
                </p:cNvPr>
                <p:cNvPicPr/>
                <p:nvPr/>
              </p:nvPicPr>
              <p:blipFill>
                <a:blip r:embed="rId239"/>
                <a:stretch>
                  <a:fillRect/>
                </a:stretch>
              </p:blipFill>
              <p:spPr>
                <a:xfrm>
                  <a:off x="5948529" y="5160711"/>
                  <a:ext cx="348480" cy="352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0">
              <p14:nvContentPartPr>
                <p14:cNvPr id="142" name="Ink 141">
                  <a:extLst>
                    <a:ext uri="{FF2B5EF4-FFF2-40B4-BE49-F238E27FC236}">
                      <a16:creationId xmlns:a16="http://schemas.microsoft.com/office/drawing/2014/main" id="{1954E8F3-05BF-42A6-B24D-24D6440A21CA}"/>
                    </a:ext>
                  </a:extLst>
                </p14:cNvPr>
                <p14:cNvContentPartPr/>
                <p14:nvPr/>
              </p14:nvContentPartPr>
              <p14:xfrm>
                <a:off x="5809929" y="5641311"/>
                <a:ext cx="211320" cy="77760"/>
              </p14:xfrm>
            </p:contentPart>
          </mc:Choice>
          <mc:Fallback xmlns="">
            <p:pic>
              <p:nvPicPr>
                <p:cNvPr id="142" name="Ink 141">
                  <a:extLst>
                    <a:ext uri="{FF2B5EF4-FFF2-40B4-BE49-F238E27FC236}">
                      <a16:creationId xmlns:a16="http://schemas.microsoft.com/office/drawing/2014/main" id="{1954E8F3-05BF-42A6-B24D-24D6440A21CA}"/>
                    </a:ext>
                  </a:extLst>
                </p:cNvPr>
                <p:cNvPicPr/>
                <p:nvPr/>
              </p:nvPicPr>
              <p:blipFill>
                <a:blip r:embed="rId241"/>
                <a:stretch>
                  <a:fillRect/>
                </a:stretch>
              </p:blipFill>
              <p:spPr>
                <a:xfrm>
                  <a:off x="5800929" y="5632671"/>
                  <a:ext cx="228960" cy="95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2">
              <p14:nvContentPartPr>
                <p14:cNvPr id="143" name="Ink 142">
                  <a:extLst>
                    <a:ext uri="{FF2B5EF4-FFF2-40B4-BE49-F238E27FC236}">
                      <a16:creationId xmlns:a16="http://schemas.microsoft.com/office/drawing/2014/main" id="{095E6524-FCE0-4061-977A-6D95CEAA06B7}"/>
                    </a:ext>
                  </a:extLst>
                </p14:cNvPr>
                <p14:cNvContentPartPr/>
                <p14:nvPr/>
              </p14:nvContentPartPr>
              <p14:xfrm>
                <a:off x="6357849" y="5140911"/>
                <a:ext cx="191160" cy="353160"/>
              </p14:xfrm>
            </p:contentPart>
          </mc:Choice>
          <mc:Fallback xmlns="">
            <p:pic>
              <p:nvPicPr>
                <p:cNvPr id="143" name="Ink 142">
                  <a:extLst>
                    <a:ext uri="{FF2B5EF4-FFF2-40B4-BE49-F238E27FC236}">
                      <a16:creationId xmlns:a16="http://schemas.microsoft.com/office/drawing/2014/main" id="{095E6524-FCE0-4061-977A-6D95CEAA06B7}"/>
                    </a:ext>
                  </a:extLst>
                </p:cNvPr>
                <p:cNvPicPr/>
                <p:nvPr/>
              </p:nvPicPr>
              <p:blipFill>
                <a:blip r:embed="rId243"/>
                <a:stretch>
                  <a:fillRect/>
                </a:stretch>
              </p:blipFill>
              <p:spPr>
                <a:xfrm>
                  <a:off x="6348849" y="5132271"/>
                  <a:ext cx="208800" cy="370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4">
              <p14:nvContentPartPr>
                <p14:cNvPr id="144" name="Ink 143">
                  <a:extLst>
                    <a:ext uri="{FF2B5EF4-FFF2-40B4-BE49-F238E27FC236}">
                      <a16:creationId xmlns:a16="http://schemas.microsoft.com/office/drawing/2014/main" id="{842C2259-A66A-496A-8DD4-CB41B0C5A0E9}"/>
                    </a:ext>
                  </a:extLst>
                </p14:cNvPr>
                <p14:cNvContentPartPr/>
                <p14:nvPr/>
              </p14:nvContentPartPr>
              <p14:xfrm>
                <a:off x="6527049" y="5254311"/>
                <a:ext cx="63720" cy="183600"/>
              </p14:xfrm>
            </p:contentPart>
          </mc:Choice>
          <mc:Fallback xmlns="">
            <p:pic>
              <p:nvPicPr>
                <p:cNvPr id="144" name="Ink 143">
                  <a:extLst>
                    <a:ext uri="{FF2B5EF4-FFF2-40B4-BE49-F238E27FC236}">
                      <a16:creationId xmlns:a16="http://schemas.microsoft.com/office/drawing/2014/main" id="{842C2259-A66A-496A-8DD4-CB41B0C5A0E9}"/>
                    </a:ext>
                  </a:extLst>
                </p:cNvPr>
                <p:cNvPicPr/>
                <p:nvPr/>
              </p:nvPicPr>
              <p:blipFill>
                <a:blip r:embed="rId245"/>
                <a:stretch>
                  <a:fillRect/>
                </a:stretch>
              </p:blipFill>
              <p:spPr>
                <a:xfrm>
                  <a:off x="6518409" y="5245671"/>
                  <a:ext cx="81360" cy="201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6">
              <p14:nvContentPartPr>
                <p14:cNvPr id="145" name="Ink 144">
                  <a:extLst>
                    <a:ext uri="{FF2B5EF4-FFF2-40B4-BE49-F238E27FC236}">
                      <a16:creationId xmlns:a16="http://schemas.microsoft.com/office/drawing/2014/main" id="{2DF7C86B-E699-43F6-9FA9-CD1FA4AD161F}"/>
                    </a:ext>
                  </a:extLst>
                </p14:cNvPr>
                <p14:cNvContentPartPr/>
                <p14:nvPr/>
              </p14:nvContentPartPr>
              <p14:xfrm>
                <a:off x="6506169" y="5352591"/>
                <a:ext cx="147960" cy="7560"/>
              </p14:xfrm>
            </p:contentPart>
          </mc:Choice>
          <mc:Fallback xmlns="">
            <p:pic>
              <p:nvPicPr>
                <p:cNvPr id="145" name="Ink 144">
                  <a:extLst>
                    <a:ext uri="{FF2B5EF4-FFF2-40B4-BE49-F238E27FC236}">
                      <a16:creationId xmlns:a16="http://schemas.microsoft.com/office/drawing/2014/main" id="{2DF7C86B-E699-43F6-9FA9-CD1FA4AD161F}"/>
                    </a:ext>
                  </a:extLst>
                </p:cNvPr>
                <p:cNvPicPr/>
                <p:nvPr/>
              </p:nvPicPr>
              <p:blipFill>
                <a:blip r:embed="rId247"/>
                <a:stretch>
                  <a:fillRect/>
                </a:stretch>
              </p:blipFill>
              <p:spPr>
                <a:xfrm>
                  <a:off x="6497169" y="5343591"/>
                  <a:ext cx="165600" cy="25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8">
              <p14:nvContentPartPr>
                <p14:cNvPr id="146" name="Ink 145">
                  <a:extLst>
                    <a:ext uri="{FF2B5EF4-FFF2-40B4-BE49-F238E27FC236}">
                      <a16:creationId xmlns:a16="http://schemas.microsoft.com/office/drawing/2014/main" id="{7DBE0494-3AD9-4C44-AB52-FA8F138F189E}"/>
                    </a:ext>
                  </a:extLst>
                </p14:cNvPr>
                <p14:cNvContentPartPr/>
                <p14:nvPr/>
              </p14:nvContentPartPr>
              <p14:xfrm>
                <a:off x="6689049" y="5134431"/>
                <a:ext cx="141120" cy="352080"/>
              </p14:xfrm>
            </p:contentPart>
          </mc:Choice>
          <mc:Fallback xmlns="">
            <p:pic>
              <p:nvPicPr>
                <p:cNvPr id="146" name="Ink 145">
                  <a:extLst>
                    <a:ext uri="{FF2B5EF4-FFF2-40B4-BE49-F238E27FC236}">
                      <a16:creationId xmlns:a16="http://schemas.microsoft.com/office/drawing/2014/main" id="{7DBE0494-3AD9-4C44-AB52-FA8F138F189E}"/>
                    </a:ext>
                  </a:extLst>
                </p:cNvPr>
                <p:cNvPicPr/>
                <p:nvPr/>
              </p:nvPicPr>
              <p:blipFill>
                <a:blip r:embed="rId249"/>
                <a:stretch>
                  <a:fillRect/>
                </a:stretch>
              </p:blipFill>
              <p:spPr>
                <a:xfrm>
                  <a:off x="6680049" y="5125791"/>
                  <a:ext cx="158760" cy="369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0">
              <p14:nvContentPartPr>
                <p14:cNvPr id="147" name="Ink 146">
                  <a:extLst>
                    <a:ext uri="{FF2B5EF4-FFF2-40B4-BE49-F238E27FC236}">
                      <a16:creationId xmlns:a16="http://schemas.microsoft.com/office/drawing/2014/main" id="{AD3826D5-5BDB-4DE9-8E94-B5CF398612F0}"/>
                    </a:ext>
                  </a:extLst>
                </p14:cNvPr>
                <p14:cNvContentPartPr/>
                <p14:nvPr/>
              </p14:nvContentPartPr>
              <p14:xfrm>
                <a:off x="6935289" y="5041911"/>
                <a:ext cx="260640" cy="628200"/>
              </p14:xfrm>
            </p:contentPart>
          </mc:Choice>
          <mc:Fallback xmlns="">
            <p:pic>
              <p:nvPicPr>
                <p:cNvPr id="147" name="Ink 146">
                  <a:extLst>
                    <a:ext uri="{FF2B5EF4-FFF2-40B4-BE49-F238E27FC236}">
                      <a16:creationId xmlns:a16="http://schemas.microsoft.com/office/drawing/2014/main" id="{AD3826D5-5BDB-4DE9-8E94-B5CF398612F0}"/>
                    </a:ext>
                  </a:extLst>
                </p:cNvPr>
                <p:cNvPicPr/>
                <p:nvPr/>
              </p:nvPicPr>
              <p:blipFill>
                <a:blip r:embed="rId251"/>
                <a:stretch>
                  <a:fillRect/>
                </a:stretch>
              </p:blipFill>
              <p:spPr>
                <a:xfrm>
                  <a:off x="6926289" y="5033271"/>
                  <a:ext cx="278280" cy="6458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53" name="Group 152">
            <a:extLst>
              <a:ext uri="{FF2B5EF4-FFF2-40B4-BE49-F238E27FC236}">
                <a16:creationId xmlns:a16="http://schemas.microsoft.com/office/drawing/2014/main" id="{C9337799-D622-45EC-96AA-B31B36C97211}"/>
              </a:ext>
            </a:extLst>
          </p:cNvPr>
          <p:cNvGrpSpPr/>
          <p:nvPr/>
        </p:nvGrpSpPr>
        <p:grpSpPr>
          <a:xfrm>
            <a:off x="2363068" y="4839231"/>
            <a:ext cx="1006200" cy="162000"/>
            <a:chOff x="2363068" y="4839231"/>
            <a:chExt cx="1006200" cy="1620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52">
              <p14:nvContentPartPr>
                <p14:cNvPr id="151" name="Ink 150">
                  <a:extLst>
                    <a:ext uri="{FF2B5EF4-FFF2-40B4-BE49-F238E27FC236}">
                      <a16:creationId xmlns:a16="http://schemas.microsoft.com/office/drawing/2014/main" id="{BC7B9C2B-C9D3-4572-AB0A-0B6B2C57642E}"/>
                    </a:ext>
                  </a:extLst>
                </p14:cNvPr>
                <p14:cNvContentPartPr/>
                <p14:nvPr/>
              </p14:nvContentPartPr>
              <p14:xfrm>
                <a:off x="2363068" y="4944351"/>
                <a:ext cx="914760" cy="56880"/>
              </p14:xfrm>
            </p:contentPart>
          </mc:Choice>
          <mc:Fallback xmlns="">
            <p:pic>
              <p:nvPicPr>
                <p:cNvPr id="151" name="Ink 150">
                  <a:extLst>
                    <a:ext uri="{FF2B5EF4-FFF2-40B4-BE49-F238E27FC236}">
                      <a16:creationId xmlns:a16="http://schemas.microsoft.com/office/drawing/2014/main" id="{BC7B9C2B-C9D3-4572-AB0A-0B6B2C57642E}"/>
                    </a:ext>
                  </a:extLst>
                </p:cNvPr>
                <p:cNvPicPr/>
                <p:nvPr/>
              </p:nvPicPr>
              <p:blipFill>
                <a:blip r:embed="rId253"/>
                <a:stretch>
                  <a:fillRect/>
                </a:stretch>
              </p:blipFill>
              <p:spPr>
                <a:xfrm>
                  <a:off x="2354428" y="4935711"/>
                  <a:ext cx="932400" cy="74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4">
              <p14:nvContentPartPr>
                <p14:cNvPr id="152" name="Ink 151">
                  <a:extLst>
                    <a:ext uri="{FF2B5EF4-FFF2-40B4-BE49-F238E27FC236}">
                      <a16:creationId xmlns:a16="http://schemas.microsoft.com/office/drawing/2014/main" id="{DF5EDAF7-CD9A-46C7-BFD3-059C20C2121B}"/>
                    </a:ext>
                  </a:extLst>
                </p14:cNvPr>
                <p14:cNvContentPartPr/>
                <p14:nvPr/>
              </p14:nvContentPartPr>
              <p14:xfrm>
                <a:off x="2494468" y="4839231"/>
                <a:ext cx="874800" cy="56520"/>
              </p14:xfrm>
            </p:contentPart>
          </mc:Choice>
          <mc:Fallback xmlns="">
            <p:pic>
              <p:nvPicPr>
                <p:cNvPr id="152" name="Ink 151">
                  <a:extLst>
                    <a:ext uri="{FF2B5EF4-FFF2-40B4-BE49-F238E27FC236}">
                      <a16:creationId xmlns:a16="http://schemas.microsoft.com/office/drawing/2014/main" id="{DF5EDAF7-CD9A-46C7-BFD3-059C20C2121B}"/>
                    </a:ext>
                  </a:extLst>
                </p:cNvPr>
                <p:cNvPicPr/>
                <p:nvPr/>
              </p:nvPicPr>
              <p:blipFill>
                <a:blip r:embed="rId255"/>
                <a:stretch>
                  <a:fillRect/>
                </a:stretch>
              </p:blipFill>
              <p:spPr>
                <a:xfrm>
                  <a:off x="2485828" y="4830231"/>
                  <a:ext cx="892440" cy="74160"/>
                </a:xfrm>
                <a:prstGeom prst="rect">
                  <a:avLst/>
                </a:prstGeom>
              </p:spPr>
            </p:pic>
          </mc:Fallback>
        </mc:AlternateContent>
      </p:grpSp>
    </p:spTree>
    <p:extLst>
      <p:ext uri="{BB962C8B-B14F-4D97-AF65-F5344CB8AC3E}">
        <p14:creationId xmlns:p14="http://schemas.microsoft.com/office/powerpoint/2010/main" val="295667694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6320" y="994587"/>
            <a:ext cx="8761355" cy="5791631"/>
          </a:xfrm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5559752"/>
              </p:ext>
            </p:extLst>
          </p:nvPr>
        </p:nvGraphicFramePr>
        <p:xfrm>
          <a:off x="5722427" y="5135593"/>
          <a:ext cx="2871544" cy="4594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3" name="Equation" r:id="rId4" imgW="1269720" imgH="203040" progId="Equation.DSMT4">
                  <p:embed/>
                </p:oleObj>
              </mc:Choice>
              <mc:Fallback>
                <p:oleObj name="Equation" r:id="rId4" imgW="12697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722427" y="5135593"/>
                        <a:ext cx="2871544" cy="4594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13" name="Ink 12"/>
              <p14:cNvContentPartPr/>
              <p14:nvPr/>
            </p14:nvContentPartPr>
            <p14:xfrm>
              <a:off x="6199878" y="3441483"/>
              <a:ext cx="1414800" cy="1145880"/>
            </p14:xfrm>
          </p:contentPart>
        </mc:Choice>
        <mc:Fallback xmlns="">
          <p:pic>
            <p:nvPicPr>
              <p:cNvPr id="13" name="Ink 12"/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6188718" y="3428523"/>
                <a:ext cx="1441440" cy="1173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16" name="Ink 15"/>
              <p14:cNvContentPartPr/>
              <p14:nvPr/>
            </p14:nvContentPartPr>
            <p14:xfrm>
              <a:off x="4117998" y="5690043"/>
              <a:ext cx="2160" cy="52920"/>
            </p14:xfrm>
          </p:contentPart>
        </mc:Choice>
        <mc:Fallback xmlns="">
          <p:pic>
            <p:nvPicPr>
              <p:cNvPr id="16" name="Ink 15"/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4109358" y="5682123"/>
                <a:ext cx="19440" cy="68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29" name="Ink 28"/>
              <p14:cNvContentPartPr/>
              <p14:nvPr/>
            </p14:nvContentPartPr>
            <p14:xfrm>
              <a:off x="3391878" y="4594203"/>
              <a:ext cx="502920" cy="34920"/>
            </p14:xfrm>
          </p:contentPart>
        </mc:Choice>
        <mc:Fallback xmlns="">
          <p:pic>
            <p:nvPicPr>
              <p:cNvPr id="29" name="Ink 28"/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3379278" y="4579083"/>
                <a:ext cx="528120" cy="62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">
            <p14:nvContentPartPr>
              <p14:cNvPr id="30" name="Ink 29"/>
              <p14:cNvContentPartPr/>
              <p14:nvPr/>
            </p14:nvContentPartPr>
            <p14:xfrm>
              <a:off x="3739998" y="4579443"/>
              <a:ext cx="221400" cy="136080"/>
            </p14:xfrm>
          </p:contentPart>
        </mc:Choice>
        <mc:Fallback xmlns="">
          <p:pic>
            <p:nvPicPr>
              <p:cNvPr id="30" name="Ink 29"/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3730638" y="4566843"/>
                <a:ext cx="248040" cy="162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">
            <p14:nvContentPartPr>
              <p14:cNvPr id="32" name="Ink 31"/>
              <p14:cNvContentPartPr/>
              <p14:nvPr/>
            </p14:nvContentPartPr>
            <p14:xfrm>
              <a:off x="3644238" y="4835403"/>
              <a:ext cx="218520" cy="72720"/>
            </p14:xfrm>
          </p:contentPart>
        </mc:Choice>
        <mc:Fallback xmlns="">
          <p:pic>
            <p:nvPicPr>
              <p:cNvPr id="32" name="Ink 31"/>
              <p:cNvPicPr/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3628398" y="4822083"/>
                <a:ext cx="245160" cy="99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">
            <p14:nvContentPartPr>
              <p14:cNvPr id="33" name="Ink 32"/>
              <p14:cNvContentPartPr/>
              <p14:nvPr/>
            </p14:nvContentPartPr>
            <p14:xfrm>
              <a:off x="3661158" y="4832163"/>
              <a:ext cx="398880" cy="11160"/>
            </p14:xfrm>
          </p:contentPart>
        </mc:Choice>
        <mc:Fallback xmlns="">
          <p:pic>
            <p:nvPicPr>
              <p:cNvPr id="33" name="Ink 32"/>
              <p:cNvPicPr/>
              <p:nvPr/>
            </p:nvPicPr>
            <p:blipFill>
              <a:blip r:embed="rId17"/>
              <a:stretch>
                <a:fillRect/>
              </a:stretch>
            </p:blipFill>
            <p:spPr>
              <a:xfrm>
                <a:off x="3651438" y="4817403"/>
                <a:ext cx="420120" cy="36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">
            <p14:nvContentPartPr>
              <p14:cNvPr id="34" name="Ink 33"/>
              <p14:cNvContentPartPr/>
              <p14:nvPr/>
            </p14:nvContentPartPr>
            <p14:xfrm>
              <a:off x="4165878" y="4906323"/>
              <a:ext cx="6120" cy="58320"/>
            </p14:xfrm>
          </p:contentPart>
        </mc:Choice>
        <mc:Fallback xmlns="">
          <p:pic>
            <p:nvPicPr>
              <p:cNvPr id="34" name="Ink 33"/>
              <p:cNvPicPr/>
              <p:nvPr/>
            </p:nvPicPr>
            <p:blipFill>
              <a:blip r:embed="rId19"/>
              <a:stretch>
                <a:fillRect/>
              </a:stretch>
            </p:blipFill>
            <p:spPr>
              <a:xfrm>
                <a:off x="4155078" y="4896603"/>
                <a:ext cx="27000" cy="78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0">
            <p14:nvContentPartPr>
              <p14:cNvPr id="35" name="Ink 34"/>
              <p14:cNvContentPartPr/>
              <p14:nvPr/>
            </p14:nvContentPartPr>
            <p14:xfrm>
              <a:off x="4115478" y="5253723"/>
              <a:ext cx="5040" cy="31320"/>
            </p14:xfrm>
          </p:contentPart>
        </mc:Choice>
        <mc:Fallback xmlns="">
          <p:pic>
            <p:nvPicPr>
              <p:cNvPr id="35" name="Ink 34"/>
              <p:cNvPicPr/>
              <p:nvPr/>
            </p:nvPicPr>
            <p:blipFill>
              <a:blip r:embed="rId21"/>
              <a:stretch>
                <a:fillRect/>
              </a:stretch>
            </p:blipFill>
            <p:spPr>
              <a:xfrm>
                <a:off x="4106478" y="5244723"/>
                <a:ext cx="24120" cy="50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2">
            <p14:nvContentPartPr>
              <p14:cNvPr id="55" name="Ink 54"/>
              <p14:cNvContentPartPr/>
              <p14:nvPr/>
            </p14:nvContentPartPr>
            <p14:xfrm>
              <a:off x="5003598" y="3768363"/>
              <a:ext cx="642600" cy="459720"/>
            </p14:xfrm>
          </p:contentPart>
        </mc:Choice>
        <mc:Fallback xmlns="">
          <p:pic>
            <p:nvPicPr>
              <p:cNvPr id="55" name="Ink 54"/>
              <p:cNvPicPr/>
              <p:nvPr/>
            </p:nvPicPr>
            <p:blipFill>
              <a:blip r:embed="rId23"/>
              <a:stretch>
                <a:fillRect/>
              </a:stretch>
            </p:blipFill>
            <p:spPr>
              <a:xfrm>
                <a:off x="4987758" y="3758283"/>
                <a:ext cx="668880" cy="478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4">
            <p14:nvContentPartPr>
              <p14:cNvPr id="56" name="Ink 55"/>
              <p14:cNvContentPartPr/>
              <p14:nvPr/>
            </p14:nvContentPartPr>
            <p14:xfrm>
              <a:off x="4197558" y="3890403"/>
              <a:ext cx="559440" cy="804960"/>
            </p14:xfrm>
          </p:contentPart>
        </mc:Choice>
        <mc:Fallback xmlns="">
          <p:pic>
            <p:nvPicPr>
              <p:cNvPr id="56" name="Ink 55"/>
              <p:cNvPicPr/>
              <p:nvPr/>
            </p:nvPicPr>
            <p:blipFill>
              <a:blip r:embed="rId25"/>
              <a:stretch>
                <a:fillRect/>
              </a:stretch>
            </p:blipFill>
            <p:spPr>
              <a:xfrm>
                <a:off x="4186758" y="3877443"/>
                <a:ext cx="579600" cy="828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6">
            <p14:nvContentPartPr>
              <p14:cNvPr id="57" name="Ink 56"/>
              <p14:cNvContentPartPr/>
              <p14:nvPr/>
            </p14:nvContentPartPr>
            <p14:xfrm>
              <a:off x="6059478" y="3964563"/>
              <a:ext cx="1663200" cy="81720"/>
            </p14:xfrm>
          </p:contentPart>
        </mc:Choice>
        <mc:Fallback xmlns="">
          <p:pic>
            <p:nvPicPr>
              <p:cNvPr id="57" name="Ink 56"/>
              <p:cNvPicPr/>
              <p:nvPr/>
            </p:nvPicPr>
            <p:blipFill>
              <a:blip r:embed="rId27"/>
              <a:stretch>
                <a:fillRect/>
              </a:stretch>
            </p:blipFill>
            <p:spPr>
              <a:xfrm>
                <a:off x="6050478" y="3954483"/>
                <a:ext cx="1687320" cy="106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8">
            <p14:nvContentPartPr>
              <p14:cNvPr id="64" name="Ink 63"/>
              <p14:cNvContentPartPr/>
              <p14:nvPr/>
            </p14:nvContentPartPr>
            <p14:xfrm>
              <a:off x="4992798" y="5783643"/>
              <a:ext cx="1410480" cy="503640"/>
            </p14:xfrm>
          </p:contentPart>
        </mc:Choice>
        <mc:Fallback xmlns="">
          <p:pic>
            <p:nvPicPr>
              <p:cNvPr id="64" name="Ink 63"/>
              <p:cNvPicPr/>
              <p:nvPr/>
            </p:nvPicPr>
            <p:blipFill>
              <a:blip r:embed="rId29"/>
              <a:stretch>
                <a:fillRect/>
              </a:stretch>
            </p:blipFill>
            <p:spPr>
              <a:xfrm>
                <a:off x="4983078" y="5769603"/>
                <a:ext cx="1433880" cy="532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0">
            <p14:nvContentPartPr>
              <p14:cNvPr id="6" name="Ink 5"/>
              <p14:cNvContentPartPr/>
              <p14:nvPr/>
            </p14:nvContentPartPr>
            <p14:xfrm>
              <a:off x="7359519" y="7017403"/>
              <a:ext cx="227160" cy="287280"/>
            </p14:xfrm>
          </p:contentPart>
        </mc:Choice>
        <mc:Fallback xmlns="">
          <p:pic>
            <p:nvPicPr>
              <p:cNvPr id="6" name="Ink 5"/>
              <p:cNvPicPr/>
              <p:nvPr/>
            </p:nvPicPr>
            <p:blipFill>
              <a:blip r:embed="rId31"/>
              <a:stretch>
                <a:fillRect/>
              </a:stretch>
            </p:blipFill>
            <p:spPr>
              <a:xfrm>
                <a:off x="7341519" y="6999403"/>
                <a:ext cx="263160" cy="323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2">
            <p14:nvContentPartPr>
              <p14:cNvPr id="7" name="Ink 6"/>
              <p14:cNvContentPartPr/>
              <p14:nvPr/>
            </p14:nvContentPartPr>
            <p14:xfrm>
              <a:off x="5158839" y="4179883"/>
              <a:ext cx="169560" cy="186840"/>
            </p14:xfrm>
          </p:contentPart>
        </mc:Choice>
        <mc:Fallback xmlns="">
          <p:pic>
            <p:nvPicPr>
              <p:cNvPr id="7" name="Ink 6"/>
              <p:cNvPicPr/>
              <p:nvPr/>
            </p:nvPicPr>
            <p:blipFill>
              <a:blip r:embed="rId33"/>
              <a:stretch>
                <a:fillRect/>
              </a:stretch>
            </p:blipFill>
            <p:spPr>
              <a:xfrm>
                <a:off x="5148039" y="4169803"/>
                <a:ext cx="190800" cy="208440"/>
              </a:xfrm>
              <a:prstGeom prst="rect">
                <a:avLst/>
              </a:prstGeom>
            </p:spPr>
          </p:pic>
        </mc:Fallback>
      </mc:AlternateContent>
      <p:sp>
        <p:nvSpPr>
          <p:cNvPr id="19" name="TextBox 18">
            <a:extLst>
              <a:ext uri="{FF2B5EF4-FFF2-40B4-BE49-F238E27FC236}">
                <a16:creationId xmlns:a16="http://schemas.microsoft.com/office/drawing/2014/main" id="{DDA9B058-CAFE-48F3-976A-65B18CFD0B48}"/>
              </a:ext>
            </a:extLst>
          </p:cNvPr>
          <p:cNvSpPr txBox="1"/>
          <p:nvPr/>
        </p:nvSpPr>
        <p:spPr>
          <a:xfrm>
            <a:off x="184997" y="141905"/>
            <a:ext cx="4572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b="0" i="0" u="none" strike="noStrike" baseline="0" dirty="0">
                <a:latin typeface="CMR10"/>
              </a:rPr>
              <a:t>Single-Junction Transmission Line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4296505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112" name="Ink 111">
                <a:extLst>
                  <a:ext uri="{FF2B5EF4-FFF2-40B4-BE49-F238E27FC236}">
                    <a16:creationId xmlns:a16="http://schemas.microsoft.com/office/drawing/2014/main" id="{D7D84BF4-B0C7-4F09-9B3D-C798CC5D8BC5}"/>
                  </a:ext>
                </a:extLst>
              </p14:cNvPr>
              <p14:cNvContentPartPr/>
              <p14:nvPr/>
            </p14:nvContentPartPr>
            <p14:xfrm>
              <a:off x="5394628" y="1244991"/>
              <a:ext cx="43200" cy="127080"/>
            </p14:xfrm>
          </p:contentPart>
        </mc:Choice>
        <mc:Fallback xmlns="">
          <p:pic>
            <p:nvPicPr>
              <p:cNvPr id="112" name="Ink 111">
                <a:extLst>
                  <a:ext uri="{FF2B5EF4-FFF2-40B4-BE49-F238E27FC236}">
                    <a16:creationId xmlns:a16="http://schemas.microsoft.com/office/drawing/2014/main" id="{D7D84BF4-B0C7-4F09-9B3D-C798CC5D8BC5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5385988" y="1235991"/>
                <a:ext cx="60840" cy="144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166" name="Ink 165">
                <a:extLst>
                  <a:ext uri="{FF2B5EF4-FFF2-40B4-BE49-F238E27FC236}">
                    <a16:creationId xmlns:a16="http://schemas.microsoft.com/office/drawing/2014/main" id="{CC7E9F22-447B-4FFE-B2CF-0B7F5839E67B}"/>
                  </a:ext>
                </a:extLst>
              </p14:cNvPr>
              <p14:cNvContentPartPr/>
              <p14:nvPr/>
            </p14:nvContentPartPr>
            <p14:xfrm>
              <a:off x="2384308" y="3573111"/>
              <a:ext cx="84960" cy="141120"/>
            </p14:xfrm>
          </p:contentPart>
        </mc:Choice>
        <mc:Fallback xmlns="">
          <p:pic>
            <p:nvPicPr>
              <p:cNvPr id="166" name="Ink 165">
                <a:extLst>
                  <a:ext uri="{FF2B5EF4-FFF2-40B4-BE49-F238E27FC236}">
                    <a16:creationId xmlns:a16="http://schemas.microsoft.com/office/drawing/2014/main" id="{CC7E9F22-447B-4FFE-B2CF-0B7F5839E67B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2375308" y="3564111"/>
                <a:ext cx="102600" cy="158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300" name="Ink 299">
                <a:extLst>
                  <a:ext uri="{FF2B5EF4-FFF2-40B4-BE49-F238E27FC236}">
                    <a16:creationId xmlns:a16="http://schemas.microsoft.com/office/drawing/2014/main" id="{F4BD17B8-551D-48C0-8DE5-5D7A9BC21D75}"/>
                  </a:ext>
                </a:extLst>
              </p14:cNvPr>
              <p14:cNvContentPartPr/>
              <p14:nvPr/>
            </p14:nvContentPartPr>
            <p14:xfrm>
              <a:off x="660988" y="2918631"/>
              <a:ext cx="815760" cy="176400"/>
            </p14:xfrm>
          </p:contentPart>
        </mc:Choice>
        <mc:Fallback xmlns="">
          <p:pic>
            <p:nvPicPr>
              <p:cNvPr id="300" name="Ink 299">
                <a:extLst>
                  <a:ext uri="{FF2B5EF4-FFF2-40B4-BE49-F238E27FC236}">
                    <a16:creationId xmlns:a16="http://schemas.microsoft.com/office/drawing/2014/main" id="{F4BD17B8-551D-48C0-8DE5-5D7A9BC21D75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652348" y="2909991"/>
                <a:ext cx="833400" cy="194040"/>
              </a:xfrm>
              <a:prstGeom prst="rect">
                <a:avLst/>
              </a:prstGeom>
            </p:spPr>
          </p:pic>
        </mc:Fallback>
      </mc:AlternateContent>
      <p:grpSp>
        <p:nvGrpSpPr>
          <p:cNvPr id="306" name="Group 305">
            <a:extLst>
              <a:ext uri="{FF2B5EF4-FFF2-40B4-BE49-F238E27FC236}">
                <a16:creationId xmlns:a16="http://schemas.microsoft.com/office/drawing/2014/main" id="{0BEA7A14-F672-4270-BFCF-3345C74DE073}"/>
              </a:ext>
            </a:extLst>
          </p:cNvPr>
          <p:cNvGrpSpPr/>
          <p:nvPr/>
        </p:nvGrpSpPr>
        <p:grpSpPr>
          <a:xfrm>
            <a:off x="696628" y="91191"/>
            <a:ext cx="7643520" cy="5859000"/>
            <a:chOff x="696628" y="91191"/>
            <a:chExt cx="7643520" cy="58590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8">
              <p14:nvContentPartPr>
                <p14:cNvPr id="2" name="Ink 1">
                  <a:extLst>
                    <a:ext uri="{FF2B5EF4-FFF2-40B4-BE49-F238E27FC236}">
                      <a16:creationId xmlns:a16="http://schemas.microsoft.com/office/drawing/2014/main" id="{7CD9E6BD-0DBE-42F2-9EB8-9B616DCAD776}"/>
                    </a:ext>
                  </a:extLst>
                </p14:cNvPr>
                <p14:cNvContentPartPr/>
                <p14:nvPr/>
              </p14:nvContentPartPr>
              <p14:xfrm>
                <a:off x="1056628" y="316191"/>
                <a:ext cx="371520" cy="366480"/>
              </p14:xfrm>
            </p:contentPart>
          </mc:Choice>
          <mc:Fallback xmlns="">
            <p:pic>
              <p:nvPicPr>
                <p:cNvPr id="2" name="Ink 1">
                  <a:extLst>
                    <a:ext uri="{FF2B5EF4-FFF2-40B4-BE49-F238E27FC236}">
                      <a16:creationId xmlns:a16="http://schemas.microsoft.com/office/drawing/2014/main" id="{7CD9E6BD-0DBE-42F2-9EB8-9B616DCAD776}"/>
                    </a:ext>
                  </a:extLst>
                </p:cNvPr>
                <p:cNvPicPr/>
                <p:nvPr/>
              </p:nvPicPr>
              <p:blipFill>
                <a:blip r:embed="rId9"/>
                <a:stretch>
                  <a:fillRect/>
                </a:stretch>
              </p:blipFill>
              <p:spPr>
                <a:xfrm>
                  <a:off x="1047988" y="307191"/>
                  <a:ext cx="389160" cy="384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">
              <p14:nvContentPartPr>
                <p14:cNvPr id="3" name="Ink 2">
                  <a:extLst>
                    <a:ext uri="{FF2B5EF4-FFF2-40B4-BE49-F238E27FC236}">
                      <a16:creationId xmlns:a16="http://schemas.microsoft.com/office/drawing/2014/main" id="{92318269-29EB-45D9-822A-6A12614F3D88}"/>
                    </a:ext>
                  </a:extLst>
                </p14:cNvPr>
                <p14:cNvContentPartPr/>
                <p14:nvPr/>
              </p14:nvContentPartPr>
              <p14:xfrm>
                <a:off x="1111348" y="422031"/>
                <a:ext cx="387000" cy="106560"/>
              </p14:xfrm>
            </p:contentPart>
          </mc:Choice>
          <mc:Fallback xmlns="">
            <p:pic>
              <p:nvPicPr>
                <p:cNvPr id="3" name="Ink 2">
                  <a:extLst>
                    <a:ext uri="{FF2B5EF4-FFF2-40B4-BE49-F238E27FC236}">
                      <a16:creationId xmlns:a16="http://schemas.microsoft.com/office/drawing/2014/main" id="{92318269-29EB-45D9-822A-6A12614F3D88}"/>
                    </a:ext>
                  </a:extLst>
                </p:cNvPr>
                <p:cNvPicPr/>
                <p:nvPr/>
              </p:nvPicPr>
              <p:blipFill>
                <a:blip r:embed="rId11"/>
                <a:stretch>
                  <a:fillRect/>
                </a:stretch>
              </p:blipFill>
              <p:spPr>
                <a:xfrm>
                  <a:off x="1102708" y="413031"/>
                  <a:ext cx="404640" cy="124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">
              <p14:nvContentPartPr>
                <p14:cNvPr id="4" name="Ink 3">
                  <a:extLst>
                    <a:ext uri="{FF2B5EF4-FFF2-40B4-BE49-F238E27FC236}">
                      <a16:creationId xmlns:a16="http://schemas.microsoft.com/office/drawing/2014/main" id="{7F8BF496-07BF-4483-8A69-14E6E24B59E4}"/>
                    </a:ext>
                  </a:extLst>
                </p14:cNvPr>
                <p14:cNvContentPartPr/>
                <p14:nvPr/>
              </p14:nvContentPartPr>
              <p14:xfrm>
                <a:off x="1357228" y="611751"/>
                <a:ext cx="42480" cy="119880"/>
              </p14:xfrm>
            </p:contentPart>
          </mc:Choice>
          <mc:Fallback xmlns="">
            <p:pic>
              <p:nvPicPr>
                <p:cNvPr id="4" name="Ink 3">
                  <a:extLst>
                    <a:ext uri="{FF2B5EF4-FFF2-40B4-BE49-F238E27FC236}">
                      <a16:creationId xmlns:a16="http://schemas.microsoft.com/office/drawing/2014/main" id="{7F8BF496-07BF-4483-8A69-14E6E24B59E4}"/>
                    </a:ext>
                  </a:extLst>
                </p:cNvPr>
                <p:cNvPicPr/>
                <p:nvPr/>
              </p:nvPicPr>
              <p:blipFill>
                <a:blip r:embed="rId13"/>
                <a:stretch>
                  <a:fillRect/>
                </a:stretch>
              </p:blipFill>
              <p:spPr>
                <a:xfrm>
                  <a:off x="1348588" y="603111"/>
                  <a:ext cx="60120" cy="137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">
              <p14:nvContentPartPr>
                <p14:cNvPr id="5" name="Ink 4">
                  <a:extLst>
                    <a:ext uri="{FF2B5EF4-FFF2-40B4-BE49-F238E27FC236}">
                      <a16:creationId xmlns:a16="http://schemas.microsoft.com/office/drawing/2014/main" id="{E3D86ECA-980E-4AEF-9BBD-4E58D9E1E207}"/>
                    </a:ext>
                  </a:extLst>
                </p14:cNvPr>
                <p14:cNvContentPartPr/>
                <p14:nvPr/>
              </p14:nvContentPartPr>
              <p14:xfrm>
                <a:off x="1575388" y="562431"/>
                <a:ext cx="113400" cy="140040"/>
              </p14:xfrm>
            </p:contentPart>
          </mc:Choice>
          <mc:Fallback xmlns="">
            <p:pic>
              <p:nvPicPr>
                <p:cNvPr id="5" name="Ink 4">
                  <a:extLst>
                    <a:ext uri="{FF2B5EF4-FFF2-40B4-BE49-F238E27FC236}">
                      <a16:creationId xmlns:a16="http://schemas.microsoft.com/office/drawing/2014/main" id="{E3D86ECA-980E-4AEF-9BBD-4E58D9E1E207}"/>
                    </a:ext>
                  </a:extLst>
                </p:cNvPr>
                <p:cNvPicPr/>
                <p:nvPr/>
              </p:nvPicPr>
              <p:blipFill>
                <a:blip r:embed="rId15"/>
                <a:stretch>
                  <a:fillRect/>
                </a:stretch>
              </p:blipFill>
              <p:spPr>
                <a:xfrm>
                  <a:off x="1566388" y="553791"/>
                  <a:ext cx="131040" cy="157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">
              <p14:nvContentPartPr>
                <p14:cNvPr id="7" name="Ink 6">
                  <a:extLst>
                    <a:ext uri="{FF2B5EF4-FFF2-40B4-BE49-F238E27FC236}">
                      <a16:creationId xmlns:a16="http://schemas.microsoft.com/office/drawing/2014/main" id="{0CA7BAFA-8CAE-4718-A209-B071CD5F0F50}"/>
                    </a:ext>
                  </a:extLst>
                </p14:cNvPr>
                <p14:cNvContentPartPr/>
                <p14:nvPr/>
              </p14:nvContentPartPr>
              <p14:xfrm>
                <a:off x="1870588" y="675111"/>
                <a:ext cx="7920" cy="131760"/>
              </p14:xfrm>
            </p:contentPart>
          </mc:Choice>
          <mc:Fallback xmlns="">
            <p:pic>
              <p:nvPicPr>
                <p:cNvPr id="7" name="Ink 6">
                  <a:extLst>
                    <a:ext uri="{FF2B5EF4-FFF2-40B4-BE49-F238E27FC236}">
                      <a16:creationId xmlns:a16="http://schemas.microsoft.com/office/drawing/2014/main" id="{0CA7BAFA-8CAE-4718-A209-B071CD5F0F50}"/>
                    </a:ext>
                  </a:extLst>
                </p:cNvPr>
                <p:cNvPicPr/>
                <p:nvPr/>
              </p:nvPicPr>
              <p:blipFill>
                <a:blip r:embed="rId17"/>
                <a:stretch>
                  <a:fillRect/>
                </a:stretch>
              </p:blipFill>
              <p:spPr>
                <a:xfrm>
                  <a:off x="1861948" y="666111"/>
                  <a:ext cx="25560" cy="149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">
              <p14:nvContentPartPr>
                <p14:cNvPr id="8" name="Ink 7">
                  <a:extLst>
                    <a:ext uri="{FF2B5EF4-FFF2-40B4-BE49-F238E27FC236}">
                      <a16:creationId xmlns:a16="http://schemas.microsoft.com/office/drawing/2014/main" id="{26FE6E46-676F-4293-B34C-44D42AEAF88F}"/>
                    </a:ext>
                  </a:extLst>
                </p14:cNvPr>
                <p14:cNvContentPartPr/>
                <p14:nvPr/>
              </p14:nvContentPartPr>
              <p14:xfrm>
                <a:off x="2236708" y="464151"/>
                <a:ext cx="133920" cy="7560"/>
              </p14:xfrm>
            </p:contentPart>
          </mc:Choice>
          <mc:Fallback xmlns="">
            <p:pic>
              <p:nvPicPr>
                <p:cNvPr id="8" name="Ink 7">
                  <a:extLst>
                    <a:ext uri="{FF2B5EF4-FFF2-40B4-BE49-F238E27FC236}">
                      <a16:creationId xmlns:a16="http://schemas.microsoft.com/office/drawing/2014/main" id="{26FE6E46-676F-4293-B34C-44D42AEAF88F}"/>
                    </a:ext>
                  </a:extLst>
                </p:cNvPr>
                <p:cNvPicPr/>
                <p:nvPr/>
              </p:nvPicPr>
              <p:blipFill>
                <a:blip r:embed="rId19"/>
                <a:stretch>
                  <a:fillRect/>
                </a:stretch>
              </p:blipFill>
              <p:spPr>
                <a:xfrm>
                  <a:off x="2227708" y="455151"/>
                  <a:ext cx="151560" cy="25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">
              <p14:nvContentPartPr>
                <p14:cNvPr id="9" name="Ink 8">
                  <a:extLst>
                    <a:ext uri="{FF2B5EF4-FFF2-40B4-BE49-F238E27FC236}">
                      <a16:creationId xmlns:a16="http://schemas.microsoft.com/office/drawing/2014/main" id="{D40A6C1A-15C6-4AD5-9ED3-210DE6117236}"/>
                    </a:ext>
                  </a:extLst>
                </p14:cNvPr>
                <p14:cNvContentPartPr/>
                <p14:nvPr/>
              </p14:nvContentPartPr>
              <p14:xfrm>
                <a:off x="2264788" y="562431"/>
                <a:ext cx="84600" cy="21600"/>
              </p14:xfrm>
            </p:contentPart>
          </mc:Choice>
          <mc:Fallback xmlns="">
            <p:pic>
              <p:nvPicPr>
                <p:cNvPr id="9" name="Ink 8">
                  <a:extLst>
                    <a:ext uri="{FF2B5EF4-FFF2-40B4-BE49-F238E27FC236}">
                      <a16:creationId xmlns:a16="http://schemas.microsoft.com/office/drawing/2014/main" id="{D40A6C1A-15C6-4AD5-9ED3-210DE6117236}"/>
                    </a:ext>
                  </a:extLst>
                </p:cNvPr>
                <p:cNvPicPr/>
                <p:nvPr/>
              </p:nvPicPr>
              <p:blipFill>
                <a:blip r:embed="rId21"/>
                <a:stretch>
                  <a:fillRect/>
                </a:stretch>
              </p:blipFill>
              <p:spPr>
                <a:xfrm>
                  <a:off x="2255788" y="553791"/>
                  <a:ext cx="102240" cy="39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">
              <p14:nvContentPartPr>
                <p14:cNvPr id="10" name="Ink 9">
                  <a:extLst>
                    <a:ext uri="{FF2B5EF4-FFF2-40B4-BE49-F238E27FC236}">
                      <a16:creationId xmlns:a16="http://schemas.microsoft.com/office/drawing/2014/main" id="{35C063D2-8361-4CA3-ADDB-197A92C24C14}"/>
                    </a:ext>
                  </a:extLst>
                </p14:cNvPr>
                <p14:cNvContentPartPr/>
                <p14:nvPr/>
              </p14:nvContentPartPr>
              <p14:xfrm>
                <a:off x="2883268" y="329511"/>
                <a:ext cx="218880" cy="275400"/>
              </p14:xfrm>
            </p:contentPart>
          </mc:Choice>
          <mc:Fallback xmlns="">
            <p:pic>
              <p:nvPicPr>
                <p:cNvPr id="10" name="Ink 9">
                  <a:extLst>
                    <a:ext uri="{FF2B5EF4-FFF2-40B4-BE49-F238E27FC236}">
                      <a16:creationId xmlns:a16="http://schemas.microsoft.com/office/drawing/2014/main" id="{35C063D2-8361-4CA3-ADDB-197A92C24C14}"/>
                    </a:ext>
                  </a:extLst>
                </p:cNvPr>
                <p:cNvPicPr/>
                <p:nvPr/>
              </p:nvPicPr>
              <p:blipFill>
                <a:blip r:embed="rId23"/>
                <a:stretch>
                  <a:fillRect/>
                </a:stretch>
              </p:blipFill>
              <p:spPr>
                <a:xfrm>
                  <a:off x="2874628" y="320871"/>
                  <a:ext cx="236520" cy="293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">
              <p14:nvContentPartPr>
                <p14:cNvPr id="11" name="Ink 10">
                  <a:extLst>
                    <a:ext uri="{FF2B5EF4-FFF2-40B4-BE49-F238E27FC236}">
                      <a16:creationId xmlns:a16="http://schemas.microsoft.com/office/drawing/2014/main" id="{FE61C8F6-D4BC-422C-97D5-C7FC1D53424B}"/>
                    </a:ext>
                  </a:extLst>
                </p14:cNvPr>
                <p14:cNvContentPartPr/>
                <p14:nvPr/>
              </p14:nvContentPartPr>
              <p14:xfrm>
                <a:off x="2869588" y="456951"/>
                <a:ext cx="190440" cy="49680"/>
              </p14:xfrm>
            </p:contentPart>
          </mc:Choice>
          <mc:Fallback xmlns="">
            <p:pic>
              <p:nvPicPr>
                <p:cNvPr id="11" name="Ink 10">
                  <a:extLst>
                    <a:ext uri="{FF2B5EF4-FFF2-40B4-BE49-F238E27FC236}">
                      <a16:creationId xmlns:a16="http://schemas.microsoft.com/office/drawing/2014/main" id="{FE61C8F6-D4BC-422C-97D5-C7FC1D53424B}"/>
                    </a:ext>
                  </a:extLst>
                </p:cNvPr>
                <p:cNvPicPr/>
                <p:nvPr/>
              </p:nvPicPr>
              <p:blipFill>
                <a:blip r:embed="rId25"/>
                <a:stretch>
                  <a:fillRect/>
                </a:stretch>
              </p:blipFill>
              <p:spPr>
                <a:xfrm>
                  <a:off x="2860948" y="448311"/>
                  <a:ext cx="208080" cy="67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">
              <p14:nvContentPartPr>
                <p14:cNvPr id="12" name="Ink 11">
                  <a:extLst>
                    <a:ext uri="{FF2B5EF4-FFF2-40B4-BE49-F238E27FC236}">
                      <a16:creationId xmlns:a16="http://schemas.microsoft.com/office/drawing/2014/main" id="{0A73E837-E92D-4546-9438-65D48B9824AC}"/>
                    </a:ext>
                  </a:extLst>
                </p14:cNvPr>
                <p14:cNvContentPartPr/>
                <p14:nvPr/>
              </p14:nvContentPartPr>
              <p14:xfrm>
                <a:off x="3066868" y="597711"/>
                <a:ext cx="112680" cy="77760"/>
              </p14:xfrm>
            </p:contentPart>
          </mc:Choice>
          <mc:Fallback xmlns="">
            <p:pic>
              <p:nvPicPr>
                <p:cNvPr id="12" name="Ink 11">
                  <a:extLst>
                    <a:ext uri="{FF2B5EF4-FFF2-40B4-BE49-F238E27FC236}">
                      <a16:creationId xmlns:a16="http://schemas.microsoft.com/office/drawing/2014/main" id="{0A73E837-E92D-4546-9438-65D48B9824AC}"/>
                    </a:ext>
                  </a:extLst>
                </p:cNvPr>
                <p:cNvPicPr/>
                <p:nvPr/>
              </p:nvPicPr>
              <p:blipFill>
                <a:blip r:embed="rId27"/>
                <a:stretch>
                  <a:fillRect/>
                </a:stretch>
              </p:blipFill>
              <p:spPr>
                <a:xfrm>
                  <a:off x="3057868" y="588711"/>
                  <a:ext cx="130320" cy="95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">
              <p14:nvContentPartPr>
                <p14:cNvPr id="13" name="Ink 12">
                  <a:extLst>
                    <a:ext uri="{FF2B5EF4-FFF2-40B4-BE49-F238E27FC236}">
                      <a16:creationId xmlns:a16="http://schemas.microsoft.com/office/drawing/2014/main" id="{56D31AFC-492F-4A80-9435-7A70F740C656}"/>
                    </a:ext>
                  </a:extLst>
                </p14:cNvPr>
                <p14:cNvContentPartPr/>
                <p14:nvPr/>
              </p14:nvContentPartPr>
              <p14:xfrm>
                <a:off x="3298708" y="576471"/>
                <a:ext cx="21600" cy="99000"/>
              </p14:xfrm>
            </p:contentPart>
          </mc:Choice>
          <mc:Fallback xmlns="">
            <p:pic>
              <p:nvPicPr>
                <p:cNvPr id="13" name="Ink 12">
                  <a:extLst>
                    <a:ext uri="{FF2B5EF4-FFF2-40B4-BE49-F238E27FC236}">
                      <a16:creationId xmlns:a16="http://schemas.microsoft.com/office/drawing/2014/main" id="{56D31AFC-492F-4A80-9435-7A70F740C656}"/>
                    </a:ext>
                  </a:extLst>
                </p:cNvPr>
                <p:cNvPicPr/>
                <p:nvPr/>
              </p:nvPicPr>
              <p:blipFill>
                <a:blip r:embed="rId29"/>
                <a:stretch>
                  <a:fillRect/>
                </a:stretch>
              </p:blipFill>
              <p:spPr>
                <a:xfrm>
                  <a:off x="3289708" y="567831"/>
                  <a:ext cx="39240" cy="116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">
              <p14:nvContentPartPr>
                <p14:cNvPr id="14" name="Ink 13">
                  <a:extLst>
                    <a:ext uri="{FF2B5EF4-FFF2-40B4-BE49-F238E27FC236}">
                      <a16:creationId xmlns:a16="http://schemas.microsoft.com/office/drawing/2014/main" id="{8066C3A2-BDEC-4801-AEA8-364A77B86DAB}"/>
                    </a:ext>
                  </a:extLst>
                </p14:cNvPr>
                <p14:cNvContentPartPr/>
                <p14:nvPr/>
              </p14:nvContentPartPr>
              <p14:xfrm>
                <a:off x="3741868" y="161391"/>
                <a:ext cx="56520" cy="197280"/>
              </p14:xfrm>
            </p:contentPart>
          </mc:Choice>
          <mc:Fallback xmlns="">
            <p:pic>
              <p:nvPicPr>
                <p:cNvPr id="14" name="Ink 13">
                  <a:extLst>
                    <a:ext uri="{FF2B5EF4-FFF2-40B4-BE49-F238E27FC236}">
                      <a16:creationId xmlns:a16="http://schemas.microsoft.com/office/drawing/2014/main" id="{8066C3A2-BDEC-4801-AEA8-364A77B86DAB}"/>
                    </a:ext>
                  </a:extLst>
                </p:cNvPr>
                <p:cNvPicPr/>
                <p:nvPr/>
              </p:nvPicPr>
              <p:blipFill>
                <a:blip r:embed="rId31"/>
                <a:stretch>
                  <a:fillRect/>
                </a:stretch>
              </p:blipFill>
              <p:spPr>
                <a:xfrm>
                  <a:off x="3732868" y="152751"/>
                  <a:ext cx="74160" cy="214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">
              <p14:nvContentPartPr>
                <p14:cNvPr id="15" name="Ink 14">
                  <a:extLst>
                    <a:ext uri="{FF2B5EF4-FFF2-40B4-BE49-F238E27FC236}">
                      <a16:creationId xmlns:a16="http://schemas.microsoft.com/office/drawing/2014/main" id="{30A3984E-00F9-44FD-AF88-50B6F25D7BA8}"/>
                    </a:ext>
                  </a:extLst>
                </p14:cNvPr>
                <p14:cNvContentPartPr/>
                <p14:nvPr/>
              </p14:nvContentPartPr>
              <p14:xfrm>
                <a:off x="3868588" y="274071"/>
                <a:ext cx="218520" cy="21600"/>
              </p14:xfrm>
            </p:contentPart>
          </mc:Choice>
          <mc:Fallback xmlns="">
            <p:pic>
              <p:nvPicPr>
                <p:cNvPr id="15" name="Ink 14">
                  <a:extLst>
                    <a:ext uri="{FF2B5EF4-FFF2-40B4-BE49-F238E27FC236}">
                      <a16:creationId xmlns:a16="http://schemas.microsoft.com/office/drawing/2014/main" id="{30A3984E-00F9-44FD-AF88-50B6F25D7BA8}"/>
                    </a:ext>
                  </a:extLst>
                </p:cNvPr>
                <p:cNvPicPr/>
                <p:nvPr/>
              </p:nvPicPr>
              <p:blipFill>
                <a:blip r:embed="rId33"/>
                <a:stretch>
                  <a:fillRect/>
                </a:stretch>
              </p:blipFill>
              <p:spPr>
                <a:xfrm>
                  <a:off x="3859588" y="265431"/>
                  <a:ext cx="236160" cy="39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">
              <p14:nvContentPartPr>
                <p14:cNvPr id="16" name="Ink 15">
                  <a:extLst>
                    <a:ext uri="{FF2B5EF4-FFF2-40B4-BE49-F238E27FC236}">
                      <a16:creationId xmlns:a16="http://schemas.microsoft.com/office/drawing/2014/main" id="{EDBF45C0-4E6C-4AF5-94FD-1C146FC03F78}"/>
                    </a:ext>
                  </a:extLst>
                </p14:cNvPr>
                <p14:cNvContentPartPr/>
                <p14:nvPr/>
              </p14:nvContentPartPr>
              <p14:xfrm>
                <a:off x="3983788" y="245991"/>
                <a:ext cx="11520" cy="91800"/>
              </p14:xfrm>
            </p:contentPart>
          </mc:Choice>
          <mc:Fallback xmlns="">
            <p:pic>
              <p:nvPicPr>
                <p:cNvPr id="16" name="Ink 15">
                  <a:extLst>
                    <a:ext uri="{FF2B5EF4-FFF2-40B4-BE49-F238E27FC236}">
                      <a16:creationId xmlns:a16="http://schemas.microsoft.com/office/drawing/2014/main" id="{EDBF45C0-4E6C-4AF5-94FD-1C146FC03F78}"/>
                    </a:ext>
                  </a:extLst>
                </p:cNvPr>
                <p:cNvPicPr/>
                <p:nvPr/>
              </p:nvPicPr>
              <p:blipFill>
                <a:blip r:embed="rId35"/>
                <a:stretch>
                  <a:fillRect/>
                </a:stretch>
              </p:blipFill>
              <p:spPr>
                <a:xfrm>
                  <a:off x="3975148" y="236991"/>
                  <a:ext cx="29160" cy="109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">
              <p14:nvContentPartPr>
                <p14:cNvPr id="17" name="Ink 16">
                  <a:extLst>
                    <a:ext uri="{FF2B5EF4-FFF2-40B4-BE49-F238E27FC236}">
                      <a16:creationId xmlns:a16="http://schemas.microsoft.com/office/drawing/2014/main" id="{17A88342-BA40-423D-B398-F8C7CC15AD74}"/>
                    </a:ext>
                  </a:extLst>
                </p14:cNvPr>
                <p14:cNvContentPartPr/>
                <p14:nvPr/>
              </p14:nvContentPartPr>
              <p14:xfrm>
                <a:off x="4262428" y="132951"/>
                <a:ext cx="152640" cy="169560"/>
              </p14:xfrm>
            </p:contentPart>
          </mc:Choice>
          <mc:Fallback xmlns="">
            <p:pic>
              <p:nvPicPr>
                <p:cNvPr id="17" name="Ink 16">
                  <a:extLst>
                    <a:ext uri="{FF2B5EF4-FFF2-40B4-BE49-F238E27FC236}">
                      <a16:creationId xmlns:a16="http://schemas.microsoft.com/office/drawing/2014/main" id="{17A88342-BA40-423D-B398-F8C7CC15AD74}"/>
                    </a:ext>
                  </a:extLst>
                </p:cNvPr>
                <p:cNvPicPr/>
                <p:nvPr/>
              </p:nvPicPr>
              <p:blipFill>
                <a:blip r:embed="rId37"/>
                <a:stretch>
                  <a:fillRect/>
                </a:stretch>
              </p:blipFill>
              <p:spPr>
                <a:xfrm>
                  <a:off x="4253428" y="124311"/>
                  <a:ext cx="170280" cy="187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">
              <p14:nvContentPartPr>
                <p14:cNvPr id="18" name="Ink 17">
                  <a:extLst>
                    <a:ext uri="{FF2B5EF4-FFF2-40B4-BE49-F238E27FC236}">
                      <a16:creationId xmlns:a16="http://schemas.microsoft.com/office/drawing/2014/main" id="{9822C0B5-8A11-4B69-A3A0-1442F0365F16}"/>
                    </a:ext>
                  </a:extLst>
                </p14:cNvPr>
                <p14:cNvContentPartPr/>
                <p14:nvPr/>
              </p14:nvContentPartPr>
              <p14:xfrm>
                <a:off x="3558988" y="473511"/>
                <a:ext cx="904320" cy="54360"/>
              </p14:xfrm>
            </p:contentPart>
          </mc:Choice>
          <mc:Fallback xmlns="">
            <p:pic>
              <p:nvPicPr>
                <p:cNvPr id="18" name="Ink 17">
                  <a:extLst>
                    <a:ext uri="{FF2B5EF4-FFF2-40B4-BE49-F238E27FC236}">
                      <a16:creationId xmlns:a16="http://schemas.microsoft.com/office/drawing/2014/main" id="{9822C0B5-8A11-4B69-A3A0-1442F0365F16}"/>
                    </a:ext>
                  </a:extLst>
                </p:cNvPr>
                <p:cNvPicPr/>
                <p:nvPr/>
              </p:nvPicPr>
              <p:blipFill>
                <a:blip r:embed="rId39"/>
                <a:stretch>
                  <a:fillRect/>
                </a:stretch>
              </p:blipFill>
              <p:spPr>
                <a:xfrm>
                  <a:off x="3549988" y="464511"/>
                  <a:ext cx="921960" cy="72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">
              <p14:nvContentPartPr>
                <p14:cNvPr id="19" name="Ink 18">
                  <a:extLst>
                    <a:ext uri="{FF2B5EF4-FFF2-40B4-BE49-F238E27FC236}">
                      <a16:creationId xmlns:a16="http://schemas.microsoft.com/office/drawing/2014/main" id="{E5BFF89A-6868-4C73-B467-3BF2563CCCD1}"/>
                    </a:ext>
                  </a:extLst>
                </p14:cNvPr>
                <p14:cNvContentPartPr/>
                <p14:nvPr/>
              </p14:nvContentPartPr>
              <p14:xfrm>
                <a:off x="3593908" y="618951"/>
                <a:ext cx="42840" cy="232200"/>
              </p14:xfrm>
            </p:contentPart>
          </mc:Choice>
          <mc:Fallback xmlns="">
            <p:pic>
              <p:nvPicPr>
                <p:cNvPr id="19" name="Ink 18">
                  <a:extLst>
                    <a:ext uri="{FF2B5EF4-FFF2-40B4-BE49-F238E27FC236}">
                      <a16:creationId xmlns:a16="http://schemas.microsoft.com/office/drawing/2014/main" id="{E5BFF89A-6868-4C73-B467-3BF2563CCCD1}"/>
                    </a:ext>
                  </a:extLst>
                </p:cNvPr>
                <p:cNvPicPr/>
                <p:nvPr/>
              </p:nvPicPr>
              <p:blipFill>
                <a:blip r:embed="rId41"/>
                <a:stretch>
                  <a:fillRect/>
                </a:stretch>
              </p:blipFill>
              <p:spPr>
                <a:xfrm>
                  <a:off x="3584908" y="609951"/>
                  <a:ext cx="60480" cy="249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">
              <p14:nvContentPartPr>
                <p14:cNvPr id="20" name="Ink 19">
                  <a:extLst>
                    <a:ext uri="{FF2B5EF4-FFF2-40B4-BE49-F238E27FC236}">
                      <a16:creationId xmlns:a16="http://schemas.microsoft.com/office/drawing/2014/main" id="{926818DE-70AA-47C3-B78C-4AB0BE0FF007}"/>
                    </a:ext>
                  </a:extLst>
                </p14:cNvPr>
                <p14:cNvContentPartPr/>
                <p14:nvPr/>
              </p14:nvContentPartPr>
              <p14:xfrm>
                <a:off x="3819268" y="710391"/>
                <a:ext cx="99000" cy="28440"/>
              </p14:xfrm>
            </p:contentPart>
          </mc:Choice>
          <mc:Fallback xmlns="">
            <p:pic>
              <p:nvPicPr>
                <p:cNvPr id="20" name="Ink 19">
                  <a:extLst>
                    <a:ext uri="{FF2B5EF4-FFF2-40B4-BE49-F238E27FC236}">
                      <a16:creationId xmlns:a16="http://schemas.microsoft.com/office/drawing/2014/main" id="{926818DE-70AA-47C3-B78C-4AB0BE0FF007}"/>
                    </a:ext>
                  </a:extLst>
                </p:cNvPr>
                <p:cNvPicPr/>
                <p:nvPr/>
              </p:nvPicPr>
              <p:blipFill>
                <a:blip r:embed="rId43"/>
                <a:stretch>
                  <a:fillRect/>
                </a:stretch>
              </p:blipFill>
              <p:spPr>
                <a:xfrm>
                  <a:off x="3810268" y="701391"/>
                  <a:ext cx="116640" cy="46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4">
              <p14:nvContentPartPr>
                <p14:cNvPr id="21" name="Ink 20">
                  <a:extLst>
                    <a:ext uri="{FF2B5EF4-FFF2-40B4-BE49-F238E27FC236}">
                      <a16:creationId xmlns:a16="http://schemas.microsoft.com/office/drawing/2014/main" id="{1788D824-9638-4265-97CF-00A5A9E5F3E4}"/>
                    </a:ext>
                  </a:extLst>
                </p14:cNvPr>
                <p14:cNvContentPartPr/>
                <p14:nvPr/>
              </p14:nvContentPartPr>
              <p14:xfrm>
                <a:off x="4142908" y="618231"/>
                <a:ext cx="218520" cy="50040"/>
              </p14:xfrm>
            </p:contentPart>
          </mc:Choice>
          <mc:Fallback xmlns="">
            <p:pic>
              <p:nvPicPr>
                <p:cNvPr id="21" name="Ink 20">
                  <a:extLst>
                    <a:ext uri="{FF2B5EF4-FFF2-40B4-BE49-F238E27FC236}">
                      <a16:creationId xmlns:a16="http://schemas.microsoft.com/office/drawing/2014/main" id="{1788D824-9638-4265-97CF-00A5A9E5F3E4}"/>
                    </a:ext>
                  </a:extLst>
                </p:cNvPr>
                <p:cNvPicPr/>
                <p:nvPr/>
              </p:nvPicPr>
              <p:blipFill>
                <a:blip r:embed="rId45"/>
                <a:stretch>
                  <a:fillRect/>
                </a:stretch>
              </p:blipFill>
              <p:spPr>
                <a:xfrm>
                  <a:off x="4133908" y="609591"/>
                  <a:ext cx="236160" cy="67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6">
              <p14:nvContentPartPr>
                <p14:cNvPr id="22" name="Ink 21">
                  <a:extLst>
                    <a:ext uri="{FF2B5EF4-FFF2-40B4-BE49-F238E27FC236}">
                      <a16:creationId xmlns:a16="http://schemas.microsoft.com/office/drawing/2014/main" id="{68F83E5F-238A-4E56-BAC7-5E8A3E409B3A}"/>
                    </a:ext>
                  </a:extLst>
                </p14:cNvPr>
                <p14:cNvContentPartPr/>
                <p14:nvPr/>
              </p14:nvContentPartPr>
              <p14:xfrm>
                <a:off x="4107268" y="634071"/>
                <a:ext cx="35640" cy="231480"/>
              </p14:xfrm>
            </p:contentPart>
          </mc:Choice>
          <mc:Fallback xmlns="">
            <p:pic>
              <p:nvPicPr>
                <p:cNvPr id="22" name="Ink 21">
                  <a:extLst>
                    <a:ext uri="{FF2B5EF4-FFF2-40B4-BE49-F238E27FC236}">
                      <a16:creationId xmlns:a16="http://schemas.microsoft.com/office/drawing/2014/main" id="{68F83E5F-238A-4E56-BAC7-5E8A3E409B3A}"/>
                    </a:ext>
                  </a:extLst>
                </p:cNvPr>
                <p:cNvPicPr/>
                <p:nvPr/>
              </p:nvPicPr>
              <p:blipFill>
                <a:blip r:embed="rId47"/>
                <a:stretch>
                  <a:fillRect/>
                </a:stretch>
              </p:blipFill>
              <p:spPr>
                <a:xfrm>
                  <a:off x="4098628" y="625071"/>
                  <a:ext cx="53280" cy="249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8">
              <p14:nvContentPartPr>
                <p14:cNvPr id="27" name="Ink 26">
                  <a:extLst>
                    <a:ext uri="{FF2B5EF4-FFF2-40B4-BE49-F238E27FC236}">
                      <a16:creationId xmlns:a16="http://schemas.microsoft.com/office/drawing/2014/main" id="{5B053D38-004D-4ED2-AEEA-384FE615150B}"/>
                    </a:ext>
                  </a:extLst>
                </p14:cNvPr>
                <p14:cNvContentPartPr/>
                <p14:nvPr/>
              </p14:nvContentPartPr>
              <p14:xfrm>
                <a:off x="5028868" y="745311"/>
                <a:ext cx="49680" cy="133920"/>
              </p14:xfrm>
            </p:contentPart>
          </mc:Choice>
          <mc:Fallback xmlns="">
            <p:pic>
              <p:nvPicPr>
                <p:cNvPr id="27" name="Ink 26">
                  <a:extLst>
                    <a:ext uri="{FF2B5EF4-FFF2-40B4-BE49-F238E27FC236}">
                      <a16:creationId xmlns:a16="http://schemas.microsoft.com/office/drawing/2014/main" id="{5B053D38-004D-4ED2-AEEA-384FE615150B}"/>
                    </a:ext>
                  </a:extLst>
                </p:cNvPr>
                <p:cNvPicPr/>
                <p:nvPr/>
              </p:nvPicPr>
              <p:blipFill>
                <a:blip r:embed="rId49"/>
                <a:stretch>
                  <a:fillRect/>
                </a:stretch>
              </p:blipFill>
              <p:spPr>
                <a:xfrm>
                  <a:off x="5020228" y="736671"/>
                  <a:ext cx="67320" cy="151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0">
              <p14:nvContentPartPr>
                <p14:cNvPr id="28" name="Ink 27">
                  <a:extLst>
                    <a:ext uri="{FF2B5EF4-FFF2-40B4-BE49-F238E27FC236}">
                      <a16:creationId xmlns:a16="http://schemas.microsoft.com/office/drawing/2014/main" id="{DDECE424-6867-4A49-B651-8DB90821EB4E}"/>
                    </a:ext>
                  </a:extLst>
                </p14:cNvPr>
                <p14:cNvContentPartPr/>
                <p14:nvPr/>
              </p14:nvContentPartPr>
              <p14:xfrm>
                <a:off x="6041908" y="267231"/>
                <a:ext cx="99000" cy="77760"/>
              </p14:xfrm>
            </p:contentPart>
          </mc:Choice>
          <mc:Fallback xmlns="">
            <p:pic>
              <p:nvPicPr>
                <p:cNvPr id="28" name="Ink 27">
                  <a:extLst>
                    <a:ext uri="{FF2B5EF4-FFF2-40B4-BE49-F238E27FC236}">
                      <a16:creationId xmlns:a16="http://schemas.microsoft.com/office/drawing/2014/main" id="{DDECE424-6867-4A49-B651-8DB90821EB4E}"/>
                    </a:ext>
                  </a:extLst>
                </p:cNvPr>
                <p:cNvPicPr/>
                <p:nvPr/>
              </p:nvPicPr>
              <p:blipFill>
                <a:blip r:embed="rId51"/>
                <a:stretch>
                  <a:fillRect/>
                </a:stretch>
              </p:blipFill>
              <p:spPr>
                <a:xfrm>
                  <a:off x="6032908" y="258231"/>
                  <a:ext cx="116640" cy="95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2">
              <p14:nvContentPartPr>
                <p14:cNvPr id="29" name="Ink 28">
                  <a:extLst>
                    <a:ext uri="{FF2B5EF4-FFF2-40B4-BE49-F238E27FC236}">
                      <a16:creationId xmlns:a16="http://schemas.microsoft.com/office/drawing/2014/main" id="{E2EF2D5D-65B6-4991-B270-E3CAB1949E96}"/>
                    </a:ext>
                  </a:extLst>
                </p14:cNvPr>
                <p14:cNvContentPartPr/>
                <p14:nvPr/>
              </p14:nvContentPartPr>
              <p14:xfrm>
                <a:off x="5851828" y="309351"/>
                <a:ext cx="63720" cy="366120"/>
              </p14:xfrm>
            </p:contentPart>
          </mc:Choice>
          <mc:Fallback xmlns="">
            <p:pic>
              <p:nvPicPr>
                <p:cNvPr id="29" name="Ink 28">
                  <a:extLst>
                    <a:ext uri="{FF2B5EF4-FFF2-40B4-BE49-F238E27FC236}">
                      <a16:creationId xmlns:a16="http://schemas.microsoft.com/office/drawing/2014/main" id="{E2EF2D5D-65B6-4991-B270-E3CAB1949E96}"/>
                    </a:ext>
                  </a:extLst>
                </p:cNvPr>
                <p:cNvPicPr/>
                <p:nvPr/>
              </p:nvPicPr>
              <p:blipFill>
                <a:blip r:embed="rId53"/>
                <a:stretch>
                  <a:fillRect/>
                </a:stretch>
              </p:blipFill>
              <p:spPr>
                <a:xfrm>
                  <a:off x="5843188" y="300351"/>
                  <a:ext cx="81360" cy="383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4">
              <p14:nvContentPartPr>
                <p14:cNvPr id="30" name="Ink 29">
                  <a:extLst>
                    <a:ext uri="{FF2B5EF4-FFF2-40B4-BE49-F238E27FC236}">
                      <a16:creationId xmlns:a16="http://schemas.microsoft.com/office/drawing/2014/main" id="{EF4AC879-AF17-4CD4-8BE4-6225817D668C}"/>
                    </a:ext>
                  </a:extLst>
                </p14:cNvPr>
                <p14:cNvContentPartPr/>
                <p14:nvPr/>
              </p14:nvContentPartPr>
              <p14:xfrm>
                <a:off x="6351508" y="485031"/>
                <a:ext cx="141120" cy="113040"/>
              </p14:xfrm>
            </p:contentPart>
          </mc:Choice>
          <mc:Fallback xmlns="">
            <p:pic>
              <p:nvPicPr>
                <p:cNvPr id="30" name="Ink 29">
                  <a:extLst>
                    <a:ext uri="{FF2B5EF4-FFF2-40B4-BE49-F238E27FC236}">
                      <a16:creationId xmlns:a16="http://schemas.microsoft.com/office/drawing/2014/main" id="{EF4AC879-AF17-4CD4-8BE4-6225817D668C}"/>
                    </a:ext>
                  </a:extLst>
                </p:cNvPr>
                <p:cNvPicPr/>
                <p:nvPr/>
              </p:nvPicPr>
              <p:blipFill>
                <a:blip r:embed="rId55"/>
                <a:stretch>
                  <a:fillRect/>
                </a:stretch>
              </p:blipFill>
              <p:spPr>
                <a:xfrm>
                  <a:off x="6342508" y="476391"/>
                  <a:ext cx="158760" cy="130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6">
              <p14:nvContentPartPr>
                <p14:cNvPr id="31" name="Ink 30">
                  <a:extLst>
                    <a:ext uri="{FF2B5EF4-FFF2-40B4-BE49-F238E27FC236}">
                      <a16:creationId xmlns:a16="http://schemas.microsoft.com/office/drawing/2014/main" id="{41C2C0C0-41EE-4D3E-81CB-B2EB0F8C62A6}"/>
                    </a:ext>
                  </a:extLst>
                </p14:cNvPr>
                <p14:cNvContentPartPr/>
                <p14:nvPr/>
              </p14:nvContentPartPr>
              <p14:xfrm>
                <a:off x="6998428" y="119991"/>
                <a:ext cx="201960" cy="225000"/>
              </p14:xfrm>
            </p:contentPart>
          </mc:Choice>
          <mc:Fallback xmlns="">
            <p:pic>
              <p:nvPicPr>
                <p:cNvPr id="31" name="Ink 30">
                  <a:extLst>
                    <a:ext uri="{FF2B5EF4-FFF2-40B4-BE49-F238E27FC236}">
                      <a16:creationId xmlns:a16="http://schemas.microsoft.com/office/drawing/2014/main" id="{41C2C0C0-41EE-4D3E-81CB-B2EB0F8C62A6}"/>
                    </a:ext>
                  </a:extLst>
                </p:cNvPr>
                <p:cNvPicPr/>
                <p:nvPr/>
              </p:nvPicPr>
              <p:blipFill>
                <a:blip r:embed="rId57"/>
                <a:stretch>
                  <a:fillRect/>
                </a:stretch>
              </p:blipFill>
              <p:spPr>
                <a:xfrm>
                  <a:off x="6989428" y="110991"/>
                  <a:ext cx="219600" cy="242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8">
              <p14:nvContentPartPr>
                <p14:cNvPr id="32" name="Ink 31">
                  <a:extLst>
                    <a:ext uri="{FF2B5EF4-FFF2-40B4-BE49-F238E27FC236}">
                      <a16:creationId xmlns:a16="http://schemas.microsoft.com/office/drawing/2014/main" id="{686B2672-B433-497E-98E5-712546310FD3}"/>
                    </a:ext>
                  </a:extLst>
                </p14:cNvPr>
                <p14:cNvContentPartPr/>
                <p14:nvPr/>
              </p14:nvContentPartPr>
              <p14:xfrm>
                <a:off x="6998428" y="231951"/>
                <a:ext cx="190440" cy="28440"/>
              </p14:xfrm>
            </p:contentPart>
          </mc:Choice>
          <mc:Fallback xmlns="">
            <p:pic>
              <p:nvPicPr>
                <p:cNvPr id="32" name="Ink 31">
                  <a:extLst>
                    <a:ext uri="{FF2B5EF4-FFF2-40B4-BE49-F238E27FC236}">
                      <a16:creationId xmlns:a16="http://schemas.microsoft.com/office/drawing/2014/main" id="{686B2672-B433-497E-98E5-712546310FD3}"/>
                    </a:ext>
                  </a:extLst>
                </p:cNvPr>
                <p:cNvPicPr/>
                <p:nvPr/>
              </p:nvPicPr>
              <p:blipFill>
                <a:blip r:embed="rId59"/>
                <a:stretch>
                  <a:fillRect/>
                </a:stretch>
              </p:blipFill>
              <p:spPr>
                <a:xfrm>
                  <a:off x="6989788" y="222951"/>
                  <a:ext cx="208080" cy="46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0">
              <p14:nvContentPartPr>
                <p14:cNvPr id="33" name="Ink 32">
                  <a:extLst>
                    <a:ext uri="{FF2B5EF4-FFF2-40B4-BE49-F238E27FC236}">
                      <a16:creationId xmlns:a16="http://schemas.microsoft.com/office/drawing/2014/main" id="{A5F3B021-19EA-48E8-A69E-638CC835B2C2}"/>
                    </a:ext>
                  </a:extLst>
                </p14:cNvPr>
                <p14:cNvContentPartPr/>
                <p14:nvPr/>
              </p14:nvContentPartPr>
              <p14:xfrm>
                <a:off x="7216588" y="295311"/>
                <a:ext cx="77760" cy="123480"/>
              </p14:xfrm>
            </p:contentPart>
          </mc:Choice>
          <mc:Fallback xmlns="">
            <p:pic>
              <p:nvPicPr>
                <p:cNvPr id="33" name="Ink 32">
                  <a:extLst>
                    <a:ext uri="{FF2B5EF4-FFF2-40B4-BE49-F238E27FC236}">
                      <a16:creationId xmlns:a16="http://schemas.microsoft.com/office/drawing/2014/main" id="{A5F3B021-19EA-48E8-A69E-638CC835B2C2}"/>
                    </a:ext>
                  </a:extLst>
                </p:cNvPr>
                <p:cNvPicPr/>
                <p:nvPr/>
              </p:nvPicPr>
              <p:blipFill>
                <a:blip r:embed="rId61"/>
                <a:stretch>
                  <a:fillRect/>
                </a:stretch>
              </p:blipFill>
              <p:spPr>
                <a:xfrm>
                  <a:off x="7207588" y="286311"/>
                  <a:ext cx="95400" cy="141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2">
              <p14:nvContentPartPr>
                <p14:cNvPr id="34" name="Ink 33">
                  <a:extLst>
                    <a:ext uri="{FF2B5EF4-FFF2-40B4-BE49-F238E27FC236}">
                      <a16:creationId xmlns:a16="http://schemas.microsoft.com/office/drawing/2014/main" id="{B1B3B1A2-71B3-4722-9F27-987DDB6D1184}"/>
                    </a:ext>
                  </a:extLst>
                </p14:cNvPr>
                <p14:cNvContentPartPr/>
                <p14:nvPr/>
              </p14:nvContentPartPr>
              <p14:xfrm>
                <a:off x="7413508" y="245991"/>
                <a:ext cx="155160" cy="7560"/>
              </p14:xfrm>
            </p:contentPart>
          </mc:Choice>
          <mc:Fallback xmlns="">
            <p:pic>
              <p:nvPicPr>
                <p:cNvPr id="34" name="Ink 33">
                  <a:extLst>
                    <a:ext uri="{FF2B5EF4-FFF2-40B4-BE49-F238E27FC236}">
                      <a16:creationId xmlns:a16="http://schemas.microsoft.com/office/drawing/2014/main" id="{B1B3B1A2-71B3-4722-9F27-987DDB6D1184}"/>
                    </a:ext>
                  </a:extLst>
                </p:cNvPr>
                <p:cNvPicPr/>
                <p:nvPr/>
              </p:nvPicPr>
              <p:blipFill>
                <a:blip r:embed="rId63"/>
                <a:stretch>
                  <a:fillRect/>
                </a:stretch>
              </p:blipFill>
              <p:spPr>
                <a:xfrm>
                  <a:off x="7404508" y="237351"/>
                  <a:ext cx="172800" cy="25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4">
              <p14:nvContentPartPr>
                <p14:cNvPr id="35" name="Ink 34">
                  <a:extLst>
                    <a:ext uri="{FF2B5EF4-FFF2-40B4-BE49-F238E27FC236}">
                      <a16:creationId xmlns:a16="http://schemas.microsoft.com/office/drawing/2014/main" id="{E20E203D-8424-4A54-90AA-9DE28DE5ABF7}"/>
                    </a:ext>
                  </a:extLst>
                </p14:cNvPr>
                <p14:cNvContentPartPr/>
                <p14:nvPr/>
              </p14:nvContentPartPr>
              <p14:xfrm>
                <a:off x="7596388" y="91191"/>
                <a:ext cx="35640" cy="232560"/>
              </p14:xfrm>
            </p:contentPart>
          </mc:Choice>
          <mc:Fallback xmlns="">
            <p:pic>
              <p:nvPicPr>
                <p:cNvPr id="35" name="Ink 34">
                  <a:extLst>
                    <a:ext uri="{FF2B5EF4-FFF2-40B4-BE49-F238E27FC236}">
                      <a16:creationId xmlns:a16="http://schemas.microsoft.com/office/drawing/2014/main" id="{E20E203D-8424-4A54-90AA-9DE28DE5ABF7}"/>
                    </a:ext>
                  </a:extLst>
                </p:cNvPr>
                <p:cNvPicPr/>
                <p:nvPr/>
              </p:nvPicPr>
              <p:blipFill>
                <a:blip r:embed="rId65"/>
                <a:stretch>
                  <a:fillRect/>
                </a:stretch>
              </p:blipFill>
              <p:spPr>
                <a:xfrm>
                  <a:off x="7587388" y="82551"/>
                  <a:ext cx="53280" cy="250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6">
              <p14:nvContentPartPr>
                <p14:cNvPr id="36" name="Ink 35">
                  <a:extLst>
                    <a:ext uri="{FF2B5EF4-FFF2-40B4-BE49-F238E27FC236}">
                      <a16:creationId xmlns:a16="http://schemas.microsoft.com/office/drawing/2014/main" id="{9AD81496-FEFA-4318-89A8-05965B8BFF85}"/>
                    </a:ext>
                  </a:extLst>
                </p14:cNvPr>
                <p14:cNvContentPartPr/>
                <p14:nvPr/>
              </p14:nvContentPartPr>
              <p14:xfrm>
                <a:off x="6717268" y="393591"/>
                <a:ext cx="1034280" cy="119880"/>
              </p14:xfrm>
            </p:contentPart>
          </mc:Choice>
          <mc:Fallback xmlns="">
            <p:pic>
              <p:nvPicPr>
                <p:cNvPr id="36" name="Ink 35">
                  <a:extLst>
                    <a:ext uri="{FF2B5EF4-FFF2-40B4-BE49-F238E27FC236}">
                      <a16:creationId xmlns:a16="http://schemas.microsoft.com/office/drawing/2014/main" id="{9AD81496-FEFA-4318-89A8-05965B8BFF85}"/>
                    </a:ext>
                  </a:extLst>
                </p:cNvPr>
                <p:cNvPicPr/>
                <p:nvPr/>
              </p:nvPicPr>
              <p:blipFill>
                <a:blip r:embed="rId67"/>
                <a:stretch>
                  <a:fillRect/>
                </a:stretch>
              </p:blipFill>
              <p:spPr>
                <a:xfrm>
                  <a:off x="6708268" y="384951"/>
                  <a:ext cx="1051920" cy="137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8">
              <p14:nvContentPartPr>
                <p14:cNvPr id="37" name="Ink 36">
                  <a:extLst>
                    <a:ext uri="{FF2B5EF4-FFF2-40B4-BE49-F238E27FC236}">
                      <a16:creationId xmlns:a16="http://schemas.microsoft.com/office/drawing/2014/main" id="{91622B12-2D22-41D1-B818-4BFD80566E6F}"/>
                    </a:ext>
                  </a:extLst>
                </p14:cNvPr>
                <p14:cNvContentPartPr/>
                <p14:nvPr/>
              </p14:nvContentPartPr>
              <p14:xfrm>
                <a:off x="6830668" y="597711"/>
                <a:ext cx="200880" cy="247680"/>
              </p14:xfrm>
            </p:contentPart>
          </mc:Choice>
          <mc:Fallback xmlns="">
            <p:pic>
              <p:nvPicPr>
                <p:cNvPr id="37" name="Ink 36">
                  <a:extLst>
                    <a:ext uri="{FF2B5EF4-FFF2-40B4-BE49-F238E27FC236}">
                      <a16:creationId xmlns:a16="http://schemas.microsoft.com/office/drawing/2014/main" id="{91622B12-2D22-41D1-B818-4BFD80566E6F}"/>
                    </a:ext>
                  </a:extLst>
                </p:cNvPr>
                <p:cNvPicPr/>
                <p:nvPr/>
              </p:nvPicPr>
              <p:blipFill>
                <a:blip r:embed="rId69"/>
                <a:stretch>
                  <a:fillRect/>
                </a:stretch>
              </p:blipFill>
              <p:spPr>
                <a:xfrm>
                  <a:off x="6821668" y="588711"/>
                  <a:ext cx="218520" cy="265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0">
              <p14:nvContentPartPr>
                <p14:cNvPr id="38" name="Ink 37">
                  <a:extLst>
                    <a:ext uri="{FF2B5EF4-FFF2-40B4-BE49-F238E27FC236}">
                      <a16:creationId xmlns:a16="http://schemas.microsoft.com/office/drawing/2014/main" id="{5C8417F6-B0D5-4E06-BC81-27C60512974D}"/>
                    </a:ext>
                  </a:extLst>
                </p14:cNvPr>
                <p14:cNvContentPartPr/>
                <p14:nvPr/>
              </p14:nvContentPartPr>
              <p14:xfrm>
                <a:off x="6780628" y="724431"/>
                <a:ext cx="190440" cy="42480"/>
              </p14:xfrm>
            </p:contentPart>
          </mc:Choice>
          <mc:Fallback xmlns="">
            <p:pic>
              <p:nvPicPr>
                <p:cNvPr id="38" name="Ink 37">
                  <a:extLst>
                    <a:ext uri="{FF2B5EF4-FFF2-40B4-BE49-F238E27FC236}">
                      <a16:creationId xmlns:a16="http://schemas.microsoft.com/office/drawing/2014/main" id="{5C8417F6-B0D5-4E06-BC81-27C60512974D}"/>
                    </a:ext>
                  </a:extLst>
                </p:cNvPr>
                <p:cNvPicPr/>
                <p:nvPr/>
              </p:nvPicPr>
              <p:blipFill>
                <a:blip r:embed="rId71"/>
                <a:stretch>
                  <a:fillRect/>
                </a:stretch>
              </p:blipFill>
              <p:spPr>
                <a:xfrm>
                  <a:off x="6771628" y="715431"/>
                  <a:ext cx="208080" cy="60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2">
              <p14:nvContentPartPr>
                <p14:cNvPr id="39" name="Ink 38">
                  <a:extLst>
                    <a:ext uri="{FF2B5EF4-FFF2-40B4-BE49-F238E27FC236}">
                      <a16:creationId xmlns:a16="http://schemas.microsoft.com/office/drawing/2014/main" id="{D200A1E0-1EDF-4681-AF75-1EED2A7EFEC5}"/>
                    </a:ext>
                  </a:extLst>
                </p14:cNvPr>
                <p14:cNvContentPartPr/>
                <p14:nvPr/>
              </p14:nvContentPartPr>
              <p14:xfrm>
                <a:off x="7012468" y="773391"/>
                <a:ext cx="295920" cy="125640"/>
              </p14:xfrm>
            </p:contentPart>
          </mc:Choice>
          <mc:Fallback xmlns="">
            <p:pic>
              <p:nvPicPr>
                <p:cNvPr id="39" name="Ink 38">
                  <a:extLst>
                    <a:ext uri="{FF2B5EF4-FFF2-40B4-BE49-F238E27FC236}">
                      <a16:creationId xmlns:a16="http://schemas.microsoft.com/office/drawing/2014/main" id="{D200A1E0-1EDF-4681-AF75-1EED2A7EFEC5}"/>
                    </a:ext>
                  </a:extLst>
                </p:cNvPr>
                <p:cNvPicPr/>
                <p:nvPr/>
              </p:nvPicPr>
              <p:blipFill>
                <a:blip r:embed="rId73"/>
                <a:stretch>
                  <a:fillRect/>
                </a:stretch>
              </p:blipFill>
              <p:spPr>
                <a:xfrm>
                  <a:off x="7003468" y="764751"/>
                  <a:ext cx="313560" cy="143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4">
              <p14:nvContentPartPr>
                <p14:cNvPr id="40" name="Ink 39">
                  <a:extLst>
                    <a:ext uri="{FF2B5EF4-FFF2-40B4-BE49-F238E27FC236}">
                      <a16:creationId xmlns:a16="http://schemas.microsoft.com/office/drawing/2014/main" id="{895459CB-0A24-4C54-82B3-D98CD66FAA3B}"/>
                    </a:ext>
                  </a:extLst>
                </p14:cNvPr>
                <p14:cNvContentPartPr/>
                <p14:nvPr/>
              </p14:nvContentPartPr>
              <p14:xfrm>
                <a:off x="7293988" y="647031"/>
                <a:ext cx="21600" cy="190440"/>
              </p14:xfrm>
            </p:contentPart>
          </mc:Choice>
          <mc:Fallback xmlns="">
            <p:pic>
              <p:nvPicPr>
                <p:cNvPr id="40" name="Ink 39">
                  <a:extLst>
                    <a:ext uri="{FF2B5EF4-FFF2-40B4-BE49-F238E27FC236}">
                      <a16:creationId xmlns:a16="http://schemas.microsoft.com/office/drawing/2014/main" id="{895459CB-0A24-4C54-82B3-D98CD66FAA3B}"/>
                    </a:ext>
                  </a:extLst>
                </p:cNvPr>
                <p:cNvPicPr/>
                <p:nvPr/>
              </p:nvPicPr>
              <p:blipFill>
                <a:blip r:embed="rId75"/>
                <a:stretch>
                  <a:fillRect/>
                </a:stretch>
              </p:blipFill>
              <p:spPr>
                <a:xfrm>
                  <a:off x="7284988" y="638031"/>
                  <a:ext cx="39240" cy="208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6">
              <p14:nvContentPartPr>
                <p14:cNvPr id="41" name="Ink 40">
                  <a:extLst>
                    <a:ext uri="{FF2B5EF4-FFF2-40B4-BE49-F238E27FC236}">
                      <a16:creationId xmlns:a16="http://schemas.microsoft.com/office/drawing/2014/main" id="{5152182E-9EDE-48AA-83A1-03EBBEBEC469}"/>
                    </a:ext>
                  </a:extLst>
                </p14:cNvPr>
                <p14:cNvContentPartPr/>
                <p14:nvPr/>
              </p14:nvContentPartPr>
              <p14:xfrm>
                <a:off x="7554268" y="625791"/>
                <a:ext cx="14400" cy="204480"/>
              </p14:xfrm>
            </p:contentPart>
          </mc:Choice>
          <mc:Fallback xmlns="">
            <p:pic>
              <p:nvPicPr>
                <p:cNvPr id="41" name="Ink 40">
                  <a:extLst>
                    <a:ext uri="{FF2B5EF4-FFF2-40B4-BE49-F238E27FC236}">
                      <a16:creationId xmlns:a16="http://schemas.microsoft.com/office/drawing/2014/main" id="{5152182E-9EDE-48AA-83A1-03EBBEBEC469}"/>
                    </a:ext>
                  </a:extLst>
                </p:cNvPr>
                <p:cNvPicPr/>
                <p:nvPr/>
              </p:nvPicPr>
              <p:blipFill>
                <a:blip r:embed="rId77"/>
                <a:stretch>
                  <a:fillRect/>
                </a:stretch>
              </p:blipFill>
              <p:spPr>
                <a:xfrm>
                  <a:off x="7545268" y="617151"/>
                  <a:ext cx="32040" cy="222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8">
              <p14:nvContentPartPr>
                <p14:cNvPr id="42" name="Ink 41">
                  <a:extLst>
                    <a:ext uri="{FF2B5EF4-FFF2-40B4-BE49-F238E27FC236}">
                      <a16:creationId xmlns:a16="http://schemas.microsoft.com/office/drawing/2014/main" id="{41CE4088-BEDD-4C43-81B9-24CF32199957}"/>
                    </a:ext>
                  </a:extLst>
                </p14:cNvPr>
                <p14:cNvContentPartPr/>
                <p14:nvPr/>
              </p14:nvContentPartPr>
              <p14:xfrm>
                <a:off x="8166268" y="379551"/>
                <a:ext cx="99000" cy="7560"/>
              </p14:xfrm>
            </p:contentPart>
          </mc:Choice>
          <mc:Fallback xmlns="">
            <p:pic>
              <p:nvPicPr>
                <p:cNvPr id="42" name="Ink 41">
                  <a:extLst>
                    <a:ext uri="{FF2B5EF4-FFF2-40B4-BE49-F238E27FC236}">
                      <a16:creationId xmlns:a16="http://schemas.microsoft.com/office/drawing/2014/main" id="{41CE4088-BEDD-4C43-81B9-24CF32199957}"/>
                    </a:ext>
                  </a:extLst>
                </p:cNvPr>
                <p:cNvPicPr/>
                <p:nvPr/>
              </p:nvPicPr>
              <p:blipFill>
                <a:blip r:embed="rId79"/>
                <a:stretch>
                  <a:fillRect/>
                </a:stretch>
              </p:blipFill>
              <p:spPr>
                <a:xfrm>
                  <a:off x="8157268" y="370911"/>
                  <a:ext cx="116640" cy="25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0">
              <p14:nvContentPartPr>
                <p14:cNvPr id="43" name="Ink 42">
                  <a:extLst>
                    <a:ext uri="{FF2B5EF4-FFF2-40B4-BE49-F238E27FC236}">
                      <a16:creationId xmlns:a16="http://schemas.microsoft.com/office/drawing/2014/main" id="{24039FE6-301C-44FE-95A0-7F53A53F2FC2}"/>
                    </a:ext>
                  </a:extLst>
                </p14:cNvPr>
                <p14:cNvContentPartPr/>
                <p14:nvPr/>
              </p14:nvContentPartPr>
              <p14:xfrm>
                <a:off x="8145028" y="464151"/>
                <a:ext cx="133920" cy="21600"/>
              </p14:xfrm>
            </p:contentPart>
          </mc:Choice>
          <mc:Fallback xmlns="">
            <p:pic>
              <p:nvPicPr>
                <p:cNvPr id="43" name="Ink 42">
                  <a:extLst>
                    <a:ext uri="{FF2B5EF4-FFF2-40B4-BE49-F238E27FC236}">
                      <a16:creationId xmlns:a16="http://schemas.microsoft.com/office/drawing/2014/main" id="{24039FE6-301C-44FE-95A0-7F53A53F2FC2}"/>
                    </a:ext>
                  </a:extLst>
                </p:cNvPr>
                <p:cNvPicPr/>
                <p:nvPr/>
              </p:nvPicPr>
              <p:blipFill>
                <a:blip r:embed="rId81"/>
                <a:stretch>
                  <a:fillRect/>
                </a:stretch>
              </p:blipFill>
              <p:spPr>
                <a:xfrm>
                  <a:off x="8136028" y="455151"/>
                  <a:ext cx="151560" cy="39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2">
              <p14:nvContentPartPr>
                <p14:cNvPr id="49" name="Ink 48">
                  <a:extLst>
                    <a:ext uri="{FF2B5EF4-FFF2-40B4-BE49-F238E27FC236}">
                      <a16:creationId xmlns:a16="http://schemas.microsoft.com/office/drawing/2014/main" id="{748DF1C9-5C0F-445E-B8C9-8BD85F469F53}"/>
                    </a:ext>
                  </a:extLst>
                </p14:cNvPr>
                <p14:cNvContentPartPr/>
                <p14:nvPr/>
              </p14:nvContentPartPr>
              <p14:xfrm>
                <a:off x="6872068" y="1167591"/>
                <a:ext cx="165960" cy="225360"/>
              </p14:xfrm>
            </p:contentPart>
          </mc:Choice>
          <mc:Fallback xmlns="">
            <p:pic>
              <p:nvPicPr>
                <p:cNvPr id="49" name="Ink 48">
                  <a:extLst>
                    <a:ext uri="{FF2B5EF4-FFF2-40B4-BE49-F238E27FC236}">
                      <a16:creationId xmlns:a16="http://schemas.microsoft.com/office/drawing/2014/main" id="{748DF1C9-5C0F-445E-B8C9-8BD85F469F53}"/>
                    </a:ext>
                  </a:extLst>
                </p:cNvPr>
                <p:cNvPicPr/>
                <p:nvPr/>
              </p:nvPicPr>
              <p:blipFill>
                <a:blip r:embed="rId83"/>
                <a:stretch>
                  <a:fillRect/>
                </a:stretch>
              </p:blipFill>
              <p:spPr>
                <a:xfrm>
                  <a:off x="6863428" y="1158951"/>
                  <a:ext cx="183600" cy="243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4">
              <p14:nvContentPartPr>
                <p14:cNvPr id="50" name="Ink 49">
                  <a:extLst>
                    <a:ext uri="{FF2B5EF4-FFF2-40B4-BE49-F238E27FC236}">
                      <a16:creationId xmlns:a16="http://schemas.microsoft.com/office/drawing/2014/main" id="{8BBEAF0E-1DD5-4DC0-B73B-DBC4B4E305FE}"/>
                    </a:ext>
                  </a:extLst>
                </p14:cNvPr>
                <p14:cNvContentPartPr/>
                <p14:nvPr/>
              </p14:nvContentPartPr>
              <p14:xfrm>
                <a:off x="6815548" y="1273071"/>
                <a:ext cx="127080" cy="360"/>
              </p14:xfrm>
            </p:contentPart>
          </mc:Choice>
          <mc:Fallback xmlns="">
            <p:pic>
              <p:nvPicPr>
                <p:cNvPr id="50" name="Ink 49">
                  <a:extLst>
                    <a:ext uri="{FF2B5EF4-FFF2-40B4-BE49-F238E27FC236}">
                      <a16:creationId xmlns:a16="http://schemas.microsoft.com/office/drawing/2014/main" id="{8BBEAF0E-1DD5-4DC0-B73B-DBC4B4E305FE}"/>
                    </a:ext>
                  </a:extLst>
                </p:cNvPr>
                <p:cNvPicPr/>
                <p:nvPr/>
              </p:nvPicPr>
              <p:blipFill>
                <a:blip r:embed="rId85"/>
                <a:stretch>
                  <a:fillRect/>
                </a:stretch>
              </p:blipFill>
              <p:spPr>
                <a:xfrm>
                  <a:off x="6806908" y="1264071"/>
                  <a:ext cx="144720" cy="18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6">
              <p14:nvContentPartPr>
                <p14:cNvPr id="51" name="Ink 50">
                  <a:extLst>
                    <a:ext uri="{FF2B5EF4-FFF2-40B4-BE49-F238E27FC236}">
                      <a16:creationId xmlns:a16="http://schemas.microsoft.com/office/drawing/2014/main" id="{B1E341ED-BE9E-4F84-90EA-46CE0D0292B7}"/>
                    </a:ext>
                  </a:extLst>
                </p14:cNvPr>
                <p14:cNvContentPartPr/>
                <p14:nvPr/>
              </p14:nvContentPartPr>
              <p14:xfrm>
                <a:off x="7008508" y="1301151"/>
                <a:ext cx="74880" cy="119880"/>
              </p14:xfrm>
            </p:contentPart>
          </mc:Choice>
          <mc:Fallback xmlns="">
            <p:pic>
              <p:nvPicPr>
                <p:cNvPr id="51" name="Ink 50">
                  <a:extLst>
                    <a:ext uri="{FF2B5EF4-FFF2-40B4-BE49-F238E27FC236}">
                      <a16:creationId xmlns:a16="http://schemas.microsoft.com/office/drawing/2014/main" id="{B1E341ED-BE9E-4F84-90EA-46CE0D0292B7}"/>
                    </a:ext>
                  </a:extLst>
                </p:cNvPr>
                <p:cNvPicPr/>
                <p:nvPr/>
              </p:nvPicPr>
              <p:blipFill>
                <a:blip r:embed="rId87"/>
                <a:stretch>
                  <a:fillRect/>
                </a:stretch>
              </p:blipFill>
              <p:spPr>
                <a:xfrm>
                  <a:off x="6999508" y="1292151"/>
                  <a:ext cx="92520" cy="137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8">
              <p14:nvContentPartPr>
                <p14:cNvPr id="52" name="Ink 51">
                  <a:extLst>
                    <a:ext uri="{FF2B5EF4-FFF2-40B4-BE49-F238E27FC236}">
                      <a16:creationId xmlns:a16="http://schemas.microsoft.com/office/drawing/2014/main" id="{755F6316-0ABF-49E4-93D0-9F43FC116A7A}"/>
                    </a:ext>
                  </a:extLst>
                </p14:cNvPr>
                <p14:cNvContentPartPr/>
                <p14:nvPr/>
              </p14:nvContentPartPr>
              <p14:xfrm>
                <a:off x="7308028" y="1216551"/>
                <a:ext cx="113040" cy="7560"/>
              </p14:xfrm>
            </p:contentPart>
          </mc:Choice>
          <mc:Fallback xmlns="">
            <p:pic>
              <p:nvPicPr>
                <p:cNvPr id="52" name="Ink 51">
                  <a:extLst>
                    <a:ext uri="{FF2B5EF4-FFF2-40B4-BE49-F238E27FC236}">
                      <a16:creationId xmlns:a16="http://schemas.microsoft.com/office/drawing/2014/main" id="{755F6316-0ABF-49E4-93D0-9F43FC116A7A}"/>
                    </a:ext>
                  </a:extLst>
                </p:cNvPr>
                <p:cNvPicPr/>
                <p:nvPr/>
              </p:nvPicPr>
              <p:blipFill>
                <a:blip r:embed="rId89"/>
                <a:stretch>
                  <a:fillRect/>
                </a:stretch>
              </p:blipFill>
              <p:spPr>
                <a:xfrm>
                  <a:off x="7299028" y="1207911"/>
                  <a:ext cx="130680" cy="25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0">
              <p14:nvContentPartPr>
                <p14:cNvPr id="53" name="Ink 52">
                  <a:extLst>
                    <a:ext uri="{FF2B5EF4-FFF2-40B4-BE49-F238E27FC236}">
                      <a16:creationId xmlns:a16="http://schemas.microsoft.com/office/drawing/2014/main" id="{0A8A1D48-599E-488C-96BC-84EE0E17AD83}"/>
                    </a:ext>
                  </a:extLst>
                </p14:cNvPr>
                <p14:cNvContentPartPr/>
                <p14:nvPr/>
              </p14:nvContentPartPr>
              <p14:xfrm>
                <a:off x="7567948" y="1131951"/>
                <a:ext cx="155160" cy="230400"/>
              </p14:xfrm>
            </p:contentPart>
          </mc:Choice>
          <mc:Fallback xmlns="">
            <p:pic>
              <p:nvPicPr>
                <p:cNvPr id="53" name="Ink 52">
                  <a:extLst>
                    <a:ext uri="{FF2B5EF4-FFF2-40B4-BE49-F238E27FC236}">
                      <a16:creationId xmlns:a16="http://schemas.microsoft.com/office/drawing/2014/main" id="{0A8A1D48-599E-488C-96BC-84EE0E17AD83}"/>
                    </a:ext>
                  </a:extLst>
                </p:cNvPr>
                <p:cNvPicPr/>
                <p:nvPr/>
              </p:nvPicPr>
              <p:blipFill>
                <a:blip r:embed="rId91"/>
                <a:stretch>
                  <a:fillRect/>
                </a:stretch>
              </p:blipFill>
              <p:spPr>
                <a:xfrm>
                  <a:off x="7559308" y="1123311"/>
                  <a:ext cx="172800" cy="248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2">
              <p14:nvContentPartPr>
                <p14:cNvPr id="54" name="Ink 53">
                  <a:extLst>
                    <a:ext uri="{FF2B5EF4-FFF2-40B4-BE49-F238E27FC236}">
                      <a16:creationId xmlns:a16="http://schemas.microsoft.com/office/drawing/2014/main" id="{272ED3C2-8C07-41CE-96C0-15FADF72BAD0}"/>
                    </a:ext>
                  </a:extLst>
                </p14:cNvPr>
                <p14:cNvContentPartPr/>
                <p14:nvPr/>
              </p14:nvContentPartPr>
              <p14:xfrm>
                <a:off x="7596388" y="1188471"/>
                <a:ext cx="260640" cy="147600"/>
              </p14:xfrm>
            </p:contentPart>
          </mc:Choice>
          <mc:Fallback xmlns="">
            <p:pic>
              <p:nvPicPr>
                <p:cNvPr id="54" name="Ink 53">
                  <a:extLst>
                    <a:ext uri="{FF2B5EF4-FFF2-40B4-BE49-F238E27FC236}">
                      <a16:creationId xmlns:a16="http://schemas.microsoft.com/office/drawing/2014/main" id="{272ED3C2-8C07-41CE-96C0-15FADF72BAD0}"/>
                    </a:ext>
                  </a:extLst>
                </p:cNvPr>
                <p:cNvPicPr/>
                <p:nvPr/>
              </p:nvPicPr>
              <p:blipFill>
                <a:blip r:embed="rId93"/>
                <a:stretch>
                  <a:fillRect/>
                </a:stretch>
              </p:blipFill>
              <p:spPr>
                <a:xfrm>
                  <a:off x="7587388" y="1179831"/>
                  <a:ext cx="278280" cy="165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4">
              <p14:nvContentPartPr>
                <p14:cNvPr id="55" name="Ink 54">
                  <a:extLst>
                    <a:ext uri="{FF2B5EF4-FFF2-40B4-BE49-F238E27FC236}">
                      <a16:creationId xmlns:a16="http://schemas.microsoft.com/office/drawing/2014/main" id="{FB5C936F-5B97-4AAE-9AD2-CD4383F005B9}"/>
                    </a:ext>
                  </a:extLst>
                </p14:cNvPr>
                <p14:cNvContentPartPr/>
                <p14:nvPr/>
              </p14:nvContentPartPr>
              <p14:xfrm>
                <a:off x="6780628" y="1455591"/>
                <a:ext cx="1329120" cy="56880"/>
              </p14:xfrm>
            </p:contentPart>
          </mc:Choice>
          <mc:Fallback xmlns="">
            <p:pic>
              <p:nvPicPr>
                <p:cNvPr id="55" name="Ink 54">
                  <a:extLst>
                    <a:ext uri="{FF2B5EF4-FFF2-40B4-BE49-F238E27FC236}">
                      <a16:creationId xmlns:a16="http://schemas.microsoft.com/office/drawing/2014/main" id="{FB5C936F-5B97-4AAE-9AD2-CD4383F005B9}"/>
                    </a:ext>
                  </a:extLst>
                </p:cNvPr>
                <p:cNvPicPr/>
                <p:nvPr/>
              </p:nvPicPr>
              <p:blipFill>
                <a:blip r:embed="rId95"/>
                <a:stretch>
                  <a:fillRect/>
                </a:stretch>
              </p:blipFill>
              <p:spPr>
                <a:xfrm>
                  <a:off x="6771628" y="1446951"/>
                  <a:ext cx="1346760" cy="74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6">
              <p14:nvContentPartPr>
                <p14:cNvPr id="56" name="Ink 55">
                  <a:extLst>
                    <a:ext uri="{FF2B5EF4-FFF2-40B4-BE49-F238E27FC236}">
                      <a16:creationId xmlns:a16="http://schemas.microsoft.com/office/drawing/2014/main" id="{19C61EB5-77B8-4129-B70C-FF5F8B2773F1}"/>
                    </a:ext>
                  </a:extLst>
                </p14:cNvPr>
                <p14:cNvContentPartPr/>
                <p14:nvPr/>
              </p14:nvContentPartPr>
              <p14:xfrm>
                <a:off x="6795748" y="1673391"/>
                <a:ext cx="266400" cy="128520"/>
              </p14:xfrm>
            </p:contentPart>
          </mc:Choice>
          <mc:Fallback xmlns="">
            <p:pic>
              <p:nvPicPr>
                <p:cNvPr id="56" name="Ink 55">
                  <a:extLst>
                    <a:ext uri="{FF2B5EF4-FFF2-40B4-BE49-F238E27FC236}">
                      <a16:creationId xmlns:a16="http://schemas.microsoft.com/office/drawing/2014/main" id="{19C61EB5-77B8-4129-B70C-FF5F8B2773F1}"/>
                    </a:ext>
                  </a:extLst>
                </p:cNvPr>
                <p:cNvPicPr/>
                <p:nvPr/>
              </p:nvPicPr>
              <p:blipFill>
                <a:blip r:embed="rId97"/>
                <a:stretch>
                  <a:fillRect/>
                </a:stretch>
              </p:blipFill>
              <p:spPr>
                <a:xfrm>
                  <a:off x="6786748" y="1664391"/>
                  <a:ext cx="284040" cy="146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8">
              <p14:nvContentPartPr>
                <p14:cNvPr id="57" name="Ink 56">
                  <a:extLst>
                    <a:ext uri="{FF2B5EF4-FFF2-40B4-BE49-F238E27FC236}">
                      <a16:creationId xmlns:a16="http://schemas.microsoft.com/office/drawing/2014/main" id="{364BE84B-EDCD-40F2-B78F-085698B1E086}"/>
                    </a:ext>
                  </a:extLst>
                </p14:cNvPr>
                <p14:cNvContentPartPr/>
                <p14:nvPr/>
              </p14:nvContentPartPr>
              <p14:xfrm>
                <a:off x="6892948" y="1737111"/>
                <a:ext cx="162000" cy="360"/>
              </p14:xfrm>
            </p:contentPart>
          </mc:Choice>
          <mc:Fallback xmlns="">
            <p:pic>
              <p:nvPicPr>
                <p:cNvPr id="57" name="Ink 56">
                  <a:extLst>
                    <a:ext uri="{FF2B5EF4-FFF2-40B4-BE49-F238E27FC236}">
                      <a16:creationId xmlns:a16="http://schemas.microsoft.com/office/drawing/2014/main" id="{364BE84B-EDCD-40F2-B78F-085698B1E086}"/>
                    </a:ext>
                  </a:extLst>
                </p:cNvPr>
                <p:cNvPicPr/>
                <p:nvPr/>
              </p:nvPicPr>
              <p:blipFill>
                <a:blip r:embed="rId99"/>
                <a:stretch>
                  <a:fillRect/>
                </a:stretch>
              </p:blipFill>
              <p:spPr>
                <a:xfrm>
                  <a:off x="6884308" y="1728471"/>
                  <a:ext cx="179640" cy="18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0">
              <p14:nvContentPartPr>
                <p14:cNvPr id="58" name="Ink 57">
                  <a:extLst>
                    <a:ext uri="{FF2B5EF4-FFF2-40B4-BE49-F238E27FC236}">
                      <a16:creationId xmlns:a16="http://schemas.microsoft.com/office/drawing/2014/main" id="{E2EDDDCA-396D-4C8E-A020-6B968BC5EF4D}"/>
                    </a:ext>
                  </a:extLst>
                </p14:cNvPr>
                <p14:cNvContentPartPr/>
                <p14:nvPr/>
              </p14:nvContentPartPr>
              <p14:xfrm>
                <a:off x="7111108" y="1751151"/>
                <a:ext cx="113040" cy="84600"/>
              </p14:xfrm>
            </p:contentPart>
          </mc:Choice>
          <mc:Fallback xmlns="">
            <p:pic>
              <p:nvPicPr>
                <p:cNvPr id="58" name="Ink 57">
                  <a:extLst>
                    <a:ext uri="{FF2B5EF4-FFF2-40B4-BE49-F238E27FC236}">
                      <a16:creationId xmlns:a16="http://schemas.microsoft.com/office/drawing/2014/main" id="{E2EDDDCA-396D-4C8E-A020-6B968BC5EF4D}"/>
                    </a:ext>
                  </a:extLst>
                </p:cNvPr>
                <p:cNvPicPr/>
                <p:nvPr/>
              </p:nvPicPr>
              <p:blipFill>
                <a:blip r:embed="rId101"/>
                <a:stretch>
                  <a:fillRect/>
                </a:stretch>
              </p:blipFill>
              <p:spPr>
                <a:xfrm>
                  <a:off x="7102108" y="1742511"/>
                  <a:ext cx="130680" cy="102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2">
              <p14:nvContentPartPr>
                <p14:cNvPr id="59" name="Ink 58">
                  <a:extLst>
                    <a:ext uri="{FF2B5EF4-FFF2-40B4-BE49-F238E27FC236}">
                      <a16:creationId xmlns:a16="http://schemas.microsoft.com/office/drawing/2014/main" id="{F804515A-C1EB-44D3-BE5C-80A3AC44804C}"/>
                    </a:ext>
                  </a:extLst>
                </p14:cNvPr>
                <p14:cNvContentPartPr/>
                <p14:nvPr/>
              </p14:nvContentPartPr>
              <p14:xfrm>
                <a:off x="7343308" y="1702191"/>
                <a:ext cx="204480" cy="21600"/>
              </p14:xfrm>
            </p:contentPart>
          </mc:Choice>
          <mc:Fallback xmlns="">
            <p:pic>
              <p:nvPicPr>
                <p:cNvPr id="59" name="Ink 58">
                  <a:extLst>
                    <a:ext uri="{FF2B5EF4-FFF2-40B4-BE49-F238E27FC236}">
                      <a16:creationId xmlns:a16="http://schemas.microsoft.com/office/drawing/2014/main" id="{F804515A-C1EB-44D3-BE5C-80A3AC44804C}"/>
                    </a:ext>
                  </a:extLst>
                </p:cNvPr>
                <p:cNvPicPr/>
                <p:nvPr/>
              </p:nvPicPr>
              <p:blipFill>
                <a:blip r:embed="rId103"/>
                <a:stretch>
                  <a:fillRect/>
                </a:stretch>
              </p:blipFill>
              <p:spPr>
                <a:xfrm>
                  <a:off x="7334308" y="1693191"/>
                  <a:ext cx="222120" cy="39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4">
              <p14:nvContentPartPr>
                <p14:cNvPr id="60" name="Ink 59">
                  <a:extLst>
                    <a:ext uri="{FF2B5EF4-FFF2-40B4-BE49-F238E27FC236}">
                      <a16:creationId xmlns:a16="http://schemas.microsoft.com/office/drawing/2014/main" id="{DC6A82EB-29E0-45C0-9BBA-DDC263E2A80A}"/>
                    </a:ext>
                  </a:extLst>
                </p14:cNvPr>
                <p14:cNvContentPartPr/>
                <p14:nvPr/>
              </p14:nvContentPartPr>
              <p14:xfrm>
                <a:off x="7483708" y="1652871"/>
                <a:ext cx="14400" cy="99000"/>
              </p14:xfrm>
            </p:contentPart>
          </mc:Choice>
          <mc:Fallback xmlns="">
            <p:pic>
              <p:nvPicPr>
                <p:cNvPr id="60" name="Ink 59">
                  <a:extLst>
                    <a:ext uri="{FF2B5EF4-FFF2-40B4-BE49-F238E27FC236}">
                      <a16:creationId xmlns:a16="http://schemas.microsoft.com/office/drawing/2014/main" id="{DC6A82EB-29E0-45C0-9BBA-DDC263E2A80A}"/>
                    </a:ext>
                  </a:extLst>
                </p:cNvPr>
                <p:cNvPicPr/>
                <p:nvPr/>
              </p:nvPicPr>
              <p:blipFill>
                <a:blip r:embed="rId105"/>
                <a:stretch>
                  <a:fillRect/>
                </a:stretch>
              </p:blipFill>
              <p:spPr>
                <a:xfrm>
                  <a:off x="7475068" y="1643871"/>
                  <a:ext cx="32040" cy="116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6">
              <p14:nvContentPartPr>
                <p14:cNvPr id="61" name="Ink 60">
                  <a:extLst>
                    <a:ext uri="{FF2B5EF4-FFF2-40B4-BE49-F238E27FC236}">
                      <a16:creationId xmlns:a16="http://schemas.microsoft.com/office/drawing/2014/main" id="{67029963-6F17-4483-840D-177FE47C652E}"/>
                    </a:ext>
                  </a:extLst>
                </p14:cNvPr>
                <p14:cNvContentPartPr/>
                <p14:nvPr/>
              </p14:nvContentPartPr>
              <p14:xfrm>
                <a:off x="7709068" y="1603551"/>
                <a:ext cx="152640" cy="149040"/>
              </p14:xfrm>
            </p:contentPart>
          </mc:Choice>
          <mc:Fallback xmlns="">
            <p:pic>
              <p:nvPicPr>
                <p:cNvPr id="61" name="Ink 60">
                  <a:extLst>
                    <a:ext uri="{FF2B5EF4-FFF2-40B4-BE49-F238E27FC236}">
                      <a16:creationId xmlns:a16="http://schemas.microsoft.com/office/drawing/2014/main" id="{67029963-6F17-4483-840D-177FE47C652E}"/>
                    </a:ext>
                  </a:extLst>
                </p:cNvPr>
                <p:cNvPicPr/>
                <p:nvPr/>
              </p:nvPicPr>
              <p:blipFill>
                <a:blip r:embed="rId107"/>
                <a:stretch>
                  <a:fillRect/>
                </a:stretch>
              </p:blipFill>
              <p:spPr>
                <a:xfrm>
                  <a:off x="7700068" y="1594551"/>
                  <a:ext cx="170280" cy="166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8">
              <p14:nvContentPartPr>
                <p14:cNvPr id="62" name="Ink 61">
                  <a:extLst>
                    <a:ext uri="{FF2B5EF4-FFF2-40B4-BE49-F238E27FC236}">
                      <a16:creationId xmlns:a16="http://schemas.microsoft.com/office/drawing/2014/main" id="{1001B167-C1FA-4E76-8594-6716148AFA71}"/>
                    </a:ext>
                  </a:extLst>
                </p14:cNvPr>
                <p14:cNvContentPartPr/>
                <p14:nvPr/>
              </p14:nvContentPartPr>
              <p14:xfrm>
                <a:off x="7743988" y="1680951"/>
                <a:ext cx="147960" cy="21600"/>
              </p14:xfrm>
            </p:contentPart>
          </mc:Choice>
          <mc:Fallback xmlns="">
            <p:pic>
              <p:nvPicPr>
                <p:cNvPr id="62" name="Ink 61">
                  <a:extLst>
                    <a:ext uri="{FF2B5EF4-FFF2-40B4-BE49-F238E27FC236}">
                      <a16:creationId xmlns:a16="http://schemas.microsoft.com/office/drawing/2014/main" id="{1001B167-C1FA-4E76-8594-6716148AFA71}"/>
                    </a:ext>
                  </a:extLst>
                </p:cNvPr>
                <p:cNvPicPr/>
                <p:nvPr/>
              </p:nvPicPr>
              <p:blipFill>
                <a:blip r:embed="rId109"/>
                <a:stretch>
                  <a:fillRect/>
                </a:stretch>
              </p:blipFill>
              <p:spPr>
                <a:xfrm>
                  <a:off x="7735348" y="1671951"/>
                  <a:ext cx="165600" cy="39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0">
              <p14:nvContentPartPr>
                <p14:cNvPr id="63" name="Ink 62">
                  <a:extLst>
                    <a:ext uri="{FF2B5EF4-FFF2-40B4-BE49-F238E27FC236}">
                      <a16:creationId xmlns:a16="http://schemas.microsoft.com/office/drawing/2014/main" id="{38B1ED8D-EBCA-45C1-8DD7-843D8773C28F}"/>
                    </a:ext>
                  </a:extLst>
                </p14:cNvPr>
                <p14:cNvContentPartPr/>
                <p14:nvPr/>
              </p14:nvContentPartPr>
              <p14:xfrm>
                <a:off x="8067628" y="1709391"/>
                <a:ext cx="70920" cy="56520"/>
              </p14:xfrm>
            </p:contentPart>
          </mc:Choice>
          <mc:Fallback xmlns="">
            <p:pic>
              <p:nvPicPr>
                <p:cNvPr id="63" name="Ink 62">
                  <a:extLst>
                    <a:ext uri="{FF2B5EF4-FFF2-40B4-BE49-F238E27FC236}">
                      <a16:creationId xmlns:a16="http://schemas.microsoft.com/office/drawing/2014/main" id="{38B1ED8D-EBCA-45C1-8DD7-843D8773C28F}"/>
                    </a:ext>
                  </a:extLst>
                </p:cNvPr>
                <p:cNvPicPr/>
                <p:nvPr/>
              </p:nvPicPr>
              <p:blipFill>
                <a:blip r:embed="rId111"/>
                <a:stretch>
                  <a:fillRect/>
                </a:stretch>
              </p:blipFill>
              <p:spPr>
                <a:xfrm>
                  <a:off x="8058988" y="1700751"/>
                  <a:ext cx="88560" cy="74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2">
              <p14:nvContentPartPr>
                <p14:cNvPr id="47" name="Ink 46">
                  <a:extLst>
                    <a:ext uri="{FF2B5EF4-FFF2-40B4-BE49-F238E27FC236}">
                      <a16:creationId xmlns:a16="http://schemas.microsoft.com/office/drawing/2014/main" id="{678B48CF-29E5-4A7E-B8EB-BC759FD284F6}"/>
                    </a:ext>
                  </a:extLst>
                </p14:cNvPr>
                <p14:cNvContentPartPr/>
                <p14:nvPr/>
              </p14:nvContentPartPr>
              <p14:xfrm>
                <a:off x="6323428" y="1427871"/>
                <a:ext cx="105840" cy="7560"/>
              </p14:xfrm>
            </p:contentPart>
          </mc:Choice>
          <mc:Fallback xmlns="">
            <p:pic>
              <p:nvPicPr>
                <p:cNvPr id="47" name="Ink 46">
                  <a:extLst>
                    <a:ext uri="{FF2B5EF4-FFF2-40B4-BE49-F238E27FC236}">
                      <a16:creationId xmlns:a16="http://schemas.microsoft.com/office/drawing/2014/main" id="{678B48CF-29E5-4A7E-B8EB-BC759FD284F6}"/>
                    </a:ext>
                  </a:extLst>
                </p:cNvPr>
                <p:cNvPicPr/>
                <p:nvPr/>
              </p:nvPicPr>
              <p:blipFill>
                <a:blip r:embed="rId113"/>
                <a:stretch>
                  <a:fillRect/>
                </a:stretch>
              </p:blipFill>
              <p:spPr>
                <a:xfrm>
                  <a:off x="6314428" y="1418871"/>
                  <a:ext cx="123480" cy="25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4">
              <p14:nvContentPartPr>
                <p14:cNvPr id="48" name="Ink 47">
                  <a:extLst>
                    <a:ext uri="{FF2B5EF4-FFF2-40B4-BE49-F238E27FC236}">
                      <a16:creationId xmlns:a16="http://schemas.microsoft.com/office/drawing/2014/main" id="{049D81F4-10EC-4AB2-8DE8-4FB7123A1AE3}"/>
                    </a:ext>
                  </a:extLst>
                </p14:cNvPr>
                <p14:cNvContentPartPr/>
                <p14:nvPr/>
              </p14:nvContentPartPr>
              <p14:xfrm>
                <a:off x="6344308" y="1490871"/>
                <a:ext cx="77760" cy="21600"/>
              </p14:xfrm>
            </p:contentPart>
          </mc:Choice>
          <mc:Fallback xmlns="">
            <p:pic>
              <p:nvPicPr>
                <p:cNvPr id="48" name="Ink 47">
                  <a:extLst>
                    <a:ext uri="{FF2B5EF4-FFF2-40B4-BE49-F238E27FC236}">
                      <a16:creationId xmlns:a16="http://schemas.microsoft.com/office/drawing/2014/main" id="{049D81F4-10EC-4AB2-8DE8-4FB7123A1AE3}"/>
                    </a:ext>
                  </a:extLst>
                </p:cNvPr>
                <p:cNvPicPr/>
                <p:nvPr/>
              </p:nvPicPr>
              <p:blipFill>
                <a:blip r:embed="rId115"/>
                <a:stretch>
                  <a:fillRect/>
                </a:stretch>
              </p:blipFill>
              <p:spPr>
                <a:xfrm>
                  <a:off x="6335668" y="1482231"/>
                  <a:ext cx="95400" cy="39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6">
              <p14:nvContentPartPr>
                <p14:cNvPr id="80" name="Ink 79">
                  <a:extLst>
                    <a:ext uri="{FF2B5EF4-FFF2-40B4-BE49-F238E27FC236}">
                      <a16:creationId xmlns:a16="http://schemas.microsoft.com/office/drawing/2014/main" id="{90DD8353-4317-47DD-9C54-A245FF24064D}"/>
                    </a:ext>
                  </a:extLst>
                </p14:cNvPr>
                <p14:cNvContentPartPr/>
                <p14:nvPr/>
              </p14:nvContentPartPr>
              <p14:xfrm>
                <a:off x="1139428" y="1244631"/>
                <a:ext cx="232560" cy="119880"/>
              </p14:xfrm>
            </p:contentPart>
          </mc:Choice>
          <mc:Fallback xmlns="">
            <p:pic>
              <p:nvPicPr>
                <p:cNvPr id="80" name="Ink 79">
                  <a:extLst>
                    <a:ext uri="{FF2B5EF4-FFF2-40B4-BE49-F238E27FC236}">
                      <a16:creationId xmlns:a16="http://schemas.microsoft.com/office/drawing/2014/main" id="{90DD8353-4317-47DD-9C54-A245FF24064D}"/>
                    </a:ext>
                  </a:extLst>
                </p:cNvPr>
                <p:cNvPicPr/>
                <p:nvPr/>
              </p:nvPicPr>
              <p:blipFill>
                <a:blip r:embed="rId117"/>
                <a:stretch>
                  <a:fillRect/>
                </a:stretch>
              </p:blipFill>
              <p:spPr>
                <a:xfrm>
                  <a:off x="1130428" y="1235991"/>
                  <a:ext cx="250200" cy="137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8">
              <p14:nvContentPartPr>
                <p14:cNvPr id="81" name="Ink 80">
                  <a:extLst>
                    <a:ext uri="{FF2B5EF4-FFF2-40B4-BE49-F238E27FC236}">
                      <a16:creationId xmlns:a16="http://schemas.microsoft.com/office/drawing/2014/main" id="{B0FDE5F1-58D2-4A6A-BD8D-A954B610AB33}"/>
                    </a:ext>
                  </a:extLst>
                </p14:cNvPr>
                <p14:cNvContentPartPr/>
                <p14:nvPr/>
              </p14:nvContentPartPr>
              <p14:xfrm>
                <a:off x="1118188" y="1230591"/>
                <a:ext cx="56880" cy="324000"/>
              </p14:xfrm>
            </p:contentPart>
          </mc:Choice>
          <mc:Fallback xmlns="">
            <p:pic>
              <p:nvPicPr>
                <p:cNvPr id="81" name="Ink 80">
                  <a:extLst>
                    <a:ext uri="{FF2B5EF4-FFF2-40B4-BE49-F238E27FC236}">
                      <a16:creationId xmlns:a16="http://schemas.microsoft.com/office/drawing/2014/main" id="{B0FDE5F1-58D2-4A6A-BD8D-A954B610AB33}"/>
                    </a:ext>
                  </a:extLst>
                </p:cNvPr>
                <p:cNvPicPr/>
                <p:nvPr/>
              </p:nvPicPr>
              <p:blipFill>
                <a:blip r:embed="rId119"/>
                <a:stretch>
                  <a:fillRect/>
                </a:stretch>
              </p:blipFill>
              <p:spPr>
                <a:xfrm>
                  <a:off x="1109548" y="1221951"/>
                  <a:ext cx="74520" cy="341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0">
              <p14:nvContentPartPr>
                <p14:cNvPr id="82" name="Ink 81">
                  <a:extLst>
                    <a:ext uri="{FF2B5EF4-FFF2-40B4-BE49-F238E27FC236}">
                      <a16:creationId xmlns:a16="http://schemas.microsoft.com/office/drawing/2014/main" id="{7AF306FD-100E-499E-9C23-2D40AA710167}"/>
                    </a:ext>
                  </a:extLst>
                </p14:cNvPr>
                <p14:cNvContentPartPr/>
                <p14:nvPr/>
              </p14:nvContentPartPr>
              <p14:xfrm>
                <a:off x="1716148" y="1371351"/>
                <a:ext cx="91800" cy="7560"/>
              </p14:xfrm>
            </p:contentPart>
          </mc:Choice>
          <mc:Fallback xmlns="">
            <p:pic>
              <p:nvPicPr>
                <p:cNvPr id="82" name="Ink 81">
                  <a:extLst>
                    <a:ext uri="{FF2B5EF4-FFF2-40B4-BE49-F238E27FC236}">
                      <a16:creationId xmlns:a16="http://schemas.microsoft.com/office/drawing/2014/main" id="{7AF306FD-100E-499E-9C23-2D40AA710167}"/>
                    </a:ext>
                  </a:extLst>
                </p:cNvPr>
                <p:cNvPicPr/>
                <p:nvPr/>
              </p:nvPicPr>
              <p:blipFill>
                <a:blip r:embed="rId121"/>
                <a:stretch>
                  <a:fillRect/>
                </a:stretch>
              </p:blipFill>
              <p:spPr>
                <a:xfrm>
                  <a:off x="1707148" y="1362711"/>
                  <a:ext cx="109440" cy="25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2">
              <p14:nvContentPartPr>
                <p14:cNvPr id="83" name="Ink 82">
                  <a:extLst>
                    <a:ext uri="{FF2B5EF4-FFF2-40B4-BE49-F238E27FC236}">
                      <a16:creationId xmlns:a16="http://schemas.microsoft.com/office/drawing/2014/main" id="{ECB80AEB-106A-4734-A18A-292BEDF13D3D}"/>
                    </a:ext>
                  </a:extLst>
                </p14:cNvPr>
                <p14:cNvContentPartPr/>
                <p14:nvPr/>
              </p14:nvContentPartPr>
              <p14:xfrm>
                <a:off x="1702108" y="1441911"/>
                <a:ext cx="133920" cy="28440"/>
              </p14:xfrm>
            </p:contentPart>
          </mc:Choice>
          <mc:Fallback xmlns="">
            <p:pic>
              <p:nvPicPr>
                <p:cNvPr id="83" name="Ink 82">
                  <a:extLst>
                    <a:ext uri="{FF2B5EF4-FFF2-40B4-BE49-F238E27FC236}">
                      <a16:creationId xmlns:a16="http://schemas.microsoft.com/office/drawing/2014/main" id="{ECB80AEB-106A-4734-A18A-292BEDF13D3D}"/>
                    </a:ext>
                  </a:extLst>
                </p:cNvPr>
                <p:cNvPicPr/>
                <p:nvPr/>
              </p:nvPicPr>
              <p:blipFill>
                <a:blip r:embed="rId123"/>
                <a:stretch>
                  <a:fillRect/>
                </a:stretch>
              </p:blipFill>
              <p:spPr>
                <a:xfrm>
                  <a:off x="1693108" y="1432911"/>
                  <a:ext cx="151560" cy="46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4">
              <p14:nvContentPartPr>
                <p14:cNvPr id="84" name="Ink 83">
                  <a:extLst>
                    <a:ext uri="{FF2B5EF4-FFF2-40B4-BE49-F238E27FC236}">
                      <a16:creationId xmlns:a16="http://schemas.microsoft.com/office/drawing/2014/main" id="{487E8DE0-78D7-449A-87BA-58B027BEA049}"/>
                    </a:ext>
                  </a:extLst>
                </p14:cNvPr>
                <p14:cNvContentPartPr/>
                <p14:nvPr/>
              </p14:nvContentPartPr>
              <p14:xfrm>
                <a:off x="2194228" y="1217271"/>
                <a:ext cx="155520" cy="69840"/>
              </p14:xfrm>
            </p:contentPart>
          </mc:Choice>
          <mc:Fallback xmlns="">
            <p:pic>
              <p:nvPicPr>
                <p:cNvPr id="84" name="Ink 83">
                  <a:extLst>
                    <a:ext uri="{FF2B5EF4-FFF2-40B4-BE49-F238E27FC236}">
                      <a16:creationId xmlns:a16="http://schemas.microsoft.com/office/drawing/2014/main" id="{487E8DE0-78D7-449A-87BA-58B027BEA049}"/>
                    </a:ext>
                  </a:extLst>
                </p:cNvPr>
                <p:cNvPicPr/>
                <p:nvPr/>
              </p:nvPicPr>
              <p:blipFill>
                <a:blip r:embed="rId125"/>
                <a:stretch>
                  <a:fillRect/>
                </a:stretch>
              </p:blipFill>
              <p:spPr>
                <a:xfrm>
                  <a:off x="2185588" y="1208631"/>
                  <a:ext cx="173160" cy="87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6">
              <p14:nvContentPartPr>
                <p14:cNvPr id="85" name="Ink 84">
                  <a:extLst>
                    <a:ext uri="{FF2B5EF4-FFF2-40B4-BE49-F238E27FC236}">
                      <a16:creationId xmlns:a16="http://schemas.microsoft.com/office/drawing/2014/main" id="{60F8460E-E4D9-46EB-B4D6-23C7596965A4}"/>
                    </a:ext>
                  </a:extLst>
                </p14:cNvPr>
                <p14:cNvContentPartPr/>
                <p14:nvPr/>
              </p14:nvContentPartPr>
              <p14:xfrm>
                <a:off x="2109988" y="1244991"/>
                <a:ext cx="21600" cy="260640"/>
              </p14:xfrm>
            </p:contentPart>
          </mc:Choice>
          <mc:Fallback xmlns="">
            <p:pic>
              <p:nvPicPr>
                <p:cNvPr id="85" name="Ink 84">
                  <a:extLst>
                    <a:ext uri="{FF2B5EF4-FFF2-40B4-BE49-F238E27FC236}">
                      <a16:creationId xmlns:a16="http://schemas.microsoft.com/office/drawing/2014/main" id="{60F8460E-E4D9-46EB-B4D6-23C7596965A4}"/>
                    </a:ext>
                  </a:extLst>
                </p:cNvPr>
                <p:cNvPicPr/>
                <p:nvPr/>
              </p:nvPicPr>
              <p:blipFill>
                <a:blip r:embed="rId127"/>
                <a:stretch>
                  <a:fillRect/>
                </a:stretch>
              </p:blipFill>
              <p:spPr>
                <a:xfrm>
                  <a:off x="2100988" y="1235991"/>
                  <a:ext cx="39240" cy="278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8">
              <p14:nvContentPartPr>
                <p14:cNvPr id="86" name="Ink 85">
                  <a:extLst>
                    <a:ext uri="{FF2B5EF4-FFF2-40B4-BE49-F238E27FC236}">
                      <a16:creationId xmlns:a16="http://schemas.microsoft.com/office/drawing/2014/main" id="{62821740-CAC2-4723-AA1B-C08049D496E3}"/>
                    </a:ext>
                  </a:extLst>
                </p14:cNvPr>
                <p14:cNvContentPartPr/>
                <p14:nvPr/>
              </p14:nvContentPartPr>
              <p14:xfrm>
                <a:off x="2250748" y="1476831"/>
                <a:ext cx="162000" cy="148320"/>
              </p14:xfrm>
            </p:contentPart>
          </mc:Choice>
          <mc:Fallback xmlns="">
            <p:pic>
              <p:nvPicPr>
                <p:cNvPr id="86" name="Ink 85">
                  <a:extLst>
                    <a:ext uri="{FF2B5EF4-FFF2-40B4-BE49-F238E27FC236}">
                      <a16:creationId xmlns:a16="http://schemas.microsoft.com/office/drawing/2014/main" id="{62821740-CAC2-4723-AA1B-C08049D496E3}"/>
                    </a:ext>
                  </a:extLst>
                </p:cNvPr>
                <p:cNvPicPr/>
                <p:nvPr/>
              </p:nvPicPr>
              <p:blipFill>
                <a:blip r:embed="rId129"/>
                <a:stretch>
                  <a:fillRect/>
                </a:stretch>
              </p:blipFill>
              <p:spPr>
                <a:xfrm>
                  <a:off x="2241748" y="1468191"/>
                  <a:ext cx="179640" cy="165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0">
              <p14:nvContentPartPr>
                <p14:cNvPr id="90" name="Ink 89">
                  <a:extLst>
                    <a:ext uri="{FF2B5EF4-FFF2-40B4-BE49-F238E27FC236}">
                      <a16:creationId xmlns:a16="http://schemas.microsoft.com/office/drawing/2014/main" id="{7A63186C-F925-4A80-A57D-A9E05EDD4BF3}"/>
                    </a:ext>
                  </a:extLst>
                </p14:cNvPr>
                <p14:cNvContentPartPr/>
                <p14:nvPr/>
              </p14:nvContentPartPr>
              <p14:xfrm>
                <a:off x="2707588" y="1328511"/>
                <a:ext cx="260640" cy="283320"/>
              </p14:xfrm>
            </p:contentPart>
          </mc:Choice>
          <mc:Fallback xmlns="">
            <p:pic>
              <p:nvPicPr>
                <p:cNvPr id="90" name="Ink 89">
                  <a:extLst>
                    <a:ext uri="{FF2B5EF4-FFF2-40B4-BE49-F238E27FC236}">
                      <a16:creationId xmlns:a16="http://schemas.microsoft.com/office/drawing/2014/main" id="{7A63186C-F925-4A80-A57D-A9E05EDD4BF3}"/>
                    </a:ext>
                  </a:extLst>
                </p:cNvPr>
                <p:cNvPicPr/>
                <p:nvPr/>
              </p:nvPicPr>
              <p:blipFill>
                <a:blip r:embed="rId131"/>
                <a:stretch>
                  <a:fillRect/>
                </a:stretch>
              </p:blipFill>
              <p:spPr>
                <a:xfrm>
                  <a:off x="2698948" y="1319871"/>
                  <a:ext cx="278280" cy="300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2">
              <p14:nvContentPartPr>
                <p14:cNvPr id="91" name="Ink 90">
                  <a:extLst>
                    <a:ext uri="{FF2B5EF4-FFF2-40B4-BE49-F238E27FC236}">
                      <a16:creationId xmlns:a16="http://schemas.microsoft.com/office/drawing/2014/main" id="{B1DC639B-CFB8-4A13-8769-5023DD582C4F}"/>
                    </a:ext>
                  </a:extLst>
                </p14:cNvPr>
                <p14:cNvContentPartPr/>
                <p14:nvPr/>
              </p14:nvContentPartPr>
              <p14:xfrm>
                <a:off x="2975068" y="1068951"/>
                <a:ext cx="135000" cy="250560"/>
              </p14:xfrm>
            </p:contentPart>
          </mc:Choice>
          <mc:Fallback xmlns="">
            <p:pic>
              <p:nvPicPr>
                <p:cNvPr id="91" name="Ink 90">
                  <a:extLst>
                    <a:ext uri="{FF2B5EF4-FFF2-40B4-BE49-F238E27FC236}">
                      <a16:creationId xmlns:a16="http://schemas.microsoft.com/office/drawing/2014/main" id="{B1DC639B-CFB8-4A13-8769-5023DD582C4F}"/>
                    </a:ext>
                  </a:extLst>
                </p:cNvPr>
                <p:cNvPicPr/>
                <p:nvPr/>
              </p:nvPicPr>
              <p:blipFill>
                <a:blip r:embed="rId133"/>
                <a:stretch>
                  <a:fillRect/>
                </a:stretch>
              </p:blipFill>
              <p:spPr>
                <a:xfrm>
                  <a:off x="2966428" y="1059951"/>
                  <a:ext cx="152640" cy="268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4">
              <p14:nvContentPartPr>
                <p14:cNvPr id="92" name="Ink 91">
                  <a:extLst>
                    <a:ext uri="{FF2B5EF4-FFF2-40B4-BE49-F238E27FC236}">
                      <a16:creationId xmlns:a16="http://schemas.microsoft.com/office/drawing/2014/main" id="{0F559971-2A98-4197-8106-6C7873D42572}"/>
                    </a:ext>
                  </a:extLst>
                </p14:cNvPr>
                <p14:cNvContentPartPr/>
                <p14:nvPr/>
              </p14:nvContentPartPr>
              <p14:xfrm>
                <a:off x="3038428" y="949431"/>
                <a:ext cx="21600" cy="7560"/>
              </p14:xfrm>
            </p:contentPart>
          </mc:Choice>
          <mc:Fallback xmlns="">
            <p:pic>
              <p:nvPicPr>
                <p:cNvPr id="92" name="Ink 91">
                  <a:extLst>
                    <a:ext uri="{FF2B5EF4-FFF2-40B4-BE49-F238E27FC236}">
                      <a16:creationId xmlns:a16="http://schemas.microsoft.com/office/drawing/2014/main" id="{0F559971-2A98-4197-8106-6C7873D42572}"/>
                    </a:ext>
                  </a:extLst>
                </p:cNvPr>
                <p:cNvPicPr/>
                <p:nvPr/>
              </p:nvPicPr>
              <p:blipFill>
                <a:blip r:embed="rId135"/>
                <a:stretch>
                  <a:fillRect/>
                </a:stretch>
              </p:blipFill>
              <p:spPr>
                <a:xfrm>
                  <a:off x="3029788" y="940431"/>
                  <a:ext cx="39240" cy="25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6">
              <p14:nvContentPartPr>
                <p14:cNvPr id="93" name="Ink 92">
                  <a:extLst>
                    <a:ext uri="{FF2B5EF4-FFF2-40B4-BE49-F238E27FC236}">
                      <a16:creationId xmlns:a16="http://schemas.microsoft.com/office/drawing/2014/main" id="{34BA57C6-BBD4-47E7-B61B-E0B75D2157F1}"/>
                    </a:ext>
                  </a:extLst>
                </p14:cNvPr>
                <p14:cNvContentPartPr/>
                <p14:nvPr/>
              </p14:nvContentPartPr>
              <p14:xfrm>
                <a:off x="3150388" y="956271"/>
                <a:ext cx="141120" cy="429480"/>
              </p14:xfrm>
            </p:contentPart>
          </mc:Choice>
          <mc:Fallback xmlns="">
            <p:pic>
              <p:nvPicPr>
                <p:cNvPr id="93" name="Ink 92">
                  <a:extLst>
                    <a:ext uri="{FF2B5EF4-FFF2-40B4-BE49-F238E27FC236}">
                      <a16:creationId xmlns:a16="http://schemas.microsoft.com/office/drawing/2014/main" id="{34BA57C6-BBD4-47E7-B61B-E0B75D2157F1}"/>
                    </a:ext>
                  </a:extLst>
                </p:cNvPr>
                <p:cNvPicPr/>
                <p:nvPr/>
              </p:nvPicPr>
              <p:blipFill>
                <a:blip r:embed="rId137"/>
                <a:stretch>
                  <a:fillRect/>
                </a:stretch>
              </p:blipFill>
              <p:spPr>
                <a:xfrm>
                  <a:off x="3141748" y="947631"/>
                  <a:ext cx="158760" cy="447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8">
              <p14:nvContentPartPr>
                <p14:cNvPr id="94" name="Ink 93">
                  <a:extLst>
                    <a:ext uri="{FF2B5EF4-FFF2-40B4-BE49-F238E27FC236}">
                      <a16:creationId xmlns:a16="http://schemas.microsoft.com/office/drawing/2014/main" id="{834FA840-5145-451C-ADF2-9BCDE06F13E8}"/>
                    </a:ext>
                  </a:extLst>
                </p14:cNvPr>
                <p14:cNvContentPartPr/>
                <p14:nvPr/>
              </p14:nvContentPartPr>
              <p14:xfrm>
                <a:off x="3368908" y="934671"/>
                <a:ext cx="113400" cy="205920"/>
              </p14:xfrm>
            </p:contentPart>
          </mc:Choice>
          <mc:Fallback xmlns="">
            <p:pic>
              <p:nvPicPr>
                <p:cNvPr id="94" name="Ink 93">
                  <a:extLst>
                    <a:ext uri="{FF2B5EF4-FFF2-40B4-BE49-F238E27FC236}">
                      <a16:creationId xmlns:a16="http://schemas.microsoft.com/office/drawing/2014/main" id="{834FA840-5145-451C-ADF2-9BCDE06F13E8}"/>
                    </a:ext>
                  </a:extLst>
                </p:cNvPr>
                <p:cNvPicPr/>
                <p:nvPr/>
              </p:nvPicPr>
              <p:blipFill>
                <a:blip r:embed="rId139"/>
                <a:stretch>
                  <a:fillRect/>
                </a:stretch>
              </p:blipFill>
              <p:spPr>
                <a:xfrm>
                  <a:off x="3360268" y="925671"/>
                  <a:ext cx="131040" cy="223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0">
              <p14:nvContentPartPr>
                <p14:cNvPr id="95" name="Ink 94">
                  <a:extLst>
                    <a:ext uri="{FF2B5EF4-FFF2-40B4-BE49-F238E27FC236}">
                      <a16:creationId xmlns:a16="http://schemas.microsoft.com/office/drawing/2014/main" id="{847548D9-F225-40CC-9D0A-7E8E54A9F682}"/>
                    </a:ext>
                  </a:extLst>
                </p14:cNvPr>
                <p14:cNvContentPartPr/>
                <p14:nvPr/>
              </p14:nvContentPartPr>
              <p14:xfrm>
                <a:off x="3340828" y="1047711"/>
                <a:ext cx="127080" cy="7560"/>
              </p14:xfrm>
            </p:contentPart>
          </mc:Choice>
          <mc:Fallback xmlns="">
            <p:pic>
              <p:nvPicPr>
                <p:cNvPr id="95" name="Ink 94">
                  <a:extLst>
                    <a:ext uri="{FF2B5EF4-FFF2-40B4-BE49-F238E27FC236}">
                      <a16:creationId xmlns:a16="http://schemas.microsoft.com/office/drawing/2014/main" id="{847548D9-F225-40CC-9D0A-7E8E54A9F682}"/>
                    </a:ext>
                  </a:extLst>
                </p:cNvPr>
                <p:cNvPicPr/>
                <p:nvPr/>
              </p:nvPicPr>
              <p:blipFill>
                <a:blip r:embed="rId141"/>
                <a:stretch>
                  <a:fillRect/>
                </a:stretch>
              </p:blipFill>
              <p:spPr>
                <a:xfrm>
                  <a:off x="3332188" y="1039071"/>
                  <a:ext cx="144720" cy="25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2">
              <p14:nvContentPartPr>
                <p14:cNvPr id="96" name="Ink 95">
                  <a:extLst>
                    <a:ext uri="{FF2B5EF4-FFF2-40B4-BE49-F238E27FC236}">
                      <a16:creationId xmlns:a16="http://schemas.microsoft.com/office/drawing/2014/main" id="{10273E64-8DE2-4F90-B742-D9E37D045ED2}"/>
                    </a:ext>
                  </a:extLst>
                </p14:cNvPr>
                <p14:cNvContentPartPr/>
                <p14:nvPr/>
              </p14:nvContentPartPr>
              <p14:xfrm>
                <a:off x="2829988" y="1019991"/>
                <a:ext cx="166680" cy="182880"/>
              </p14:xfrm>
            </p:contentPart>
          </mc:Choice>
          <mc:Fallback xmlns="">
            <p:pic>
              <p:nvPicPr>
                <p:cNvPr id="96" name="Ink 95">
                  <a:extLst>
                    <a:ext uri="{FF2B5EF4-FFF2-40B4-BE49-F238E27FC236}">
                      <a16:creationId xmlns:a16="http://schemas.microsoft.com/office/drawing/2014/main" id="{10273E64-8DE2-4F90-B742-D9E37D045ED2}"/>
                    </a:ext>
                  </a:extLst>
                </p:cNvPr>
                <p:cNvPicPr/>
                <p:nvPr/>
              </p:nvPicPr>
              <p:blipFill>
                <a:blip r:embed="rId143"/>
                <a:stretch>
                  <a:fillRect/>
                </a:stretch>
              </p:blipFill>
              <p:spPr>
                <a:xfrm>
                  <a:off x="2821348" y="1011351"/>
                  <a:ext cx="184320" cy="200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4">
              <p14:nvContentPartPr>
                <p14:cNvPr id="98" name="Ink 97">
                  <a:extLst>
                    <a:ext uri="{FF2B5EF4-FFF2-40B4-BE49-F238E27FC236}">
                      <a16:creationId xmlns:a16="http://schemas.microsoft.com/office/drawing/2014/main" id="{4EF33F88-B84F-42FB-A0AA-66C0B88A5A19}"/>
                    </a:ext>
                  </a:extLst>
                </p14:cNvPr>
                <p14:cNvContentPartPr/>
                <p14:nvPr/>
              </p14:nvContentPartPr>
              <p14:xfrm>
                <a:off x="3805228" y="1406631"/>
                <a:ext cx="84600" cy="21600"/>
              </p14:xfrm>
            </p:contentPart>
          </mc:Choice>
          <mc:Fallback xmlns="">
            <p:pic>
              <p:nvPicPr>
                <p:cNvPr id="98" name="Ink 97">
                  <a:extLst>
                    <a:ext uri="{FF2B5EF4-FFF2-40B4-BE49-F238E27FC236}">
                      <a16:creationId xmlns:a16="http://schemas.microsoft.com/office/drawing/2014/main" id="{4EF33F88-B84F-42FB-A0AA-66C0B88A5A19}"/>
                    </a:ext>
                  </a:extLst>
                </p:cNvPr>
                <p:cNvPicPr/>
                <p:nvPr/>
              </p:nvPicPr>
              <p:blipFill>
                <a:blip r:embed="rId145"/>
                <a:stretch>
                  <a:fillRect/>
                </a:stretch>
              </p:blipFill>
              <p:spPr>
                <a:xfrm>
                  <a:off x="3796228" y="1397631"/>
                  <a:ext cx="102240" cy="39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6">
              <p14:nvContentPartPr>
                <p14:cNvPr id="99" name="Ink 98">
                  <a:extLst>
                    <a:ext uri="{FF2B5EF4-FFF2-40B4-BE49-F238E27FC236}">
                      <a16:creationId xmlns:a16="http://schemas.microsoft.com/office/drawing/2014/main" id="{6F6B9005-4C32-4BAC-BEC2-7C7F163F630B}"/>
                    </a:ext>
                  </a:extLst>
                </p14:cNvPr>
                <p14:cNvContentPartPr/>
                <p14:nvPr/>
              </p14:nvContentPartPr>
              <p14:xfrm>
                <a:off x="3798028" y="1448751"/>
                <a:ext cx="84600" cy="7560"/>
              </p14:xfrm>
            </p:contentPart>
          </mc:Choice>
          <mc:Fallback xmlns="">
            <p:pic>
              <p:nvPicPr>
                <p:cNvPr id="99" name="Ink 98">
                  <a:extLst>
                    <a:ext uri="{FF2B5EF4-FFF2-40B4-BE49-F238E27FC236}">
                      <a16:creationId xmlns:a16="http://schemas.microsoft.com/office/drawing/2014/main" id="{6F6B9005-4C32-4BAC-BEC2-7C7F163F630B}"/>
                    </a:ext>
                  </a:extLst>
                </p:cNvPr>
                <p:cNvPicPr/>
                <p:nvPr/>
              </p:nvPicPr>
              <p:blipFill>
                <a:blip r:embed="rId147"/>
                <a:stretch>
                  <a:fillRect/>
                </a:stretch>
              </p:blipFill>
              <p:spPr>
                <a:xfrm>
                  <a:off x="3789388" y="1440111"/>
                  <a:ext cx="102240" cy="25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8">
              <p14:nvContentPartPr>
                <p14:cNvPr id="100" name="Ink 99">
                  <a:extLst>
                    <a:ext uri="{FF2B5EF4-FFF2-40B4-BE49-F238E27FC236}">
                      <a16:creationId xmlns:a16="http://schemas.microsoft.com/office/drawing/2014/main" id="{86A1BCA9-2CC7-4EC8-8C06-4E73919F1081}"/>
                    </a:ext>
                  </a:extLst>
                </p14:cNvPr>
                <p14:cNvContentPartPr/>
                <p14:nvPr/>
              </p14:nvContentPartPr>
              <p14:xfrm>
                <a:off x="4082068" y="1315191"/>
                <a:ext cx="180360" cy="302760"/>
              </p14:xfrm>
            </p:contentPart>
          </mc:Choice>
          <mc:Fallback xmlns="">
            <p:pic>
              <p:nvPicPr>
                <p:cNvPr id="100" name="Ink 99">
                  <a:extLst>
                    <a:ext uri="{FF2B5EF4-FFF2-40B4-BE49-F238E27FC236}">
                      <a16:creationId xmlns:a16="http://schemas.microsoft.com/office/drawing/2014/main" id="{86A1BCA9-2CC7-4EC8-8C06-4E73919F1081}"/>
                    </a:ext>
                  </a:extLst>
                </p:cNvPr>
                <p:cNvPicPr/>
                <p:nvPr/>
              </p:nvPicPr>
              <p:blipFill>
                <a:blip r:embed="rId149"/>
                <a:stretch>
                  <a:fillRect/>
                </a:stretch>
              </p:blipFill>
              <p:spPr>
                <a:xfrm>
                  <a:off x="4073428" y="1306191"/>
                  <a:ext cx="198000" cy="320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0">
              <p14:nvContentPartPr>
                <p14:cNvPr id="101" name="Ink 100">
                  <a:extLst>
                    <a:ext uri="{FF2B5EF4-FFF2-40B4-BE49-F238E27FC236}">
                      <a16:creationId xmlns:a16="http://schemas.microsoft.com/office/drawing/2014/main" id="{8CCD3469-49A3-41F4-9677-16252B1D157A}"/>
                    </a:ext>
                  </a:extLst>
                </p14:cNvPr>
                <p14:cNvContentPartPr/>
                <p14:nvPr/>
              </p14:nvContentPartPr>
              <p14:xfrm>
                <a:off x="4205908" y="1589511"/>
                <a:ext cx="176040" cy="120240"/>
              </p14:xfrm>
            </p:contentPart>
          </mc:Choice>
          <mc:Fallback xmlns="">
            <p:pic>
              <p:nvPicPr>
                <p:cNvPr id="101" name="Ink 100">
                  <a:extLst>
                    <a:ext uri="{FF2B5EF4-FFF2-40B4-BE49-F238E27FC236}">
                      <a16:creationId xmlns:a16="http://schemas.microsoft.com/office/drawing/2014/main" id="{8CCD3469-49A3-41F4-9677-16252B1D157A}"/>
                    </a:ext>
                  </a:extLst>
                </p:cNvPr>
                <p:cNvPicPr/>
                <p:nvPr/>
              </p:nvPicPr>
              <p:blipFill>
                <a:blip r:embed="rId151"/>
                <a:stretch>
                  <a:fillRect/>
                </a:stretch>
              </p:blipFill>
              <p:spPr>
                <a:xfrm>
                  <a:off x="4197268" y="1580511"/>
                  <a:ext cx="193680" cy="137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2">
              <p14:nvContentPartPr>
                <p14:cNvPr id="102" name="Ink 101">
                  <a:extLst>
                    <a:ext uri="{FF2B5EF4-FFF2-40B4-BE49-F238E27FC236}">
                      <a16:creationId xmlns:a16="http://schemas.microsoft.com/office/drawing/2014/main" id="{80E4AB10-AA3E-4129-AAC2-9074F86225B6}"/>
                    </a:ext>
                  </a:extLst>
                </p14:cNvPr>
                <p14:cNvContentPartPr/>
                <p14:nvPr/>
              </p14:nvContentPartPr>
              <p14:xfrm>
                <a:off x="4487428" y="1505271"/>
                <a:ext cx="211680" cy="204480"/>
              </p14:xfrm>
            </p:contentPart>
          </mc:Choice>
          <mc:Fallback xmlns="">
            <p:pic>
              <p:nvPicPr>
                <p:cNvPr id="102" name="Ink 101">
                  <a:extLst>
                    <a:ext uri="{FF2B5EF4-FFF2-40B4-BE49-F238E27FC236}">
                      <a16:creationId xmlns:a16="http://schemas.microsoft.com/office/drawing/2014/main" id="{80E4AB10-AA3E-4129-AAC2-9074F86225B6}"/>
                    </a:ext>
                  </a:extLst>
                </p:cNvPr>
                <p:cNvPicPr/>
                <p:nvPr/>
              </p:nvPicPr>
              <p:blipFill>
                <a:blip r:embed="rId153"/>
                <a:stretch>
                  <a:fillRect/>
                </a:stretch>
              </p:blipFill>
              <p:spPr>
                <a:xfrm>
                  <a:off x="4478428" y="1496271"/>
                  <a:ext cx="229320" cy="222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4">
              <p14:nvContentPartPr>
                <p14:cNvPr id="103" name="Ink 102">
                  <a:extLst>
                    <a:ext uri="{FF2B5EF4-FFF2-40B4-BE49-F238E27FC236}">
                      <a16:creationId xmlns:a16="http://schemas.microsoft.com/office/drawing/2014/main" id="{DEF842F4-121E-4500-BC8E-8A56275E8AA8}"/>
                    </a:ext>
                  </a:extLst>
                </p14:cNvPr>
                <p14:cNvContentPartPr/>
                <p14:nvPr/>
              </p14:nvContentPartPr>
              <p14:xfrm>
                <a:off x="4719628" y="1223751"/>
                <a:ext cx="105840" cy="7560"/>
              </p14:xfrm>
            </p:contentPart>
          </mc:Choice>
          <mc:Fallback xmlns="">
            <p:pic>
              <p:nvPicPr>
                <p:cNvPr id="103" name="Ink 102">
                  <a:extLst>
                    <a:ext uri="{FF2B5EF4-FFF2-40B4-BE49-F238E27FC236}">
                      <a16:creationId xmlns:a16="http://schemas.microsoft.com/office/drawing/2014/main" id="{DEF842F4-121E-4500-BC8E-8A56275E8AA8}"/>
                    </a:ext>
                  </a:extLst>
                </p:cNvPr>
                <p:cNvPicPr/>
                <p:nvPr/>
              </p:nvPicPr>
              <p:blipFill>
                <a:blip r:embed="rId155"/>
                <a:stretch>
                  <a:fillRect/>
                </a:stretch>
              </p:blipFill>
              <p:spPr>
                <a:xfrm>
                  <a:off x="4710628" y="1214751"/>
                  <a:ext cx="123480" cy="25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6">
              <p14:nvContentPartPr>
                <p14:cNvPr id="104" name="Ink 103">
                  <a:extLst>
                    <a:ext uri="{FF2B5EF4-FFF2-40B4-BE49-F238E27FC236}">
                      <a16:creationId xmlns:a16="http://schemas.microsoft.com/office/drawing/2014/main" id="{CD5EE034-E108-45AD-B5BD-6A737FE9E7EC}"/>
                    </a:ext>
                  </a:extLst>
                </p14:cNvPr>
                <p14:cNvContentPartPr/>
                <p14:nvPr/>
              </p14:nvContentPartPr>
              <p14:xfrm>
                <a:off x="4838788" y="1167231"/>
                <a:ext cx="134280" cy="162720"/>
              </p14:xfrm>
            </p:contentPart>
          </mc:Choice>
          <mc:Fallback xmlns="">
            <p:pic>
              <p:nvPicPr>
                <p:cNvPr id="104" name="Ink 103">
                  <a:extLst>
                    <a:ext uri="{FF2B5EF4-FFF2-40B4-BE49-F238E27FC236}">
                      <a16:creationId xmlns:a16="http://schemas.microsoft.com/office/drawing/2014/main" id="{CD5EE034-E108-45AD-B5BD-6A737FE9E7EC}"/>
                    </a:ext>
                  </a:extLst>
                </p:cNvPr>
                <p:cNvPicPr/>
                <p:nvPr/>
              </p:nvPicPr>
              <p:blipFill>
                <a:blip r:embed="rId157"/>
                <a:stretch>
                  <a:fillRect/>
                </a:stretch>
              </p:blipFill>
              <p:spPr>
                <a:xfrm>
                  <a:off x="4830148" y="1158231"/>
                  <a:ext cx="151920" cy="180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8">
              <p14:nvContentPartPr>
                <p14:cNvPr id="105" name="Ink 104">
                  <a:extLst>
                    <a:ext uri="{FF2B5EF4-FFF2-40B4-BE49-F238E27FC236}">
                      <a16:creationId xmlns:a16="http://schemas.microsoft.com/office/drawing/2014/main" id="{8A3663A1-AA4F-4242-A202-A139AD23481C}"/>
                    </a:ext>
                  </a:extLst>
                </p14:cNvPr>
                <p14:cNvContentPartPr/>
                <p14:nvPr/>
              </p14:nvContentPartPr>
              <p14:xfrm>
                <a:off x="4923388" y="1230591"/>
                <a:ext cx="133920" cy="246240"/>
              </p14:xfrm>
            </p:contentPart>
          </mc:Choice>
          <mc:Fallback xmlns="">
            <p:pic>
              <p:nvPicPr>
                <p:cNvPr id="105" name="Ink 104">
                  <a:extLst>
                    <a:ext uri="{FF2B5EF4-FFF2-40B4-BE49-F238E27FC236}">
                      <a16:creationId xmlns:a16="http://schemas.microsoft.com/office/drawing/2014/main" id="{8A3663A1-AA4F-4242-A202-A139AD23481C}"/>
                    </a:ext>
                  </a:extLst>
                </p:cNvPr>
                <p:cNvPicPr/>
                <p:nvPr/>
              </p:nvPicPr>
              <p:blipFill>
                <a:blip r:embed="rId159"/>
                <a:stretch>
                  <a:fillRect/>
                </a:stretch>
              </p:blipFill>
              <p:spPr>
                <a:xfrm>
                  <a:off x="4914748" y="1221951"/>
                  <a:ext cx="151560" cy="263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0">
              <p14:nvContentPartPr>
                <p14:cNvPr id="106" name="Ink 105">
                  <a:extLst>
                    <a:ext uri="{FF2B5EF4-FFF2-40B4-BE49-F238E27FC236}">
                      <a16:creationId xmlns:a16="http://schemas.microsoft.com/office/drawing/2014/main" id="{70B04C1B-8075-44F3-9FE8-00A3E9F51ACF}"/>
                    </a:ext>
                  </a:extLst>
                </p14:cNvPr>
                <p14:cNvContentPartPr/>
                <p14:nvPr/>
              </p14:nvContentPartPr>
              <p14:xfrm>
                <a:off x="5022028" y="1139151"/>
                <a:ext cx="360" cy="7560"/>
              </p14:xfrm>
            </p:contentPart>
          </mc:Choice>
          <mc:Fallback xmlns="">
            <p:pic>
              <p:nvPicPr>
                <p:cNvPr id="106" name="Ink 105">
                  <a:extLst>
                    <a:ext uri="{FF2B5EF4-FFF2-40B4-BE49-F238E27FC236}">
                      <a16:creationId xmlns:a16="http://schemas.microsoft.com/office/drawing/2014/main" id="{70B04C1B-8075-44F3-9FE8-00A3E9F51ACF}"/>
                    </a:ext>
                  </a:extLst>
                </p:cNvPr>
                <p:cNvPicPr/>
                <p:nvPr/>
              </p:nvPicPr>
              <p:blipFill>
                <a:blip r:embed="rId161"/>
                <a:stretch>
                  <a:fillRect/>
                </a:stretch>
              </p:blipFill>
              <p:spPr>
                <a:xfrm>
                  <a:off x="5013028" y="1130511"/>
                  <a:ext cx="18000" cy="25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2">
              <p14:nvContentPartPr>
                <p14:cNvPr id="107" name="Ink 106">
                  <a:extLst>
                    <a:ext uri="{FF2B5EF4-FFF2-40B4-BE49-F238E27FC236}">
                      <a16:creationId xmlns:a16="http://schemas.microsoft.com/office/drawing/2014/main" id="{90F1371E-E807-43BB-96DD-B027E668D94F}"/>
                    </a:ext>
                  </a:extLst>
                </p14:cNvPr>
                <p14:cNvContentPartPr/>
                <p14:nvPr/>
              </p14:nvContentPartPr>
              <p14:xfrm>
                <a:off x="5081068" y="1132311"/>
                <a:ext cx="142920" cy="358200"/>
              </p14:xfrm>
            </p:contentPart>
          </mc:Choice>
          <mc:Fallback xmlns="">
            <p:pic>
              <p:nvPicPr>
                <p:cNvPr id="107" name="Ink 106">
                  <a:extLst>
                    <a:ext uri="{FF2B5EF4-FFF2-40B4-BE49-F238E27FC236}">
                      <a16:creationId xmlns:a16="http://schemas.microsoft.com/office/drawing/2014/main" id="{90F1371E-E807-43BB-96DD-B027E668D94F}"/>
                    </a:ext>
                  </a:extLst>
                </p:cNvPr>
                <p:cNvPicPr/>
                <p:nvPr/>
              </p:nvPicPr>
              <p:blipFill>
                <a:blip r:embed="rId163"/>
                <a:stretch>
                  <a:fillRect/>
                </a:stretch>
              </p:blipFill>
              <p:spPr>
                <a:xfrm>
                  <a:off x="5072068" y="1123311"/>
                  <a:ext cx="160560" cy="375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4">
              <p14:nvContentPartPr>
                <p14:cNvPr id="108" name="Ink 107">
                  <a:extLst>
                    <a:ext uri="{FF2B5EF4-FFF2-40B4-BE49-F238E27FC236}">
                      <a16:creationId xmlns:a16="http://schemas.microsoft.com/office/drawing/2014/main" id="{9A5E62DD-3E80-425A-B6B6-36910A6B17D9}"/>
                    </a:ext>
                  </a:extLst>
                </p14:cNvPr>
                <p14:cNvContentPartPr/>
                <p14:nvPr/>
              </p14:nvContentPartPr>
              <p14:xfrm>
                <a:off x="5310388" y="1061751"/>
                <a:ext cx="119880" cy="218880"/>
              </p14:xfrm>
            </p:contentPart>
          </mc:Choice>
          <mc:Fallback xmlns="">
            <p:pic>
              <p:nvPicPr>
                <p:cNvPr id="108" name="Ink 107">
                  <a:extLst>
                    <a:ext uri="{FF2B5EF4-FFF2-40B4-BE49-F238E27FC236}">
                      <a16:creationId xmlns:a16="http://schemas.microsoft.com/office/drawing/2014/main" id="{9A5E62DD-3E80-425A-B6B6-36910A6B17D9}"/>
                    </a:ext>
                  </a:extLst>
                </p:cNvPr>
                <p:cNvPicPr/>
                <p:nvPr/>
              </p:nvPicPr>
              <p:blipFill>
                <a:blip r:embed="rId165"/>
                <a:stretch>
                  <a:fillRect/>
                </a:stretch>
              </p:blipFill>
              <p:spPr>
                <a:xfrm>
                  <a:off x="5301388" y="1053111"/>
                  <a:ext cx="137520" cy="236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6">
              <p14:nvContentPartPr>
                <p14:cNvPr id="114" name="Ink 113">
                  <a:extLst>
                    <a:ext uri="{FF2B5EF4-FFF2-40B4-BE49-F238E27FC236}">
                      <a16:creationId xmlns:a16="http://schemas.microsoft.com/office/drawing/2014/main" id="{18CA6CE5-16CD-40E8-9F9F-B13A50B8CEEB}"/>
                    </a:ext>
                  </a:extLst>
                </p14:cNvPr>
                <p14:cNvContentPartPr/>
                <p14:nvPr/>
              </p14:nvContentPartPr>
              <p14:xfrm>
                <a:off x="703108" y="1779231"/>
                <a:ext cx="5416560" cy="267480"/>
              </p14:xfrm>
            </p:contentPart>
          </mc:Choice>
          <mc:Fallback xmlns="">
            <p:pic>
              <p:nvPicPr>
                <p:cNvPr id="114" name="Ink 113">
                  <a:extLst>
                    <a:ext uri="{FF2B5EF4-FFF2-40B4-BE49-F238E27FC236}">
                      <a16:creationId xmlns:a16="http://schemas.microsoft.com/office/drawing/2014/main" id="{18CA6CE5-16CD-40E8-9F9F-B13A50B8CEEB}"/>
                    </a:ext>
                  </a:extLst>
                </p:cNvPr>
                <p:cNvPicPr/>
                <p:nvPr/>
              </p:nvPicPr>
              <p:blipFill>
                <a:blip r:embed="rId167"/>
                <a:stretch>
                  <a:fillRect/>
                </a:stretch>
              </p:blipFill>
              <p:spPr>
                <a:xfrm>
                  <a:off x="694468" y="1770591"/>
                  <a:ext cx="5434200" cy="285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8">
              <p14:nvContentPartPr>
                <p14:cNvPr id="116" name="Ink 115">
                  <a:extLst>
                    <a:ext uri="{FF2B5EF4-FFF2-40B4-BE49-F238E27FC236}">
                      <a16:creationId xmlns:a16="http://schemas.microsoft.com/office/drawing/2014/main" id="{9AD358B8-AEDF-49E3-8CE1-42BAC86EC748}"/>
                    </a:ext>
                  </a:extLst>
                </p14:cNvPr>
                <p14:cNvContentPartPr/>
                <p14:nvPr/>
              </p14:nvContentPartPr>
              <p14:xfrm>
                <a:off x="696628" y="2306631"/>
                <a:ext cx="281520" cy="429840"/>
              </p14:xfrm>
            </p:contentPart>
          </mc:Choice>
          <mc:Fallback xmlns="">
            <p:pic>
              <p:nvPicPr>
                <p:cNvPr id="116" name="Ink 115">
                  <a:extLst>
                    <a:ext uri="{FF2B5EF4-FFF2-40B4-BE49-F238E27FC236}">
                      <a16:creationId xmlns:a16="http://schemas.microsoft.com/office/drawing/2014/main" id="{9AD358B8-AEDF-49E3-8CE1-42BAC86EC748}"/>
                    </a:ext>
                  </a:extLst>
                </p:cNvPr>
                <p:cNvPicPr/>
                <p:nvPr/>
              </p:nvPicPr>
              <p:blipFill>
                <a:blip r:embed="rId169"/>
                <a:stretch>
                  <a:fillRect/>
                </a:stretch>
              </p:blipFill>
              <p:spPr>
                <a:xfrm>
                  <a:off x="687628" y="2297631"/>
                  <a:ext cx="299160" cy="447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0">
              <p14:nvContentPartPr>
                <p14:cNvPr id="117" name="Ink 116">
                  <a:extLst>
                    <a:ext uri="{FF2B5EF4-FFF2-40B4-BE49-F238E27FC236}">
                      <a16:creationId xmlns:a16="http://schemas.microsoft.com/office/drawing/2014/main" id="{AFFB60C8-0D6F-4F69-9782-DEB3B0E9AFDF}"/>
                    </a:ext>
                  </a:extLst>
                </p14:cNvPr>
                <p14:cNvContentPartPr/>
                <p14:nvPr/>
              </p14:nvContentPartPr>
              <p14:xfrm>
                <a:off x="710308" y="2525151"/>
                <a:ext cx="316800" cy="14400"/>
              </p14:xfrm>
            </p:contentPart>
          </mc:Choice>
          <mc:Fallback xmlns="">
            <p:pic>
              <p:nvPicPr>
                <p:cNvPr id="117" name="Ink 116">
                  <a:extLst>
                    <a:ext uri="{FF2B5EF4-FFF2-40B4-BE49-F238E27FC236}">
                      <a16:creationId xmlns:a16="http://schemas.microsoft.com/office/drawing/2014/main" id="{AFFB60C8-0D6F-4F69-9782-DEB3B0E9AFDF}"/>
                    </a:ext>
                  </a:extLst>
                </p:cNvPr>
                <p:cNvPicPr/>
                <p:nvPr/>
              </p:nvPicPr>
              <p:blipFill>
                <a:blip r:embed="rId171"/>
                <a:stretch>
                  <a:fillRect/>
                </a:stretch>
              </p:blipFill>
              <p:spPr>
                <a:xfrm>
                  <a:off x="701308" y="2516151"/>
                  <a:ext cx="334440" cy="32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2">
              <p14:nvContentPartPr>
                <p14:cNvPr id="118" name="Ink 117">
                  <a:extLst>
                    <a:ext uri="{FF2B5EF4-FFF2-40B4-BE49-F238E27FC236}">
                      <a16:creationId xmlns:a16="http://schemas.microsoft.com/office/drawing/2014/main" id="{36EE1EFD-7D80-466F-8F8F-DAD2CB2D2475}"/>
                    </a:ext>
                  </a:extLst>
                </p14:cNvPr>
                <p14:cNvContentPartPr/>
                <p14:nvPr/>
              </p14:nvContentPartPr>
              <p14:xfrm>
                <a:off x="970588" y="2398431"/>
                <a:ext cx="127080" cy="408240"/>
              </p14:xfrm>
            </p:contentPart>
          </mc:Choice>
          <mc:Fallback xmlns="">
            <p:pic>
              <p:nvPicPr>
                <p:cNvPr id="118" name="Ink 117">
                  <a:extLst>
                    <a:ext uri="{FF2B5EF4-FFF2-40B4-BE49-F238E27FC236}">
                      <a16:creationId xmlns:a16="http://schemas.microsoft.com/office/drawing/2014/main" id="{36EE1EFD-7D80-466F-8F8F-DAD2CB2D2475}"/>
                    </a:ext>
                  </a:extLst>
                </p:cNvPr>
                <p:cNvPicPr/>
                <p:nvPr/>
              </p:nvPicPr>
              <p:blipFill>
                <a:blip r:embed="rId173"/>
                <a:stretch>
                  <a:fillRect/>
                </a:stretch>
              </p:blipFill>
              <p:spPr>
                <a:xfrm>
                  <a:off x="961588" y="2389431"/>
                  <a:ext cx="144720" cy="425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4">
              <p14:nvContentPartPr>
                <p14:cNvPr id="119" name="Ink 118">
                  <a:extLst>
                    <a:ext uri="{FF2B5EF4-FFF2-40B4-BE49-F238E27FC236}">
                      <a16:creationId xmlns:a16="http://schemas.microsoft.com/office/drawing/2014/main" id="{15D3B436-97C1-49F7-A01E-8AEC7E13368A}"/>
                    </a:ext>
                  </a:extLst>
                </p14:cNvPr>
                <p14:cNvContentPartPr/>
                <p14:nvPr/>
              </p14:nvContentPartPr>
              <p14:xfrm>
                <a:off x="1019548" y="2630631"/>
                <a:ext cx="148320" cy="211320"/>
              </p14:xfrm>
            </p:contentPart>
          </mc:Choice>
          <mc:Fallback xmlns="">
            <p:pic>
              <p:nvPicPr>
                <p:cNvPr id="119" name="Ink 118">
                  <a:extLst>
                    <a:ext uri="{FF2B5EF4-FFF2-40B4-BE49-F238E27FC236}">
                      <a16:creationId xmlns:a16="http://schemas.microsoft.com/office/drawing/2014/main" id="{15D3B436-97C1-49F7-A01E-8AEC7E13368A}"/>
                    </a:ext>
                  </a:extLst>
                </p:cNvPr>
                <p:cNvPicPr/>
                <p:nvPr/>
              </p:nvPicPr>
              <p:blipFill>
                <a:blip r:embed="rId175"/>
                <a:stretch>
                  <a:fillRect/>
                </a:stretch>
              </p:blipFill>
              <p:spPr>
                <a:xfrm>
                  <a:off x="1010548" y="2621631"/>
                  <a:ext cx="165960" cy="228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6">
              <p14:nvContentPartPr>
                <p14:cNvPr id="120" name="Ink 119">
                  <a:extLst>
                    <a:ext uri="{FF2B5EF4-FFF2-40B4-BE49-F238E27FC236}">
                      <a16:creationId xmlns:a16="http://schemas.microsoft.com/office/drawing/2014/main" id="{186D70B0-0CF4-4B92-BA72-CF56D780DC37}"/>
                    </a:ext>
                  </a:extLst>
                </p14:cNvPr>
                <p14:cNvContentPartPr/>
                <p14:nvPr/>
              </p14:nvContentPartPr>
              <p14:xfrm>
                <a:off x="1223668" y="2679591"/>
                <a:ext cx="133920" cy="155160"/>
              </p14:xfrm>
            </p:contentPart>
          </mc:Choice>
          <mc:Fallback xmlns="">
            <p:pic>
              <p:nvPicPr>
                <p:cNvPr id="120" name="Ink 119">
                  <a:extLst>
                    <a:ext uri="{FF2B5EF4-FFF2-40B4-BE49-F238E27FC236}">
                      <a16:creationId xmlns:a16="http://schemas.microsoft.com/office/drawing/2014/main" id="{186D70B0-0CF4-4B92-BA72-CF56D780DC37}"/>
                    </a:ext>
                  </a:extLst>
                </p:cNvPr>
                <p:cNvPicPr/>
                <p:nvPr/>
              </p:nvPicPr>
              <p:blipFill>
                <a:blip r:embed="rId177"/>
                <a:stretch>
                  <a:fillRect/>
                </a:stretch>
              </p:blipFill>
              <p:spPr>
                <a:xfrm>
                  <a:off x="1215028" y="2670591"/>
                  <a:ext cx="151560" cy="172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8">
              <p14:nvContentPartPr>
                <p14:cNvPr id="122" name="Ink 121">
                  <a:extLst>
                    <a:ext uri="{FF2B5EF4-FFF2-40B4-BE49-F238E27FC236}">
                      <a16:creationId xmlns:a16="http://schemas.microsoft.com/office/drawing/2014/main" id="{89D5E440-23D6-42A8-9AA7-D4C1C7741236}"/>
                    </a:ext>
                  </a:extLst>
                </p14:cNvPr>
                <p14:cNvContentPartPr/>
                <p14:nvPr/>
              </p14:nvContentPartPr>
              <p14:xfrm>
                <a:off x="1653868" y="2566911"/>
                <a:ext cx="104760" cy="7920"/>
              </p14:xfrm>
            </p:contentPart>
          </mc:Choice>
          <mc:Fallback xmlns="">
            <p:pic>
              <p:nvPicPr>
                <p:cNvPr id="122" name="Ink 121">
                  <a:extLst>
                    <a:ext uri="{FF2B5EF4-FFF2-40B4-BE49-F238E27FC236}">
                      <a16:creationId xmlns:a16="http://schemas.microsoft.com/office/drawing/2014/main" id="{89D5E440-23D6-42A8-9AA7-D4C1C7741236}"/>
                    </a:ext>
                  </a:extLst>
                </p:cNvPr>
                <p:cNvPicPr/>
                <p:nvPr/>
              </p:nvPicPr>
              <p:blipFill>
                <a:blip r:embed="rId179"/>
                <a:stretch>
                  <a:fillRect/>
                </a:stretch>
              </p:blipFill>
              <p:spPr>
                <a:xfrm>
                  <a:off x="1645228" y="2558271"/>
                  <a:ext cx="122400" cy="25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0">
              <p14:nvContentPartPr>
                <p14:cNvPr id="123" name="Ink 122">
                  <a:extLst>
                    <a:ext uri="{FF2B5EF4-FFF2-40B4-BE49-F238E27FC236}">
                      <a16:creationId xmlns:a16="http://schemas.microsoft.com/office/drawing/2014/main" id="{231C3787-6784-49B1-B508-70EA025EA6A5}"/>
                    </a:ext>
                  </a:extLst>
                </p14:cNvPr>
                <p14:cNvContentPartPr/>
                <p14:nvPr/>
              </p14:nvContentPartPr>
              <p14:xfrm>
                <a:off x="1624708" y="2616591"/>
                <a:ext cx="119880" cy="21600"/>
              </p14:xfrm>
            </p:contentPart>
          </mc:Choice>
          <mc:Fallback xmlns="">
            <p:pic>
              <p:nvPicPr>
                <p:cNvPr id="123" name="Ink 122">
                  <a:extLst>
                    <a:ext uri="{FF2B5EF4-FFF2-40B4-BE49-F238E27FC236}">
                      <a16:creationId xmlns:a16="http://schemas.microsoft.com/office/drawing/2014/main" id="{231C3787-6784-49B1-B508-70EA025EA6A5}"/>
                    </a:ext>
                  </a:extLst>
                </p:cNvPr>
                <p:cNvPicPr/>
                <p:nvPr/>
              </p:nvPicPr>
              <p:blipFill>
                <a:blip r:embed="rId181"/>
                <a:stretch>
                  <a:fillRect/>
                </a:stretch>
              </p:blipFill>
              <p:spPr>
                <a:xfrm>
                  <a:off x="1615708" y="2607591"/>
                  <a:ext cx="137520" cy="39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2">
              <p14:nvContentPartPr>
                <p14:cNvPr id="125" name="Ink 124">
                  <a:extLst>
                    <a:ext uri="{FF2B5EF4-FFF2-40B4-BE49-F238E27FC236}">
                      <a16:creationId xmlns:a16="http://schemas.microsoft.com/office/drawing/2014/main" id="{F4E807C9-1D74-41E5-82C9-9FEFBCDB3DC4}"/>
                    </a:ext>
                  </a:extLst>
                </p14:cNvPr>
                <p14:cNvContentPartPr/>
                <p14:nvPr/>
              </p14:nvContentPartPr>
              <p14:xfrm>
                <a:off x="2138068" y="2363151"/>
                <a:ext cx="240120" cy="483120"/>
              </p14:xfrm>
            </p:contentPart>
          </mc:Choice>
          <mc:Fallback xmlns="">
            <p:pic>
              <p:nvPicPr>
                <p:cNvPr id="125" name="Ink 124">
                  <a:extLst>
                    <a:ext uri="{FF2B5EF4-FFF2-40B4-BE49-F238E27FC236}">
                      <a16:creationId xmlns:a16="http://schemas.microsoft.com/office/drawing/2014/main" id="{F4E807C9-1D74-41E5-82C9-9FEFBCDB3DC4}"/>
                    </a:ext>
                  </a:extLst>
                </p:cNvPr>
                <p:cNvPicPr/>
                <p:nvPr/>
              </p:nvPicPr>
              <p:blipFill>
                <a:blip r:embed="rId183"/>
                <a:stretch>
                  <a:fillRect/>
                </a:stretch>
              </p:blipFill>
              <p:spPr>
                <a:xfrm>
                  <a:off x="2129068" y="2354511"/>
                  <a:ext cx="257760" cy="500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4">
              <p14:nvContentPartPr>
                <p14:cNvPr id="126" name="Ink 125">
                  <a:extLst>
                    <a:ext uri="{FF2B5EF4-FFF2-40B4-BE49-F238E27FC236}">
                      <a16:creationId xmlns:a16="http://schemas.microsoft.com/office/drawing/2014/main" id="{42AD85FA-2DDC-42DD-9BBF-62FFE2EAD602}"/>
                    </a:ext>
                  </a:extLst>
                </p14:cNvPr>
                <p14:cNvContentPartPr/>
                <p14:nvPr/>
              </p14:nvContentPartPr>
              <p14:xfrm>
                <a:off x="2117188" y="2630631"/>
                <a:ext cx="260640" cy="14400"/>
              </p14:xfrm>
            </p:contentPart>
          </mc:Choice>
          <mc:Fallback xmlns="">
            <p:pic>
              <p:nvPicPr>
                <p:cNvPr id="126" name="Ink 125">
                  <a:extLst>
                    <a:ext uri="{FF2B5EF4-FFF2-40B4-BE49-F238E27FC236}">
                      <a16:creationId xmlns:a16="http://schemas.microsoft.com/office/drawing/2014/main" id="{42AD85FA-2DDC-42DD-9BBF-62FFE2EAD602}"/>
                    </a:ext>
                  </a:extLst>
                </p:cNvPr>
                <p:cNvPicPr/>
                <p:nvPr/>
              </p:nvPicPr>
              <p:blipFill>
                <a:blip r:embed="rId185"/>
                <a:stretch>
                  <a:fillRect/>
                </a:stretch>
              </p:blipFill>
              <p:spPr>
                <a:xfrm>
                  <a:off x="2108188" y="2621631"/>
                  <a:ext cx="278280" cy="32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6">
              <p14:nvContentPartPr>
                <p14:cNvPr id="127" name="Ink 126">
                  <a:extLst>
                    <a:ext uri="{FF2B5EF4-FFF2-40B4-BE49-F238E27FC236}">
                      <a16:creationId xmlns:a16="http://schemas.microsoft.com/office/drawing/2014/main" id="{8C82C46D-0BF7-4F08-AB04-729FAF7F7DB0}"/>
                    </a:ext>
                  </a:extLst>
                </p14:cNvPr>
                <p14:cNvContentPartPr/>
                <p14:nvPr/>
              </p14:nvContentPartPr>
              <p14:xfrm>
                <a:off x="2390788" y="2827191"/>
                <a:ext cx="50400" cy="70920"/>
              </p14:xfrm>
            </p:contentPart>
          </mc:Choice>
          <mc:Fallback xmlns="">
            <p:pic>
              <p:nvPicPr>
                <p:cNvPr id="127" name="Ink 126">
                  <a:extLst>
                    <a:ext uri="{FF2B5EF4-FFF2-40B4-BE49-F238E27FC236}">
                      <a16:creationId xmlns:a16="http://schemas.microsoft.com/office/drawing/2014/main" id="{8C82C46D-0BF7-4F08-AB04-729FAF7F7DB0}"/>
                    </a:ext>
                  </a:extLst>
                </p:cNvPr>
                <p:cNvPicPr/>
                <p:nvPr/>
              </p:nvPicPr>
              <p:blipFill>
                <a:blip r:embed="rId187"/>
                <a:stretch>
                  <a:fillRect/>
                </a:stretch>
              </p:blipFill>
              <p:spPr>
                <a:xfrm>
                  <a:off x="2382148" y="2818551"/>
                  <a:ext cx="68040" cy="88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8">
              <p14:nvContentPartPr>
                <p14:cNvPr id="128" name="Ink 127">
                  <a:extLst>
                    <a:ext uri="{FF2B5EF4-FFF2-40B4-BE49-F238E27FC236}">
                      <a16:creationId xmlns:a16="http://schemas.microsoft.com/office/drawing/2014/main" id="{88A1D1D1-A330-4438-9472-BE4CD6162BC9}"/>
                    </a:ext>
                  </a:extLst>
                </p14:cNvPr>
                <p14:cNvContentPartPr/>
                <p14:nvPr/>
              </p14:nvContentPartPr>
              <p14:xfrm>
                <a:off x="2555308" y="2805591"/>
                <a:ext cx="173880" cy="120600"/>
              </p14:xfrm>
            </p:contentPart>
          </mc:Choice>
          <mc:Fallback xmlns="">
            <p:pic>
              <p:nvPicPr>
                <p:cNvPr id="128" name="Ink 127">
                  <a:extLst>
                    <a:ext uri="{FF2B5EF4-FFF2-40B4-BE49-F238E27FC236}">
                      <a16:creationId xmlns:a16="http://schemas.microsoft.com/office/drawing/2014/main" id="{88A1D1D1-A330-4438-9472-BE4CD6162BC9}"/>
                    </a:ext>
                  </a:extLst>
                </p:cNvPr>
                <p:cNvPicPr/>
                <p:nvPr/>
              </p:nvPicPr>
              <p:blipFill>
                <a:blip r:embed="rId189"/>
                <a:stretch>
                  <a:fillRect/>
                </a:stretch>
              </p:blipFill>
              <p:spPr>
                <a:xfrm>
                  <a:off x="2546308" y="2796951"/>
                  <a:ext cx="191520" cy="138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0">
              <p14:nvContentPartPr>
                <p14:cNvPr id="130" name="Ink 129">
                  <a:extLst>
                    <a:ext uri="{FF2B5EF4-FFF2-40B4-BE49-F238E27FC236}">
                      <a16:creationId xmlns:a16="http://schemas.microsoft.com/office/drawing/2014/main" id="{729ECB9E-5EEC-4C9B-9327-3B0C97F033AD}"/>
                    </a:ext>
                  </a:extLst>
                </p14:cNvPr>
                <p14:cNvContentPartPr/>
                <p14:nvPr/>
              </p14:nvContentPartPr>
              <p14:xfrm>
                <a:off x="3104668" y="2292951"/>
                <a:ext cx="40320" cy="246600"/>
              </p14:xfrm>
            </p:contentPart>
          </mc:Choice>
          <mc:Fallback xmlns="">
            <p:pic>
              <p:nvPicPr>
                <p:cNvPr id="130" name="Ink 129">
                  <a:extLst>
                    <a:ext uri="{FF2B5EF4-FFF2-40B4-BE49-F238E27FC236}">
                      <a16:creationId xmlns:a16="http://schemas.microsoft.com/office/drawing/2014/main" id="{729ECB9E-5EEC-4C9B-9327-3B0C97F033AD}"/>
                    </a:ext>
                  </a:extLst>
                </p:cNvPr>
                <p:cNvPicPr/>
                <p:nvPr/>
              </p:nvPicPr>
              <p:blipFill>
                <a:blip r:embed="rId191"/>
                <a:stretch>
                  <a:fillRect/>
                </a:stretch>
              </p:blipFill>
              <p:spPr>
                <a:xfrm>
                  <a:off x="3095668" y="2283951"/>
                  <a:ext cx="57960" cy="264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2">
              <p14:nvContentPartPr>
                <p14:cNvPr id="131" name="Ink 130">
                  <a:extLst>
                    <a:ext uri="{FF2B5EF4-FFF2-40B4-BE49-F238E27FC236}">
                      <a16:creationId xmlns:a16="http://schemas.microsoft.com/office/drawing/2014/main" id="{E8389244-81BA-46A3-90FC-223BF761B83F}"/>
                    </a:ext>
                  </a:extLst>
                </p14:cNvPr>
                <p14:cNvContentPartPr/>
                <p14:nvPr/>
              </p14:nvContentPartPr>
              <p14:xfrm>
                <a:off x="3312748" y="2384391"/>
                <a:ext cx="267840" cy="56520"/>
              </p14:xfrm>
            </p:contentPart>
          </mc:Choice>
          <mc:Fallback xmlns="">
            <p:pic>
              <p:nvPicPr>
                <p:cNvPr id="131" name="Ink 130">
                  <a:extLst>
                    <a:ext uri="{FF2B5EF4-FFF2-40B4-BE49-F238E27FC236}">
                      <a16:creationId xmlns:a16="http://schemas.microsoft.com/office/drawing/2014/main" id="{E8389244-81BA-46A3-90FC-223BF761B83F}"/>
                    </a:ext>
                  </a:extLst>
                </p:cNvPr>
                <p:cNvPicPr/>
                <p:nvPr/>
              </p:nvPicPr>
              <p:blipFill>
                <a:blip r:embed="rId193"/>
                <a:stretch>
                  <a:fillRect/>
                </a:stretch>
              </p:blipFill>
              <p:spPr>
                <a:xfrm>
                  <a:off x="3304108" y="2375391"/>
                  <a:ext cx="285480" cy="74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4">
              <p14:nvContentPartPr>
                <p14:cNvPr id="132" name="Ink 131">
                  <a:extLst>
                    <a:ext uri="{FF2B5EF4-FFF2-40B4-BE49-F238E27FC236}">
                      <a16:creationId xmlns:a16="http://schemas.microsoft.com/office/drawing/2014/main" id="{2ED67712-3410-44B6-A76D-00B8FDE98FBF}"/>
                    </a:ext>
                  </a:extLst>
                </p14:cNvPr>
                <p14:cNvContentPartPr/>
                <p14:nvPr/>
              </p14:nvContentPartPr>
              <p14:xfrm>
                <a:off x="3537028" y="2313831"/>
                <a:ext cx="8280" cy="246600"/>
              </p14:xfrm>
            </p:contentPart>
          </mc:Choice>
          <mc:Fallback xmlns="">
            <p:pic>
              <p:nvPicPr>
                <p:cNvPr id="132" name="Ink 131">
                  <a:extLst>
                    <a:ext uri="{FF2B5EF4-FFF2-40B4-BE49-F238E27FC236}">
                      <a16:creationId xmlns:a16="http://schemas.microsoft.com/office/drawing/2014/main" id="{2ED67712-3410-44B6-A76D-00B8FDE98FBF}"/>
                    </a:ext>
                  </a:extLst>
                </p:cNvPr>
                <p:cNvPicPr/>
                <p:nvPr/>
              </p:nvPicPr>
              <p:blipFill>
                <a:blip r:embed="rId195"/>
                <a:stretch>
                  <a:fillRect/>
                </a:stretch>
              </p:blipFill>
              <p:spPr>
                <a:xfrm>
                  <a:off x="3528388" y="2305191"/>
                  <a:ext cx="25920" cy="264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6">
              <p14:nvContentPartPr>
                <p14:cNvPr id="134" name="Ink 133">
                  <a:extLst>
                    <a:ext uri="{FF2B5EF4-FFF2-40B4-BE49-F238E27FC236}">
                      <a16:creationId xmlns:a16="http://schemas.microsoft.com/office/drawing/2014/main" id="{B5A772B1-3510-465D-B35F-004C32CCBD86}"/>
                    </a:ext>
                  </a:extLst>
                </p14:cNvPr>
                <p14:cNvContentPartPr/>
                <p14:nvPr/>
              </p14:nvContentPartPr>
              <p14:xfrm>
                <a:off x="3966868" y="2250471"/>
                <a:ext cx="197280" cy="70920"/>
              </p14:xfrm>
            </p:contentPart>
          </mc:Choice>
          <mc:Fallback xmlns="">
            <p:pic>
              <p:nvPicPr>
                <p:cNvPr id="134" name="Ink 133">
                  <a:extLst>
                    <a:ext uri="{FF2B5EF4-FFF2-40B4-BE49-F238E27FC236}">
                      <a16:creationId xmlns:a16="http://schemas.microsoft.com/office/drawing/2014/main" id="{B5A772B1-3510-465D-B35F-004C32CCBD86}"/>
                    </a:ext>
                  </a:extLst>
                </p:cNvPr>
                <p:cNvPicPr/>
                <p:nvPr/>
              </p:nvPicPr>
              <p:blipFill>
                <a:blip r:embed="rId197"/>
                <a:stretch>
                  <a:fillRect/>
                </a:stretch>
              </p:blipFill>
              <p:spPr>
                <a:xfrm>
                  <a:off x="3958228" y="2241831"/>
                  <a:ext cx="214920" cy="88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8">
              <p14:nvContentPartPr>
                <p14:cNvPr id="135" name="Ink 134">
                  <a:extLst>
                    <a:ext uri="{FF2B5EF4-FFF2-40B4-BE49-F238E27FC236}">
                      <a16:creationId xmlns:a16="http://schemas.microsoft.com/office/drawing/2014/main" id="{0510103B-7E2D-4583-8D3B-4EDDF088A974}"/>
                    </a:ext>
                  </a:extLst>
                </p14:cNvPr>
                <p14:cNvContentPartPr/>
                <p14:nvPr/>
              </p14:nvContentPartPr>
              <p14:xfrm>
                <a:off x="3889468" y="2278911"/>
                <a:ext cx="35640" cy="218520"/>
              </p14:xfrm>
            </p:contentPart>
          </mc:Choice>
          <mc:Fallback xmlns="">
            <p:pic>
              <p:nvPicPr>
                <p:cNvPr id="135" name="Ink 134">
                  <a:extLst>
                    <a:ext uri="{FF2B5EF4-FFF2-40B4-BE49-F238E27FC236}">
                      <a16:creationId xmlns:a16="http://schemas.microsoft.com/office/drawing/2014/main" id="{0510103B-7E2D-4583-8D3B-4EDDF088A974}"/>
                    </a:ext>
                  </a:extLst>
                </p:cNvPr>
                <p:cNvPicPr/>
                <p:nvPr/>
              </p:nvPicPr>
              <p:blipFill>
                <a:blip r:embed="rId199"/>
                <a:stretch>
                  <a:fillRect/>
                </a:stretch>
              </p:blipFill>
              <p:spPr>
                <a:xfrm>
                  <a:off x="3880828" y="2269911"/>
                  <a:ext cx="53280" cy="236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0">
              <p14:nvContentPartPr>
                <p14:cNvPr id="139" name="Ink 138">
                  <a:extLst>
                    <a:ext uri="{FF2B5EF4-FFF2-40B4-BE49-F238E27FC236}">
                      <a16:creationId xmlns:a16="http://schemas.microsoft.com/office/drawing/2014/main" id="{9924E8C5-7500-4D34-8138-8C0A73A792A5}"/>
                    </a:ext>
                  </a:extLst>
                </p14:cNvPr>
                <p14:cNvContentPartPr/>
                <p14:nvPr/>
              </p14:nvContentPartPr>
              <p14:xfrm>
                <a:off x="2914588" y="2581311"/>
                <a:ext cx="1629360" cy="64440"/>
              </p14:xfrm>
            </p:contentPart>
          </mc:Choice>
          <mc:Fallback xmlns="">
            <p:pic>
              <p:nvPicPr>
                <p:cNvPr id="139" name="Ink 138">
                  <a:extLst>
                    <a:ext uri="{FF2B5EF4-FFF2-40B4-BE49-F238E27FC236}">
                      <a16:creationId xmlns:a16="http://schemas.microsoft.com/office/drawing/2014/main" id="{9924E8C5-7500-4D34-8138-8C0A73A792A5}"/>
                    </a:ext>
                  </a:extLst>
                </p:cNvPr>
                <p:cNvPicPr/>
                <p:nvPr/>
              </p:nvPicPr>
              <p:blipFill>
                <a:blip r:embed="rId201"/>
                <a:stretch>
                  <a:fillRect/>
                </a:stretch>
              </p:blipFill>
              <p:spPr>
                <a:xfrm>
                  <a:off x="2905948" y="2572311"/>
                  <a:ext cx="1647000" cy="82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2">
              <p14:nvContentPartPr>
                <p14:cNvPr id="140" name="Ink 139">
                  <a:extLst>
                    <a:ext uri="{FF2B5EF4-FFF2-40B4-BE49-F238E27FC236}">
                      <a16:creationId xmlns:a16="http://schemas.microsoft.com/office/drawing/2014/main" id="{DA83592E-CBC4-4014-B616-5BF6C7F448DC}"/>
                    </a:ext>
                  </a:extLst>
                </p14:cNvPr>
                <p14:cNvContentPartPr/>
                <p14:nvPr/>
              </p14:nvContentPartPr>
              <p14:xfrm>
                <a:off x="3136708" y="2808111"/>
                <a:ext cx="36000" cy="265680"/>
              </p14:xfrm>
            </p:contentPart>
          </mc:Choice>
          <mc:Fallback xmlns="">
            <p:pic>
              <p:nvPicPr>
                <p:cNvPr id="140" name="Ink 139">
                  <a:extLst>
                    <a:ext uri="{FF2B5EF4-FFF2-40B4-BE49-F238E27FC236}">
                      <a16:creationId xmlns:a16="http://schemas.microsoft.com/office/drawing/2014/main" id="{DA83592E-CBC4-4014-B616-5BF6C7F448DC}"/>
                    </a:ext>
                  </a:extLst>
                </p:cNvPr>
                <p:cNvPicPr/>
                <p:nvPr/>
              </p:nvPicPr>
              <p:blipFill>
                <a:blip r:embed="rId203"/>
                <a:stretch>
                  <a:fillRect/>
                </a:stretch>
              </p:blipFill>
              <p:spPr>
                <a:xfrm>
                  <a:off x="3127708" y="2799471"/>
                  <a:ext cx="53640" cy="283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4">
              <p14:nvContentPartPr>
                <p14:cNvPr id="141" name="Ink 140">
                  <a:extLst>
                    <a:ext uri="{FF2B5EF4-FFF2-40B4-BE49-F238E27FC236}">
                      <a16:creationId xmlns:a16="http://schemas.microsoft.com/office/drawing/2014/main" id="{E8A7E305-35E2-487C-ABC4-5B6B9752346B}"/>
                    </a:ext>
                  </a:extLst>
                </p14:cNvPr>
                <p14:cNvContentPartPr/>
                <p14:nvPr/>
              </p14:nvContentPartPr>
              <p14:xfrm>
                <a:off x="3439468" y="2918991"/>
                <a:ext cx="141120" cy="14400"/>
              </p14:xfrm>
            </p:contentPart>
          </mc:Choice>
          <mc:Fallback xmlns="">
            <p:pic>
              <p:nvPicPr>
                <p:cNvPr id="141" name="Ink 140">
                  <a:extLst>
                    <a:ext uri="{FF2B5EF4-FFF2-40B4-BE49-F238E27FC236}">
                      <a16:creationId xmlns:a16="http://schemas.microsoft.com/office/drawing/2014/main" id="{E8A7E305-35E2-487C-ABC4-5B6B9752346B}"/>
                    </a:ext>
                  </a:extLst>
                </p:cNvPr>
                <p:cNvPicPr/>
                <p:nvPr/>
              </p:nvPicPr>
              <p:blipFill>
                <a:blip r:embed="rId205"/>
                <a:stretch>
                  <a:fillRect/>
                </a:stretch>
              </p:blipFill>
              <p:spPr>
                <a:xfrm>
                  <a:off x="3430468" y="2909991"/>
                  <a:ext cx="158760" cy="32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6">
              <p14:nvContentPartPr>
                <p14:cNvPr id="142" name="Ink 141">
                  <a:extLst>
                    <a:ext uri="{FF2B5EF4-FFF2-40B4-BE49-F238E27FC236}">
                      <a16:creationId xmlns:a16="http://schemas.microsoft.com/office/drawing/2014/main" id="{05FCB2A1-62D3-4BD0-AA50-B16FFB92B1EB}"/>
                    </a:ext>
                  </a:extLst>
                </p14:cNvPr>
                <p14:cNvContentPartPr/>
                <p14:nvPr/>
              </p14:nvContentPartPr>
              <p14:xfrm>
                <a:off x="3777148" y="2836911"/>
                <a:ext cx="166680" cy="48240"/>
              </p14:xfrm>
            </p:contentPart>
          </mc:Choice>
          <mc:Fallback xmlns="">
            <p:pic>
              <p:nvPicPr>
                <p:cNvPr id="142" name="Ink 141">
                  <a:extLst>
                    <a:ext uri="{FF2B5EF4-FFF2-40B4-BE49-F238E27FC236}">
                      <a16:creationId xmlns:a16="http://schemas.microsoft.com/office/drawing/2014/main" id="{05FCB2A1-62D3-4BD0-AA50-B16FFB92B1EB}"/>
                    </a:ext>
                  </a:extLst>
                </p:cNvPr>
                <p:cNvPicPr/>
                <p:nvPr/>
              </p:nvPicPr>
              <p:blipFill>
                <a:blip r:embed="rId207"/>
                <a:stretch>
                  <a:fillRect/>
                </a:stretch>
              </p:blipFill>
              <p:spPr>
                <a:xfrm>
                  <a:off x="3768148" y="2827911"/>
                  <a:ext cx="184320" cy="65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8">
              <p14:nvContentPartPr>
                <p14:cNvPr id="143" name="Ink 142">
                  <a:extLst>
                    <a:ext uri="{FF2B5EF4-FFF2-40B4-BE49-F238E27FC236}">
                      <a16:creationId xmlns:a16="http://schemas.microsoft.com/office/drawing/2014/main" id="{7829CF3B-0995-40DD-B3D3-4A8C2AB398EC}"/>
                    </a:ext>
                  </a:extLst>
                </p14:cNvPr>
                <p14:cNvContentPartPr/>
                <p14:nvPr/>
              </p14:nvContentPartPr>
              <p14:xfrm>
                <a:off x="3772468" y="2834391"/>
                <a:ext cx="26280" cy="253440"/>
              </p14:xfrm>
            </p:contentPart>
          </mc:Choice>
          <mc:Fallback xmlns="">
            <p:pic>
              <p:nvPicPr>
                <p:cNvPr id="143" name="Ink 142">
                  <a:extLst>
                    <a:ext uri="{FF2B5EF4-FFF2-40B4-BE49-F238E27FC236}">
                      <a16:creationId xmlns:a16="http://schemas.microsoft.com/office/drawing/2014/main" id="{7829CF3B-0995-40DD-B3D3-4A8C2AB398EC}"/>
                    </a:ext>
                  </a:extLst>
                </p:cNvPr>
                <p:cNvPicPr/>
                <p:nvPr/>
              </p:nvPicPr>
              <p:blipFill>
                <a:blip r:embed="rId209"/>
                <a:stretch>
                  <a:fillRect/>
                </a:stretch>
              </p:blipFill>
              <p:spPr>
                <a:xfrm>
                  <a:off x="3763468" y="2825751"/>
                  <a:ext cx="43920" cy="271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0">
              <p14:nvContentPartPr>
                <p14:cNvPr id="146" name="Ink 145">
                  <a:extLst>
                    <a:ext uri="{FF2B5EF4-FFF2-40B4-BE49-F238E27FC236}">
                      <a16:creationId xmlns:a16="http://schemas.microsoft.com/office/drawing/2014/main" id="{9117F22A-C9A2-494B-9AB1-0DFD5211D06C}"/>
                    </a:ext>
                  </a:extLst>
                </p14:cNvPr>
                <p14:cNvContentPartPr/>
                <p14:nvPr/>
              </p14:nvContentPartPr>
              <p14:xfrm>
                <a:off x="4452148" y="3172071"/>
                <a:ext cx="35640" cy="56520"/>
              </p14:xfrm>
            </p:contentPart>
          </mc:Choice>
          <mc:Fallback xmlns="">
            <p:pic>
              <p:nvPicPr>
                <p:cNvPr id="146" name="Ink 145">
                  <a:extLst>
                    <a:ext uri="{FF2B5EF4-FFF2-40B4-BE49-F238E27FC236}">
                      <a16:creationId xmlns:a16="http://schemas.microsoft.com/office/drawing/2014/main" id="{9117F22A-C9A2-494B-9AB1-0DFD5211D06C}"/>
                    </a:ext>
                  </a:extLst>
                </p:cNvPr>
                <p:cNvPicPr/>
                <p:nvPr/>
              </p:nvPicPr>
              <p:blipFill>
                <a:blip r:embed="rId211"/>
                <a:stretch>
                  <a:fillRect/>
                </a:stretch>
              </p:blipFill>
              <p:spPr>
                <a:xfrm>
                  <a:off x="4443508" y="3163431"/>
                  <a:ext cx="53280" cy="74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2">
              <p14:nvContentPartPr>
                <p14:cNvPr id="147" name="Ink 146">
                  <a:extLst>
                    <a:ext uri="{FF2B5EF4-FFF2-40B4-BE49-F238E27FC236}">
                      <a16:creationId xmlns:a16="http://schemas.microsoft.com/office/drawing/2014/main" id="{A11EEC6F-7A40-4A03-826C-3DF19A42FC27}"/>
                    </a:ext>
                  </a:extLst>
                </p14:cNvPr>
                <p14:cNvContentPartPr/>
                <p14:nvPr/>
              </p14:nvContentPartPr>
              <p14:xfrm>
                <a:off x="1448668" y="3354951"/>
                <a:ext cx="131400" cy="56520"/>
              </p14:xfrm>
            </p:contentPart>
          </mc:Choice>
          <mc:Fallback xmlns="">
            <p:pic>
              <p:nvPicPr>
                <p:cNvPr id="147" name="Ink 146">
                  <a:extLst>
                    <a:ext uri="{FF2B5EF4-FFF2-40B4-BE49-F238E27FC236}">
                      <a16:creationId xmlns:a16="http://schemas.microsoft.com/office/drawing/2014/main" id="{A11EEC6F-7A40-4A03-826C-3DF19A42FC27}"/>
                    </a:ext>
                  </a:extLst>
                </p:cNvPr>
                <p:cNvPicPr/>
                <p:nvPr/>
              </p:nvPicPr>
              <p:blipFill>
                <a:blip r:embed="rId213"/>
                <a:stretch>
                  <a:fillRect/>
                </a:stretch>
              </p:blipFill>
              <p:spPr>
                <a:xfrm>
                  <a:off x="1440028" y="3345951"/>
                  <a:ext cx="149040" cy="74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4">
              <p14:nvContentPartPr>
                <p14:cNvPr id="148" name="Ink 147">
                  <a:extLst>
                    <a:ext uri="{FF2B5EF4-FFF2-40B4-BE49-F238E27FC236}">
                      <a16:creationId xmlns:a16="http://schemas.microsoft.com/office/drawing/2014/main" id="{CC88962A-519B-4354-A285-BE618B8D48D9}"/>
                    </a:ext>
                  </a:extLst>
                </p14:cNvPr>
                <p14:cNvContentPartPr/>
                <p14:nvPr/>
              </p14:nvContentPartPr>
              <p14:xfrm>
                <a:off x="1322308" y="3361791"/>
                <a:ext cx="63720" cy="288720"/>
              </p14:xfrm>
            </p:contentPart>
          </mc:Choice>
          <mc:Fallback xmlns="">
            <p:pic>
              <p:nvPicPr>
                <p:cNvPr id="148" name="Ink 147">
                  <a:extLst>
                    <a:ext uri="{FF2B5EF4-FFF2-40B4-BE49-F238E27FC236}">
                      <a16:creationId xmlns:a16="http://schemas.microsoft.com/office/drawing/2014/main" id="{CC88962A-519B-4354-A285-BE618B8D48D9}"/>
                    </a:ext>
                  </a:extLst>
                </p:cNvPr>
                <p:cNvPicPr/>
                <p:nvPr/>
              </p:nvPicPr>
              <p:blipFill>
                <a:blip r:embed="rId215"/>
                <a:stretch>
                  <a:fillRect/>
                </a:stretch>
              </p:blipFill>
              <p:spPr>
                <a:xfrm>
                  <a:off x="1313308" y="3353151"/>
                  <a:ext cx="81360" cy="306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6">
              <p14:nvContentPartPr>
                <p14:cNvPr id="149" name="Ink 148">
                  <a:extLst>
                    <a:ext uri="{FF2B5EF4-FFF2-40B4-BE49-F238E27FC236}">
                      <a16:creationId xmlns:a16="http://schemas.microsoft.com/office/drawing/2014/main" id="{1F0D1DAE-4D6E-45C7-AECC-3C9AB06A2A10}"/>
                    </a:ext>
                  </a:extLst>
                </p14:cNvPr>
                <p14:cNvContentPartPr/>
                <p14:nvPr/>
              </p14:nvContentPartPr>
              <p14:xfrm>
                <a:off x="1828468" y="3460431"/>
                <a:ext cx="70560" cy="7560"/>
              </p14:xfrm>
            </p:contentPart>
          </mc:Choice>
          <mc:Fallback xmlns="">
            <p:pic>
              <p:nvPicPr>
                <p:cNvPr id="149" name="Ink 148">
                  <a:extLst>
                    <a:ext uri="{FF2B5EF4-FFF2-40B4-BE49-F238E27FC236}">
                      <a16:creationId xmlns:a16="http://schemas.microsoft.com/office/drawing/2014/main" id="{1F0D1DAE-4D6E-45C7-AECC-3C9AB06A2A10}"/>
                    </a:ext>
                  </a:extLst>
                </p:cNvPr>
                <p:cNvPicPr/>
                <p:nvPr/>
              </p:nvPicPr>
              <p:blipFill>
                <a:blip r:embed="rId217"/>
                <a:stretch>
                  <a:fillRect/>
                </a:stretch>
              </p:blipFill>
              <p:spPr>
                <a:xfrm>
                  <a:off x="1819828" y="3451791"/>
                  <a:ext cx="88200" cy="25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8">
              <p14:nvContentPartPr>
                <p14:cNvPr id="150" name="Ink 149">
                  <a:extLst>
                    <a:ext uri="{FF2B5EF4-FFF2-40B4-BE49-F238E27FC236}">
                      <a16:creationId xmlns:a16="http://schemas.microsoft.com/office/drawing/2014/main" id="{613936CD-84F8-4732-9D7F-D5B8D46ACAD2}"/>
                    </a:ext>
                  </a:extLst>
                </p14:cNvPr>
                <p14:cNvContentPartPr/>
                <p14:nvPr/>
              </p14:nvContentPartPr>
              <p14:xfrm>
                <a:off x="1779508" y="3559071"/>
                <a:ext cx="77760" cy="35640"/>
              </p14:xfrm>
            </p:contentPart>
          </mc:Choice>
          <mc:Fallback xmlns="">
            <p:pic>
              <p:nvPicPr>
                <p:cNvPr id="150" name="Ink 149">
                  <a:extLst>
                    <a:ext uri="{FF2B5EF4-FFF2-40B4-BE49-F238E27FC236}">
                      <a16:creationId xmlns:a16="http://schemas.microsoft.com/office/drawing/2014/main" id="{613936CD-84F8-4732-9D7F-D5B8D46ACAD2}"/>
                    </a:ext>
                  </a:extLst>
                </p:cNvPr>
                <p:cNvPicPr/>
                <p:nvPr/>
              </p:nvPicPr>
              <p:blipFill>
                <a:blip r:embed="rId219"/>
                <a:stretch>
                  <a:fillRect/>
                </a:stretch>
              </p:blipFill>
              <p:spPr>
                <a:xfrm>
                  <a:off x="1770508" y="3550071"/>
                  <a:ext cx="95400" cy="53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0">
              <p14:nvContentPartPr>
                <p14:cNvPr id="151" name="Ink 150">
                  <a:extLst>
                    <a:ext uri="{FF2B5EF4-FFF2-40B4-BE49-F238E27FC236}">
                      <a16:creationId xmlns:a16="http://schemas.microsoft.com/office/drawing/2014/main" id="{0FE46B0F-9511-4013-8F2F-ACCF4C3055B7}"/>
                    </a:ext>
                  </a:extLst>
                </p14:cNvPr>
                <p14:cNvContentPartPr/>
                <p14:nvPr/>
              </p14:nvContentPartPr>
              <p14:xfrm>
                <a:off x="2229508" y="3325791"/>
                <a:ext cx="265320" cy="275760"/>
              </p14:xfrm>
            </p:contentPart>
          </mc:Choice>
          <mc:Fallback xmlns="">
            <p:pic>
              <p:nvPicPr>
                <p:cNvPr id="151" name="Ink 150">
                  <a:extLst>
                    <a:ext uri="{FF2B5EF4-FFF2-40B4-BE49-F238E27FC236}">
                      <a16:creationId xmlns:a16="http://schemas.microsoft.com/office/drawing/2014/main" id="{0FE46B0F-9511-4013-8F2F-ACCF4C3055B7}"/>
                    </a:ext>
                  </a:extLst>
                </p:cNvPr>
                <p:cNvPicPr/>
                <p:nvPr/>
              </p:nvPicPr>
              <p:blipFill>
                <a:blip r:embed="rId221"/>
                <a:stretch>
                  <a:fillRect/>
                </a:stretch>
              </p:blipFill>
              <p:spPr>
                <a:xfrm>
                  <a:off x="2220868" y="3317151"/>
                  <a:ext cx="282960" cy="293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2">
              <p14:nvContentPartPr>
                <p14:cNvPr id="154" name="Ink 153">
                  <a:extLst>
                    <a:ext uri="{FF2B5EF4-FFF2-40B4-BE49-F238E27FC236}">
                      <a16:creationId xmlns:a16="http://schemas.microsoft.com/office/drawing/2014/main" id="{47744643-15CC-4AEC-9DC1-12E44A2EA6DB}"/>
                    </a:ext>
                  </a:extLst>
                </p14:cNvPr>
                <p14:cNvContentPartPr/>
                <p14:nvPr/>
              </p14:nvContentPartPr>
              <p14:xfrm>
                <a:off x="2756908" y="3432351"/>
                <a:ext cx="239760" cy="195120"/>
              </p14:xfrm>
            </p:contentPart>
          </mc:Choice>
          <mc:Fallback xmlns="">
            <p:pic>
              <p:nvPicPr>
                <p:cNvPr id="154" name="Ink 153">
                  <a:extLst>
                    <a:ext uri="{FF2B5EF4-FFF2-40B4-BE49-F238E27FC236}">
                      <a16:creationId xmlns:a16="http://schemas.microsoft.com/office/drawing/2014/main" id="{47744643-15CC-4AEC-9DC1-12E44A2EA6DB}"/>
                    </a:ext>
                  </a:extLst>
                </p:cNvPr>
                <p:cNvPicPr/>
                <p:nvPr/>
              </p:nvPicPr>
              <p:blipFill>
                <a:blip r:embed="rId223"/>
                <a:stretch>
                  <a:fillRect/>
                </a:stretch>
              </p:blipFill>
              <p:spPr>
                <a:xfrm>
                  <a:off x="2747908" y="3423351"/>
                  <a:ext cx="257400" cy="212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4">
              <p14:nvContentPartPr>
                <p14:cNvPr id="157" name="Ink 156">
                  <a:extLst>
                    <a:ext uri="{FF2B5EF4-FFF2-40B4-BE49-F238E27FC236}">
                      <a16:creationId xmlns:a16="http://schemas.microsoft.com/office/drawing/2014/main" id="{77FD613F-F4A5-43D7-8E29-CD1EAD6AD2B9}"/>
                    </a:ext>
                  </a:extLst>
                </p14:cNvPr>
                <p14:cNvContentPartPr/>
                <p14:nvPr/>
              </p14:nvContentPartPr>
              <p14:xfrm>
                <a:off x="3010348" y="3326871"/>
                <a:ext cx="155160" cy="7560"/>
              </p14:xfrm>
            </p:contentPart>
          </mc:Choice>
          <mc:Fallback xmlns="">
            <p:pic>
              <p:nvPicPr>
                <p:cNvPr id="157" name="Ink 156">
                  <a:extLst>
                    <a:ext uri="{FF2B5EF4-FFF2-40B4-BE49-F238E27FC236}">
                      <a16:creationId xmlns:a16="http://schemas.microsoft.com/office/drawing/2014/main" id="{77FD613F-F4A5-43D7-8E29-CD1EAD6AD2B9}"/>
                    </a:ext>
                  </a:extLst>
                </p:cNvPr>
                <p:cNvPicPr/>
                <p:nvPr/>
              </p:nvPicPr>
              <p:blipFill>
                <a:blip r:embed="rId225"/>
                <a:stretch>
                  <a:fillRect/>
                </a:stretch>
              </p:blipFill>
              <p:spPr>
                <a:xfrm>
                  <a:off x="3001348" y="3317871"/>
                  <a:ext cx="172800" cy="25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6">
              <p14:nvContentPartPr>
                <p14:cNvPr id="158" name="Ink 157">
                  <a:extLst>
                    <a:ext uri="{FF2B5EF4-FFF2-40B4-BE49-F238E27FC236}">
                      <a16:creationId xmlns:a16="http://schemas.microsoft.com/office/drawing/2014/main" id="{B8ADAAF0-6BCF-40C4-BDE6-178E66EB4FBF}"/>
                    </a:ext>
                  </a:extLst>
                </p14:cNvPr>
                <p14:cNvContentPartPr/>
                <p14:nvPr/>
              </p14:nvContentPartPr>
              <p14:xfrm>
                <a:off x="3207268" y="3242271"/>
                <a:ext cx="279360" cy="226080"/>
              </p14:xfrm>
            </p:contentPart>
          </mc:Choice>
          <mc:Fallback xmlns="">
            <p:pic>
              <p:nvPicPr>
                <p:cNvPr id="158" name="Ink 157">
                  <a:extLst>
                    <a:ext uri="{FF2B5EF4-FFF2-40B4-BE49-F238E27FC236}">
                      <a16:creationId xmlns:a16="http://schemas.microsoft.com/office/drawing/2014/main" id="{B8ADAAF0-6BCF-40C4-BDE6-178E66EB4FBF}"/>
                    </a:ext>
                  </a:extLst>
                </p:cNvPr>
                <p:cNvPicPr/>
                <p:nvPr/>
              </p:nvPicPr>
              <p:blipFill>
                <a:blip r:embed="rId227"/>
                <a:stretch>
                  <a:fillRect/>
                </a:stretch>
              </p:blipFill>
              <p:spPr>
                <a:xfrm>
                  <a:off x="3198268" y="3233271"/>
                  <a:ext cx="297000" cy="243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8">
              <p14:nvContentPartPr>
                <p14:cNvPr id="159" name="Ink 158">
                  <a:extLst>
                    <a:ext uri="{FF2B5EF4-FFF2-40B4-BE49-F238E27FC236}">
                      <a16:creationId xmlns:a16="http://schemas.microsoft.com/office/drawing/2014/main" id="{B53C0528-8833-49E5-A4B6-C9B3DB22243E}"/>
                    </a:ext>
                  </a:extLst>
                </p14:cNvPr>
                <p14:cNvContentPartPr/>
                <p14:nvPr/>
              </p14:nvContentPartPr>
              <p14:xfrm>
                <a:off x="3488788" y="3207351"/>
                <a:ext cx="7560" cy="14400"/>
              </p14:xfrm>
            </p:contentPart>
          </mc:Choice>
          <mc:Fallback xmlns="">
            <p:pic>
              <p:nvPicPr>
                <p:cNvPr id="159" name="Ink 158">
                  <a:extLst>
                    <a:ext uri="{FF2B5EF4-FFF2-40B4-BE49-F238E27FC236}">
                      <a16:creationId xmlns:a16="http://schemas.microsoft.com/office/drawing/2014/main" id="{B53C0528-8833-49E5-A4B6-C9B3DB22243E}"/>
                    </a:ext>
                  </a:extLst>
                </p:cNvPr>
                <p:cNvPicPr/>
                <p:nvPr/>
              </p:nvPicPr>
              <p:blipFill>
                <a:blip r:embed="rId229"/>
                <a:stretch>
                  <a:fillRect/>
                </a:stretch>
              </p:blipFill>
              <p:spPr>
                <a:xfrm>
                  <a:off x="3479788" y="3198351"/>
                  <a:ext cx="25200" cy="32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0">
              <p14:nvContentPartPr>
                <p14:cNvPr id="160" name="Ink 159">
                  <a:extLst>
                    <a:ext uri="{FF2B5EF4-FFF2-40B4-BE49-F238E27FC236}">
                      <a16:creationId xmlns:a16="http://schemas.microsoft.com/office/drawing/2014/main" id="{5D48231C-19DB-4D29-BD28-A4447A183308}"/>
                    </a:ext>
                  </a:extLst>
                </p14:cNvPr>
                <p14:cNvContentPartPr/>
                <p14:nvPr/>
              </p14:nvContentPartPr>
              <p14:xfrm>
                <a:off x="3615148" y="3165231"/>
                <a:ext cx="91440" cy="387000"/>
              </p14:xfrm>
            </p:contentPart>
          </mc:Choice>
          <mc:Fallback xmlns="">
            <p:pic>
              <p:nvPicPr>
                <p:cNvPr id="160" name="Ink 159">
                  <a:extLst>
                    <a:ext uri="{FF2B5EF4-FFF2-40B4-BE49-F238E27FC236}">
                      <a16:creationId xmlns:a16="http://schemas.microsoft.com/office/drawing/2014/main" id="{5D48231C-19DB-4D29-BD28-A4447A183308}"/>
                    </a:ext>
                  </a:extLst>
                </p:cNvPr>
                <p:cNvPicPr/>
                <p:nvPr/>
              </p:nvPicPr>
              <p:blipFill>
                <a:blip r:embed="rId231"/>
                <a:stretch>
                  <a:fillRect/>
                </a:stretch>
              </p:blipFill>
              <p:spPr>
                <a:xfrm>
                  <a:off x="3606508" y="3156591"/>
                  <a:ext cx="109080" cy="404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2">
              <p14:nvContentPartPr>
                <p14:cNvPr id="161" name="Ink 160">
                  <a:extLst>
                    <a:ext uri="{FF2B5EF4-FFF2-40B4-BE49-F238E27FC236}">
                      <a16:creationId xmlns:a16="http://schemas.microsoft.com/office/drawing/2014/main" id="{7910F413-431C-45C5-86E4-4C6904EC21AD}"/>
                    </a:ext>
                  </a:extLst>
                </p14:cNvPr>
                <p14:cNvContentPartPr/>
                <p14:nvPr/>
              </p14:nvContentPartPr>
              <p14:xfrm>
                <a:off x="3741868" y="3333711"/>
                <a:ext cx="63720" cy="57240"/>
              </p14:xfrm>
            </p:contentPart>
          </mc:Choice>
          <mc:Fallback xmlns="">
            <p:pic>
              <p:nvPicPr>
                <p:cNvPr id="161" name="Ink 160">
                  <a:extLst>
                    <a:ext uri="{FF2B5EF4-FFF2-40B4-BE49-F238E27FC236}">
                      <a16:creationId xmlns:a16="http://schemas.microsoft.com/office/drawing/2014/main" id="{7910F413-431C-45C5-86E4-4C6904EC21AD}"/>
                    </a:ext>
                  </a:extLst>
                </p:cNvPr>
                <p:cNvPicPr/>
                <p:nvPr/>
              </p:nvPicPr>
              <p:blipFill>
                <a:blip r:embed="rId233"/>
                <a:stretch>
                  <a:fillRect/>
                </a:stretch>
              </p:blipFill>
              <p:spPr>
                <a:xfrm>
                  <a:off x="3732868" y="3325071"/>
                  <a:ext cx="81360" cy="74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4">
              <p14:nvContentPartPr>
                <p14:cNvPr id="162" name="Ink 161">
                  <a:extLst>
                    <a:ext uri="{FF2B5EF4-FFF2-40B4-BE49-F238E27FC236}">
                      <a16:creationId xmlns:a16="http://schemas.microsoft.com/office/drawing/2014/main" id="{D7521640-1FA4-43CF-9293-6336C2BD4F0B}"/>
                    </a:ext>
                  </a:extLst>
                </p14:cNvPr>
                <p14:cNvContentPartPr/>
                <p14:nvPr/>
              </p14:nvContentPartPr>
              <p14:xfrm>
                <a:off x="3924748" y="3172071"/>
                <a:ext cx="7560" cy="360"/>
              </p14:xfrm>
            </p:contentPart>
          </mc:Choice>
          <mc:Fallback xmlns="">
            <p:pic>
              <p:nvPicPr>
                <p:cNvPr id="162" name="Ink 161">
                  <a:extLst>
                    <a:ext uri="{FF2B5EF4-FFF2-40B4-BE49-F238E27FC236}">
                      <a16:creationId xmlns:a16="http://schemas.microsoft.com/office/drawing/2014/main" id="{D7521640-1FA4-43CF-9293-6336C2BD4F0B}"/>
                    </a:ext>
                  </a:extLst>
                </p:cNvPr>
                <p:cNvPicPr/>
                <p:nvPr/>
              </p:nvPicPr>
              <p:blipFill>
                <a:blip r:embed="rId235"/>
                <a:stretch>
                  <a:fillRect/>
                </a:stretch>
              </p:blipFill>
              <p:spPr>
                <a:xfrm>
                  <a:off x="3915748" y="3163431"/>
                  <a:ext cx="25200" cy="18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6">
              <p14:nvContentPartPr>
                <p14:cNvPr id="163" name="Ink 162">
                  <a:extLst>
                    <a:ext uri="{FF2B5EF4-FFF2-40B4-BE49-F238E27FC236}">
                      <a16:creationId xmlns:a16="http://schemas.microsoft.com/office/drawing/2014/main" id="{D13287F4-A58D-461B-98F6-39A36D9520D2}"/>
                    </a:ext>
                  </a:extLst>
                </p14:cNvPr>
                <p14:cNvContentPartPr/>
                <p14:nvPr/>
              </p14:nvContentPartPr>
              <p14:xfrm>
                <a:off x="3910708" y="3101871"/>
                <a:ext cx="180720" cy="198000"/>
              </p14:xfrm>
            </p:contentPart>
          </mc:Choice>
          <mc:Fallback xmlns="">
            <p:pic>
              <p:nvPicPr>
                <p:cNvPr id="163" name="Ink 162">
                  <a:extLst>
                    <a:ext uri="{FF2B5EF4-FFF2-40B4-BE49-F238E27FC236}">
                      <a16:creationId xmlns:a16="http://schemas.microsoft.com/office/drawing/2014/main" id="{D13287F4-A58D-461B-98F6-39A36D9520D2}"/>
                    </a:ext>
                  </a:extLst>
                </p:cNvPr>
                <p:cNvPicPr/>
                <p:nvPr/>
              </p:nvPicPr>
              <p:blipFill>
                <a:blip r:embed="rId237"/>
                <a:stretch>
                  <a:fillRect/>
                </a:stretch>
              </p:blipFill>
              <p:spPr>
                <a:xfrm>
                  <a:off x="3901708" y="3092871"/>
                  <a:ext cx="198360" cy="215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8">
              <p14:nvContentPartPr>
                <p14:cNvPr id="164" name="Ink 163">
                  <a:extLst>
                    <a:ext uri="{FF2B5EF4-FFF2-40B4-BE49-F238E27FC236}">
                      <a16:creationId xmlns:a16="http://schemas.microsoft.com/office/drawing/2014/main" id="{3AFD23BB-DA62-4196-BA79-6017B225C3BA}"/>
                    </a:ext>
                  </a:extLst>
                </p14:cNvPr>
                <p14:cNvContentPartPr/>
                <p14:nvPr/>
              </p14:nvContentPartPr>
              <p14:xfrm>
                <a:off x="4107268" y="3256311"/>
                <a:ext cx="120240" cy="106560"/>
              </p14:xfrm>
            </p:contentPart>
          </mc:Choice>
          <mc:Fallback xmlns="">
            <p:pic>
              <p:nvPicPr>
                <p:cNvPr id="164" name="Ink 163">
                  <a:extLst>
                    <a:ext uri="{FF2B5EF4-FFF2-40B4-BE49-F238E27FC236}">
                      <a16:creationId xmlns:a16="http://schemas.microsoft.com/office/drawing/2014/main" id="{3AFD23BB-DA62-4196-BA79-6017B225C3BA}"/>
                    </a:ext>
                  </a:extLst>
                </p:cNvPr>
                <p:cNvPicPr/>
                <p:nvPr/>
              </p:nvPicPr>
              <p:blipFill>
                <a:blip r:embed="rId239"/>
                <a:stretch>
                  <a:fillRect/>
                </a:stretch>
              </p:blipFill>
              <p:spPr>
                <a:xfrm>
                  <a:off x="4098628" y="3247671"/>
                  <a:ext cx="137880" cy="124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0">
              <p14:nvContentPartPr>
                <p14:cNvPr id="215" name="Ink 214">
                  <a:extLst>
                    <a:ext uri="{FF2B5EF4-FFF2-40B4-BE49-F238E27FC236}">
                      <a16:creationId xmlns:a16="http://schemas.microsoft.com/office/drawing/2014/main" id="{9B53F39B-8027-4CA0-8F7F-508F1186ED8D}"/>
                    </a:ext>
                  </a:extLst>
                </p14:cNvPr>
                <p14:cNvContentPartPr/>
                <p14:nvPr/>
              </p14:nvContentPartPr>
              <p14:xfrm>
                <a:off x="4135708" y="3741951"/>
                <a:ext cx="35640" cy="70560"/>
              </p14:xfrm>
            </p:contentPart>
          </mc:Choice>
          <mc:Fallback xmlns="">
            <p:pic>
              <p:nvPicPr>
                <p:cNvPr id="215" name="Ink 214">
                  <a:extLst>
                    <a:ext uri="{FF2B5EF4-FFF2-40B4-BE49-F238E27FC236}">
                      <a16:creationId xmlns:a16="http://schemas.microsoft.com/office/drawing/2014/main" id="{9B53F39B-8027-4CA0-8F7F-508F1186ED8D}"/>
                    </a:ext>
                  </a:extLst>
                </p:cNvPr>
                <p:cNvPicPr/>
                <p:nvPr/>
              </p:nvPicPr>
              <p:blipFill>
                <a:blip r:embed="rId241"/>
                <a:stretch>
                  <a:fillRect/>
                </a:stretch>
              </p:blipFill>
              <p:spPr>
                <a:xfrm>
                  <a:off x="4127068" y="3732951"/>
                  <a:ext cx="53280" cy="88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2">
              <p14:nvContentPartPr>
                <p14:cNvPr id="216" name="Ink 215">
                  <a:extLst>
                    <a:ext uri="{FF2B5EF4-FFF2-40B4-BE49-F238E27FC236}">
                      <a16:creationId xmlns:a16="http://schemas.microsoft.com/office/drawing/2014/main" id="{72891EB9-D377-4DCF-A066-11D7471E57EE}"/>
                    </a:ext>
                  </a:extLst>
                </p14:cNvPr>
                <p14:cNvContentPartPr/>
                <p14:nvPr/>
              </p14:nvContentPartPr>
              <p14:xfrm>
                <a:off x="4972708" y="3460071"/>
                <a:ext cx="230040" cy="70920"/>
              </p14:xfrm>
            </p:contentPart>
          </mc:Choice>
          <mc:Fallback xmlns="">
            <p:pic>
              <p:nvPicPr>
                <p:cNvPr id="216" name="Ink 215">
                  <a:extLst>
                    <a:ext uri="{FF2B5EF4-FFF2-40B4-BE49-F238E27FC236}">
                      <a16:creationId xmlns:a16="http://schemas.microsoft.com/office/drawing/2014/main" id="{72891EB9-D377-4DCF-A066-11D7471E57EE}"/>
                    </a:ext>
                  </a:extLst>
                </p:cNvPr>
                <p:cNvPicPr/>
                <p:nvPr/>
              </p:nvPicPr>
              <p:blipFill>
                <a:blip r:embed="rId243"/>
                <a:stretch>
                  <a:fillRect/>
                </a:stretch>
              </p:blipFill>
              <p:spPr>
                <a:xfrm>
                  <a:off x="4964068" y="3451431"/>
                  <a:ext cx="247680" cy="88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4">
              <p14:nvContentPartPr>
                <p14:cNvPr id="217" name="Ink 216">
                  <a:extLst>
                    <a:ext uri="{FF2B5EF4-FFF2-40B4-BE49-F238E27FC236}">
                      <a16:creationId xmlns:a16="http://schemas.microsoft.com/office/drawing/2014/main" id="{A3FBBE2C-CEBD-42FE-8939-66BBACCF4391}"/>
                    </a:ext>
                  </a:extLst>
                </p14:cNvPr>
                <p14:cNvContentPartPr/>
                <p14:nvPr/>
              </p14:nvContentPartPr>
              <p14:xfrm>
                <a:off x="4897468" y="3460431"/>
                <a:ext cx="33480" cy="316800"/>
              </p14:xfrm>
            </p:contentPart>
          </mc:Choice>
          <mc:Fallback xmlns="">
            <p:pic>
              <p:nvPicPr>
                <p:cNvPr id="217" name="Ink 216">
                  <a:extLst>
                    <a:ext uri="{FF2B5EF4-FFF2-40B4-BE49-F238E27FC236}">
                      <a16:creationId xmlns:a16="http://schemas.microsoft.com/office/drawing/2014/main" id="{A3FBBE2C-CEBD-42FE-8939-66BBACCF4391}"/>
                    </a:ext>
                  </a:extLst>
                </p:cNvPr>
                <p:cNvPicPr/>
                <p:nvPr/>
              </p:nvPicPr>
              <p:blipFill>
                <a:blip r:embed="rId245"/>
                <a:stretch>
                  <a:fillRect/>
                </a:stretch>
              </p:blipFill>
              <p:spPr>
                <a:xfrm>
                  <a:off x="4888468" y="3451791"/>
                  <a:ext cx="51120" cy="334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6">
              <p14:nvContentPartPr>
                <p14:cNvPr id="218" name="Ink 217">
                  <a:extLst>
                    <a:ext uri="{FF2B5EF4-FFF2-40B4-BE49-F238E27FC236}">
                      <a16:creationId xmlns:a16="http://schemas.microsoft.com/office/drawing/2014/main" id="{7571D06E-F0AB-4690-8D76-1C6D0C28CE1D}"/>
                    </a:ext>
                  </a:extLst>
                </p14:cNvPr>
                <p14:cNvContentPartPr/>
                <p14:nvPr/>
              </p14:nvContentPartPr>
              <p14:xfrm>
                <a:off x="5036068" y="3713511"/>
                <a:ext cx="162360" cy="141840"/>
              </p14:xfrm>
            </p:contentPart>
          </mc:Choice>
          <mc:Fallback xmlns="">
            <p:pic>
              <p:nvPicPr>
                <p:cNvPr id="218" name="Ink 217">
                  <a:extLst>
                    <a:ext uri="{FF2B5EF4-FFF2-40B4-BE49-F238E27FC236}">
                      <a16:creationId xmlns:a16="http://schemas.microsoft.com/office/drawing/2014/main" id="{7571D06E-F0AB-4690-8D76-1C6D0C28CE1D}"/>
                    </a:ext>
                  </a:extLst>
                </p:cNvPr>
                <p:cNvPicPr/>
                <p:nvPr/>
              </p:nvPicPr>
              <p:blipFill>
                <a:blip r:embed="rId247"/>
                <a:stretch>
                  <a:fillRect/>
                </a:stretch>
              </p:blipFill>
              <p:spPr>
                <a:xfrm>
                  <a:off x="5027068" y="3704871"/>
                  <a:ext cx="180000" cy="159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8">
              <p14:nvContentPartPr>
                <p14:cNvPr id="219" name="Ink 218">
                  <a:extLst>
                    <a:ext uri="{FF2B5EF4-FFF2-40B4-BE49-F238E27FC236}">
                      <a16:creationId xmlns:a16="http://schemas.microsoft.com/office/drawing/2014/main" id="{EBD7FC53-317B-4D0B-A4E1-F39987F7A652}"/>
                    </a:ext>
                  </a:extLst>
                </p14:cNvPr>
                <p14:cNvContentPartPr/>
                <p14:nvPr/>
              </p14:nvContentPartPr>
              <p14:xfrm>
                <a:off x="5423068" y="3636471"/>
                <a:ext cx="127080" cy="70560"/>
              </p14:xfrm>
            </p:contentPart>
          </mc:Choice>
          <mc:Fallback xmlns="">
            <p:pic>
              <p:nvPicPr>
                <p:cNvPr id="219" name="Ink 218">
                  <a:extLst>
                    <a:ext uri="{FF2B5EF4-FFF2-40B4-BE49-F238E27FC236}">
                      <a16:creationId xmlns:a16="http://schemas.microsoft.com/office/drawing/2014/main" id="{EBD7FC53-317B-4D0B-A4E1-F39987F7A652}"/>
                    </a:ext>
                  </a:extLst>
                </p:cNvPr>
                <p:cNvPicPr/>
                <p:nvPr/>
              </p:nvPicPr>
              <p:blipFill>
                <a:blip r:embed="rId249"/>
                <a:stretch>
                  <a:fillRect/>
                </a:stretch>
              </p:blipFill>
              <p:spPr>
                <a:xfrm>
                  <a:off x="5414068" y="3627471"/>
                  <a:ext cx="144720" cy="88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0">
              <p14:nvContentPartPr>
                <p14:cNvPr id="221" name="Ink 220">
                  <a:extLst>
                    <a:ext uri="{FF2B5EF4-FFF2-40B4-BE49-F238E27FC236}">
                      <a16:creationId xmlns:a16="http://schemas.microsoft.com/office/drawing/2014/main" id="{296EAFD3-0CE8-4407-94BB-4B00BD220B9D}"/>
                    </a:ext>
                  </a:extLst>
                </p14:cNvPr>
                <p14:cNvContentPartPr/>
                <p14:nvPr/>
              </p14:nvContentPartPr>
              <p14:xfrm>
                <a:off x="5859028" y="3361791"/>
                <a:ext cx="168120" cy="212040"/>
              </p14:xfrm>
            </p:contentPart>
          </mc:Choice>
          <mc:Fallback xmlns="">
            <p:pic>
              <p:nvPicPr>
                <p:cNvPr id="221" name="Ink 220">
                  <a:extLst>
                    <a:ext uri="{FF2B5EF4-FFF2-40B4-BE49-F238E27FC236}">
                      <a16:creationId xmlns:a16="http://schemas.microsoft.com/office/drawing/2014/main" id="{296EAFD3-0CE8-4407-94BB-4B00BD220B9D}"/>
                    </a:ext>
                  </a:extLst>
                </p:cNvPr>
                <p:cNvPicPr/>
                <p:nvPr/>
              </p:nvPicPr>
              <p:blipFill>
                <a:blip r:embed="rId251"/>
                <a:stretch>
                  <a:fillRect/>
                </a:stretch>
              </p:blipFill>
              <p:spPr>
                <a:xfrm>
                  <a:off x="5850028" y="3352791"/>
                  <a:ext cx="185760" cy="229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2">
              <p14:nvContentPartPr>
                <p14:cNvPr id="222" name="Ink 221">
                  <a:extLst>
                    <a:ext uri="{FF2B5EF4-FFF2-40B4-BE49-F238E27FC236}">
                      <a16:creationId xmlns:a16="http://schemas.microsoft.com/office/drawing/2014/main" id="{6394A935-5FF8-45BE-8F41-3B7914F035ED}"/>
                    </a:ext>
                  </a:extLst>
                </p14:cNvPr>
                <p14:cNvContentPartPr/>
                <p14:nvPr/>
              </p14:nvContentPartPr>
              <p14:xfrm>
                <a:off x="5859028" y="3425151"/>
                <a:ext cx="147960" cy="21600"/>
              </p14:xfrm>
            </p:contentPart>
          </mc:Choice>
          <mc:Fallback xmlns="">
            <p:pic>
              <p:nvPicPr>
                <p:cNvPr id="222" name="Ink 221">
                  <a:extLst>
                    <a:ext uri="{FF2B5EF4-FFF2-40B4-BE49-F238E27FC236}">
                      <a16:creationId xmlns:a16="http://schemas.microsoft.com/office/drawing/2014/main" id="{6394A935-5FF8-45BE-8F41-3B7914F035ED}"/>
                    </a:ext>
                  </a:extLst>
                </p:cNvPr>
                <p:cNvPicPr/>
                <p:nvPr/>
              </p:nvPicPr>
              <p:blipFill>
                <a:blip r:embed="rId253"/>
                <a:stretch>
                  <a:fillRect/>
                </a:stretch>
              </p:blipFill>
              <p:spPr>
                <a:xfrm>
                  <a:off x="5850028" y="3416511"/>
                  <a:ext cx="165600" cy="39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4">
              <p14:nvContentPartPr>
                <p14:cNvPr id="223" name="Ink 222">
                  <a:extLst>
                    <a:ext uri="{FF2B5EF4-FFF2-40B4-BE49-F238E27FC236}">
                      <a16:creationId xmlns:a16="http://schemas.microsoft.com/office/drawing/2014/main" id="{3A980B64-2BF8-43C4-B54A-A58B745E7C0D}"/>
                    </a:ext>
                  </a:extLst>
                </p14:cNvPr>
                <p14:cNvContentPartPr/>
                <p14:nvPr/>
              </p14:nvContentPartPr>
              <p14:xfrm>
                <a:off x="6041908" y="3481671"/>
                <a:ext cx="91800" cy="176400"/>
              </p14:xfrm>
            </p:contentPart>
          </mc:Choice>
          <mc:Fallback xmlns="">
            <p:pic>
              <p:nvPicPr>
                <p:cNvPr id="223" name="Ink 222">
                  <a:extLst>
                    <a:ext uri="{FF2B5EF4-FFF2-40B4-BE49-F238E27FC236}">
                      <a16:creationId xmlns:a16="http://schemas.microsoft.com/office/drawing/2014/main" id="{3A980B64-2BF8-43C4-B54A-A58B745E7C0D}"/>
                    </a:ext>
                  </a:extLst>
                </p:cNvPr>
                <p:cNvPicPr/>
                <p:nvPr/>
              </p:nvPicPr>
              <p:blipFill>
                <a:blip r:embed="rId255"/>
                <a:stretch>
                  <a:fillRect/>
                </a:stretch>
              </p:blipFill>
              <p:spPr>
                <a:xfrm>
                  <a:off x="6032908" y="3472671"/>
                  <a:ext cx="109440" cy="194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6">
              <p14:nvContentPartPr>
                <p14:cNvPr id="224" name="Ink 223">
                  <a:extLst>
                    <a:ext uri="{FF2B5EF4-FFF2-40B4-BE49-F238E27FC236}">
                      <a16:creationId xmlns:a16="http://schemas.microsoft.com/office/drawing/2014/main" id="{3CA3EE1F-F0E6-428C-B171-E22B32B2F059}"/>
                    </a:ext>
                  </a:extLst>
                </p14:cNvPr>
                <p14:cNvContentPartPr/>
                <p14:nvPr/>
              </p14:nvContentPartPr>
              <p14:xfrm>
                <a:off x="6175468" y="3481671"/>
                <a:ext cx="119880" cy="7560"/>
              </p14:xfrm>
            </p:contentPart>
          </mc:Choice>
          <mc:Fallback xmlns="">
            <p:pic>
              <p:nvPicPr>
                <p:cNvPr id="224" name="Ink 223">
                  <a:extLst>
                    <a:ext uri="{FF2B5EF4-FFF2-40B4-BE49-F238E27FC236}">
                      <a16:creationId xmlns:a16="http://schemas.microsoft.com/office/drawing/2014/main" id="{3CA3EE1F-F0E6-428C-B171-E22B32B2F059}"/>
                    </a:ext>
                  </a:extLst>
                </p:cNvPr>
                <p:cNvPicPr/>
                <p:nvPr/>
              </p:nvPicPr>
              <p:blipFill>
                <a:blip r:embed="rId257"/>
                <a:stretch>
                  <a:fillRect/>
                </a:stretch>
              </p:blipFill>
              <p:spPr>
                <a:xfrm>
                  <a:off x="6166828" y="3472671"/>
                  <a:ext cx="137520" cy="25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8">
              <p14:nvContentPartPr>
                <p14:cNvPr id="225" name="Ink 224">
                  <a:extLst>
                    <a:ext uri="{FF2B5EF4-FFF2-40B4-BE49-F238E27FC236}">
                      <a16:creationId xmlns:a16="http://schemas.microsoft.com/office/drawing/2014/main" id="{2C3618A0-3240-46E5-8B5E-57011E98DA3C}"/>
                    </a:ext>
                  </a:extLst>
                </p14:cNvPr>
                <p14:cNvContentPartPr/>
                <p14:nvPr/>
              </p14:nvContentPartPr>
              <p14:xfrm>
                <a:off x="6414508" y="3385551"/>
                <a:ext cx="218520" cy="192600"/>
              </p14:xfrm>
            </p:contentPart>
          </mc:Choice>
          <mc:Fallback xmlns="">
            <p:pic>
              <p:nvPicPr>
                <p:cNvPr id="225" name="Ink 224">
                  <a:extLst>
                    <a:ext uri="{FF2B5EF4-FFF2-40B4-BE49-F238E27FC236}">
                      <a16:creationId xmlns:a16="http://schemas.microsoft.com/office/drawing/2014/main" id="{2C3618A0-3240-46E5-8B5E-57011E98DA3C}"/>
                    </a:ext>
                  </a:extLst>
                </p:cNvPr>
                <p:cNvPicPr/>
                <p:nvPr/>
              </p:nvPicPr>
              <p:blipFill>
                <a:blip r:embed="rId259"/>
                <a:stretch>
                  <a:fillRect/>
                </a:stretch>
              </p:blipFill>
              <p:spPr>
                <a:xfrm>
                  <a:off x="6405868" y="3376551"/>
                  <a:ext cx="236160" cy="210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0">
              <p14:nvContentPartPr>
                <p14:cNvPr id="226" name="Ink 225">
                  <a:extLst>
                    <a:ext uri="{FF2B5EF4-FFF2-40B4-BE49-F238E27FC236}">
                      <a16:creationId xmlns:a16="http://schemas.microsoft.com/office/drawing/2014/main" id="{167C955F-A9F9-49F0-A8A6-7D27DB801214}"/>
                    </a:ext>
                  </a:extLst>
                </p14:cNvPr>
                <p14:cNvContentPartPr/>
                <p14:nvPr/>
              </p14:nvContentPartPr>
              <p14:xfrm>
                <a:off x="6456988" y="3439551"/>
                <a:ext cx="162000" cy="7560"/>
              </p14:xfrm>
            </p:contentPart>
          </mc:Choice>
          <mc:Fallback xmlns="">
            <p:pic>
              <p:nvPicPr>
                <p:cNvPr id="226" name="Ink 225">
                  <a:extLst>
                    <a:ext uri="{FF2B5EF4-FFF2-40B4-BE49-F238E27FC236}">
                      <a16:creationId xmlns:a16="http://schemas.microsoft.com/office/drawing/2014/main" id="{167C955F-A9F9-49F0-A8A6-7D27DB801214}"/>
                    </a:ext>
                  </a:extLst>
                </p:cNvPr>
                <p:cNvPicPr/>
                <p:nvPr/>
              </p:nvPicPr>
              <p:blipFill>
                <a:blip r:embed="rId261"/>
                <a:stretch>
                  <a:fillRect/>
                </a:stretch>
              </p:blipFill>
              <p:spPr>
                <a:xfrm>
                  <a:off x="6447988" y="3430551"/>
                  <a:ext cx="179640" cy="25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2">
              <p14:nvContentPartPr>
                <p14:cNvPr id="227" name="Ink 226">
                  <a:extLst>
                    <a:ext uri="{FF2B5EF4-FFF2-40B4-BE49-F238E27FC236}">
                      <a16:creationId xmlns:a16="http://schemas.microsoft.com/office/drawing/2014/main" id="{FB39B5BB-BBBC-4B03-9D0E-66773AE84353}"/>
                    </a:ext>
                  </a:extLst>
                </p14:cNvPr>
                <p14:cNvContentPartPr/>
                <p14:nvPr/>
              </p14:nvContentPartPr>
              <p14:xfrm>
                <a:off x="6667588" y="3488511"/>
                <a:ext cx="56880" cy="120240"/>
              </p14:xfrm>
            </p:contentPart>
          </mc:Choice>
          <mc:Fallback xmlns="">
            <p:pic>
              <p:nvPicPr>
                <p:cNvPr id="227" name="Ink 226">
                  <a:extLst>
                    <a:ext uri="{FF2B5EF4-FFF2-40B4-BE49-F238E27FC236}">
                      <a16:creationId xmlns:a16="http://schemas.microsoft.com/office/drawing/2014/main" id="{FB39B5BB-BBBC-4B03-9D0E-66773AE84353}"/>
                    </a:ext>
                  </a:extLst>
                </p:cNvPr>
                <p:cNvPicPr/>
                <p:nvPr/>
              </p:nvPicPr>
              <p:blipFill>
                <a:blip r:embed="rId263"/>
                <a:stretch>
                  <a:fillRect/>
                </a:stretch>
              </p:blipFill>
              <p:spPr>
                <a:xfrm>
                  <a:off x="6658948" y="3479871"/>
                  <a:ext cx="74520" cy="137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4">
              <p14:nvContentPartPr>
                <p14:cNvPr id="228" name="Ink 227">
                  <a:extLst>
                    <a:ext uri="{FF2B5EF4-FFF2-40B4-BE49-F238E27FC236}">
                      <a16:creationId xmlns:a16="http://schemas.microsoft.com/office/drawing/2014/main" id="{3E138358-CC2E-4199-BB0F-5D5761748C7D}"/>
                    </a:ext>
                  </a:extLst>
                </p14:cNvPr>
                <p14:cNvContentPartPr/>
                <p14:nvPr/>
              </p14:nvContentPartPr>
              <p14:xfrm>
                <a:off x="6775228" y="3453591"/>
                <a:ext cx="82800" cy="155160"/>
              </p14:xfrm>
            </p:contentPart>
          </mc:Choice>
          <mc:Fallback xmlns="">
            <p:pic>
              <p:nvPicPr>
                <p:cNvPr id="228" name="Ink 227">
                  <a:extLst>
                    <a:ext uri="{FF2B5EF4-FFF2-40B4-BE49-F238E27FC236}">
                      <a16:creationId xmlns:a16="http://schemas.microsoft.com/office/drawing/2014/main" id="{3E138358-CC2E-4199-BB0F-5D5761748C7D}"/>
                    </a:ext>
                  </a:extLst>
                </p:cNvPr>
                <p:cNvPicPr/>
                <p:nvPr/>
              </p:nvPicPr>
              <p:blipFill>
                <a:blip r:embed="rId265"/>
                <a:stretch>
                  <a:fillRect/>
                </a:stretch>
              </p:blipFill>
              <p:spPr>
                <a:xfrm>
                  <a:off x="6766588" y="3444591"/>
                  <a:ext cx="100440" cy="172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6">
              <p14:nvContentPartPr>
                <p14:cNvPr id="229" name="Ink 228">
                  <a:extLst>
                    <a:ext uri="{FF2B5EF4-FFF2-40B4-BE49-F238E27FC236}">
                      <a16:creationId xmlns:a16="http://schemas.microsoft.com/office/drawing/2014/main" id="{213DB8C9-54E7-4CE6-82DC-1B288B7FEC51}"/>
                    </a:ext>
                  </a:extLst>
                </p14:cNvPr>
                <p14:cNvContentPartPr/>
                <p14:nvPr/>
              </p14:nvContentPartPr>
              <p14:xfrm>
                <a:off x="5788828" y="3664191"/>
                <a:ext cx="1263240" cy="50040"/>
              </p14:xfrm>
            </p:contentPart>
          </mc:Choice>
          <mc:Fallback xmlns="">
            <p:pic>
              <p:nvPicPr>
                <p:cNvPr id="229" name="Ink 228">
                  <a:extLst>
                    <a:ext uri="{FF2B5EF4-FFF2-40B4-BE49-F238E27FC236}">
                      <a16:creationId xmlns:a16="http://schemas.microsoft.com/office/drawing/2014/main" id="{213DB8C9-54E7-4CE6-82DC-1B288B7FEC51}"/>
                    </a:ext>
                  </a:extLst>
                </p:cNvPr>
                <p:cNvPicPr/>
                <p:nvPr/>
              </p:nvPicPr>
              <p:blipFill>
                <a:blip r:embed="rId267"/>
                <a:stretch>
                  <a:fillRect/>
                </a:stretch>
              </p:blipFill>
              <p:spPr>
                <a:xfrm>
                  <a:off x="5779828" y="3655551"/>
                  <a:ext cx="1280880" cy="67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8">
              <p14:nvContentPartPr>
                <p14:cNvPr id="230" name="Ink 229">
                  <a:extLst>
                    <a:ext uri="{FF2B5EF4-FFF2-40B4-BE49-F238E27FC236}">
                      <a16:creationId xmlns:a16="http://schemas.microsoft.com/office/drawing/2014/main" id="{6D20E0F2-64CA-4519-BC56-BDEA27459774}"/>
                    </a:ext>
                  </a:extLst>
                </p14:cNvPr>
                <p14:cNvContentPartPr/>
                <p14:nvPr/>
              </p14:nvContentPartPr>
              <p14:xfrm>
                <a:off x="5830588" y="3804231"/>
                <a:ext cx="197640" cy="191160"/>
              </p14:xfrm>
            </p:contentPart>
          </mc:Choice>
          <mc:Fallback xmlns="">
            <p:pic>
              <p:nvPicPr>
                <p:cNvPr id="230" name="Ink 229">
                  <a:extLst>
                    <a:ext uri="{FF2B5EF4-FFF2-40B4-BE49-F238E27FC236}">
                      <a16:creationId xmlns:a16="http://schemas.microsoft.com/office/drawing/2014/main" id="{6D20E0F2-64CA-4519-BC56-BDEA27459774}"/>
                    </a:ext>
                  </a:extLst>
                </p:cNvPr>
                <p:cNvPicPr/>
                <p:nvPr/>
              </p:nvPicPr>
              <p:blipFill>
                <a:blip r:embed="rId269"/>
                <a:stretch>
                  <a:fillRect/>
                </a:stretch>
              </p:blipFill>
              <p:spPr>
                <a:xfrm>
                  <a:off x="5821948" y="3795591"/>
                  <a:ext cx="215280" cy="208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0">
              <p14:nvContentPartPr>
                <p14:cNvPr id="231" name="Ink 230">
                  <a:extLst>
                    <a:ext uri="{FF2B5EF4-FFF2-40B4-BE49-F238E27FC236}">
                      <a16:creationId xmlns:a16="http://schemas.microsoft.com/office/drawing/2014/main" id="{6DF362CC-AF96-44C9-9F1D-B1C34DB32F4A}"/>
                    </a:ext>
                  </a:extLst>
                </p14:cNvPr>
                <p14:cNvContentPartPr/>
                <p14:nvPr/>
              </p14:nvContentPartPr>
              <p14:xfrm>
                <a:off x="5844988" y="3917631"/>
                <a:ext cx="119880" cy="21600"/>
              </p14:xfrm>
            </p:contentPart>
          </mc:Choice>
          <mc:Fallback xmlns="">
            <p:pic>
              <p:nvPicPr>
                <p:cNvPr id="231" name="Ink 230">
                  <a:extLst>
                    <a:ext uri="{FF2B5EF4-FFF2-40B4-BE49-F238E27FC236}">
                      <a16:creationId xmlns:a16="http://schemas.microsoft.com/office/drawing/2014/main" id="{6DF362CC-AF96-44C9-9F1D-B1C34DB32F4A}"/>
                    </a:ext>
                  </a:extLst>
                </p:cNvPr>
                <p:cNvPicPr/>
                <p:nvPr/>
              </p:nvPicPr>
              <p:blipFill>
                <a:blip r:embed="rId271"/>
                <a:stretch>
                  <a:fillRect/>
                </a:stretch>
              </p:blipFill>
              <p:spPr>
                <a:xfrm>
                  <a:off x="5835988" y="3908991"/>
                  <a:ext cx="137520" cy="39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2">
              <p14:nvContentPartPr>
                <p14:cNvPr id="232" name="Ink 231">
                  <a:extLst>
                    <a:ext uri="{FF2B5EF4-FFF2-40B4-BE49-F238E27FC236}">
                      <a16:creationId xmlns:a16="http://schemas.microsoft.com/office/drawing/2014/main" id="{3D5D0A11-3E19-47D9-8862-C15ECEF260DC}"/>
                    </a:ext>
                  </a:extLst>
                </p14:cNvPr>
                <p14:cNvContentPartPr/>
                <p14:nvPr/>
              </p14:nvContentPartPr>
              <p14:xfrm>
                <a:off x="6020668" y="3973791"/>
                <a:ext cx="148320" cy="70920"/>
              </p14:xfrm>
            </p:contentPart>
          </mc:Choice>
          <mc:Fallback xmlns="">
            <p:pic>
              <p:nvPicPr>
                <p:cNvPr id="232" name="Ink 231">
                  <a:extLst>
                    <a:ext uri="{FF2B5EF4-FFF2-40B4-BE49-F238E27FC236}">
                      <a16:creationId xmlns:a16="http://schemas.microsoft.com/office/drawing/2014/main" id="{3D5D0A11-3E19-47D9-8862-C15ECEF260DC}"/>
                    </a:ext>
                  </a:extLst>
                </p:cNvPr>
                <p:cNvPicPr/>
                <p:nvPr/>
              </p:nvPicPr>
              <p:blipFill>
                <a:blip r:embed="rId273"/>
                <a:stretch>
                  <a:fillRect/>
                </a:stretch>
              </p:blipFill>
              <p:spPr>
                <a:xfrm>
                  <a:off x="6012028" y="3965151"/>
                  <a:ext cx="165960" cy="88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4">
              <p14:nvContentPartPr>
                <p14:cNvPr id="233" name="Ink 232">
                  <a:extLst>
                    <a:ext uri="{FF2B5EF4-FFF2-40B4-BE49-F238E27FC236}">
                      <a16:creationId xmlns:a16="http://schemas.microsoft.com/office/drawing/2014/main" id="{94E992D9-9C72-43C6-8909-B34B630447D5}"/>
                    </a:ext>
                  </a:extLst>
                </p14:cNvPr>
                <p14:cNvContentPartPr/>
                <p14:nvPr/>
              </p14:nvContentPartPr>
              <p14:xfrm>
                <a:off x="6210748" y="3776871"/>
                <a:ext cx="147960" cy="246600"/>
              </p14:xfrm>
            </p:contentPart>
          </mc:Choice>
          <mc:Fallback xmlns="">
            <p:pic>
              <p:nvPicPr>
                <p:cNvPr id="233" name="Ink 232">
                  <a:extLst>
                    <a:ext uri="{FF2B5EF4-FFF2-40B4-BE49-F238E27FC236}">
                      <a16:creationId xmlns:a16="http://schemas.microsoft.com/office/drawing/2014/main" id="{94E992D9-9C72-43C6-8909-B34B630447D5}"/>
                    </a:ext>
                  </a:extLst>
                </p:cNvPr>
                <p:cNvPicPr/>
                <p:nvPr/>
              </p:nvPicPr>
              <p:blipFill>
                <a:blip r:embed="rId275"/>
                <a:stretch>
                  <a:fillRect/>
                </a:stretch>
              </p:blipFill>
              <p:spPr>
                <a:xfrm>
                  <a:off x="6201748" y="3768231"/>
                  <a:ext cx="165600" cy="264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6">
              <p14:nvContentPartPr>
                <p14:cNvPr id="234" name="Ink 233">
                  <a:extLst>
                    <a:ext uri="{FF2B5EF4-FFF2-40B4-BE49-F238E27FC236}">
                      <a16:creationId xmlns:a16="http://schemas.microsoft.com/office/drawing/2014/main" id="{5A8F8B25-CF88-4E31-B1D2-A866377C42C0}"/>
                    </a:ext>
                  </a:extLst>
                </p14:cNvPr>
                <p14:cNvContentPartPr/>
                <p14:nvPr/>
              </p14:nvContentPartPr>
              <p14:xfrm>
                <a:off x="6548428" y="3769311"/>
                <a:ext cx="155160" cy="226080"/>
              </p14:xfrm>
            </p:contentPart>
          </mc:Choice>
          <mc:Fallback xmlns="">
            <p:pic>
              <p:nvPicPr>
                <p:cNvPr id="234" name="Ink 233">
                  <a:extLst>
                    <a:ext uri="{FF2B5EF4-FFF2-40B4-BE49-F238E27FC236}">
                      <a16:creationId xmlns:a16="http://schemas.microsoft.com/office/drawing/2014/main" id="{5A8F8B25-CF88-4E31-B1D2-A866377C42C0}"/>
                    </a:ext>
                  </a:extLst>
                </p:cNvPr>
                <p:cNvPicPr/>
                <p:nvPr/>
              </p:nvPicPr>
              <p:blipFill>
                <a:blip r:embed="rId277"/>
                <a:stretch>
                  <a:fillRect/>
                </a:stretch>
              </p:blipFill>
              <p:spPr>
                <a:xfrm>
                  <a:off x="6539428" y="3760671"/>
                  <a:ext cx="172800" cy="243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8">
              <p14:nvContentPartPr>
                <p14:cNvPr id="235" name="Ink 234">
                  <a:extLst>
                    <a:ext uri="{FF2B5EF4-FFF2-40B4-BE49-F238E27FC236}">
                      <a16:creationId xmlns:a16="http://schemas.microsoft.com/office/drawing/2014/main" id="{7B3C4597-A6DB-46F3-9D64-575A638103B6}"/>
                    </a:ext>
                  </a:extLst>
                </p14:cNvPr>
                <p14:cNvContentPartPr/>
                <p14:nvPr/>
              </p14:nvContentPartPr>
              <p14:xfrm>
                <a:off x="6555268" y="3903591"/>
                <a:ext cx="113040" cy="35640"/>
              </p14:xfrm>
            </p:contentPart>
          </mc:Choice>
          <mc:Fallback xmlns="">
            <p:pic>
              <p:nvPicPr>
                <p:cNvPr id="235" name="Ink 234">
                  <a:extLst>
                    <a:ext uri="{FF2B5EF4-FFF2-40B4-BE49-F238E27FC236}">
                      <a16:creationId xmlns:a16="http://schemas.microsoft.com/office/drawing/2014/main" id="{7B3C4597-A6DB-46F3-9D64-575A638103B6}"/>
                    </a:ext>
                  </a:extLst>
                </p:cNvPr>
                <p:cNvPicPr/>
                <p:nvPr/>
              </p:nvPicPr>
              <p:blipFill>
                <a:blip r:embed="rId279"/>
                <a:stretch>
                  <a:fillRect/>
                </a:stretch>
              </p:blipFill>
              <p:spPr>
                <a:xfrm>
                  <a:off x="6546628" y="3894951"/>
                  <a:ext cx="130680" cy="53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0">
              <p14:nvContentPartPr>
                <p14:cNvPr id="236" name="Ink 235">
                  <a:extLst>
                    <a:ext uri="{FF2B5EF4-FFF2-40B4-BE49-F238E27FC236}">
                      <a16:creationId xmlns:a16="http://schemas.microsoft.com/office/drawing/2014/main" id="{9EAEF2C0-AA61-499D-98BB-30C44464E5D9}"/>
                    </a:ext>
                  </a:extLst>
                </p14:cNvPr>
                <p14:cNvContentPartPr/>
                <p14:nvPr/>
              </p14:nvContentPartPr>
              <p14:xfrm>
                <a:off x="6744988" y="3945711"/>
                <a:ext cx="68040" cy="56880"/>
              </p14:xfrm>
            </p:contentPart>
          </mc:Choice>
          <mc:Fallback xmlns="">
            <p:pic>
              <p:nvPicPr>
                <p:cNvPr id="236" name="Ink 235">
                  <a:extLst>
                    <a:ext uri="{FF2B5EF4-FFF2-40B4-BE49-F238E27FC236}">
                      <a16:creationId xmlns:a16="http://schemas.microsoft.com/office/drawing/2014/main" id="{9EAEF2C0-AA61-499D-98BB-30C44464E5D9}"/>
                    </a:ext>
                  </a:extLst>
                </p:cNvPr>
                <p:cNvPicPr/>
                <p:nvPr/>
              </p:nvPicPr>
              <p:blipFill>
                <a:blip r:embed="rId281"/>
                <a:stretch>
                  <a:fillRect/>
                </a:stretch>
              </p:blipFill>
              <p:spPr>
                <a:xfrm>
                  <a:off x="6736348" y="3937071"/>
                  <a:ext cx="85680" cy="74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2">
              <p14:nvContentPartPr>
                <p14:cNvPr id="237" name="Ink 236">
                  <a:extLst>
                    <a:ext uri="{FF2B5EF4-FFF2-40B4-BE49-F238E27FC236}">
                      <a16:creationId xmlns:a16="http://schemas.microsoft.com/office/drawing/2014/main" id="{4302B49C-281B-4AF1-914C-A827ECC69519}"/>
                    </a:ext>
                  </a:extLst>
                </p14:cNvPr>
                <p14:cNvContentPartPr/>
                <p14:nvPr/>
              </p14:nvContentPartPr>
              <p14:xfrm>
                <a:off x="6843628" y="3931311"/>
                <a:ext cx="147960" cy="85320"/>
              </p14:xfrm>
            </p:contentPart>
          </mc:Choice>
          <mc:Fallback xmlns="">
            <p:pic>
              <p:nvPicPr>
                <p:cNvPr id="237" name="Ink 236">
                  <a:extLst>
                    <a:ext uri="{FF2B5EF4-FFF2-40B4-BE49-F238E27FC236}">
                      <a16:creationId xmlns:a16="http://schemas.microsoft.com/office/drawing/2014/main" id="{4302B49C-281B-4AF1-914C-A827ECC69519}"/>
                    </a:ext>
                  </a:extLst>
                </p:cNvPr>
                <p:cNvPicPr/>
                <p:nvPr/>
              </p:nvPicPr>
              <p:blipFill>
                <a:blip r:embed="rId283"/>
                <a:stretch>
                  <a:fillRect/>
                </a:stretch>
              </p:blipFill>
              <p:spPr>
                <a:xfrm>
                  <a:off x="6834988" y="3922311"/>
                  <a:ext cx="165600" cy="102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4">
              <p14:nvContentPartPr>
                <p14:cNvPr id="244" name="Ink 243">
                  <a:extLst>
                    <a:ext uri="{FF2B5EF4-FFF2-40B4-BE49-F238E27FC236}">
                      <a16:creationId xmlns:a16="http://schemas.microsoft.com/office/drawing/2014/main" id="{B22F78D0-9C9D-46B8-8C9F-406FE75FE283}"/>
                    </a:ext>
                  </a:extLst>
                </p14:cNvPr>
                <p14:cNvContentPartPr/>
                <p14:nvPr/>
              </p14:nvContentPartPr>
              <p14:xfrm>
                <a:off x="1005508" y="4009071"/>
                <a:ext cx="281880" cy="49680"/>
              </p14:xfrm>
            </p:contentPart>
          </mc:Choice>
          <mc:Fallback xmlns="">
            <p:pic>
              <p:nvPicPr>
                <p:cNvPr id="244" name="Ink 243">
                  <a:extLst>
                    <a:ext uri="{FF2B5EF4-FFF2-40B4-BE49-F238E27FC236}">
                      <a16:creationId xmlns:a16="http://schemas.microsoft.com/office/drawing/2014/main" id="{B22F78D0-9C9D-46B8-8C9F-406FE75FE283}"/>
                    </a:ext>
                  </a:extLst>
                </p:cNvPr>
                <p:cNvPicPr/>
                <p:nvPr/>
              </p:nvPicPr>
              <p:blipFill>
                <a:blip r:embed="rId285"/>
                <a:stretch>
                  <a:fillRect/>
                </a:stretch>
              </p:blipFill>
              <p:spPr>
                <a:xfrm>
                  <a:off x="996868" y="4000431"/>
                  <a:ext cx="299520" cy="67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6">
              <p14:nvContentPartPr>
                <p14:cNvPr id="245" name="Ink 244">
                  <a:extLst>
                    <a:ext uri="{FF2B5EF4-FFF2-40B4-BE49-F238E27FC236}">
                      <a16:creationId xmlns:a16="http://schemas.microsoft.com/office/drawing/2014/main" id="{A1F5B5CA-F7F2-4D48-B213-2C8095E1D128}"/>
                    </a:ext>
                  </a:extLst>
                </p14:cNvPr>
                <p14:cNvContentPartPr/>
                <p14:nvPr/>
              </p14:nvContentPartPr>
              <p14:xfrm>
                <a:off x="1870948" y="4367271"/>
                <a:ext cx="197280" cy="21960"/>
              </p14:xfrm>
            </p:contentPart>
          </mc:Choice>
          <mc:Fallback xmlns="">
            <p:pic>
              <p:nvPicPr>
                <p:cNvPr id="245" name="Ink 244">
                  <a:extLst>
                    <a:ext uri="{FF2B5EF4-FFF2-40B4-BE49-F238E27FC236}">
                      <a16:creationId xmlns:a16="http://schemas.microsoft.com/office/drawing/2014/main" id="{A1F5B5CA-F7F2-4D48-B213-2C8095E1D128}"/>
                    </a:ext>
                  </a:extLst>
                </p:cNvPr>
                <p:cNvPicPr/>
                <p:nvPr/>
              </p:nvPicPr>
              <p:blipFill>
                <a:blip r:embed="rId287"/>
                <a:stretch>
                  <a:fillRect/>
                </a:stretch>
              </p:blipFill>
              <p:spPr>
                <a:xfrm>
                  <a:off x="1861948" y="4358271"/>
                  <a:ext cx="214920" cy="39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8">
              <p14:nvContentPartPr>
                <p14:cNvPr id="246" name="Ink 245">
                  <a:extLst>
                    <a:ext uri="{FF2B5EF4-FFF2-40B4-BE49-F238E27FC236}">
                      <a16:creationId xmlns:a16="http://schemas.microsoft.com/office/drawing/2014/main" id="{FEE68DCF-8FB1-4D10-B6A4-A16A121685DC}"/>
                    </a:ext>
                  </a:extLst>
                </p14:cNvPr>
                <p14:cNvContentPartPr/>
                <p14:nvPr/>
              </p14:nvContentPartPr>
              <p14:xfrm>
                <a:off x="1877788" y="4466271"/>
                <a:ext cx="134280" cy="43200"/>
              </p14:xfrm>
            </p:contentPart>
          </mc:Choice>
          <mc:Fallback xmlns="">
            <p:pic>
              <p:nvPicPr>
                <p:cNvPr id="246" name="Ink 245">
                  <a:extLst>
                    <a:ext uri="{FF2B5EF4-FFF2-40B4-BE49-F238E27FC236}">
                      <a16:creationId xmlns:a16="http://schemas.microsoft.com/office/drawing/2014/main" id="{FEE68DCF-8FB1-4D10-B6A4-A16A121685DC}"/>
                    </a:ext>
                  </a:extLst>
                </p:cNvPr>
                <p:cNvPicPr/>
                <p:nvPr/>
              </p:nvPicPr>
              <p:blipFill>
                <a:blip r:embed="rId289"/>
                <a:stretch>
                  <a:fillRect/>
                </a:stretch>
              </p:blipFill>
              <p:spPr>
                <a:xfrm>
                  <a:off x="1868788" y="4457271"/>
                  <a:ext cx="151920" cy="60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0">
              <p14:nvContentPartPr>
                <p14:cNvPr id="248" name="Ink 247">
                  <a:extLst>
                    <a:ext uri="{FF2B5EF4-FFF2-40B4-BE49-F238E27FC236}">
                      <a16:creationId xmlns:a16="http://schemas.microsoft.com/office/drawing/2014/main" id="{A1129DBC-8F06-474F-B716-B3F168D6D5DA}"/>
                    </a:ext>
                  </a:extLst>
                </p14:cNvPr>
                <p14:cNvContentPartPr/>
                <p14:nvPr/>
              </p14:nvContentPartPr>
              <p14:xfrm>
                <a:off x="2463868" y="3995031"/>
                <a:ext cx="216360" cy="289440"/>
              </p14:xfrm>
            </p:contentPart>
          </mc:Choice>
          <mc:Fallback xmlns="">
            <p:pic>
              <p:nvPicPr>
                <p:cNvPr id="248" name="Ink 247">
                  <a:extLst>
                    <a:ext uri="{FF2B5EF4-FFF2-40B4-BE49-F238E27FC236}">
                      <a16:creationId xmlns:a16="http://schemas.microsoft.com/office/drawing/2014/main" id="{A1129DBC-8F06-474F-B716-B3F168D6D5DA}"/>
                    </a:ext>
                  </a:extLst>
                </p:cNvPr>
                <p:cNvPicPr/>
                <p:nvPr/>
              </p:nvPicPr>
              <p:blipFill>
                <a:blip r:embed="rId291"/>
                <a:stretch>
                  <a:fillRect/>
                </a:stretch>
              </p:blipFill>
              <p:spPr>
                <a:xfrm>
                  <a:off x="2455228" y="3986031"/>
                  <a:ext cx="234000" cy="307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2">
              <p14:nvContentPartPr>
                <p14:cNvPr id="249" name="Ink 248">
                  <a:extLst>
                    <a:ext uri="{FF2B5EF4-FFF2-40B4-BE49-F238E27FC236}">
                      <a16:creationId xmlns:a16="http://schemas.microsoft.com/office/drawing/2014/main" id="{A6E27850-EA1B-4607-946B-5CD38C030AAD}"/>
                    </a:ext>
                  </a:extLst>
                </p14:cNvPr>
                <p14:cNvContentPartPr/>
                <p14:nvPr/>
              </p14:nvContentPartPr>
              <p14:xfrm>
                <a:off x="2433628" y="3995031"/>
                <a:ext cx="387360" cy="162720"/>
              </p14:xfrm>
            </p:contentPart>
          </mc:Choice>
          <mc:Fallback xmlns="">
            <p:pic>
              <p:nvPicPr>
                <p:cNvPr id="249" name="Ink 248">
                  <a:extLst>
                    <a:ext uri="{FF2B5EF4-FFF2-40B4-BE49-F238E27FC236}">
                      <a16:creationId xmlns:a16="http://schemas.microsoft.com/office/drawing/2014/main" id="{A6E27850-EA1B-4607-946B-5CD38C030AAD}"/>
                    </a:ext>
                  </a:extLst>
                </p:cNvPr>
                <p:cNvPicPr/>
                <p:nvPr/>
              </p:nvPicPr>
              <p:blipFill>
                <a:blip r:embed="rId293"/>
                <a:stretch>
                  <a:fillRect/>
                </a:stretch>
              </p:blipFill>
              <p:spPr>
                <a:xfrm>
                  <a:off x="2424628" y="3986391"/>
                  <a:ext cx="405000" cy="180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4">
              <p14:nvContentPartPr>
                <p14:cNvPr id="251" name="Ink 250">
                  <a:extLst>
                    <a:ext uri="{FF2B5EF4-FFF2-40B4-BE49-F238E27FC236}">
                      <a16:creationId xmlns:a16="http://schemas.microsoft.com/office/drawing/2014/main" id="{C84ECA00-4E17-4C3C-ADBC-A40525C25A3F}"/>
                    </a:ext>
                  </a:extLst>
                </p14:cNvPr>
                <p14:cNvContentPartPr/>
                <p14:nvPr/>
              </p14:nvContentPartPr>
              <p14:xfrm>
                <a:off x="2710828" y="4191951"/>
                <a:ext cx="18720" cy="91800"/>
              </p14:xfrm>
            </p:contentPart>
          </mc:Choice>
          <mc:Fallback xmlns="">
            <p:pic>
              <p:nvPicPr>
                <p:cNvPr id="251" name="Ink 250">
                  <a:extLst>
                    <a:ext uri="{FF2B5EF4-FFF2-40B4-BE49-F238E27FC236}">
                      <a16:creationId xmlns:a16="http://schemas.microsoft.com/office/drawing/2014/main" id="{C84ECA00-4E17-4C3C-ADBC-A40525C25A3F}"/>
                    </a:ext>
                  </a:extLst>
                </p:cNvPr>
                <p:cNvPicPr/>
                <p:nvPr/>
              </p:nvPicPr>
              <p:blipFill>
                <a:blip r:embed="rId295"/>
                <a:stretch>
                  <a:fillRect/>
                </a:stretch>
              </p:blipFill>
              <p:spPr>
                <a:xfrm>
                  <a:off x="2701828" y="4183311"/>
                  <a:ext cx="36360" cy="109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6">
              <p14:nvContentPartPr>
                <p14:cNvPr id="252" name="Ink 251">
                  <a:extLst>
                    <a:ext uri="{FF2B5EF4-FFF2-40B4-BE49-F238E27FC236}">
                      <a16:creationId xmlns:a16="http://schemas.microsoft.com/office/drawing/2014/main" id="{5C80A328-F85C-4A35-BD41-98646D4D9333}"/>
                    </a:ext>
                  </a:extLst>
                </p14:cNvPr>
                <p14:cNvContentPartPr/>
                <p14:nvPr/>
              </p14:nvContentPartPr>
              <p14:xfrm>
                <a:off x="2799388" y="4191951"/>
                <a:ext cx="99000" cy="91800"/>
              </p14:xfrm>
            </p:contentPart>
          </mc:Choice>
          <mc:Fallback xmlns="">
            <p:pic>
              <p:nvPicPr>
                <p:cNvPr id="252" name="Ink 251">
                  <a:extLst>
                    <a:ext uri="{FF2B5EF4-FFF2-40B4-BE49-F238E27FC236}">
                      <a16:creationId xmlns:a16="http://schemas.microsoft.com/office/drawing/2014/main" id="{5C80A328-F85C-4A35-BD41-98646D4D9333}"/>
                    </a:ext>
                  </a:extLst>
                </p:cNvPr>
                <p:cNvPicPr/>
                <p:nvPr/>
              </p:nvPicPr>
              <p:blipFill>
                <a:blip r:embed="rId297"/>
                <a:stretch>
                  <a:fillRect/>
                </a:stretch>
              </p:blipFill>
              <p:spPr>
                <a:xfrm>
                  <a:off x="2790388" y="4183311"/>
                  <a:ext cx="116640" cy="109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8">
              <p14:nvContentPartPr>
                <p14:cNvPr id="254" name="Ink 253">
                  <a:extLst>
                    <a:ext uri="{FF2B5EF4-FFF2-40B4-BE49-F238E27FC236}">
                      <a16:creationId xmlns:a16="http://schemas.microsoft.com/office/drawing/2014/main" id="{DE17EEA8-7008-4390-A145-D6CF19CDBF1B}"/>
                    </a:ext>
                  </a:extLst>
                </p14:cNvPr>
                <p14:cNvContentPartPr/>
                <p14:nvPr/>
              </p14:nvContentPartPr>
              <p14:xfrm>
                <a:off x="3038428" y="4269351"/>
                <a:ext cx="21600" cy="70560"/>
              </p14:xfrm>
            </p:contentPart>
          </mc:Choice>
          <mc:Fallback xmlns="">
            <p:pic>
              <p:nvPicPr>
                <p:cNvPr id="254" name="Ink 253">
                  <a:extLst>
                    <a:ext uri="{FF2B5EF4-FFF2-40B4-BE49-F238E27FC236}">
                      <a16:creationId xmlns:a16="http://schemas.microsoft.com/office/drawing/2014/main" id="{DE17EEA8-7008-4390-A145-D6CF19CDBF1B}"/>
                    </a:ext>
                  </a:extLst>
                </p:cNvPr>
                <p:cNvPicPr/>
                <p:nvPr/>
              </p:nvPicPr>
              <p:blipFill>
                <a:blip r:embed="rId299"/>
                <a:stretch>
                  <a:fillRect/>
                </a:stretch>
              </p:blipFill>
              <p:spPr>
                <a:xfrm>
                  <a:off x="3029788" y="4260711"/>
                  <a:ext cx="39240" cy="88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0">
              <p14:nvContentPartPr>
                <p14:cNvPr id="255" name="Ink 254">
                  <a:extLst>
                    <a:ext uri="{FF2B5EF4-FFF2-40B4-BE49-F238E27FC236}">
                      <a16:creationId xmlns:a16="http://schemas.microsoft.com/office/drawing/2014/main" id="{D28BD5BB-B960-4CAC-BB16-5D68663C0644}"/>
                    </a:ext>
                  </a:extLst>
                </p14:cNvPr>
                <p14:cNvContentPartPr/>
                <p14:nvPr/>
              </p14:nvContentPartPr>
              <p14:xfrm>
                <a:off x="3235348" y="4121751"/>
                <a:ext cx="42480" cy="7560"/>
              </p14:xfrm>
            </p:contentPart>
          </mc:Choice>
          <mc:Fallback xmlns="">
            <p:pic>
              <p:nvPicPr>
                <p:cNvPr id="255" name="Ink 254">
                  <a:extLst>
                    <a:ext uri="{FF2B5EF4-FFF2-40B4-BE49-F238E27FC236}">
                      <a16:creationId xmlns:a16="http://schemas.microsoft.com/office/drawing/2014/main" id="{D28BD5BB-B960-4CAC-BB16-5D68663C0644}"/>
                    </a:ext>
                  </a:extLst>
                </p:cNvPr>
                <p:cNvPicPr/>
                <p:nvPr/>
              </p:nvPicPr>
              <p:blipFill>
                <a:blip r:embed="rId301"/>
                <a:stretch>
                  <a:fillRect/>
                </a:stretch>
              </p:blipFill>
              <p:spPr>
                <a:xfrm>
                  <a:off x="3226708" y="4112751"/>
                  <a:ext cx="60120" cy="25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2">
              <p14:nvContentPartPr>
                <p14:cNvPr id="256" name="Ink 255">
                  <a:extLst>
                    <a:ext uri="{FF2B5EF4-FFF2-40B4-BE49-F238E27FC236}">
                      <a16:creationId xmlns:a16="http://schemas.microsoft.com/office/drawing/2014/main" id="{4748A6F5-DF9A-4E09-A791-20B60A24AC6E}"/>
                    </a:ext>
                  </a:extLst>
                </p14:cNvPr>
                <p14:cNvContentPartPr/>
                <p14:nvPr/>
              </p14:nvContentPartPr>
              <p14:xfrm>
                <a:off x="3461068" y="3966231"/>
                <a:ext cx="174960" cy="261360"/>
              </p14:xfrm>
            </p:contentPart>
          </mc:Choice>
          <mc:Fallback xmlns="">
            <p:pic>
              <p:nvPicPr>
                <p:cNvPr id="256" name="Ink 255">
                  <a:extLst>
                    <a:ext uri="{FF2B5EF4-FFF2-40B4-BE49-F238E27FC236}">
                      <a16:creationId xmlns:a16="http://schemas.microsoft.com/office/drawing/2014/main" id="{4748A6F5-DF9A-4E09-A791-20B60A24AC6E}"/>
                    </a:ext>
                  </a:extLst>
                </p:cNvPr>
                <p:cNvPicPr/>
                <p:nvPr/>
              </p:nvPicPr>
              <p:blipFill>
                <a:blip r:embed="rId303"/>
                <a:stretch>
                  <a:fillRect/>
                </a:stretch>
              </p:blipFill>
              <p:spPr>
                <a:xfrm>
                  <a:off x="3452068" y="3957591"/>
                  <a:ext cx="192600" cy="279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4">
              <p14:nvContentPartPr>
                <p14:cNvPr id="257" name="Ink 256">
                  <a:extLst>
                    <a:ext uri="{FF2B5EF4-FFF2-40B4-BE49-F238E27FC236}">
                      <a16:creationId xmlns:a16="http://schemas.microsoft.com/office/drawing/2014/main" id="{86597792-8161-4E78-923B-D218E5403EC7}"/>
                    </a:ext>
                  </a:extLst>
                </p14:cNvPr>
                <p14:cNvContentPartPr/>
                <p14:nvPr/>
              </p14:nvContentPartPr>
              <p14:xfrm>
                <a:off x="3481588" y="4086471"/>
                <a:ext cx="133920" cy="35640"/>
              </p14:xfrm>
            </p:contentPart>
          </mc:Choice>
          <mc:Fallback xmlns="">
            <p:pic>
              <p:nvPicPr>
                <p:cNvPr id="257" name="Ink 256">
                  <a:extLst>
                    <a:ext uri="{FF2B5EF4-FFF2-40B4-BE49-F238E27FC236}">
                      <a16:creationId xmlns:a16="http://schemas.microsoft.com/office/drawing/2014/main" id="{86597792-8161-4E78-923B-D218E5403EC7}"/>
                    </a:ext>
                  </a:extLst>
                </p:cNvPr>
                <p:cNvPicPr/>
                <p:nvPr/>
              </p:nvPicPr>
              <p:blipFill>
                <a:blip r:embed="rId305"/>
                <a:stretch>
                  <a:fillRect/>
                </a:stretch>
              </p:blipFill>
              <p:spPr>
                <a:xfrm>
                  <a:off x="3472588" y="4077831"/>
                  <a:ext cx="151560" cy="53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6">
              <p14:nvContentPartPr>
                <p14:cNvPr id="258" name="Ink 257">
                  <a:extLst>
                    <a:ext uri="{FF2B5EF4-FFF2-40B4-BE49-F238E27FC236}">
                      <a16:creationId xmlns:a16="http://schemas.microsoft.com/office/drawing/2014/main" id="{78492F10-D556-4338-8B29-C4F2E1742144}"/>
                    </a:ext>
                  </a:extLst>
                </p14:cNvPr>
                <p14:cNvContentPartPr/>
                <p14:nvPr/>
              </p14:nvContentPartPr>
              <p14:xfrm>
                <a:off x="3636028" y="4135791"/>
                <a:ext cx="92160" cy="89640"/>
              </p14:xfrm>
            </p:contentPart>
          </mc:Choice>
          <mc:Fallback xmlns="">
            <p:pic>
              <p:nvPicPr>
                <p:cNvPr id="258" name="Ink 257">
                  <a:extLst>
                    <a:ext uri="{FF2B5EF4-FFF2-40B4-BE49-F238E27FC236}">
                      <a16:creationId xmlns:a16="http://schemas.microsoft.com/office/drawing/2014/main" id="{78492F10-D556-4338-8B29-C4F2E1742144}"/>
                    </a:ext>
                  </a:extLst>
                </p:cNvPr>
                <p:cNvPicPr/>
                <p:nvPr/>
              </p:nvPicPr>
              <p:blipFill>
                <a:blip r:embed="rId307"/>
                <a:stretch>
                  <a:fillRect/>
                </a:stretch>
              </p:blipFill>
              <p:spPr>
                <a:xfrm>
                  <a:off x="3627028" y="4126791"/>
                  <a:ext cx="109800" cy="107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8">
              <p14:nvContentPartPr>
                <p14:cNvPr id="259" name="Ink 258">
                  <a:extLst>
                    <a:ext uri="{FF2B5EF4-FFF2-40B4-BE49-F238E27FC236}">
                      <a16:creationId xmlns:a16="http://schemas.microsoft.com/office/drawing/2014/main" id="{BBEC8CFB-7498-4609-AA47-EB97DEBD0DA3}"/>
                    </a:ext>
                  </a:extLst>
                </p14:cNvPr>
                <p14:cNvContentPartPr/>
                <p14:nvPr/>
              </p14:nvContentPartPr>
              <p14:xfrm>
                <a:off x="3819268" y="4100511"/>
                <a:ext cx="21600" cy="147960"/>
              </p14:xfrm>
            </p:contentPart>
          </mc:Choice>
          <mc:Fallback xmlns="">
            <p:pic>
              <p:nvPicPr>
                <p:cNvPr id="259" name="Ink 258">
                  <a:extLst>
                    <a:ext uri="{FF2B5EF4-FFF2-40B4-BE49-F238E27FC236}">
                      <a16:creationId xmlns:a16="http://schemas.microsoft.com/office/drawing/2014/main" id="{BBEC8CFB-7498-4609-AA47-EB97DEBD0DA3}"/>
                    </a:ext>
                  </a:extLst>
                </p:cNvPr>
                <p:cNvPicPr/>
                <p:nvPr/>
              </p:nvPicPr>
              <p:blipFill>
                <a:blip r:embed="rId309"/>
                <a:stretch>
                  <a:fillRect/>
                </a:stretch>
              </p:blipFill>
              <p:spPr>
                <a:xfrm>
                  <a:off x="3810268" y="4091871"/>
                  <a:ext cx="39240" cy="165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0">
              <p14:nvContentPartPr>
                <p14:cNvPr id="260" name="Ink 259">
                  <a:extLst>
                    <a:ext uri="{FF2B5EF4-FFF2-40B4-BE49-F238E27FC236}">
                      <a16:creationId xmlns:a16="http://schemas.microsoft.com/office/drawing/2014/main" id="{EBCD6256-4E37-44E7-86BD-612BD95A6A52}"/>
                    </a:ext>
                  </a:extLst>
                </p14:cNvPr>
                <p14:cNvContentPartPr/>
                <p14:nvPr/>
              </p14:nvContentPartPr>
              <p14:xfrm>
                <a:off x="2433628" y="4290591"/>
                <a:ext cx="1596960" cy="113040"/>
              </p14:xfrm>
            </p:contentPart>
          </mc:Choice>
          <mc:Fallback xmlns="">
            <p:pic>
              <p:nvPicPr>
                <p:cNvPr id="260" name="Ink 259">
                  <a:extLst>
                    <a:ext uri="{FF2B5EF4-FFF2-40B4-BE49-F238E27FC236}">
                      <a16:creationId xmlns:a16="http://schemas.microsoft.com/office/drawing/2014/main" id="{EBCD6256-4E37-44E7-86BD-612BD95A6A52}"/>
                    </a:ext>
                  </a:extLst>
                </p:cNvPr>
                <p:cNvPicPr/>
                <p:nvPr/>
              </p:nvPicPr>
              <p:blipFill>
                <a:blip r:embed="rId311"/>
                <a:stretch>
                  <a:fillRect/>
                </a:stretch>
              </p:blipFill>
              <p:spPr>
                <a:xfrm>
                  <a:off x="2424628" y="4281951"/>
                  <a:ext cx="1614600" cy="130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2">
              <p14:nvContentPartPr>
                <p14:cNvPr id="272" name="Ink 271">
                  <a:extLst>
                    <a:ext uri="{FF2B5EF4-FFF2-40B4-BE49-F238E27FC236}">
                      <a16:creationId xmlns:a16="http://schemas.microsoft.com/office/drawing/2014/main" id="{642DBA46-4B82-4568-8C46-63AD3D262706}"/>
                    </a:ext>
                  </a:extLst>
                </p14:cNvPr>
                <p14:cNvContentPartPr/>
                <p14:nvPr/>
              </p14:nvContentPartPr>
              <p14:xfrm>
                <a:off x="2932588" y="4212831"/>
                <a:ext cx="106200" cy="113760"/>
              </p14:xfrm>
            </p:contentPart>
          </mc:Choice>
          <mc:Fallback xmlns="">
            <p:pic>
              <p:nvPicPr>
                <p:cNvPr id="272" name="Ink 271">
                  <a:extLst>
                    <a:ext uri="{FF2B5EF4-FFF2-40B4-BE49-F238E27FC236}">
                      <a16:creationId xmlns:a16="http://schemas.microsoft.com/office/drawing/2014/main" id="{642DBA46-4B82-4568-8C46-63AD3D262706}"/>
                    </a:ext>
                  </a:extLst>
                </p:cNvPr>
                <p:cNvPicPr/>
                <p:nvPr/>
              </p:nvPicPr>
              <p:blipFill>
                <a:blip r:embed="rId313"/>
                <a:stretch>
                  <a:fillRect/>
                </a:stretch>
              </p:blipFill>
              <p:spPr>
                <a:xfrm>
                  <a:off x="2923588" y="4204191"/>
                  <a:ext cx="123840" cy="131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4">
              <p14:nvContentPartPr>
                <p14:cNvPr id="261" name="Ink 260">
                  <a:extLst>
                    <a:ext uri="{FF2B5EF4-FFF2-40B4-BE49-F238E27FC236}">
                      <a16:creationId xmlns:a16="http://schemas.microsoft.com/office/drawing/2014/main" id="{D853C560-E99E-41ED-AA49-C20B05B13E36}"/>
                    </a:ext>
                  </a:extLst>
                </p14:cNvPr>
                <p14:cNvContentPartPr/>
                <p14:nvPr/>
              </p14:nvContentPartPr>
              <p14:xfrm>
                <a:off x="2531908" y="4550511"/>
                <a:ext cx="204480" cy="216000"/>
              </p14:xfrm>
            </p:contentPart>
          </mc:Choice>
          <mc:Fallback xmlns="">
            <p:pic>
              <p:nvPicPr>
                <p:cNvPr id="261" name="Ink 260">
                  <a:extLst>
                    <a:ext uri="{FF2B5EF4-FFF2-40B4-BE49-F238E27FC236}">
                      <a16:creationId xmlns:a16="http://schemas.microsoft.com/office/drawing/2014/main" id="{D853C560-E99E-41ED-AA49-C20B05B13E36}"/>
                    </a:ext>
                  </a:extLst>
                </p:cNvPr>
                <p:cNvPicPr/>
                <p:nvPr/>
              </p:nvPicPr>
              <p:blipFill>
                <a:blip r:embed="rId315"/>
                <a:stretch>
                  <a:fillRect/>
                </a:stretch>
              </p:blipFill>
              <p:spPr>
                <a:xfrm>
                  <a:off x="2523268" y="4541871"/>
                  <a:ext cx="222120" cy="233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6">
              <p14:nvContentPartPr>
                <p14:cNvPr id="262" name="Ink 261">
                  <a:extLst>
                    <a:ext uri="{FF2B5EF4-FFF2-40B4-BE49-F238E27FC236}">
                      <a16:creationId xmlns:a16="http://schemas.microsoft.com/office/drawing/2014/main" id="{DD865924-EA7B-436C-8992-32884AB342C6}"/>
                    </a:ext>
                  </a:extLst>
                </p14:cNvPr>
                <p14:cNvContentPartPr/>
                <p14:nvPr/>
              </p14:nvContentPartPr>
              <p14:xfrm>
                <a:off x="2553148" y="4557711"/>
                <a:ext cx="274680" cy="49680"/>
              </p14:xfrm>
            </p:contentPart>
          </mc:Choice>
          <mc:Fallback xmlns="">
            <p:pic>
              <p:nvPicPr>
                <p:cNvPr id="262" name="Ink 261">
                  <a:extLst>
                    <a:ext uri="{FF2B5EF4-FFF2-40B4-BE49-F238E27FC236}">
                      <a16:creationId xmlns:a16="http://schemas.microsoft.com/office/drawing/2014/main" id="{DD865924-EA7B-436C-8992-32884AB342C6}"/>
                    </a:ext>
                  </a:extLst>
                </p:cNvPr>
                <p:cNvPicPr/>
                <p:nvPr/>
              </p:nvPicPr>
              <p:blipFill>
                <a:blip r:embed="rId317"/>
                <a:stretch>
                  <a:fillRect/>
                </a:stretch>
              </p:blipFill>
              <p:spPr>
                <a:xfrm>
                  <a:off x="2544148" y="4549071"/>
                  <a:ext cx="292320" cy="67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8">
              <p14:nvContentPartPr>
                <p14:cNvPr id="263" name="Ink 262">
                  <a:extLst>
                    <a:ext uri="{FF2B5EF4-FFF2-40B4-BE49-F238E27FC236}">
                      <a16:creationId xmlns:a16="http://schemas.microsoft.com/office/drawing/2014/main" id="{D762A6D9-7F9C-4892-9295-20FE9B1695F0}"/>
                    </a:ext>
                  </a:extLst>
                </p14:cNvPr>
                <p14:cNvContentPartPr/>
                <p14:nvPr/>
              </p14:nvContentPartPr>
              <p14:xfrm>
                <a:off x="2736028" y="4705311"/>
                <a:ext cx="14400" cy="84600"/>
              </p14:xfrm>
            </p:contentPart>
          </mc:Choice>
          <mc:Fallback xmlns="">
            <p:pic>
              <p:nvPicPr>
                <p:cNvPr id="263" name="Ink 262">
                  <a:extLst>
                    <a:ext uri="{FF2B5EF4-FFF2-40B4-BE49-F238E27FC236}">
                      <a16:creationId xmlns:a16="http://schemas.microsoft.com/office/drawing/2014/main" id="{D762A6D9-7F9C-4892-9295-20FE9B1695F0}"/>
                    </a:ext>
                  </a:extLst>
                </p:cNvPr>
                <p:cNvPicPr/>
                <p:nvPr/>
              </p:nvPicPr>
              <p:blipFill>
                <a:blip r:embed="rId319"/>
                <a:stretch>
                  <a:fillRect/>
                </a:stretch>
              </p:blipFill>
              <p:spPr>
                <a:xfrm>
                  <a:off x="2727028" y="4696671"/>
                  <a:ext cx="32040" cy="102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0">
              <p14:nvContentPartPr>
                <p14:cNvPr id="264" name="Ink 263">
                  <a:extLst>
                    <a:ext uri="{FF2B5EF4-FFF2-40B4-BE49-F238E27FC236}">
                      <a16:creationId xmlns:a16="http://schemas.microsoft.com/office/drawing/2014/main" id="{BF1AE26D-32C5-41DA-BBD7-E68B5A19A37A}"/>
                    </a:ext>
                  </a:extLst>
                </p14:cNvPr>
                <p14:cNvContentPartPr/>
                <p14:nvPr/>
              </p14:nvContentPartPr>
              <p14:xfrm>
                <a:off x="2827468" y="4670391"/>
                <a:ext cx="113040" cy="133920"/>
              </p14:xfrm>
            </p:contentPart>
          </mc:Choice>
          <mc:Fallback xmlns="">
            <p:pic>
              <p:nvPicPr>
                <p:cNvPr id="264" name="Ink 263">
                  <a:extLst>
                    <a:ext uri="{FF2B5EF4-FFF2-40B4-BE49-F238E27FC236}">
                      <a16:creationId xmlns:a16="http://schemas.microsoft.com/office/drawing/2014/main" id="{BF1AE26D-32C5-41DA-BBD7-E68B5A19A37A}"/>
                    </a:ext>
                  </a:extLst>
                </p:cNvPr>
                <p:cNvPicPr/>
                <p:nvPr/>
              </p:nvPicPr>
              <p:blipFill>
                <a:blip r:embed="rId321"/>
                <a:stretch>
                  <a:fillRect/>
                </a:stretch>
              </p:blipFill>
              <p:spPr>
                <a:xfrm>
                  <a:off x="2818468" y="4661391"/>
                  <a:ext cx="130680" cy="151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2">
              <p14:nvContentPartPr>
                <p14:cNvPr id="265" name="Ink 264">
                  <a:extLst>
                    <a:ext uri="{FF2B5EF4-FFF2-40B4-BE49-F238E27FC236}">
                      <a16:creationId xmlns:a16="http://schemas.microsoft.com/office/drawing/2014/main" id="{34758F06-FC31-46D9-BA3B-06C4CC6E2FD8}"/>
                    </a:ext>
                  </a:extLst>
                </p14:cNvPr>
                <p14:cNvContentPartPr/>
                <p14:nvPr/>
              </p14:nvContentPartPr>
              <p14:xfrm>
                <a:off x="3003148" y="4747791"/>
                <a:ext cx="14400" cy="91800"/>
              </p14:xfrm>
            </p:contentPart>
          </mc:Choice>
          <mc:Fallback xmlns="">
            <p:pic>
              <p:nvPicPr>
                <p:cNvPr id="265" name="Ink 264">
                  <a:extLst>
                    <a:ext uri="{FF2B5EF4-FFF2-40B4-BE49-F238E27FC236}">
                      <a16:creationId xmlns:a16="http://schemas.microsoft.com/office/drawing/2014/main" id="{34758F06-FC31-46D9-BA3B-06C4CC6E2FD8}"/>
                    </a:ext>
                  </a:extLst>
                </p:cNvPr>
                <p:cNvPicPr/>
                <p:nvPr/>
              </p:nvPicPr>
              <p:blipFill>
                <a:blip r:embed="rId323"/>
                <a:stretch>
                  <a:fillRect/>
                </a:stretch>
              </p:blipFill>
              <p:spPr>
                <a:xfrm>
                  <a:off x="2994508" y="4738791"/>
                  <a:ext cx="32040" cy="109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4">
              <p14:nvContentPartPr>
                <p14:cNvPr id="266" name="Ink 265">
                  <a:extLst>
                    <a:ext uri="{FF2B5EF4-FFF2-40B4-BE49-F238E27FC236}">
                      <a16:creationId xmlns:a16="http://schemas.microsoft.com/office/drawing/2014/main" id="{8D259342-D4F6-4D32-B95C-14966D03C7C2}"/>
                    </a:ext>
                  </a:extLst>
                </p14:cNvPr>
                <p14:cNvContentPartPr/>
                <p14:nvPr/>
              </p14:nvContentPartPr>
              <p14:xfrm>
                <a:off x="3214468" y="4536831"/>
                <a:ext cx="183240" cy="260640"/>
              </p14:xfrm>
            </p:contentPart>
          </mc:Choice>
          <mc:Fallback xmlns="">
            <p:pic>
              <p:nvPicPr>
                <p:cNvPr id="266" name="Ink 265">
                  <a:extLst>
                    <a:ext uri="{FF2B5EF4-FFF2-40B4-BE49-F238E27FC236}">
                      <a16:creationId xmlns:a16="http://schemas.microsoft.com/office/drawing/2014/main" id="{8D259342-D4F6-4D32-B95C-14966D03C7C2}"/>
                    </a:ext>
                  </a:extLst>
                </p:cNvPr>
                <p:cNvPicPr/>
                <p:nvPr/>
              </p:nvPicPr>
              <p:blipFill>
                <a:blip r:embed="rId325"/>
                <a:stretch>
                  <a:fillRect/>
                </a:stretch>
              </p:blipFill>
              <p:spPr>
                <a:xfrm>
                  <a:off x="3205468" y="4527831"/>
                  <a:ext cx="200880" cy="278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6">
              <p14:nvContentPartPr>
                <p14:cNvPr id="267" name="Ink 266">
                  <a:extLst>
                    <a:ext uri="{FF2B5EF4-FFF2-40B4-BE49-F238E27FC236}">
                      <a16:creationId xmlns:a16="http://schemas.microsoft.com/office/drawing/2014/main" id="{7729948E-0F28-4F47-AB85-B1AF64B61B73}"/>
                    </a:ext>
                  </a:extLst>
                </p14:cNvPr>
                <p14:cNvContentPartPr/>
                <p14:nvPr/>
              </p14:nvContentPartPr>
              <p14:xfrm>
                <a:off x="3551788" y="4496871"/>
                <a:ext cx="134280" cy="220680"/>
              </p14:xfrm>
            </p:contentPart>
          </mc:Choice>
          <mc:Fallback xmlns="">
            <p:pic>
              <p:nvPicPr>
                <p:cNvPr id="267" name="Ink 266">
                  <a:extLst>
                    <a:ext uri="{FF2B5EF4-FFF2-40B4-BE49-F238E27FC236}">
                      <a16:creationId xmlns:a16="http://schemas.microsoft.com/office/drawing/2014/main" id="{7729948E-0F28-4F47-AB85-B1AF64B61B73}"/>
                    </a:ext>
                  </a:extLst>
                </p:cNvPr>
                <p:cNvPicPr/>
                <p:nvPr/>
              </p:nvPicPr>
              <p:blipFill>
                <a:blip r:embed="rId327"/>
                <a:stretch>
                  <a:fillRect/>
                </a:stretch>
              </p:blipFill>
              <p:spPr>
                <a:xfrm>
                  <a:off x="3543148" y="4487871"/>
                  <a:ext cx="151920" cy="238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8">
              <p14:nvContentPartPr>
                <p14:cNvPr id="268" name="Ink 267">
                  <a:extLst>
                    <a:ext uri="{FF2B5EF4-FFF2-40B4-BE49-F238E27FC236}">
                      <a16:creationId xmlns:a16="http://schemas.microsoft.com/office/drawing/2014/main" id="{D123F828-1E1B-48AA-83FC-C6C91456A743}"/>
                    </a:ext>
                  </a:extLst>
                </p14:cNvPr>
                <p14:cNvContentPartPr/>
                <p14:nvPr/>
              </p14:nvContentPartPr>
              <p14:xfrm>
                <a:off x="3544948" y="4607031"/>
                <a:ext cx="91800" cy="21600"/>
              </p14:xfrm>
            </p:contentPart>
          </mc:Choice>
          <mc:Fallback xmlns="">
            <p:pic>
              <p:nvPicPr>
                <p:cNvPr id="268" name="Ink 267">
                  <a:extLst>
                    <a:ext uri="{FF2B5EF4-FFF2-40B4-BE49-F238E27FC236}">
                      <a16:creationId xmlns:a16="http://schemas.microsoft.com/office/drawing/2014/main" id="{D123F828-1E1B-48AA-83FC-C6C91456A743}"/>
                    </a:ext>
                  </a:extLst>
                </p:cNvPr>
                <p:cNvPicPr/>
                <p:nvPr/>
              </p:nvPicPr>
              <p:blipFill>
                <a:blip r:embed="rId329"/>
                <a:stretch>
                  <a:fillRect/>
                </a:stretch>
              </p:blipFill>
              <p:spPr>
                <a:xfrm>
                  <a:off x="3535948" y="4598031"/>
                  <a:ext cx="109440" cy="39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0">
              <p14:nvContentPartPr>
                <p14:cNvPr id="269" name="Ink 268">
                  <a:extLst>
                    <a:ext uri="{FF2B5EF4-FFF2-40B4-BE49-F238E27FC236}">
                      <a16:creationId xmlns:a16="http://schemas.microsoft.com/office/drawing/2014/main" id="{CB329500-036F-4AD9-9145-288F6870C16C}"/>
                    </a:ext>
                  </a:extLst>
                </p14:cNvPr>
                <p14:cNvContentPartPr/>
                <p14:nvPr/>
              </p14:nvContentPartPr>
              <p14:xfrm>
                <a:off x="3705868" y="4628271"/>
                <a:ext cx="183960" cy="169200"/>
              </p14:xfrm>
            </p:contentPart>
          </mc:Choice>
          <mc:Fallback xmlns="">
            <p:pic>
              <p:nvPicPr>
                <p:cNvPr id="269" name="Ink 268">
                  <a:extLst>
                    <a:ext uri="{FF2B5EF4-FFF2-40B4-BE49-F238E27FC236}">
                      <a16:creationId xmlns:a16="http://schemas.microsoft.com/office/drawing/2014/main" id="{CB329500-036F-4AD9-9145-288F6870C16C}"/>
                    </a:ext>
                  </a:extLst>
                </p:cNvPr>
                <p:cNvPicPr/>
                <p:nvPr/>
              </p:nvPicPr>
              <p:blipFill>
                <a:blip r:embed="rId331"/>
                <a:stretch>
                  <a:fillRect/>
                </a:stretch>
              </p:blipFill>
              <p:spPr>
                <a:xfrm>
                  <a:off x="3697228" y="4619271"/>
                  <a:ext cx="201600" cy="186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2">
              <p14:nvContentPartPr>
                <p14:cNvPr id="273" name="Ink 272">
                  <a:extLst>
                    <a:ext uri="{FF2B5EF4-FFF2-40B4-BE49-F238E27FC236}">
                      <a16:creationId xmlns:a16="http://schemas.microsoft.com/office/drawing/2014/main" id="{B6AA7C57-A35B-4950-818B-122FEF39C60E}"/>
                    </a:ext>
                  </a:extLst>
                </p14:cNvPr>
                <p14:cNvContentPartPr/>
                <p14:nvPr/>
              </p14:nvContentPartPr>
              <p14:xfrm>
                <a:off x="2925748" y="4712511"/>
                <a:ext cx="147960" cy="176400"/>
              </p14:xfrm>
            </p:contentPart>
          </mc:Choice>
          <mc:Fallback xmlns="">
            <p:pic>
              <p:nvPicPr>
                <p:cNvPr id="273" name="Ink 272">
                  <a:extLst>
                    <a:ext uri="{FF2B5EF4-FFF2-40B4-BE49-F238E27FC236}">
                      <a16:creationId xmlns:a16="http://schemas.microsoft.com/office/drawing/2014/main" id="{B6AA7C57-A35B-4950-818B-122FEF39C60E}"/>
                    </a:ext>
                  </a:extLst>
                </p:cNvPr>
                <p:cNvPicPr/>
                <p:nvPr/>
              </p:nvPicPr>
              <p:blipFill>
                <a:blip r:embed="rId333"/>
                <a:stretch>
                  <a:fillRect/>
                </a:stretch>
              </p:blipFill>
              <p:spPr>
                <a:xfrm>
                  <a:off x="2917108" y="4703511"/>
                  <a:ext cx="165600" cy="194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4">
              <p14:nvContentPartPr>
                <p14:cNvPr id="275" name="Ink 274">
                  <a:extLst>
                    <a:ext uri="{FF2B5EF4-FFF2-40B4-BE49-F238E27FC236}">
                      <a16:creationId xmlns:a16="http://schemas.microsoft.com/office/drawing/2014/main" id="{2956580D-5432-4A56-8DCA-C0BDF0C43F9E}"/>
                    </a:ext>
                  </a:extLst>
                </p14:cNvPr>
                <p14:cNvContentPartPr/>
                <p14:nvPr/>
              </p14:nvContentPartPr>
              <p14:xfrm>
                <a:off x="6548788" y="4473471"/>
                <a:ext cx="879480" cy="113040"/>
              </p14:xfrm>
            </p:contentPart>
          </mc:Choice>
          <mc:Fallback xmlns="">
            <p:pic>
              <p:nvPicPr>
                <p:cNvPr id="275" name="Ink 274">
                  <a:extLst>
                    <a:ext uri="{FF2B5EF4-FFF2-40B4-BE49-F238E27FC236}">
                      <a16:creationId xmlns:a16="http://schemas.microsoft.com/office/drawing/2014/main" id="{2956580D-5432-4A56-8DCA-C0BDF0C43F9E}"/>
                    </a:ext>
                  </a:extLst>
                </p:cNvPr>
                <p:cNvPicPr/>
                <p:nvPr/>
              </p:nvPicPr>
              <p:blipFill>
                <a:blip r:embed="rId335"/>
                <a:stretch>
                  <a:fillRect/>
                </a:stretch>
              </p:blipFill>
              <p:spPr>
                <a:xfrm>
                  <a:off x="6539788" y="4464471"/>
                  <a:ext cx="897120" cy="130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6">
              <p14:nvContentPartPr>
                <p14:cNvPr id="276" name="Ink 275">
                  <a:extLst>
                    <a:ext uri="{FF2B5EF4-FFF2-40B4-BE49-F238E27FC236}">
                      <a16:creationId xmlns:a16="http://schemas.microsoft.com/office/drawing/2014/main" id="{2F2B4726-F613-4EC1-A441-87E7E9F2924F}"/>
                    </a:ext>
                  </a:extLst>
                </p14:cNvPr>
                <p14:cNvContentPartPr/>
                <p14:nvPr/>
              </p14:nvContentPartPr>
              <p14:xfrm>
                <a:off x="6519988" y="4817991"/>
                <a:ext cx="943560" cy="183600"/>
              </p14:xfrm>
            </p:contentPart>
          </mc:Choice>
          <mc:Fallback xmlns="">
            <p:pic>
              <p:nvPicPr>
                <p:cNvPr id="276" name="Ink 275">
                  <a:extLst>
                    <a:ext uri="{FF2B5EF4-FFF2-40B4-BE49-F238E27FC236}">
                      <a16:creationId xmlns:a16="http://schemas.microsoft.com/office/drawing/2014/main" id="{2F2B4726-F613-4EC1-A441-87E7E9F2924F}"/>
                    </a:ext>
                  </a:extLst>
                </p:cNvPr>
                <p:cNvPicPr/>
                <p:nvPr/>
              </p:nvPicPr>
              <p:blipFill>
                <a:blip r:embed="rId337"/>
                <a:stretch>
                  <a:fillRect/>
                </a:stretch>
              </p:blipFill>
              <p:spPr>
                <a:xfrm>
                  <a:off x="6510988" y="4809351"/>
                  <a:ext cx="961200" cy="201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8">
              <p14:nvContentPartPr>
                <p14:cNvPr id="277" name="Ink 276">
                  <a:extLst>
                    <a:ext uri="{FF2B5EF4-FFF2-40B4-BE49-F238E27FC236}">
                      <a16:creationId xmlns:a16="http://schemas.microsoft.com/office/drawing/2014/main" id="{024C750F-BF59-4519-B5FF-2504E7130116}"/>
                    </a:ext>
                  </a:extLst>
                </p14:cNvPr>
                <p14:cNvContentPartPr/>
                <p14:nvPr/>
              </p14:nvContentPartPr>
              <p14:xfrm>
                <a:off x="6660748" y="4726551"/>
                <a:ext cx="281880" cy="717840"/>
              </p14:xfrm>
            </p:contentPart>
          </mc:Choice>
          <mc:Fallback xmlns="">
            <p:pic>
              <p:nvPicPr>
                <p:cNvPr id="277" name="Ink 276">
                  <a:extLst>
                    <a:ext uri="{FF2B5EF4-FFF2-40B4-BE49-F238E27FC236}">
                      <a16:creationId xmlns:a16="http://schemas.microsoft.com/office/drawing/2014/main" id="{024C750F-BF59-4519-B5FF-2504E7130116}"/>
                    </a:ext>
                  </a:extLst>
                </p:cNvPr>
                <p:cNvPicPr/>
                <p:nvPr/>
              </p:nvPicPr>
              <p:blipFill>
                <a:blip r:embed="rId339"/>
                <a:stretch>
                  <a:fillRect/>
                </a:stretch>
              </p:blipFill>
              <p:spPr>
                <a:xfrm>
                  <a:off x="6652108" y="4717551"/>
                  <a:ext cx="299520" cy="735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0">
              <p14:nvContentPartPr>
                <p14:cNvPr id="278" name="Ink 277">
                  <a:extLst>
                    <a:ext uri="{FF2B5EF4-FFF2-40B4-BE49-F238E27FC236}">
                      <a16:creationId xmlns:a16="http://schemas.microsoft.com/office/drawing/2014/main" id="{0DDA607F-C8B0-4736-981C-936C5BC0D904}"/>
                    </a:ext>
                  </a:extLst>
                </p14:cNvPr>
                <p14:cNvContentPartPr/>
                <p14:nvPr/>
              </p14:nvContentPartPr>
              <p14:xfrm>
                <a:off x="6611428" y="5408751"/>
                <a:ext cx="155520" cy="240120"/>
              </p14:xfrm>
            </p:contentPart>
          </mc:Choice>
          <mc:Fallback xmlns="">
            <p:pic>
              <p:nvPicPr>
                <p:cNvPr id="278" name="Ink 277">
                  <a:extLst>
                    <a:ext uri="{FF2B5EF4-FFF2-40B4-BE49-F238E27FC236}">
                      <a16:creationId xmlns:a16="http://schemas.microsoft.com/office/drawing/2014/main" id="{0DDA607F-C8B0-4736-981C-936C5BC0D904}"/>
                    </a:ext>
                  </a:extLst>
                </p:cNvPr>
                <p:cNvPicPr/>
                <p:nvPr/>
              </p:nvPicPr>
              <p:blipFill>
                <a:blip r:embed="rId341"/>
                <a:stretch>
                  <a:fillRect/>
                </a:stretch>
              </p:blipFill>
              <p:spPr>
                <a:xfrm>
                  <a:off x="6602428" y="5400111"/>
                  <a:ext cx="173160" cy="257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2">
              <p14:nvContentPartPr>
                <p14:cNvPr id="279" name="Ink 278">
                  <a:extLst>
                    <a:ext uri="{FF2B5EF4-FFF2-40B4-BE49-F238E27FC236}">
                      <a16:creationId xmlns:a16="http://schemas.microsoft.com/office/drawing/2014/main" id="{BFF7CBD9-F157-480B-BEC7-2B0297216B58}"/>
                    </a:ext>
                  </a:extLst>
                </p14:cNvPr>
                <p14:cNvContentPartPr/>
                <p14:nvPr/>
              </p14:nvContentPartPr>
              <p14:xfrm>
                <a:off x="6611788" y="5549511"/>
                <a:ext cx="133920" cy="56520"/>
              </p14:xfrm>
            </p:contentPart>
          </mc:Choice>
          <mc:Fallback xmlns="">
            <p:pic>
              <p:nvPicPr>
                <p:cNvPr id="279" name="Ink 278">
                  <a:extLst>
                    <a:ext uri="{FF2B5EF4-FFF2-40B4-BE49-F238E27FC236}">
                      <a16:creationId xmlns:a16="http://schemas.microsoft.com/office/drawing/2014/main" id="{BFF7CBD9-F157-480B-BEC7-2B0297216B58}"/>
                    </a:ext>
                  </a:extLst>
                </p:cNvPr>
                <p:cNvPicPr/>
                <p:nvPr/>
              </p:nvPicPr>
              <p:blipFill>
                <a:blip r:embed="rId343"/>
                <a:stretch>
                  <a:fillRect/>
                </a:stretch>
              </p:blipFill>
              <p:spPr>
                <a:xfrm>
                  <a:off x="6602788" y="5540871"/>
                  <a:ext cx="151560" cy="74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4">
              <p14:nvContentPartPr>
                <p14:cNvPr id="280" name="Ink 279">
                  <a:extLst>
                    <a:ext uri="{FF2B5EF4-FFF2-40B4-BE49-F238E27FC236}">
                      <a16:creationId xmlns:a16="http://schemas.microsoft.com/office/drawing/2014/main" id="{EBF41DB5-5FDB-4507-81C4-8776291ADC05}"/>
                    </a:ext>
                  </a:extLst>
                </p14:cNvPr>
                <p14:cNvContentPartPr/>
                <p14:nvPr/>
              </p14:nvContentPartPr>
              <p14:xfrm>
                <a:off x="6731308" y="5619711"/>
                <a:ext cx="84600" cy="89280"/>
              </p14:xfrm>
            </p:contentPart>
          </mc:Choice>
          <mc:Fallback xmlns="">
            <p:pic>
              <p:nvPicPr>
                <p:cNvPr id="280" name="Ink 279">
                  <a:extLst>
                    <a:ext uri="{FF2B5EF4-FFF2-40B4-BE49-F238E27FC236}">
                      <a16:creationId xmlns:a16="http://schemas.microsoft.com/office/drawing/2014/main" id="{EBF41DB5-5FDB-4507-81C4-8776291ADC05}"/>
                    </a:ext>
                  </a:extLst>
                </p:cNvPr>
                <p:cNvPicPr/>
                <p:nvPr/>
              </p:nvPicPr>
              <p:blipFill>
                <a:blip r:embed="rId345"/>
                <a:stretch>
                  <a:fillRect/>
                </a:stretch>
              </p:blipFill>
              <p:spPr>
                <a:xfrm>
                  <a:off x="6722308" y="5611071"/>
                  <a:ext cx="102240" cy="106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6">
              <p14:nvContentPartPr>
                <p14:cNvPr id="281" name="Ink 280">
                  <a:extLst>
                    <a:ext uri="{FF2B5EF4-FFF2-40B4-BE49-F238E27FC236}">
                      <a16:creationId xmlns:a16="http://schemas.microsoft.com/office/drawing/2014/main" id="{3DCDEF1F-9106-4406-B1E0-057F454B7CC0}"/>
                    </a:ext>
                  </a:extLst>
                </p14:cNvPr>
                <p14:cNvContentPartPr/>
                <p14:nvPr/>
              </p14:nvContentPartPr>
              <p14:xfrm>
                <a:off x="6913828" y="5612871"/>
                <a:ext cx="28800" cy="105840"/>
              </p14:xfrm>
            </p:contentPart>
          </mc:Choice>
          <mc:Fallback xmlns="">
            <p:pic>
              <p:nvPicPr>
                <p:cNvPr id="281" name="Ink 280">
                  <a:extLst>
                    <a:ext uri="{FF2B5EF4-FFF2-40B4-BE49-F238E27FC236}">
                      <a16:creationId xmlns:a16="http://schemas.microsoft.com/office/drawing/2014/main" id="{3DCDEF1F-9106-4406-B1E0-057F454B7CC0}"/>
                    </a:ext>
                  </a:extLst>
                </p:cNvPr>
                <p:cNvPicPr/>
                <p:nvPr/>
              </p:nvPicPr>
              <p:blipFill>
                <a:blip r:embed="rId347"/>
                <a:stretch>
                  <a:fillRect/>
                </a:stretch>
              </p:blipFill>
              <p:spPr>
                <a:xfrm>
                  <a:off x="6904828" y="5603871"/>
                  <a:ext cx="46440" cy="123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8">
              <p14:nvContentPartPr>
                <p14:cNvPr id="283" name="Ink 282">
                  <a:extLst>
                    <a:ext uri="{FF2B5EF4-FFF2-40B4-BE49-F238E27FC236}">
                      <a16:creationId xmlns:a16="http://schemas.microsoft.com/office/drawing/2014/main" id="{AF53CF82-A554-454E-B9F1-CB0BE6BC7FD6}"/>
                    </a:ext>
                  </a:extLst>
                </p14:cNvPr>
                <p14:cNvContentPartPr/>
                <p14:nvPr/>
              </p14:nvContentPartPr>
              <p14:xfrm>
                <a:off x="7448788" y="4522431"/>
                <a:ext cx="637560" cy="401400"/>
              </p14:xfrm>
            </p:contentPart>
          </mc:Choice>
          <mc:Fallback xmlns="">
            <p:pic>
              <p:nvPicPr>
                <p:cNvPr id="283" name="Ink 282">
                  <a:extLst>
                    <a:ext uri="{FF2B5EF4-FFF2-40B4-BE49-F238E27FC236}">
                      <a16:creationId xmlns:a16="http://schemas.microsoft.com/office/drawing/2014/main" id="{AF53CF82-A554-454E-B9F1-CB0BE6BC7FD6}"/>
                    </a:ext>
                  </a:extLst>
                </p:cNvPr>
                <p:cNvPicPr/>
                <p:nvPr/>
              </p:nvPicPr>
              <p:blipFill>
                <a:blip r:embed="rId349"/>
                <a:stretch>
                  <a:fillRect/>
                </a:stretch>
              </p:blipFill>
              <p:spPr>
                <a:xfrm>
                  <a:off x="7439788" y="4513791"/>
                  <a:ext cx="655200" cy="419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0">
              <p14:nvContentPartPr>
                <p14:cNvPr id="284" name="Ink 283">
                  <a:extLst>
                    <a:ext uri="{FF2B5EF4-FFF2-40B4-BE49-F238E27FC236}">
                      <a16:creationId xmlns:a16="http://schemas.microsoft.com/office/drawing/2014/main" id="{7473943F-39D2-4275-A75E-47791A25F943}"/>
                    </a:ext>
                  </a:extLst>
                </p14:cNvPr>
                <p14:cNvContentPartPr/>
                <p14:nvPr/>
              </p14:nvContentPartPr>
              <p14:xfrm>
                <a:off x="7350148" y="4877031"/>
                <a:ext cx="338400" cy="177840"/>
              </p14:xfrm>
            </p:contentPart>
          </mc:Choice>
          <mc:Fallback xmlns="">
            <p:pic>
              <p:nvPicPr>
                <p:cNvPr id="284" name="Ink 283">
                  <a:extLst>
                    <a:ext uri="{FF2B5EF4-FFF2-40B4-BE49-F238E27FC236}">
                      <a16:creationId xmlns:a16="http://schemas.microsoft.com/office/drawing/2014/main" id="{7473943F-39D2-4275-A75E-47791A25F943}"/>
                    </a:ext>
                  </a:extLst>
                </p:cNvPr>
                <p:cNvPicPr/>
                <p:nvPr/>
              </p:nvPicPr>
              <p:blipFill>
                <a:blip r:embed="rId351"/>
                <a:stretch>
                  <a:fillRect/>
                </a:stretch>
              </p:blipFill>
              <p:spPr>
                <a:xfrm>
                  <a:off x="7341148" y="4868031"/>
                  <a:ext cx="356040" cy="195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2">
              <p14:nvContentPartPr>
                <p14:cNvPr id="285" name="Ink 284">
                  <a:extLst>
                    <a:ext uri="{FF2B5EF4-FFF2-40B4-BE49-F238E27FC236}">
                      <a16:creationId xmlns:a16="http://schemas.microsoft.com/office/drawing/2014/main" id="{CD6D76BB-C3BE-4805-AAF9-EC7EE2591843}"/>
                    </a:ext>
                  </a:extLst>
                </p14:cNvPr>
                <p14:cNvContentPartPr/>
                <p14:nvPr/>
              </p14:nvContentPartPr>
              <p14:xfrm>
                <a:off x="7793308" y="4789911"/>
                <a:ext cx="145800" cy="753120"/>
              </p14:xfrm>
            </p:contentPart>
          </mc:Choice>
          <mc:Fallback xmlns="">
            <p:pic>
              <p:nvPicPr>
                <p:cNvPr id="285" name="Ink 284">
                  <a:extLst>
                    <a:ext uri="{FF2B5EF4-FFF2-40B4-BE49-F238E27FC236}">
                      <a16:creationId xmlns:a16="http://schemas.microsoft.com/office/drawing/2014/main" id="{CD6D76BB-C3BE-4805-AAF9-EC7EE2591843}"/>
                    </a:ext>
                  </a:extLst>
                </p:cNvPr>
                <p:cNvPicPr/>
                <p:nvPr/>
              </p:nvPicPr>
              <p:blipFill>
                <a:blip r:embed="rId353"/>
                <a:stretch>
                  <a:fillRect/>
                </a:stretch>
              </p:blipFill>
              <p:spPr>
                <a:xfrm>
                  <a:off x="7784308" y="4780911"/>
                  <a:ext cx="163440" cy="770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4">
              <p14:nvContentPartPr>
                <p14:cNvPr id="286" name="Ink 285">
                  <a:extLst>
                    <a:ext uri="{FF2B5EF4-FFF2-40B4-BE49-F238E27FC236}">
                      <a16:creationId xmlns:a16="http://schemas.microsoft.com/office/drawing/2014/main" id="{83B3C95E-730E-4B5C-A3BD-B6F03A8C02B8}"/>
                    </a:ext>
                  </a:extLst>
                </p14:cNvPr>
                <p14:cNvContentPartPr/>
                <p14:nvPr/>
              </p14:nvContentPartPr>
              <p14:xfrm>
                <a:off x="7666228" y="5577591"/>
                <a:ext cx="181080" cy="295920"/>
              </p14:xfrm>
            </p:contentPart>
          </mc:Choice>
          <mc:Fallback xmlns="">
            <p:pic>
              <p:nvPicPr>
                <p:cNvPr id="286" name="Ink 285">
                  <a:extLst>
                    <a:ext uri="{FF2B5EF4-FFF2-40B4-BE49-F238E27FC236}">
                      <a16:creationId xmlns:a16="http://schemas.microsoft.com/office/drawing/2014/main" id="{83B3C95E-730E-4B5C-A3BD-B6F03A8C02B8}"/>
                    </a:ext>
                  </a:extLst>
                </p:cNvPr>
                <p:cNvPicPr/>
                <p:nvPr/>
              </p:nvPicPr>
              <p:blipFill>
                <a:blip r:embed="rId355"/>
                <a:stretch>
                  <a:fillRect/>
                </a:stretch>
              </p:blipFill>
              <p:spPr>
                <a:xfrm>
                  <a:off x="7657588" y="5568591"/>
                  <a:ext cx="198720" cy="313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6">
              <p14:nvContentPartPr>
                <p14:cNvPr id="287" name="Ink 286">
                  <a:extLst>
                    <a:ext uri="{FF2B5EF4-FFF2-40B4-BE49-F238E27FC236}">
                      <a16:creationId xmlns:a16="http://schemas.microsoft.com/office/drawing/2014/main" id="{DFCF2639-9042-43A0-A244-BEB5386EF03D}"/>
                    </a:ext>
                  </a:extLst>
                </p14:cNvPr>
                <p14:cNvContentPartPr/>
                <p14:nvPr/>
              </p14:nvContentPartPr>
              <p14:xfrm>
                <a:off x="7631668" y="5612871"/>
                <a:ext cx="344880" cy="113040"/>
              </p14:xfrm>
            </p:contentPart>
          </mc:Choice>
          <mc:Fallback xmlns="">
            <p:pic>
              <p:nvPicPr>
                <p:cNvPr id="287" name="Ink 286">
                  <a:extLst>
                    <a:ext uri="{FF2B5EF4-FFF2-40B4-BE49-F238E27FC236}">
                      <a16:creationId xmlns:a16="http://schemas.microsoft.com/office/drawing/2014/main" id="{DFCF2639-9042-43A0-A244-BEB5386EF03D}"/>
                    </a:ext>
                  </a:extLst>
                </p:cNvPr>
                <p:cNvPicPr/>
                <p:nvPr/>
              </p:nvPicPr>
              <p:blipFill>
                <a:blip r:embed="rId357"/>
                <a:stretch>
                  <a:fillRect/>
                </a:stretch>
              </p:blipFill>
              <p:spPr>
                <a:xfrm>
                  <a:off x="7622668" y="5603871"/>
                  <a:ext cx="362520" cy="130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8">
              <p14:nvContentPartPr>
                <p14:cNvPr id="288" name="Ink 287">
                  <a:extLst>
                    <a:ext uri="{FF2B5EF4-FFF2-40B4-BE49-F238E27FC236}">
                      <a16:creationId xmlns:a16="http://schemas.microsoft.com/office/drawing/2014/main" id="{664DE0ED-7EF3-4A15-BA84-B62FB26DFF35}"/>
                    </a:ext>
                  </a:extLst>
                </p14:cNvPr>
                <p14:cNvContentPartPr/>
                <p14:nvPr/>
              </p14:nvContentPartPr>
              <p14:xfrm>
                <a:off x="7849468" y="5760471"/>
                <a:ext cx="35640" cy="162000"/>
              </p14:xfrm>
            </p:contentPart>
          </mc:Choice>
          <mc:Fallback xmlns="">
            <p:pic>
              <p:nvPicPr>
                <p:cNvPr id="288" name="Ink 287">
                  <a:extLst>
                    <a:ext uri="{FF2B5EF4-FFF2-40B4-BE49-F238E27FC236}">
                      <a16:creationId xmlns:a16="http://schemas.microsoft.com/office/drawing/2014/main" id="{664DE0ED-7EF3-4A15-BA84-B62FB26DFF35}"/>
                    </a:ext>
                  </a:extLst>
                </p:cNvPr>
                <p:cNvPicPr/>
                <p:nvPr/>
              </p:nvPicPr>
              <p:blipFill>
                <a:blip r:embed="rId359"/>
                <a:stretch>
                  <a:fillRect/>
                </a:stretch>
              </p:blipFill>
              <p:spPr>
                <a:xfrm>
                  <a:off x="7840828" y="5751831"/>
                  <a:ext cx="53280" cy="179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0">
              <p14:nvContentPartPr>
                <p14:cNvPr id="289" name="Ink 288">
                  <a:extLst>
                    <a:ext uri="{FF2B5EF4-FFF2-40B4-BE49-F238E27FC236}">
                      <a16:creationId xmlns:a16="http://schemas.microsoft.com/office/drawing/2014/main" id="{32A323ED-3BCC-45FC-9CDF-7BDF6A49CF1F}"/>
                    </a:ext>
                  </a:extLst>
                </p14:cNvPr>
                <p14:cNvContentPartPr/>
                <p14:nvPr/>
              </p14:nvContentPartPr>
              <p14:xfrm>
                <a:off x="7891588" y="5851911"/>
                <a:ext cx="113760" cy="98280"/>
              </p14:xfrm>
            </p:contentPart>
          </mc:Choice>
          <mc:Fallback xmlns="">
            <p:pic>
              <p:nvPicPr>
                <p:cNvPr id="289" name="Ink 288">
                  <a:extLst>
                    <a:ext uri="{FF2B5EF4-FFF2-40B4-BE49-F238E27FC236}">
                      <a16:creationId xmlns:a16="http://schemas.microsoft.com/office/drawing/2014/main" id="{32A323ED-3BCC-45FC-9CDF-7BDF6A49CF1F}"/>
                    </a:ext>
                  </a:extLst>
                </p:cNvPr>
                <p:cNvPicPr/>
                <p:nvPr/>
              </p:nvPicPr>
              <p:blipFill>
                <a:blip r:embed="rId361"/>
                <a:stretch>
                  <a:fillRect/>
                </a:stretch>
              </p:blipFill>
              <p:spPr>
                <a:xfrm>
                  <a:off x="7882948" y="5842911"/>
                  <a:ext cx="131400" cy="115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2">
              <p14:nvContentPartPr>
                <p14:cNvPr id="290" name="Ink 289">
                  <a:extLst>
                    <a:ext uri="{FF2B5EF4-FFF2-40B4-BE49-F238E27FC236}">
                      <a16:creationId xmlns:a16="http://schemas.microsoft.com/office/drawing/2014/main" id="{0CC184C7-6F5F-49AF-8660-3FE6B05D5410}"/>
                    </a:ext>
                  </a:extLst>
                </p14:cNvPr>
                <p14:cNvContentPartPr/>
                <p14:nvPr/>
              </p14:nvContentPartPr>
              <p14:xfrm>
                <a:off x="8123788" y="5816991"/>
                <a:ext cx="70560" cy="126720"/>
              </p14:xfrm>
            </p:contentPart>
          </mc:Choice>
          <mc:Fallback xmlns="">
            <p:pic>
              <p:nvPicPr>
                <p:cNvPr id="290" name="Ink 289">
                  <a:extLst>
                    <a:ext uri="{FF2B5EF4-FFF2-40B4-BE49-F238E27FC236}">
                      <a16:creationId xmlns:a16="http://schemas.microsoft.com/office/drawing/2014/main" id="{0CC184C7-6F5F-49AF-8660-3FE6B05D5410}"/>
                    </a:ext>
                  </a:extLst>
                </p:cNvPr>
                <p:cNvPicPr/>
                <p:nvPr/>
              </p:nvPicPr>
              <p:blipFill>
                <a:blip r:embed="rId363"/>
                <a:stretch>
                  <a:fillRect/>
                </a:stretch>
              </p:blipFill>
              <p:spPr>
                <a:xfrm>
                  <a:off x="8115148" y="5807991"/>
                  <a:ext cx="88200" cy="144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4">
              <p14:nvContentPartPr>
                <p14:cNvPr id="292" name="Ink 291">
                  <a:extLst>
                    <a:ext uri="{FF2B5EF4-FFF2-40B4-BE49-F238E27FC236}">
                      <a16:creationId xmlns:a16="http://schemas.microsoft.com/office/drawing/2014/main" id="{F9D9FC04-7716-4146-8C08-B1CBEC729653}"/>
                    </a:ext>
                  </a:extLst>
                </p14:cNvPr>
                <p14:cNvContentPartPr/>
                <p14:nvPr/>
              </p14:nvContentPartPr>
              <p14:xfrm>
                <a:off x="7554268" y="3987831"/>
                <a:ext cx="239400" cy="338040"/>
              </p14:xfrm>
            </p:contentPart>
          </mc:Choice>
          <mc:Fallback xmlns="">
            <p:pic>
              <p:nvPicPr>
                <p:cNvPr id="292" name="Ink 291">
                  <a:extLst>
                    <a:ext uri="{FF2B5EF4-FFF2-40B4-BE49-F238E27FC236}">
                      <a16:creationId xmlns:a16="http://schemas.microsoft.com/office/drawing/2014/main" id="{F9D9FC04-7716-4146-8C08-B1CBEC729653}"/>
                    </a:ext>
                  </a:extLst>
                </p:cNvPr>
                <p:cNvPicPr/>
                <p:nvPr/>
              </p:nvPicPr>
              <p:blipFill>
                <a:blip r:embed="rId365"/>
                <a:stretch>
                  <a:fillRect/>
                </a:stretch>
              </p:blipFill>
              <p:spPr>
                <a:xfrm>
                  <a:off x="7545268" y="3979191"/>
                  <a:ext cx="257040" cy="355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6">
              <p14:nvContentPartPr>
                <p14:cNvPr id="293" name="Ink 292">
                  <a:extLst>
                    <a:ext uri="{FF2B5EF4-FFF2-40B4-BE49-F238E27FC236}">
                      <a16:creationId xmlns:a16="http://schemas.microsoft.com/office/drawing/2014/main" id="{000DB7A3-0CC8-45DC-B997-6163B8AAE965}"/>
                    </a:ext>
                  </a:extLst>
                </p14:cNvPr>
                <p14:cNvContentPartPr/>
                <p14:nvPr/>
              </p14:nvContentPartPr>
              <p14:xfrm>
                <a:off x="7511788" y="4255311"/>
                <a:ext cx="147960" cy="78120"/>
              </p14:xfrm>
            </p:contentPart>
          </mc:Choice>
          <mc:Fallback xmlns="">
            <p:pic>
              <p:nvPicPr>
                <p:cNvPr id="293" name="Ink 292">
                  <a:extLst>
                    <a:ext uri="{FF2B5EF4-FFF2-40B4-BE49-F238E27FC236}">
                      <a16:creationId xmlns:a16="http://schemas.microsoft.com/office/drawing/2014/main" id="{000DB7A3-0CC8-45DC-B997-6163B8AAE965}"/>
                    </a:ext>
                  </a:extLst>
                </p:cNvPr>
                <p:cNvPicPr/>
                <p:nvPr/>
              </p:nvPicPr>
              <p:blipFill>
                <a:blip r:embed="rId367"/>
                <a:stretch>
                  <a:fillRect/>
                </a:stretch>
              </p:blipFill>
              <p:spPr>
                <a:xfrm>
                  <a:off x="7503148" y="4246311"/>
                  <a:ext cx="165600" cy="95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8">
              <p14:nvContentPartPr>
                <p14:cNvPr id="294" name="Ink 293">
                  <a:extLst>
                    <a:ext uri="{FF2B5EF4-FFF2-40B4-BE49-F238E27FC236}">
                      <a16:creationId xmlns:a16="http://schemas.microsoft.com/office/drawing/2014/main" id="{7CC370F5-76F1-4BA3-897F-8C8AD660BF55}"/>
                    </a:ext>
                  </a:extLst>
                </p14:cNvPr>
                <p14:cNvContentPartPr/>
                <p14:nvPr/>
              </p14:nvContentPartPr>
              <p14:xfrm>
                <a:off x="7905988" y="3706671"/>
                <a:ext cx="175680" cy="99000"/>
              </p14:xfrm>
            </p:contentPart>
          </mc:Choice>
          <mc:Fallback xmlns="">
            <p:pic>
              <p:nvPicPr>
                <p:cNvPr id="294" name="Ink 293">
                  <a:extLst>
                    <a:ext uri="{FF2B5EF4-FFF2-40B4-BE49-F238E27FC236}">
                      <a16:creationId xmlns:a16="http://schemas.microsoft.com/office/drawing/2014/main" id="{7CC370F5-76F1-4BA3-897F-8C8AD660BF55}"/>
                    </a:ext>
                  </a:extLst>
                </p:cNvPr>
                <p:cNvPicPr/>
                <p:nvPr/>
              </p:nvPicPr>
              <p:blipFill>
                <a:blip r:embed="rId369"/>
                <a:stretch>
                  <a:fillRect/>
                </a:stretch>
              </p:blipFill>
              <p:spPr>
                <a:xfrm>
                  <a:off x="7896988" y="3697671"/>
                  <a:ext cx="193320" cy="116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0">
              <p14:nvContentPartPr>
                <p14:cNvPr id="295" name="Ink 294">
                  <a:extLst>
                    <a:ext uri="{FF2B5EF4-FFF2-40B4-BE49-F238E27FC236}">
                      <a16:creationId xmlns:a16="http://schemas.microsoft.com/office/drawing/2014/main" id="{00783D0B-FF09-4E66-96AA-C7CC300C0D3A}"/>
                    </a:ext>
                  </a:extLst>
                </p14:cNvPr>
                <p14:cNvContentPartPr/>
                <p14:nvPr/>
              </p14:nvContentPartPr>
              <p14:xfrm>
                <a:off x="7863508" y="3734751"/>
                <a:ext cx="14760" cy="338040"/>
              </p14:xfrm>
            </p:contentPart>
          </mc:Choice>
          <mc:Fallback xmlns="">
            <p:pic>
              <p:nvPicPr>
                <p:cNvPr id="295" name="Ink 294">
                  <a:extLst>
                    <a:ext uri="{FF2B5EF4-FFF2-40B4-BE49-F238E27FC236}">
                      <a16:creationId xmlns:a16="http://schemas.microsoft.com/office/drawing/2014/main" id="{00783D0B-FF09-4E66-96AA-C7CC300C0D3A}"/>
                    </a:ext>
                  </a:extLst>
                </p:cNvPr>
                <p:cNvPicPr/>
                <p:nvPr/>
              </p:nvPicPr>
              <p:blipFill>
                <a:blip r:embed="rId371"/>
                <a:stretch>
                  <a:fillRect/>
                </a:stretch>
              </p:blipFill>
              <p:spPr>
                <a:xfrm>
                  <a:off x="7854508" y="3726111"/>
                  <a:ext cx="32400" cy="355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2">
              <p14:nvContentPartPr>
                <p14:cNvPr id="296" name="Ink 295">
                  <a:extLst>
                    <a:ext uri="{FF2B5EF4-FFF2-40B4-BE49-F238E27FC236}">
                      <a16:creationId xmlns:a16="http://schemas.microsoft.com/office/drawing/2014/main" id="{0FEB567E-270D-4170-AAB9-2CC865738DE2}"/>
                    </a:ext>
                  </a:extLst>
                </p14:cNvPr>
                <p14:cNvContentPartPr/>
                <p14:nvPr/>
              </p14:nvContentPartPr>
              <p14:xfrm>
                <a:off x="8025508" y="3988191"/>
                <a:ext cx="147960" cy="176400"/>
              </p14:xfrm>
            </p:contentPart>
          </mc:Choice>
          <mc:Fallback xmlns="">
            <p:pic>
              <p:nvPicPr>
                <p:cNvPr id="296" name="Ink 295">
                  <a:extLst>
                    <a:ext uri="{FF2B5EF4-FFF2-40B4-BE49-F238E27FC236}">
                      <a16:creationId xmlns:a16="http://schemas.microsoft.com/office/drawing/2014/main" id="{0FEB567E-270D-4170-AAB9-2CC865738DE2}"/>
                    </a:ext>
                  </a:extLst>
                </p:cNvPr>
                <p:cNvPicPr/>
                <p:nvPr/>
              </p:nvPicPr>
              <p:blipFill>
                <a:blip r:embed="rId373"/>
                <a:stretch>
                  <a:fillRect/>
                </a:stretch>
              </p:blipFill>
              <p:spPr>
                <a:xfrm>
                  <a:off x="8016508" y="3979191"/>
                  <a:ext cx="165600" cy="194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4">
              <p14:nvContentPartPr>
                <p14:cNvPr id="297" name="Ink 296">
                  <a:extLst>
                    <a:ext uri="{FF2B5EF4-FFF2-40B4-BE49-F238E27FC236}">
                      <a16:creationId xmlns:a16="http://schemas.microsoft.com/office/drawing/2014/main" id="{A7045860-F440-456E-B17B-E21A3C334308}"/>
                    </a:ext>
                  </a:extLst>
                </p14:cNvPr>
                <p14:cNvContentPartPr/>
                <p14:nvPr/>
              </p14:nvContentPartPr>
              <p14:xfrm>
                <a:off x="7870708" y="3460431"/>
                <a:ext cx="260640" cy="133920"/>
              </p14:xfrm>
            </p:contentPart>
          </mc:Choice>
          <mc:Fallback xmlns="">
            <p:pic>
              <p:nvPicPr>
                <p:cNvPr id="297" name="Ink 296">
                  <a:extLst>
                    <a:ext uri="{FF2B5EF4-FFF2-40B4-BE49-F238E27FC236}">
                      <a16:creationId xmlns:a16="http://schemas.microsoft.com/office/drawing/2014/main" id="{A7045860-F440-456E-B17B-E21A3C334308}"/>
                    </a:ext>
                  </a:extLst>
                </p:cNvPr>
                <p:cNvPicPr/>
                <p:nvPr/>
              </p:nvPicPr>
              <p:blipFill>
                <a:blip r:embed="rId375"/>
                <a:stretch>
                  <a:fillRect/>
                </a:stretch>
              </p:blipFill>
              <p:spPr>
                <a:xfrm>
                  <a:off x="7861708" y="3451791"/>
                  <a:ext cx="278280" cy="151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6">
              <p14:nvContentPartPr>
                <p14:cNvPr id="299" name="Ink 298">
                  <a:extLst>
                    <a:ext uri="{FF2B5EF4-FFF2-40B4-BE49-F238E27FC236}">
                      <a16:creationId xmlns:a16="http://schemas.microsoft.com/office/drawing/2014/main" id="{4FA98A39-8F12-4CD4-9C9F-77EABD9FFECD}"/>
                    </a:ext>
                  </a:extLst>
                </p14:cNvPr>
                <p14:cNvContentPartPr/>
                <p14:nvPr/>
              </p14:nvContentPartPr>
              <p14:xfrm>
                <a:off x="2363068" y="4923471"/>
                <a:ext cx="1990800" cy="49680"/>
              </p14:xfrm>
            </p:contentPart>
          </mc:Choice>
          <mc:Fallback xmlns="">
            <p:pic>
              <p:nvPicPr>
                <p:cNvPr id="299" name="Ink 298">
                  <a:extLst>
                    <a:ext uri="{FF2B5EF4-FFF2-40B4-BE49-F238E27FC236}">
                      <a16:creationId xmlns:a16="http://schemas.microsoft.com/office/drawing/2014/main" id="{4FA98A39-8F12-4CD4-9C9F-77EABD9FFECD}"/>
                    </a:ext>
                  </a:extLst>
                </p:cNvPr>
                <p:cNvPicPr/>
                <p:nvPr/>
              </p:nvPicPr>
              <p:blipFill>
                <a:blip r:embed="rId377"/>
                <a:stretch>
                  <a:fillRect/>
                </a:stretch>
              </p:blipFill>
              <p:spPr>
                <a:xfrm>
                  <a:off x="2354428" y="4914831"/>
                  <a:ext cx="2008440" cy="67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8">
              <p14:nvContentPartPr>
                <p14:cNvPr id="176" name="Ink 175">
                  <a:extLst>
                    <a:ext uri="{FF2B5EF4-FFF2-40B4-BE49-F238E27FC236}">
                      <a16:creationId xmlns:a16="http://schemas.microsoft.com/office/drawing/2014/main" id="{CC2983F2-28EB-48E2-A5F4-D0A5995D9649}"/>
                    </a:ext>
                  </a:extLst>
                </p14:cNvPr>
                <p14:cNvContentPartPr/>
                <p14:nvPr/>
              </p14:nvContentPartPr>
              <p14:xfrm>
                <a:off x="4817908" y="2616591"/>
                <a:ext cx="155160" cy="14400"/>
              </p14:xfrm>
            </p:contentPart>
          </mc:Choice>
          <mc:Fallback xmlns="">
            <p:pic>
              <p:nvPicPr>
                <p:cNvPr id="176" name="Ink 175">
                  <a:extLst>
                    <a:ext uri="{FF2B5EF4-FFF2-40B4-BE49-F238E27FC236}">
                      <a16:creationId xmlns:a16="http://schemas.microsoft.com/office/drawing/2014/main" id="{CC2983F2-28EB-48E2-A5F4-D0A5995D9649}"/>
                    </a:ext>
                  </a:extLst>
                </p:cNvPr>
                <p:cNvPicPr/>
                <p:nvPr/>
              </p:nvPicPr>
              <p:blipFill>
                <a:blip r:embed="rId379"/>
                <a:stretch>
                  <a:fillRect/>
                </a:stretch>
              </p:blipFill>
              <p:spPr>
                <a:xfrm>
                  <a:off x="4809268" y="2607591"/>
                  <a:ext cx="172800" cy="32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0">
              <p14:nvContentPartPr>
                <p14:cNvPr id="177" name="Ink 176">
                  <a:extLst>
                    <a:ext uri="{FF2B5EF4-FFF2-40B4-BE49-F238E27FC236}">
                      <a16:creationId xmlns:a16="http://schemas.microsoft.com/office/drawing/2014/main" id="{B203D1A4-0A13-49F4-A4AD-596F351BB241}"/>
                    </a:ext>
                  </a:extLst>
                </p14:cNvPr>
                <p14:cNvContentPartPr/>
                <p14:nvPr/>
              </p14:nvContentPartPr>
              <p14:xfrm>
                <a:off x="4803868" y="2728911"/>
                <a:ext cx="70560" cy="14400"/>
              </p14:xfrm>
            </p:contentPart>
          </mc:Choice>
          <mc:Fallback xmlns="">
            <p:pic>
              <p:nvPicPr>
                <p:cNvPr id="177" name="Ink 176">
                  <a:extLst>
                    <a:ext uri="{FF2B5EF4-FFF2-40B4-BE49-F238E27FC236}">
                      <a16:creationId xmlns:a16="http://schemas.microsoft.com/office/drawing/2014/main" id="{B203D1A4-0A13-49F4-A4AD-596F351BB241}"/>
                    </a:ext>
                  </a:extLst>
                </p:cNvPr>
                <p:cNvPicPr/>
                <p:nvPr/>
              </p:nvPicPr>
              <p:blipFill>
                <a:blip r:embed="rId381"/>
                <a:stretch>
                  <a:fillRect/>
                </a:stretch>
              </p:blipFill>
              <p:spPr>
                <a:xfrm>
                  <a:off x="4795228" y="2720271"/>
                  <a:ext cx="88200" cy="32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2">
              <p14:nvContentPartPr>
                <p14:cNvPr id="178" name="Ink 177">
                  <a:extLst>
                    <a:ext uri="{FF2B5EF4-FFF2-40B4-BE49-F238E27FC236}">
                      <a16:creationId xmlns:a16="http://schemas.microsoft.com/office/drawing/2014/main" id="{3EA0E358-839A-409A-A456-D60C4F2F0012}"/>
                    </a:ext>
                  </a:extLst>
                </p14:cNvPr>
                <p14:cNvContentPartPr/>
                <p14:nvPr/>
              </p14:nvContentPartPr>
              <p14:xfrm>
                <a:off x="5070988" y="2525151"/>
                <a:ext cx="205200" cy="328320"/>
              </p14:xfrm>
            </p:contentPart>
          </mc:Choice>
          <mc:Fallback xmlns="">
            <p:pic>
              <p:nvPicPr>
                <p:cNvPr id="178" name="Ink 177">
                  <a:extLst>
                    <a:ext uri="{FF2B5EF4-FFF2-40B4-BE49-F238E27FC236}">
                      <a16:creationId xmlns:a16="http://schemas.microsoft.com/office/drawing/2014/main" id="{3EA0E358-839A-409A-A456-D60C4F2F0012}"/>
                    </a:ext>
                  </a:extLst>
                </p:cNvPr>
                <p:cNvPicPr/>
                <p:nvPr/>
              </p:nvPicPr>
              <p:blipFill>
                <a:blip r:embed="rId383"/>
                <a:stretch>
                  <a:fillRect/>
                </a:stretch>
              </p:blipFill>
              <p:spPr>
                <a:xfrm>
                  <a:off x="5062348" y="2516151"/>
                  <a:ext cx="222840" cy="345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4">
              <p14:nvContentPartPr>
                <p14:cNvPr id="179" name="Ink 178">
                  <a:extLst>
                    <a:ext uri="{FF2B5EF4-FFF2-40B4-BE49-F238E27FC236}">
                      <a16:creationId xmlns:a16="http://schemas.microsoft.com/office/drawing/2014/main" id="{B606249E-C174-4365-AFCF-E91D707347E5}"/>
                    </a:ext>
                  </a:extLst>
                </p14:cNvPr>
                <p14:cNvContentPartPr/>
                <p14:nvPr/>
              </p14:nvContentPartPr>
              <p14:xfrm>
                <a:off x="5064148" y="2665551"/>
                <a:ext cx="181080" cy="21600"/>
              </p14:xfrm>
            </p:contentPart>
          </mc:Choice>
          <mc:Fallback xmlns="">
            <p:pic>
              <p:nvPicPr>
                <p:cNvPr id="179" name="Ink 178">
                  <a:extLst>
                    <a:ext uri="{FF2B5EF4-FFF2-40B4-BE49-F238E27FC236}">
                      <a16:creationId xmlns:a16="http://schemas.microsoft.com/office/drawing/2014/main" id="{B606249E-C174-4365-AFCF-E91D707347E5}"/>
                    </a:ext>
                  </a:extLst>
                </p:cNvPr>
                <p:cNvPicPr/>
                <p:nvPr/>
              </p:nvPicPr>
              <p:blipFill>
                <a:blip r:embed="rId385"/>
                <a:stretch>
                  <a:fillRect/>
                </a:stretch>
              </p:blipFill>
              <p:spPr>
                <a:xfrm>
                  <a:off x="5055148" y="2656911"/>
                  <a:ext cx="198720" cy="39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6">
              <p14:nvContentPartPr>
                <p14:cNvPr id="181" name="Ink 180">
                  <a:extLst>
                    <a:ext uri="{FF2B5EF4-FFF2-40B4-BE49-F238E27FC236}">
                      <a16:creationId xmlns:a16="http://schemas.microsoft.com/office/drawing/2014/main" id="{755AACAF-4264-4EAE-B64D-B50CD8FB14DA}"/>
                    </a:ext>
                  </a:extLst>
                </p14:cNvPr>
                <p14:cNvContentPartPr/>
                <p14:nvPr/>
              </p14:nvContentPartPr>
              <p14:xfrm>
                <a:off x="5261788" y="2897751"/>
                <a:ext cx="56160" cy="113040"/>
              </p14:xfrm>
            </p:contentPart>
          </mc:Choice>
          <mc:Fallback xmlns="">
            <p:pic>
              <p:nvPicPr>
                <p:cNvPr id="181" name="Ink 180">
                  <a:extLst>
                    <a:ext uri="{FF2B5EF4-FFF2-40B4-BE49-F238E27FC236}">
                      <a16:creationId xmlns:a16="http://schemas.microsoft.com/office/drawing/2014/main" id="{755AACAF-4264-4EAE-B64D-B50CD8FB14DA}"/>
                    </a:ext>
                  </a:extLst>
                </p:cNvPr>
                <p:cNvPicPr/>
                <p:nvPr/>
              </p:nvPicPr>
              <p:blipFill>
                <a:blip r:embed="rId387"/>
                <a:stretch>
                  <a:fillRect/>
                </a:stretch>
              </p:blipFill>
              <p:spPr>
                <a:xfrm>
                  <a:off x="5252788" y="2888751"/>
                  <a:ext cx="73800" cy="130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8">
              <p14:nvContentPartPr>
                <p14:cNvPr id="182" name="Ink 181">
                  <a:extLst>
                    <a:ext uri="{FF2B5EF4-FFF2-40B4-BE49-F238E27FC236}">
                      <a16:creationId xmlns:a16="http://schemas.microsoft.com/office/drawing/2014/main" id="{A43AB006-8DEA-4284-95A1-0744FCA931A9}"/>
                    </a:ext>
                  </a:extLst>
                </p14:cNvPr>
                <p14:cNvContentPartPr/>
                <p14:nvPr/>
              </p14:nvContentPartPr>
              <p14:xfrm>
                <a:off x="5366548" y="2904951"/>
                <a:ext cx="84600" cy="127440"/>
              </p14:xfrm>
            </p:contentPart>
          </mc:Choice>
          <mc:Fallback xmlns="">
            <p:pic>
              <p:nvPicPr>
                <p:cNvPr id="182" name="Ink 181">
                  <a:extLst>
                    <a:ext uri="{FF2B5EF4-FFF2-40B4-BE49-F238E27FC236}">
                      <a16:creationId xmlns:a16="http://schemas.microsoft.com/office/drawing/2014/main" id="{A43AB006-8DEA-4284-95A1-0744FCA931A9}"/>
                    </a:ext>
                  </a:extLst>
                </p:cNvPr>
                <p:cNvPicPr/>
                <p:nvPr/>
              </p:nvPicPr>
              <p:blipFill>
                <a:blip r:embed="rId389"/>
                <a:stretch>
                  <a:fillRect/>
                </a:stretch>
              </p:blipFill>
              <p:spPr>
                <a:xfrm>
                  <a:off x="5357908" y="2895951"/>
                  <a:ext cx="102240" cy="145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90">
              <p14:nvContentPartPr>
                <p14:cNvPr id="184" name="Ink 183">
                  <a:extLst>
                    <a:ext uri="{FF2B5EF4-FFF2-40B4-BE49-F238E27FC236}">
                      <a16:creationId xmlns:a16="http://schemas.microsoft.com/office/drawing/2014/main" id="{A4783B0E-E8EF-4A02-B873-5F3D4BFA8DB3}"/>
                    </a:ext>
                  </a:extLst>
                </p14:cNvPr>
                <p14:cNvContentPartPr/>
                <p14:nvPr/>
              </p14:nvContentPartPr>
              <p14:xfrm>
                <a:off x="5854348" y="2301951"/>
                <a:ext cx="19080" cy="187200"/>
              </p14:xfrm>
            </p:contentPart>
          </mc:Choice>
          <mc:Fallback xmlns="">
            <p:pic>
              <p:nvPicPr>
                <p:cNvPr id="184" name="Ink 183">
                  <a:extLst>
                    <a:ext uri="{FF2B5EF4-FFF2-40B4-BE49-F238E27FC236}">
                      <a16:creationId xmlns:a16="http://schemas.microsoft.com/office/drawing/2014/main" id="{A4783B0E-E8EF-4A02-B873-5F3D4BFA8DB3}"/>
                    </a:ext>
                  </a:extLst>
                </p:cNvPr>
                <p:cNvPicPr/>
                <p:nvPr/>
              </p:nvPicPr>
              <p:blipFill>
                <a:blip r:embed="rId391"/>
                <a:stretch>
                  <a:fillRect/>
                </a:stretch>
              </p:blipFill>
              <p:spPr>
                <a:xfrm>
                  <a:off x="5845348" y="2293311"/>
                  <a:ext cx="36720" cy="204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92">
              <p14:nvContentPartPr>
                <p14:cNvPr id="185" name="Ink 184">
                  <a:extLst>
                    <a:ext uri="{FF2B5EF4-FFF2-40B4-BE49-F238E27FC236}">
                      <a16:creationId xmlns:a16="http://schemas.microsoft.com/office/drawing/2014/main" id="{847ED350-AB91-4687-8313-67D4818F65A1}"/>
                    </a:ext>
                  </a:extLst>
                </p14:cNvPr>
                <p14:cNvContentPartPr/>
                <p14:nvPr/>
              </p14:nvContentPartPr>
              <p14:xfrm>
                <a:off x="6049108" y="2342271"/>
                <a:ext cx="162000" cy="14400"/>
              </p14:xfrm>
            </p:contentPart>
          </mc:Choice>
          <mc:Fallback xmlns="">
            <p:pic>
              <p:nvPicPr>
                <p:cNvPr id="185" name="Ink 184">
                  <a:extLst>
                    <a:ext uri="{FF2B5EF4-FFF2-40B4-BE49-F238E27FC236}">
                      <a16:creationId xmlns:a16="http://schemas.microsoft.com/office/drawing/2014/main" id="{847ED350-AB91-4687-8313-67D4818F65A1}"/>
                    </a:ext>
                  </a:extLst>
                </p:cNvPr>
                <p:cNvPicPr/>
                <p:nvPr/>
              </p:nvPicPr>
              <p:blipFill>
                <a:blip r:embed="rId393"/>
                <a:stretch>
                  <a:fillRect/>
                </a:stretch>
              </p:blipFill>
              <p:spPr>
                <a:xfrm>
                  <a:off x="6040108" y="2333271"/>
                  <a:ext cx="179640" cy="32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94">
              <p14:nvContentPartPr>
                <p14:cNvPr id="186" name="Ink 185">
                  <a:extLst>
                    <a:ext uri="{FF2B5EF4-FFF2-40B4-BE49-F238E27FC236}">
                      <a16:creationId xmlns:a16="http://schemas.microsoft.com/office/drawing/2014/main" id="{5787AC3D-6F29-40DA-92C1-D20B418E1BB1}"/>
                    </a:ext>
                  </a:extLst>
                </p14:cNvPr>
                <p14:cNvContentPartPr/>
                <p14:nvPr/>
              </p14:nvContentPartPr>
              <p14:xfrm>
                <a:off x="6112108" y="2299791"/>
                <a:ext cx="35640" cy="197280"/>
              </p14:xfrm>
            </p:contentPart>
          </mc:Choice>
          <mc:Fallback xmlns="">
            <p:pic>
              <p:nvPicPr>
                <p:cNvPr id="186" name="Ink 185">
                  <a:extLst>
                    <a:ext uri="{FF2B5EF4-FFF2-40B4-BE49-F238E27FC236}">
                      <a16:creationId xmlns:a16="http://schemas.microsoft.com/office/drawing/2014/main" id="{5787AC3D-6F29-40DA-92C1-D20B418E1BB1}"/>
                    </a:ext>
                  </a:extLst>
                </p:cNvPr>
                <p:cNvPicPr/>
                <p:nvPr/>
              </p:nvPicPr>
              <p:blipFill>
                <a:blip r:embed="rId395"/>
                <a:stretch>
                  <a:fillRect/>
                </a:stretch>
              </p:blipFill>
              <p:spPr>
                <a:xfrm>
                  <a:off x="6103468" y="2291151"/>
                  <a:ext cx="53280" cy="214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96">
              <p14:nvContentPartPr>
                <p14:cNvPr id="187" name="Ink 186">
                  <a:extLst>
                    <a:ext uri="{FF2B5EF4-FFF2-40B4-BE49-F238E27FC236}">
                      <a16:creationId xmlns:a16="http://schemas.microsoft.com/office/drawing/2014/main" id="{FE9D37CC-931E-4136-A3B7-1213ED8880AF}"/>
                    </a:ext>
                  </a:extLst>
                </p14:cNvPr>
                <p14:cNvContentPartPr/>
                <p14:nvPr/>
              </p14:nvContentPartPr>
              <p14:xfrm>
                <a:off x="6407668" y="2271711"/>
                <a:ext cx="232560" cy="232560"/>
              </p14:xfrm>
            </p:contentPart>
          </mc:Choice>
          <mc:Fallback xmlns="">
            <p:pic>
              <p:nvPicPr>
                <p:cNvPr id="187" name="Ink 186">
                  <a:extLst>
                    <a:ext uri="{FF2B5EF4-FFF2-40B4-BE49-F238E27FC236}">
                      <a16:creationId xmlns:a16="http://schemas.microsoft.com/office/drawing/2014/main" id="{FE9D37CC-931E-4136-A3B7-1213ED8880AF}"/>
                    </a:ext>
                  </a:extLst>
                </p:cNvPr>
                <p:cNvPicPr/>
                <p:nvPr/>
              </p:nvPicPr>
              <p:blipFill>
                <a:blip r:embed="rId397"/>
                <a:stretch>
                  <a:fillRect/>
                </a:stretch>
              </p:blipFill>
              <p:spPr>
                <a:xfrm>
                  <a:off x="6398668" y="2263071"/>
                  <a:ext cx="250200" cy="250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98">
              <p14:nvContentPartPr>
                <p14:cNvPr id="188" name="Ink 187">
                  <a:extLst>
                    <a:ext uri="{FF2B5EF4-FFF2-40B4-BE49-F238E27FC236}">
                      <a16:creationId xmlns:a16="http://schemas.microsoft.com/office/drawing/2014/main" id="{D03B87B4-F41C-41C0-BE89-6248519AD775}"/>
                    </a:ext>
                  </a:extLst>
                </p14:cNvPr>
                <p14:cNvContentPartPr/>
                <p14:nvPr/>
              </p14:nvContentPartPr>
              <p14:xfrm>
                <a:off x="6533668" y="2426511"/>
                <a:ext cx="148680" cy="113760"/>
              </p14:xfrm>
            </p:contentPart>
          </mc:Choice>
          <mc:Fallback xmlns="">
            <p:pic>
              <p:nvPicPr>
                <p:cNvPr id="188" name="Ink 187">
                  <a:extLst>
                    <a:ext uri="{FF2B5EF4-FFF2-40B4-BE49-F238E27FC236}">
                      <a16:creationId xmlns:a16="http://schemas.microsoft.com/office/drawing/2014/main" id="{D03B87B4-F41C-41C0-BE89-6248519AD775}"/>
                    </a:ext>
                  </a:extLst>
                </p:cNvPr>
                <p:cNvPicPr/>
                <p:nvPr/>
              </p:nvPicPr>
              <p:blipFill>
                <a:blip r:embed="rId399"/>
                <a:stretch>
                  <a:fillRect/>
                </a:stretch>
              </p:blipFill>
              <p:spPr>
                <a:xfrm>
                  <a:off x="6525028" y="2417511"/>
                  <a:ext cx="166320" cy="131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0">
              <p14:nvContentPartPr>
                <p14:cNvPr id="189" name="Ink 188">
                  <a:extLst>
                    <a:ext uri="{FF2B5EF4-FFF2-40B4-BE49-F238E27FC236}">
                      <a16:creationId xmlns:a16="http://schemas.microsoft.com/office/drawing/2014/main" id="{F53625DC-9084-4E7F-A25E-BCC53536702A}"/>
                    </a:ext>
                  </a:extLst>
                </p14:cNvPr>
                <p14:cNvContentPartPr/>
                <p14:nvPr/>
              </p14:nvContentPartPr>
              <p14:xfrm>
                <a:off x="6829948" y="2307351"/>
                <a:ext cx="190080" cy="161640"/>
              </p14:xfrm>
            </p:contentPart>
          </mc:Choice>
          <mc:Fallback xmlns="">
            <p:pic>
              <p:nvPicPr>
                <p:cNvPr id="189" name="Ink 188">
                  <a:extLst>
                    <a:ext uri="{FF2B5EF4-FFF2-40B4-BE49-F238E27FC236}">
                      <a16:creationId xmlns:a16="http://schemas.microsoft.com/office/drawing/2014/main" id="{F53625DC-9084-4E7F-A25E-BCC53536702A}"/>
                    </a:ext>
                  </a:extLst>
                </p:cNvPr>
                <p:cNvPicPr/>
                <p:nvPr/>
              </p:nvPicPr>
              <p:blipFill>
                <a:blip r:embed="rId401"/>
                <a:stretch>
                  <a:fillRect/>
                </a:stretch>
              </p:blipFill>
              <p:spPr>
                <a:xfrm>
                  <a:off x="6821308" y="2298351"/>
                  <a:ext cx="207720" cy="179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2">
              <p14:nvContentPartPr>
                <p14:cNvPr id="192" name="Ink 191">
                  <a:extLst>
                    <a:ext uri="{FF2B5EF4-FFF2-40B4-BE49-F238E27FC236}">
                      <a16:creationId xmlns:a16="http://schemas.microsoft.com/office/drawing/2014/main" id="{BA2B2700-AA09-427F-BEA6-39BED431D1FF}"/>
                    </a:ext>
                  </a:extLst>
                </p14:cNvPr>
                <p14:cNvContentPartPr/>
                <p14:nvPr/>
              </p14:nvContentPartPr>
              <p14:xfrm>
                <a:off x="7068988" y="2151471"/>
                <a:ext cx="155160" cy="15120"/>
              </p14:xfrm>
            </p:contentPart>
          </mc:Choice>
          <mc:Fallback xmlns="">
            <p:pic>
              <p:nvPicPr>
                <p:cNvPr id="192" name="Ink 191">
                  <a:extLst>
                    <a:ext uri="{FF2B5EF4-FFF2-40B4-BE49-F238E27FC236}">
                      <a16:creationId xmlns:a16="http://schemas.microsoft.com/office/drawing/2014/main" id="{BA2B2700-AA09-427F-BEA6-39BED431D1FF}"/>
                    </a:ext>
                  </a:extLst>
                </p:cNvPr>
                <p:cNvPicPr/>
                <p:nvPr/>
              </p:nvPicPr>
              <p:blipFill>
                <a:blip r:embed="rId403"/>
                <a:stretch>
                  <a:fillRect/>
                </a:stretch>
              </p:blipFill>
              <p:spPr>
                <a:xfrm>
                  <a:off x="7059988" y="2142471"/>
                  <a:ext cx="172800" cy="32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4">
              <p14:nvContentPartPr>
                <p14:cNvPr id="193" name="Ink 192">
                  <a:extLst>
                    <a:ext uri="{FF2B5EF4-FFF2-40B4-BE49-F238E27FC236}">
                      <a16:creationId xmlns:a16="http://schemas.microsoft.com/office/drawing/2014/main" id="{53856DA7-B14B-4C71-BFA4-D88BB9834D36}"/>
                    </a:ext>
                  </a:extLst>
                </p14:cNvPr>
                <p14:cNvContentPartPr/>
                <p14:nvPr/>
              </p14:nvContentPartPr>
              <p14:xfrm>
                <a:off x="7230628" y="2124111"/>
                <a:ext cx="84960" cy="141480"/>
              </p14:xfrm>
            </p:contentPart>
          </mc:Choice>
          <mc:Fallback xmlns="">
            <p:pic>
              <p:nvPicPr>
                <p:cNvPr id="193" name="Ink 192">
                  <a:extLst>
                    <a:ext uri="{FF2B5EF4-FFF2-40B4-BE49-F238E27FC236}">
                      <a16:creationId xmlns:a16="http://schemas.microsoft.com/office/drawing/2014/main" id="{53856DA7-B14B-4C71-BFA4-D88BB9834D36}"/>
                    </a:ext>
                  </a:extLst>
                </p:cNvPr>
                <p:cNvPicPr/>
                <p:nvPr/>
              </p:nvPicPr>
              <p:blipFill>
                <a:blip r:embed="rId405"/>
                <a:stretch>
                  <a:fillRect/>
                </a:stretch>
              </p:blipFill>
              <p:spPr>
                <a:xfrm>
                  <a:off x="7221628" y="2115111"/>
                  <a:ext cx="102600" cy="159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6">
              <p14:nvContentPartPr>
                <p14:cNvPr id="194" name="Ink 193">
                  <a:extLst>
                    <a:ext uri="{FF2B5EF4-FFF2-40B4-BE49-F238E27FC236}">
                      <a16:creationId xmlns:a16="http://schemas.microsoft.com/office/drawing/2014/main" id="{094B2773-A4EE-4507-9BE0-DA157BCD5924}"/>
                    </a:ext>
                  </a:extLst>
                </p14:cNvPr>
                <p14:cNvContentPartPr/>
                <p14:nvPr/>
              </p14:nvContentPartPr>
              <p14:xfrm>
                <a:off x="7300828" y="2102871"/>
                <a:ext cx="99000" cy="288360"/>
              </p14:xfrm>
            </p:contentPart>
          </mc:Choice>
          <mc:Fallback xmlns="">
            <p:pic>
              <p:nvPicPr>
                <p:cNvPr id="194" name="Ink 193">
                  <a:extLst>
                    <a:ext uri="{FF2B5EF4-FFF2-40B4-BE49-F238E27FC236}">
                      <a16:creationId xmlns:a16="http://schemas.microsoft.com/office/drawing/2014/main" id="{094B2773-A4EE-4507-9BE0-DA157BCD5924}"/>
                    </a:ext>
                  </a:extLst>
                </p:cNvPr>
                <p:cNvPicPr/>
                <p:nvPr/>
              </p:nvPicPr>
              <p:blipFill>
                <a:blip r:embed="rId407"/>
                <a:stretch>
                  <a:fillRect/>
                </a:stretch>
              </p:blipFill>
              <p:spPr>
                <a:xfrm>
                  <a:off x="7292188" y="2094231"/>
                  <a:ext cx="116640" cy="306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8">
              <p14:nvContentPartPr>
                <p14:cNvPr id="195" name="Ink 194">
                  <a:extLst>
                    <a:ext uri="{FF2B5EF4-FFF2-40B4-BE49-F238E27FC236}">
                      <a16:creationId xmlns:a16="http://schemas.microsoft.com/office/drawing/2014/main" id="{40B60A5A-2509-47C7-A0A9-982290A8A64A}"/>
                    </a:ext>
                  </a:extLst>
                </p14:cNvPr>
                <p14:cNvContentPartPr/>
                <p14:nvPr/>
              </p14:nvContentPartPr>
              <p14:xfrm>
                <a:off x="7511788" y="2018271"/>
                <a:ext cx="84600" cy="450720"/>
              </p14:xfrm>
            </p:contentPart>
          </mc:Choice>
          <mc:Fallback xmlns="">
            <p:pic>
              <p:nvPicPr>
                <p:cNvPr id="195" name="Ink 194">
                  <a:extLst>
                    <a:ext uri="{FF2B5EF4-FFF2-40B4-BE49-F238E27FC236}">
                      <a16:creationId xmlns:a16="http://schemas.microsoft.com/office/drawing/2014/main" id="{40B60A5A-2509-47C7-A0A9-982290A8A64A}"/>
                    </a:ext>
                  </a:extLst>
                </p:cNvPr>
                <p:cNvPicPr/>
                <p:nvPr/>
              </p:nvPicPr>
              <p:blipFill>
                <a:blip r:embed="rId409"/>
                <a:stretch>
                  <a:fillRect/>
                </a:stretch>
              </p:blipFill>
              <p:spPr>
                <a:xfrm>
                  <a:off x="7503148" y="2009271"/>
                  <a:ext cx="102240" cy="468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10">
              <p14:nvContentPartPr>
                <p14:cNvPr id="197" name="Ink 196">
                  <a:extLst>
                    <a:ext uri="{FF2B5EF4-FFF2-40B4-BE49-F238E27FC236}">
                      <a16:creationId xmlns:a16="http://schemas.microsoft.com/office/drawing/2014/main" id="{12F4747F-A6E8-433D-87E2-C411E6C7F7E5}"/>
                    </a:ext>
                  </a:extLst>
                </p14:cNvPr>
                <p14:cNvContentPartPr/>
                <p14:nvPr/>
              </p14:nvContentPartPr>
              <p14:xfrm>
                <a:off x="7652188" y="2021151"/>
                <a:ext cx="275040" cy="250920"/>
              </p14:xfrm>
            </p:contentPart>
          </mc:Choice>
          <mc:Fallback xmlns="">
            <p:pic>
              <p:nvPicPr>
                <p:cNvPr id="197" name="Ink 196">
                  <a:extLst>
                    <a:ext uri="{FF2B5EF4-FFF2-40B4-BE49-F238E27FC236}">
                      <a16:creationId xmlns:a16="http://schemas.microsoft.com/office/drawing/2014/main" id="{12F4747F-A6E8-433D-87E2-C411E6C7F7E5}"/>
                    </a:ext>
                  </a:extLst>
                </p:cNvPr>
                <p:cNvPicPr/>
                <p:nvPr/>
              </p:nvPicPr>
              <p:blipFill>
                <a:blip r:embed="rId411"/>
                <a:stretch>
                  <a:fillRect/>
                </a:stretch>
              </p:blipFill>
              <p:spPr>
                <a:xfrm>
                  <a:off x="7643548" y="2012511"/>
                  <a:ext cx="292680" cy="268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12">
              <p14:nvContentPartPr>
                <p14:cNvPr id="198" name="Ink 197">
                  <a:extLst>
                    <a:ext uri="{FF2B5EF4-FFF2-40B4-BE49-F238E27FC236}">
                      <a16:creationId xmlns:a16="http://schemas.microsoft.com/office/drawing/2014/main" id="{A5BFB4EF-B50F-4719-B975-EFA43375439B}"/>
                    </a:ext>
                  </a:extLst>
                </p14:cNvPr>
                <p14:cNvContentPartPr/>
                <p14:nvPr/>
              </p14:nvContentPartPr>
              <p14:xfrm>
                <a:off x="7976188" y="2215551"/>
                <a:ext cx="99000" cy="99000"/>
              </p14:xfrm>
            </p:contentPart>
          </mc:Choice>
          <mc:Fallback xmlns="">
            <p:pic>
              <p:nvPicPr>
                <p:cNvPr id="198" name="Ink 197">
                  <a:extLst>
                    <a:ext uri="{FF2B5EF4-FFF2-40B4-BE49-F238E27FC236}">
                      <a16:creationId xmlns:a16="http://schemas.microsoft.com/office/drawing/2014/main" id="{A5BFB4EF-B50F-4719-B975-EFA43375439B}"/>
                    </a:ext>
                  </a:extLst>
                </p:cNvPr>
                <p:cNvPicPr/>
                <p:nvPr/>
              </p:nvPicPr>
              <p:blipFill>
                <a:blip r:embed="rId413"/>
                <a:stretch>
                  <a:fillRect/>
                </a:stretch>
              </p:blipFill>
              <p:spPr>
                <a:xfrm>
                  <a:off x="7967548" y="2206551"/>
                  <a:ext cx="116640" cy="116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14">
              <p14:nvContentPartPr>
                <p14:cNvPr id="199" name="Ink 198">
                  <a:extLst>
                    <a:ext uri="{FF2B5EF4-FFF2-40B4-BE49-F238E27FC236}">
                      <a16:creationId xmlns:a16="http://schemas.microsoft.com/office/drawing/2014/main" id="{D3F919AA-8B94-438F-A6D7-478B66AA8854}"/>
                    </a:ext>
                  </a:extLst>
                </p14:cNvPr>
                <p14:cNvContentPartPr/>
                <p14:nvPr/>
              </p14:nvContentPartPr>
              <p14:xfrm>
                <a:off x="5465188" y="2659791"/>
                <a:ext cx="2874960" cy="90720"/>
              </p14:xfrm>
            </p:contentPart>
          </mc:Choice>
          <mc:Fallback xmlns="">
            <p:pic>
              <p:nvPicPr>
                <p:cNvPr id="199" name="Ink 198">
                  <a:extLst>
                    <a:ext uri="{FF2B5EF4-FFF2-40B4-BE49-F238E27FC236}">
                      <a16:creationId xmlns:a16="http://schemas.microsoft.com/office/drawing/2014/main" id="{D3F919AA-8B94-438F-A6D7-478B66AA8854}"/>
                    </a:ext>
                  </a:extLst>
                </p:cNvPr>
                <p:cNvPicPr/>
                <p:nvPr/>
              </p:nvPicPr>
              <p:blipFill>
                <a:blip r:embed="rId415"/>
                <a:stretch>
                  <a:fillRect/>
                </a:stretch>
              </p:blipFill>
              <p:spPr>
                <a:xfrm>
                  <a:off x="5456188" y="2650791"/>
                  <a:ext cx="2892600" cy="108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16">
              <p14:nvContentPartPr>
                <p14:cNvPr id="200" name="Ink 199">
                  <a:extLst>
                    <a:ext uri="{FF2B5EF4-FFF2-40B4-BE49-F238E27FC236}">
                      <a16:creationId xmlns:a16="http://schemas.microsoft.com/office/drawing/2014/main" id="{B92F1A74-56D2-484A-BAD7-A40743C57603}"/>
                    </a:ext>
                  </a:extLst>
                </p14:cNvPr>
                <p14:cNvContentPartPr/>
                <p14:nvPr/>
              </p14:nvContentPartPr>
              <p14:xfrm>
                <a:off x="5857948" y="2862471"/>
                <a:ext cx="9360" cy="176040"/>
              </p14:xfrm>
            </p:contentPart>
          </mc:Choice>
          <mc:Fallback xmlns="">
            <p:pic>
              <p:nvPicPr>
                <p:cNvPr id="200" name="Ink 199">
                  <a:extLst>
                    <a:ext uri="{FF2B5EF4-FFF2-40B4-BE49-F238E27FC236}">
                      <a16:creationId xmlns:a16="http://schemas.microsoft.com/office/drawing/2014/main" id="{B92F1A74-56D2-484A-BAD7-A40743C57603}"/>
                    </a:ext>
                  </a:extLst>
                </p:cNvPr>
                <p:cNvPicPr/>
                <p:nvPr/>
              </p:nvPicPr>
              <p:blipFill>
                <a:blip r:embed="rId417"/>
                <a:stretch>
                  <a:fillRect/>
                </a:stretch>
              </p:blipFill>
              <p:spPr>
                <a:xfrm>
                  <a:off x="5849308" y="2853831"/>
                  <a:ext cx="27000" cy="193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18">
              <p14:nvContentPartPr>
                <p14:cNvPr id="201" name="Ink 200">
                  <a:extLst>
                    <a:ext uri="{FF2B5EF4-FFF2-40B4-BE49-F238E27FC236}">
                      <a16:creationId xmlns:a16="http://schemas.microsoft.com/office/drawing/2014/main" id="{26B1F2A7-CF52-4EED-A380-CC5575438C84}"/>
                    </a:ext>
                  </a:extLst>
                </p14:cNvPr>
                <p14:cNvContentPartPr/>
                <p14:nvPr/>
              </p14:nvContentPartPr>
              <p14:xfrm>
                <a:off x="6266908" y="2911791"/>
                <a:ext cx="183240" cy="360"/>
              </p14:xfrm>
            </p:contentPart>
          </mc:Choice>
          <mc:Fallback xmlns="">
            <p:pic>
              <p:nvPicPr>
                <p:cNvPr id="201" name="Ink 200">
                  <a:extLst>
                    <a:ext uri="{FF2B5EF4-FFF2-40B4-BE49-F238E27FC236}">
                      <a16:creationId xmlns:a16="http://schemas.microsoft.com/office/drawing/2014/main" id="{26B1F2A7-CF52-4EED-A380-CC5575438C84}"/>
                    </a:ext>
                  </a:extLst>
                </p:cNvPr>
                <p:cNvPicPr/>
                <p:nvPr/>
              </p:nvPicPr>
              <p:blipFill>
                <a:blip r:embed="rId419"/>
                <a:stretch>
                  <a:fillRect/>
                </a:stretch>
              </p:blipFill>
              <p:spPr>
                <a:xfrm>
                  <a:off x="6258268" y="2903151"/>
                  <a:ext cx="200880" cy="18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0">
              <p14:nvContentPartPr>
                <p14:cNvPr id="202" name="Ink 201">
                  <a:extLst>
                    <a:ext uri="{FF2B5EF4-FFF2-40B4-BE49-F238E27FC236}">
                      <a16:creationId xmlns:a16="http://schemas.microsoft.com/office/drawing/2014/main" id="{17CEA511-0E2A-4860-B455-EE4D25EE5689}"/>
                    </a:ext>
                  </a:extLst>
                </p14:cNvPr>
                <p14:cNvContentPartPr/>
                <p14:nvPr/>
              </p14:nvContentPartPr>
              <p14:xfrm>
                <a:off x="6604588" y="2848791"/>
                <a:ext cx="133920" cy="42120"/>
              </p14:xfrm>
            </p:contentPart>
          </mc:Choice>
          <mc:Fallback xmlns="">
            <p:pic>
              <p:nvPicPr>
                <p:cNvPr id="202" name="Ink 201">
                  <a:extLst>
                    <a:ext uri="{FF2B5EF4-FFF2-40B4-BE49-F238E27FC236}">
                      <a16:creationId xmlns:a16="http://schemas.microsoft.com/office/drawing/2014/main" id="{17CEA511-0E2A-4860-B455-EE4D25EE5689}"/>
                    </a:ext>
                  </a:extLst>
                </p:cNvPr>
                <p:cNvPicPr/>
                <p:nvPr/>
              </p:nvPicPr>
              <p:blipFill>
                <a:blip r:embed="rId421"/>
                <a:stretch>
                  <a:fillRect/>
                </a:stretch>
              </p:blipFill>
              <p:spPr>
                <a:xfrm>
                  <a:off x="6595948" y="2840151"/>
                  <a:ext cx="151560" cy="59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2">
              <p14:nvContentPartPr>
                <p14:cNvPr id="203" name="Ink 202">
                  <a:extLst>
                    <a:ext uri="{FF2B5EF4-FFF2-40B4-BE49-F238E27FC236}">
                      <a16:creationId xmlns:a16="http://schemas.microsoft.com/office/drawing/2014/main" id="{552D7D01-4334-45C8-B2ED-53290C7F07CF}"/>
                    </a:ext>
                  </a:extLst>
                </p14:cNvPr>
                <p14:cNvContentPartPr/>
                <p14:nvPr/>
              </p14:nvContentPartPr>
              <p14:xfrm>
                <a:off x="6442588" y="2856711"/>
                <a:ext cx="28800" cy="306000"/>
              </p14:xfrm>
            </p:contentPart>
          </mc:Choice>
          <mc:Fallback xmlns="">
            <p:pic>
              <p:nvPicPr>
                <p:cNvPr id="203" name="Ink 202">
                  <a:extLst>
                    <a:ext uri="{FF2B5EF4-FFF2-40B4-BE49-F238E27FC236}">
                      <a16:creationId xmlns:a16="http://schemas.microsoft.com/office/drawing/2014/main" id="{552D7D01-4334-45C8-B2ED-53290C7F07CF}"/>
                    </a:ext>
                  </a:extLst>
                </p:cNvPr>
                <p:cNvPicPr/>
                <p:nvPr/>
              </p:nvPicPr>
              <p:blipFill>
                <a:blip r:embed="rId423"/>
                <a:stretch>
                  <a:fillRect/>
                </a:stretch>
              </p:blipFill>
              <p:spPr>
                <a:xfrm>
                  <a:off x="6433588" y="2848071"/>
                  <a:ext cx="46440" cy="323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4">
              <p14:nvContentPartPr>
                <p14:cNvPr id="204" name="Ink 203">
                  <a:extLst>
                    <a:ext uri="{FF2B5EF4-FFF2-40B4-BE49-F238E27FC236}">
                      <a16:creationId xmlns:a16="http://schemas.microsoft.com/office/drawing/2014/main" id="{23E3D477-0B9E-47F4-AA92-31C60D06AE9D}"/>
                    </a:ext>
                  </a:extLst>
                </p14:cNvPr>
                <p14:cNvContentPartPr/>
                <p14:nvPr/>
              </p14:nvContentPartPr>
              <p14:xfrm>
                <a:off x="6590548" y="3080631"/>
                <a:ext cx="197280" cy="99720"/>
              </p14:xfrm>
            </p:contentPart>
          </mc:Choice>
          <mc:Fallback xmlns="">
            <p:pic>
              <p:nvPicPr>
                <p:cNvPr id="204" name="Ink 203">
                  <a:extLst>
                    <a:ext uri="{FF2B5EF4-FFF2-40B4-BE49-F238E27FC236}">
                      <a16:creationId xmlns:a16="http://schemas.microsoft.com/office/drawing/2014/main" id="{23E3D477-0B9E-47F4-AA92-31C60D06AE9D}"/>
                    </a:ext>
                  </a:extLst>
                </p:cNvPr>
                <p:cNvPicPr/>
                <p:nvPr/>
              </p:nvPicPr>
              <p:blipFill>
                <a:blip r:embed="rId425"/>
                <a:stretch>
                  <a:fillRect/>
                </a:stretch>
              </p:blipFill>
              <p:spPr>
                <a:xfrm>
                  <a:off x="6581548" y="3071991"/>
                  <a:ext cx="214920" cy="117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6">
              <p14:nvContentPartPr>
                <p14:cNvPr id="205" name="Ink 204">
                  <a:extLst>
                    <a:ext uri="{FF2B5EF4-FFF2-40B4-BE49-F238E27FC236}">
                      <a16:creationId xmlns:a16="http://schemas.microsoft.com/office/drawing/2014/main" id="{B07EFAC0-BD1A-4CB2-854F-DEF372BD309F}"/>
                    </a:ext>
                  </a:extLst>
                </p14:cNvPr>
                <p14:cNvContentPartPr/>
                <p14:nvPr/>
              </p14:nvContentPartPr>
              <p14:xfrm>
                <a:off x="6892948" y="2989551"/>
                <a:ext cx="113040" cy="196920"/>
              </p14:xfrm>
            </p:contentPart>
          </mc:Choice>
          <mc:Fallback xmlns="">
            <p:pic>
              <p:nvPicPr>
                <p:cNvPr id="205" name="Ink 204">
                  <a:extLst>
                    <a:ext uri="{FF2B5EF4-FFF2-40B4-BE49-F238E27FC236}">
                      <a16:creationId xmlns:a16="http://schemas.microsoft.com/office/drawing/2014/main" id="{B07EFAC0-BD1A-4CB2-854F-DEF372BD309F}"/>
                    </a:ext>
                  </a:extLst>
                </p:cNvPr>
                <p:cNvPicPr/>
                <p:nvPr/>
              </p:nvPicPr>
              <p:blipFill>
                <a:blip r:embed="rId427"/>
                <a:stretch>
                  <a:fillRect/>
                </a:stretch>
              </p:blipFill>
              <p:spPr>
                <a:xfrm>
                  <a:off x="6884308" y="2980551"/>
                  <a:ext cx="130680" cy="214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8">
              <p14:nvContentPartPr>
                <p14:cNvPr id="206" name="Ink 205">
                  <a:extLst>
                    <a:ext uri="{FF2B5EF4-FFF2-40B4-BE49-F238E27FC236}">
                      <a16:creationId xmlns:a16="http://schemas.microsoft.com/office/drawing/2014/main" id="{6E010E21-0DEB-4471-AEF8-24E273272578}"/>
                    </a:ext>
                  </a:extLst>
                </p14:cNvPr>
                <p14:cNvContentPartPr/>
                <p14:nvPr/>
              </p14:nvContentPartPr>
              <p14:xfrm>
                <a:off x="7012468" y="2827551"/>
                <a:ext cx="210600" cy="204840"/>
              </p14:xfrm>
            </p:contentPart>
          </mc:Choice>
          <mc:Fallback xmlns="">
            <p:pic>
              <p:nvPicPr>
                <p:cNvPr id="206" name="Ink 205">
                  <a:extLst>
                    <a:ext uri="{FF2B5EF4-FFF2-40B4-BE49-F238E27FC236}">
                      <a16:creationId xmlns:a16="http://schemas.microsoft.com/office/drawing/2014/main" id="{6E010E21-0DEB-4471-AEF8-24E273272578}"/>
                    </a:ext>
                  </a:extLst>
                </p:cNvPr>
                <p:cNvPicPr/>
                <p:nvPr/>
              </p:nvPicPr>
              <p:blipFill>
                <a:blip r:embed="rId429"/>
                <a:stretch>
                  <a:fillRect/>
                </a:stretch>
              </p:blipFill>
              <p:spPr>
                <a:xfrm>
                  <a:off x="7003828" y="2818551"/>
                  <a:ext cx="228240" cy="222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30">
              <p14:nvContentPartPr>
                <p14:cNvPr id="207" name="Ink 206">
                  <a:extLst>
                    <a:ext uri="{FF2B5EF4-FFF2-40B4-BE49-F238E27FC236}">
                      <a16:creationId xmlns:a16="http://schemas.microsoft.com/office/drawing/2014/main" id="{985C0CC5-D842-4BF5-B0B6-4FC8C35B3F6B}"/>
                    </a:ext>
                  </a:extLst>
                </p14:cNvPr>
                <p14:cNvContentPartPr/>
                <p14:nvPr/>
              </p14:nvContentPartPr>
              <p14:xfrm>
                <a:off x="7230628" y="2771031"/>
                <a:ext cx="7560" cy="7560"/>
              </p14:xfrm>
            </p:contentPart>
          </mc:Choice>
          <mc:Fallback xmlns="">
            <p:pic>
              <p:nvPicPr>
                <p:cNvPr id="207" name="Ink 206">
                  <a:extLst>
                    <a:ext uri="{FF2B5EF4-FFF2-40B4-BE49-F238E27FC236}">
                      <a16:creationId xmlns:a16="http://schemas.microsoft.com/office/drawing/2014/main" id="{985C0CC5-D842-4BF5-B0B6-4FC8C35B3F6B}"/>
                    </a:ext>
                  </a:extLst>
                </p:cNvPr>
                <p:cNvPicPr/>
                <p:nvPr/>
              </p:nvPicPr>
              <p:blipFill>
                <a:blip r:embed="rId431"/>
                <a:stretch>
                  <a:fillRect/>
                </a:stretch>
              </p:blipFill>
              <p:spPr>
                <a:xfrm>
                  <a:off x="7221628" y="2762391"/>
                  <a:ext cx="25200" cy="25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32">
              <p14:nvContentPartPr>
                <p14:cNvPr id="208" name="Ink 207">
                  <a:extLst>
                    <a:ext uri="{FF2B5EF4-FFF2-40B4-BE49-F238E27FC236}">
                      <a16:creationId xmlns:a16="http://schemas.microsoft.com/office/drawing/2014/main" id="{921F92C0-F0D1-4D00-98E5-5805A01BC14F}"/>
                    </a:ext>
                  </a:extLst>
                </p14:cNvPr>
                <p14:cNvContentPartPr/>
                <p14:nvPr/>
              </p14:nvContentPartPr>
              <p14:xfrm>
                <a:off x="7054588" y="2777871"/>
                <a:ext cx="84960" cy="113400"/>
              </p14:xfrm>
            </p:contentPart>
          </mc:Choice>
          <mc:Fallback xmlns="">
            <p:pic>
              <p:nvPicPr>
                <p:cNvPr id="208" name="Ink 207">
                  <a:extLst>
                    <a:ext uri="{FF2B5EF4-FFF2-40B4-BE49-F238E27FC236}">
                      <a16:creationId xmlns:a16="http://schemas.microsoft.com/office/drawing/2014/main" id="{921F92C0-F0D1-4D00-98E5-5805A01BC14F}"/>
                    </a:ext>
                  </a:extLst>
                </p:cNvPr>
                <p:cNvPicPr/>
                <p:nvPr/>
              </p:nvPicPr>
              <p:blipFill>
                <a:blip r:embed="rId433"/>
                <a:stretch>
                  <a:fillRect/>
                </a:stretch>
              </p:blipFill>
              <p:spPr>
                <a:xfrm>
                  <a:off x="7045948" y="2768871"/>
                  <a:ext cx="102600" cy="131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34">
              <p14:nvContentPartPr>
                <p14:cNvPr id="210" name="Ink 209">
                  <a:extLst>
                    <a:ext uri="{FF2B5EF4-FFF2-40B4-BE49-F238E27FC236}">
                      <a16:creationId xmlns:a16="http://schemas.microsoft.com/office/drawing/2014/main" id="{4E902053-1089-491F-B347-C8413C87CEB2}"/>
                    </a:ext>
                  </a:extLst>
                </p14:cNvPr>
                <p14:cNvContentPartPr/>
                <p14:nvPr/>
              </p14:nvContentPartPr>
              <p14:xfrm>
                <a:off x="7286788" y="2717391"/>
                <a:ext cx="137520" cy="413280"/>
              </p14:xfrm>
            </p:contentPart>
          </mc:Choice>
          <mc:Fallback xmlns="">
            <p:pic>
              <p:nvPicPr>
                <p:cNvPr id="210" name="Ink 209">
                  <a:extLst>
                    <a:ext uri="{FF2B5EF4-FFF2-40B4-BE49-F238E27FC236}">
                      <a16:creationId xmlns:a16="http://schemas.microsoft.com/office/drawing/2014/main" id="{4E902053-1089-491F-B347-C8413C87CEB2}"/>
                    </a:ext>
                  </a:extLst>
                </p:cNvPr>
                <p:cNvPicPr/>
                <p:nvPr/>
              </p:nvPicPr>
              <p:blipFill>
                <a:blip r:embed="rId435"/>
                <a:stretch>
                  <a:fillRect/>
                </a:stretch>
              </p:blipFill>
              <p:spPr>
                <a:xfrm>
                  <a:off x="7277788" y="2708391"/>
                  <a:ext cx="155160" cy="430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36">
              <p14:nvContentPartPr>
                <p14:cNvPr id="211" name="Ink 210">
                  <a:extLst>
                    <a:ext uri="{FF2B5EF4-FFF2-40B4-BE49-F238E27FC236}">
                      <a16:creationId xmlns:a16="http://schemas.microsoft.com/office/drawing/2014/main" id="{8AFEAAB4-01CE-4638-80E6-288D49E3DE53}"/>
                    </a:ext>
                  </a:extLst>
                </p14:cNvPr>
                <p14:cNvContentPartPr/>
                <p14:nvPr/>
              </p14:nvContentPartPr>
              <p14:xfrm>
                <a:off x="7455628" y="2897751"/>
                <a:ext cx="56880" cy="92160"/>
              </p14:xfrm>
            </p:contentPart>
          </mc:Choice>
          <mc:Fallback xmlns="">
            <p:pic>
              <p:nvPicPr>
                <p:cNvPr id="211" name="Ink 210">
                  <a:extLst>
                    <a:ext uri="{FF2B5EF4-FFF2-40B4-BE49-F238E27FC236}">
                      <a16:creationId xmlns:a16="http://schemas.microsoft.com/office/drawing/2014/main" id="{8AFEAAB4-01CE-4638-80E6-288D49E3DE53}"/>
                    </a:ext>
                  </a:extLst>
                </p:cNvPr>
                <p:cNvPicPr/>
                <p:nvPr/>
              </p:nvPicPr>
              <p:blipFill>
                <a:blip r:embed="rId437"/>
                <a:stretch>
                  <a:fillRect/>
                </a:stretch>
              </p:blipFill>
              <p:spPr>
                <a:xfrm>
                  <a:off x="7446628" y="2888751"/>
                  <a:ext cx="74520" cy="109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38">
              <p14:nvContentPartPr>
                <p14:cNvPr id="212" name="Ink 211">
                  <a:extLst>
                    <a:ext uri="{FF2B5EF4-FFF2-40B4-BE49-F238E27FC236}">
                      <a16:creationId xmlns:a16="http://schemas.microsoft.com/office/drawing/2014/main" id="{0028D215-968C-4970-9449-6417AFC23FA2}"/>
                    </a:ext>
                  </a:extLst>
                </p14:cNvPr>
                <p14:cNvContentPartPr/>
                <p14:nvPr/>
              </p14:nvContentPartPr>
              <p14:xfrm>
                <a:off x="7595668" y="2706951"/>
                <a:ext cx="212760" cy="226080"/>
              </p14:xfrm>
            </p:contentPart>
          </mc:Choice>
          <mc:Fallback xmlns="">
            <p:pic>
              <p:nvPicPr>
                <p:cNvPr id="212" name="Ink 211">
                  <a:extLst>
                    <a:ext uri="{FF2B5EF4-FFF2-40B4-BE49-F238E27FC236}">
                      <a16:creationId xmlns:a16="http://schemas.microsoft.com/office/drawing/2014/main" id="{0028D215-968C-4970-9449-6417AFC23FA2}"/>
                    </a:ext>
                  </a:extLst>
                </p:cNvPr>
                <p:cNvPicPr/>
                <p:nvPr/>
              </p:nvPicPr>
              <p:blipFill>
                <a:blip r:embed="rId439"/>
                <a:stretch>
                  <a:fillRect/>
                </a:stretch>
              </p:blipFill>
              <p:spPr>
                <a:xfrm>
                  <a:off x="7587028" y="2698311"/>
                  <a:ext cx="230400" cy="243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40">
              <p14:nvContentPartPr>
                <p14:cNvPr id="213" name="Ink 212">
                  <a:extLst>
                    <a:ext uri="{FF2B5EF4-FFF2-40B4-BE49-F238E27FC236}">
                      <a16:creationId xmlns:a16="http://schemas.microsoft.com/office/drawing/2014/main" id="{00C3E1A2-ACC8-46E7-B1C6-264C35575567}"/>
                    </a:ext>
                  </a:extLst>
                </p14:cNvPr>
                <p14:cNvContentPartPr/>
                <p14:nvPr/>
              </p14:nvContentPartPr>
              <p14:xfrm>
                <a:off x="7849468" y="2900631"/>
                <a:ext cx="77760" cy="110160"/>
              </p14:xfrm>
            </p:contentPart>
          </mc:Choice>
          <mc:Fallback xmlns="">
            <p:pic>
              <p:nvPicPr>
                <p:cNvPr id="213" name="Ink 212">
                  <a:extLst>
                    <a:ext uri="{FF2B5EF4-FFF2-40B4-BE49-F238E27FC236}">
                      <a16:creationId xmlns:a16="http://schemas.microsoft.com/office/drawing/2014/main" id="{00C3E1A2-ACC8-46E7-B1C6-264C35575567}"/>
                    </a:ext>
                  </a:extLst>
                </p:cNvPr>
                <p:cNvPicPr/>
                <p:nvPr/>
              </p:nvPicPr>
              <p:blipFill>
                <a:blip r:embed="rId441"/>
                <a:stretch>
                  <a:fillRect/>
                </a:stretch>
              </p:blipFill>
              <p:spPr>
                <a:xfrm>
                  <a:off x="7840828" y="2891631"/>
                  <a:ext cx="95400" cy="127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42">
              <p14:nvContentPartPr>
                <p14:cNvPr id="301" name="Ink 300">
                  <a:extLst>
                    <a:ext uri="{FF2B5EF4-FFF2-40B4-BE49-F238E27FC236}">
                      <a16:creationId xmlns:a16="http://schemas.microsoft.com/office/drawing/2014/main" id="{7E4F9232-6F8B-4463-9791-123AC8FAD4F4}"/>
                    </a:ext>
                  </a:extLst>
                </p14:cNvPr>
                <p14:cNvContentPartPr/>
                <p14:nvPr/>
              </p14:nvContentPartPr>
              <p14:xfrm>
                <a:off x="4944628" y="3157671"/>
                <a:ext cx="2898360" cy="106560"/>
              </p14:xfrm>
            </p:contentPart>
          </mc:Choice>
          <mc:Fallback xmlns="">
            <p:pic>
              <p:nvPicPr>
                <p:cNvPr id="301" name="Ink 300">
                  <a:extLst>
                    <a:ext uri="{FF2B5EF4-FFF2-40B4-BE49-F238E27FC236}">
                      <a16:creationId xmlns:a16="http://schemas.microsoft.com/office/drawing/2014/main" id="{7E4F9232-6F8B-4463-9791-123AC8FAD4F4}"/>
                    </a:ext>
                  </a:extLst>
                </p:cNvPr>
                <p:cNvPicPr/>
                <p:nvPr/>
              </p:nvPicPr>
              <p:blipFill>
                <a:blip r:embed="rId443"/>
                <a:stretch>
                  <a:fillRect/>
                </a:stretch>
              </p:blipFill>
              <p:spPr>
                <a:xfrm>
                  <a:off x="4935628" y="3149031"/>
                  <a:ext cx="2916000" cy="124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44">
              <p14:nvContentPartPr>
                <p14:cNvPr id="239" name="Ink 238">
                  <a:extLst>
                    <a:ext uri="{FF2B5EF4-FFF2-40B4-BE49-F238E27FC236}">
                      <a16:creationId xmlns:a16="http://schemas.microsoft.com/office/drawing/2014/main" id="{95FD422B-BE50-429B-92EA-3786316341AD}"/>
                    </a:ext>
                  </a:extLst>
                </p14:cNvPr>
                <p14:cNvContentPartPr/>
                <p14:nvPr/>
              </p14:nvContentPartPr>
              <p14:xfrm>
                <a:off x="998308" y="4142631"/>
                <a:ext cx="310320" cy="91800"/>
              </p14:xfrm>
            </p:contentPart>
          </mc:Choice>
          <mc:Fallback xmlns="">
            <p:pic>
              <p:nvPicPr>
                <p:cNvPr id="239" name="Ink 238">
                  <a:extLst>
                    <a:ext uri="{FF2B5EF4-FFF2-40B4-BE49-F238E27FC236}">
                      <a16:creationId xmlns:a16="http://schemas.microsoft.com/office/drawing/2014/main" id="{95FD422B-BE50-429B-92EA-3786316341AD}"/>
                    </a:ext>
                  </a:extLst>
                </p:cNvPr>
                <p:cNvPicPr/>
                <p:nvPr/>
              </p:nvPicPr>
              <p:blipFill>
                <a:blip r:embed="rId445"/>
                <a:stretch>
                  <a:fillRect/>
                </a:stretch>
              </p:blipFill>
              <p:spPr>
                <a:xfrm>
                  <a:off x="989308" y="4133991"/>
                  <a:ext cx="327960" cy="109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46">
              <p14:nvContentPartPr>
                <p14:cNvPr id="240" name="Ink 239">
                  <a:extLst>
                    <a:ext uri="{FF2B5EF4-FFF2-40B4-BE49-F238E27FC236}">
                      <a16:creationId xmlns:a16="http://schemas.microsoft.com/office/drawing/2014/main" id="{38B947E8-8779-4097-85B5-D45C399F70C9}"/>
                    </a:ext>
                  </a:extLst>
                </p14:cNvPr>
                <p14:cNvContentPartPr/>
                <p14:nvPr/>
              </p14:nvContentPartPr>
              <p14:xfrm>
                <a:off x="963388" y="4205991"/>
                <a:ext cx="63720" cy="289080"/>
              </p14:xfrm>
            </p:contentPart>
          </mc:Choice>
          <mc:Fallback xmlns="">
            <p:pic>
              <p:nvPicPr>
                <p:cNvPr id="240" name="Ink 239">
                  <a:extLst>
                    <a:ext uri="{FF2B5EF4-FFF2-40B4-BE49-F238E27FC236}">
                      <a16:creationId xmlns:a16="http://schemas.microsoft.com/office/drawing/2014/main" id="{38B947E8-8779-4097-85B5-D45C399F70C9}"/>
                    </a:ext>
                  </a:extLst>
                </p:cNvPr>
                <p:cNvPicPr/>
                <p:nvPr/>
              </p:nvPicPr>
              <p:blipFill>
                <a:blip r:embed="rId447"/>
                <a:stretch>
                  <a:fillRect/>
                </a:stretch>
              </p:blipFill>
              <p:spPr>
                <a:xfrm>
                  <a:off x="954748" y="4196991"/>
                  <a:ext cx="81360" cy="306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48">
              <p14:nvContentPartPr>
                <p14:cNvPr id="241" name="Ink 240">
                  <a:extLst>
                    <a:ext uri="{FF2B5EF4-FFF2-40B4-BE49-F238E27FC236}">
                      <a16:creationId xmlns:a16="http://schemas.microsoft.com/office/drawing/2014/main" id="{CA474C45-38F5-424B-BE24-0E21C5F4F931}"/>
                    </a:ext>
                  </a:extLst>
                </p14:cNvPr>
                <p14:cNvContentPartPr/>
                <p14:nvPr/>
              </p14:nvContentPartPr>
              <p14:xfrm>
                <a:off x="1181188" y="4473471"/>
                <a:ext cx="7560" cy="147960"/>
              </p14:xfrm>
            </p:contentPart>
          </mc:Choice>
          <mc:Fallback xmlns="">
            <p:pic>
              <p:nvPicPr>
                <p:cNvPr id="241" name="Ink 240">
                  <a:extLst>
                    <a:ext uri="{FF2B5EF4-FFF2-40B4-BE49-F238E27FC236}">
                      <a16:creationId xmlns:a16="http://schemas.microsoft.com/office/drawing/2014/main" id="{CA474C45-38F5-424B-BE24-0E21C5F4F931}"/>
                    </a:ext>
                  </a:extLst>
                </p:cNvPr>
                <p:cNvPicPr/>
                <p:nvPr/>
              </p:nvPicPr>
              <p:blipFill>
                <a:blip r:embed="rId449"/>
                <a:stretch>
                  <a:fillRect/>
                </a:stretch>
              </p:blipFill>
              <p:spPr>
                <a:xfrm>
                  <a:off x="1172548" y="4464471"/>
                  <a:ext cx="25200" cy="165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50">
              <p14:nvContentPartPr>
                <p14:cNvPr id="242" name="Ink 241">
                  <a:extLst>
                    <a:ext uri="{FF2B5EF4-FFF2-40B4-BE49-F238E27FC236}">
                      <a16:creationId xmlns:a16="http://schemas.microsoft.com/office/drawing/2014/main" id="{09E6A664-1AD4-422A-B5E2-A4BB2ED6D56C}"/>
                    </a:ext>
                  </a:extLst>
                </p14:cNvPr>
                <p14:cNvContentPartPr/>
                <p14:nvPr/>
              </p14:nvContentPartPr>
              <p14:xfrm>
                <a:off x="1251748" y="4529631"/>
                <a:ext cx="169560" cy="84960"/>
              </p14:xfrm>
            </p:contentPart>
          </mc:Choice>
          <mc:Fallback xmlns="">
            <p:pic>
              <p:nvPicPr>
                <p:cNvPr id="242" name="Ink 241">
                  <a:extLst>
                    <a:ext uri="{FF2B5EF4-FFF2-40B4-BE49-F238E27FC236}">
                      <a16:creationId xmlns:a16="http://schemas.microsoft.com/office/drawing/2014/main" id="{09E6A664-1AD4-422A-B5E2-A4BB2ED6D56C}"/>
                    </a:ext>
                  </a:extLst>
                </p:cNvPr>
                <p:cNvPicPr/>
                <p:nvPr/>
              </p:nvPicPr>
              <p:blipFill>
                <a:blip r:embed="rId451"/>
                <a:stretch>
                  <a:fillRect/>
                </a:stretch>
              </p:blipFill>
              <p:spPr>
                <a:xfrm>
                  <a:off x="1242748" y="4520631"/>
                  <a:ext cx="187200" cy="102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52">
              <p14:nvContentPartPr>
                <p14:cNvPr id="303" name="Ink 302">
                  <a:extLst>
                    <a:ext uri="{FF2B5EF4-FFF2-40B4-BE49-F238E27FC236}">
                      <a16:creationId xmlns:a16="http://schemas.microsoft.com/office/drawing/2014/main" id="{E93A561C-22D0-4103-A81D-B842AABD82C6}"/>
                    </a:ext>
                  </a:extLst>
                </p14:cNvPr>
                <p14:cNvContentPartPr/>
                <p14:nvPr/>
              </p14:nvContentPartPr>
              <p14:xfrm>
                <a:off x="928468" y="4692711"/>
                <a:ext cx="591120" cy="118800"/>
              </p14:xfrm>
            </p:contentPart>
          </mc:Choice>
          <mc:Fallback xmlns="">
            <p:pic>
              <p:nvPicPr>
                <p:cNvPr id="303" name="Ink 302">
                  <a:extLst>
                    <a:ext uri="{FF2B5EF4-FFF2-40B4-BE49-F238E27FC236}">
                      <a16:creationId xmlns:a16="http://schemas.microsoft.com/office/drawing/2014/main" id="{E93A561C-22D0-4103-A81D-B842AABD82C6}"/>
                    </a:ext>
                  </a:extLst>
                </p:cNvPr>
                <p:cNvPicPr/>
                <p:nvPr/>
              </p:nvPicPr>
              <p:blipFill>
                <a:blip r:embed="rId453"/>
                <a:stretch>
                  <a:fillRect/>
                </a:stretch>
              </p:blipFill>
              <p:spPr>
                <a:xfrm>
                  <a:off x="919468" y="4683711"/>
                  <a:ext cx="608760" cy="136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54">
              <p14:nvContentPartPr>
                <p14:cNvPr id="305" name="Ink 304">
                  <a:extLst>
                    <a:ext uri="{FF2B5EF4-FFF2-40B4-BE49-F238E27FC236}">
                      <a16:creationId xmlns:a16="http://schemas.microsoft.com/office/drawing/2014/main" id="{B58BE996-D031-4DD4-934E-C0794F204FB0}"/>
                    </a:ext>
                  </a:extLst>
                </p14:cNvPr>
                <p14:cNvContentPartPr/>
                <p14:nvPr/>
              </p14:nvContentPartPr>
              <p14:xfrm>
                <a:off x="3621988" y="3172071"/>
                <a:ext cx="1323000" cy="837720"/>
              </p14:xfrm>
            </p:contentPart>
          </mc:Choice>
          <mc:Fallback xmlns="">
            <p:pic>
              <p:nvPicPr>
                <p:cNvPr id="305" name="Ink 304">
                  <a:extLst>
                    <a:ext uri="{FF2B5EF4-FFF2-40B4-BE49-F238E27FC236}">
                      <a16:creationId xmlns:a16="http://schemas.microsoft.com/office/drawing/2014/main" id="{B58BE996-D031-4DD4-934E-C0794F204FB0}"/>
                    </a:ext>
                  </a:extLst>
                </p:cNvPr>
                <p:cNvPicPr/>
                <p:nvPr/>
              </p:nvPicPr>
              <p:blipFill>
                <a:blip r:embed="rId455"/>
                <a:stretch>
                  <a:fillRect/>
                </a:stretch>
              </p:blipFill>
              <p:spPr>
                <a:xfrm>
                  <a:off x="3613348" y="3163431"/>
                  <a:ext cx="1340640" cy="855360"/>
                </a:xfrm>
                <a:prstGeom prst="rect">
                  <a:avLst/>
                </a:prstGeom>
              </p:spPr>
            </p:pic>
          </mc:Fallback>
        </mc:AlternateContent>
      </p:grpSp>
    </p:spTree>
    <p:extLst>
      <p:ext uri="{BB962C8B-B14F-4D97-AF65-F5344CB8AC3E}">
        <p14:creationId xmlns:p14="http://schemas.microsoft.com/office/powerpoint/2010/main" val="152187171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201108" y="3185889"/>
            <a:ext cx="8675370" cy="2883712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9" name="Ink 8"/>
              <p14:cNvContentPartPr/>
              <p14:nvPr/>
            </p14:nvContentPartPr>
            <p14:xfrm>
              <a:off x="834879" y="167181"/>
              <a:ext cx="453600" cy="765000"/>
            </p14:xfrm>
          </p:contentPart>
        </mc:Choice>
        <mc:Fallback xmlns="">
          <p:pic>
            <p:nvPicPr>
              <p:cNvPr id="9" name="Ink 8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822639" y="157461"/>
                <a:ext cx="472320" cy="785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25" name="Ink 24"/>
              <p14:cNvContentPartPr/>
              <p14:nvPr/>
            </p14:nvContentPartPr>
            <p14:xfrm>
              <a:off x="1425639" y="273021"/>
              <a:ext cx="5831280" cy="3232440"/>
            </p14:xfrm>
          </p:contentPart>
        </mc:Choice>
        <mc:Fallback xmlns="">
          <p:pic>
            <p:nvPicPr>
              <p:cNvPr id="25" name="Ink 24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1413399" y="262221"/>
                <a:ext cx="5854680" cy="3252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28" name="Ink 27"/>
              <p14:cNvContentPartPr/>
              <p14:nvPr/>
            </p14:nvContentPartPr>
            <p14:xfrm>
              <a:off x="2188119" y="855861"/>
              <a:ext cx="1321920" cy="14040"/>
            </p14:xfrm>
          </p:contentPart>
        </mc:Choice>
        <mc:Fallback xmlns="">
          <p:pic>
            <p:nvPicPr>
              <p:cNvPr id="28" name="Ink 27"/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2176599" y="844341"/>
                <a:ext cx="1347840" cy="39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42" name="Ink 41"/>
              <p14:cNvContentPartPr/>
              <p14:nvPr/>
            </p14:nvContentPartPr>
            <p14:xfrm>
              <a:off x="7746879" y="6695781"/>
              <a:ext cx="28080" cy="60840"/>
            </p14:xfrm>
          </p:contentPart>
        </mc:Choice>
        <mc:Fallback xmlns="">
          <p:pic>
            <p:nvPicPr>
              <p:cNvPr id="42" name="Ink 41"/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7728879" y="6677781"/>
                <a:ext cx="64080" cy="96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">
            <p14:nvContentPartPr>
              <p14:cNvPr id="68" name="Ink 67"/>
              <p14:cNvContentPartPr/>
              <p14:nvPr/>
            </p14:nvContentPartPr>
            <p14:xfrm>
              <a:off x="5872719" y="525381"/>
              <a:ext cx="1388160" cy="53640"/>
            </p14:xfrm>
          </p:contentPart>
        </mc:Choice>
        <mc:Fallback xmlns="">
          <p:pic>
            <p:nvPicPr>
              <p:cNvPr id="68" name="Ink 67"/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5862999" y="512061"/>
                <a:ext cx="1410480" cy="78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">
            <p14:nvContentPartPr>
              <p14:cNvPr id="77" name="Ink 76"/>
              <p14:cNvContentPartPr/>
              <p14:nvPr/>
            </p14:nvContentPartPr>
            <p14:xfrm>
              <a:off x="4934559" y="130101"/>
              <a:ext cx="2287440" cy="520560"/>
            </p14:xfrm>
          </p:contentPart>
        </mc:Choice>
        <mc:Fallback xmlns="">
          <p:pic>
            <p:nvPicPr>
              <p:cNvPr id="77" name="Ink 76"/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4922679" y="119661"/>
                <a:ext cx="2306880" cy="540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">
            <p14:nvContentPartPr>
              <p14:cNvPr id="102" name="Ink 101"/>
              <p14:cNvContentPartPr/>
              <p14:nvPr/>
            </p14:nvContentPartPr>
            <p14:xfrm>
              <a:off x="1901919" y="2010021"/>
              <a:ext cx="2904840" cy="116280"/>
            </p14:xfrm>
          </p:contentPart>
        </mc:Choice>
        <mc:Fallback xmlns="">
          <p:pic>
            <p:nvPicPr>
              <p:cNvPr id="102" name="Ink 101"/>
              <p:cNvPicPr/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1894359" y="1997061"/>
                <a:ext cx="2924640" cy="135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0ED4EFEB-98C9-49AC-BF3B-19F78C0A7AEB}"/>
                  </a:ext>
                </a:extLst>
              </p14:cNvPr>
              <p14:cNvContentPartPr/>
              <p14:nvPr/>
            </p14:nvContentPartPr>
            <p14:xfrm>
              <a:off x="5114548" y="618591"/>
              <a:ext cx="174960" cy="204480"/>
            </p14:xfrm>
          </p:contentPart>
        </mc:Choice>
        <mc:Fallback xmlns=""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0ED4EFEB-98C9-49AC-BF3B-19F78C0A7AEB}"/>
                  </a:ext>
                </a:extLst>
              </p:cNvPr>
              <p:cNvPicPr/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5105908" y="609951"/>
                <a:ext cx="192600" cy="222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">
            <p14:nvContentPartPr>
              <p14:cNvPr id="90" name="Ink 89">
                <a:extLst>
                  <a:ext uri="{FF2B5EF4-FFF2-40B4-BE49-F238E27FC236}">
                    <a16:creationId xmlns:a16="http://schemas.microsoft.com/office/drawing/2014/main" id="{45E84D6E-3A16-4A2A-AB7C-FC7E7B20FB5E}"/>
                  </a:ext>
                </a:extLst>
              </p14:cNvPr>
              <p14:cNvContentPartPr/>
              <p14:nvPr/>
            </p14:nvContentPartPr>
            <p14:xfrm>
              <a:off x="5148748" y="5647791"/>
              <a:ext cx="3432960" cy="1076400"/>
            </p14:xfrm>
          </p:contentPart>
        </mc:Choice>
        <mc:Fallback xmlns="">
          <p:pic>
            <p:nvPicPr>
              <p:cNvPr id="90" name="Ink 89">
                <a:extLst>
                  <a:ext uri="{FF2B5EF4-FFF2-40B4-BE49-F238E27FC236}">
                    <a16:creationId xmlns:a16="http://schemas.microsoft.com/office/drawing/2014/main" id="{45E84D6E-3A16-4A2A-AB7C-FC7E7B20FB5E}"/>
                  </a:ext>
                </a:extLst>
              </p:cNvPr>
              <p:cNvPicPr/>
              <p:nvPr/>
            </p:nvPicPr>
            <p:blipFill>
              <a:blip r:embed="rId20"/>
              <a:stretch>
                <a:fillRect/>
              </a:stretch>
            </p:blipFill>
            <p:spPr>
              <a:xfrm>
                <a:off x="5140108" y="5639151"/>
                <a:ext cx="3450600" cy="1094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1">
            <p14:nvContentPartPr>
              <p14:cNvPr id="129" name="Ink 128">
                <a:extLst>
                  <a:ext uri="{FF2B5EF4-FFF2-40B4-BE49-F238E27FC236}">
                    <a16:creationId xmlns:a16="http://schemas.microsoft.com/office/drawing/2014/main" id="{26A444EC-0503-4769-952F-55DADA2D4BE5}"/>
                  </a:ext>
                </a:extLst>
              </p14:cNvPr>
              <p14:cNvContentPartPr/>
              <p14:nvPr/>
            </p14:nvContentPartPr>
            <p14:xfrm>
              <a:off x="4191508" y="2355425"/>
              <a:ext cx="4868280" cy="3546360"/>
            </p14:xfrm>
          </p:contentPart>
        </mc:Choice>
        <mc:Fallback xmlns="">
          <p:pic>
            <p:nvPicPr>
              <p:cNvPr id="129" name="Ink 128">
                <a:extLst>
                  <a:ext uri="{FF2B5EF4-FFF2-40B4-BE49-F238E27FC236}">
                    <a16:creationId xmlns:a16="http://schemas.microsoft.com/office/drawing/2014/main" id="{26A444EC-0503-4769-952F-55DADA2D4BE5}"/>
                  </a:ext>
                </a:extLst>
              </p:cNvPr>
              <p:cNvPicPr/>
              <p:nvPr/>
            </p:nvPicPr>
            <p:blipFill>
              <a:blip r:embed="rId22"/>
              <a:stretch>
                <a:fillRect/>
              </a:stretch>
            </p:blipFill>
            <p:spPr>
              <a:xfrm>
                <a:off x="4182868" y="2346785"/>
                <a:ext cx="4885920" cy="3564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3">
            <p14:nvContentPartPr>
              <p14:cNvPr id="138" name="Ink 137">
                <a:extLst>
                  <a:ext uri="{FF2B5EF4-FFF2-40B4-BE49-F238E27FC236}">
                    <a16:creationId xmlns:a16="http://schemas.microsoft.com/office/drawing/2014/main" id="{4655B4E5-7949-48B2-BFE4-B9A2C8D3DBEF}"/>
                  </a:ext>
                </a:extLst>
              </p14:cNvPr>
              <p14:cNvContentPartPr/>
              <p14:nvPr/>
            </p14:nvContentPartPr>
            <p14:xfrm>
              <a:off x="1842508" y="1195145"/>
              <a:ext cx="3785400" cy="1498320"/>
            </p14:xfrm>
          </p:contentPart>
        </mc:Choice>
        <mc:Fallback xmlns="">
          <p:pic>
            <p:nvPicPr>
              <p:cNvPr id="138" name="Ink 137">
                <a:extLst>
                  <a:ext uri="{FF2B5EF4-FFF2-40B4-BE49-F238E27FC236}">
                    <a16:creationId xmlns:a16="http://schemas.microsoft.com/office/drawing/2014/main" id="{4655B4E5-7949-48B2-BFE4-B9A2C8D3DBEF}"/>
                  </a:ext>
                </a:extLst>
              </p:cNvPr>
              <p:cNvPicPr/>
              <p:nvPr/>
            </p:nvPicPr>
            <p:blipFill>
              <a:blip r:embed="rId24"/>
              <a:stretch>
                <a:fillRect/>
              </a:stretch>
            </p:blipFill>
            <p:spPr>
              <a:xfrm>
                <a:off x="1833508" y="1186505"/>
                <a:ext cx="3803040" cy="1515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5">
            <p14:nvContentPartPr>
              <p14:cNvPr id="157" name="Ink 156">
                <a:extLst>
                  <a:ext uri="{FF2B5EF4-FFF2-40B4-BE49-F238E27FC236}">
                    <a16:creationId xmlns:a16="http://schemas.microsoft.com/office/drawing/2014/main" id="{1688A7DC-2C49-4432-A2E6-D8E02E9D9AAE}"/>
                  </a:ext>
                </a:extLst>
              </p14:cNvPr>
              <p14:cNvContentPartPr/>
              <p14:nvPr/>
            </p14:nvContentPartPr>
            <p14:xfrm>
              <a:off x="4677508" y="3340385"/>
              <a:ext cx="309960" cy="134640"/>
            </p14:xfrm>
          </p:contentPart>
        </mc:Choice>
        <mc:Fallback xmlns="">
          <p:pic>
            <p:nvPicPr>
              <p:cNvPr id="157" name="Ink 156">
                <a:extLst>
                  <a:ext uri="{FF2B5EF4-FFF2-40B4-BE49-F238E27FC236}">
                    <a16:creationId xmlns:a16="http://schemas.microsoft.com/office/drawing/2014/main" id="{1688A7DC-2C49-4432-A2E6-D8E02E9D9AAE}"/>
                  </a:ext>
                </a:extLst>
              </p:cNvPr>
              <p:cNvPicPr/>
              <p:nvPr/>
            </p:nvPicPr>
            <p:blipFill>
              <a:blip r:embed="rId26"/>
              <a:stretch>
                <a:fillRect/>
              </a:stretch>
            </p:blipFill>
            <p:spPr>
              <a:xfrm>
                <a:off x="4668508" y="3331745"/>
                <a:ext cx="327600" cy="152280"/>
              </a:xfrm>
              <a:prstGeom prst="rect">
                <a:avLst/>
              </a:prstGeom>
            </p:spPr>
          </p:pic>
        </mc:Fallback>
      </mc:AlternateContent>
      <p:grpSp>
        <p:nvGrpSpPr>
          <p:cNvPr id="182" name="Group 181">
            <a:extLst>
              <a:ext uri="{FF2B5EF4-FFF2-40B4-BE49-F238E27FC236}">
                <a16:creationId xmlns:a16="http://schemas.microsoft.com/office/drawing/2014/main" id="{BE21DEC9-5137-4343-9CD9-FEC9C10CF3C5}"/>
              </a:ext>
            </a:extLst>
          </p:cNvPr>
          <p:cNvGrpSpPr/>
          <p:nvPr/>
        </p:nvGrpSpPr>
        <p:grpSpPr>
          <a:xfrm>
            <a:off x="280468" y="51425"/>
            <a:ext cx="8540280" cy="6835126"/>
            <a:chOff x="280468" y="51425"/>
            <a:chExt cx="8540280" cy="6835126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7">
              <p14:nvContentPartPr>
                <p14:cNvPr id="7" name="Ink 6">
                  <a:extLst>
                    <a:ext uri="{FF2B5EF4-FFF2-40B4-BE49-F238E27FC236}">
                      <a16:creationId xmlns:a16="http://schemas.microsoft.com/office/drawing/2014/main" id="{BB8555B5-572E-45DF-BD6F-77884FB753BD}"/>
                    </a:ext>
                  </a:extLst>
                </p14:cNvPr>
                <p14:cNvContentPartPr/>
                <p14:nvPr/>
              </p14:nvContentPartPr>
              <p14:xfrm>
                <a:off x="4304548" y="5134431"/>
                <a:ext cx="56520" cy="513720"/>
              </p14:xfrm>
            </p:contentPart>
          </mc:Choice>
          <mc:Fallback xmlns="">
            <p:pic>
              <p:nvPicPr>
                <p:cNvPr id="7" name="Ink 6">
                  <a:extLst>
                    <a:ext uri="{FF2B5EF4-FFF2-40B4-BE49-F238E27FC236}">
                      <a16:creationId xmlns:a16="http://schemas.microsoft.com/office/drawing/2014/main" id="{BB8555B5-572E-45DF-BD6F-77884FB753BD}"/>
                    </a:ext>
                  </a:extLst>
                </p:cNvPr>
                <p:cNvPicPr/>
                <p:nvPr/>
              </p:nvPicPr>
              <p:blipFill>
                <a:blip r:embed="rId28"/>
                <a:stretch>
                  <a:fillRect/>
                </a:stretch>
              </p:blipFill>
              <p:spPr>
                <a:xfrm>
                  <a:off x="4295548" y="5125791"/>
                  <a:ext cx="74160" cy="531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">
              <p14:nvContentPartPr>
                <p14:cNvPr id="29" name="Ink 28">
                  <a:extLst>
                    <a:ext uri="{FF2B5EF4-FFF2-40B4-BE49-F238E27FC236}">
                      <a16:creationId xmlns:a16="http://schemas.microsoft.com/office/drawing/2014/main" id="{EAEFC064-D10C-41C8-A838-FC6DDDA4388E}"/>
                    </a:ext>
                  </a:extLst>
                </p14:cNvPr>
                <p14:cNvContentPartPr/>
                <p14:nvPr/>
              </p14:nvContentPartPr>
              <p14:xfrm>
                <a:off x="5443948" y="5788551"/>
                <a:ext cx="63720" cy="42480"/>
              </p14:xfrm>
            </p:contentPart>
          </mc:Choice>
          <mc:Fallback xmlns="">
            <p:pic>
              <p:nvPicPr>
                <p:cNvPr id="29" name="Ink 28">
                  <a:extLst>
                    <a:ext uri="{FF2B5EF4-FFF2-40B4-BE49-F238E27FC236}">
                      <a16:creationId xmlns:a16="http://schemas.microsoft.com/office/drawing/2014/main" id="{EAEFC064-D10C-41C8-A838-FC6DDDA4388E}"/>
                    </a:ext>
                  </a:extLst>
                </p:cNvPr>
                <p:cNvPicPr/>
                <p:nvPr/>
              </p:nvPicPr>
              <p:blipFill>
                <a:blip r:embed="rId30"/>
                <a:stretch>
                  <a:fillRect/>
                </a:stretch>
              </p:blipFill>
              <p:spPr>
                <a:xfrm>
                  <a:off x="5435308" y="5779911"/>
                  <a:ext cx="81360" cy="60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">
              <p14:nvContentPartPr>
                <p14:cNvPr id="30" name="Ink 29">
                  <a:extLst>
                    <a:ext uri="{FF2B5EF4-FFF2-40B4-BE49-F238E27FC236}">
                      <a16:creationId xmlns:a16="http://schemas.microsoft.com/office/drawing/2014/main" id="{1A6B2CD7-727E-424A-B415-5719F61EE266}"/>
                    </a:ext>
                  </a:extLst>
                </p14:cNvPr>
                <p14:cNvContentPartPr/>
                <p14:nvPr/>
              </p14:nvContentPartPr>
              <p14:xfrm>
                <a:off x="5282308" y="5851551"/>
                <a:ext cx="302760" cy="380520"/>
              </p14:xfrm>
            </p:contentPart>
          </mc:Choice>
          <mc:Fallback xmlns="">
            <p:pic>
              <p:nvPicPr>
                <p:cNvPr id="30" name="Ink 29">
                  <a:extLst>
                    <a:ext uri="{FF2B5EF4-FFF2-40B4-BE49-F238E27FC236}">
                      <a16:creationId xmlns:a16="http://schemas.microsoft.com/office/drawing/2014/main" id="{1A6B2CD7-727E-424A-B415-5719F61EE266}"/>
                    </a:ext>
                  </a:extLst>
                </p:cNvPr>
                <p:cNvPicPr/>
                <p:nvPr/>
              </p:nvPicPr>
              <p:blipFill>
                <a:blip r:embed="rId32"/>
                <a:stretch>
                  <a:fillRect/>
                </a:stretch>
              </p:blipFill>
              <p:spPr>
                <a:xfrm>
                  <a:off x="5273308" y="5842911"/>
                  <a:ext cx="320400" cy="398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">
              <p14:nvContentPartPr>
                <p14:cNvPr id="31" name="Ink 30">
                  <a:extLst>
                    <a:ext uri="{FF2B5EF4-FFF2-40B4-BE49-F238E27FC236}">
                      <a16:creationId xmlns:a16="http://schemas.microsoft.com/office/drawing/2014/main" id="{6074C5CC-F006-403D-86C3-40591C562C01}"/>
                    </a:ext>
                  </a:extLst>
                </p14:cNvPr>
                <p14:cNvContentPartPr/>
                <p14:nvPr/>
              </p14:nvContentPartPr>
              <p14:xfrm>
                <a:off x="5331628" y="6020031"/>
                <a:ext cx="258120" cy="50400"/>
              </p14:xfrm>
            </p:contentPart>
          </mc:Choice>
          <mc:Fallback xmlns="">
            <p:pic>
              <p:nvPicPr>
                <p:cNvPr id="31" name="Ink 30">
                  <a:extLst>
                    <a:ext uri="{FF2B5EF4-FFF2-40B4-BE49-F238E27FC236}">
                      <a16:creationId xmlns:a16="http://schemas.microsoft.com/office/drawing/2014/main" id="{6074C5CC-F006-403D-86C3-40591C562C01}"/>
                    </a:ext>
                  </a:extLst>
                </p:cNvPr>
                <p:cNvPicPr/>
                <p:nvPr/>
              </p:nvPicPr>
              <p:blipFill>
                <a:blip r:embed="rId34"/>
                <a:stretch>
                  <a:fillRect/>
                </a:stretch>
              </p:blipFill>
              <p:spPr>
                <a:xfrm>
                  <a:off x="5322628" y="6011031"/>
                  <a:ext cx="275760" cy="68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">
              <p14:nvContentPartPr>
                <p14:cNvPr id="32" name="Ink 31">
                  <a:extLst>
                    <a:ext uri="{FF2B5EF4-FFF2-40B4-BE49-F238E27FC236}">
                      <a16:creationId xmlns:a16="http://schemas.microsoft.com/office/drawing/2014/main" id="{823C1FCD-EB67-4A1B-9388-6222FA8A6B9F}"/>
                    </a:ext>
                  </a:extLst>
                </p14:cNvPr>
                <p14:cNvContentPartPr/>
                <p14:nvPr/>
              </p14:nvContentPartPr>
              <p14:xfrm>
                <a:off x="5598748" y="5858751"/>
                <a:ext cx="197280" cy="415440"/>
              </p14:xfrm>
            </p:contentPart>
          </mc:Choice>
          <mc:Fallback xmlns="">
            <p:pic>
              <p:nvPicPr>
                <p:cNvPr id="32" name="Ink 31">
                  <a:extLst>
                    <a:ext uri="{FF2B5EF4-FFF2-40B4-BE49-F238E27FC236}">
                      <a16:creationId xmlns:a16="http://schemas.microsoft.com/office/drawing/2014/main" id="{823C1FCD-EB67-4A1B-9388-6222FA8A6B9F}"/>
                    </a:ext>
                  </a:extLst>
                </p:cNvPr>
                <p:cNvPicPr/>
                <p:nvPr/>
              </p:nvPicPr>
              <p:blipFill>
                <a:blip r:embed="rId36"/>
                <a:stretch>
                  <a:fillRect/>
                </a:stretch>
              </p:blipFill>
              <p:spPr>
                <a:xfrm>
                  <a:off x="5590108" y="5850111"/>
                  <a:ext cx="214920" cy="433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">
              <p14:nvContentPartPr>
                <p14:cNvPr id="33" name="Ink 32">
                  <a:extLst>
                    <a:ext uri="{FF2B5EF4-FFF2-40B4-BE49-F238E27FC236}">
                      <a16:creationId xmlns:a16="http://schemas.microsoft.com/office/drawing/2014/main" id="{29109F27-D0A5-4588-9C28-9CB1513C5365}"/>
                    </a:ext>
                  </a:extLst>
                </p14:cNvPr>
                <p14:cNvContentPartPr/>
                <p14:nvPr/>
              </p14:nvContentPartPr>
              <p14:xfrm>
                <a:off x="5771908" y="5984751"/>
                <a:ext cx="129600" cy="219600"/>
              </p14:xfrm>
            </p:contentPart>
          </mc:Choice>
          <mc:Fallback xmlns="">
            <p:pic>
              <p:nvPicPr>
                <p:cNvPr id="33" name="Ink 32">
                  <a:extLst>
                    <a:ext uri="{FF2B5EF4-FFF2-40B4-BE49-F238E27FC236}">
                      <a16:creationId xmlns:a16="http://schemas.microsoft.com/office/drawing/2014/main" id="{29109F27-D0A5-4588-9C28-9CB1513C5365}"/>
                    </a:ext>
                  </a:extLst>
                </p:cNvPr>
                <p:cNvPicPr/>
                <p:nvPr/>
              </p:nvPicPr>
              <p:blipFill>
                <a:blip r:embed="rId38"/>
                <a:stretch>
                  <a:fillRect/>
                </a:stretch>
              </p:blipFill>
              <p:spPr>
                <a:xfrm>
                  <a:off x="5763268" y="5976111"/>
                  <a:ext cx="147240" cy="237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9">
              <p14:nvContentPartPr>
                <p14:cNvPr id="34" name="Ink 33">
                  <a:extLst>
                    <a:ext uri="{FF2B5EF4-FFF2-40B4-BE49-F238E27FC236}">
                      <a16:creationId xmlns:a16="http://schemas.microsoft.com/office/drawing/2014/main" id="{163BCEEE-4A9B-4A0A-A23D-955D7E25D18B}"/>
                    </a:ext>
                  </a:extLst>
                </p14:cNvPr>
                <p14:cNvContentPartPr/>
                <p14:nvPr/>
              </p14:nvContentPartPr>
              <p14:xfrm>
                <a:off x="5760388" y="6098151"/>
                <a:ext cx="155160" cy="21600"/>
              </p14:xfrm>
            </p:contentPart>
          </mc:Choice>
          <mc:Fallback xmlns="">
            <p:pic>
              <p:nvPicPr>
                <p:cNvPr id="34" name="Ink 33">
                  <a:extLst>
                    <a:ext uri="{FF2B5EF4-FFF2-40B4-BE49-F238E27FC236}">
                      <a16:creationId xmlns:a16="http://schemas.microsoft.com/office/drawing/2014/main" id="{163BCEEE-4A9B-4A0A-A23D-955D7E25D18B}"/>
                    </a:ext>
                  </a:extLst>
                </p:cNvPr>
                <p:cNvPicPr/>
                <p:nvPr/>
              </p:nvPicPr>
              <p:blipFill>
                <a:blip r:embed="rId40"/>
                <a:stretch>
                  <a:fillRect/>
                </a:stretch>
              </p:blipFill>
              <p:spPr>
                <a:xfrm>
                  <a:off x="5751748" y="6089511"/>
                  <a:ext cx="172800" cy="39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1">
              <p14:nvContentPartPr>
                <p14:cNvPr id="35" name="Ink 34">
                  <a:extLst>
                    <a:ext uri="{FF2B5EF4-FFF2-40B4-BE49-F238E27FC236}">
                      <a16:creationId xmlns:a16="http://schemas.microsoft.com/office/drawing/2014/main" id="{33B8DA97-2E63-4CEE-9377-40A028DD0857}"/>
                    </a:ext>
                  </a:extLst>
                </p14:cNvPr>
                <p14:cNvContentPartPr/>
                <p14:nvPr/>
              </p14:nvContentPartPr>
              <p14:xfrm>
                <a:off x="5901148" y="5886831"/>
                <a:ext cx="176040" cy="479160"/>
              </p14:xfrm>
            </p:contentPart>
          </mc:Choice>
          <mc:Fallback xmlns="">
            <p:pic>
              <p:nvPicPr>
                <p:cNvPr id="35" name="Ink 34">
                  <a:extLst>
                    <a:ext uri="{FF2B5EF4-FFF2-40B4-BE49-F238E27FC236}">
                      <a16:creationId xmlns:a16="http://schemas.microsoft.com/office/drawing/2014/main" id="{33B8DA97-2E63-4CEE-9377-40A028DD0857}"/>
                    </a:ext>
                  </a:extLst>
                </p:cNvPr>
                <p:cNvPicPr/>
                <p:nvPr/>
              </p:nvPicPr>
              <p:blipFill>
                <a:blip r:embed="rId42"/>
                <a:stretch>
                  <a:fillRect/>
                </a:stretch>
              </p:blipFill>
              <p:spPr>
                <a:xfrm>
                  <a:off x="5892508" y="5877831"/>
                  <a:ext cx="193680" cy="496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3">
              <p14:nvContentPartPr>
                <p14:cNvPr id="36" name="Ink 35">
                  <a:extLst>
                    <a:ext uri="{FF2B5EF4-FFF2-40B4-BE49-F238E27FC236}">
                      <a16:creationId xmlns:a16="http://schemas.microsoft.com/office/drawing/2014/main" id="{4DC27CDD-99F4-4EF3-811C-DF2897DD9AF5}"/>
                    </a:ext>
                  </a:extLst>
                </p14:cNvPr>
                <p14:cNvContentPartPr/>
                <p14:nvPr/>
              </p14:nvContentPartPr>
              <p14:xfrm>
                <a:off x="6168628" y="6020751"/>
                <a:ext cx="155160" cy="183240"/>
              </p14:xfrm>
            </p:contentPart>
          </mc:Choice>
          <mc:Fallback xmlns="">
            <p:pic>
              <p:nvPicPr>
                <p:cNvPr id="36" name="Ink 35">
                  <a:extLst>
                    <a:ext uri="{FF2B5EF4-FFF2-40B4-BE49-F238E27FC236}">
                      <a16:creationId xmlns:a16="http://schemas.microsoft.com/office/drawing/2014/main" id="{4DC27CDD-99F4-4EF3-811C-DF2897DD9AF5}"/>
                    </a:ext>
                  </a:extLst>
                </p:cNvPr>
                <p:cNvPicPr/>
                <p:nvPr/>
              </p:nvPicPr>
              <p:blipFill>
                <a:blip r:embed="rId44"/>
                <a:stretch>
                  <a:fillRect/>
                </a:stretch>
              </p:blipFill>
              <p:spPr>
                <a:xfrm>
                  <a:off x="6159628" y="6012111"/>
                  <a:ext cx="172800" cy="200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5">
              <p14:nvContentPartPr>
                <p14:cNvPr id="37" name="Ink 36">
                  <a:extLst>
                    <a:ext uri="{FF2B5EF4-FFF2-40B4-BE49-F238E27FC236}">
                      <a16:creationId xmlns:a16="http://schemas.microsoft.com/office/drawing/2014/main" id="{FBF09F67-D54C-46C6-B1B7-128754D669A8}"/>
                    </a:ext>
                  </a:extLst>
                </p14:cNvPr>
                <p14:cNvContentPartPr/>
                <p14:nvPr/>
              </p14:nvContentPartPr>
              <p14:xfrm>
                <a:off x="6688828" y="5810871"/>
                <a:ext cx="15120" cy="174960"/>
              </p14:xfrm>
            </p:contentPart>
          </mc:Choice>
          <mc:Fallback xmlns="">
            <p:pic>
              <p:nvPicPr>
                <p:cNvPr id="37" name="Ink 36">
                  <a:extLst>
                    <a:ext uri="{FF2B5EF4-FFF2-40B4-BE49-F238E27FC236}">
                      <a16:creationId xmlns:a16="http://schemas.microsoft.com/office/drawing/2014/main" id="{FBF09F67-D54C-46C6-B1B7-128754D669A8}"/>
                    </a:ext>
                  </a:extLst>
                </p:cNvPr>
                <p:cNvPicPr/>
                <p:nvPr/>
              </p:nvPicPr>
              <p:blipFill>
                <a:blip r:embed="rId46"/>
                <a:stretch>
                  <a:fillRect/>
                </a:stretch>
              </p:blipFill>
              <p:spPr>
                <a:xfrm>
                  <a:off x="6680188" y="5802231"/>
                  <a:ext cx="32760" cy="192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7">
              <p14:nvContentPartPr>
                <p14:cNvPr id="39" name="Ink 38">
                  <a:extLst>
                    <a:ext uri="{FF2B5EF4-FFF2-40B4-BE49-F238E27FC236}">
                      <a16:creationId xmlns:a16="http://schemas.microsoft.com/office/drawing/2014/main" id="{6DD7A74B-D3A7-40B8-A29F-ABFDA09812EA}"/>
                    </a:ext>
                  </a:extLst>
                </p14:cNvPr>
                <p14:cNvContentPartPr/>
                <p14:nvPr/>
              </p14:nvContentPartPr>
              <p14:xfrm>
                <a:off x="6892948" y="5894031"/>
                <a:ext cx="183240" cy="14760"/>
              </p14:xfrm>
            </p:contentPart>
          </mc:Choice>
          <mc:Fallback xmlns="">
            <p:pic>
              <p:nvPicPr>
                <p:cNvPr id="39" name="Ink 38">
                  <a:extLst>
                    <a:ext uri="{FF2B5EF4-FFF2-40B4-BE49-F238E27FC236}">
                      <a16:creationId xmlns:a16="http://schemas.microsoft.com/office/drawing/2014/main" id="{6DD7A74B-D3A7-40B8-A29F-ABFDA09812EA}"/>
                    </a:ext>
                  </a:extLst>
                </p:cNvPr>
                <p:cNvPicPr/>
                <p:nvPr/>
              </p:nvPicPr>
              <p:blipFill>
                <a:blip r:embed="rId48"/>
                <a:stretch>
                  <a:fillRect/>
                </a:stretch>
              </p:blipFill>
              <p:spPr>
                <a:xfrm>
                  <a:off x="6884308" y="5885391"/>
                  <a:ext cx="200880" cy="32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9">
              <p14:nvContentPartPr>
                <p14:cNvPr id="40" name="Ink 39">
                  <a:extLst>
                    <a:ext uri="{FF2B5EF4-FFF2-40B4-BE49-F238E27FC236}">
                      <a16:creationId xmlns:a16="http://schemas.microsoft.com/office/drawing/2014/main" id="{E48117CA-2566-411B-B5A0-76F256B5F967}"/>
                    </a:ext>
                  </a:extLst>
                </p14:cNvPr>
                <p14:cNvContentPartPr/>
                <p14:nvPr/>
              </p14:nvContentPartPr>
              <p14:xfrm>
                <a:off x="6977548" y="5823831"/>
                <a:ext cx="21600" cy="169200"/>
              </p14:xfrm>
            </p:contentPart>
          </mc:Choice>
          <mc:Fallback xmlns="">
            <p:pic>
              <p:nvPicPr>
                <p:cNvPr id="40" name="Ink 39">
                  <a:extLst>
                    <a:ext uri="{FF2B5EF4-FFF2-40B4-BE49-F238E27FC236}">
                      <a16:creationId xmlns:a16="http://schemas.microsoft.com/office/drawing/2014/main" id="{E48117CA-2566-411B-B5A0-76F256B5F967}"/>
                    </a:ext>
                  </a:extLst>
                </p:cNvPr>
                <p:cNvPicPr/>
                <p:nvPr/>
              </p:nvPicPr>
              <p:blipFill>
                <a:blip r:embed="rId50"/>
                <a:stretch>
                  <a:fillRect/>
                </a:stretch>
              </p:blipFill>
              <p:spPr>
                <a:xfrm>
                  <a:off x="6968548" y="5814831"/>
                  <a:ext cx="39240" cy="186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1">
              <p14:nvContentPartPr>
                <p14:cNvPr id="41" name="Ink 40">
                  <a:extLst>
                    <a:ext uri="{FF2B5EF4-FFF2-40B4-BE49-F238E27FC236}">
                      <a16:creationId xmlns:a16="http://schemas.microsoft.com/office/drawing/2014/main" id="{8AE5735D-8BD7-4E46-936A-E2B001715803}"/>
                    </a:ext>
                  </a:extLst>
                </p14:cNvPr>
                <p14:cNvContentPartPr/>
                <p14:nvPr/>
              </p14:nvContentPartPr>
              <p14:xfrm>
                <a:off x="7308028" y="5739231"/>
                <a:ext cx="154800" cy="92160"/>
              </p14:xfrm>
            </p:contentPart>
          </mc:Choice>
          <mc:Fallback xmlns="">
            <p:pic>
              <p:nvPicPr>
                <p:cNvPr id="41" name="Ink 40">
                  <a:extLst>
                    <a:ext uri="{FF2B5EF4-FFF2-40B4-BE49-F238E27FC236}">
                      <a16:creationId xmlns:a16="http://schemas.microsoft.com/office/drawing/2014/main" id="{8AE5735D-8BD7-4E46-936A-E2B001715803}"/>
                    </a:ext>
                  </a:extLst>
                </p:cNvPr>
                <p:cNvPicPr/>
                <p:nvPr/>
              </p:nvPicPr>
              <p:blipFill>
                <a:blip r:embed="rId52"/>
                <a:stretch>
                  <a:fillRect/>
                </a:stretch>
              </p:blipFill>
              <p:spPr>
                <a:xfrm>
                  <a:off x="7299028" y="5730231"/>
                  <a:ext cx="172440" cy="109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3">
              <p14:nvContentPartPr>
                <p14:cNvPr id="43" name="Ink 42">
                  <a:extLst>
                    <a:ext uri="{FF2B5EF4-FFF2-40B4-BE49-F238E27FC236}">
                      <a16:creationId xmlns:a16="http://schemas.microsoft.com/office/drawing/2014/main" id="{CD95820C-D1F0-40C3-AB71-EF55F78F8DAA}"/>
                    </a:ext>
                  </a:extLst>
                </p14:cNvPr>
                <p14:cNvContentPartPr/>
                <p14:nvPr/>
              </p14:nvContentPartPr>
              <p14:xfrm>
                <a:off x="7244668" y="5741391"/>
                <a:ext cx="14400" cy="230400"/>
              </p14:xfrm>
            </p:contentPart>
          </mc:Choice>
          <mc:Fallback xmlns="">
            <p:pic>
              <p:nvPicPr>
                <p:cNvPr id="43" name="Ink 42">
                  <a:extLst>
                    <a:ext uri="{FF2B5EF4-FFF2-40B4-BE49-F238E27FC236}">
                      <a16:creationId xmlns:a16="http://schemas.microsoft.com/office/drawing/2014/main" id="{CD95820C-D1F0-40C3-AB71-EF55F78F8DAA}"/>
                    </a:ext>
                  </a:extLst>
                </p:cNvPr>
                <p:cNvPicPr/>
                <p:nvPr/>
              </p:nvPicPr>
              <p:blipFill>
                <a:blip r:embed="rId54"/>
                <a:stretch>
                  <a:fillRect/>
                </a:stretch>
              </p:blipFill>
              <p:spPr>
                <a:xfrm>
                  <a:off x="7236028" y="5732751"/>
                  <a:ext cx="32040" cy="248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5">
              <p14:nvContentPartPr>
                <p14:cNvPr id="46" name="Ink 45">
                  <a:extLst>
                    <a:ext uri="{FF2B5EF4-FFF2-40B4-BE49-F238E27FC236}">
                      <a16:creationId xmlns:a16="http://schemas.microsoft.com/office/drawing/2014/main" id="{723034B0-040C-434A-86CA-183213A0FA9A}"/>
                    </a:ext>
                  </a:extLst>
                </p14:cNvPr>
                <p14:cNvContentPartPr/>
                <p14:nvPr/>
              </p14:nvContentPartPr>
              <p14:xfrm>
                <a:off x="7434388" y="5740311"/>
                <a:ext cx="113040" cy="245880"/>
              </p14:xfrm>
            </p:contentPart>
          </mc:Choice>
          <mc:Fallback xmlns="">
            <p:pic>
              <p:nvPicPr>
                <p:cNvPr id="46" name="Ink 45">
                  <a:extLst>
                    <a:ext uri="{FF2B5EF4-FFF2-40B4-BE49-F238E27FC236}">
                      <a16:creationId xmlns:a16="http://schemas.microsoft.com/office/drawing/2014/main" id="{723034B0-040C-434A-86CA-183213A0FA9A}"/>
                    </a:ext>
                  </a:extLst>
                </p:cNvPr>
                <p:cNvPicPr/>
                <p:nvPr/>
              </p:nvPicPr>
              <p:blipFill>
                <a:blip r:embed="rId56"/>
                <a:stretch>
                  <a:fillRect/>
                </a:stretch>
              </p:blipFill>
              <p:spPr>
                <a:xfrm>
                  <a:off x="7425748" y="5731311"/>
                  <a:ext cx="130680" cy="263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7">
              <p14:nvContentPartPr>
                <p14:cNvPr id="47" name="Ink 46">
                  <a:extLst>
                    <a:ext uri="{FF2B5EF4-FFF2-40B4-BE49-F238E27FC236}">
                      <a16:creationId xmlns:a16="http://schemas.microsoft.com/office/drawing/2014/main" id="{49D74EB5-3690-469B-8CD1-4B9ACFB63E73}"/>
                    </a:ext>
                  </a:extLst>
                </p14:cNvPr>
                <p14:cNvContentPartPr/>
                <p14:nvPr/>
              </p14:nvContentPartPr>
              <p14:xfrm>
                <a:off x="7518988" y="5844351"/>
                <a:ext cx="91800" cy="127440"/>
              </p14:xfrm>
            </p:contentPart>
          </mc:Choice>
          <mc:Fallback xmlns="">
            <p:pic>
              <p:nvPicPr>
                <p:cNvPr id="47" name="Ink 46">
                  <a:extLst>
                    <a:ext uri="{FF2B5EF4-FFF2-40B4-BE49-F238E27FC236}">
                      <a16:creationId xmlns:a16="http://schemas.microsoft.com/office/drawing/2014/main" id="{49D74EB5-3690-469B-8CD1-4B9ACFB63E73}"/>
                    </a:ext>
                  </a:extLst>
                </p:cNvPr>
                <p:cNvPicPr/>
                <p:nvPr/>
              </p:nvPicPr>
              <p:blipFill>
                <a:blip r:embed="rId58"/>
                <a:stretch>
                  <a:fillRect/>
                </a:stretch>
              </p:blipFill>
              <p:spPr>
                <a:xfrm>
                  <a:off x="7510348" y="5835711"/>
                  <a:ext cx="109440" cy="145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9">
              <p14:nvContentPartPr>
                <p14:cNvPr id="48" name="Ink 47">
                  <a:extLst>
                    <a:ext uri="{FF2B5EF4-FFF2-40B4-BE49-F238E27FC236}">
                      <a16:creationId xmlns:a16="http://schemas.microsoft.com/office/drawing/2014/main" id="{F2A5A122-F590-4B9D-A50D-FC54759AF461}"/>
                    </a:ext>
                  </a:extLst>
                </p14:cNvPr>
                <p14:cNvContentPartPr/>
                <p14:nvPr/>
              </p14:nvContentPartPr>
              <p14:xfrm>
                <a:off x="7518988" y="5739591"/>
                <a:ext cx="267480" cy="344880"/>
              </p14:xfrm>
            </p:contentPart>
          </mc:Choice>
          <mc:Fallback xmlns="">
            <p:pic>
              <p:nvPicPr>
                <p:cNvPr id="48" name="Ink 47">
                  <a:extLst>
                    <a:ext uri="{FF2B5EF4-FFF2-40B4-BE49-F238E27FC236}">
                      <a16:creationId xmlns:a16="http://schemas.microsoft.com/office/drawing/2014/main" id="{F2A5A122-F590-4B9D-A50D-FC54759AF461}"/>
                    </a:ext>
                  </a:extLst>
                </p:cNvPr>
                <p:cNvPicPr/>
                <p:nvPr/>
              </p:nvPicPr>
              <p:blipFill>
                <a:blip r:embed="rId60"/>
                <a:stretch>
                  <a:fillRect/>
                </a:stretch>
              </p:blipFill>
              <p:spPr>
                <a:xfrm>
                  <a:off x="7510348" y="5730591"/>
                  <a:ext cx="285120" cy="362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1">
              <p14:nvContentPartPr>
                <p14:cNvPr id="49" name="Ink 48">
                  <a:extLst>
                    <a:ext uri="{FF2B5EF4-FFF2-40B4-BE49-F238E27FC236}">
                      <a16:creationId xmlns:a16="http://schemas.microsoft.com/office/drawing/2014/main" id="{D9AF6BB9-6D70-4F97-9AFC-E168DA7A8B33}"/>
                    </a:ext>
                  </a:extLst>
                </p14:cNvPr>
                <p14:cNvContentPartPr/>
                <p14:nvPr/>
              </p14:nvContentPartPr>
              <p14:xfrm>
                <a:off x="6534388" y="6112191"/>
                <a:ext cx="1154160" cy="63720"/>
              </p14:xfrm>
            </p:contentPart>
          </mc:Choice>
          <mc:Fallback xmlns="">
            <p:pic>
              <p:nvPicPr>
                <p:cNvPr id="49" name="Ink 48">
                  <a:extLst>
                    <a:ext uri="{FF2B5EF4-FFF2-40B4-BE49-F238E27FC236}">
                      <a16:creationId xmlns:a16="http://schemas.microsoft.com/office/drawing/2014/main" id="{D9AF6BB9-6D70-4F97-9AFC-E168DA7A8B33}"/>
                    </a:ext>
                  </a:extLst>
                </p:cNvPr>
                <p:cNvPicPr/>
                <p:nvPr/>
              </p:nvPicPr>
              <p:blipFill>
                <a:blip r:embed="rId62"/>
                <a:stretch>
                  <a:fillRect/>
                </a:stretch>
              </p:blipFill>
              <p:spPr>
                <a:xfrm>
                  <a:off x="6525388" y="6103551"/>
                  <a:ext cx="1171800" cy="81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3">
              <p14:nvContentPartPr>
                <p14:cNvPr id="50" name="Ink 49">
                  <a:extLst>
                    <a:ext uri="{FF2B5EF4-FFF2-40B4-BE49-F238E27FC236}">
                      <a16:creationId xmlns:a16="http://schemas.microsoft.com/office/drawing/2014/main" id="{E8513A3D-3960-40C2-9FB6-5AA83F857AFE}"/>
                    </a:ext>
                  </a:extLst>
                </p14:cNvPr>
                <p14:cNvContentPartPr/>
                <p14:nvPr/>
              </p14:nvContentPartPr>
              <p14:xfrm>
                <a:off x="6717268" y="6252951"/>
                <a:ext cx="63720" cy="181080"/>
              </p14:xfrm>
            </p:contentPart>
          </mc:Choice>
          <mc:Fallback xmlns="">
            <p:pic>
              <p:nvPicPr>
                <p:cNvPr id="50" name="Ink 49">
                  <a:extLst>
                    <a:ext uri="{FF2B5EF4-FFF2-40B4-BE49-F238E27FC236}">
                      <a16:creationId xmlns:a16="http://schemas.microsoft.com/office/drawing/2014/main" id="{E8513A3D-3960-40C2-9FB6-5AA83F857AFE}"/>
                    </a:ext>
                  </a:extLst>
                </p:cNvPr>
                <p:cNvPicPr/>
                <p:nvPr/>
              </p:nvPicPr>
              <p:blipFill>
                <a:blip r:embed="rId64"/>
                <a:stretch>
                  <a:fillRect/>
                </a:stretch>
              </p:blipFill>
              <p:spPr>
                <a:xfrm>
                  <a:off x="6708268" y="6243951"/>
                  <a:ext cx="81360" cy="198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5">
              <p14:nvContentPartPr>
                <p14:cNvPr id="51" name="Ink 50">
                  <a:extLst>
                    <a:ext uri="{FF2B5EF4-FFF2-40B4-BE49-F238E27FC236}">
                      <a16:creationId xmlns:a16="http://schemas.microsoft.com/office/drawing/2014/main" id="{7E778A8E-DC26-48DF-814C-941D81B57F7D}"/>
                    </a:ext>
                  </a:extLst>
                </p14:cNvPr>
                <p14:cNvContentPartPr/>
                <p14:nvPr/>
              </p14:nvContentPartPr>
              <p14:xfrm>
                <a:off x="7040548" y="6301911"/>
                <a:ext cx="84600" cy="7560"/>
              </p14:xfrm>
            </p:contentPart>
          </mc:Choice>
          <mc:Fallback xmlns="">
            <p:pic>
              <p:nvPicPr>
                <p:cNvPr id="51" name="Ink 50">
                  <a:extLst>
                    <a:ext uri="{FF2B5EF4-FFF2-40B4-BE49-F238E27FC236}">
                      <a16:creationId xmlns:a16="http://schemas.microsoft.com/office/drawing/2014/main" id="{7E778A8E-DC26-48DF-814C-941D81B57F7D}"/>
                    </a:ext>
                  </a:extLst>
                </p:cNvPr>
                <p:cNvPicPr/>
                <p:nvPr/>
              </p:nvPicPr>
              <p:blipFill>
                <a:blip r:embed="rId66"/>
                <a:stretch>
                  <a:fillRect/>
                </a:stretch>
              </p:blipFill>
              <p:spPr>
                <a:xfrm>
                  <a:off x="7031908" y="6293271"/>
                  <a:ext cx="102240" cy="25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7">
              <p14:nvContentPartPr>
                <p14:cNvPr id="52" name="Ink 51">
                  <a:extLst>
                    <a:ext uri="{FF2B5EF4-FFF2-40B4-BE49-F238E27FC236}">
                      <a16:creationId xmlns:a16="http://schemas.microsoft.com/office/drawing/2014/main" id="{E51FE0C2-CE98-4013-9DAA-3866AC0711F8}"/>
                    </a:ext>
                  </a:extLst>
                </p14:cNvPr>
                <p14:cNvContentPartPr/>
                <p14:nvPr/>
              </p14:nvContentPartPr>
              <p14:xfrm>
                <a:off x="7244668" y="6281031"/>
                <a:ext cx="117360" cy="42480"/>
              </p14:xfrm>
            </p:contentPart>
          </mc:Choice>
          <mc:Fallback xmlns="">
            <p:pic>
              <p:nvPicPr>
                <p:cNvPr id="52" name="Ink 51">
                  <a:extLst>
                    <a:ext uri="{FF2B5EF4-FFF2-40B4-BE49-F238E27FC236}">
                      <a16:creationId xmlns:a16="http://schemas.microsoft.com/office/drawing/2014/main" id="{E51FE0C2-CE98-4013-9DAA-3866AC0711F8}"/>
                    </a:ext>
                  </a:extLst>
                </p:cNvPr>
                <p:cNvPicPr/>
                <p:nvPr/>
              </p:nvPicPr>
              <p:blipFill>
                <a:blip r:embed="rId68"/>
                <a:stretch>
                  <a:fillRect/>
                </a:stretch>
              </p:blipFill>
              <p:spPr>
                <a:xfrm>
                  <a:off x="7236028" y="6272391"/>
                  <a:ext cx="135000" cy="60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9">
              <p14:nvContentPartPr>
                <p14:cNvPr id="53" name="Ink 52">
                  <a:extLst>
                    <a:ext uri="{FF2B5EF4-FFF2-40B4-BE49-F238E27FC236}">
                      <a16:creationId xmlns:a16="http://schemas.microsoft.com/office/drawing/2014/main" id="{3C6361A1-3947-441B-89E8-313ABFF4A6E1}"/>
                    </a:ext>
                  </a:extLst>
                </p14:cNvPr>
                <p14:cNvContentPartPr/>
                <p14:nvPr/>
              </p14:nvContentPartPr>
              <p14:xfrm>
                <a:off x="7230628" y="6295071"/>
                <a:ext cx="28440" cy="211320"/>
              </p14:xfrm>
            </p:contentPart>
          </mc:Choice>
          <mc:Fallback xmlns="">
            <p:pic>
              <p:nvPicPr>
                <p:cNvPr id="53" name="Ink 52">
                  <a:extLst>
                    <a:ext uri="{FF2B5EF4-FFF2-40B4-BE49-F238E27FC236}">
                      <a16:creationId xmlns:a16="http://schemas.microsoft.com/office/drawing/2014/main" id="{3C6361A1-3947-441B-89E8-313ABFF4A6E1}"/>
                    </a:ext>
                  </a:extLst>
                </p:cNvPr>
                <p:cNvPicPr/>
                <p:nvPr/>
              </p:nvPicPr>
              <p:blipFill>
                <a:blip r:embed="rId70"/>
                <a:stretch>
                  <a:fillRect/>
                </a:stretch>
              </p:blipFill>
              <p:spPr>
                <a:xfrm>
                  <a:off x="7221628" y="6286431"/>
                  <a:ext cx="46080" cy="228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1">
              <p14:nvContentPartPr>
                <p14:cNvPr id="54" name="Ink 53">
                  <a:extLst>
                    <a:ext uri="{FF2B5EF4-FFF2-40B4-BE49-F238E27FC236}">
                      <a16:creationId xmlns:a16="http://schemas.microsoft.com/office/drawing/2014/main" id="{5F9C8639-C063-48B3-A5DD-D193C9BD0865}"/>
                    </a:ext>
                  </a:extLst>
                </p14:cNvPr>
                <p14:cNvContentPartPr/>
                <p14:nvPr/>
              </p14:nvContentPartPr>
              <p14:xfrm>
                <a:off x="7356628" y="6266991"/>
                <a:ext cx="113400" cy="267840"/>
              </p14:xfrm>
            </p:contentPart>
          </mc:Choice>
          <mc:Fallback xmlns="">
            <p:pic>
              <p:nvPicPr>
                <p:cNvPr id="54" name="Ink 53">
                  <a:extLst>
                    <a:ext uri="{FF2B5EF4-FFF2-40B4-BE49-F238E27FC236}">
                      <a16:creationId xmlns:a16="http://schemas.microsoft.com/office/drawing/2014/main" id="{5F9C8639-C063-48B3-A5DD-D193C9BD0865}"/>
                    </a:ext>
                  </a:extLst>
                </p:cNvPr>
                <p:cNvPicPr/>
                <p:nvPr/>
              </p:nvPicPr>
              <p:blipFill>
                <a:blip r:embed="rId72"/>
                <a:stretch>
                  <a:fillRect/>
                </a:stretch>
              </p:blipFill>
              <p:spPr>
                <a:xfrm>
                  <a:off x="7347988" y="6257991"/>
                  <a:ext cx="131040" cy="285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3">
              <p14:nvContentPartPr>
                <p14:cNvPr id="55" name="Ink 54">
                  <a:extLst>
                    <a:ext uri="{FF2B5EF4-FFF2-40B4-BE49-F238E27FC236}">
                      <a16:creationId xmlns:a16="http://schemas.microsoft.com/office/drawing/2014/main" id="{05C5CCDF-8616-4957-B4ED-9A3D8297EF26}"/>
                    </a:ext>
                  </a:extLst>
                </p14:cNvPr>
                <p14:cNvContentPartPr/>
                <p14:nvPr/>
              </p14:nvContentPartPr>
              <p14:xfrm>
                <a:off x="7483708" y="6393351"/>
                <a:ext cx="91800" cy="120240"/>
              </p14:xfrm>
            </p:contentPart>
          </mc:Choice>
          <mc:Fallback xmlns="">
            <p:pic>
              <p:nvPicPr>
                <p:cNvPr id="55" name="Ink 54">
                  <a:extLst>
                    <a:ext uri="{FF2B5EF4-FFF2-40B4-BE49-F238E27FC236}">
                      <a16:creationId xmlns:a16="http://schemas.microsoft.com/office/drawing/2014/main" id="{05C5CCDF-8616-4957-B4ED-9A3D8297EF26}"/>
                    </a:ext>
                  </a:extLst>
                </p:cNvPr>
                <p:cNvPicPr/>
                <p:nvPr/>
              </p:nvPicPr>
              <p:blipFill>
                <a:blip r:embed="rId74"/>
                <a:stretch>
                  <a:fillRect/>
                </a:stretch>
              </p:blipFill>
              <p:spPr>
                <a:xfrm>
                  <a:off x="7475068" y="6384711"/>
                  <a:ext cx="109440" cy="137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5">
              <p14:nvContentPartPr>
                <p14:cNvPr id="56" name="Ink 55">
                  <a:extLst>
                    <a:ext uri="{FF2B5EF4-FFF2-40B4-BE49-F238E27FC236}">
                      <a16:creationId xmlns:a16="http://schemas.microsoft.com/office/drawing/2014/main" id="{4EB50615-EA9D-46B7-873F-82FBDDDC9D9F}"/>
                    </a:ext>
                  </a:extLst>
                </p14:cNvPr>
                <p14:cNvContentPartPr/>
                <p14:nvPr/>
              </p14:nvContentPartPr>
              <p14:xfrm>
                <a:off x="7568308" y="6316311"/>
                <a:ext cx="91800" cy="218520"/>
              </p14:xfrm>
            </p:contentPart>
          </mc:Choice>
          <mc:Fallback xmlns="">
            <p:pic>
              <p:nvPicPr>
                <p:cNvPr id="56" name="Ink 55">
                  <a:extLst>
                    <a:ext uri="{FF2B5EF4-FFF2-40B4-BE49-F238E27FC236}">
                      <a16:creationId xmlns:a16="http://schemas.microsoft.com/office/drawing/2014/main" id="{4EB50615-EA9D-46B7-873F-82FBDDDC9D9F}"/>
                    </a:ext>
                  </a:extLst>
                </p:cNvPr>
                <p:cNvPicPr/>
                <p:nvPr/>
              </p:nvPicPr>
              <p:blipFill>
                <a:blip r:embed="rId76"/>
                <a:stretch>
                  <a:fillRect/>
                </a:stretch>
              </p:blipFill>
              <p:spPr>
                <a:xfrm>
                  <a:off x="7559308" y="6307311"/>
                  <a:ext cx="109440" cy="236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7">
              <p14:nvContentPartPr>
                <p14:cNvPr id="57" name="Ink 56">
                  <a:extLst>
                    <a:ext uri="{FF2B5EF4-FFF2-40B4-BE49-F238E27FC236}">
                      <a16:creationId xmlns:a16="http://schemas.microsoft.com/office/drawing/2014/main" id="{1CB14986-0DD4-46ED-8837-A8577C66027C}"/>
                    </a:ext>
                  </a:extLst>
                </p14:cNvPr>
                <p14:cNvContentPartPr/>
                <p14:nvPr/>
              </p14:nvContentPartPr>
              <p14:xfrm>
                <a:off x="7962148" y="5972151"/>
                <a:ext cx="155520" cy="253080"/>
              </p14:xfrm>
            </p:contentPart>
          </mc:Choice>
          <mc:Fallback xmlns="">
            <p:pic>
              <p:nvPicPr>
                <p:cNvPr id="57" name="Ink 56">
                  <a:extLst>
                    <a:ext uri="{FF2B5EF4-FFF2-40B4-BE49-F238E27FC236}">
                      <a16:creationId xmlns:a16="http://schemas.microsoft.com/office/drawing/2014/main" id="{1CB14986-0DD4-46ED-8837-A8577C66027C}"/>
                    </a:ext>
                  </a:extLst>
                </p:cNvPr>
                <p:cNvPicPr/>
                <p:nvPr/>
              </p:nvPicPr>
              <p:blipFill>
                <a:blip r:embed="rId78"/>
                <a:stretch>
                  <a:fillRect/>
                </a:stretch>
              </p:blipFill>
              <p:spPr>
                <a:xfrm>
                  <a:off x="7953148" y="5963511"/>
                  <a:ext cx="173160" cy="270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9">
              <p14:nvContentPartPr>
                <p14:cNvPr id="58" name="Ink 57">
                  <a:extLst>
                    <a:ext uri="{FF2B5EF4-FFF2-40B4-BE49-F238E27FC236}">
                      <a16:creationId xmlns:a16="http://schemas.microsoft.com/office/drawing/2014/main" id="{7F42E62F-5850-41AD-9088-88C2CDA5C419}"/>
                    </a:ext>
                  </a:extLst>
                </p14:cNvPr>
                <p14:cNvContentPartPr/>
                <p14:nvPr/>
              </p14:nvContentPartPr>
              <p14:xfrm>
                <a:off x="7905988" y="6084111"/>
                <a:ext cx="225360" cy="28440"/>
              </p14:xfrm>
            </p:contentPart>
          </mc:Choice>
          <mc:Fallback xmlns="">
            <p:pic>
              <p:nvPicPr>
                <p:cNvPr id="58" name="Ink 57">
                  <a:extLst>
                    <a:ext uri="{FF2B5EF4-FFF2-40B4-BE49-F238E27FC236}">
                      <a16:creationId xmlns:a16="http://schemas.microsoft.com/office/drawing/2014/main" id="{7F42E62F-5850-41AD-9088-88C2CDA5C419}"/>
                    </a:ext>
                  </a:extLst>
                </p:cNvPr>
                <p:cNvPicPr/>
                <p:nvPr/>
              </p:nvPicPr>
              <p:blipFill>
                <a:blip r:embed="rId80"/>
                <a:stretch>
                  <a:fillRect/>
                </a:stretch>
              </p:blipFill>
              <p:spPr>
                <a:xfrm>
                  <a:off x="7896988" y="6075111"/>
                  <a:ext cx="243000" cy="46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1">
              <p14:nvContentPartPr>
                <p14:cNvPr id="59" name="Ink 58">
                  <a:extLst>
                    <a:ext uri="{FF2B5EF4-FFF2-40B4-BE49-F238E27FC236}">
                      <a16:creationId xmlns:a16="http://schemas.microsoft.com/office/drawing/2014/main" id="{93FFA62D-35B0-4EF8-BC53-841D3700CEFE}"/>
                    </a:ext>
                  </a:extLst>
                </p14:cNvPr>
                <p14:cNvContentPartPr/>
                <p14:nvPr/>
              </p14:nvContentPartPr>
              <p14:xfrm>
                <a:off x="8137828" y="6196791"/>
                <a:ext cx="89280" cy="78120"/>
              </p14:xfrm>
            </p:contentPart>
          </mc:Choice>
          <mc:Fallback xmlns="">
            <p:pic>
              <p:nvPicPr>
                <p:cNvPr id="59" name="Ink 58">
                  <a:extLst>
                    <a:ext uri="{FF2B5EF4-FFF2-40B4-BE49-F238E27FC236}">
                      <a16:creationId xmlns:a16="http://schemas.microsoft.com/office/drawing/2014/main" id="{93FFA62D-35B0-4EF8-BC53-841D3700CEFE}"/>
                    </a:ext>
                  </a:extLst>
                </p:cNvPr>
                <p:cNvPicPr/>
                <p:nvPr/>
              </p:nvPicPr>
              <p:blipFill>
                <a:blip r:embed="rId82"/>
                <a:stretch>
                  <a:fillRect/>
                </a:stretch>
              </p:blipFill>
              <p:spPr>
                <a:xfrm>
                  <a:off x="8129188" y="6187791"/>
                  <a:ext cx="106920" cy="95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3">
              <p14:nvContentPartPr>
                <p14:cNvPr id="95" name="Ink 94">
                  <a:extLst>
                    <a:ext uri="{FF2B5EF4-FFF2-40B4-BE49-F238E27FC236}">
                      <a16:creationId xmlns:a16="http://schemas.microsoft.com/office/drawing/2014/main" id="{EA858428-236A-4AB3-A56A-D5A59D3B0CAB}"/>
                    </a:ext>
                  </a:extLst>
                </p14:cNvPr>
                <p14:cNvContentPartPr/>
                <p14:nvPr/>
              </p14:nvContentPartPr>
              <p14:xfrm>
                <a:off x="4367908" y="5668311"/>
                <a:ext cx="324000" cy="380880"/>
              </p14:xfrm>
            </p:contentPart>
          </mc:Choice>
          <mc:Fallback xmlns="">
            <p:pic>
              <p:nvPicPr>
                <p:cNvPr id="95" name="Ink 94">
                  <a:extLst>
                    <a:ext uri="{FF2B5EF4-FFF2-40B4-BE49-F238E27FC236}">
                      <a16:creationId xmlns:a16="http://schemas.microsoft.com/office/drawing/2014/main" id="{EA858428-236A-4AB3-A56A-D5A59D3B0CAB}"/>
                    </a:ext>
                  </a:extLst>
                </p:cNvPr>
                <p:cNvPicPr/>
                <p:nvPr/>
              </p:nvPicPr>
              <p:blipFill>
                <a:blip r:embed="rId84"/>
                <a:stretch>
                  <a:fillRect/>
                </a:stretch>
              </p:blipFill>
              <p:spPr>
                <a:xfrm>
                  <a:off x="4358908" y="5659671"/>
                  <a:ext cx="341640" cy="398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5">
              <p14:nvContentPartPr>
                <p14:cNvPr id="96" name="Ink 95">
                  <a:extLst>
                    <a:ext uri="{FF2B5EF4-FFF2-40B4-BE49-F238E27FC236}">
                      <a16:creationId xmlns:a16="http://schemas.microsoft.com/office/drawing/2014/main" id="{BE6C3F13-D031-40AE-8CC9-15AEE38B3F12}"/>
                    </a:ext>
                  </a:extLst>
                </p14:cNvPr>
                <p14:cNvContentPartPr/>
                <p14:nvPr/>
              </p14:nvContentPartPr>
              <p14:xfrm>
                <a:off x="3474388" y="6245751"/>
                <a:ext cx="197280" cy="56880"/>
              </p14:xfrm>
            </p:contentPart>
          </mc:Choice>
          <mc:Fallback xmlns="">
            <p:pic>
              <p:nvPicPr>
                <p:cNvPr id="96" name="Ink 95">
                  <a:extLst>
                    <a:ext uri="{FF2B5EF4-FFF2-40B4-BE49-F238E27FC236}">
                      <a16:creationId xmlns:a16="http://schemas.microsoft.com/office/drawing/2014/main" id="{BE6C3F13-D031-40AE-8CC9-15AEE38B3F12}"/>
                    </a:ext>
                  </a:extLst>
                </p:cNvPr>
                <p:cNvPicPr/>
                <p:nvPr/>
              </p:nvPicPr>
              <p:blipFill>
                <a:blip r:embed="rId86"/>
                <a:stretch>
                  <a:fillRect/>
                </a:stretch>
              </p:blipFill>
              <p:spPr>
                <a:xfrm>
                  <a:off x="3465748" y="6236751"/>
                  <a:ext cx="214920" cy="74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7">
              <p14:nvContentPartPr>
                <p14:cNvPr id="97" name="Ink 96">
                  <a:extLst>
                    <a:ext uri="{FF2B5EF4-FFF2-40B4-BE49-F238E27FC236}">
                      <a16:creationId xmlns:a16="http://schemas.microsoft.com/office/drawing/2014/main" id="{BAB6B6DC-27AF-4E2F-8CEA-0DA96746EF27}"/>
                    </a:ext>
                  </a:extLst>
                </p14:cNvPr>
                <p14:cNvContentPartPr/>
                <p14:nvPr/>
              </p14:nvContentPartPr>
              <p14:xfrm>
                <a:off x="3376108" y="6266991"/>
                <a:ext cx="77400" cy="253440"/>
              </p14:xfrm>
            </p:contentPart>
          </mc:Choice>
          <mc:Fallback xmlns="">
            <p:pic>
              <p:nvPicPr>
                <p:cNvPr id="97" name="Ink 96">
                  <a:extLst>
                    <a:ext uri="{FF2B5EF4-FFF2-40B4-BE49-F238E27FC236}">
                      <a16:creationId xmlns:a16="http://schemas.microsoft.com/office/drawing/2014/main" id="{BAB6B6DC-27AF-4E2F-8CEA-0DA96746EF27}"/>
                    </a:ext>
                  </a:extLst>
                </p:cNvPr>
                <p:cNvPicPr/>
                <p:nvPr/>
              </p:nvPicPr>
              <p:blipFill>
                <a:blip r:embed="rId88"/>
                <a:stretch>
                  <a:fillRect/>
                </a:stretch>
              </p:blipFill>
              <p:spPr>
                <a:xfrm>
                  <a:off x="3367468" y="6257991"/>
                  <a:ext cx="95040" cy="271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9">
              <p14:nvContentPartPr>
                <p14:cNvPr id="98" name="Ink 97">
                  <a:extLst>
                    <a:ext uri="{FF2B5EF4-FFF2-40B4-BE49-F238E27FC236}">
                      <a16:creationId xmlns:a16="http://schemas.microsoft.com/office/drawing/2014/main" id="{FE8509B7-4153-4130-8FC3-A3A26AF6F7C6}"/>
                    </a:ext>
                  </a:extLst>
                </p14:cNvPr>
                <p14:cNvContentPartPr/>
                <p14:nvPr/>
              </p14:nvContentPartPr>
              <p14:xfrm>
                <a:off x="3516868" y="6463911"/>
                <a:ext cx="169200" cy="141120"/>
              </p14:xfrm>
            </p:contentPart>
          </mc:Choice>
          <mc:Fallback xmlns="">
            <p:pic>
              <p:nvPicPr>
                <p:cNvPr id="98" name="Ink 97">
                  <a:extLst>
                    <a:ext uri="{FF2B5EF4-FFF2-40B4-BE49-F238E27FC236}">
                      <a16:creationId xmlns:a16="http://schemas.microsoft.com/office/drawing/2014/main" id="{FE8509B7-4153-4130-8FC3-A3A26AF6F7C6}"/>
                    </a:ext>
                  </a:extLst>
                </p:cNvPr>
                <p:cNvPicPr/>
                <p:nvPr/>
              </p:nvPicPr>
              <p:blipFill>
                <a:blip r:embed="rId90"/>
                <a:stretch>
                  <a:fillRect/>
                </a:stretch>
              </p:blipFill>
              <p:spPr>
                <a:xfrm>
                  <a:off x="3507868" y="6455271"/>
                  <a:ext cx="186840" cy="158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1">
              <p14:nvContentPartPr>
                <p14:cNvPr id="99" name="Ink 98">
                  <a:extLst>
                    <a:ext uri="{FF2B5EF4-FFF2-40B4-BE49-F238E27FC236}">
                      <a16:creationId xmlns:a16="http://schemas.microsoft.com/office/drawing/2014/main" id="{43BE3370-46A2-486D-89A6-8D5AA72BAED4}"/>
                    </a:ext>
                  </a:extLst>
                </p14:cNvPr>
                <p14:cNvContentPartPr/>
                <p14:nvPr/>
              </p14:nvContentPartPr>
              <p14:xfrm>
                <a:off x="3481588" y="6125511"/>
                <a:ext cx="183240" cy="85680"/>
              </p14:xfrm>
            </p:contentPart>
          </mc:Choice>
          <mc:Fallback xmlns="">
            <p:pic>
              <p:nvPicPr>
                <p:cNvPr id="99" name="Ink 98">
                  <a:extLst>
                    <a:ext uri="{FF2B5EF4-FFF2-40B4-BE49-F238E27FC236}">
                      <a16:creationId xmlns:a16="http://schemas.microsoft.com/office/drawing/2014/main" id="{43BE3370-46A2-486D-89A6-8D5AA72BAED4}"/>
                    </a:ext>
                  </a:extLst>
                </p:cNvPr>
                <p:cNvPicPr/>
                <p:nvPr/>
              </p:nvPicPr>
              <p:blipFill>
                <a:blip r:embed="rId92"/>
                <a:stretch>
                  <a:fillRect/>
                </a:stretch>
              </p:blipFill>
              <p:spPr>
                <a:xfrm>
                  <a:off x="3472588" y="6116871"/>
                  <a:ext cx="200880" cy="103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3">
              <p14:nvContentPartPr>
                <p14:cNvPr id="100" name="Ink 99">
                  <a:extLst>
                    <a:ext uri="{FF2B5EF4-FFF2-40B4-BE49-F238E27FC236}">
                      <a16:creationId xmlns:a16="http://schemas.microsoft.com/office/drawing/2014/main" id="{AC217620-54A1-4181-BC6A-5C49F79E197A}"/>
                    </a:ext>
                  </a:extLst>
                </p14:cNvPr>
                <p14:cNvContentPartPr/>
                <p14:nvPr/>
              </p14:nvContentPartPr>
              <p14:xfrm>
                <a:off x="3763108" y="6358431"/>
                <a:ext cx="91800" cy="42480"/>
              </p14:xfrm>
            </p:contentPart>
          </mc:Choice>
          <mc:Fallback xmlns="">
            <p:pic>
              <p:nvPicPr>
                <p:cNvPr id="100" name="Ink 99">
                  <a:extLst>
                    <a:ext uri="{FF2B5EF4-FFF2-40B4-BE49-F238E27FC236}">
                      <a16:creationId xmlns:a16="http://schemas.microsoft.com/office/drawing/2014/main" id="{AC217620-54A1-4181-BC6A-5C49F79E197A}"/>
                    </a:ext>
                  </a:extLst>
                </p:cNvPr>
                <p:cNvPicPr/>
                <p:nvPr/>
              </p:nvPicPr>
              <p:blipFill>
                <a:blip r:embed="rId94"/>
                <a:stretch>
                  <a:fillRect/>
                </a:stretch>
              </p:blipFill>
              <p:spPr>
                <a:xfrm>
                  <a:off x="3754108" y="6349431"/>
                  <a:ext cx="109440" cy="60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5">
              <p14:nvContentPartPr>
                <p14:cNvPr id="101" name="Ink 100">
                  <a:extLst>
                    <a:ext uri="{FF2B5EF4-FFF2-40B4-BE49-F238E27FC236}">
                      <a16:creationId xmlns:a16="http://schemas.microsoft.com/office/drawing/2014/main" id="{398F2316-9978-49BA-8907-8F9CB9682AC7}"/>
                    </a:ext>
                  </a:extLst>
                </p14:cNvPr>
                <p14:cNvContentPartPr/>
                <p14:nvPr/>
              </p14:nvContentPartPr>
              <p14:xfrm>
                <a:off x="3769948" y="6485151"/>
                <a:ext cx="91800" cy="7560"/>
              </p14:xfrm>
            </p:contentPart>
          </mc:Choice>
          <mc:Fallback xmlns="">
            <p:pic>
              <p:nvPicPr>
                <p:cNvPr id="101" name="Ink 100">
                  <a:extLst>
                    <a:ext uri="{FF2B5EF4-FFF2-40B4-BE49-F238E27FC236}">
                      <a16:creationId xmlns:a16="http://schemas.microsoft.com/office/drawing/2014/main" id="{398F2316-9978-49BA-8907-8F9CB9682AC7}"/>
                    </a:ext>
                  </a:extLst>
                </p:cNvPr>
                <p:cNvPicPr/>
                <p:nvPr/>
              </p:nvPicPr>
              <p:blipFill>
                <a:blip r:embed="rId96"/>
                <a:stretch>
                  <a:fillRect/>
                </a:stretch>
              </p:blipFill>
              <p:spPr>
                <a:xfrm>
                  <a:off x="3761308" y="6476151"/>
                  <a:ext cx="109440" cy="25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7">
              <p14:nvContentPartPr>
                <p14:cNvPr id="104" name="Ink 103">
                  <a:extLst>
                    <a:ext uri="{FF2B5EF4-FFF2-40B4-BE49-F238E27FC236}">
                      <a16:creationId xmlns:a16="http://schemas.microsoft.com/office/drawing/2014/main" id="{3A9D96EF-EA99-431D-987B-15653DAEF75F}"/>
                    </a:ext>
                  </a:extLst>
                </p14:cNvPr>
                <p14:cNvContentPartPr/>
                <p14:nvPr/>
              </p14:nvContentPartPr>
              <p14:xfrm>
                <a:off x="4107628" y="6175191"/>
                <a:ext cx="162360" cy="170280"/>
              </p14:xfrm>
            </p:contentPart>
          </mc:Choice>
          <mc:Fallback xmlns="">
            <p:pic>
              <p:nvPicPr>
                <p:cNvPr id="104" name="Ink 103">
                  <a:extLst>
                    <a:ext uri="{FF2B5EF4-FFF2-40B4-BE49-F238E27FC236}">
                      <a16:creationId xmlns:a16="http://schemas.microsoft.com/office/drawing/2014/main" id="{3A9D96EF-EA99-431D-987B-15653DAEF75F}"/>
                    </a:ext>
                  </a:extLst>
                </p:cNvPr>
                <p:cNvPicPr/>
                <p:nvPr/>
              </p:nvPicPr>
              <p:blipFill>
                <a:blip r:embed="rId98"/>
                <a:stretch>
                  <a:fillRect/>
                </a:stretch>
              </p:blipFill>
              <p:spPr>
                <a:xfrm>
                  <a:off x="4098628" y="6166551"/>
                  <a:ext cx="180000" cy="187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9">
              <p14:nvContentPartPr>
                <p14:cNvPr id="105" name="Ink 104">
                  <a:extLst>
                    <a:ext uri="{FF2B5EF4-FFF2-40B4-BE49-F238E27FC236}">
                      <a16:creationId xmlns:a16="http://schemas.microsoft.com/office/drawing/2014/main" id="{4EDBA8C5-F080-4590-A6D9-D0679A734368}"/>
                    </a:ext>
                  </a:extLst>
                </p14:cNvPr>
                <p14:cNvContentPartPr/>
                <p14:nvPr/>
              </p14:nvContentPartPr>
              <p14:xfrm>
                <a:off x="4135708" y="6203631"/>
                <a:ext cx="162000" cy="56520"/>
              </p14:xfrm>
            </p:contentPart>
          </mc:Choice>
          <mc:Fallback xmlns="">
            <p:pic>
              <p:nvPicPr>
                <p:cNvPr id="105" name="Ink 104">
                  <a:extLst>
                    <a:ext uri="{FF2B5EF4-FFF2-40B4-BE49-F238E27FC236}">
                      <a16:creationId xmlns:a16="http://schemas.microsoft.com/office/drawing/2014/main" id="{4EDBA8C5-F080-4590-A6D9-D0679A734368}"/>
                    </a:ext>
                  </a:extLst>
                </p:cNvPr>
                <p:cNvPicPr/>
                <p:nvPr/>
              </p:nvPicPr>
              <p:blipFill>
                <a:blip r:embed="rId100"/>
                <a:stretch>
                  <a:fillRect/>
                </a:stretch>
              </p:blipFill>
              <p:spPr>
                <a:xfrm>
                  <a:off x="4127068" y="6194991"/>
                  <a:ext cx="179640" cy="74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1">
              <p14:nvContentPartPr>
                <p14:cNvPr id="106" name="Ink 105">
                  <a:extLst>
                    <a:ext uri="{FF2B5EF4-FFF2-40B4-BE49-F238E27FC236}">
                      <a16:creationId xmlns:a16="http://schemas.microsoft.com/office/drawing/2014/main" id="{50B92C92-73B1-4CC0-A7CB-FCEBD8833BB6}"/>
                    </a:ext>
                  </a:extLst>
                </p14:cNvPr>
                <p14:cNvContentPartPr/>
                <p14:nvPr/>
              </p14:nvContentPartPr>
              <p14:xfrm>
                <a:off x="4185028" y="6288231"/>
                <a:ext cx="49680" cy="84600"/>
              </p14:xfrm>
            </p:contentPart>
          </mc:Choice>
          <mc:Fallback xmlns="">
            <p:pic>
              <p:nvPicPr>
                <p:cNvPr id="106" name="Ink 105">
                  <a:extLst>
                    <a:ext uri="{FF2B5EF4-FFF2-40B4-BE49-F238E27FC236}">
                      <a16:creationId xmlns:a16="http://schemas.microsoft.com/office/drawing/2014/main" id="{50B92C92-73B1-4CC0-A7CB-FCEBD8833BB6}"/>
                    </a:ext>
                  </a:extLst>
                </p:cNvPr>
                <p:cNvPicPr/>
                <p:nvPr/>
              </p:nvPicPr>
              <p:blipFill>
                <a:blip r:embed="rId102"/>
                <a:stretch>
                  <a:fillRect/>
                </a:stretch>
              </p:blipFill>
              <p:spPr>
                <a:xfrm>
                  <a:off x="4176028" y="6279231"/>
                  <a:ext cx="67320" cy="102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3">
              <p14:nvContentPartPr>
                <p14:cNvPr id="107" name="Ink 106">
                  <a:extLst>
                    <a:ext uri="{FF2B5EF4-FFF2-40B4-BE49-F238E27FC236}">
                      <a16:creationId xmlns:a16="http://schemas.microsoft.com/office/drawing/2014/main" id="{7DB2914E-3EB1-4DEF-B0A2-120604E2D09F}"/>
                    </a:ext>
                  </a:extLst>
                </p14:cNvPr>
                <p14:cNvContentPartPr/>
                <p14:nvPr/>
              </p14:nvContentPartPr>
              <p14:xfrm>
                <a:off x="4235428" y="6289311"/>
                <a:ext cx="111600" cy="96480"/>
              </p14:xfrm>
            </p:contentPart>
          </mc:Choice>
          <mc:Fallback xmlns="">
            <p:pic>
              <p:nvPicPr>
                <p:cNvPr id="107" name="Ink 106">
                  <a:extLst>
                    <a:ext uri="{FF2B5EF4-FFF2-40B4-BE49-F238E27FC236}">
                      <a16:creationId xmlns:a16="http://schemas.microsoft.com/office/drawing/2014/main" id="{7DB2914E-3EB1-4DEF-B0A2-120604E2D09F}"/>
                    </a:ext>
                  </a:extLst>
                </p:cNvPr>
                <p:cNvPicPr/>
                <p:nvPr/>
              </p:nvPicPr>
              <p:blipFill>
                <a:blip r:embed="rId104"/>
                <a:stretch>
                  <a:fillRect/>
                </a:stretch>
              </p:blipFill>
              <p:spPr>
                <a:xfrm>
                  <a:off x="4226428" y="6280311"/>
                  <a:ext cx="129240" cy="114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5">
              <p14:nvContentPartPr>
                <p14:cNvPr id="108" name="Ink 107">
                  <a:extLst>
                    <a:ext uri="{FF2B5EF4-FFF2-40B4-BE49-F238E27FC236}">
                      <a16:creationId xmlns:a16="http://schemas.microsoft.com/office/drawing/2014/main" id="{DA1CD70D-9D2A-42E5-BD1F-8F7237C3B069}"/>
                    </a:ext>
                  </a:extLst>
                </p14:cNvPr>
                <p14:cNvContentPartPr/>
                <p14:nvPr/>
              </p14:nvContentPartPr>
              <p14:xfrm>
                <a:off x="4360708" y="6309111"/>
                <a:ext cx="42840" cy="105840"/>
              </p14:xfrm>
            </p:contentPart>
          </mc:Choice>
          <mc:Fallback xmlns="">
            <p:pic>
              <p:nvPicPr>
                <p:cNvPr id="108" name="Ink 107">
                  <a:extLst>
                    <a:ext uri="{FF2B5EF4-FFF2-40B4-BE49-F238E27FC236}">
                      <a16:creationId xmlns:a16="http://schemas.microsoft.com/office/drawing/2014/main" id="{DA1CD70D-9D2A-42E5-BD1F-8F7237C3B069}"/>
                    </a:ext>
                  </a:extLst>
                </p:cNvPr>
                <p:cNvPicPr/>
                <p:nvPr/>
              </p:nvPicPr>
              <p:blipFill>
                <a:blip r:embed="rId106"/>
                <a:stretch>
                  <a:fillRect/>
                </a:stretch>
              </p:blipFill>
              <p:spPr>
                <a:xfrm>
                  <a:off x="4352068" y="6300111"/>
                  <a:ext cx="60480" cy="123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7">
              <p14:nvContentPartPr>
                <p14:cNvPr id="110" name="Ink 109">
                  <a:extLst>
                    <a:ext uri="{FF2B5EF4-FFF2-40B4-BE49-F238E27FC236}">
                      <a16:creationId xmlns:a16="http://schemas.microsoft.com/office/drawing/2014/main" id="{A5BAD1D2-F4F9-4FF7-A8D4-5CC13EEB5FDA}"/>
                    </a:ext>
                  </a:extLst>
                </p14:cNvPr>
                <p14:cNvContentPartPr/>
                <p14:nvPr/>
              </p14:nvContentPartPr>
              <p14:xfrm>
                <a:off x="4501108" y="6245751"/>
                <a:ext cx="120240" cy="14400"/>
              </p14:xfrm>
            </p:contentPart>
          </mc:Choice>
          <mc:Fallback xmlns="">
            <p:pic>
              <p:nvPicPr>
                <p:cNvPr id="110" name="Ink 109">
                  <a:extLst>
                    <a:ext uri="{FF2B5EF4-FFF2-40B4-BE49-F238E27FC236}">
                      <a16:creationId xmlns:a16="http://schemas.microsoft.com/office/drawing/2014/main" id="{A5BAD1D2-F4F9-4FF7-A8D4-5CC13EEB5FDA}"/>
                    </a:ext>
                  </a:extLst>
                </p:cNvPr>
                <p:cNvPicPr/>
                <p:nvPr/>
              </p:nvPicPr>
              <p:blipFill>
                <a:blip r:embed="rId108"/>
                <a:stretch>
                  <a:fillRect/>
                </a:stretch>
              </p:blipFill>
              <p:spPr>
                <a:xfrm>
                  <a:off x="4492468" y="6237111"/>
                  <a:ext cx="137880" cy="32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9">
              <p14:nvContentPartPr>
                <p14:cNvPr id="112" name="Ink 111">
                  <a:extLst>
                    <a:ext uri="{FF2B5EF4-FFF2-40B4-BE49-F238E27FC236}">
                      <a16:creationId xmlns:a16="http://schemas.microsoft.com/office/drawing/2014/main" id="{8BE25FBE-30F4-4F68-891B-54E7784E4EC0}"/>
                    </a:ext>
                  </a:extLst>
                </p14:cNvPr>
                <p14:cNvContentPartPr/>
                <p14:nvPr/>
              </p14:nvContentPartPr>
              <p14:xfrm>
                <a:off x="4677148" y="6184911"/>
                <a:ext cx="99000" cy="167400"/>
              </p14:xfrm>
            </p:contentPart>
          </mc:Choice>
          <mc:Fallback xmlns="">
            <p:pic>
              <p:nvPicPr>
                <p:cNvPr id="112" name="Ink 111">
                  <a:extLst>
                    <a:ext uri="{FF2B5EF4-FFF2-40B4-BE49-F238E27FC236}">
                      <a16:creationId xmlns:a16="http://schemas.microsoft.com/office/drawing/2014/main" id="{8BE25FBE-30F4-4F68-891B-54E7784E4EC0}"/>
                    </a:ext>
                  </a:extLst>
                </p:cNvPr>
                <p:cNvPicPr/>
                <p:nvPr/>
              </p:nvPicPr>
              <p:blipFill>
                <a:blip r:embed="rId110"/>
                <a:stretch>
                  <a:fillRect/>
                </a:stretch>
              </p:blipFill>
              <p:spPr>
                <a:xfrm>
                  <a:off x="4668508" y="6176271"/>
                  <a:ext cx="116640" cy="185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1">
              <p14:nvContentPartPr>
                <p14:cNvPr id="113" name="Ink 112">
                  <a:extLst>
                    <a:ext uri="{FF2B5EF4-FFF2-40B4-BE49-F238E27FC236}">
                      <a16:creationId xmlns:a16="http://schemas.microsoft.com/office/drawing/2014/main" id="{7BCEE6BB-9C70-481D-AFA6-CBB744860065}"/>
                    </a:ext>
                  </a:extLst>
                </p14:cNvPr>
                <p14:cNvContentPartPr/>
                <p14:nvPr/>
              </p14:nvContentPartPr>
              <p14:xfrm>
                <a:off x="4712428" y="6259791"/>
                <a:ext cx="99000" cy="14400"/>
              </p14:xfrm>
            </p:contentPart>
          </mc:Choice>
          <mc:Fallback xmlns="">
            <p:pic>
              <p:nvPicPr>
                <p:cNvPr id="113" name="Ink 112">
                  <a:extLst>
                    <a:ext uri="{FF2B5EF4-FFF2-40B4-BE49-F238E27FC236}">
                      <a16:creationId xmlns:a16="http://schemas.microsoft.com/office/drawing/2014/main" id="{7BCEE6BB-9C70-481D-AFA6-CBB744860065}"/>
                    </a:ext>
                  </a:extLst>
                </p:cNvPr>
                <p:cNvPicPr/>
                <p:nvPr/>
              </p:nvPicPr>
              <p:blipFill>
                <a:blip r:embed="rId112"/>
                <a:stretch>
                  <a:fillRect/>
                </a:stretch>
              </p:blipFill>
              <p:spPr>
                <a:xfrm>
                  <a:off x="4703788" y="6251151"/>
                  <a:ext cx="116640" cy="32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3">
              <p14:nvContentPartPr>
                <p14:cNvPr id="114" name="Ink 113">
                  <a:extLst>
                    <a:ext uri="{FF2B5EF4-FFF2-40B4-BE49-F238E27FC236}">
                      <a16:creationId xmlns:a16="http://schemas.microsoft.com/office/drawing/2014/main" id="{E24C840E-7846-41E5-BFF7-315253A94C53}"/>
                    </a:ext>
                  </a:extLst>
                </p14:cNvPr>
                <p14:cNvContentPartPr/>
                <p14:nvPr/>
              </p14:nvContentPartPr>
              <p14:xfrm>
                <a:off x="4768588" y="6309111"/>
                <a:ext cx="99000" cy="98640"/>
              </p14:xfrm>
            </p:contentPart>
          </mc:Choice>
          <mc:Fallback xmlns="">
            <p:pic>
              <p:nvPicPr>
                <p:cNvPr id="114" name="Ink 113">
                  <a:extLst>
                    <a:ext uri="{FF2B5EF4-FFF2-40B4-BE49-F238E27FC236}">
                      <a16:creationId xmlns:a16="http://schemas.microsoft.com/office/drawing/2014/main" id="{E24C840E-7846-41E5-BFF7-315253A94C53}"/>
                    </a:ext>
                  </a:extLst>
                </p:cNvPr>
                <p:cNvPicPr/>
                <p:nvPr/>
              </p:nvPicPr>
              <p:blipFill>
                <a:blip r:embed="rId114"/>
                <a:stretch>
                  <a:fillRect/>
                </a:stretch>
              </p:blipFill>
              <p:spPr>
                <a:xfrm>
                  <a:off x="4759948" y="6300471"/>
                  <a:ext cx="116640" cy="116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5">
              <p14:nvContentPartPr>
                <p14:cNvPr id="115" name="Ink 114">
                  <a:extLst>
                    <a:ext uri="{FF2B5EF4-FFF2-40B4-BE49-F238E27FC236}">
                      <a16:creationId xmlns:a16="http://schemas.microsoft.com/office/drawing/2014/main" id="{324BDB3A-660A-4495-9EEA-DCFC3B80A2D7}"/>
                    </a:ext>
                  </a:extLst>
                </p14:cNvPr>
                <p14:cNvContentPartPr/>
                <p14:nvPr/>
              </p14:nvContentPartPr>
              <p14:xfrm>
                <a:off x="4916548" y="6288231"/>
                <a:ext cx="42480" cy="155160"/>
              </p14:xfrm>
            </p:contentPart>
          </mc:Choice>
          <mc:Fallback xmlns="">
            <p:pic>
              <p:nvPicPr>
                <p:cNvPr id="115" name="Ink 114">
                  <a:extLst>
                    <a:ext uri="{FF2B5EF4-FFF2-40B4-BE49-F238E27FC236}">
                      <a16:creationId xmlns:a16="http://schemas.microsoft.com/office/drawing/2014/main" id="{324BDB3A-660A-4495-9EEA-DCFC3B80A2D7}"/>
                    </a:ext>
                  </a:extLst>
                </p:cNvPr>
                <p:cNvPicPr/>
                <p:nvPr/>
              </p:nvPicPr>
              <p:blipFill>
                <a:blip r:embed="rId116"/>
                <a:stretch>
                  <a:fillRect/>
                </a:stretch>
              </p:blipFill>
              <p:spPr>
                <a:xfrm>
                  <a:off x="4907548" y="6279231"/>
                  <a:ext cx="60120" cy="172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7">
              <p14:nvContentPartPr>
                <p14:cNvPr id="116" name="Ink 115">
                  <a:extLst>
                    <a:ext uri="{FF2B5EF4-FFF2-40B4-BE49-F238E27FC236}">
                      <a16:creationId xmlns:a16="http://schemas.microsoft.com/office/drawing/2014/main" id="{6B27A766-1D23-4A93-83C0-F61C612A14DE}"/>
                    </a:ext>
                  </a:extLst>
                </p14:cNvPr>
                <p14:cNvContentPartPr/>
                <p14:nvPr/>
              </p14:nvContentPartPr>
              <p14:xfrm>
                <a:off x="3996388" y="6513231"/>
                <a:ext cx="871560" cy="28800"/>
              </p14:xfrm>
            </p:contentPart>
          </mc:Choice>
          <mc:Fallback xmlns="">
            <p:pic>
              <p:nvPicPr>
                <p:cNvPr id="116" name="Ink 115">
                  <a:extLst>
                    <a:ext uri="{FF2B5EF4-FFF2-40B4-BE49-F238E27FC236}">
                      <a16:creationId xmlns:a16="http://schemas.microsoft.com/office/drawing/2014/main" id="{6B27A766-1D23-4A93-83C0-F61C612A14DE}"/>
                    </a:ext>
                  </a:extLst>
                </p:cNvPr>
                <p:cNvPicPr/>
                <p:nvPr/>
              </p:nvPicPr>
              <p:blipFill>
                <a:blip r:embed="rId118"/>
                <a:stretch>
                  <a:fillRect/>
                </a:stretch>
              </p:blipFill>
              <p:spPr>
                <a:xfrm>
                  <a:off x="3987388" y="6504231"/>
                  <a:ext cx="889200" cy="46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9">
              <p14:nvContentPartPr>
                <p14:cNvPr id="117" name="Ink 116">
                  <a:extLst>
                    <a:ext uri="{FF2B5EF4-FFF2-40B4-BE49-F238E27FC236}">
                      <a16:creationId xmlns:a16="http://schemas.microsoft.com/office/drawing/2014/main" id="{C82EC147-1BD8-48F1-950C-3E326D39D45A}"/>
                    </a:ext>
                  </a:extLst>
                </p14:cNvPr>
                <p14:cNvContentPartPr/>
                <p14:nvPr/>
              </p14:nvContentPartPr>
              <p14:xfrm>
                <a:off x="4023028" y="6618351"/>
                <a:ext cx="148680" cy="197640"/>
              </p14:xfrm>
            </p:contentPart>
          </mc:Choice>
          <mc:Fallback xmlns="">
            <p:pic>
              <p:nvPicPr>
                <p:cNvPr id="117" name="Ink 116">
                  <a:extLst>
                    <a:ext uri="{FF2B5EF4-FFF2-40B4-BE49-F238E27FC236}">
                      <a16:creationId xmlns:a16="http://schemas.microsoft.com/office/drawing/2014/main" id="{C82EC147-1BD8-48F1-950C-3E326D39D45A}"/>
                    </a:ext>
                  </a:extLst>
                </p:cNvPr>
                <p:cNvPicPr/>
                <p:nvPr/>
              </p:nvPicPr>
              <p:blipFill>
                <a:blip r:embed="rId120"/>
                <a:stretch>
                  <a:fillRect/>
                </a:stretch>
              </p:blipFill>
              <p:spPr>
                <a:xfrm>
                  <a:off x="4014388" y="6609711"/>
                  <a:ext cx="166320" cy="215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1">
              <p14:nvContentPartPr>
                <p14:cNvPr id="118" name="Ink 117">
                  <a:extLst>
                    <a:ext uri="{FF2B5EF4-FFF2-40B4-BE49-F238E27FC236}">
                      <a16:creationId xmlns:a16="http://schemas.microsoft.com/office/drawing/2014/main" id="{E0935664-3D62-4353-A0F7-7203E2A631B3}"/>
                    </a:ext>
                  </a:extLst>
                </p14:cNvPr>
                <p14:cNvContentPartPr/>
                <p14:nvPr/>
              </p14:nvContentPartPr>
              <p14:xfrm>
                <a:off x="4058308" y="6710151"/>
                <a:ext cx="119880" cy="35640"/>
              </p14:xfrm>
            </p:contentPart>
          </mc:Choice>
          <mc:Fallback xmlns="">
            <p:pic>
              <p:nvPicPr>
                <p:cNvPr id="118" name="Ink 117">
                  <a:extLst>
                    <a:ext uri="{FF2B5EF4-FFF2-40B4-BE49-F238E27FC236}">
                      <a16:creationId xmlns:a16="http://schemas.microsoft.com/office/drawing/2014/main" id="{E0935664-3D62-4353-A0F7-7203E2A631B3}"/>
                    </a:ext>
                  </a:extLst>
                </p:cNvPr>
                <p:cNvPicPr/>
                <p:nvPr/>
              </p:nvPicPr>
              <p:blipFill>
                <a:blip r:embed="rId122"/>
                <a:stretch>
                  <a:fillRect/>
                </a:stretch>
              </p:blipFill>
              <p:spPr>
                <a:xfrm>
                  <a:off x="4049668" y="6701151"/>
                  <a:ext cx="137520" cy="53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3">
              <p14:nvContentPartPr>
                <p14:cNvPr id="119" name="Ink 118">
                  <a:extLst>
                    <a:ext uri="{FF2B5EF4-FFF2-40B4-BE49-F238E27FC236}">
                      <a16:creationId xmlns:a16="http://schemas.microsoft.com/office/drawing/2014/main" id="{F1400D7A-BE22-4860-AEC4-782E7FF8FF28}"/>
                    </a:ext>
                  </a:extLst>
                </p14:cNvPr>
                <p14:cNvContentPartPr/>
                <p14:nvPr/>
              </p14:nvContentPartPr>
              <p14:xfrm>
                <a:off x="4128868" y="6801591"/>
                <a:ext cx="105840" cy="56160"/>
              </p14:xfrm>
            </p:contentPart>
          </mc:Choice>
          <mc:Fallback xmlns="">
            <p:pic>
              <p:nvPicPr>
                <p:cNvPr id="119" name="Ink 118">
                  <a:extLst>
                    <a:ext uri="{FF2B5EF4-FFF2-40B4-BE49-F238E27FC236}">
                      <a16:creationId xmlns:a16="http://schemas.microsoft.com/office/drawing/2014/main" id="{F1400D7A-BE22-4860-AEC4-782E7FF8FF28}"/>
                    </a:ext>
                  </a:extLst>
                </p:cNvPr>
                <p:cNvPicPr/>
                <p:nvPr/>
              </p:nvPicPr>
              <p:blipFill>
                <a:blip r:embed="rId124"/>
                <a:stretch>
                  <a:fillRect/>
                </a:stretch>
              </p:blipFill>
              <p:spPr>
                <a:xfrm>
                  <a:off x="4119868" y="6792591"/>
                  <a:ext cx="123480" cy="73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5">
              <p14:nvContentPartPr>
                <p14:cNvPr id="120" name="Ink 119">
                  <a:extLst>
                    <a:ext uri="{FF2B5EF4-FFF2-40B4-BE49-F238E27FC236}">
                      <a16:creationId xmlns:a16="http://schemas.microsoft.com/office/drawing/2014/main" id="{24A2A0F1-DC59-4869-BF58-0F728ADC5F59}"/>
                    </a:ext>
                  </a:extLst>
                </p14:cNvPr>
                <p14:cNvContentPartPr/>
                <p14:nvPr/>
              </p14:nvContentPartPr>
              <p14:xfrm>
                <a:off x="4278988" y="6822471"/>
                <a:ext cx="96840" cy="64080"/>
              </p14:xfrm>
            </p:contentPart>
          </mc:Choice>
          <mc:Fallback xmlns="">
            <p:pic>
              <p:nvPicPr>
                <p:cNvPr id="120" name="Ink 119">
                  <a:extLst>
                    <a:ext uri="{FF2B5EF4-FFF2-40B4-BE49-F238E27FC236}">
                      <a16:creationId xmlns:a16="http://schemas.microsoft.com/office/drawing/2014/main" id="{24A2A0F1-DC59-4869-BF58-0F728ADC5F59}"/>
                    </a:ext>
                  </a:extLst>
                </p:cNvPr>
                <p:cNvPicPr/>
                <p:nvPr/>
              </p:nvPicPr>
              <p:blipFill>
                <a:blip r:embed="rId126"/>
                <a:stretch>
                  <a:fillRect/>
                </a:stretch>
              </p:blipFill>
              <p:spPr>
                <a:xfrm>
                  <a:off x="4269988" y="6813831"/>
                  <a:ext cx="114480" cy="81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7">
              <p14:nvContentPartPr>
                <p14:cNvPr id="121" name="Ink 120">
                  <a:extLst>
                    <a:ext uri="{FF2B5EF4-FFF2-40B4-BE49-F238E27FC236}">
                      <a16:creationId xmlns:a16="http://schemas.microsoft.com/office/drawing/2014/main" id="{840471A6-3015-428A-AED4-10A4DAE8CCFA}"/>
                    </a:ext>
                  </a:extLst>
                </p14:cNvPr>
                <p14:cNvContentPartPr/>
                <p14:nvPr/>
              </p14:nvContentPartPr>
              <p14:xfrm>
                <a:off x="4403188" y="6730865"/>
                <a:ext cx="127080" cy="92160"/>
              </p14:xfrm>
            </p:contentPart>
          </mc:Choice>
          <mc:Fallback xmlns="">
            <p:pic>
              <p:nvPicPr>
                <p:cNvPr id="121" name="Ink 120">
                  <a:extLst>
                    <a:ext uri="{FF2B5EF4-FFF2-40B4-BE49-F238E27FC236}">
                      <a16:creationId xmlns:a16="http://schemas.microsoft.com/office/drawing/2014/main" id="{840471A6-3015-428A-AED4-10A4DAE8CCFA}"/>
                    </a:ext>
                  </a:extLst>
                </p:cNvPr>
                <p:cNvPicPr/>
                <p:nvPr/>
              </p:nvPicPr>
              <p:blipFill>
                <a:blip r:embed="rId128"/>
                <a:stretch>
                  <a:fillRect/>
                </a:stretch>
              </p:blipFill>
              <p:spPr>
                <a:xfrm>
                  <a:off x="4394188" y="6721865"/>
                  <a:ext cx="144720" cy="109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9">
              <p14:nvContentPartPr>
                <p14:cNvPr id="122" name="Ink 121">
                  <a:extLst>
                    <a:ext uri="{FF2B5EF4-FFF2-40B4-BE49-F238E27FC236}">
                      <a16:creationId xmlns:a16="http://schemas.microsoft.com/office/drawing/2014/main" id="{0D3106C9-B999-4ADD-AC7B-39E9B76948C4}"/>
                    </a:ext>
                  </a:extLst>
                </p14:cNvPr>
                <p14:cNvContentPartPr/>
                <p14:nvPr/>
              </p14:nvContentPartPr>
              <p14:xfrm>
                <a:off x="4649068" y="6660665"/>
                <a:ext cx="77760" cy="155880"/>
              </p14:xfrm>
            </p:contentPart>
          </mc:Choice>
          <mc:Fallback xmlns="">
            <p:pic>
              <p:nvPicPr>
                <p:cNvPr id="122" name="Ink 121">
                  <a:extLst>
                    <a:ext uri="{FF2B5EF4-FFF2-40B4-BE49-F238E27FC236}">
                      <a16:creationId xmlns:a16="http://schemas.microsoft.com/office/drawing/2014/main" id="{0D3106C9-B999-4ADD-AC7B-39E9B76948C4}"/>
                    </a:ext>
                  </a:extLst>
                </p:cNvPr>
                <p:cNvPicPr/>
                <p:nvPr/>
              </p:nvPicPr>
              <p:blipFill>
                <a:blip r:embed="rId130"/>
                <a:stretch>
                  <a:fillRect/>
                </a:stretch>
              </p:blipFill>
              <p:spPr>
                <a:xfrm>
                  <a:off x="4640428" y="6651665"/>
                  <a:ext cx="95400" cy="173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1">
              <p14:nvContentPartPr>
                <p14:cNvPr id="123" name="Ink 122">
                  <a:extLst>
                    <a:ext uri="{FF2B5EF4-FFF2-40B4-BE49-F238E27FC236}">
                      <a16:creationId xmlns:a16="http://schemas.microsoft.com/office/drawing/2014/main" id="{34FD9B6D-3090-4A12-A08F-FF46002D7F66}"/>
                    </a:ext>
                  </a:extLst>
                </p14:cNvPr>
                <p14:cNvContentPartPr/>
                <p14:nvPr/>
              </p14:nvContentPartPr>
              <p14:xfrm>
                <a:off x="4642228" y="6787385"/>
                <a:ext cx="99000" cy="14400"/>
              </p14:xfrm>
            </p:contentPart>
          </mc:Choice>
          <mc:Fallback xmlns="">
            <p:pic>
              <p:nvPicPr>
                <p:cNvPr id="123" name="Ink 122">
                  <a:extLst>
                    <a:ext uri="{FF2B5EF4-FFF2-40B4-BE49-F238E27FC236}">
                      <a16:creationId xmlns:a16="http://schemas.microsoft.com/office/drawing/2014/main" id="{34FD9B6D-3090-4A12-A08F-FF46002D7F66}"/>
                    </a:ext>
                  </a:extLst>
                </p:cNvPr>
                <p:cNvPicPr/>
                <p:nvPr/>
              </p:nvPicPr>
              <p:blipFill>
                <a:blip r:embed="rId132"/>
                <a:stretch>
                  <a:fillRect/>
                </a:stretch>
              </p:blipFill>
              <p:spPr>
                <a:xfrm>
                  <a:off x="4633228" y="6778745"/>
                  <a:ext cx="116640" cy="32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3">
              <p14:nvContentPartPr>
                <p14:cNvPr id="124" name="Ink 123">
                  <a:extLst>
                    <a:ext uri="{FF2B5EF4-FFF2-40B4-BE49-F238E27FC236}">
                      <a16:creationId xmlns:a16="http://schemas.microsoft.com/office/drawing/2014/main" id="{4C7B904C-1DD2-43B0-B090-248AB8280B49}"/>
                    </a:ext>
                  </a:extLst>
                </p14:cNvPr>
                <p14:cNvContentPartPr/>
                <p14:nvPr/>
              </p14:nvContentPartPr>
              <p14:xfrm>
                <a:off x="4733308" y="6773345"/>
                <a:ext cx="211680" cy="84600"/>
              </p14:xfrm>
            </p:contentPart>
          </mc:Choice>
          <mc:Fallback xmlns="">
            <p:pic>
              <p:nvPicPr>
                <p:cNvPr id="124" name="Ink 123">
                  <a:extLst>
                    <a:ext uri="{FF2B5EF4-FFF2-40B4-BE49-F238E27FC236}">
                      <a16:creationId xmlns:a16="http://schemas.microsoft.com/office/drawing/2014/main" id="{4C7B904C-1DD2-43B0-B090-248AB8280B49}"/>
                    </a:ext>
                  </a:extLst>
                </p:cNvPr>
                <p:cNvPicPr/>
                <p:nvPr/>
              </p:nvPicPr>
              <p:blipFill>
                <a:blip r:embed="rId134"/>
                <a:stretch>
                  <a:fillRect/>
                </a:stretch>
              </p:blipFill>
              <p:spPr>
                <a:xfrm>
                  <a:off x="4724308" y="6764705"/>
                  <a:ext cx="229320" cy="102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5">
              <p14:nvContentPartPr>
                <p14:cNvPr id="125" name="Ink 124">
                  <a:extLst>
                    <a:ext uri="{FF2B5EF4-FFF2-40B4-BE49-F238E27FC236}">
                      <a16:creationId xmlns:a16="http://schemas.microsoft.com/office/drawing/2014/main" id="{480FB558-A36B-4CBA-8678-B8617B996038}"/>
                    </a:ext>
                  </a:extLst>
                </p14:cNvPr>
                <p14:cNvContentPartPr/>
                <p14:nvPr/>
              </p14:nvContentPartPr>
              <p14:xfrm>
                <a:off x="3171988" y="5098985"/>
                <a:ext cx="415440" cy="563400"/>
              </p14:xfrm>
            </p:contentPart>
          </mc:Choice>
          <mc:Fallback xmlns="">
            <p:pic>
              <p:nvPicPr>
                <p:cNvPr id="125" name="Ink 124">
                  <a:extLst>
                    <a:ext uri="{FF2B5EF4-FFF2-40B4-BE49-F238E27FC236}">
                      <a16:creationId xmlns:a16="http://schemas.microsoft.com/office/drawing/2014/main" id="{480FB558-A36B-4CBA-8678-B8617B996038}"/>
                    </a:ext>
                  </a:extLst>
                </p:cNvPr>
                <p:cNvPicPr/>
                <p:nvPr/>
              </p:nvPicPr>
              <p:blipFill>
                <a:blip r:embed="rId136"/>
                <a:stretch>
                  <a:fillRect/>
                </a:stretch>
              </p:blipFill>
              <p:spPr>
                <a:xfrm>
                  <a:off x="3162988" y="5090345"/>
                  <a:ext cx="433080" cy="581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7">
              <p14:nvContentPartPr>
                <p14:cNvPr id="126" name="Ink 125">
                  <a:extLst>
                    <a:ext uri="{FF2B5EF4-FFF2-40B4-BE49-F238E27FC236}">
                      <a16:creationId xmlns:a16="http://schemas.microsoft.com/office/drawing/2014/main" id="{819A49FB-AB91-4B62-8164-30DC02FF3FE5}"/>
                    </a:ext>
                  </a:extLst>
                </p14:cNvPr>
                <p14:cNvContentPartPr/>
                <p14:nvPr/>
              </p14:nvContentPartPr>
              <p14:xfrm>
                <a:off x="3425428" y="5584625"/>
                <a:ext cx="197280" cy="113040"/>
              </p14:xfrm>
            </p:contentPart>
          </mc:Choice>
          <mc:Fallback xmlns="">
            <p:pic>
              <p:nvPicPr>
                <p:cNvPr id="126" name="Ink 125">
                  <a:extLst>
                    <a:ext uri="{FF2B5EF4-FFF2-40B4-BE49-F238E27FC236}">
                      <a16:creationId xmlns:a16="http://schemas.microsoft.com/office/drawing/2014/main" id="{819A49FB-AB91-4B62-8164-30DC02FF3FE5}"/>
                    </a:ext>
                  </a:extLst>
                </p:cNvPr>
                <p:cNvPicPr/>
                <p:nvPr/>
              </p:nvPicPr>
              <p:blipFill>
                <a:blip r:embed="rId138"/>
                <a:stretch>
                  <a:fillRect/>
                </a:stretch>
              </p:blipFill>
              <p:spPr>
                <a:xfrm>
                  <a:off x="3416428" y="5575985"/>
                  <a:ext cx="214920" cy="130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9">
              <p14:nvContentPartPr>
                <p14:cNvPr id="131" name="Ink 130">
                  <a:extLst>
                    <a:ext uri="{FF2B5EF4-FFF2-40B4-BE49-F238E27FC236}">
                      <a16:creationId xmlns:a16="http://schemas.microsoft.com/office/drawing/2014/main" id="{2151E0B2-663C-4F4C-9104-2219B6830701}"/>
                    </a:ext>
                  </a:extLst>
                </p14:cNvPr>
                <p14:cNvContentPartPr/>
                <p14:nvPr/>
              </p14:nvContentPartPr>
              <p14:xfrm>
                <a:off x="817948" y="1821545"/>
                <a:ext cx="192960" cy="77760"/>
              </p14:xfrm>
            </p:contentPart>
          </mc:Choice>
          <mc:Fallback xmlns="">
            <p:pic>
              <p:nvPicPr>
                <p:cNvPr id="131" name="Ink 130">
                  <a:extLst>
                    <a:ext uri="{FF2B5EF4-FFF2-40B4-BE49-F238E27FC236}">
                      <a16:creationId xmlns:a16="http://schemas.microsoft.com/office/drawing/2014/main" id="{2151E0B2-663C-4F4C-9104-2219B6830701}"/>
                    </a:ext>
                  </a:extLst>
                </p:cNvPr>
                <p:cNvPicPr/>
                <p:nvPr/>
              </p:nvPicPr>
              <p:blipFill>
                <a:blip r:embed="rId140"/>
                <a:stretch>
                  <a:fillRect/>
                </a:stretch>
              </p:blipFill>
              <p:spPr>
                <a:xfrm>
                  <a:off x="808948" y="1812545"/>
                  <a:ext cx="210600" cy="95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1">
              <p14:nvContentPartPr>
                <p14:cNvPr id="132" name="Ink 131">
                  <a:extLst>
                    <a:ext uri="{FF2B5EF4-FFF2-40B4-BE49-F238E27FC236}">
                      <a16:creationId xmlns:a16="http://schemas.microsoft.com/office/drawing/2014/main" id="{0EA38B31-80D4-4238-912E-9C136C656B2F}"/>
                    </a:ext>
                  </a:extLst>
                </p14:cNvPr>
                <p14:cNvContentPartPr/>
                <p14:nvPr/>
              </p14:nvContentPartPr>
              <p14:xfrm>
                <a:off x="759268" y="1863665"/>
                <a:ext cx="35640" cy="337680"/>
              </p14:xfrm>
            </p:contentPart>
          </mc:Choice>
          <mc:Fallback xmlns="">
            <p:pic>
              <p:nvPicPr>
                <p:cNvPr id="132" name="Ink 131">
                  <a:extLst>
                    <a:ext uri="{FF2B5EF4-FFF2-40B4-BE49-F238E27FC236}">
                      <a16:creationId xmlns:a16="http://schemas.microsoft.com/office/drawing/2014/main" id="{0EA38B31-80D4-4238-912E-9C136C656B2F}"/>
                    </a:ext>
                  </a:extLst>
                </p:cNvPr>
                <p:cNvPicPr/>
                <p:nvPr/>
              </p:nvPicPr>
              <p:blipFill>
                <a:blip r:embed="rId142"/>
                <a:stretch>
                  <a:fillRect/>
                </a:stretch>
              </p:blipFill>
              <p:spPr>
                <a:xfrm>
                  <a:off x="750628" y="1855025"/>
                  <a:ext cx="53280" cy="355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3">
              <p14:nvContentPartPr>
                <p14:cNvPr id="133" name="Ink 132">
                  <a:extLst>
                    <a:ext uri="{FF2B5EF4-FFF2-40B4-BE49-F238E27FC236}">
                      <a16:creationId xmlns:a16="http://schemas.microsoft.com/office/drawing/2014/main" id="{1C13BD0D-30F2-46E6-B8C3-BE0D026F891A}"/>
                    </a:ext>
                  </a:extLst>
                </p14:cNvPr>
                <p14:cNvContentPartPr/>
                <p14:nvPr/>
              </p14:nvContentPartPr>
              <p14:xfrm>
                <a:off x="949348" y="2074985"/>
                <a:ext cx="21600" cy="246600"/>
              </p14:xfrm>
            </p:contentPart>
          </mc:Choice>
          <mc:Fallback xmlns="">
            <p:pic>
              <p:nvPicPr>
                <p:cNvPr id="133" name="Ink 132">
                  <a:extLst>
                    <a:ext uri="{FF2B5EF4-FFF2-40B4-BE49-F238E27FC236}">
                      <a16:creationId xmlns:a16="http://schemas.microsoft.com/office/drawing/2014/main" id="{1C13BD0D-30F2-46E6-B8C3-BE0D026F891A}"/>
                    </a:ext>
                  </a:extLst>
                </p:cNvPr>
                <p:cNvPicPr/>
                <p:nvPr/>
              </p:nvPicPr>
              <p:blipFill>
                <a:blip r:embed="rId144"/>
                <a:stretch>
                  <a:fillRect/>
                </a:stretch>
              </p:blipFill>
              <p:spPr>
                <a:xfrm>
                  <a:off x="940708" y="2065985"/>
                  <a:ext cx="39240" cy="264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5">
              <p14:nvContentPartPr>
                <p14:cNvPr id="134" name="Ink 133">
                  <a:extLst>
                    <a:ext uri="{FF2B5EF4-FFF2-40B4-BE49-F238E27FC236}">
                      <a16:creationId xmlns:a16="http://schemas.microsoft.com/office/drawing/2014/main" id="{40DD4CCB-4169-4202-B6CE-6E9781AA7F4E}"/>
                    </a:ext>
                  </a:extLst>
                </p14:cNvPr>
                <p14:cNvContentPartPr/>
                <p14:nvPr/>
              </p14:nvContentPartPr>
              <p14:xfrm>
                <a:off x="984628" y="2238785"/>
                <a:ext cx="168840" cy="121680"/>
              </p14:xfrm>
            </p:contentPart>
          </mc:Choice>
          <mc:Fallback xmlns="">
            <p:pic>
              <p:nvPicPr>
                <p:cNvPr id="134" name="Ink 133">
                  <a:extLst>
                    <a:ext uri="{FF2B5EF4-FFF2-40B4-BE49-F238E27FC236}">
                      <a16:creationId xmlns:a16="http://schemas.microsoft.com/office/drawing/2014/main" id="{40DD4CCB-4169-4202-B6CE-6E9781AA7F4E}"/>
                    </a:ext>
                  </a:extLst>
                </p:cNvPr>
                <p:cNvPicPr/>
                <p:nvPr/>
              </p:nvPicPr>
              <p:blipFill>
                <a:blip r:embed="rId146"/>
                <a:stretch>
                  <a:fillRect/>
                </a:stretch>
              </p:blipFill>
              <p:spPr>
                <a:xfrm>
                  <a:off x="975988" y="2230145"/>
                  <a:ext cx="186480" cy="139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7">
              <p14:nvContentPartPr>
                <p14:cNvPr id="135" name="Ink 134">
                  <a:extLst>
                    <a:ext uri="{FF2B5EF4-FFF2-40B4-BE49-F238E27FC236}">
                      <a16:creationId xmlns:a16="http://schemas.microsoft.com/office/drawing/2014/main" id="{EBE5CF06-0593-4762-9B8C-681D84327902}"/>
                    </a:ext>
                  </a:extLst>
                </p14:cNvPr>
                <p14:cNvContentPartPr/>
                <p14:nvPr/>
              </p14:nvContentPartPr>
              <p14:xfrm>
                <a:off x="626068" y="1645865"/>
                <a:ext cx="337680" cy="99000"/>
              </p14:xfrm>
            </p:contentPart>
          </mc:Choice>
          <mc:Fallback xmlns="">
            <p:pic>
              <p:nvPicPr>
                <p:cNvPr id="135" name="Ink 134">
                  <a:extLst>
                    <a:ext uri="{FF2B5EF4-FFF2-40B4-BE49-F238E27FC236}">
                      <a16:creationId xmlns:a16="http://schemas.microsoft.com/office/drawing/2014/main" id="{EBE5CF06-0593-4762-9B8C-681D84327902}"/>
                    </a:ext>
                  </a:extLst>
                </p:cNvPr>
                <p:cNvPicPr/>
                <p:nvPr/>
              </p:nvPicPr>
              <p:blipFill>
                <a:blip r:embed="rId148"/>
                <a:stretch>
                  <a:fillRect/>
                </a:stretch>
              </p:blipFill>
              <p:spPr>
                <a:xfrm>
                  <a:off x="617428" y="1636865"/>
                  <a:ext cx="355320" cy="116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9">
              <p14:nvContentPartPr>
                <p14:cNvPr id="137" name="Ink 136">
                  <a:extLst>
                    <a:ext uri="{FF2B5EF4-FFF2-40B4-BE49-F238E27FC236}">
                      <a16:creationId xmlns:a16="http://schemas.microsoft.com/office/drawing/2014/main" id="{D7FCA1D4-15D1-41BB-8A92-FD184A33FD85}"/>
                    </a:ext>
                  </a:extLst>
                </p14:cNvPr>
                <p14:cNvContentPartPr/>
                <p14:nvPr/>
              </p14:nvContentPartPr>
              <p14:xfrm>
                <a:off x="597628" y="1514465"/>
                <a:ext cx="541800" cy="272160"/>
              </p14:xfrm>
            </p:contentPart>
          </mc:Choice>
          <mc:Fallback xmlns="">
            <p:pic>
              <p:nvPicPr>
                <p:cNvPr id="137" name="Ink 136">
                  <a:extLst>
                    <a:ext uri="{FF2B5EF4-FFF2-40B4-BE49-F238E27FC236}">
                      <a16:creationId xmlns:a16="http://schemas.microsoft.com/office/drawing/2014/main" id="{D7FCA1D4-15D1-41BB-8A92-FD184A33FD85}"/>
                    </a:ext>
                  </a:extLst>
                </p:cNvPr>
                <p:cNvPicPr/>
                <p:nvPr/>
              </p:nvPicPr>
              <p:blipFill>
                <a:blip r:embed="rId150"/>
                <a:stretch>
                  <a:fillRect/>
                </a:stretch>
              </p:blipFill>
              <p:spPr>
                <a:xfrm>
                  <a:off x="588988" y="1505465"/>
                  <a:ext cx="559440" cy="289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1">
              <p14:nvContentPartPr>
                <p14:cNvPr id="8" name="Ink 7">
                  <a:extLst>
                    <a:ext uri="{FF2B5EF4-FFF2-40B4-BE49-F238E27FC236}">
                      <a16:creationId xmlns:a16="http://schemas.microsoft.com/office/drawing/2014/main" id="{4D56C97E-B2F2-461E-8DCB-689B53CD777A}"/>
                    </a:ext>
                  </a:extLst>
                </p14:cNvPr>
                <p14:cNvContentPartPr/>
                <p14:nvPr/>
              </p14:nvContentPartPr>
              <p14:xfrm>
                <a:off x="6571468" y="1104231"/>
                <a:ext cx="398160" cy="358920"/>
              </p14:xfrm>
            </p:contentPart>
          </mc:Choice>
          <mc:Fallback xmlns="">
            <p:pic>
              <p:nvPicPr>
                <p:cNvPr id="8" name="Ink 7">
                  <a:extLst>
                    <a:ext uri="{FF2B5EF4-FFF2-40B4-BE49-F238E27FC236}">
                      <a16:creationId xmlns:a16="http://schemas.microsoft.com/office/drawing/2014/main" id="{4D56C97E-B2F2-461E-8DCB-689B53CD777A}"/>
                    </a:ext>
                  </a:extLst>
                </p:cNvPr>
                <p:cNvPicPr/>
                <p:nvPr/>
              </p:nvPicPr>
              <p:blipFill>
                <a:blip r:embed="rId152"/>
                <a:stretch>
                  <a:fillRect/>
                </a:stretch>
              </p:blipFill>
              <p:spPr>
                <a:xfrm>
                  <a:off x="6562828" y="1095231"/>
                  <a:ext cx="415800" cy="376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3">
              <p14:nvContentPartPr>
                <p14:cNvPr id="10" name="Ink 9">
                  <a:extLst>
                    <a:ext uri="{FF2B5EF4-FFF2-40B4-BE49-F238E27FC236}">
                      <a16:creationId xmlns:a16="http://schemas.microsoft.com/office/drawing/2014/main" id="{3603B442-E987-4F07-8081-2DD81DC5F60E}"/>
                    </a:ext>
                  </a:extLst>
                </p14:cNvPr>
                <p14:cNvContentPartPr/>
                <p14:nvPr/>
              </p14:nvContentPartPr>
              <p14:xfrm>
                <a:off x="7012108" y="1096671"/>
                <a:ext cx="556560" cy="212400"/>
              </p14:xfrm>
            </p:contentPart>
          </mc:Choice>
          <mc:Fallback xmlns="">
            <p:pic>
              <p:nvPicPr>
                <p:cNvPr id="10" name="Ink 9">
                  <a:extLst>
                    <a:ext uri="{FF2B5EF4-FFF2-40B4-BE49-F238E27FC236}">
                      <a16:creationId xmlns:a16="http://schemas.microsoft.com/office/drawing/2014/main" id="{3603B442-E987-4F07-8081-2DD81DC5F60E}"/>
                    </a:ext>
                  </a:extLst>
                </p:cNvPr>
                <p:cNvPicPr/>
                <p:nvPr/>
              </p:nvPicPr>
              <p:blipFill>
                <a:blip r:embed="rId154"/>
                <a:stretch>
                  <a:fillRect/>
                </a:stretch>
              </p:blipFill>
              <p:spPr>
                <a:xfrm>
                  <a:off x="7003468" y="1088031"/>
                  <a:ext cx="574200" cy="230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5">
              <p14:nvContentPartPr>
                <p14:cNvPr id="12" name="Ink 11">
                  <a:extLst>
                    <a:ext uri="{FF2B5EF4-FFF2-40B4-BE49-F238E27FC236}">
                      <a16:creationId xmlns:a16="http://schemas.microsoft.com/office/drawing/2014/main" id="{795EC186-2005-4404-9412-AF921BA92BDE}"/>
                    </a:ext>
                  </a:extLst>
                </p14:cNvPr>
                <p14:cNvContentPartPr/>
                <p14:nvPr/>
              </p14:nvContentPartPr>
              <p14:xfrm>
                <a:off x="6450868" y="1638831"/>
                <a:ext cx="393840" cy="372600"/>
              </p14:xfrm>
            </p:contentPart>
          </mc:Choice>
          <mc:Fallback xmlns="">
            <p:pic>
              <p:nvPicPr>
                <p:cNvPr id="12" name="Ink 11">
                  <a:extLst>
                    <a:ext uri="{FF2B5EF4-FFF2-40B4-BE49-F238E27FC236}">
                      <a16:creationId xmlns:a16="http://schemas.microsoft.com/office/drawing/2014/main" id="{795EC186-2005-4404-9412-AF921BA92BDE}"/>
                    </a:ext>
                  </a:extLst>
                </p:cNvPr>
                <p:cNvPicPr/>
                <p:nvPr/>
              </p:nvPicPr>
              <p:blipFill>
                <a:blip r:embed="rId156"/>
                <a:stretch>
                  <a:fillRect/>
                </a:stretch>
              </p:blipFill>
              <p:spPr>
                <a:xfrm>
                  <a:off x="6442228" y="1629831"/>
                  <a:ext cx="411480" cy="390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7">
              <p14:nvContentPartPr>
                <p14:cNvPr id="13" name="Ink 12">
                  <a:extLst>
                    <a:ext uri="{FF2B5EF4-FFF2-40B4-BE49-F238E27FC236}">
                      <a16:creationId xmlns:a16="http://schemas.microsoft.com/office/drawing/2014/main" id="{F8371F1F-D219-49EA-A3D6-04178DFBB89D}"/>
                    </a:ext>
                  </a:extLst>
                </p14:cNvPr>
                <p14:cNvContentPartPr/>
                <p14:nvPr/>
              </p14:nvContentPartPr>
              <p14:xfrm>
                <a:off x="6977548" y="1535511"/>
                <a:ext cx="28800" cy="272520"/>
              </p14:xfrm>
            </p:contentPart>
          </mc:Choice>
          <mc:Fallback xmlns="">
            <p:pic>
              <p:nvPicPr>
                <p:cNvPr id="13" name="Ink 12">
                  <a:extLst>
                    <a:ext uri="{FF2B5EF4-FFF2-40B4-BE49-F238E27FC236}">
                      <a16:creationId xmlns:a16="http://schemas.microsoft.com/office/drawing/2014/main" id="{F8371F1F-D219-49EA-A3D6-04178DFBB89D}"/>
                    </a:ext>
                  </a:extLst>
                </p:cNvPr>
                <p:cNvPicPr/>
                <p:nvPr/>
              </p:nvPicPr>
              <p:blipFill>
                <a:blip r:embed="rId158"/>
                <a:stretch>
                  <a:fillRect/>
                </a:stretch>
              </p:blipFill>
              <p:spPr>
                <a:xfrm>
                  <a:off x="6968548" y="1526511"/>
                  <a:ext cx="46440" cy="290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9">
              <p14:nvContentPartPr>
                <p14:cNvPr id="14" name="Ink 13">
                  <a:extLst>
                    <a:ext uri="{FF2B5EF4-FFF2-40B4-BE49-F238E27FC236}">
                      <a16:creationId xmlns:a16="http://schemas.microsoft.com/office/drawing/2014/main" id="{1D491CD1-8AAA-4D0B-85E6-ED16A02B9753}"/>
                    </a:ext>
                  </a:extLst>
                </p14:cNvPr>
                <p14:cNvContentPartPr/>
                <p14:nvPr/>
              </p14:nvContentPartPr>
              <p14:xfrm>
                <a:off x="7033708" y="1547751"/>
                <a:ext cx="415440" cy="225000"/>
              </p14:xfrm>
            </p:contentPart>
          </mc:Choice>
          <mc:Fallback xmlns="">
            <p:pic>
              <p:nvPicPr>
                <p:cNvPr id="14" name="Ink 13">
                  <a:extLst>
                    <a:ext uri="{FF2B5EF4-FFF2-40B4-BE49-F238E27FC236}">
                      <a16:creationId xmlns:a16="http://schemas.microsoft.com/office/drawing/2014/main" id="{1D491CD1-8AAA-4D0B-85E6-ED16A02B9753}"/>
                    </a:ext>
                  </a:extLst>
                </p:cNvPr>
                <p:cNvPicPr/>
                <p:nvPr/>
              </p:nvPicPr>
              <p:blipFill>
                <a:blip r:embed="rId160"/>
                <a:stretch>
                  <a:fillRect/>
                </a:stretch>
              </p:blipFill>
              <p:spPr>
                <a:xfrm>
                  <a:off x="7024708" y="1538751"/>
                  <a:ext cx="433080" cy="242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1">
              <p14:nvContentPartPr>
                <p14:cNvPr id="15" name="Ink 14">
                  <a:extLst>
                    <a:ext uri="{FF2B5EF4-FFF2-40B4-BE49-F238E27FC236}">
                      <a16:creationId xmlns:a16="http://schemas.microsoft.com/office/drawing/2014/main" id="{FA9A2879-F104-4D62-BD7C-6EF4E81ABDAD}"/>
                    </a:ext>
                  </a:extLst>
                </p14:cNvPr>
                <p14:cNvContentPartPr/>
                <p14:nvPr/>
              </p14:nvContentPartPr>
              <p14:xfrm>
                <a:off x="7314868" y="1603191"/>
                <a:ext cx="281520" cy="78120"/>
              </p14:xfrm>
            </p:contentPart>
          </mc:Choice>
          <mc:Fallback xmlns="">
            <p:pic>
              <p:nvPicPr>
                <p:cNvPr id="15" name="Ink 14">
                  <a:extLst>
                    <a:ext uri="{FF2B5EF4-FFF2-40B4-BE49-F238E27FC236}">
                      <a16:creationId xmlns:a16="http://schemas.microsoft.com/office/drawing/2014/main" id="{FA9A2879-F104-4D62-BD7C-6EF4E81ABDAD}"/>
                    </a:ext>
                  </a:extLst>
                </p:cNvPr>
                <p:cNvPicPr/>
                <p:nvPr/>
              </p:nvPicPr>
              <p:blipFill>
                <a:blip r:embed="rId162"/>
                <a:stretch>
                  <a:fillRect/>
                </a:stretch>
              </p:blipFill>
              <p:spPr>
                <a:xfrm>
                  <a:off x="7306228" y="1594551"/>
                  <a:ext cx="299160" cy="95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3">
              <p14:nvContentPartPr>
                <p14:cNvPr id="16" name="Ink 15">
                  <a:extLst>
                    <a:ext uri="{FF2B5EF4-FFF2-40B4-BE49-F238E27FC236}">
                      <a16:creationId xmlns:a16="http://schemas.microsoft.com/office/drawing/2014/main" id="{B82140B3-75CA-4D5E-A66B-78C43DDBE231}"/>
                    </a:ext>
                  </a:extLst>
                </p14:cNvPr>
                <p14:cNvContentPartPr/>
                <p14:nvPr/>
              </p14:nvContentPartPr>
              <p14:xfrm>
                <a:off x="7561108" y="1652511"/>
                <a:ext cx="471960" cy="103680"/>
              </p14:xfrm>
            </p:contentPart>
          </mc:Choice>
          <mc:Fallback xmlns="">
            <p:pic>
              <p:nvPicPr>
                <p:cNvPr id="16" name="Ink 15">
                  <a:extLst>
                    <a:ext uri="{FF2B5EF4-FFF2-40B4-BE49-F238E27FC236}">
                      <a16:creationId xmlns:a16="http://schemas.microsoft.com/office/drawing/2014/main" id="{B82140B3-75CA-4D5E-A66B-78C43DDBE231}"/>
                    </a:ext>
                  </a:extLst>
                </p:cNvPr>
                <p:cNvPicPr/>
                <p:nvPr/>
              </p:nvPicPr>
              <p:blipFill>
                <a:blip r:embed="rId164"/>
                <a:stretch>
                  <a:fillRect/>
                </a:stretch>
              </p:blipFill>
              <p:spPr>
                <a:xfrm>
                  <a:off x="7552108" y="1643871"/>
                  <a:ext cx="489600" cy="121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5">
              <p14:nvContentPartPr>
                <p14:cNvPr id="18" name="Ink 17">
                  <a:extLst>
                    <a:ext uri="{FF2B5EF4-FFF2-40B4-BE49-F238E27FC236}">
                      <a16:creationId xmlns:a16="http://schemas.microsoft.com/office/drawing/2014/main" id="{0E519535-1657-4E12-8D0B-12507F068652}"/>
                    </a:ext>
                  </a:extLst>
                </p14:cNvPr>
                <p14:cNvContentPartPr/>
                <p14:nvPr/>
              </p14:nvContentPartPr>
              <p14:xfrm>
                <a:off x="6871708" y="2084151"/>
                <a:ext cx="750960" cy="501480"/>
              </p14:xfrm>
            </p:contentPart>
          </mc:Choice>
          <mc:Fallback xmlns="">
            <p:pic>
              <p:nvPicPr>
                <p:cNvPr id="18" name="Ink 17">
                  <a:extLst>
                    <a:ext uri="{FF2B5EF4-FFF2-40B4-BE49-F238E27FC236}">
                      <a16:creationId xmlns:a16="http://schemas.microsoft.com/office/drawing/2014/main" id="{0E519535-1657-4E12-8D0B-12507F068652}"/>
                    </a:ext>
                  </a:extLst>
                </p:cNvPr>
                <p:cNvPicPr/>
                <p:nvPr/>
              </p:nvPicPr>
              <p:blipFill>
                <a:blip r:embed="rId166"/>
                <a:stretch>
                  <a:fillRect/>
                </a:stretch>
              </p:blipFill>
              <p:spPr>
                <a:xfrm>
                  <a:off x="6863068" y="2075151"/>
                  <a:ext cx="768600" cy="519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7">
              <p14:nvContentPartPr>
                <p14:cNvPr id="19" name="Ink 18">
                  <a:extLst>
                    <a:ext uri="{FF2B5EF4-FFF2-40B4-BE49-F238E27FC236}">
                      <a16:creationId xmlns:a16="http://schemas.microsoft.com/office/drawing/2014/main" id="{07142240-8325-4893-B651-71A6FC22FB84}"/>
                    </a:ext>
                  </a:extLst>
                </p14:cNvPr>
                <p14:cNvContentPartPr/>
                <p14:nvPr/>
              </p14:nvContentPartPr>
              <p14:xfrm>
                <a:off x="7814548" y="2327871"/>
                <a:ext cx="7560" cy="7560"/>
              </p14:xfrm>
            </p:contentPart>
          </mc:Choice>
          <mc:Fallback xmlns="">
            <p:pic>
              <p:nvPicPr>
                <p:cNvPr id="19" name="Ink 18">
                  <a:extLst>
                    <a:ext uri="{FF2B5EF4-FFF2-40B4-BE49-F238E27FC236}">
                      <a16:creationId xmlns:a16="http://schemas.microsoft.com/office/drawing/2014/main" id="{07142240-8325-4893-B651-71A6FC22FB84}"/>
                    </a:ext>
                  </a:extLst>
                </p:cNvPr>
                <p:cNvPicPr/>
                <p:nvPr/>
              </p:nvPicPr>
              <p:blipFill>
                <a:blip r:embed="rId168"/>
                <a:stretch>
                  <a:fillRect/>
                </a:stretch>
              </p:blipFill>
              <p:spPr>
                <a:xfrm>
                  <a:off x="7805548" y="2319231"/>
                  <a:ext cx="25200" cy="25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9">
              <p14:nvContentPartPr>
                <p14:cNvPr id="21" name="Ink 20">
                  <a:extLst>
                    <a:ext uri="{FF2B5EF4-FFF2-40B4-BE49-F238E27FC236}">
                      <a16:creationId xmlns:a16="http://schemas.microsoft.com/office/drawing/2014/main" id="{402435E8-E1CF-4FD1-B098-0D430CC5F151}"/>
                    </a:ext>
                  </a:extLst>
                </p14:cNvPr>
                <p14:cNvContentPartPr/>
                <p14:nvPr/>
              </p14:nvContentPartPr>
              <p14:xfrm>
                <a:off x="7856668" y="3235431"/>
                <a:ext cx="295920" cy="429480"/>
              </p14:xfrm>
            </p:contentPart>
          </mc:Choice>
          <mc:Fallback xmlns="">
            <p:pic>
              <p:nvPicPr>
                <p:cNvPr id="21" name="Ink 20">
                  <a:extLst>
                    <a:ext uri="{FF2B5EF4-FFF2-40B4-BE49-F238E27FC236}">
                      <a16:creationId xmlns:a16="http://schemas.microsoft.com/office/drawing/2014/main" id="{402435E8-E1CF-4FD1-B098-0D430CC5F151}"/>
                    </a:ext>
                  </a:extLst>
                </p:cNvPr>
                <p:cNvPicPr/>
                <p:nvPr/>
              </p:nvPicPr>
              <p:blipFill>
                <a:blip r:embed="rId170"/>
                <a:stretch>
                  <a:fillRect/>
                </a:stretch>
              </p:blipFill>
              <p:spPr>
                <a:xfrm>
                  <a:off x="7847668" y="3226431"/>
                  <a:ext cx="313560" cy="447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1">
              <p14:nvContentPartPr>
                <p14:cNvPr id="22" name="Ink 21">
                  <a:extLst>
                    <a:ext uri="{FF2B5EF4-FFF2-40B4-BE49-F238E27FC236}">
                      <a16:creationId xmlns:a16="http://schemas.microsoft.com/office/drawing/2014/main" id="{2A4D8053-FB3E-473B-962E-1B83F4C4894A}"/>
                    </a:ext>
                  </a:extLst>
                </p14:cNvPr>
                <p14:cNvContentPartPr/>
                <p14:nvPr/>
              </p14:nvContentPartPr>
              <p14:xfrm>
                <a:off x="7837948" y="3551871"/>
                <a:ext cx="328680" cy="182880"/>
              </p14:xfrm>
            </p:contentPart>
          </mc:Choice>
          <mc:Fallback xmlns="">
            <p:pic>
              <p:nvPicPr>
                <p:cNvPr id="22" name="Ink 21">
                  <a:extLst>
                    <a:ext uri="{FF2B5EF4-FFF2-40B4-BE49-F238E27FC236}">
                      <a16:creationId xmlns:a16="http://schemas.microsoft.com/office/drawing/2014/main" id="{2A4D8053-FB3E-473B-962E-1B83F4C4894A}"/>
                    </a:ext>
                  </a:extLst>
                </p:cNvPr>
                <p:cNvPicPr/>
                <p:nvPr/>
              </p:nvPicPr>
              <p:blipFill>
                <a:blip r:embed="rId172"/>
                <a:stretch>
                  <a:fillRect/>
                </a:stretch>
              </p:blipFill>
              <p:spPr>
                <a:xfrm>
                  <a:off x="7828948" y="3543231"/>
                  <a:ext cx="346320" cy="200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3">
              <p14:nvContentPartPr>
                <p14:cNvPr id="23" name="Ink 22">
                  <a:extLst>
                    <a:ext uri="{FF2B5EF4-FFF2-40B4-BE49-F238E27FC236}">
                      <a16:creationId xmlns:a16="http://schemas.microsoft.com/office/drawing/2014/main" id="{508E96FA-2ED9-41B5-B8CF-C96E72B2F481}"/>
                    </a:ext>
                  </a:extLst>
                </p14:cNvPr>
                <p14:cNvContentPartPr/>
                <p14:nvPr/>
              </p14:nvContentPartPr>
              <p14:xfrm>
                <a:off x="8363188" y="3167391"/>
                <a:ext cx="198000" cy="108360"/>
              </p14:xfrm>
            </p:contentPart>
          </mc:Choice>
          <mc:Fallback xmlns="">
            <p:pic>
              <p:nvPicPr>
                <p:cNvPr id="23" name="Ink 22">
                  <a:extLst>
                    <a:ext uri="{FF2B5EF4-FFF2-40B4-BE49-F238E27FC236}">
                      <a16:creationId xmlns:a16="http://schemas.microsoft.com/office/drawing/2014/main" id="{508E96FA-2ED9-41B5-B8CF-C96E72B2F481}"/>
                    </a:ext>
                  </a:extLst>
                </p:cNvPr>
                <p:cNvPicPr/>
                <p:nvPr/>
              </p:nvPicPr>
              <p:blipFill>
                <a:blip r:embed="rId174"/>
                <a:stretch>
                  <a:fillRect/>
                </a:stretch>
              </p:blipFill>
              <p:spPr>
                <a:xfrm>
                  <a:off x="8354188" y="3158751"/>
                  <a:ext cx="215640" cy="126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5">
              <p14:nvContentPartPr>
                <p14:cNvPr id="24" name="Ink 23">
                  <a:extLst>
                    <a:ext uri="{FF2B5EF4-FFF2-40B4-BE49-F238E27FC236}">
                      <a16:creationId xmlns:a16="http://schemas.microsoft.com/office/drawing/2014/main" id="{10652902-88D8-4F9B-A88A-F7DF471815A9}"/>
                    </a:ext>
                  </a:extLst>
                </p14:cNvPr>
                <p14:cNvContentPartPr/>
                <p14:nvPr/>
              </p14:nvContentPartPr>
              <p14:xfrm>
                <a:off x="8299828" y="3221031"/>
                <a:ext cx="50040" cy="317160"/>
              </p14:xfrm>
            </p:contentPart>
          </mc:Choice>
          <mc:Fallback xmlns="">
            <p:pic>
              <p:nvPicPr>
                <p:cNvPr id="24" name="Ink 23">
                  <a:extLst>
                    <a:ext uri="{FF2B5EF4-FFF2-40B4-BE49-F238E27FC236}">
                      <a16:creationId xmlns:a16="http://schemas.microsoft.com/office/drawing/2014/main" id="{10652902-88D8-4F9B-A88A-F7DF471815A9}"/>
                    </a:ext>
                  </a:extLst>
                </p:cNvPr>
                <p:cNvPicPr/>
                <p:nvPr/>
              </p:nvPicPr>
              <p:blipFill>
                <a:blip r:embed="rId176"/>
                <a:stretch>
                  <a:fillRect/>
                </a:stretch>
              </p:blipFill>
              <p:spPr>
                <a:xfrm>
                  <a:off x="8290828" y="3212031"/>
                  <a:ext cx="67680" cy="334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7">
              <p14:nvContentPartPr>
                <p14:cNvPr id="26" name="Ink 25">
                  <a:extLst>
                    <a:ext uri="{FF2B5EF4-FFF2-40B4-BE49-F238E27FC236}">
                      <a16:creationId xmlns:a16="http://schemas.microsoft.com/office/drawing/2014/main" id="{F5C623D4-E4E0-47C1-BC9D-C39773BCC410}"/>
                    </a:ext>
                  </a:extLst>
                </p14:cNvPr>
                <p14:cNvContentPartPr/>
                <p14:nvPr/>
              </p14:nvContentPartPr>
              <p14:xfrm>
                <a:off x="8456428" y="3467631"/>
                <a:ext cx="181440" cy="176400"/>
              </p14:xfrm>
            </p:contentPart>
          </mc:Choice>
          <mc:Fallback xmlns="">
            <p:pic>
              <p:nvPicPr>
                <p:cNvPr id="26" name="Ink 25">
                  <a:extLst>
                    <a:ext uri="{FF2B5EF4-FFF2-40B4-BE49-F238E27FC236}">
                      <a16:creationId xmlns:a16="http://schemas.microsoft.com/office/drawing/2014/main" id="{F5C623D4-E4E0-47C1-BC9D-C39773BCC410}"/>
                    </a:ext>
                  </a:extLst>
                </p:cNvPr>
                <p:cNvPicPr/>
                <p:nvPr/>
              </p:nvPicPr>
              <p:blipFill>
                <a:blip r:embed="rId178"/>
                <a:stretch>
                  <a:fillRect/>
                </a:stretch>
              </p:blipFill>
              <p:spPr>
                <a:xfrm>
                  <a:off x="8447428" y="3458631"/>
                  <a:ext cx="199080" cy="194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9">
              <p14:nvContentPartPr>
                <p14:cNvPr id="62" name="Ink 61">
                  <a:extLst>
                    <a:ext uri="{FF2B5EF4-FFF2-40B4-BE49-F238E27FC236}">
                      <a16:creationId xmlns:a16="http://schemas.microsoft.com/office/drawing/2014/main" id="{69CC96A2-750D-40DE-B94B-3965E2343C4D}"/>
                    </a:ext>
                  </a:extLst>
                </p14:cNvPr>
                <p14:cNvContentPartPr/>
                <p14:nvPr/>
              </p14:nvContentPartPr>
              <p14:xfrm>
                <a:off x="6339988" y="2819991"/>
                <a:ext cx="138600" cy="64080"/>
              </p14:xfrm>
            </p:contentPart>
          </mc:Choice>
          <mc:Fallback xmlns="">
            <p:pic>
              <p:nvPicPr>
                <p:cNvPr id="62" name="Ink 61">
                  <a:extLst>
                    <a:ext uri="{FF2B5EF4-FFF2-40B4-BE49-F238E27FC236}">
                      <a16:creationId xmlns:a16="http://schemas.microsoft.com/office/drawing/2014/main" id="{69CC96A2-750D-40DE-B94B-3965E2343C4D}"/>
                    </a:ext>
                  </a:extLst>
                </p:cNvPr>
                <p:cNvPicPr/>
                <p:nvPr/>
              </p:nvPicPr>
              <p:blipFill>
                <a:blip r:embed="rId180"/>
                <a:stretch>
                  <a:fillRect/>
                </a:stretch>
              </p:blipFill>
              <p:spPr>
                <a:xfrm>
                  <a:off x="6331348" y="2811351"/>
                  <a:ext cx="156240" cy="81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1">
              <p14:nvContentPartPr>
                <p14:cNvPr id="63" name="Ink 62">
                  <a:extLst>
                    <a:ext uri="{FF2B5EF4-FFF2-40B4-BE49-F238E27FC236}">
                      <a16:creationId xmlns:a16="http://schemas.microsoft.com/office/drawing/2014/main" id="{045E8093-55A0-447D-9A91-FD85AF3818A9}"/>
                    </a:ext>
                  </a:extLst>
                </p14:cNvPr>
                <p14:cNvContentPartPr/>
                <p14:nvPr/>
              </p14:nvContentPartPr>
              <p14:xfrm>
                <a:off x="6295348" y="2848431"/>
                <a:ext cx="29160" cy="225360"/>
              </p14:xfrm>
            </p:contentPart>
          </mc:Choice>
          <mc:Fallback xmlns="">
            <p:pic>
              <p:nvPicPr>
                <p:cNvPr id="63" name="Ink 62">
                  <a:extLst>
                    <a:ext uri="{FF2B5EF4-FFF2-40B4-BE49-F238E27FC236}">
                      <a16:creationId xmlns:a16="http://schemas.microsoft.com/office/drawing/2014/main" id="{045E8093-55A0-447D-9A91-FD85AF3818A9}"/>
                    </a:ext>
                  </a:extLst>
                </p:cNvPr>
                <p:cNvPicPr/>
                <p:nvPr/>
              </p:nvPicPr>
              <p:blipFill>
                <a:blip r:embed="rId182"/>
                <a:stretch>
                  <a:fillRect/>
                </a:stretch>
              </p:blipFill>
              <p:spPr>
                <a:xfrm>
                  <a:off x="6286708" y="2839791"/>
                  <a:ext cx="46800" cy="243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3">
              <p14:nvContentPartPr>
                <p14:cNvPr id="64" name="Ink 63">
                  <a:extLst>
                    <a:ext uri="{FF2B5EF4-FFF2-40B4-BE49-F238E27FC236}">
                      <a16:creationId xmlns:a16="http://schemas.microsoft.com/office/drawing/2014/main" id="{7C94DEE8-57F4-45B4-87B2-2046E9572708}"/>
                    </a:ext>
                  </a:extLst>
                </p14:cNvPr>
                <p14:cNvContentPartPr/>
                <p14:nvPr/>
              </p14:nvContentPartPr>
              <p14:xfrm>
                <a:off x="6534028" y="2822151"/>
                <a:ext cx="134280" cy="322200"/>
              </p14:xfrm>
            </p:contentPart>
          </mc:Choice>
          <mc:Fallback xmlns="">
            <p:pic>
              <p:nvPicPr>
                <p:cNvPr id="64" name="Ink 63">
                  <a:extLst>
                    <a:ext uri="{FF2B5EF4-FFF2-40B4-BE49-F238E27FC236}">
                      <a16:creationId xmlns:a16="http://schemas.microsoft.com/office/drawing/2014/main" id="{7C94DEE8-57F4-45B4-87B2-2046E9572708}"/>
                    </a:ext>
                  </a:extLst>
                </p:cNvPr>
                <p:cNvPicPr/>
                <p:nvPr/>
              </p:nvPicPr>
              <p:blipFill>
                <a:blip r:embed="rId184"/>
                <a:stretch>
                  <a:fillRect/>
                </a:stretch>
              </p:blipFill>
              <p:spPr>
                <a:xfrm>
                  <a:off x="6525028" y="2813511"/>
                  <a:ext cx="151920" cy="339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5">
              <p14:nvContentPartPr>
                <p14:cNvPr id="65" name="Ink 64">
                  <a:extLst>
                    <a:ext uri="{FF2B5EF4-FFF2-40B4-BE49-F238E27FC236}">
                      <a16:creationId xmlns:a16="http://schemas.microsoft.com/office/drawing/2014/main" id="{E6754B53-5C4F-4474-8605-23DF49C27DA9}"/>
                    </a:ext>
                  </a:extLst>
                </p14:cNvPr>
                <p14:cNvContentPartPr/>
                <p14:nvPr/>
              </p14:nvContentPartPr>
              <p14:xfrm>
                <a:off x="6625828" y="2919351"/>
                <a:ext cx="119520" cy="168840"/>
              </p14:xfrm>
            </p:contentPart>
          </mc:Choice>
          <mc:Fallback xmlns="">
            <p:pic>
              <p:nvPicPr>
                <p:cNvPr id="65" name="Ink 64">
                  <a:extLst>
                    <a:ext uri="{FF2B5EF4-FFF2-40B4-BE49-F238E27FC236}">
                      <a16:creationId xmlns:a16="http://schemas.microsoft.com/office/drawing/2014/main" id="{E6754B53-5C4F-4474-8605-23DF49C27DA9}"/>
                    </a:ext>
                  </a:extLst>
                </p:cNvPr>
                <p:cNvPicPr/>
                <p:nvPr/>
              </p:nvPicPr>
              <p:blipFill>
                <a:blip r:embed="rId186"/>
                <a:stretch>
                  <a:fillRect/>
                </a:stretch>
              </p:blipFill>
              <p:spPr>
                <a:xfrm>
                  <a:off x="6617188" y="2910351"/>
                  <a:ext cx="137160" cy="186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7">
              <p14:nvContentPartPr>
                <p14:cNvPr id="66" name="Ink 65">
                  <a:extLst>
                    <a:ext uri="{FF2B5EF4-FFF2-40B4-BE49-F238E27FC236}">
                      <a16:creationId xmlns:a16="http://schemas.microsoft.com/office/drawing/2014/main" id="{7CF96E30-3E4C-4461-AB56-F7CC0B65D49F}"/>
                    </a:ext>
                  </a:extLst>
                </p14:cNvPr>
                <p14:cNvContentPartPr/>
                <p14:nvPr/>
              </p14:nvContentPartPr>
              <p14:xfrm>
                <a:off x="6562468" y="2827551"/>
                <a:ext cx="313560" cy="380160"/>
              </p14:xfrm>
            </p:contentPart>
          </mc:Choice>
          <mc:Fallback xmlns="">
            <p:pic>
              <p:nvPicPr>
                <p:cNvPr id="66" name="Ink 65">
                  <a:extLst>
                    <a:ext uri="{FF2B5EF4-FFF2-40B4-BE49-F238E27FC236}">
                      <a16:creationId xmlns:a16="http://schemas.microsoft.com/office/drawing/2014/main" id="{7CF96E30-3E4C-4461-AB56-F7CC0B65D49F}"/>
                    </a:ext>
                  </a:extLst>
                </p:cNvPr>
                <p:cNvPicPr/>
                <p:nvPr/>
              </p:nvPicPr>
              <p:blipFill>
                <a:blip r:embed="rId188"/>
                <a:stretch>
                  <a:fillRect/>
                </a:stretch>
              </p:blipFill>
              <p:spPr>
                <a:xfrm>
                  <a:off x="6553468" y="2818551"/>
                  <a:ext cx="331200" cy="397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9">
              <p14:nvContentPartPr>
                <p14:cNvPr id="67" name="Ink 66">
                  <a:extLst>
                    <a:ext uri="{FF2B5EF4-FFF2-40B4-BE49-F238E27FC236}">
                      <a16:creationId xmlns:a16="http://schemas.microsoft.com/office/drawing/2014/main" id="{2D8E87B9-4DDC-4F79-AA35-2D3DCA0CD1CA}"/>
                    </a:ext>
                  </a:extLst>
                </p14:cNvPr>
                <p14:cNvContentPartPr/>
                <p14:nvPr/>
              </p14:nvContentPartPr>
              <p14:xfrm>
                <a:off x="6956308" y="2947071"/>
                <a:ext cx="70560" cy="119880"/>
              </p14:xfrm>
            </p:contentPart>
          </mc:Choice>
          <mc:Fallback xmlns="">
            <p:pic>
              <p:nvPicPr>
                <p:cNvPr id="67" name="Ink 66">
                  <a:extLst>
                    <a:ext uri="{FF2B5EF4-FFF2-40B4-BE49-F238E27FC236}">
                      <a16:creationId xmlns:a16="http://schemas.microsoft.com/office/drawing/2014/main" id="{2D8E87B9-4DDC-4F79-AA35-2D3DCA0CD1CA}"/>
                    </a:ext>
                  </a:extLst>
                </p:cNvPr>
                <p:cNvPicPr/>
                <p:nvPr/>
              </p:nvPicPr>
              <p:blipFill>
                <a:blip r:embed="rId190"/>
                <a:stretch>
                  <a:fillRect/>
                </a:stretch>
              </p:blipFill>
              <p:spPr>
                <a:xfrm>
                  <a:off x="6947308" y="2938071"/>
                  <a:ext cx="88200" cy="137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1">
              <p14:nvContentPartPr>
                <p14:cNvPr id="69" name="Ink 68">
                  <a:extLst>
                    <a:ext uri="{FF2B5EF4-FFF2-40B4-BE49-F238E27FC236}">
                      <a16:creationId xmlns:a16="http://schemas.microsoft.com/office/drawing/2014/main" id="{6CBA43A8-EF73-4826-9686-7AC4C6200058}"/>
                    </a:ext>
                  </a:extLst>
                </p14:cNvPr>
                <p14:cNvContentPartPr/>
                <p14:nvPr/>
              </p14:nvContentPartPr>
              <p14:xfrm>
                <a:off x="7244668" y="2778231"/>
                <a:ext cx="175680" cy="91800"/>
              </p14:xfrm>
            </p:contentPart>
          </mc:Choice>
          <mc:Fallback xmlns="">
            <p:pic>
              <p:nvPicPr>
                <p:cNvPr id="69" name="Ink 68">
                  <a:extLst>
                    <a:ext uri="{FF2B5EF4-FFF2-40B4-BE49-F238E27FC236}">
                      <a16:creationId xmlns:a16="http://schemas.microsoft.com/office/drawing/2014/main" id="{6CBA43A8-EF73-4826-9686-7AC4C6200058}"/>
                    </a:ext>
                  </a:extLst>
                </p:cNvPr>
                <p:cNvPicPr/>
                <p:nvPr/>
              </p:nvPicPr>
              <p:blipFill>
                <a:blip r:embed="rId192"/>
                <a:stretch>
                  <a:fillRect/>
                </a:stretch>
              </p:blipFill>
              <p:spPr>
                <a:xfrm>
                  <a:off x="7236028" y="2769231"/>
                  <a:ext cx="193320" cy="109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3">
              <p14:nvContentPartPr>
                <p14:cNvPr id="70" name="Ink 69">
                  <a:extLst>
                    <a:ext uri="{FF2B5EF4-FFF2-40B4-BE49-F238E27FC236}">
                      <a16:creationId xmlns:a16="http://schemas.microsoft.com/office/drawing/2014/main" id="{0CAEA549-AACB-42FE-981C-E9C181E607FF}"/>
                    </a:ext>
                  </a:extLst>
                </p14:cNvPr>
                <p14:cNvContentPartPr/>
                <p14:nvPr/>
              </p14:nvContentPartPr>
              <p14:xfrm>
                <a:off x="7188508" y="2820351"/>
                <a:ext cx="471600" cy="345240"/>
              </p14:xfrm>
            </p:contentPart>
          </mc:Choice>
          <mc:Fallback xmlns="">
            <p:pic>
              <p:nvPicPr>
                <p:cNvPr id="70" name="Ink 69">
                  <a:extLst>
                    <a:ext uri="{FF2B5EF4-FFF2-40B4-BE49-F238E27FC236}">
                      <a16:creationId xmlns:a16="http://schemas.microsoft.com/office/drawing/2014/main" id="{0CAEA549-AACB-42FE-981C-E9C181E607FF}"/>
                    </a:ext>
                  </a:extLst>
                </p:cNvPr>
                <p:cNvPicPr/>
                <p:nvPr/>
              </p:nvPicPr>
              <p:blipFill>
                <a:blip r:embed="rId194"/>
                <a:stretch>
                  <a:fillRect/>
                </a:stretch>
              </p:blipFill>
              <p:spPr>
                <a:xfrm>
                  <a:off x="7179508" y="2811711"/>
                  <a:ext cx="489240" cy="362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5">
              <p14:nvContentPartPr>
                <p14:cNvPr id="72" name="Ink 71">
                  <a:extLst>
                    <a:ext uri="{FF2B5EF4-FFF2-40B4-BE49-F238E27FC236}">
                      <a16:creationId xmlns:a16="http://schemas.microsoft.com/office/drawing/2014/main" id="{2B00003A-A505-410F-A0F7-694E009B20FC}"/>
                    </a:ext>
                  </a:extLst>
                </p14:cNvPr>
                <p14:cNvContentPartPr/>
                <p14:nvPr/>
              </p14:nvContentPartPr>
              <p14:xfrm>
                <a:off x="7786108" y="2546031"/>
                <a:ext cx="92160" cy="85680"/>
              </p14:xfrm>
            </p:contentPart>
          </mc:Choice>
          <mc:Fallback xmlns="">
            <p:pic>
              <p:nvPicPr>
                <p:cNvPr id="72" name="Ink 71">
                  <a:extLst>
                    <a:ext uri="{FF2B5EF4-FFF2-40B4-BE49-F238E27FC236}">
                      <a16:creationId xmlns:a16="http://schemas.microsoft.com/office/drawing/2014/main" id="{2B00003A-A505-410F-A0F7-694E009B20FC}"/>
                    </a:ext>
                  </a:extLst>
                </p:cNvPr>
                <p:cNvPicPr/>
                <p:nvPr/>
              </p:nvPicPr>
              <p:blipFill>
                <a:blip r:embed="rId196"/>
                <a:stretch>
                  <a:fillRect/>
                </a:stretch>
              </p:blipFill>
              <p:spPr>
                <a:xfrm>
                  <a:off x="7777468" y="2537031"/>
                  <a:ext cx="109800" cy="103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7">
              <p14:nvContentPartPr>
                <p14:cNvPr id="73" name="Ink 72">
                  <a:extLst>
                    <a:ext uri="{FF2B5EF4-FFF2-40B4-BE49-F238E27FC236}">
                      <a16:creationId xmlns:a16="http://schemas.microsoft.com/office/drawing/2014/main" id="{F8766D75-9994-4638-B31E-964AB522F329}"/>
                    </a:ext>
                  </a:extLst>
                </p14:cNvPr>
                <p14:cNvContentPartPr/>
                <p14:nvPr/>
              </p14:nvContentPartPr>
              <p14:xfrm>
                <a:off x="7898788" y="2574111"/>
                <a:ext cx="96480" cy="267480"/>
              </p14:xfrm>
            </p:contentPart>
          </mc:Choice>
          <mc:Fallback xmlns="">
            <p:pic>
              <p:nvPicPr>
                <p:cNvPr id="73" name="Ink 72">
                  <a:extLst>
                    <a:ext uri="{FF2B5EF4-FFF2-40B4-BE49-F238E27FC236}">
                      <a16:creationId xmlns:a16="http://schemas.microsoft.com/office/drawing/2014/main" id="{F8766D75-9994-4638-B31E-964AB522F329}"/>
                    </a:ext>
                  </a:extLst>
                </p:cNvPr>
                <p:cNvPicPr/>
                <p:nvPr/>
              </p:nvPicPr>
              <p:blipFill>
                <a:blip r:embed="rId198"/>
                <a:stretch>
                  <a:fillRect/>
                </a:stretch>
              </p:blipFill>
              <p:spPr>
                <a:xfrm>
                  <a:off x="7890148" y="2565471"/>
                  <a:ext cx="114120" cy="285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9">
              <p14:nvContentPartPr>
                <p14:cNvPr id="74" name="Ink 73">
                  <a:extLst>
                    <a:ext uri="{FF2B5EF4-FFF2-40B4-BE49-F238E27FC236}">
                      <a16:creationId xmlns:a16="http://schemas.microsoft.com/office/drawing/2014/main" id="{EE274003-A234-47A7-892D-A35DC9EE0FB1}"/>
                    </a:ext>
                  </a:extLst>
                </p14:cNvPr>
                <p14:cNvContentPartPr/>
                <p14:nvPr/>
              </p14:nvContentPartPr>
              <p14:xfrm>
                <a:off x="8046388" y="2426511"/>
                <a:ext cx="21600" cy="28440"/>
              </p14:xfrm>
            </p:contentPart>
          </mc:Choice>
          <mc:Fallback xmlns="">
            <p:pic>
              <p:nvPicPr>
                <p:cNvPr id="74" name="Ink 73">
                  <a:extLst>
                    <a:ext uri="{FF2B5EF4-FFF2-40B4-BE49-F238E27FC236}">
                      <a16:creationId xmlns:a16="http://schemas.microsoft.com/office/drawing/2014/main" id="{EE274003-A234-47A7-892D-A35DC9EE0FB1}"/>
                    </a:ext>
                  </a:extLst>
                </p:cNvPr>
                <p:cNvPicPr/>
                <p:nvPr/>
              </p:nvPicPr>
              <p:blipFill>
                <a:blip r:embed="rId200"/>
                <a:stretch>
                  <a:fillRect/>
                </a:stretch>
              </p:blipFill>
              <p:spPr>
                <a:xfrm>
                  <a:off x="8037748" y="2417511"/>
                  <a:ext cx="39240" cy="46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1">
              <p14:nvContentPartPr>
                <p14:cNvPr id="75" name="Ink 74">
                  <a:extLst>
                    <a:ext uri="{FF2B5EF4-FFF2-40B4-BE49-F238E27FC236}">
                      <a16:creationId xmlns:a16="http://schemas.microsoft.com/office/drawing/2014/main" id="{A41B4322-0C6F-4E12-9C3B-AD788CAEB7B6}"/>
                    </a:ext>
                  </a:extLst>
                </p14:cNvPr>
                <p14:cNvContentPartPr/>
                <p14:nvPr/>
              </p14:nvContentPartPr>
              <p14:xfrm>
                <a:off x="8102908" y="2422551"/>
                <a:ext cx="133200" cy="447480"/>
              </p14:xfrm>
            </p:contentPart>
          </mc:Choice>
          <mc:Fallback xmlns="">
            <p:pic>
              <p:nvPicPr>
                <p:cNvPr id="75" name="Ink 74">
                  <a:extLst>
                    <a:ext uri="{FF2B5EF4-FFF2-40B4-BE49-F238E27FC236}">
                      <a16:creationId xmlns:a16="http://schemas.microsoft.com/office/drawing/2014/main" id="{A41B4322-0C6F-4E12-9C3B-AD788CAEB7B6}"/>
                    </a:ext>
                  </a:extLst>
                </p:cNvPr>
                <p:cNvPicPr/>
                <p:nvPr/>
              </p:nvPicPr>
              <p:blipFill>
                <a:blip r:embed="rId202"/>
                <a:stretch>
                  <a:fillRect/>
                </a:stretch>
              </p:blipFill>
              <p:spPr>
                <a:xfrm>
                  <a:off x="8093908" y="2413911"/>
                  <a:ext cx="150840" cy="465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3">
              <p14:nvContentPartPr>
                <p14:cNvPr id="76" name="Ink 75">
                  <a:extLst>
                    <a:ext uri="{FF2B5EF4-FFF2-40B4-BE49-F238E27FC236}">
                      <a16:creationId xmlns:a16="http://schemas.microsoft.com/office/drawing/2014/main" id="{0C52C2A9-F415-435D-805A-57C5F1C3A6D5}"/>
                    </a:ext>
                  </a:extLst>
                </p14:cNvPr>
                <p14:cNvContentPartPr/>
                <p14:nvPr/>
              </p14:nvContentPartPr>
              <p14:xfrm>
                <a:off x="8286508" y="2482671"/>
                <a:ext cx="162000" cy="119880"/>
              </p14:xfrm>
            </p:contentPart>
          </mc:Choice>
          <mc:Fallback xmlns="">
            <p:pic>
              <p:nvPicPr>
                <p:cNvPr id="76" name="Ink 75">
                  <a:extLst>
                    <a:ext uri="{FF2B5EF4-FFF2-40B4-BE49-F238E27FC236}">
                      <a16:creationId xmlns:a16="http://schemas.microsoft.com/office/drawing/2014/main" id="{0C52C2A9-F415-435D-805A-57C5F1C3A6D5}"/>
                    </a:ext>
                  </a:extLst>
                </p:cNvPr>
                <p:cNvPicPr/>
                <p:nvPr/>
              </p:nvPicPr>
              <p:blipFill>
                <a:blip r:embed="rId204"/>
                <a:stretch>
                  <a:fillRect/>
                </a:stretch>
              </p:blipFill>
              <p:spPr>
                <a:xfrm>
                  <a:off x="8277508" y="2474031"/>
                  <a:ext cx="179640" cy="137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5">
              <p14:nvContentPartPr>
                <p14:cNvPr id="78" name="Ink 77">
                  <a:extLst>
                    <a:ext uri="{FF2B5EF4-FFF2-40B4-BE49-F238E27FC236}">
                      <a16:creationId xmlns:a16="http://schemas.microsoft.com/office/drawing/2014/main" id="{A0125BDD-580C-4DE9-8854-0B7306795A31}"/>
                    </a:ext>
                  </a:extLst>
                </p14:cNvPr>
                <p14:cNvContentPartPr/>
                <p14:nvPr/>
              </p14:nvContentPartPr>
              <p14:xfrm>
                <a:off x="8306668" y="2539191"/>
                <a:ext cx="162000" cy="14400"/>
              </p14:xfrm>
            </p:contentPart>
          </mc:Choice>
          <mc:Fallback xmlns="">
            <p:pic>
              <p:nvPicPr>
                <p:cNvPr id="78" name="Ink 77">
                  <a:extLst>
                    <a:ext uri="{FF2B5EF4-FFF2-40B4-BE49-F238E27FC236}">
                      <a16:creationId xmlns:a16="http://schemas.microsoft.com/office/drawing/2014/main" id="{A0125BDD-580C-4DE9-8854-0B7306795A31}"/>
                    </a:ext>
                  </a:extLst>
                </p:cNvPr>
                <p:cNvPicPr/>
                <p:nvPr/>
              </p:nvPicPr>
              <p:blipFill>
                <a:blip r:embed="rId206"/>
                <a:stretch>
                  <a:fillRect/>
                </a:stretch>
              </p:blipFill>
              <p:spPr>
                <a:xfrm>
                  <a:off x="8298028" y="2530191"/>
                  <a:ext cx="179640" cy="32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7">
              <p14:nvContentPartPr>
                <p14:cNvPr id="80" name="Ink 79">
                  <a:extLst>
                    <a:ext uri="{FF2B5EF4-FFF2-40B4-BE49-F238E27FC236}">
                      <a16:creationId xmlns:a16="http://schemas.microsoft.com/office/drawing/2014/main" id="{3A9B63DE-6BA6-445B-BE4A-81EC4326274D}"/>
                    </a:ext>
                  </a:extLst>
                </p14:cNvPr>
                <p14:cNvContentPartPr/>
                <p14:nvPr/>
              </p14:nvContentPartPr>
              <p14:xfrm>
                <a:off x="6280948" y="3256311"/>
                <a:ext cx="1322640" cy="50040"/>
              </p14:xfrm>
            </p:contentPart>
          </mc:Choice>
          <mc:Fallback xmlns="">
            <p:pic>
              <p:nvPicPr>
                <p:cNvPr id="80" name="Ink 79">
                  <a:extLst>
                    <a:ext uri="{FF2B5EF4-FFF2-40B4-BE49-F238E27FC236}">
                      <a16:creationId xmlns:a16="http://schemas.microsoft.com/office/drawing/2014/main" id="{3A9B63DE-6BA6-445B-BE4A-81EC4326274D}"/>
                    </a:ext>
                  </a:extLst>
                </p:cNvPr>
                <p:cNvPicPr/>
                <p:nvPr/>
              </p:nvPicPr>
              <p:blipFill>
                <a:blip r:embed="rId208"/>
                <a:stretch>
                  <a:fillRect/>
                </a:stretch>
              </p:blipFill>
              <p:spPr>
                <a:xfrm>
                  <a:off x="6272308" y="3247311"/>
                  <a:ext cx="1340280" cy="67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9">
              <p14:nvContentPartPr>
                <p14:cNvPr id="140" name="Ink 139">
                  <a:extLst>
                    <a:ext uri="{FF2B5EF4-FFF2-40B4-BE49-F238E27FC236}">
                      <a16:creationId xmlns:a16="http://schemas.microsoft.com/office/drawing/2014/main" id="{0010EA79-A6BA-4214-96A8-1AABDEBF6F69}"/>
                    </a:ext>
                  </a:extLst>
                </p14:cNvPr>
                <p14:cNvContentPartPr/>
                <p14:nvPr/>
              </p14:nvContentPartPr>
              <p14:xfrm>
                <a:off x="4452148" y="84185"/>
                <a:ext cx="3641400" cy="1041480"/>
              </p14:xfrm>
            </p:contentPart>
          </mc:Choice>
          <mc:Fallback xmlns="">
            <p:pic>
              <p:nvPicPr>
                <p:cNvPr id="140" name="Ink 139">
                  <a:extLst>
                    <a:ext uri="{FF2B5EF4-FFF2-40B4-BE49-F238E27FC236}">
                      <a16:creationId xmlns:a16="http://schemas.microsoft.com/office/drawing/2014/main" id="{0010EA79-A6BA-4214-96A8-1AABDEBF6F69}"/>
                    </a:ext>
                  </a:extLst>
                </p:cNvPr>
                <p:cNvPicPr/>
                <p:nvPr/>
              </p:nvPicPr>
              <p:blipFill>
                <a:blip r:embed="rId210"/>
                <a:stretch>
                  <a:fillRect/>
                </a:stretch>
              </p:blipFill>
              <p:spPr>
                <a:xfrm>
                  <a:off x="4443508" y="75545"/>
                  <a:ext cx="3659040" cy="1059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1">
              <p14:nvContentPartPr>
                <p14:cNvPr id="145" name="Ink 144">
                  <a:extLst>
                    <a:ext uri="{FF2B5EF4-FFF2-40B4-BE49-F238E27FC236}">
                      <a16:creationId xmlns:a16="http://schemas.microsoft.com/office/drawing/2014/main" id="{2E58078A-02BE-4F70-879E-FCA2FD64A196}"/>
                    </a:ext>
                  </a:extLst>
                </p14:cNvPr>
                <p14:cNvContentPartPr/>
                <p14:nvPr/>
              </p14:nvContentPartPr>
              <p14:xfrm>
                <a:off x="8653708" y="3456305"/>
                <a:ext cx="167040" cy="229680"/>
              </p14:xfrm>
            </p:contentPart>
          </mc:Choice>
          <mc:Fallback xmlns="">
            <p:pic>
              <p:nvPicPr>
                <p:cNvPr id="145" name="Ink 144">
                  <a:extLst>
                    <a:ext uri="{FF2B5EF4-FFF2-40B4-BE49-F238E27FC236}">
                      <a16:creationId xmlns:a16="http://schemas.microsoft.com/office/drawing/2014/main" id="{2E58078A-02BE-4F70-879E-FCA2FD64A196}"/>
                    </a:ext>
                  </a:extLst>
                </p:cNvPr>
                <p:cNvPicPr/>
                <p:nvPr/>
              </p:nvPicPr>
              <p:blipFill>
                <a:blip r:embed="rId212"/>
                <a:stretch>
                  <a:fillRect/>
                </a:stretch>
              </p:blipFill>
              <p:spPr>
                <a:xfrm>
                  <a:off x="8645068" y="3447665"/>
                  <a:ext cx="184680" cy="247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3">
              <p14:nvContentPartPr>
                <p14:cNvPr id="146" name="Ink 145">
                  <a:extLst>
                    <a:ext uri="{FF2B5EF4-FFF2-40B4-BE49-F238E27FC236}">
                      <a16:creationId xmlns:a16="http://schemas.microsoft.com/office/drawing/2014/main" id="{62D818A4-F6FC-46F9-8DBE-DAFE0612D4B9}"/>
                    </a:ext>
                  </a:extLst>
                </p14:cNvPr>
                <p14:cNvContentPartPr/>
                <p14:nvPr/>
              </p14:nvContentPartPr>
              <p14:xfrm>
                <a:off x="8327908" y="3826025"/>
                <a:ext cx="281880" cy="520920"/>
              </p14:xfrm>
            </p:contentPart>
          </mc:Choice>
          <mc:Fallback xmlns="">
            <p:pic>
              <p:nvPicPr>
                <p:cNvPr id="146" name="Ink 145">
                  <a:extLst>
                    <a:ext uri="{FF2B5EF4-FFF2-40B4-BE49-F238E27FC236}">
                      <a16:creationId xmlns:a16="http://schemas.microsoft.com/office/drawing/2014/main" id="{62D818A4-F6FC-46F9-8DBE-DAFE0612D4B9}"/>
                    </a:ext>
                  </a:extLst>
                </p:cNvPr>
                <p:cNvPicPr/>
                <p:nvPr/>
              </p:nvPicPr>
              <p:blipFill>
                <a:blip r:embed="rId214"/>
                <a:stretch>
                  <a:fillRect/>
                </a:stretch>
              </p:blipFill>
              <p:spPr>
                <a:xfrm>
                  <a:off x="8318908" y="3817385"/>
                  <a:ext cx="299520" cy="538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5">
              <p14:nvContentPartPr>
                <p14:cNvPr id="147" name="Ink 146">
                  <a:extLst>
                    <a:ext uri="{FF2B5EF4-FFF2-40B4-BE49-F238E27FC236}">
                      <a16:creationId xmlns:a16="http://schemas.microsoft.com/office/drawing/2014/main" id="{0BBBDED8-6AC0-4808-BC74-71912D7709C9}"/>
                    </a:ext>
                  </a:extLst>
                </p14:cNvPr>
                <p14:cNvContentPartPr/>
                <p14:nvPr/>
              </p14:nvContentPartPr>
              <p14:xfrm>
                <a:off x="6710068" y="4381505"/>
                <a:ext cx="232560" cy="493200"/>
              </p14:xfrm>
            </p:contentPart>
          </mc:Choice>
          <mc:Fallback xmlns="">
            <p:pic>
              <p:nvPicPr>
                <p:cNvPr id="147" name="Ink 146">
                  <a:extLst>
                    <a:ext uri="{FF2B5EF4-FFF2-40B4-BE49-F238E27FC236}">
                      <a16:creationId xmlns:a16="http://schemas.microsoft.com/office/drawing/2014/main" id="{0BBBDED8-6AC0-4808-BC74-71912D7709C9}"/>
                    </a:ext>
                  </a:extLst>
                </p:cNvPr>
                <p:cNvPicPr/>
                <p:nvPr/>
              </p:nvPicPr>
              <p:blipFill>
                <a:blip r:embed="rId216"/>
                <a:stretch>
                  <a:fillRect/>
                </a:stretch>
              </p:blipFill>
              <p:spPr>
                <a:xfrm>
                  <a:off x="6701428" y="4372865"/>
                  <a:ext cx="250200" cy="510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7">
              <p14:nvContentPartPr>
                <p14:cNvPr id="148" name="Ink 147">
                  <a:extLst>
                    <a:ext uri="{FF2B5EF4-FFF2-40B4-BE49-F238E27FC236}">
                      <a16:creationId xmlns:a16="http://schemas.microsoft.com/office/drawing/2014/main" id="{C96BFF5A-3C96-4095-B01D-028500B67A07}"/>
                    </a:ext>
                  </a:extLst>
                </p14:cNvPr>
                <p14:cNvContentPartPr/>
                <p14:nvPr/>
              </p14:nvContentPartPr>
              <p14:xfrm>
                <a:off x="6928228" y="4656185"/>
                <a:ext cx="119880" cy="127080"/>
              </p14:xfrm>
            </p:contentPart>
          </mc:Choice>
          <mc:Fallback xmlns="">
            <p:pic>
              <p:nvPicPr>
                <p:cNvPr id="148" name="Ink 147">
                  <a:extLst>
                    <a:ext uri="{FF2B5EF4-FFF2-40B4-BE49-F238E27FC236}">
                      <a16:creationId xmlns:a16="http://schemas.microsoft.com/office/drawing/2014/main" id="{C96BFF5A-3C96-4095-B01D-028500B67A07}"/>
                    </a:ext>
                  </a:extLst>
                </p:cNvPr>
                <p:cNvPicPr/>
                <p:nvPr/>
              </p:nvPicPr>
              <p:blipFill>
                <a:blip r:embed="rId218"/>
                <a:stretch>
                  <a:fillRect/>
                </a:stretch>
              </p:blipFill>
              <p:spPr>
                <a:xfrm>
                  <a:off x="6919228" y="4647545"/>
                  <a:ext cx="137520" cy="144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9">
              <p14:nvContentPartPr>
                <p14:cNvPr id="3" name="Ink 2">
                  <a:extLst>
                    <a:ext uri="{FF2B5EF4-FFF2-40B4-BE49-F238E27FC236}">
                      <a16:creationId xmlns:a16="http://schemas.microsoft.com/office/drawing/2014/main" id="{99C40192-59EE-4E68-B8C6-79B85E6ECE21}"/>
                    </a:ext>
                  </a:extLst>
                </p14:cNvPr>
                <p14:cNvContentPartPr/>
                <p14:nvPr/>
              </p14:nvContentPartPr>
              <p14:xfrm>
                <a:off x="4388788" y="3488511"/>
                <a:ext cx="14400" cy="21600"/>
              </p14:xfrm>
            </p:contentPart>
          </mc:Choice>
          <mc:Fallback xmlns="">
            <p:pic>
              <p:nvPicPr>
                <p:cNvPr id="3" name="Ink 2">
                  <a:extLst>
                    <a:ext uri="{FF2B5EF4-FFF2-40B4-BE49-F238E27FC236}">
                      <a16:creationId xmlns:a16="http://schemas.microsoft.com/office/drawing/2014/main" id="{99C40192-59EE-4E68-B8C6-79B85E6ECE21}"/>
                    </a:ext>
                  </a:extLst>
                </p:cNvPr>
                <p:cNvPicPr/>
                <p:nvPr/>
              </p:nvPicPr>
              <p:blipFill>
                <a:blip r:embed="rId220"/>
                <a:stretch>
                  <a:fillRect/>
                </a:stretch>
              </p:blipFill>
              <p:spPr>
                <a:xfrm>
                  <a:off x="4380148" y="3479871"/>
                  <a:ext cx="32040" cy="39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1">
              <p14:nvContentPartPr>
                <p14:cNvPr id="5" name="Ink 4">
                  <a:extLst>
                    <a:ext uri="{FF2B5EF4-FFF2-40B4-BE49-F238E27FC236}">
                      <a16:creationId xmlns:a16="http://schemas.microsoft.com/office/drawing/2014/main" id="{32201606-1E86-4B1D-9C56-D66D9867E5CA}"/>
                    </a:ext>
                  </a:extLst>
                </p14:cNvPr>
                <p14:cNvContentPartPr/>
                <p14:nvPr/>
              </p14:nvContentPartPr>
              <p14:xfrm>
                <a:off x="4431268" y="3790911"/>
                <a:ext cx="7560" cy="21600"/>
              </p14:xfrm>
            </p:contentPart>
          </mc:Choice>
          <mc:Fallback xmlns="">
            <p:pic>
              <p:nvPicPr>
                <p:cNvPr id="5" name="Ink 4">
                  <a:extLst>
                    <a:ext uri="{FF2B5EF4-FFF2-40B4-BE49-F238E27FC236}">
                      <a16:creationId xmlns:a16="http://schemas.microsoft.com/office/drawing/2014/main" id="{32201606-1E86-4B1D-9C56-D66D9867E5CA}"/>
                    </a:ext>
                  </a:extLst>
                </p:cNvPr>
                <p:cNvPicPr/>
                <p:nvPr/>
              </p:nvPicPr>
              <p:blipFill>
                <a:blip r:embed="rId222"/>
                <a:stretch>
                  <a:fillRect/>
                </a:stretch>
              </p:blipFill>
              <p:spPr>
                <a:xfrm>
                  <a:off x="4422268" y="3782271"/>
                  <a:ext cx="25200" cy="39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3">
              <p14:nvContentPartPr>
                <p14:cNvPr id="6" name="Ink 5">
                  <a:extLst>
                    <a:ext uri="{FF2B5EF4-FFF2-40B4-BE49-F238E27FC236}">
                      <a16:creationId xmlns:a16="http://schemas.microsoft.com/office/drawing/2014/main" id="{D9BC0CB4-141C-46E2-8D44-06445171F6ED}"/>
                    </a:ext>
                  </a:extLst>
                </p14:cNvPr>
                <p14:cNvContentPartPr/>
                <p14:nvPr/>
              </p14:nvContentPartPr>
              <p14:xfrm>
                <a:off x="4381948" y="4044351"/>
                <a:ext cx="49680" cy="774000"/>
              </p14:xfrm>
            </p:contentPart>
          </mc:Choice>
          <mc:Fallback xmlns="">
            <p:pic>
              <p:nvPicPr>
                <p:cNvPr id="6" name="Ink 5">
                  <a:extLst>
                    <a:ext uri="{FF2B5EF4-FFF2-40B4-BE49-F238E27FC236}">
                      <a16:creationId xmlns:a16="http://schemas.microsoft.com/office/drawing/2014/main" id="{D9BC0CB4-141C-46E2-8D44-06445171F6ED}"/>
                    </a:ext>
                  </a:extLst>
                </p:cNvPr>
                <p:cNvPicPr/>
                <p:nvPr/>
              </p:nvPicPr>
              <p:blipFill>
                <a:blip r:embed="rId224"/>
                <a:stretch>
                  <a:fillRect/>
                </a:stretch>
              </p:blipFill>
              <p:spPr>
                <a:xfrm>
                  <a:off x="4372948" y="4035351"/>
                  <a:ext cx="67320" cy="791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5">
              <p14:nvContentPartPr>
                <p14:cNvPr id="81" name="Ink 80">
                  <a:extLst>
                    <a:ext uri="{FF2B5EF4-FFF2-40B4-BE49-F238E27FC236}">
                      <a16:creationId xmlns:a16="http://schemas.microsoft.com/office/drawing/2014/main" id="{7B4C8A7E-47E0-406A-9E9A-3384260FF5DE}"/>
                    </a:ext>
                  </a:extLst>
                </p14:cNvPr>
                <p14:cNvContentPartPr/>
                <p14:nvPr/>
              </p14:nvContentPartPr>
              <p14:xfrm>
                <a:off x="5584708" y="3678591"/>
                <a:ext cx="91800" cy="302760"/>
              </p14:xfrm>
            </p:contentPart>
          </mc:Choice>
          <mc:Fallback xmlns="">
            <p:pic>
              <p:nvPicPr>
                <p:cNvPr id="81" name="Ink 80">
                  <a:extLst>
                    <a:ext uri="{FF2B5EF4-FFF2-40B4-BE49-F238E27FC236}">
                      <a16:creationId xmlns:a16="http://schemas.microsoft.com/office/drawing/2014/main" id="{7B4C8A7E-47E0-406A-9E9A-3384260FF5DE}"/>
                    </a:ext>
                  </a:extLst>
                </p:cNvPr>
                <p:cNvPicPr/>
                <p:nvPr/>
              </p:nvPicPr>
              <p:blipFill>
                <a:blip r:embed="rId226"/>
                <a:stretch>
                  <a:fillRect/>
                </a:stretch>
              </p:blipFill>
              <p:spPr>
                <a:xfrm>
                  <a:off x="5575708" y="3669591"/>
                  <a:ext cx="109440" cy="320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7">
              <p14:nvContentPartPr>
                <p14:cNvPr id="82" name="Ink 81">
                  <a:extLst>
                    <a:ext uri="{FF2B5EF4-FFF2-40B4-BE49-F238E27FC236}">
                      <a16:creationId xmlns:a16="http://schemas.microsoft.com/office/drawing/2014/main" id="{EB450E7A-6C4A-4BC4-A794-C62FD8BE66BE}"/>
                    </a:ext>
                  </a:extLst>
                </p14:cNvPr>
                <p14:cNvContentPartPr/>
                <p14:nvPr/>
              </p14:nvContentPartPr>
              <p14:xfrm>
                <a:off x="5507308" y="3938871"/>
                <a:ext cx="105840" cy="91800"/>
              </p14:xfrm>
            </p:contentPart>
          </mc:Choice>
          <mc:Fallback xmlns="">
            <p:pic>
              <p:nvPicPr>
                <p:cNvPr id="82" name="Ink 81">
                  <a:extLst>
                    <a:ext uri="{FF2B5EF4-FFF2-40B4-BE49-F238E27FC236}">
                      <a16:creationId xmlns:a16="http://schemas.microsoft.com/office/drawing/2014/main" id="{EB450E7A-6C4A-4BC4-A794-C62FD8BE66BE}"/>
                    </a:ext>
                  </a:extLst>
                </p:cNvPr>
                <p:cNvPicPr/>
                <p:nvPr/>
              </p:nvPicPr>
              <p:blipFill>
                <a:blip r:embed="rId228"/>
                <a:stretch>
                  <a:fillRect/>
                </a:stretch>
              </p:blipFill>
              <p:spPr>
                <a:xfrm>
                  <a:off x="5498668" y="3929871"/>
                  <a:ext cx="123480" cy="109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9">
              <p14:nvContentPartPr>
                <p14:cNvPr id="83" name="Ink 82">
                  <a:extLst>
                    <a:ext uri="{FF2B5EF4-FFF2-40B4-BE49-F238E27FC236}">
                      <a16:creationId xmlns:a16="http://schemas.microsoft.com/office/drawing/2014/main" id="{12B96C0C-6A05-4B6F-BEBC-94A4ED098E36}"/>
                    </a:ext>
                  </a:extLst>
                </p14:cNvPr>
                <p14:cNvContentPartPr/>
                <p14:nvPr/>
              </p14:nvContentPartPr>
              <p14:xfrm>
                <a:off x="5423068" y="3221031"/>
                <a:ext cx="147600" cy="246600"/>
              </p14:xfrm>
            </p:contentPart>
          </mc:Choice>
          <mc:Fallback xmlns="">
            <p:pic>
              <p:nvPicPr>
                <p:cNvPr id="83" name="Ink 82">
                  <a:extLst>
                    <a:ext uri="{FF2B5EF4-FFF2-40B4-BE49-F238E27FC236}">
                      <a16:creationId xmlns:a16="http://schemas.microsoft.com/office/drawing/2014/main" id="{12B96C0C-6A05-4B6F-BEBC-94A4ED098E36}"/>
                    </a:ext>
                  </a:extLst>
                </p:cNvPr>
                <p:cNvPicPr/>
                <p:nvPr/>
              </p:nvPicPr>
              <p:blipFill>
                <a:blip r:embed="rId230"/>
                <a:stretch>
                  <a:fillRect/>
                </a:stretch>
              </p:blipFill>
              <p:spPr>
                <a:xfrm>
                  <a:off x="5414428" y="3212391"/>
                  <a:ext cx="165240" cy="264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1">
              <p14:nvContentPartPr>
                <p14:cNvPr id="84" name="Ink 83">
                  <a:extLst>
                    <a:ext uri="{FF2B5EF4-FFF2-40B4-BE49-F238E27FC236}">
                      <a16:creationId xmlns:a16="http://schemas.microsoft.com/office/drawing/2014/main" id="{B44FFFE2-388F-4C1A-A854-3D634C158FC7}"/>
                    </a:ext>
                  </a:extLst>
                </p14:cNvPr>
                <p14:cNvContentPartPr/>
                <p14:nvPr/>
              </p14:nvContentPartPr>
              <p14:xfrm>
                <a:off x="5394628" y="3354951"/>
                <a:ext cx="169200" cy="42480"/>
              </p14:xfrm>
            </p:contentPart>
          </mc:Choice>
          <mc:Fallback xmlns="">
            <p:pic>
              <p:nvPicPr>
                <p:cNvPr id="84" name="Ink 83">
                  <a:extLst>
                    <a:ext uri="{FF2B5EF4-FFF2-40B4-BE49-F238E27FC236}">
                      <a16:creationId xmlns:a16="http://schemas.microsoft.com/office/drawing/2014/main" id="{B44FFFE2-388F-4C1A-A854-3D634C158FC7}"/>
                    </a:ext>
                  </a:extLst>
                </p:cNvPr>
                <p:cNvPicPr/>
                <p:nvPr/>
              </p:nvPicPr>
              <p:blipFill>
                <a:blip r:embed="rId232"/>
                <a:stretch>
                  <a:fillRect/>
                </a:stretch>
              </p:blipFill>
              <p:spPr>
                <a:xfrm>
                  <a:off x="5385988" y="3346311"/>
                  <a:ext cx="186840" cy="60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3">
              <p14:nvContentPartPr>
                <p14:cNvPr id="85" name="Ink 84">
                  <a:extLst>
                    <a:ext uri="{FF2B5EF4-FFF2-40B4-BE49-F238E27FC236}">
                      <a16:creationId xmlns:a16="http://schemas.microsoft.com/office/drawing/2014/main" id="{0B7D7EFF-D443-46E6-8F97-21C297B27E6C}"/>
                    </a:ext>
                  </a:extLst>
                </p14:cNvPr>
                <p14:cNvContentPartPr/>
                <p14:nvPr/>
              </p14:nvContentPartPr>
              <p14:xfrm>
                <a:off x="5584348" y="3206991"/>
                <a:ext cx="106200" cy="275040"/>
              </p14:xfrm>
            </p:contentPart>
          </mc:Choice>
          <mc:Fallback xmlns="">
            <p:pic>
              <p:nvPicPr>
                <p:cNvPr id="85" name="Ink 84">
                  <a:extLst>
                    <a:ext uri="{FF2B5EF4-FFF2-40B4-BE49-F238E27FC236}">
                      <a16:creationId xmlns:a16="http://schemas.microsoft.com/office/drawing/2014/main" id="{0B7D7EFF-D443-46E6-8F97-21C297B27E6C}"/>
                    </a:ext>
                  </a:extLst>
                </p:cNvPr>
                <p:cNvPicPr/>
                <p:nvPr/>
              </p:nvPicPr>
              <p:blipFill>
                <a:blip r:embed="rId234"/>
                <a:stretch>
                  <a:fillRect/>
                </a:stretch>
              </p:blipFill>
              <p:spPr>
                <a:xfrm>
                  <a:off x="5575348" y="3197991"/>
                  <a:ext cx="123840" cy="292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5">
              <p14:nvContentPartPr>
                <p14:cNvPr id="86" name="Ink 85">
                  <a:extLst>
                    <a:ext uri="{FF2B5EF4-FFF2-40B4-BE49-F238E27FC236}">
                      <a16:creationId xmlns:a16="http://schemas.microsoft.com/office/drawing/2014/main" id="{F2D12A04-F491-4926-BFC0-3152E4054819}"/>
                    </a:ext>
                  </a:extLst>
                </p14:cNvPr>
                <p14:cNvContentPartPr/>
                <p14:nvPr/>
              </p14:nvContentPartPr>
              <p14:xfrm>
                <a:off x="5619628" y="3319311"/>
                <a:ext cx="127080" cy="113760"/>
              </p14:xfrm>
            </p:contentPart>
          </mc:Choice>
          <mc:Fallback xmlns="">
            <p:pic>
              <p:nvPicPr>
                <p:cNvPr id="86" name="Ink 85">
                  <a:extLst>
                    <a:ext uri="{FF2B5EF4-FFF2-40B4-BE49-F238E27FC236}">
                      <a16:creationId xmlns:a16="http://schemas.microsoft.com/office/drawing/2014/main" id="{F2D12A04-F491-4926-BFC0-3152E4054819}"/>
                    </a:ext>
                  </a:extLst>
                </p:cNvPr>
                <p:cNvPicPr/>
                <p:nvPr/>
              </p:nvPicPr>
              <p:blipFill>
                <a:blip r:embed="rId236"/>
                <a:stretch>
                  <a:fillRect/>
                </a:stretch>
              </p:blipFill>
              <p:spPr>
                <a:xfrm>
                  <a:off x="5610988" y="3310671"/>
                  <a:ext cx="144720" cy="131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7">
              <p14:nvContentPartPr>
                <p14:cNvPr id="87" name="Ink 86">
                  <a:extLst>
                    <a:ext uri="{FF2B5EF4-FFF2-40B4-BE49-F238E27FC236}">
                      <a16:creationId xmlns:a16="http://schemas.microsoft.com/office/drawing/2014/main" id="{E45A08F5-370E-4052-A9CE-0B48F9A57C68}"/>
                    </a:ext>
                  </a:extLst>
                </p14:cNvPr>
                <p14:cNvContentPartPr/>
                <p14:nvPr/>
              </p14:nvContentPartPr>
              <p14:xfrm>
                <a:off x="5788828" y="3165231"/>
                <a:ext cx="42480" cy="316800"/>
              </p14:xfrm>
            </p:contentPart>
          </mc:Choice>
          <mc:Fallback xmlns="">
            <p:pic>
              <p:nvPicPr>
                <p:cNvPr id="87" name="Ink 86">
                  <a:extLst>
                    <a:ext uri="{FF2B5EF4-FFF2-40B4-BE49-F238E27FC236}">
                      <a16:creationId xmlns:a16="http://schemas.microsoft.com/office/drawing/2014/main" id="{E45A08F5-370E-4052-A9CE-0B48F9A57C68}"/>
                    </a:ext>
                  </a:extLst>
                </p:cNvPr>
                <p:cNvPicPr/>
                <p:nvPr/>
              </p:nvPicPr>
              <p:blipFill>
                <a:blip r:embed="rId238"/>
                <a:stretch>
                  <a:fillRect/>
                </a:stretch>
              </p:blipFill>
              <p:spPr>
                <a:xfrm>
                  <a:off x="5779828" y="3156231"/>
                  <a:ext cx="60120" cy="334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9">
              <p14:nvContentPartPr>
                <p14:cNvPr id="92" name="Ink 91">
                  <a:extLst>
                    <a:ext uri="{FF2B5EF4-FFF2-40B4-BE49-F238E27FC236}">
                      <a16:creationId xmlns:a16="http://schemas.microsoft.com/office/drawing/2014/main" id="{E9E5E9C2-FCE6-40A1-ADBC-9852F38012D8}"/>
                    </a:ext>
                  </a:extLst>
                </p14:cNvPr>
                <p14:cNvContentPartPr/>
                <p14:nvPr/>
              </p14:nvContentPartPr>
              <p14:xfrm>
                <a:off x="4831948" y="4487511"/>
                <a:ext cx="293040" cy="42840"/>
              </p14:xfrm>
            </p:contentPart>
          </mc:Choice>
          <mc:Fallback xmlns="">
            <p:pic>
              <p:nvPicPr>
                <p:cNvPr id="92" name="Ink 91">
                  <a:extLst>
                    <a:ext uri="{FF2B5EF4-FFF2-40B4-BE49-F238E27FC236}">
                      <a16:creationId xmlns:a16="http://schemas.microsoft.com/office/drawing/2014/main" id="{E9E5E9C2-FCE6-40A1-ADBC-9852F38012D8}"/>
                    </a:ext>
                  </a:extLst>
                </p:cNvPr>
                <p:cNvPicPr/>
                <p:nvPr/>
              </p:nvPicPr>
              <p:blipFill>
                <a:blip r:embed="rId240"/>
                <a:stretch>
                  <a:fillRect/>
                </a:stretch>
              </p:blipFill>
              <p:spPr>
                <a:xfrm>
                  <a:off x="4823308" y="4478511"/>
                  <a:ext cx="310680" cy="60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1">
              <p14:nvContentPartPr>
                <p14:cNvPr id="93" name="Ink 92">
                  <a:extLst>
                    <a:ext uri="{FF2B5EF4-FFF2-40B4-BE49-F238E27FC236}">
                      <a16:creationId xmlns:a16="http://schemas.microsoft.com/office/drawing/2014/main" id="{FDF14C49-7E56-4955-B77E-2F27D8B73A1E}"/>
                    </a:ext>
                  </a:extLst>
                </p14:cNvPr>
                <p14:cNvContentPartPr/>
                <p14:nvPr/>
              </p14:nvContentPartPr>
              <p14:xfrm>
                <a:off x="5014468" y="4389951"/>
                <a:ext cx="149040" cy="217440"/>
              </p14:xfrm>
            </p:contentPart>
          </mc:Choice>
          <mc:Fallback xmlns="">
            <p:pic>
              <p:nvPicPr>
                <p:cNvPr id="93" name="Ink 92">
                  <a:extLst>
                    <a:ext uri="{FF2B5EF4-FFF2-40B4-BE49-F238E27FC236}">
                      <a16:creationId xmlns:a16="http://schemas.microsoft.com/office/drawing/2014/main" id="{FDF14C49-7E56-4955-B77E-2F27D8B73A1E}"/>
                    </a:ext>
                  </a:extLst>
                </p:cNvPr>
                <p:cNvPicPr/>
                <p:nvPr/>
              </p:nvPicPr>
              <p:blipFill>
                <a:blip r:embed="rId242"/>
                <a:stretch>
                  <a:fillRect/>
                </a:stretch>
              </p:blipFill>
              <p:spPr>
                <a:xfrm>
                  <a:off x="5005468" y="4381311"/>
                  <a:ext cx="166680" cy="235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3">
              <p14:nvContentPartPr>
                <p14:cNvPr id="141" name="Ink 140">
                  <a:extLst>
                    <a:ext uri="{FF2B5EF4-FFF2-40B4-BE49-F238E27FC236}">
                      <a16:creationId xmlns:a16="http://schemas.microsoft.com/office/drawing/2014/main" id="{ACA99C2B-9336-4A8F-B822-9CCE85FA885E}"/>
                    </a:ext>
                  </a:extLst>
                </p14:cNvPr>
                <p14:cNvContentPartPr/>
                <p14:nvPr/>
              </p14:nvContentPartPr>
              <p14:xfrm>
                <a:off x="3652948" y="3178385"/>
                <a:ext cx="462600" cy="683280"/>
              </p14:xfrm>
            </p:contentPart>
          </mc:Choice>
          <mc:Fallback xmlns="">
            <p:pic>
              <p:nvPicPr>
                <p:cNvPr id="141" name="Ink 140">
                  <a:extLst>
                    <a:ext uri="{FF2B5EF4-FFF2-40B4-BE49-F238E27FC236}">
                      <a16:creationId xmlns:a16="http://schemas.microsoft.com/office/drawing/2014/main" id="{ACA99C2B-9336-4A8F-B822-9CCE85FA885E}"/>
                    </a:ext>
                  </a:extLst>
                </p:cNvPr>
                <p:cNvPicPr/>
                <p:nvPr/>
              </p:nvPicPr>
              <p:blipFill>
                <a:blip r:embed="rId244"/>
                <a:stretch>
                  <a:fillRect/>
                </a:stretch>
              </p:blipFill>
              <p:spPr>
                <a:xfrm>
                  <a:off x="3644308" y="3169385"/>
                  <a:ext cx="480240" cy="700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5">
              <p14:nvContentPartPr>
                <p14:cNvPr id="142" name="Ink 141">
                  <a:extLst>
                    <a:ext uri="{FF2B5EF4-FFF2-40B4-BE49-F238E27FC236}">
                      <a16:creationId xmlns:a16="http://schemas.microsoft.com/office/drawing/2014/main" id="{A700DAD0-56D9-4BE8-AB91-7E3F52EDFB47}"/>
                    </a:ext>
                  </a:extLst>
                </p14:cNvPr>
                <p14:cNvContentPartPr/>
                <p14:nvPr/>
              </p14:nvContentPartPr>
              <p14:xfrm>
                <a:off x="3863908" y="3537665"/>
                <a:ext cx="286200" cy="344520"/>
              </p14:xfrm>
            </p:contentPart>
          </mc:Choice>
          <mc:Fallback xmlns="">
            <p:pic>
              <p:nvPicPr>
                <p:cNvPr id="142" name="Ink 141">
                  <a:extLst>
                    <a:ext uri="{FF2B5EF4-FFF2-40B4-BE49-F238E27FC236}">
                      <a16:creationId xmlns:a16="http://schemas.microsoft.com/office/drawing/2014/main" id="{A700DAD0-56D9-4BE8-AB91-7E3F52EDFB47}"/>
                    </a:ext>
                  </a:extLst>
                </p:cNvPr>
                <p:cNvPicPr/>
                <p:nvPr/>
              </p:nvPicPr>
              <p:blipFill>
                <a:blip r:embed="rId246"/>
                <a:stretch>
                  <a:fillRect/>
                </a:stretch>
              </p:blipFill>
              <p:spPr>
                <a:xfrm>
                  <a:off x="3855268" y="3529025"/>
                  <a:ext cx="303840" cy="362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7">
              <p14:nvContentPartPr>
                <p14:cNvPr id="150" name="Ink 149">
                  <a:extLst>
                    <a:ext uri="{FF2B5EF4-FFF2-40B4-BE49-F238E27FC236}">
                      <a16:creationId xmlns:a16="http://schemas.microsoft.com/office/drawing/2014/main" id="{F095B5B4-4D54-491A-8F2C-F550587A9527}"/>
                    </a:ext>
                  </a:extLst>
                </p14:cNvPr>
                <p14:cNvContentPartPr/>
                <p14:nvPr/>
              </p14:nvContentPartPr>
              <p14:xfrm>
                <a:off x="1884988" y="2588705"/>
                <a:ext cx="2567880" cy="105840"/>
              </p14:xfrm>
            </p:contentPart>
          </mc:Choice>
          <mc:Fallback xmlns="">
            <p:pic>
              <p:nvPicPr>
                <p:cNvPr id="150" name="Ink 149">
                  <a:extLst>
                    <a:ext uri="{FF2B5EF4-FFF2-40B4-BE49-F238E27FC236}">
                      <a16:creationId xmlns:a16="http://schemas.microsoft.com/office/drawing/2014/main" id="{F095B5B4-4D54-491A-8F2C-F550587A9527}"/>
                    </a:ext>
                  </a:extLst>
                </p:cNvPr>
                <p:cNvPicPr/>
                <p:nvPr/>
              </p:nvPicPr>
              <p:blipFill>
                <a:blip r:embed="rId248"/>
                <a:stretch>
                  <a:fillRect/>
                </a:stretch>
              </p:blipFill>
              <p:spPr>
                <a:xfrm>
                  <a:off x="1875988" y="2579705"/>
                  <a:ext cx="2585520" cy="123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9">
              <p14:nvContentPartPr>
                <p14:cNvPr id="151" name="Ink 150">
                  <a:extLst>
                    <a:ext uri="{FF2B5EF4-FFF2-40B4-BE49-F238E27FC236}">
                      <a16:creationId xmlns:a16="http://schemas.microsoft.com/office/drawing/2014/main" id="{A223A8DB-5DF2-4BA8-8AAA-1DB8A7D91C51}"/>
                    </a:ext>
                  </a:extLst>
                </p14:cNvPr>
                <p14:cNvContentPartPr/>
                <p14:nvPr/>
              </p14:nvContentPartPr>
              <p14:xfrm>
                <a:off x="4417228" y="2306825"/>
                <a:ext cx="873000" cy="809280"/>
              </p14:xfrm>
            </p:contentPart>
          </mc:Choice>
          <mc:Fallback xmlns="">
            <p:pic>
              <p:nvPicPr>
                <p:cNvPr id="151" name="Ink 150">
                  <a:extLst>
                    <a:ext uri="{FF2B5EF4-FFF2-40B4-BE49-F238E27FC236}">
                      <a16:creationId xmlns:a16="http://schemas.microsoft.com/office/drawing/2014/main" id="{A223A8DB-5DF2-4BA8-8AAA-1DB8A7D91C51}"/>
                    </a:ext>
                  </a:extLst>
                </p:cNvPr>
                <p:cNvPicPr/>
                <p:nvPr/>
              </p:nvPicPr>
              <p:blipFill>
                <a:blip r:embed="rId250"/>
                <a:stretch>
                  <a:fillRect/>
                </a:stretch>
              </p:blipFill>
              <p:spPr>
                <a:xfrm>
                  <a:off x="4408228" y="2298185"/>
                  <a:ext cx="890640" cy="826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1">
              <p14:nvContentPartPr>
                <p14:cNvPr id="152" name="Ink 151">
                  <a:extLst>
                    <a:ext uri="{FF2B5EF4-FFF2-40B4-BE49-F238E27FC236}">
                      <a16:creationId xmlns:a16="http://schemas.microsoft.com/office/drawing/2014/main" id="{2A6F4F87-3903-4335-8DCC-043ACAB0F64F}"/>
                    </a:ext>
                  </a:extLst>
                </p14:cNvPr>
                <p14:cNvContentPartPr/>
                <p14:nvPr/>
              </p14:nvContentPartPr>
              <p14:xfrm>
                <a:off x="4536748" y="4241105"/>
                <a:ext cx="35640" cy="14400"/>
              </p14:xfrm>
            </p:contentPart>
          </mc:Choice>
          <mc:Fallback xmlns="">
            <p:pic>
              <p:nvPicPr>
                <p:cNvPr id="152" name="Ink 151">
                  <a:extLst>
                    <a:ext uri="{FF2B5EF4-FFF2-40B4-BE49-F238E27FC236}">
                      <a16:creationId xmlns:a16="http://schemas.microsoft.com/office/drawing/2014/main" id="{2A6F4F87-3903-4335-8DCC-043ACAB0F64F}"/>
                    </a:ext>
                  </a:extLst>
                </p:cNvPr>
                <p:cNvPicPr/>
                <p:nvPr/>
              </p:nvPicPr>
              <p:blipFill>
                <a:blip r:embed="rId252"/>
                <a:stretch>
                  <a:fillRect/>
                </a:stretch>
              </p:blipFill>
              <p:spPr>
                <a:xfrm>
                  <a:off x="4527748" y="4232465"/>
                  <a:ext cx="53280" cy="32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3">
              <p14:nvContentPartPr>
                <p14:cNvPr id="154" name="Ink 153">
                  <a:extLst>
                    <a:ext uri="{FF2B5EF4-FFF2-40B4-BE49-F238E27FC236}">
                      <a16:creationId xmlns:a16="http://schemas.microsoft.com/office/drawing/2014/main" id="{20204827-5C98-4C34-9066-5E2F63177CD6}"/>
                    </a:ext>
                  </a:extLst>
                </p14:cNvPr>
                <p14:cNvContentPartPr/>
                <p14:nvPr/>
              </p14:nvContentPartPr>
              <p14:xfrm>
                <a:off x="4726108" y="386585"/>
                <a:ext cx="2891520" cy="668880"/>
              </p14:xfrm>
            </p:contentPart>
          </mc:Choice>
          <mc:Fallback xmlns="">
            <p:pic>
              <p:nvPicPr>
                <p:cNvPr id="154" name="Ink 153">
                  <a:extLst>
                    <a:ext uri="{FF2B5EF4-FFF2-40B4-BE49-F238E27FC236}">
                      <a16:creationId xmlns:a16="http://schemas.microsoft.com/office/drawing/2014/main" id="{20204827-5C98-4C34-9066-5E2F63177CD6}"/>
                    </a:ext>
                  </a:extLst>
                </p:cNvPr>
                <p:cNvPicPr/>
                <p:nvPr/>
              </p:nvPicPr>
              <p:blipFill>
                <a:blip r:embed="rId254"/>
                <a:stretch>
                  <a:fillRect/>
                </a:stretch>
              </p:blipFill>
              <p:spPr>
                <a:xfrm>
                  <a:off x="4717468" y="377585"/>
                  <a:ext cx="2909160" cy="686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5">
              <p14:nvContentPartPr>
                <p14:cNvPr id="155" name="Ink 154">
                  <a:extLst>
                    <a:ext uri="{FF2B5EF4-FFF2-40B4-BE49-F238E27FC236}">
                      <a16:creationId xmlns:a16="http://schemas.microsoft.com/office/drawing/2014/main" id="{5649BD8D-3EF6-4514-AF4D-5FA34A380905}"/>
                    </a:ext>
                  </a:extLst>
                </p14:cNvPr>
                <p14:cNvContentPartPr/>
                <p14:nvPr/>
              </p14:nvContentPartPr>
              <p14:xfrm>
                <a:off x="6252868" y="51425"/>
                <a:ext cx="1998360" cy="813960"/>
              </p14:xfrm>
            </p:contentPart>
          </mc:Choice>
          <mc:Fallback xmlns="">
            <p:pic>
              <p:nvPicPr>
                <p:cNvPr id="155" name="Ink 154">
                  <a:extLst>
                    <a:ext uri="{FF2B5EF4-FFF2-40B4-BE49-F238E27FC236}">
                      <a16:creationId xmlns:a16="http://schemas.microsoft.com/office/drawing/2014/main" id="{5649BD8D-3EF6-4514-AF4D-5FA34A380905}"/>
                    </a:ext>
                  </a:extLst>
                </p:cNvPr>
                <p:cNvPicPr/>
                <p:nvPr/>
              </p:nvPicPr>
              <p:blipFill>
                <a:blip r:embed="rId256"/>
                <a:stretch>
                  <a:fillRect/>
                </a:stretch>
              </p:blipFill>
              <p:spPr>
                <a:xfrm>
                  <a:off x="6244228" y="42425"/>
                  <a:ext cx="2016000" cy="831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7">
              <p14:nvContentPartPr>
                <p14:cNvPr id="158" name="Ink 157">
                  <a:extLst>
                    <a:ext uri="{FF2B5EF4-FFF2-40B4-BE49-F238E27FC236}">
                      <a16:creationId xmlns:a16="http://schemas.microsoft.com/office/drawing/2014/main" id="{A4B45FB3-6CB4-4278-ABB4-A8B7711D76C3}"/>
                    </a:ext>
                  </a:extLst>
                </p14:cNvPr>
                <p14:cNvContentPartPr/>
                <p14:nvPr/>
              </p14:nvContentPartPr>
              <p14:xfrm>
                <a:off x="6951988" y="4958585"/>
                <a:ext cx="432720" cy="63720"/>
              </p14:xfrm>
            </p:contentPart>
          </mc:Choice>
          <mc:Fallback xmlns="">
            <p:pic>
              <p:nvPicPr>
                <p:cNvPr id="158" name="Ink 157">
                  <a:extLst>
                    <a:ext uri="{FF2B5EF4-FFF2-40B4-BE49-F238E27FC236}">
                      <a16:creationId xmlns:a16="http://schemas.microsoft.com/office/drawing/2014/main" id="{A4B45FB3-6CB4-4278-ABB4-A8B7711D76C3}"/>
                    </a:ext>
                  </a:extLst>
                </p:cNvPr>
                <p:cNvPicPr/>
                <p:nvPr/>
              </p:nvPicPr>
              <p:blipFill>
                <a:blip r:embed="rId258"/>
                <a:stretch>
                  <a:fillRect/>
                </a:stretch>
              </p:blipFill>
              <p:spPr>
                <a:xfrm>
                  <a:off x="6942988" y="4949945"/>
                  <a:ext cx="450360" cy="81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9">
              <p14:nvContentPartPr>
                <p14:cNvPr id="159" name="Ink 158">
                  <a:extLst>
                    <a:ext uri="{FF2B5EF4-FFF2-40B4-BE49-F238E27FC236}">
                      <a16:creationId xmlns:a16="http://schemas.microsoft.com/office/drawing/2014/main" id="{C4917A64-1F0D-4066-80A0-C4F842CFDD23}"/>
                    </a:ext>
                  </a:extLst>
                </p14:cNvPr>
                <p14:cNvContentPartPr/>
                <p14:nvPr/>
              </p14:nvContentPartPr>
              <p14:xfrm>
                <a:off x="6977548" y="4902425"/>
                <a:ext cx="141120" cy="183240"/>
              </p14:xfrm>
            </p:contentPart>
          </mc:Choice>
          <mc:Fallback xmlns="">
            <p:pic>
              <p:nvPicPr>
                <p:cNvPr id="159" name="Ink 158">
                  <a:extLst>
                    <a:ext uri="{FF2B5EF4-FFF2-40B4-BE49-F238E27FC236}">
                      <a16:creationId xmlns:a16="http://schemas.microsoft.com/office/drawing/2014/main" id="{C4917A64-1F0D-4066-80A0-C4F842CFDD23}"/>
                    </a:ext>
                  </a:extLst>
                </p:cNvPr>
                <p:cNvPicPr/>
                <p:nvPr/>
              </p:nvPicPr>
              <p:blipFill>
                <a:blip r:embed="rId260"/>
                <a:stretch>
                  <a:fillRect/>
                </a:stretch>
              </p:blipFill>
              <p:spPr>
                <a:xfrm>
                  <a:off x="6968548" y="4893425"/>
                  <a:ext cx="158760" cy="200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1">
              <p14:nvContentPartPr>
                <p14:cNvPr id="160" name="Ink 159">
                  <a:extLst>
                    <a:ext uri="{FF2B5EF4-FFF2-40B4-BE49-F238E27FC236}">
                      <a16:creationId xmlns:a16="http://schemas.microsoft.com/office/drawing/2014/main" id="{A55632D4-8A09-4845-853B-EA79AB6D0629}"/>
                    </a:ext>
                  </a:extLst>
                </p14:cNvPr>
                <p14:cNvContentPartPr/>
                <p14:nvPr/>
              </p14:nvContentPartPr>
              <p14:xfrm>
                <a:off x="6853348" y="5161985"/>
                <a:ext cx="518400" cy="57240"/>
              </p14:xfrm>
            </p:contentPart>
          </mc:Choice>
          <mc:Fallback xmlns="">
            <p:pic>
              <p:nvPicPr>
                <p:cNvPr id="160" name="Ink 159">
                  <a:extLst>
                    <a:ext uri="{FF2B5EF4-FFF2-40B4-BE49-F238E27FC236}">
                      <a16:creationId xmlns:a16="http://schemas.microsoft.com/office/drawing/2014/main" id="{A55632D4-8A09-4845-853B-EA79AB6D0629}"/>
                    </a:ext>
                  </a:extLst>
                </p:cNvPr>
                <p:cNvPicPr/>
                <p:nvPr/>
              </p:nvPicPr>
              <p:blipFill>
                <a:blip r:embed="rId262"/>
                <a:stretch>
                  <a:fillRect/>
                </a:stretch>
              </p:blipFill>
              <p:spPr>
                <a:xfrm>
                  <a:off x="6844348" y="5153345"/>
                  <a:ext cx="536040" cy="74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3">
              <p14:nvContentPartPr>
                <p14:cNvPr id="161" name="Ink 160">
                  <a:extLst>
                    <a:ext uri="{FF2B5EF4-FFF2-40B4-BE49-F238E27FC236}">
                      <a16:creationId xmlns:a16="http://schemas.microsoft.com/office/drawing/2014/main" id="{CB1AF287-4F69-4B73-8A14-B60F402AAE90}"/>
                    </a:ext>
                  </a:extLst>
                </p14:cNvPr>
                <p14:cNvContentPartPr/>
                <p14:nvPr/>
              </p14:nvContentPartPr>
              <p14:xfrm>
                <a:off x="6921028" y="5169545"/>
                <a:ext cx="49680" cy="7560"/>
              </p14:xfrm>
            </p:contentPart>
          </mc:Choice>
          <mc:Fallback xmlns="">
            <p:pic>
              <p:nvPicPr>
                <p:cNvPr id="161" name="Ink 160">
                  <a:extLst>
                    <a:ext uri="{FF2B5EF4-FFF2-40B4-BE49-F238E27FC236}">
                      <a16:creationId xmlns:a16="http://schemas.microsoft.com/office/drawing/2014/main" id="{CB1AF287-4F69-4B73-8A14-B60F402AAE90}"/>
                    </a:ext>
                  </a:extLst>
                </p:cNvPr>
                <p:cNvPicPr/>
                <p:nvPr/>
              </p:nvPicPr>
              <p:blipFill>
                <a:blip r:embed="rId264"/>
                <a:stretch>
                  <a:fillRect/>
                </a:stretch>
              </p:blipFill>
              <p:spPr>
                <a:xfrm>
                  <a:off x="6912388" y="5160905"/>
                  <a:ext cx="67320" cy="25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5">
              <p14:nvContentPartPr>
                <p14:cNvPr id="162" name="Ink 161">
                  <a:extLst>
                    <a:ext uri="{FF2B5EF4-FFF2-40B4-BE49-F238E27FC236}">
                      <a16:creationId xmlns:a16="http://schemas.microsoft.com/office/drawing/2014/main" id="{EE94771B-9D8E-4AEF-9E5C-0AC57DEB3B9D}"/>
                    </a:ext>
                  </a:extLst>
                </p14:cNvPr>
                <p14:cNvContentPartPr/>
                <p14:nvPr/>
              </p14:nvContentPartPr>
              <p14:xfrm>
                <a:off x="7265908" y="5127425"/>
                <a:ext cx="154800" cy="141120"/>
              </p14:xfrm>
            </p:contentPart>
          </mc:Choice>
          <mc:Fallback xmlns="">
            <p:pic>
              <p:nvPicPr>
                <p:cNvPr id="162" name="Ink 161">
                  <a:extLst>
                    <a:ext uri="{FF2B5EF4-FFF2-40B4-BE49-F238E27FC236}">
                      <a16:creationId xmlns:a16="http://schemas.microsoft.com/office/drawing/2014/main" id="{EE94771B-9D8E-4AEF-9E5C-0AC57DEB3B9D}"/>
                    </a:ext>
                  </a:extLst>
                </p:cNvPr>
                <p:cNvPicPr/>
                <p:nvPr/>
              </p:nvPicPr>
              <p:blipFill>
                <a:blip r:embed="rId266"/>
                <a:stretch>
                  <a:fillRect/>
                </a:stretch>
              </p:blipFill>
              <p:spPr>
                <a:xfrm>
                  <a:off x="7256908" y="5118785"/>
                  <a:ext cx="172440" cy="158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7">
              <p14:nvContentPartPr>
                <p14:cNvPr id="164" name="Ink 163">
                  <a:extLst>
                    <a:ext uri="{FF2B5EF4-FFF2-40B4-BE49-F238E27FC236}">
                      <a16:creationId xmlns:a16="http://schemas.microsoft.com/office/drawing/2014/main" id="{5B139D73-A9ED-466D-81DB-CC4682E4378A}"/>
                    </a:ext>
                  </a:extLst>
                </p14:cNvPr>
                <p14:cNvContentPartPr/>
                <p14:nvPr/>
              </p14:nvContentPartPr>
              <p14:xfrm>
                <a:off x="513388" y="2770865"/>
                <a:ext cx="190440" cy="85320"/>
              </p14:xfrm>
            </p:contentPart>
          </mc:Choice>
          <mc:Fallback xmlns="">
            <p:pic>
              <p:nvPicPr>
                <p:cNvPr id="164" name="Ink 163">
                  <a:extLst>
                    <a:ext uri="{FF2B5EF4-FFF2-40B4-BE49-F238E27FC236}">
                      <a16:creationId xmlns:a16="http://schemas.microsoft.com/office/drawing/2014/main" id="{5B139D73-A9ED-466D-81DB-CC4682E4378A}"/>
                    </a:ext>
                  </a:extLst>
                </p:cNvPr>
                <p:cNvPicPr/>
                <p:nvPr/>
              </p:nvPicPr>
              <p:blipFill>
                <a:blip r:embed="rId268"/>
                <a:stretch>
                  <a:fillRect/>
                </a:stretch>
              </p:blipFill>
              <p:spPr>
                <a:xfrm>
                  <a:off x="504388" y="2761865"/>
                  <a:ext cx="208080" cy="102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9">
              <p14:nvContentPartPr>
                <p14:cNvPr id="165" name="Ink 164">
                  <a:extLst>
                    <a:ext uri="{FF2B5EF4-FFF2-40B4-BE49-F238E27FC236}">
                      <a16:creationId xmlns:a16="http://schemas.microsoft.com/office/drawing/2014/main" id="{6D631887-382D-471C-AFD4-B741F4D1FE29}"/>
                    </a:ext>
                  </a:extLst>
                </p14:cNvPr>
                <p14:cNvContentPartPr/>
                <p14:nvPr/>
              </p14:nvContentPartPr>
              <p14:xfrm>
                <a:off x="421948" y="2876705"/>
                <a:ext cx="70200" cy="176040"/>
              </p14:xfrm>
            </p:contentPart>
          </mc:Choice>
          <mc:Fallback xmlns="">
            <p:pic>
              <p:nvPicPr>
                <p:cNvPr id="165" name="Ink 164">
                  <a:extLst>
                    <a:ext uri="{FF2B5EF4-FFF2-40B4-BE49-F238E27FC236}">
                      <a16:creationId xmlns:a16="http://schemas.microsoft.com/office/drawing/2014/main" id="{6D631887-382D-471C-AFD4-B741F4D1FE29}"/>
                    </a:ext>
                  </a:extLst>
                </p:cNvPr>
                <p:cNvPicPr/>
                <p:nvPr/>
              </p:nvPicPr>
              <p:blipFill>
                <a:blip r:embed="rId270"/>
                <a:stretch>
                  <a:fillRect/>
                </a:stretch>
              </p:blipFill>
              <p:spPr>
                <a:xfrm>
                  <a:off x="412948" y="2867705"/>
                  <a:ext cx="87840" cy="193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1">
              <p14:nvContentPartPr>
                <p14:cNvPr id="166" name="Ink 165">
                  <a:extLst>
                    <a:ext uri="{FF2B5EF4-FFF2-40B4-BE49-F238E27FC236}">
                      <a16:creationId xmlns:a16="http://schemas.microsoft.com/office/drawing/2014/main" id="{9B19292A-A7F6-4CFF-A6C0-603E091CDA30}"/>
                    </a:ext>
                  </a:extLst>
                </p14:cNvPr>
                <p14:cNvContentPartPr/>
                <p14:nvPr/>
              </p14:nvContentPartPr>
              <p14:xfrm>
                <a:off x="576388" y="2984705"/>
                <a:ext cx="113040" cy="167400"/>
              </p14:xfrm>
            </p:contentPart>
          </mc:Choice>
          <mc:Fallback xmlns="">
            <p:pic>
              <p:nvPicPr>
                <p:cNvPr id="166" name="Ink 165">
                  <a:extLst>
                    <a:ext uri="{FF2B5EF4-FFF2-40B4-BE49-F238E27FC236}">
                      <a16:creationId xmlns:a16="http://schemas.microsoft.com/office/drawing/2014/main" id="{9B19292A-A7F6-4CFF-A6C0-603E091CDA30}"/>
                    </a:ext>
                  </a:extLst>
                </p:cNvPr>
                <p:cNvPicPr/>
                <p:nvPr/>
              </p:nvPicPr>
              <p:blipFill>
                <a:blip r:embed="rId272"/>
                <a:stretch>
                  <a:fillRect/>
                </a:stretch>
              </p:blipFill>
              <p:spPr>
                <a:xfrm>
                  <a:off x="567748" y="2976065"/>
                  <a:ext cx="130680" cy="185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3">
              <p14:nvContentPartPr>
                <p14:cNvPr id="167" name="Ink 166">
                  <a:extLst>
                    <a:ext uri="{FF2B5EF4-FFF2-40B4-BE49-F238E27FC236}">
                      <a16:creationId xmlns:a16="http://schemas.microsoft.com/office/drawing/2014/main" id="{CB7262F3-F15E-4769-BB75-5012E365E974}"/>
                    </a:ext>
                  </a:extLst>
                </p14:cNvPr>
                <p14:cNvContentPartPr/>
                <p14:nvPr/>
              </p14:nvContentPartPr>
              <p14:xfrm>
                <a:off x="695908" y="3006305"/>
                <a:ext cx="169200" cy="138240"/>
              </p14:xfrm>
            </p:contentPart>
          </mc:Choice>
          <mc:Fallback xmlns="">
            <p:pic>
              <p:nvPicPr>
                <p:cNvPr id="167" name="Ink 166">
                  <a:extLst>
                    <a:ext uri="{FF2B5EF4-FFF2-40B4-BE49-F238E27FC236}">
                      <a16:creationId xmlns:a16="http://schemas.microsoft.com/office/drawing/2014/main" id="{CB7262F3-F15E-4769-BB75-5012E365E974}"/>
                    </a:ext>
                  </a:extLst>
                </p:cNvPr>
                <p:cNvPicPr/>
                <p:nvPr/>
              </p:nvPicPr>
              <p:blipFill>
                <a:blip r:embed="rId274"/>
                <a:stretch>
                  <a:fillRect/>
                </a:stretch>
              </p:blipFill>
              <p:spPr>
                <a:xfrm>
                  <a:off x="687268" y="2997305"/>
                  <a:ext cx="186840" cy="155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5">
              <p14:nvContentPartPr>
                <p14:cNvPr id="168" name="Ink 167">
                  <a:extLst>
                    <a:ext uri="{FF2B5EF4-FFF2-40B4-BE49-F238E27FC236}">
                      <a16:creationId xmlns:a16="http://schemas.microsoft.com/office/drawing/2014/main" id="{6699D052-CBF7-4D15-B5BF-E9EC06D7E7A2}"/>
                    </a:ext>
                  </a:extLst>
                </p14:cNvPr>
                <p14:cNvContentPartPr/>
                <p14:nvPr/>
              </p14:nvContentPartPr>
              <p14:xfrm>
                <a:off x="956548" y="2897945"/>
                <a:ext cx="91800" cy="77760"/>
              </p14:xfrm>
            </p:contentPart>
          </mc:Choice>
          <mc:Fallback xmlns="">
            <p:pic>
              <p:nvPicPr>
                <p:cNvPr id="168" name="Ink 167">
                  <a:extLst>
                    <a:ext uri="{FF2B5EF4-FFF2-40B4-BE49-F238E27FC236}">
                      <a16:creationId xmlns:a16="http://schemas.microsoft.com/office/drawing/2014/main" id="{6699D052-CBF7-4D15-B5BF-E9EC06D7E7A2}"/>
                    </a:ext>
                  </a:extLst>
                </p:cNvPr>
                <p:cNvPicPr/>
                <p:nvPr/>
              </p:nvPicPr>
              <p:blipFill>
                <a:blip r:embed="rId276"/>
                <a:stretch>
                  <a:fillRect/>
                </a:stretch>
              </p:blipFill>
              <p:spPr>
                <a:xfrm>
                  <a:off x="947548" y="2888945"/>
                  <a:ext cx="109440" cy="95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7">
              <p14:nvContentPartPr>
                <p14:cNvPr id="169" name="Ink 168">
                  <a:extLst>
                    <a:ext uri="{FF2B5EF4-FFF2-40B4-BE49-F238E27FC236}">
                      <a16:creationId xmlns:a16="http://schemas.microsoft.com/office/drawing/2014/main" id="{90E7A3AD-891F-4351-B1B9-D0C1B0849D19}"/>
                    </a:ext>
                  </a:extLst>
                </p14:cNvPr>
                <p14:cNvContentPartPr/>
                <p14:nvPr/>
              </p14:nvContentPartPr>
              <p14:xfrm>
                <a:off x="1265428" y="2862665"/>
                <a:ext cx="85320" cy="119520"/>
              </p14:xfrm>
            </p:contentPart>
          </mc:Choice>
          <mc:Fallback xmlns="">
            <p:pic>
              <p:nvPicPr>
                <p:cNvPr id="169" name="Ink 168">
                  <a:extLst>
                    <a:ext uri="{FF2B5EF4-FFF2-40B4-BE49-F238E27FC236}">
                      <a16:creationId xmlns:a16="http://schemas.microsoft.com/office/drawing/2014/main" id="{90E7A3AD-891F-4351-B1B9-D0C1B0849D19}"/>
                    </a:ext>
                  </a:extLst>
                </p:cNvPr>
                <p:cNvPicPr/>
                <p:nvPr/>
              </p:nvPicPr>
              <p:blipFill>
                <a:blip r:embed="rId278"/>
                <a:stretch>
                  <a:fillRect/>
                </a:stretch>
              </p:blipFill>
              <p:spPr>
                <a:xfrm>
                  <a:off x="1256428" y="2854025"/>
                  <a:ext cx="102960" cy="137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9">
              <p14:nvContentPartPr>
                <p14:cNvPr id="170" name="Ink 169">
                  <a:extLst>
                    <a:ext uri="{FF2B5EF4-FFF2-40B4-BE49-F238E27FC236}">
                      <a16:creationId xmlns:a16="http://schemas.microsoft.com/office/drawing/2014/main" id="{A14A1580-BC98-485D-BDC2-DDC5E180F1A6}"/>
                    </a:ext>
                  </a:extLst>
                </p14:cNvPr>
                <p14:cNvContentPartPr/>
                <p14:nvPr/>
              </p14:nvContentPartPr>
              <p14:xfrm>
                <a:off x="527428" y="3467465"/>
                <a:ext cx="281880" cy="49680"/>
              </p14:xfrm>
            </p:contentPart>
          </mc:Choice>
          <mc:Fallback xmlns="">
            <p:pic>
              <p:nvPicPr>
                <p:cNvPr id="170" name="Ink 169">
                  <a:extLst>
                    <a:ext uri="{FF2B5EF4-FFF2-40B4-BE49-F238E27FC236}">
                      <a16:creationId xmlns:a16="http://schemas.microsoft.com/office/drawing/2014/main" id="{A14A1580-BC98-485D-BDC2-DDC5E180F1A6}"/>
                    </a:ext>
                  </a:extLst>
                </p:cNvPr>
                <p:cNvPicPr/>
                <p:nvPr/>
              </p:nvPicPr>
              <p:blipFill>
                <a:blip r:embed="rId280"/>
                <a:stretch>
                  <a:fillRect/>
                </a:stretch>
              </p:blipFill>
              <p:spPr>
                <a:xfrm>
                  <a:off x="518428" y="3458465"/>
                  <a:ext cx="299520" cy="67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1">
              <p14:nvContentPartPr>
                <p14:cNvPr id="171" name="Ink 170">
                  <a:extLst>
                    <a:ext uri="{FF2B5EF4-FFF2-40B4-BE49-F238E27FC236}">
                      <a16:creationId xmlns:a16="http://schemas.microsoft.com/office/drawing/2014/main" id="{C40EA9BE-B28F-4FE0-8A2E-5DC2C03252DD}"/>
                    </a:ext>
                  </a:extLst>
                </p14:cNvPr>
                <p14:cNvContentPartPr/>
                <p14:nvPr/>
              </p14:nvContentPartPr>
              <p14:xfrm>
                <a:off x="527068" y="3477185"/>
                <a:ext cx="42480" cy="279000"/>
              </p14:xfrm>
            </p:contentPart>
          </mc:Choice>
          <mc:Fallback xmlns="">
            <p:pic>
              <p:nvPicPr>
                <p:cNvPr id="171" name="Ink 170">
                  <a:extLst>
                    <a:ext uri="{FF2B5EF4-FFF2-40B4-BE49-F238E27FC236}">
                      <a16:creationId xmlns:a16="http://schemas.microsoft.com/office/drawing/2014/main" id="{C40EA9BE-B28F-4FE0-8A2E-5DC2C03252DD}"/>
                    </a:ext>
                  </a:extLst>
                </p:cNvPr>
                <p:cNvPicPr/>
                <p:nvPr/>
              </p:nvPicPr>
              <p:blipFill>
                <a:blip r:embed="rId282"/>
                <a:stretch>
                  <a:fillRect/>
                </a:stretch>
              </p:blipFill>
              <p:spPr>
                <a:xfrm>
                  <a:off x="518068" y="3468545"/>
                  <a:ext cx="60120" cy="296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3">
              <p14:nvContentPartPr>
                <p14:cNvPr id="172" name="Ink 171">
                  <a:extLst>
                    <a:ext uri="{FF2B5EF4-FFF2-40B4-BE49-F238E27FC236}">
                      <a16:creationId xmlns:a16="http://schemas.microsoft.com/office/drawing/2014/main" id="{041F4815-E718-4E20-A709-789A074E9BC1}"/>
                    </a:ext>
                  </a:extLst>
                </p14:cNvPr>
                <p14:cNvContentPartPr/>
                <p14:nvPr/>
              </p14:nvContentPartPr>
              <p14:xfrm>
                <a:off x="675028" y="3685625"/>
                <a:ext cx="14400" cy="119880"/>
              </p14:xfrm>
            </p:contentPart>
          </mc:Choice>
          <mc:Fallback xmlns="">
            <p:pic>
              <p:nvPicPr>
                <p:cNvPr id="172" name="Ink 171">
                  <a:extLst>
                    <a:ext uri="{FF2B5EF4-FFF2-40B4-BE49-F238E27FC236}">
                      <a16:creationId xmlns:a16="http://schemas.microsoft.com/office/drawing/2014/main" id="{041F4815-E718-4E20-A709-789A074E9BC1}"/>
                    </a:ext>
                  </a:extLst>
                </p:cNvPr>
                <p:cNvPicPr/>
                <p:nvPr/>
              </p:nvPicPr>
              <p:blipFill>
                <a:blip r:embed="rId284"/>
                <a:stretch>
                  <a:fillRect/>
                </a:stretch>
              </p:blipFill>
              <p:spPr>
                <a:xfrm>
                  <a:off x="666388" y="3676625"/>
                  <a:ext cx="32040" cy="137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5">
              <p14:nvContentPartPr>
                <p14:cNvPr id="173" name="Ink 172">
                  <a:extLst>
                    <a:ext uri="{FF2B5EF4-FFF2-40B4-BE49-F238E27FC236}">
                      <a16:creationId xmlns:a16="http://schemas.microsoft.com/office/drawing/2014/main" id="{C3AF2419-82E8-4192-BA6E-051ABF1643F0}"/>
                    </a:ext>
                  </a:extLst>
                </p14:cNvPr>
                <p14:cNvContentPartPr/>
                <p14:nvPr/>
              </p14:nvContentPartPr>
              <p14:xfrm>
                <a:off x="745588" y="3727745"/>
                <a:ext cx="148320" cy="92160"/>
              </p14:xfrm>
            </p:contentPart>
          </mc:Choice>
          <mc:Fallback xmlns="">
            <p:pic>
              <p:nvPicPr>
                <p:cNvPr id="173" name="Ink 172">
                  <a:extLst>
                    <a:ext uri="{FF2B5EF4-FFF2-40B4-BE49-F238E27FC236}">
                      <a16:creationId xmlns:a16="http://schemas.microsoft.com/office/drawing/2014/main" id="{C3AF2419-82E8-4192-BA6E-051ABF1643F0}"/>
                    </a:ext>
                  </a:extLst>
                </p:cNvPr>
                <p:cNvPicPr/>
                <p:nvPr/>
              </p:nvPicPr>
              <p:blipFill>
                <a:blip r:embed="rId286"/>
                <a:stretch>
                  <a:fillRect/>
                </a:stretch>
              </p:blipFill>
              <p:spPr>
                <a:xfrm>
                  <a:off x="736588" y="3719105"/>
                  <a:ext cx="165960" cy="109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7">
              <p14:nvContentPartPr>
                <p14:cNvPr id="174" name="Ink 173">
                  <a:extLst>
                    <a:ext uri="{FF2B5EF4-FFF2-40B4-BE49-F238E27FC236}">
                      <a16:creationId xmlns:a16="http://schemas.microsoft.com/office/drawing/2014/main" id="{83933E69-4BB1-4F83-BB4F-050409C0380F}"/>
                    </a:ext>
                  </a:extLst>
                </p14:cNvPr>
                <p14:cNvContentPartPr/>
                <p14:nvPr/>
              </p14:nvContentPartPr>
              <p14:xfrm>
                <a:off x="534268" y="3291425"/>
                <a:ext cx="246600" cy="141120"/>
              </p14:xfrm>
            </p:contentPart>
          </mc:Choice>
          <mc:Fallback xmlns="">
            <p:pic>
              <p:nvPicPr>
                <p:cNvPr id="174" name="Ink 173">
                  <a:extLst>
                    <a:ext uri="{FF2B5EF4-FFF2-40B4-BE49-F238E27FC236}">
                      <a16:creationId xmlns:a16="http://schemas.microsoft.com/office/drawing/2014/main" id="{83933E69-4BB1-4F83-BB4F-050409C0380F}"/>
                    </a:ext>
                  </a:extLst>
                </p:cNvPr>
                <p:cNvPicPr/>
                <p:nvPr/>
              </p:nvPicPr>
              <p:blipFill>
                <a:blip r:embed="rId288"/>
                <a:stretch>
                  <a:fillRect/>
                </a:stretch>
              </p:blipFill>
              <p:spPr>
                <a:xfrm>
                  <a:off x="525628" y="3282785"/>
                  <a:ext cx="264240" cy="158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9">
              <p14:nvContentPartPr>
                <p14:cNvPr id="175" name="Ink 174">
                  <a:extLst>
                    <a:ext uri="{FF2B5EF4-FFF2-40B4-BE49-F238E27FC236}">
                      <a16:creationId xmlns:a16="http://schemas.microsoft.com/office/drawing/2014/main" id="{3EB82FD7-7FD8-49A2-8AE0-21CED33E992C}"/>
                    </a:ext>
                  </a:extLst>
                </p14:cNvPr>
                <p14:cNvContentPartPr/>
                <p14:nvPr/>
              </p14:nvContentPartPr>
              <p14:xfrm>
                <a:off x="1068868" y="3453425"/>
                <a:ext cx="113040" cy="28440"/>
              </p14:xfrm>
            </p:contentPart>
          </mc:Choice>
          <mc:Fallback xmlns="">
            <p:pic>
              <p:nvPicPr>
                <p:cNvPr id="175" name="Ink 174">
                  <a:extLst>
                    <a:ext uri="{FF2B5EF4-FFF2-40B4-BE49-F238E27FC236}">
                      <a16:creationId xmlns:a16="http://schemas.microsoft.com/office/drawing/2014/main" id="{3EB82FD7-7FD8-49A2-8AE0-21CED33E992C}"/>
                    </a:ext>
                  </a:extLst>
                </p:cNvPr>
                <p:cNvPicPr/>
                <p:nvPr/>
              </p:nvPicPr>
              <p:blipFill>
                <a:blip r:embed="rId290"/>
                <a:stretch>
                  <a:fillRect/>
                </a:stretch>
              </p:blipFill>
              <p:spPr>
                <a:xfrm>
                  <a:off x="1060228" y="3444785"/>
                  <a:ext cx="130680" cy="46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1">
              <p14:nvContentPartPr>
                <p14:cNvPr id="176" name="Ink 175">
                  <a:extLst>
                    <a:ext uri="{FF2B5EF4-FFF2-40B4-BE49-F238E27FC236}">
                      <a16:creationId xmlns:a16="http://schemas.microsoft.com/office/drawing/2014/main" id="{FAAD121D-5D5C-4FFF-9CF9-508F96607C4C}"/>
                    </a:ext>
                  </a:extLst>
                </p14:cNvPr>
                <p14:cNvContentPartPr/>
                <p14:nvPr/>
              </p14:nvContentPartPr>
              <p14:xfrm>
                <a:off x="1040788" y="3292145"/>
                <a:ext cx="598320" cy="239040"/>
              </p14:xfrm>
            </p:contentPart>
          </mc:Choice>
          <mc:Fallback xmlns="">
            <p:pic>
              <p:nvPicPr>
                <p:cNvPr id="176" name="Ink 175">
                  <a:extLst>
                    <a:ext uri="{FF2B5EF4-FFF2-40B4-BE49-F238E27FC236}">
                      <a16:creationId xmlns:a16="http://schemas.microsoft.com/office/drawing/2014/main" id="{FAAD121D-5D5C-4FFF-9CF9-508F96607C4C}"/>
                    </a:ext>
                  </a:extLst>
                </p:cNvPr>
                <p:cNvPicPr/>
                <p:nvPr/>
              </p:nvPicPr>
              <p:blipFill>
                <a:blip r:embed="rId292"/>
                <a:stretch>
                  <a:fillRect/>
                </a:stretch>
              </p:blipFill>
              <p:spPr>
                <a:xfrm>
                  <a:off x="1032148" y="3283145"/>
                  <a:ext cx="615960" cy="256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3">
              <p14:nvContentPartPr>
                <p14:cNvPr id="177" name="Ink 176">
                  <a:extLst>
                    <a:ext uri="{FF2B5EF4-FFF2-40B4-BE49-F238E27FC236}">
                      <a16:creationId xmlns:a16="http://schemas.microsoft.com/office/drawing/2014/main" id="{4CA8069D-23C6-44E5-BF13-7E846E783518}"/>
                    </a:ext>
                  </a:extLst>
                </p14:cNvPr>
                <p14:cNvContentPartPr/>
                <p14:nvPr/>
              </p14:nvContentPartPr>
              <p14:xfrm>
                <a:off x="1406548" y="3361985"/>
                <a:ext cx="43200" cy="309960"/>
              </p14:xfrm>
            </p:contentPart>
          </mc:Choice>
          <mc:Fallback xmlns="">
            <p:pic>
              <p:nvPicPr>
                <p:cNvPr id="177" name="Ink 176">
                  <a:extLst>
                    <a:ext uri="{FF2B5EF4-FFF2-40B4-BE49-F238E27FC236}">
                      <a16:creationId xmlns:a16="http://schemas.microsoft.com/office/drawing/2014/main" id="{4CA8069D-23C6-44E5-BF13-7E846E783518}"/>
                    </a:ext>
                  </a:extLst>
                </p:cNvPr>
                <p:cNvPicPr/>
                <p:nvPr/>
              </p:nvPicPr>
              <p:blipFill>
                <a:blip r:embed="rId294"/>
                <a:stretch>
                  <a:fillRect/>
                </a:stretch>
              </p:blipFill>
              <p:spPr>
                <a:xfrm>
                  <a:off x="1397908" y="3352985"/>
                  <a:ext cx="60840" cy="327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5">
              <p14:nvContentPartPr>
                <p14:cNvPr id="178" name="Ink 177">
                  <a:extLst>
                    <a:ext uri="{FF2B5EF4-FFF2-40B4-BE49-F238E27FC236}">
                      <a16:creationId xmlns:a16="http://schemas.microsoft.com/office/drawing/2014/main" id="{9606333C-2B10-4D24-BA06-A9B2E7953BAE}"/>
                    </a:ext>
                  </a:extLst>
                </p14:cNvPr>
                <p14:cNvContentPartPr/>
                <p14:nvPr/>
              </p14:nvContentPartPr>
              <p14:xfrm>
                <a:off x="1526068" y="3593825"/>
                <a:ext cx="324000" cy="127440"/>
              </p14:xfrm>
            </p:contentPart>
          </mc:Choice>
          <mc:Fallback xmlns="">
            <p:pic>
              <p:nvPicPr>
                <p:cNvPr id="178" name="Ink 177">
                  <a:extLst>
                    <a:ext uri="{FF2B5EF4-FFF2-40B4-BE49-F238E27FC236}">
                      <a16:creationId xmlns:a16="http://schemas.microsoft.com/office/drawing/2014/main" id="{9606333C-2B10-4D24-BA06-A9B2E7953BAE}"/>
                    </a:ext>
                  </a:extLst>
                </p:cNvPr>
                <p:cNvPicPr/>
                <p:nvPr/>
              </p:nvPicPr>
              <p:blipFill>
                <a:blip r:embed="rId296"/>
                <a:stretch>
                  <a:fillRect/>
                </a:stretch>
              </p:blipFill>
              <p:spPr>
                <a:xfrm>
                  <a:off x="1517428" y="3584825"/>
                  <a:ext cx="341640" cy="145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7">
              <p14:nvContentPartPr>
                <p14:cNvPr id="181" name="Ink 180">
                  <a:extLst>
                    <a:ext uri="{FF2B5EF4-FFF2-40B4-BE49-F238E27FC236}">
                      <a16:creationId xmlns:a16="http://schemas.microsoft.com/office/drawing/2014/main" id="{7F22C62E-EE80-44D9-B0DF-EDE613F86064}"/>
                    </a:ext>
                  </a:extLst>
                </p14:cNvPr>
                <p14:cNvContentPartPr/>
                <p14:nvPr/>
              </p14:nvContentPartPr>
              <p14:xfrm>
                <a:off x="280468" y="1209185"/>
                <a:ext cx="5375160" cy="1485000"/>
              </p14:xfrm>
            </p:contentPart>
          </mc:Choice>
          <mc:Fallback xmlns="">
            <p:pic>
              <p:nvPicPr>
                <p:cNvPr id="181" name="Ink 180">
                  <a:extLst>
                    <a:ext uri="{FF2B5EF4-FFF2-40B4-BE49-F238E27FC236}">
                      <a16:creationId xmlns:a16="http://schemas.microsoft.com/office/drawing/2014/main" id="{7F22C62E-EE80-44D9-B0DF-EDE613F86064}"/>
                    </a:ext>
                  </a:extLst>
                </p:cNvPr>
                <p:cNvPicPr/>
                <p:nvPr/>
              </p:nvPicPr>
              <p:blipFill>
                <a:blip r:embed="rId298"/>
                <a:stretch>
                  <a:fillRect/>
                </a:stretch>
              </p:blipFill>
              <p:spPr>
                <a:xfrm>
                  <a:off x="271468" y="1200545"/>
                  <a:ext cx="5392800" cy="1502640"/>
                </a:xfrm>
                <a:prstGeom prst="rect">
                  <a:avLst/>
                </a:prstGeom>
              </p:spPr>
            </p:pic>
          </mc:Fallback>
        </mc:AlternateContent>
      </p:grpSp>
    </p:spTree>
    <p:extLst>
      <p:ext uri="{BB962C8B-B14F-4D97-AF65-F5344CB8AC3E}">
        <p14:creationId xmlns:p14="http://schemas.microsoft.com/office/powerpoint/2010/main" val="73081313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381222" y="1742361"/>
            <a:ext cx="8675370" cy="3409020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101" name="Ink 100"/>
              <p14:cNvContentPartPr/>
              <p14:nvPr/>
            </p14:nvContentPartPr>
            <p14:xfrm>
              <a:off x="5476359" y="3333021"/>
              <a:ext cx="10800" cy="5040"/>
            </p14:xfrm>
          </p:contentPart>
        </mc:Choice>
        <mc:Fallback xmlns="">
          <p:pic>
            <p:nvPicPr>
              <p:cNvPr id="101" name="Ink 100"/>
              <p:cNvPicPr/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5471679" y="3328341"/>
                <a:ext cx="20520" cy="14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">
            <p14:nvContentPartPr>
              <p14:cNvPr id="102" name="Ink 101"/>
              <p14:cNvContentPartPr/>
              <p14:nvPr/>
            </p14:nvContentPartPr>
            <p14:xfrm>
              <a:off x="5535759" y="3976701"/>
              <a:ext cx="23040" cy="39240"/>
            </p14:xfrm>
          </p:contentPart>
        </mc:Choice>
        <mc:Fallback xmlns="">
          <p:pic>
            <p:nvPicPr>
              <p:cNvPr id="102" name="Ink 101"/>
              <p:cNvPicPr/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5531079" y="3972021"/>
                <a:ext cx="32400" cy="48600"/>
              </a:xfrm>
              <a:prstGeom prst="rect">
                <a:avLst/>
              </a:prstGeom>
            </p:spPr>
          </p:pic>
        </mc:Fallback>
      </mc:AlternateContent>
      <p:sp>
        <p:nvSpPr>
          <p:cNvPr id="6" name="TextBox 5">
            <a:extLst>
              <a:ext uri="{FF2B5EF4-FFF2-40B4-BE49-F238E27FC236}">
                <a16:creationId xmlns:a16="http://schemas.microsoft.com/office/drawing/2014/main" id="{A00977A2-1C72-4E19-9531-8FBDDACEA9D4}"/>
              </a:ext>
            </a:extLst>
          </p:cNvPr>
          <p:cNvSpPr txBox="1"/>
          <p:nvPr/>
        </p:nvSpPr>
        <p:spPr>
          <a:xfrm>
            <a:off x="146907" y="115779"/>
            <a:ext cx="4572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b="0" i="0" u="none" strike="noStrike" baseline="0" dirty="0">
                <a:latin typeface="CMR10"/>
              </a:rPr>
              <a:t>Two-Junction Transmission Lines</a:t>
            </a:r>
            <a:endParaRPr lang="en-US" dirty="0"/>
          </a:p>
        </p:txBody>
      </p:sp>
      <p:grpSp>
        <p:nvGrpSpPr>
          <p:cNvPr id="13" name="Group 12">
            <a:extLst>
              <a:ext uri="{FF2B5EF4-FFF2-40B4-BE49-F238E27FC236}">
                <a16:creationId xmlns:a16="http://schemas.microsoft.com/office/drawing/2014/main" id="{AB25F071-2276-4EC9-A65F-667D0768314D}"/>
              </a:ext>
            </a:extLst>
          </p:cNvPr>
          <p:cNvGrpSpPr/>
          <p:nvPr/>
        </p:nvGrpSpPr>
        <p:grpSpPr>
          <a:xfrm>
            <a:off x="5873068" y="1202511"/>
            <a:ext cx="563040" cy="1013400"/>
            <a:chOff x="5873068" y="1202511"/>
            <a:chExt cx="563040" cy="10134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9">
              <p14:nvContentPartPr>
                <p14:cNvPr id="2" name="Ink 1">
                  <a:extLst>
                    <a:ext uri="{FF2B5EF4-FFF2-40B4-BE49-F238E27FC236}">
                      <a16:creationId xmlns:a16="http://schemas.microsoft.com/office/drawing/2014/main" id="{8EF8E02B-C77A-43E6-BFDA-8D482D7409F4}"/>
                    </a:ext>
                  </a:extLst>
                </p14:cNvPr>
                <p14:cNvContentPartPr/>
                <p14:nvPr/>
              </p14:nvContentPartPr>
              <p14:xfrm>
                <a:off x="5978548" y="1202511"/>
                <a:ext cx="457560" cy="886680"/>
              </p14:xfrm>
            </p:contentPart>
          </mc:Choice>
          <mc:Fallback xmlns="">
            <p:pic>
              <p:nvPicPr>
                <p:cNvPr id="2" name="Ink 1">
                  <a:extLst>
                    <a:ext uri="{FF2B5EF4-FFF2-40B4-BE49-F238E27FC236}">
                      <a16:creationId xmlns:a16="http://schemas.microsoft.com/office/drawing/2014/main" id="{8EF8E02B-C77A-43E6-BFDA-8D482D7409F4}"/>
                    </a:ext>
                  </a:extLst>
                </p:cNvPr>
                <p:cNvPicPr/>
                <p:nvPr/>
              </p:nvPicPr>
              <p:blipFill>
                <a:blip r:embed="rId20"/>
                <a:stretch>
                  <a:fillRect/>
                </a:stretch>
              </p:blipFill>
              <p:spPr>
                <a:xfrm>
                  <a:off x="5969908" y="1193871"/>
                  <a:ext cx="475200" cy="904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">
              <p14:nvContentPartPr>
                <p14:cNvPr id="3" name="Ink 2">
                  <a:extLst>
                    <a:ext uri="{FF2B5EF4-FFF2-40B4-BE49-F238E27FC236}">
                      <a16:creationId xmlns:a16="http://schemas.microsoft.com/office/drawing/2014/main" id="{B7CCB0AF-A23B-45B2-A55E-93AEAD37B8FF}"/>
                    </a:ext>
                  </a:extLst>
                </p14:cNvPr>
                <p14:cNvContentPartPr/>
                <p14:nvPr/>
              </p14:nvContentPartPr>
              <p14:xfrm>
                <a:off x="5873068" y="1983351"/>
                <a:ext cx="147960" cy="232560"/>
              </p14:xfrm>
            </p:contentPart>
          </mc:Choice>
          <mc:Fallback xmlns="">
            <p:pic>
              <p:nvPicPr>
                <p:cNvPr id="3" name="Ink 2">
                  <a:extLst>
                    <a:ext uri="{FF2B5EF4-FFF2-40B4-BE49-F238E27FC236}">
                      <a16:creationId xmlns:a16="http://schemas.microsoft.com/office/drawing/2014/main" id="{B7CCB0AF-A23B-45B2-A55E-93AEAD37B8FF}"/>
                    </a:ext>
                  </a:extLst>
                </p:cNvPr>
                <p:cNvPicPr/>
                <p:nvPr/>
              </p:nvPicPr>
              <p:blipFill>
                <a:blip r:embed="rId22"/>
                <a:stretch>
                  <a:fillRect/>
                </a:stretch>
              </p:blipFill>
              <p:spPr>
                <a:xfrm>
                  <a:off x="5864428" y="1974711"/>
                  <a:ext cx="165600" cy="2502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2" name="Group 11">
            <a:extLst>
              <a:ext uri="{FF2B5EF4-FFF2-40B4-BE49-F238E27FC236}">
                <a16:creationId xmlns:a16="http://schemas.microsoft.com/office/drawing/2014/main" id="{7B667C2C-47D2-424F-BBAA-65DE40C393C6}"/>
              </a:ext>
            </a:extLst>
          </p:cNvPr>
          <p:cNvGrpSpPr/>
          <p:nvPr/>
        </p:nvGrpSpPr>
        <p:grpSpPr>
          <a:xfrm>
            <a:off x="6224788" y="105231"/>
            <a:ext cx="485640" cy="851040"/>
            <a:chOff x="6224788" y="105231"/>
            <a:chExt cx="485640" cy="8510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3">
              <p14:nvContentPartPr>
                <p14:cNvPr id="5" name="Ink 4">
                  <a:extLst>
                    <a:ext uri="{FF2B5EF4-FFF2-40B4-BE49-F238E27FC236}">
                      <a16:creationId xmlns:a16="http://schemas.microsoft.com/office/drawing/2014/main" id="{C35A2515-CF90-4158-BE9A-8B3D3D7A05C3}"/>
                    </a:ext>
                  </a:extLst>
                </p14:cNvPr>
                <p14:cNvContentPartPr/>
                <p14:nvPr/>
              </p14:nvContentPartPr>
              <p14:xfrm>
                <a:off x="6358348" y="386751"/>
                <a:ext cx="134280" cy="141120"/>
              </p14:xfrm>
            </p:contentPart>
          </mc:Choice>
          <mc:Fallback xmlns="">
            <p:pic>
              <p:nvPicPr>
                <p:cNvPr id="5" name="Ink 4">
                  <a:extLst>
                    <a:ext uri="{FF2B5EF4-FFF2-40B4-BE49-F238E27FC236}">
                      <a16:creationId xmlns:a16="http://schemas.microsoft.com/office/drawing/2014/main" id="{C35A2515-CF90-4158-BE9A-8B3D3D7A05C3}"/>
                    </a:ext>
                  </a:extLst>
                </p:cNvPr>
                <p:cNvPicPr/>
                <p:nvPr/>
              </p:nvPicPr>
              <p:blipFill>
                <a:blip r:embed="rId24"/>
                <a:stretch>
                  <a:fillRect/>
                </a:stretch>
              </p:blipFill>
              <p:spPr>
                <a:xfrm>
                  <a:off x="6349348" y="377751"/>
                  <a:ext cx="151920" cy="158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">
              <p14:nvContentPartPr>
                <p14:cNvPr id="7" name="Ink 6">
                  <a:extLst>
                    <a:ext uri="{FF2B5EF4-FFF2-40B4-BE49-F238E27FC236}">
                      <a16:creationId xmlns:a16="http://schemas.microsoft.com/office/drawing/2014/main" id="{5506712E-41E5-48EA-80E8-CB7CF361FE1C}"/>
                    </a:ext>
                  </a:extLst>
                </p14:cNvPr>
                <p14:cNvContentPartPr/>
                <p14:nvPr/>
              </p14:nvContentPartPr>
              <p14:xfrm>
                <a:off x="6224788" y="478191"/>
                <a:ext cx="70560" cy="309960"/>
              </p14:xfrm>
            </p:contentPart>
          </mc:Choice>
          <mc:Fallback xmlns="">
            <p:pic>
              <p:nvPicPr>
                <p:cNvPr id="7" name="Ink 6">
                  <a:extLst>
                    <a:ext uri="{FF2B5EF4-FFF2-40B4-BE49-F238E27FC236}">
                      <a16:creationId xmlns:a16="http://schemas.microsoft.com/office/drawing/2014/main" id="{5506712E-41E5-48EA-80E8-CB7CF361FE1C}"/>
                    </a:ext>
                  </a:extLst>
                </p:cNvPr>
                <p:cNvPicPr/>
                <p:nvPr/>
              </p:nvPicPr>
              <p:blipFill>
                <a:blip r:embed="rId26"/>
                <a:stretch>
                  <a:fillRect/>
                </a:stretch>
              </p:blipFill>
              <p:spPr>
                <a:xfrm>
                  <a:off x="6215788" y="469191"/>
                  <a:ext cx="88200" cy="327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">
              <p14:nvContentPartPr>
                <p14:cNvPr id="8" name="Ink 7">
                  <a:extLst>
                    <a:ext uri="{FF2B5EF4-FFF2-40B4-BE49-F238E27FC236}">
                      <a16:creationId xmlns:a16="http://schemas.microsoft.com/office/drawing/2014/main" id="{A25E06F8-BF36-49C6-9001-0A30D668B9D0}"/>
                    </a:ext>
                  </a:extLst>
                </p14:cNvPr>
                <p14:cNvContentPartPr/>
                <p14:nvPr/>
              </p14:nvContentPartPr>
              <p14:xfrm>
                <a:off x="6393628" y="787791"/>
                <a:ext cx="162000" cy="113400"/>
              </p14:xfrm>
            </p:contentPart>
          </mc:Choice>
          <mc:Fallback xmlns="">
            <p:pic>
              <p:nvPicPr>
                <p:cNvPr id="8" name="Ink 7">
                  <a:extLst>
                    <a:ext uri="{FF2B5EF4-FFF2-40B4-BE49-F238E27FC236}">
                      <a16:creationId xmlns:a16="http://schemas.microsoft.com/office/drawing/2014/main" id="{A25E06F8-BF36-49C6-9001-0A30D668B9D0}"/>
                    </a:ext>
                  </a:extLst>
                </p:cNvPr>
                <p:cNvPicPr/>
                <p:nvPr/>
              </p:nvPicPr>
              <p:blipFill>
                <a:blip r:embed="rId28"/>
                <a:stretch>
                  <a:fillRect/>
                </a:stretch>
              </p:blipFill>
              <p:spPr>
                <a:xfrm>
                  <a:off x="6384628" y="778791"/>
                  <a:ext cx="179640" cy="131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">
              <p14:nvContentPartPr>
                <p14:cNvPr id="9" name="Ink 8">
                  <a:extLst>
                    <a:ext uri="{FF2B5EF4-FFF2-40B4-BE49-F238E27FC236}">
                      <a16:creationId xmlns:a16="http://schemas.microsoft.com/office/drawing/2014/main" id="{68E84355-5B34-4AF3-ADCC-2B3F17F9653A}"/>
                    </a:ext>
                  </a:extLst>
                </p14:cNvPr>
                <p14:cNvContentPartPr/>
                <p14:nvPr/>
              </p14:nvContentPartPr>
              <p14:xfrm>
                <a:off x="6590548" y="787431"/>
                <a:ext cx="119880" cy="168840"/>
              </p14:xfrm>
            </p:contentPart>
          </mc:Choice>
          <mc:Fallback xmlns="">
            <p:pic>
              <p:nvPicPr>
                <p:cNvPr id="9" name="Ink 8">
                  <a:extLst>
                    <a:ext uri="{FF2B5EF4-FFF2-40B4-BE49-F238E27FC236}">
                      <a16:creationId xmlns:a16="http://schemas.microsoft.com/office/drawing/2014/main" id="{68E84355-5B34-4AF3-ADCC-2B3F17F9653A}"/>
                    </a:ext>
                  </a:extLst>
                </p:cNvPr>
                <p:cNvPicPr/>
                <p:nvPr/>
              </p:nvPicPr>
              <p:blipFill>
                <a:blip r:embed="rId30"/>
                <a:stretch>
                  <a:fillRect/>
                </a:stretch>
              </p:blipFill>
              <p:spPr>
                <a:xfrm>
                  <a:off x="6581548" y="778791"/>
                  <a:ext cx="137520" cy="186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">
              <p14:nvContentPartPr>
                <p14:cNvPr id="10" name="Ink 9">
                  <a:extLst>
                    <a:ext uri="{FF2B5EF4-FFF2-40B4-BE49-F238E27FC236}">
                      <a16:creationId xmlns:a16="http://schemas.microsoft.com/office/drawing/2014/main" id="{7B7C59BF-A090-44A9-B76C-03B443B04725}"/>
                    </a:ext>
                  </a:extLst>
                </p14:cNvPr>
                <p14:cNvContentPartPr/>
                <p14:nvPr/>
              </p14:nvContentPartPr>
              <p14:xfrm>
                <a:off x="6231628" y="105231"/>
                <a:ext cx="244080" cy="267840"/>
              </p14:xfrm>
            </p:contentPart>
          </mc:Choice>
          <mc:Fallback xmlns="">
            <p:pic>
              <p:nvPicPr>
                <p:cNvPr id="10" name="Ink 9">
                  <a:extLst>
                    <a:ext uri="{FF2B5EF4-FFF2-40B4-BE49-F238E27FC236}">
                      <a16:creationId xmlns:a16="http://schemas.microsoft.com/office/drawing/2014/main" id="{7B7C59BF-A090-44A9-B76C-03B443B04725}"/>
                    </a:ext>
                  </a:extLst>
                </p:cNvPr>
                <p:cNvPicPr/>
                <p:nvPr/>
              </p:nvPicPr>
              <p:blipFill>
                <a:blip r:embed="rId32"/>
                <a:stretch>
                  <a:fillRect/>
                </a:stretch>
              </p:blipFill>
              <p:spPr>
                <a:xfrm>
                  <a:off x="6222628" y="96591"/>
                  <a:ext cx="261720" cy="285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">
              <p14:nvContentPartPr>
                <p14:cNvPr id="11" name="Ink 10">
                  <a:extLst>
                    <a:ext uri="{FF2B5EF4-FFF2-40B4-BE49-F238E27FC236}">
                      <a16:creationId xmlns:a16="http://schemas.microsoft.com/office/drawing/2014/main" id="{D6026C4D-F343-4269-ACA9-CD8AC359F8AD}"/>
                    </a:ext>
                  </a:extLst>
                </p14:cNvPr>
                <p14:cNvContentPartPr/>
                <p14:nvPr/>
              </p14:nvContentPartPr>
              <p14:xfrm>
                <a:off x="6246028" y="358671"/>
                <a:ext cx="105840" cy="21600"/>
              </p14:xfrm>
            </p:contentPart>
          </mc:Choice>
          <mc:Fallback xmlns="">
            <p:pic>
              <p:nvPicPr>
                <p:cNvPr id="11" name="Ink 10">
                  <a:extLst>
                    <a:ext uri="{FF2B5EF4-FFF2-40B4-BE49-F238E27FC236}">
                      <a16:creationId xmlns:a16="http://schemas.microsoft.com/office/drawing/2014/main" id="{D6026C4D-F343-4269-ACA9-CD8AC359F8AD}"/>
                    </a:ext>
                  </a:extLst>
                </p:cNvPr>
                <p:cNvPicPr/>
                <p:nvPr/>
              </p:nvPicPr>
              <p:blipFill>
                <a:blip r:embed="rId34"/>
                <a:stretch>
                  <a:fillRect/>
                </a:stretch>
              </p:blipFill>
              <p:spPr>
                <a:xfrm>
                  <a:off x="6237028" y="349671"/>
                  <a:ext cx="123480" cy="392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2" name="Group 21">
            <a:extLst>
              <a:ext uri="{FF2B5EF4-FFF2-40B4-BE49-F238E27FC236}">
                <a16:creationId xmlns:a16="http://schemas.microsoft.com/office/drawing/2014/main" id="{32170A37-2D45-479C-AFE1-31B2EE70F816}"/>
              </a:ext>
            </a:extLst>
          </p:cNvPr>
          <p:cNvGrpSpPr/>
          <p:nvPr/>
        </p:nvGrpSpPr>
        <p:grpSpPr>
          <a:xfrm>
            <a:off x="365428" y="675111"/>
            <a:ext cx="739440" cy="605160"/>
            <a:chOff x="365428" y="675111"/>
            <a:chExt cx="739440" cy="6051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5">
              <p14:nvContentPartPr>
                <p14:cNvPr id="14" name="Ink 13">
                  <a:extLst>
                    <a:ext uri="{FF2B5EF4-FFF2-40B4-BE49-F238E27FC236}">
                      <a16:creationId xmlns:a16="http://schemas.microsoft.com/office/drawing/2014/main" id="{287277CC-BA45-45E8-A1E6-16CBE6497546}"/>
                    </a:ext>
                  </a:extLst>
                </p14:cNvPr>
                <p14:cNvContentPartPr/>
                <p14:nvPr/>
              </p14:nvContentPartPr>
              <p14:xfrm>
                <a:off x="401788" y="815871"/>
                <a:ext cx="273240" cy="105840"/>
              </p14:xfrm>
            </p:contentPart>
          </mc:Choice>
          <mc:Fallback xmlns="">
            <p:pic>
              <p:nvPicPr>
                <p:cNvPr id="14" name="Ink 13">
                  <a:extLst>
                    <a:ext uri="{FF2B5EF4-FFF2-40B4-BE49-F238E27FC236}">
                      <a16:creationId xmlns:a16="http://schemas.microsoft.com/office/drawing/2014/main" id="{287277CC-BA45-45E8-A1E6-16CBE6497546}"/>
                    </a:ext>
                  </a:extLst>
                </p:cNvPr>
                <p:cNvPicPr/>
                <p:nvPr/>
              </p:nvPicPr>
              <p:blipFill>
                <a:blip r:embed="rId36"/>
                <a:stretch>
                  <a:fillRect/>
                </a:stretch>
              </p:blipFill>
              <p:spPr>
                <a:xfrm>
                  <a:off x="393148" y="806871"/>
                  <a:ext cx="290880" cy="123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">
              <p14:nvContentPartPr>
                <p14:cNvPr id="15" name="Ink 14">
                  <a:extLst>
                    <a:ext uri="{FF2B5EF4-FFF2-40B4-BE49-F238E27FC236}">
                      <a16:creationId xmlns:a16="http://schemas.microsoft.com/office/drawing/2014/main" id="{4EC00C4D-2307-475E-B2E7-A7375CBCB515}"/>
                    </a:ext>
                  </a:extLst>
                </p14:cNvPr>
                <p14:cNvContentPartPr/>
                <p14:nvPr/>
              </p14:nvContentPartPr>
              <p14:xfrm>
                <a:off x="365428" y="836751"/>
                <a:ext cx="50040" cy="274680"/>
              </p14:xfrm>
            </p:contentPart>
          </mc:Choice>
          <mc:Fallback xmlns="">
            <p:pic>
              <p:nvPicPr>
                <p:cNvPr id="15" name="Ink 14">
                  <a:extLst>
                    <a:ext uri="{FF2B5EF4-FFF2-40B4-BE49-F238E27FC236}">
                      <a16:creationId xmlns:a16="http://schemas.microsoft.com/office/drawing/2014/main" id="{4EC00C4D-2307-475E-B2E7-A7375CBCB515}"/>
                    </a:ext>
                  </a:extLst>
                </p:cNvPr>
                <p:cNvPicPr/>
                <p:nvPr/>
              </p:nvPicPr>
              <p:blipFill>
                <a:blip r:embed="rId38"/>
                <a:stretch>
                  <a:fillRect/>
                </a:stretch>
              </p:blipFill>
              <p:spPr>
                <a:xfrm>
                  <a:off x="356788" y="827751"/>
                  <a:ext cx="67680" cy="292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9">
              <p14:nvContentPartPr>
                <p14:cNvPr id="16" name="Ink 15">
                  <a:extLst>
                    <a:ext uri="{FF2B5EF4-FFF2-40B4-BE49-F238E27FC236}">
                      <a16:creationId xmlns:a16="http://schemas.microsoft.com/office/drawing/2014/main" id="{9E224C45-A664-4972-9116-6F2B61E87EE7}"/>
                    </a:ext>
                  </a:extLst>
                </p14:cNvPr>
                <p14:cNvContentPartPr/>
                <p14:nvPr/>
              </p14:nvContentPartPr>
              <p14:xfrm>
                <a:off x="520228" y="1068951"/>
                <a:ext cx="176040" cy="113400"/>
              </p14:xfrm>
            </p:contentPart>
          </mc:Choice>
          <mc:Fallback xmlns="">
            <p:pic>
              <p:nvPicPr>
                <p:cNvPr id="16" name="Ink 15">
                  <a:extLst>
                    <a:ext uri="{FF2B5EF4-FFF2-40B4-BE49-F238E27FC236}">
                      <a16:creationId xmlns:a16="http://schemas.microsoft.com/office/drawing/2014/main" id="{9E224C45-A664-4972-9116-6F2B61E87EE7}"/>
                    </a:ext>
                  </a:extLst>
                </p:cNvPr>
                <p:cNvPicPr/>
                <p:nvPr/>
              </p:nvPicPr>
              <p:blipFill>
                <a:blip r:embed="rId40"/>
                <a:stretch>
                  <a:fillRect/>
                </a:stretch>
              </p:blipFill>
              <p:spPr>
                <a:xfrm>
                  <a:off x="511588" y="1060311"/>
                  <a:ext cx="193680" cy="131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1">
              <p14:nvContentPartPr>
                <p14:cNvPr id="17" name="Ink 16">
                  <a:extLst>
                    <a:ext uri="{FF2B5EF4-FFF2-40B4-BE49-F238E27FC236}">
                      <a16:creationId xmlns:a16="http://schemas.microsoft.com/office/drawing/2014/main" id="{87E57457-A1BB-4B7C-892A-AF203D20F33A}"/>
                    </a:ext>
                  </a:extLst>
                </p14:cNvPr>
                <p14:cNvContentPartPr/>
                <p14:nvPr/>
              </p14:nvContentPartPr>
              <p14:xfrm>
                <a:off x="703108" y="1090191"/>
                <a:ext cx="77760" cy="190080"/>
              </p14:xfrm>
            </p:contentPart>
          </mc:Choice>
          <mc:Fallback xmlns="">
            <p:pic>
              <p:nvPicPr>
                <p:cNvPr id="17" name="Ink 16">
                  <a:extLst>
                    <a:ext uri="{FF2B5EF4-FFF2-40B4-BE49-F238E27FC236}">
                      <a16:creationId xmlns:a16="http://schemas.microsoft.com/office/drawing/2014/main" id="{87E57457-A1BB-4B7C-892A-AF203D20F33A}"/>
                    </a:ext>
                  </a:extLst>
                </p:cNvPr>
                <p:cNvPicPr/>
                <p:nvPr/>
              </p:nvPicPr>
              <p:blipFill>
                <a:blip r:embed="rId42"/>
                <a:stretch>
                  <a:fillRect/>
                </a:stretch>
              </p:blipFill>
              <p:spPr>
                <a:xfrm>
                  <a:off x="694468" y="1081551"/>
                  <a:ext cx="95400" cy="207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3">
              <p14:nvContentPartPr>
                <p14:cNvPr id="18" name="Ink 17">
                  <a:extLst>
                    <a:ext uri="{FF2B5EF4-FFF2-40B4-BE49-F238E27FC236}">
                      <a16:creationId xmlns:a16="http://schemas.microsoft.com/office/drawing/2014/main" id="{23686EB6-824F-4F0A-8619-B68989EF9526}"/>
                    </a:ext>
                  </a:extLst>
                </p14:cNvPr>
                <p14:cNvContentPartPr/>
                <p14:nvPr/>
              </p14:nvContentPartPr>
              <p14:xfrm>
                <a:off x="414748" y="675111"/>
                <a:ext cx="204480" cy="85320"/>
              </p14:xfrm>
            </p:contentPart>
          </mc:Choice>
          <mc:Fallback xmlns="">
            <p:pic>
              <p:nvPicPr>
                <p:cNvPr id="18" name="Ink 17">
                  <a:extLst>
                    <a:ext uri="{FF2B5EF4-FFF2-40B4-BE49-F238E27FC236}">
                      <a16:creationId xmlns:a16="http://schemas.microsoft.com/office/drawing/2014/main" id="{23686EB6-824F-4F0A-8619-B68989EF9526}"/>
                    </a:ext>
                  </a:extLst>
                </p:cNvPr>
                <p:cNvPicPr/>
                <p:nvPr/>
              </p:nvPicPr>
              <p:blipFill>
                <a:blip r:embed="rId44"/>
                <a:stretch>
                  <a:fillRect/>
                </a:stretch>
              </p:blipFill>
              <p:spPr>
                <a:xfrm>
                  <a:off x="406108" y="666111"/>
                  <a:ext cx="222120" cy="102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5">
              <p14:nvContentPartPr>
                <p14:cNvPr id="20" name="Ink 19">
                  <a:extLst>
                    <a:ext uri="{FF2B5EF4-FFF2-40B4-BE49-F238E27FC236}">
                      <a16:creationId xmlns:a16="http://schemas.microsoft.com/office/drawing/2014/main" id="{1B5EE01B-B83F-4D26-B676-90F3E8849ED8}"/>
                    </a:ext>
                  </a:extLst>
                </p14:cNvPr>
                <p14:cNvContentPartPr/>
                <p14:nvPr/>
              </p14:nvContentPartPr>
              <p14:xfrm>
                <a:off x="970588" y="956271"/>
                <a:ext cx="134280" cy="28440"/>
              </p14:xfrm>
            </p:contentPart>
          </mc:Choice>
          <mc:Fallback xmlns="">
            <p:pic>
              <p:nvPicPr>
                <p:cNvPr id="20" name="Ink 19">
                  <a:extLst>
                    <a:ext uri="{FF2B5EF4-FFF2-40B4-BE49-F238E27FC236}">
                      <a16:creationId xmlns:a16="http://schemas.microsoft.com/office/drawing/2014/main" id="{1B5EE01B-B83F-4D26-B676-90F3E8849ED8}"/>
                    </a:ext>
                  </a:extLst>
                </p:cNvPr>
                <p:cNvPicPr/>
                <p:nvPr/>
              </p:nvPicPr>
              <p:blipFill>
                <a:blip r:embed="rId46"/>
                <a:stretch>
                  <a:fillRect/>
                </a:stretch>
              </p:blipFill>
              <p:spPr>
                <a:xfrm>
                  <a:off x="961588" y="947631"/>
                  <a:ext cx="151920" cy="46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7">
              <p14:nvContentPartPr>
                <p14:cNvPr id="21" name="Ink 20">
                  <a:extLst>
                    <a:ext uri="{FF2B5EF4-FFF2-40B4-BE49-F238E27FC236}">
                      <a16:creationId xmlns:a16="http://schemas.microsoft.com/office/drawing/2014/main" id="{B49E338F-B0C0-4A35-ABF6-D6F8E72C2D2B}"/>
                    </a:ext>
                  </a:extLst>
                </p14:cNvPr>
                <p14:cNvContentPartPr/>
                <p14:nvPr/>
              </p14:nvContentPartPr>
              <p14:xfrm>
                <a:off x="949348" y="1090191"/>
                <a:ext cx="82800" cy="42840"/>
              </p14:xfrm>
            </p:contentPart>
          </mc:Choice>
          <mc:Fallback xmlns="">
            <p:pic>
              <p:nvPicPr>
                <p:cNvPr id="21" name="Ink 20">
                  <a:extLst>
                    <a:ext uri="{FF2B5EF4-FFF2-40B4-BE49-F238E27FC236}">
                      <a16:creationId xmlns:a16="http://schemas.microsoft.com/office/drawing/2014/main" id="{B49E338F-B0C0-4A35-ABF6-D6F8E72C2D2B}"/>
                    </a:ext>
                  </a:extLst>
                </p:cNvPr>
                <p:cNvPicPr/>
                <p:nvPr/>
              </p:nvPicPr>
              <p:blipFill>
                <a:blip r:embed="rId48"/>
                <a:stretch>
                  <a:fillRect/>
                </a:stretch>
              </p:blipFill>
              <p:spPr>
                <a:xfrm>
                  <a:off x="940348" y="1081191"/>
                  <a:ext cx="100440" cy="6048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49">
            <p14:nvContentPartPr>
              <p14:cNvPr id="30" name="Ink 29">
                <a:extLst>
                  <a:ext uri="{FF2B5EF4-FFF2-40B4-BE49-F238E27FC236}">
                    <a16:creationId xmlns:a16="http://schemas.microsoft.com/office/drawing/2014/main" id="{E1B861EC-05A1-4726-8684-EA57821AB989}"/>
                  </a:ext>
                </a:extLst>
              </p14:cNvPr>
              <p14:cNvContentPartPr/>
              <p14:nvPr/>
            </p14:nvContentPartPr>
            <p14:xfrm>
              <a:off x="2672668" y="555231"/>
              <a:ext cx="179640" cy="56880"/>
            </p14:xfrm>
          </p:contentPart>
        </mc:Choice>
        <mc:Fallback xmlns="">
          <p:pic>
            <p:nvPicPr>
              <p:cNvPr id="30" name="Ink 29">
                <a:extLst>
                  <a:ext uri="{FF2B5EF4-FFF2-40B4-BE49-F238E27FC236}">
                    <a16:creationId xmlns:a16="http://schemas.microsoft.com/office/drawing/2014/main" id="{E1B861EC-05A1-4726-8684-EA57821AB989}"/>
                  </a:ext>
                </a:extLst>
              </p:cNvPr>
              <p:cNvPicPr/>
              <p:nvPr/>
            </p:nvPicPr>
            <p:blipFill>
              <a:blip r:embed="rId50"/>
              <a:stretch>
                <a:fillRect/>
              </a:stretch>
            </p:blipFill>
            <p:spPr>
              <a:xfrm>
                <a:off x="2664028" y="546231"/>
                <a:ext cx="197280" cy="74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1">
            <p14:nvContentPartPr>
              <p14:cNvPr id="31" name="Ink 30">
                <a:extLst>
                  <a:ext uri="{FF2B5EF4-FFF2-40B4-BE49-F238E27FC236}">
                    <a16:creationId xmlns:a16="http://schemas.microsoft.com/office/drawing/2014/main" id="{F548C4B0-BF71-4030-A347-967397866131}"/>
                  </a:ext>
                </a:extLst>
              </p14:cNvPr>
              <p14:cNvContentPartPr/>
              <p14:nvPr/>
            </p14:nvContentPartPr>
            <p14:xfrm>
              <a:off x="2644228" y="572151"/>
              <a:ext cx="29160" cy="262440"/>
            </p14:xfrm>
          </p:contentPart>
        </mc:Choice>
        <mc:Fallback xmlns="">
          <p:pic>
            <p:nvPicPr>
              <p:cNvPr id="31" name="Ink 30">
                <a:extLst>
                  <a:ext uri="{FF2B5EF4-FFF2-40B4-BE49-F238E27FC236}">
                    <a16:creationId xmlns:a16="http://schemas.microsoft.com/office/drawing/2014/main" id="{F548C4B0-BF71-4030-A347-967397866131}"/>
                  </a:ext>
                </a:extLst>
              </p:cNvPr>
              <p:cNvPicPr/>
              <p:nvPr/>
            </p:nvPicPr>
            <p:blipFill>
              <a:blip r:embed="rId52"/>
              <a:stretch>
                <a:fillRect/>
              </a:stretch>
            </p:blipFill>
            <p:spPr>
              <a:xfrm>
                <a:off x="2635588" y="563511"/>
                <a:ext cx="46800" cy="280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3">
            <p14:nvContentPartPr>
              <p14:cNvPr id="99" name="Ink 98">
                <a:extLst>
                  <a:ext uri="{FF2B5EF4-FFF2-40B4-BE49-F238E27FC236}">
                    <a16:creationId xmlns:a16="http://schemas.microsoft.com/office/drawing/2014/main" id="{2094A4F8-ADD0-49CF-BD43-98BF20F2D99C}"/>
                  </a:ext>
                </a:extLst>
              </p14:cNvPr>
              <p14:cNvContentPartPr/>
              <p14:nvPr/>
            </p14:nvContentPartPr>
            <p14:xfrm>
              <a:off x="2862028" y="836751"/>
              <a:ext cx="134640" cy="119880"/>
            </p14:xfrm>
          </p:contentPart>
        </mc:Choice>
        <mc:Fallback xmlns="">
          <p:pic>
            <p:nvPicPr>
              <p:cNvPr id="99" name="Ink 98">
                <a:extLst>
                  <a:ext uri="{FF2B5EF4-FFF2-40B4-BE49-F238E27FC236}">
                    <a16:creationId xmlns:a16="http://schemas.microsoft.com/office/drawing/2014/main" id="{2094A4F8-ADD0-49CF-BD43-98BF20F2D99C}"/>
                  </a:ext>
                </a:extLst>
              </p:cNvPr>
              <p:cNvPicPr/>
              <p:nvPr/>
            </p:nvPicPr>
            <p:blipFill>
              <a:blip r:embed="rId54"/>
              <a:stretch>
                <a:fillRect/>
              </a:stretch>
            </p:blipFill>
            <p:spPr>
              <a:xfrm>
                <a:off x="2853028" y="828111"/>
                <a:ext cx="152280" cy="137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5">
            <p14:nvContentPartPr>
              <p14:cNvPr id="111" name="Ink 110">
                <a:extLst>
                  <a:ext uri="{FF2B5EF4-FFF2-40B4-BE49-F238E27FC236}">
                    <a16:creationId xmlns:a16="http://schemas.microsoft.com/office/drawing/2014/main" id="{90E75965-B69F-4893-B1E4-325D99BE783F}"/>
                  </a:ext>
                </a:extLst>
              </p14:cNvPr>
              <p14:cNvContentPartPr/>
              <p14:nvPr/>
            </p14:nvContentPartPr>
            <p14:xfrm>
              <a:off x="3010348" y="822351"/>
              <a:ext cx="78120" cy="99360"/>
            </p14:xfrm>
          </p:contentPart>
        </mc:Choice>
        <mc:Fallback xmlns="">
          <p:pic>
            <p:nvPicPr>
              <p:cNvPr id="111" name="Ink 110">
                <a:extLst>
                  <a:ext uri="{FF2B5EF4-FFF2-40B4-BE49-F238E27FC236}">
                    <a16:creationId xmlns:a16="http://schemas.microsoft.com/office/drawing/2014/main" id="{90E75965-B69F-4893-B1E4-325D99BE783F}"/>
                  </a:ext>
                </a:extLst>
              </p:cNvPr>
              <p:cNvPicPr/>
              <p:nvPr/>
            </p:nvPicPr>
            <p:blipFill>
              <a:blip r:embed="rId56"/>
              <a:stretch>
                <a:fillRect/>
              </a:stretch>
            </p:blipFill>
            <p:spPr>
              <a:xfrm>
                <a:off x="3001348" y="813351"/>
                <a:ext cx="95760" cy="117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7">
            <p14:nvContentPartPr>
              <p14:cNvPr id="112" name="Ink 111">
                <a:extLst>
                  <a:ext uri="{FF2B5EF4-FFF2-40B4-BE49-F238E27FC236}">
                    <a16:creationId xmlns:a16="http://schemas.microsoft.com/office/drawing/2014/main" id="{0DD0A185-04FB-472D-A16A-9207468F9361}"/>
                  </a:ext>
                </a:extLst>
              </p14:cNvPr>
              <p14:cNvContentPartPr/>
              <p14:nvPr/>
            </p14:nvContentPartPr>
            <p14:xfrm>
              <a:off x="3273148" y="625791"/>
              <a:ext cx="243720" cy="233280"/>
            </p14:xfrm>
          </p:contentPart>
        </mc:Choice>
        <mc:Fallback xmlns="">
          <p:pic>
            <p:nvPicPr>
              <p:cNvPr id="112" name="Ink 111">
                <a:extLst>
                  <a:ext uri="{FF2B5EF4-FFF2-40B4-BE49-F238E27FC236}">
                    <a16:creationId xmlns:a16="http://schemas.microsoft.com/office/drawing/2014/main" id="{0DD0A185-04FB-472D-A16A-9207468F9361}"/>
                  </a:ext>
                </a:extLst>
              </p:cNvPr>
              <p:cNvPicPr/>
              <p:nvPr/>
            </p:nvPicPr>
            <p:blipFill>
              <a:blip r:embed="rId58"/>
              <a:stretch>
                <a:fillRect/>
              </a:stretch>
            </p:blipFill>
            <p:spPr>
              <a:xfrm>
                <a:off x="3264508" y="617151"/>
                <a:ext cx="261360" cy="250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9">
            <p14:nvContentPartPr>
              <p14:cNvPr id="113" name="Ink 112">
                <a:extLst>
                  <a:ext uri="{FF2B5EF4-FFF2-40B4-BE49-F238E27FC236}">
                    <a16:creationId xmlns:a16="http://schemas.microsoft.com/office/drawing/2014/main" id="{6B14DCDA-2076-4F3C-8BEB-257ECD85B36A}"/>
                  </a:ext>
                </a:extLst>
              </p14:cNvPr>
              <p14:cNvContentPartPr/>
              <p14:nvPr/>
            </p14:nvContentPartPr>
            <p14:xfrm>
              <a:off x="3425428" y="414831"/>
              <a:ext cx="162000" cy="63720"/>
            </p14:xfrm>
          </p:contentPart>
        </mc:Choice>
        <mc:Fallback xmlns="">
          <p:pic>
            <p:nvPicPr>
              <p:cNvPr id="113" name="Ink 112">
                <a:extLst>
                  <a:ext uri="{FF2B5EF4-FFF2-40B4-BE49-F238E27FC236}">
                    <a16:creationId xmlns:a16="http://schemas.microsoft.com/office/drawing/2014/main" id="{6B14DCDA-2076-4F3C-8BEB-257ECD85B36A}"/>
                  </a:ext>
                </a:extLst>
              </p:cNvPr>
              <p:cNvPicPr/>
              <p:nvPr/>
            </p:nvPicPr>
            <p:blipFill>
              <a:blip r:embed="rId60"/>
              <a:stretch>
                <a:fillRect/>
              </a:stretch>
            </p:blipFill>
            <p:spPr>
              <a:xfrm>
                <a:off x="3416428" y="405831"/>
                <a:ext cx="179640" cy="81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1">
            <p14:nvContentPartPr>
              <p14:cNvPr id="114" name="Ink 113">
                <a:extLst>
                  <a:ext uri="{FF2B5EF4-FFF2-40B4-BE49-F238E27FC236}">
                    <a16:creationId xmlns:a16="http://schemas.microsoft.com/office/drawing/2014/main" id="{2F706637-38D1-454D-981E-CCFEFD2C7AE7}"/>
                  </a:ext>
                </a:extLst>
              </p14:cNvPr>
              <p14:cNvContentPartPr/>
              <p14:nvPr/>
            </p14:nvContentPartPr>
            <p14:xfrm>
              <a:off x="3664468" y="344631"/>
              <a:ext cx="176040" cy="176040"/>
            </p14:xfrm>
          </p:contentPart>
        </mc:Choice>
        <mc:Fallback xmlns="">
          <p:pic>
            <p:nvPicPr>
              <p:cNvPr id="114" name="Ink 113">
                <a:extLst>
                  <a:ext uri="{FF2B5EF4-FFF2-40B4-BE49-F238E27FC236}">
                    <a16:creationId xmlns:a16="http://schemas.microsoft.com/office/drawing/2014/main" id="{2F706637-38D1-454D-981E-CCFEFD2C7AE7}"/>
                  </a:ext>
                </a:extLst>
              </p:cNvPr>
              <p:cNvPicPr/>
              <p:nvPr/>
            </p:nvPicPr>
            <p:blipFill>
              <a:blip r:embed="rId62"/>
              <a:stretch>
                <a:fillRect/>
              </a:stretch>
            </p:blipFill>
            <p:spPr>
              <a:xfrm>
                <a:off x="3655828" y="335991"/>
                <a:ext cx="193680" cy="193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3">
            <p14:nvContentPartPr>
              <p14:cNvPr id="115" name="Ink 114">
                <a:extLst>
                  <a:ext uri="{FF2B5EF4-FFF2-40B4-BE49-F238E27FC236}">
                    <a16:creationId xmlns:a16="http://schemas.microsoft.com/office/drawing/2014/main" id="{7C0F867C-87A7-48AE-B4CE-5200CB2ACB42}"/>
                  </a:ext>
                </a:extLst>
              </p14:cNvPr>
              <p14:cNvContentPartPr/>
              <p14:nvPr/>
            </p14:nvContentPartPr>
            <p14:xfrm>
              <a:off x="3812068" y="323391"/>
              <a:ext cx="127080" cy="292680"/>
            </p14:xfrm>
          </p:contentPart>
        </mc:Choice>
        <mc:Fallback xmlns="">
          <p:pic>
            <p:nvPicPr>
              <p:cNvPr id="115" name="Ink 114">
                <a:extLst>
                  <a:ext uri="{FF2B5EF4-FFF2-40B4-BE49-F238E27FC236}">
                    <a16:creationId xmlns:a16="http://schemas.microsoft.com/office/drawing/2014/main" id="{7C0F867C-87A7-48AE-B4CE-5200CB2ACB42}"/>
                  </a:ext>
                </a:extLst>
              </p:cNvPr>
              <p:cNvPicPr/>
              <p:nvPr/>
            </p:nvPicPr>
            <p:blipFill>
              <a:blip r:embed="rId64"/>
              <a:stretch>
                <a:fillRect/>
              </a:stretch>
            </p:blipFill>
            <p:spPr>
              <a:xfrm>
                <a:off x="3803428" y="314391"/>
                <a:ext cx="144720" cy="310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5">
            <p14:nvContentPartPr>
              <p14:cNvPr id="117" name="Ink 116">
                <a:extLst>
                  <a:ext uri="{FF2B5EF4-FFF2-40B4-BE49-F238E27FC236}">
                    <a16:creationId xmlns:a16="http://schemas.microsoft.com/office/drawing/2014/main" id="{F23B1405-2129-4EC3-AA54-9488E8CB5BCB}"/>
                  </a:ext>
                </a:extLst>
              </p14:cNvPr>
              <p14:cNvContentPartPr/>
              <p14:nvPr/>
            </p14:nvContentPartPr>
            <p14:xfrm>
              <a:off x="4016188" y="255351"/>
              <a:ext cx="155880" cy="560880"/>
            </p14:xfrm>
          </p:contentPart>
        </mc:Choice>
        <mc:Fallback xmlns="">
          <p:pic>
            <p:nvPicPr>
              <p:cNvPr id="117" name="Ink 116">
                <a:extLst>
                  <a:ext uri="{FF2B5EF4-FFF2-40B4-BE49-F238E27FC236}">
                    <a16:creationId xmlns:a16="http://schemas.microsoft.com/office/drawing/2014/main" id="{F23B1405-2129-4EC3-AA54-9488E8CB5BCB}"/>
                  </a:ext>
                </a:extLst>
              </p:cNvPr>
              <p:cNvPicPr/>
              <p:nvPr/>
            </p:nvPicPr>
            <p:blipFill>
              <a:blip r:embed="rId66"/>
              <a:stretch>
                <a:fillRect/>
              </a:stretch>
            </p:blipFill>
            <p:spPr>
              <a:xfrm>
                <a:off x="4007188" y="246711"/>
                <a:ext cx="173520" cy="578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7">
            <p14:nvContentPartPr>
              <p14:cNvPr id="118" name="Ink 117">
                <a:extLst>
                  <a:ext uri="{FF2B5EF4-FFF2-40B4-BE49-F238E27FC236}">
                    <a16:creationId xmlns:a16="http://schemas.microsoft.com/office/drawing/2014/main" id="{E3BDF1F8-DDE4-449C-9EA9-0AD8F9F61CD0}"/>
                  </a:ext>
                </a:extLst>
              </p14:cNvPr>
              <p14:cNvContentPartPr/>
              <p14:nvPr/>
            </p14:nvContentPartPr>
            <p14:xfrm>
              <a:off x="4191868" y="442911"/>
              <a:ext cx="133920" cy="99000"/>
            </p14:xfrm>
          </p:contentPart>
        </mc:Choice>
        <mc:Fallback xmlns="">
          <p:pic>
            <p:nvPicPr>
              <p:cNvPr id="118" name="Ink 117">
                <a:extLst>
                  <a:ext uri="{FF2B5EF4-FFF2-40B4-BE49-F238E27FC236}">
                    <a16:creationId xmlns:a16="http://schemas.microsoft.com/office/drawing/2014/main" id="{E3BDF1F8-DDE4-449C-9EA9-0AD8F9F61CD0}"/>
                  </a:ext>
                </a:extLst>
              </p:cNvPr>
              <p:cNvPicPr/>
              <p:nvPr/>
            </p:nvPicPr>
            <p:blipFill>
              <a:blip r:embed="rId68"/>
              <a:stretch>
                <a:fillRect/>
              </a:stretch>
            </p:blipFill>
            <p:spPr>
              <a:xfrm>
                <a:off x="4183228" y="434271"/>
                <a:ext cx="151560" cy="116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9">
            <p14:nvContentPartPr>
              <p14:cNvPr id="120" name="Ink 119">
                <a:extLst>
                  <a:ext uri="{FF2B5EF4-FFF2-40B4-BE49-F238E27FC236}">
                    <a16:creationId xmlns:a16="http://schemas.microsoft.com/office/drawing/2014/main" id="{7AF89246-0FF4-4D90-96B3-334C6442185A}"/>
                  </a:ext>
                </a:extLst>
              </p14:cNvPr>
              <p14:cNvContentPartPr/>
              <p14:nvPr/>
            </p14:nvContentPartPr>
            <p14:xfrm>
              <a:off x="4452148" y="181911"/>
              <a:ext cx="183960" cy="268200"/>
            </p14:xfrm>
          </p:contentPart>
        </mc:Choice>
        <mc:Fallback xmlns="">
          <p:pic>
            <p:nvPicPr>
              <p:cNvPr id="120" name="Ink 119">
                <a:extLst>
                  <a:ext uri="{FF2B5EF4-FFF2-40B4-BE49-F238E27FC236}">
                    <a16:creationId xmlns:a16="http://schemas.microsoft.com/office/drawing/2014/main" id="{7AF89246-0FF4-4D90-96B3-334C6442185A}"/>
                  </a:ext>
                </a:extLst>
              </p:cNvPr>
              <p:cNvPicPr/>
              <p:nvPr/>
            </p:nvPicPr>
            <p:blipFill>
              <a:blip r:embed="rId70"/>
              <a:stretch>
                <a:fillRect/>
              </a:stretch>
            </p:blipFill>
            <p:spPr>
              <a:xfrm>
                <a:off x="4443508" y="173271"/>
                <a:ext cx="201600" cy="285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1">
            <p14:nvContentPartPr>
              <p14:cNvPr id="122" name="Ink 121">
                <a:extLst>
                  <a:ext uri="{FF2B5EF4-FFF2-40B4-BE49-F238E27FC236}">
                    <a16:creationId xmlns:a16="http://schemas.microsoft.com/office/drawing/2014/main" id="{7FEBD975-5AE0-4916-A398-0D1CCB970BE9}"/>
                  </a:ext>
                </a:extLst>
              </p14:cNvPr>
              <p14:cNvContentPartPr/>
              <p14:nvPr/>
            </p14:nvContentPartPr>
            <p14:xfrm>
              <a:off x="4663108" y="358311"/>
              <a:ext cx="99000" cy="169560"/>
            </p14:xfrm>
          </p:contentPart>
        </mc:Choice>
        <mc:Fallback xmlns="">
          <p:pic>
            <p:nvPicPr>
              <p:cNvPr id="122" name="Ink 121">
                <a:extLst>
                  <a:ext uri="{FF2B5EF4-FFF2-40B4-BE49-F238E27FC236}">
                    <a16:creationId xmlns:a16="http://schemas.microsoft.com/office/drawing/2014/main" id="{7FEBD975-5AE0-4916-A398-0D1CCB970BE9}"/>
                  </a:ext>
                </a:extLst>
              </p:cNvPr>
              <p:cNvPicPr/>
              <p:nvPr/>
            </p:nvPicPr>
            <p:blipFill>
              <a:blip r:embed="rId72"/>
              <a:stretch>
                <a:fillRect/>
              </a:stretch>
            </p:blipFill>
            <p:spPr>
              <a:xfrm>
                <a:off x="4654468" y="349311"/>
                <a:ext cx="116640" cy="187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3">
            <p14:nvContentPartPr>
              <p14:cNvPr id="123" name="Ink 122">
                <a:extLst>
                  <a:ext uri="{FF2B5EF4-FFF2-40B4-BE49-F238E27FC236}">
                    <a16:creationId xmlns:a16="http://schemas.microsoft.com/office/drawing/2014/main" id="{A76E500B-0578-4A3E-8DAD-E2FACA2F9EDC}"/>
                  </a:ext>
                </a:extLst>
              </p14:cNvPr>
              <p14:cNvContentPartPr/>
              <p14:nvPr/>
            </p14:nvContentPartPr>
            <p14:xfrm>
              <a:off x="1420588" y="1050231"/>
              <a:ext cx="3566520" cy="138600"/>
            </p14:xfrm>
          </p:contentPart>
        </mc:Choice>
        <mc:Fallback xmlns="">
          <p:pic>
            <p:nvPicPr>
              <p:cNvPr id="123" name="Ink 122">
                <a:extLst>
                  <a:ext uri="{FF2B5EF4-FFF2-40B4-BE49-F238E27FC236}">
                    <a16:creationId xmlns:a16="http://schemas.microsoft.com/office/drawing/2014/main" id="{A76E500B-0578-4A3E-8DAD-E2FACA2F9EDC}"/>
                  </a:ext>
                </a:extLst>
              </p:cNvPr>
              <p:cNvPicPr/>
              <p:nvPr/>
            </p:nvPicPr>
            <p:blipFill>
              <a:blip r:embed="rId74"/>
              <a:stretch>
                <a:fillRect/>
              </a:stretch>
            </p:blipFill>
            <p:spPr>
              <a:xfrm>
                <a:off x="1411948" y="1041231"/>
                <a:ext cx="3584160" cy="156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5">
            <p14:nvContentPartPr>
              <p14:cNvPr id="124" name="Ink 123">
                <a:extLst>
                  <a:ext uri="{FF2B5EF4-FFF2-40B4-BE49-F238E27FC236}">
                    <a16:creationId xmlns:a16="http://schemas.microsoft.com/office/drawing/2014/main" id="{665F74C5-FA1E-4B7D-99F7-49AF532CF75A}"/>
                  </a:ext>
                </a:extLst>
              </p14:cNvPr>
              <p14:cNvContentPartPr/>
              <p14:nvPr/>
            </p14:nvContentPartPr>
            <p14:xfrm>
              <a:off x="1620748" y="1162911"/>
              <a:ext cx="25560" cy="214920"/>
            </p14:xfrm>
          </p:contentPart>
        </mc:Choice>
        <mc:Fallback xmlns="">
          <p:pic>
            <p:nvPicPr>
              <p:cNvPr id="124" name="Ink 123">
                <a:extLst>
                  <a:ext uri="{FF2B5EF4-FFF2-40B4-BE49-F238E27FC236}">
                    <a16:creationId xmlns:a16="http://schemas.microsoft.com/office/drawing/2014/main" id="{665F74C5-FA1E-4B7D-99F7-49AF532CF75A}"/>
                  </a:ext>
                </a:extLst>
              </p:cNvPr>
              <p:cNvPicPr/>
              <p:nvPr/>
            </p:nvPicPr>
            <p:blipFill>
              <a:blip r:embed="rId76"/>
              <a:stretch>
                <a:fillRect/>
              </a:stretch>
            </p:blipFill>
            <p:spPr>
              <a:xfrm>
                <a:off x="1611748" y="1153911"/>
                <a:ext cx="43200" cy="232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7">
            <p14:nvContentPartPr>
              <p14:cNvPr id="125" name="Ink 124">
                <a:extLst>
                  <a:ext uri="{FF2B5EF4-FFF2-40B4-BE49-F238E27FC236}">
                    <a16:creationId xmlns:a16="http://schemas.microsoft.com/office/drawing/2014/main" id="{B8CE1124-9AC0-4260-9C94-381B29824976}"/>
                  </a:ext>
                </a:extLst>
              </p14:cNvPr>
              <p14:cNvContentPartPr/>
              <p14:nvPr/>
            </p14:nvContentPartPr>
            <p14:xfrm>
              <a:off x="1842508" y="1265871"/>
              <a:ext cx="190440" cy="21600"/>
            </p14:xfrm>
          </p:contentPart>
        </mc:Choice>
        <mc:Fallback xmlns="">
          <p:pic>
            <p:nvPicPr>
              <p:cNvPr id="125" name="Ink 124">
                <a:extLst>
                  <a:ext uri="{FF2B5EF4-FFF2-40B4-BE49-F238E27FC236}">
                    <a16:creationId xmlns:a16="http://schemas.microsoft.com/office/drawing/2014/main" id="{B8CE1124-9AC0-4260-9C94-381B29824976}"/>
                  </a:ext>
                </a:extLst>
              </p:cNvPr>
              <p:cNvPicPr/>
              <p:nvPr/>
            </p:nvPicPr>
            <p:blipFill>
              <a:blip r:embed="rId78"/>
              <a:stretch>
                <a:fillRect/>
              </a:stretch>
            </p:blipFill>
            <p:spPr>
              <a:xfrm>
                <a:off x="1833868" y="1256871"/>
                <a:ext cx="208080" cy="39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9">
            <p14:nvContentPartPr>
              <p14:cNvPr id="126" name="Ink 125">
                <a:extLst>
                  <a:ext uri="{FF2B5EF4-FFF2-40B4-BE49-F238E27FC236}">
                    <a16:creationId xmlns:a16="http://schemas.microsoft.com/office/drawing/2014/main" id="{637D805B-19EC-49B5-B7E9-645969BEF8A6}"/>
                  </a:ext>
                </a:extLst>
              </p14:cNvPr>
              <p14:cNvContentPartPr/>
              <p14:nvPr/>
            </p14:nvContentPartPr>
            <p14:xfrm>
              <a:off x="1849708" y="1195671"/>
              <a:ext cx="49680" cy="211320"/>
            </p14:xfrm>
          </p:contentPart>
        </mc:Choice>
        <mc:Fallback xmlns="">
          <p:pic>
            <p:nvPicPr>
              <p:cNvPr id="126" name="Ink 125">
                <a:extLst>
                  <a:ext uri="{FF2B5EF4-FFF2-40B4-BE49-F238E27FC236}">
                    <a16:creationId xmlns:a16="http://schemas.microsoft.com/office/drawing/2014/main" id="{637D805B-19EC-49B5-B7E9-645969BEF8A6}"/>
                  </a:ext>
                </a:extLst>
              </p:cNvPr>
              <p:cNvPicPr/>
              <p:nvPr/>
            </p:nvPicPr>
            <p:blipFill>
              <a:blip r:embed="rId80"/>
              <a:stretch>
                <a:fillRect/>
              </a:stretch>
            </p:blipFill>
            <p:spPr>
              <a:xfrm>
                <a:off x="1841068" y="1186671"/>
                <a:ext cx="67320" cy="228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1">
            <p14:nvContentPartPr>
              <p14:cNvPr id="127" name="Ink 126">
                <a:extLst>
                  <a:ext uri="{FF2B5EF4-FFF2-40B4-BE49-F238E27FC236}">
                    <a16:creationId xmlns:a16="http://schemas.microsoft.com/office/drawing/2014/main" id="{4D857083-E060-45D2-AA02-0E438E44EE49}"/>
                  </a:ext>
                </a:extLst>
              </p14:cNvPr>
              <p14:cNvContentPartPr/>
              <p14:nvPr/>
            </p14:nvContentPartPr>
            <p14:xfrm>
              <a:off x="2166148" y="1174431"/>
              <a:ext cx="207720" cy="267480"/>
            </p14:xfrm>
          </p:contentPart>
        </mc:Choice>
        <mc:Fallback xmlns="">
          <p:pic>
            <p:nvPicPr>
              <p:cNvPr id="127" name="Ink 126">
                <a:extLst>
                  <a:ext uri="{FF2B5EF4-FFF2-40B4-BE49-F238E27FC236}">
                    <a16:creationId xmlns:a16="http://schemas.microsoft.com/office/drawing/2014/main" id="{4D857083-E060-45D2-AA02-0E438E44EE49}"/>
                  </a:ext>
                </a:extLst>
              </p:cNvPr>
              <p:cNvPicPr/>
              <p:nvPr/>
            </p:nvPicPr>
            <p:blipFill>
              <a:blip r:embed="rId82"/>
              <a:stretch>
                <a:fillRect/>
              </a:stretch>
            </p:blipFill>
            <p:spPr>
              <a:xfrm>
                <a:off x="2157508" y="1165791"/>
                <a:ext cx="225360" cy="285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3">
            <p14:nvContentPartPr>
              <p14:cNvPr id="128" name="Ink 127">
                <a:extLst>
                  <a:ext uri="{FF2B5EF4-FFF2-40B4-BE49-F238E27FC236}">
                    <a16:creationId xmlns:a16="http://schemas.microsoft.com/office/drawing/2014/main" id="{8A54D719-C0A7-47C1-B2E4-2F2F3C6D0CB9}"/>
                  </a:ext>
                </a:extLst>
              </p14:cNvPr>
              <p14:cNvContentPartPr/>
              <p14:nvPr/>
            </p14:nvContentPartPr>
            <p14:xfrm>
              <a:off x="2257588" y="1413471"/>
              <a:ext cx="211320" cy="84960"/>
            </p14:xfrm>
          </p:contentPart>
        </mc:Choice>
        <mc:Fallback xmlns="">
          <p:pic>
            <p:nvPicPr>
              <p:cNvPr id="128" name="Ink 127">
                <a:extLst>
                  <a:ext uri="{FF2B5EF4-FFF2-40B4-BE49-F238E27FC236}">
                    <a16:creationId xmlns:a16="http://schemas.microsoft.com/office/drawing/2014/main" id="{8A54D719-C0A7-47C1-B2E4-2F2F3C6D0CB9}"/>
                  </a:ext>
                </a:extLst>
              </p:cNvPr>
              <p:cNvPicPr/>
              <p:nvPr/>
            </p:nvPicPr>
            <p:blipFill>
              <a:blip r:embed="rId84"/>
              <a:stretch>
                <a:fillRect/>
              </a:stretch>
            </p:blipFill>
            <p:spPr>
              <a:xfrm>
                <a:off x="2248948" y="1404831"/>
                <a:ext cx="228960" cy="102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5">
            <p14:nvContentPartPr>
              <p14:cNvPr id="129" name="Ink 128">
                <a:extLst>
                  <a:ext uri="{FF2B5EF4-FFF2-40B4-BE49-F238E27FC236}">
                    <a16:creationId xmlns:a16="http://schemas.microsoft.com/office/drawing/2014/main" id="{FE719EFE-56A8-48D4-A6FE-218989CF089A}"/>
                  </a:ext>
                </a:extLst>
              </p14:cNvPr>
              <p14:cNvContentPartPr/>
              <p14:nvPr/>
            </p14:nvContentPartPr>
            <p14:xfrm>
              <a:off x="2482948" y="1444431"/>
              <a:ext cx="92160" cy="173520"/>
            </p14:xfrm>
          </p:contentPart>
        </mc:Choice>
        <mc:Fallback xmlns="">
          <p:pic>
            <p:nvPicPr>
              <p:cNvPr id="129" name="Ink 128">
                <a:extLst>
                  <a:ext uri="{FF2B5EF4-FFF2-40B4-BE49-F238E27FC236}">
                    <a16:creationId xmlns:a16="http://schemas.microsoft.com/office/drawing/2014/main" id="{FE719EFE-56A8-48D4-A6FE-218989CF089A}"/>
                  </a:ext>
                </a:extLst>
              </p:cNvPr>
              <p:cNvPicPr/>
              <p:nvPr/>
            </p:nvPicPr>
            <p:blipFill>
              <a:blip r:embed="rId86"/>
              <a:stretch>
                <a:fillRect/>
              </a:stretch>
            </p:blipFill>
            <p:spPr>
              <a:xfrm>
                <a:off x="2473948" y="1435791"/>
                <a:ext cx="109800" cy="191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7">
            <p14:nvContentPartPr>
              <p14:cNvPr id="131" name="Ink 130">
                <a:extLst>
                  <a:ext uri="{FF2B5EF4-FFF2-40B4-BE49-F238E27FC236}">
                    <a16:creationId xmlns:a16="http://schemas.microsoft.com/office/drawing/2014/main" id="{167BC66B-9316-433F-99BA-41D075437E69}"/>
                  </a:ext>
                </a:extLst>
              </p14:cNvPr>
              <p14:cNvContentPartPr/>
              <p14:nvPr/>
            </p14:nvContentPartPr>
            <p14:xfrm>
              <a:off x="2855548" y="1301151"/>
              <a:ext cx="147960" cy="68400"/>
            </p14:xfrm>
          </p:contentPart>
        </mc:Choice>
        <mc:Fallback xmlns="">
          <p:pic>
            <p:nvPicPr>
              <p:cNvPr id="131" name="Ink 130">
                <a:extLst>
                  <a:ext uri="{FF2B5EF4-FFF2-40B4-BE49-F238E27FC236}">
                    <a16:creationId xmlns:a16="http://schemas.microsoft.com/office/drawing/2014/main" id="{167BC66B-9316-433F-99BA-41D075437E69}"/>
                  </a:ext>
                </a:extLst>
              </p:cNvPr>
              <p:cNvPicPr/>
              <p:nvPr/>
            </p:nvPicPr>
            <p:blipFill>
              <a:blip r:embed="rId88"/>
              <a:stretch>
                <a:fillRect/>
              </a:stretch>
            </p:blipFill>
            <p:spPr>
              <a:xfrm>
                <a:off x="2846908" y="1292151"/>
                <a:ext cx="165600" cy="86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9">
            <p14:nvContentPartPr>
              <p14:cNvPr id="132" name="Ink 131">
                <a:extLst>
                  <a:ext uri="{FF2B5EF4-FFF2-40B4-BE49-F238E27FC236}">
                    <a16:creationId xmlns:a16="http://schemas.microsoft.com/office/drawing/2014/main" id="{354DD60D-827B-4DB4-A169-57EAA713FF7C}"/>
                  </a:ext>
                </a:extLst>
              </p14:cNvPr>
              <p14:cNvContentPartPr/>
              <p14:nvPr/>
            </p14:nvContentPartPr>
            <p14:xfrm>
              <a:off x="2834308" y="1309431"/>
              <a:ext cx="56520" cy="203040"/>
            </p14:xfrm>
          </p:contentPart>
        </mc:Choice>
        <mc:Fallback xmlns="">
          <p:pic>
            <p:nvPicPr>
              <p:cNvPr id="132" name="Ink 131">
                <a:extLst>
                  <a:ext uri="{FF2B5EF4-FFF2-40B4-BE49-F238E27FC236}">
                    <a16:creationId xmlns:a16="http://schemas.microsoft.com/office/drawing/2014/main" id="{354DD60D-827B-4DB4-A169-57EAA713FF7C}"/>
                  </a:ext>
                </a:extLst>
              </p:cNvPr>
              <p:cNvPicPr/>
              <p:nvPr/>
            </p:nvPicPr>
            <p:blipFill>
              <a:blip r:embed="rId90"/>
              <a:stretch>
                <a:fillRect/>
              </a:stretch>
            </p:blipFill>
            <p:spPr>
              <a:xfrm>
                <a:off x="2825668" y="1300431"/>
                <a:ext cx="74160" cy="220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1">
            <p14:nvContentPartPr>
              <p14:cNvPr id="133" name="Ink 132">
                <a:extLst>
                  <a:ext uri="{FF2B5EF4-FFF2-40B4-BE49-F238E27FC236}">
                    <a16:creationId xmlns:a16="http://schemas.microsoft.com/office/drawing/2014/main" id="{07193DA4-4D1C-4928-8349-EEC1688D0C15}"/>
                  </a:ext>
                </a:extLst>
              </p14:cNvPr>
              <p14:cNvContentPartPr/>
              <p14:nvPr/>
            </p14:nvContentPartPr>
            <p14:xfrm>
              <a:off x="2981548" y="1485831"/>
              <a:ext cx="92520" cy="167400"/>
            </p14:xfrm>
          </p:contentPart>
        </mc:Choice>
        <mc:Fallback xmlns="">
          <p:pic>
            <p:nvPicPr>
              <p:cNvPr id="133" name="Ink 132">
                <a:extLst>
                  <a:ext uri="{FF2B5EF4-FFF2-40B4-BE49-F238E27FC236}">
                    <a16:creationId xmlns:a16="http://schemas.microsoft.com/office/drawing/2014/main" id="{07193DA4-4D1C-4928-8349-EEC1688D0C15}"/>
                  </a:ext>
                </a:extLst>
              </p:cNvPr>
              <p:cNvPicPr/>
              <p:nvPr/>
            </p:nvPicPr>
            <p:blipFill>
              <a:blip r:embed="rId92"/>
              <a:stretch>
                <a:fillRect/>
              </a:stretch>
            </p:blipFill>
            <p:spPr>
              <a:xfrm>
                <a:off x="2972548" y="1477191"/>
                <a:ext cx="110160" cy="185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3">
            <p14:nvContentPartPr>
              <p14:cNvPr id="134" name="Ink 133">
                <a:extLst>
                  <a:ext uri="{FF2B5EF4-FFF2-40B4-BE49-F238E27FC236}">
                    <a16:creationId xmlns:a16="http://schemas.microsoft.com/office/drawing/2014/main" id="{813E37A6-81B4-4CC4-B2B4-A884F5291B69}"/>
                  </a:ext>
                </a:extLst>
              </p14:cNvPr>
              <p14:cNvContentPartPr/>
              <p14:nvPr/>
            </p14:nvContentPartPr>
            <p14:xfrm>
              <a:off x="3151108" y="1533351"/>
              <a:ext cx="64080" cy="169200"/>
            </p14:xfrm>
          </p:contentPart>
        </mc:Choice>
        <mc:Fallback xmlns="">
          <p:pic>
            <p:nvPicPr>
              <p:cNvPr id="134" name="Ink 133">
                <a:extLst>
                  <a:ext uri="{FF2B5EF4-FFF2-40B4-BE49-F238E27FC236}">
                    <a16:creationId xmlns:a16="http://schemas.microsoft.com/office/drawing/2014/main" id="{813E37A6-81B4-4CC4-B2B4-A884F5291B69}"/>
                  </a:ext>
                </a:extLst>
              </p:cNvPr>
              <p:cNvPicPr/>
              <p:nvPr/>
            </p:nvPicPr>
            <p:blipFill>
              <a:blip r:embed="rId94"/>
              <a:stretch>
                <a:fillRect/>
              </a:stretch>
            </p:blipFill>
            <p:spPr>
              <a:xfrm>
                <a:off x="3142108" y="1524351"/>
                <a:ext cx="81720" cy="186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5">
            <p14:nvContentPartPr>
              <p14:cNvPr id="135" name="Ink 134">
                <a:extLst>
                  <a:ext uri="{FF2B5EF4-FFF2-40B4-BE49-F238E27FC236}">
                    <a16:creationId xmlns:a16="http://schemas.microsoft.com/office/drawing/2014/main" id="{5E814EEC-D900-4F4F-B92B-AF70B151FF2F}"/>
                  </a:ext>
                </a:extLst>
              </p14:cNvPr>
              <p14:cNvContentPartPr/>
              <p14:nvPr/>
            </p14:nvContentPartPr>
            <p14:xfrm>
              <a:off x="3454228" y="1406271"/>
              <a:ext cx="168480" cy="201240"/>
            </p14:xfrm>
          </p:contentPart>
        </mc:Choice>
        <mc:Fallback xmlns="">
          <p:pic>
            <p:nvPicPr>
              <p:cNvPr id="135" name="Ink 134">
                <a:extLst>
                  <a:ext uri="{FF2B5EF4-FFF2-40B4-BE49-F238E27FC236}">
                    <a16:creationId xmlns:a16="http://schemas.microsoft.com/office/drawing/2014/main" id="{5E814EEC-D900-4F4F-B92B-AF70B151FF2F}"/>
                  </a:ext>
                </a:extLst>
              </p:cNvPr>
              <p:cNvPicPr/>
              <p:nvPr/>
            </p:nvPicPr>
            <p:blipFill>
              <a:blip r:embed="rId96"/>
              <a:stretch>
                <a:fillRect/>
              </a:stretch>
            </p:blipFill>
            <p:spPr>
              <a:xfrm>
                <a:off x="3445228" y="1397631"/>
                <a:ext cx="186120" cy="218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7">
            <p14:nvContentPartPr>
              <p14:cNvPr id="136" name="Ink 135">
                <a:extLst>
                  <a:ext uri="{FF2B5EF4-FFF2-40B4-BE49-F238E27FC236}">
                    <a16:creationId xmlns:a16="http://schemas.microsoft.com/office/drawing/2014/main" id="{9595B814-E235-45FB-913F-96FF25762C1E}"/>
                  </a:ext>
                </a:extLst>
              </p14:cNvPr>
              <p14:cNvContentPartPr/>
              <p14:nvPr/>
            </p14:nvContentPartPr>
            <p14:xfrm>
              <a:off x="3727828" y="1216551"/>
              <a:ext cx="63720" cy="21600"/>
            </p14:xfrm>
          </p:contentPart>
        </mc:Choice>
        <mc:Fallback xmlns="">
          <p:pic>
            <p:nvPicPr>
              <p:cNvPr id="136" name="Ink 135">
                <a:extLst>
                  <a:ext uri="{FF2B5EF4-FFF2-40B4-BE49-F238E27FC236}">
                    <a16:creationId xmlns:a16="http://schemas.microsoft.com/office/drawing/2014/main" id="{9595B814-E235-45FB-913F-96FF25762C1E}"/>
                  </a:ext>
                </a:extLst>
              </p:cNvPr>
              <p:cNvPicPr/>
              <p:nvPr/>
            </p:nvPicPr>
            <p:blipFill>
              <a:blip r:embed="rId98"/>
              <a:stretch>
                <a:fillRect/>
              </a:stretch>
            </p:blipFill>
            <p:spPr>
              <a:xfrm>
                <a:off x="3718828" y="1207911"/>
                <a:ext cx="81360" cy="39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9">
            <p14:nvContentPartPr>
              <p14:cNvPr id="137" name="Ink 136">
                <a:extLst>
                  <a:ext uri="{FF2B5EF4-FFF2-40B4-BE49-F238E27FC236}">
                    <a16:creationId xmlns:a16="http://schemas.microsoft.com/office/drawing/2014/main" id="{7A1BA999-2354-4EBF-AA1F-32C70E6AF737}"/>
                  </a:ext>
                </a:extLst>
              </p14:cNvPr>
              <p14:cNvContentPartPr/>
              <p14:nvPr/>
            </p14:nvContentPartPr>
            <p14:xfrm>
              <a:off x="3868228" y="1223751"/>
              <a:ext cx="148320" cy="162360"/>
            </p14:xfrm>
          </p:contentPart>
        </mc:Choice>
        <mc:Fallback xmlns="">
          <p:pic>
            <p:nvPicPr>
              <p:cNvPr id="137" name="Ink 136">
                <a:extLst>
                  <a:ext uri="{FF2B5EF4-FFF2-40B4-BE49-F238E27FC236}">
                    <a16:creationId xmlns:a16="http://schemas.microsoft.com/office/drawing/2014/main" id="{7A1BA999-2354-4EBF-AA1F-32C70E6AF737}"/>
                  </a:ext>
                </a:extLst>
              </p:cNvPr>
              <p:cNvPicPr/>
              <p:nvPr/>
            </p:nvPicPr>
            <p:blipFill>
              <a:blip r:embed="rId100"/>
              <a:stretch>
                <a:fillRect/>
              </a:stretch>
            </p:blipFill>
            <p:spPr>
              <a:xfrm>
                <a:off x="3859588" y="1214751"/>
                <a:ext cx="165960" cy="180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1">
            <p14:nvContentPartPr>
              <p14:cNvPr id="138" name="Ink 137">
                <a:extLst>
                  <a:ext uri="{FF2B5EF4-FFF2-40B4-BE49-F238E27FC236}">
                    <a16:creationId xmlns:a16="http://schemas.microsoft.com/office/drawing/2014/main" id="{8DB49A10-150E-415E-B82A-6D58273D8530}"/>
                  </a:ext>
                </a:extLst>
              </p14:cNvPr>
              <p14:cNvContentPartPr/>
              <p14:nvPr/>
            </p14:nvContentPartPr>
            <p14:xfrm>
              <a:off x="4037428" y="1195671"/>
              <a:ext cx="120600" cy="279360"/>
            </p14:xfrm>
          </p:contentPart>
        </mc:Choice>
        <mc:Fallback xmlns="">
          <p:pic>
            <p:nvPicPr>
              <p:cNvPr id="138" name="Ink 137">
                <a:extLst>
                  <a:ext uri="{FF2B5EF4-FFF2-40B4-BE49-F238E27FC236}">
                    <a16:creationId xmlns:a16="http://schemas.microsoft.com/office/drawing/2014/main" id="{8DB49A10-150E-415E-B82A-6D58273D8530}"/>
                  </a:ext>
                </a:extLst>
              </p:cNvPr>
              <p:cNvPicPr/>
              <p:nvPr/>
            </p:nvPicPr>
            <p:blipFill>
              <a:blip r:embed="rId102"/>
              <a:stretch>
                <a:fillRect/>
              </a:stretch>
            </p:blipFill>
            <p:spPr>
              <a:xfrm>
                <a:off x="4028428" y="1186671"/>
                <a:ext cx="138240" cy="297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3">
            <p14:nvContentPartPr>
              <p14:cNvPr id="139" name="Ink 138">
                <a:extLst>
                  <a:ext uri="{FF2B5EF4-FFF2-40B4-BE49-F238E27FC236}">
                    <a16:creationId xmlns:a16="http://schemas.microsoft.com/office/drawing/2014/main" id="{107B4D5D-30EA-490D-987D-02E3F5939EF5}"/>
                  </a:ext>
                </a:extLst>
              </p14:cNvPr>
              <p14:cNvContentPartPr/>
              <p14:nvPr/>
            </p14:nvContentPartPr>
            <p14:xfrm>
              <a:off x="4268908" y="1223751"/>
              <a:ext cx="120600" cy="261000"/>
            </p14:xfrm>
          </p:contentPart>
        </mc:Choice>
        <mc:Fallback xmlns="">
          <p:pic>
            <p:nvPicPr>
              <p:cNvPr id="139" name="Ink 138">
                <a:extLst>
                  <a:ext uri="{FF2B5EF4-FFF2-40B4-BE49-F238E27FC236}">
                    <a16:creationId xmlns:a16="http://schemas.microsoft.com/office/drawing/2014/main" id="{107B4D5D-30EA-490D-987D-02E3F5939EF5}"/>
                  </a:ext>
                </a:extLst>
              </p:cNvPr>
              <p:cNvPicPr/>
              <p:nvPr/>
            </p:nvPicPr>
            <p:blipFill>
              <a:blip r:embed="rId104"/>
              <a:stretch>
                <a:fillRect/>
              </a:stretch>
            </p:blipFill>
            <p:spPr>
              <a:xfrm>
                <a:off x="4259908" y="1214751"/>
                <a:ext cx="138240" cy="278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5">
            <p14:nvContentPartPr>
              <p14:cNvPr id="142" name="Ink 141">
                <a:extLst>
                  <a:ext uri="{FF2B5EF4-FFF2-40B4-BE49-F238E27FC236}">
                    <a16:creationId xmlns:a16="http://schemas.microsoft.com/office/drawing/2014/main" id="{0284A48C-E83C-44B4-8A97-319BADA2AC2B}"/>
                  </a:ext>
                </a:extLst>
              </p14:cNvPr>
              <p14:cNvContentPartPr/>
              <p14:nvPr/>
            </p14:nvContentPartPr>
            <p14:xfrm>
              <a:off x="4185388" y="400791"/>
              <a:ext cx="138240" cy="190440"/>
            </p14:xfrm>
          </p:contentPart>
        </mc:Choice>
        <mc:Fallback xmlns="">
          <p:pic>
            <p:nvPicPr>
              <p:cNvPr id="142" name="Ink 141">
                <a:extLst>
                  <a:ext uri="{FF2B5EF4-FFF2-40B4-BE49-F238E27FC236}">
                    <a16:creationId xmlns:a16="http://schemas.microsoft.com/office/drawing/2014/main" id="{0284A48C-E83C-44B4-8A97-319BADA2AC2B}"/>
                  </a:ext>
                </a:extLst>
              </p:cNvPr>
              <p:cNvPicPr/>
              <p:nvPr/>
            </p:nvPicPr>
            <p:blipFill>
              <a:blip r:embed="rId106"/>
              <a:stretch>
                <a:fillRect/>
              </a:stretch>
            </p:blipFill>
            <p:spPr>
              <a:xfrm>
                <a:off x="4176388" y="391791"/>
                <a:ext cx="155880" cy="208080"/>
              </a:xfrm>
              <a:prstGeom prst="rect">
                <a:avLst/>
              </a:prstGeom>
            </p:spPr>
          </p:pic>
        </mc:Fallback>
      </mc:AlternateContent>
      <p:grpSp>
        <p:nvGrpSpPr>
          <p:cNvPr id="147" name="Group 146">
            <a:extLst>
              <a:ext uri="{FF2B5EF4-FFF2-40B4-BE49-F238E27FC236}">
                <a16:creationId xmlns:a16="http://schemas.microsoft.com/office/drawing/2014/main" id="{E4D9EC93-B261-4502-8E83-E66E17234D6A}"/>
              </a:ext>
            </a:extLst>
          </p:cNvPr>
          <p:cNvGrpSpPr/>
          <p:nvPr/>
        </p:nvGrpSpPr>
        <p:grpSpPr>
          <a:xfrm>
            <a:off x="4424068" y="1223751"/>
            <a:ext cx="457920" cy="253440"/>
            <a:chOff x="4424068" y="1223751"/>
            <a:chExt cx="457920" cy="2534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07">
              <p14:nvContentPartPr>
                <p14:cNvPr id="144" name="Ink 143">
                  <a:extLst>
                    <a:ext uri="{FF2B5EF4-FFF2-40B4-BE49-F238E27FC236}">
                      <a16:creationId xmlns:a16="http://schemas.microsoft.com/office/drawing/2014/main" id="{76872BF7-DEC0-4AC4-A23D-DDEBBD2EA0DD}"/>
                    </a:ext>
                  </a:extLst>
                </p14:cNvPr>
                <p14:cNvContentPartPr/>
                <p14:nvPr/>
              </p14:nvContentPartPr>
              <p14:xfrm>
                <a:off x="4424068" y="1357311"/>
                <a:ext cx="70920" cy="99360"/>
              </p14:xfrm>
            </p:contentPart>
          </mc:Choice>
          <mc:Fallback xmlns="">
            <p:pic>
              <p:nvPicPr>
                <p:cNvPr id="144" name="Ink 143">
                  <a:extLst>
                    <a:ext uri="{FF2B5EF4-FFF2-40B4-BE49-F238E27FC236}">
                      <a16:creationId xmlns:a16="http://schemas.microsoft.com/office/drawing/2014/main" id="{76872BF7-DEC0-4AC4-A23D-DDEBBD2EA0DD}"/>
                    </a:ext>
                  </a:extLst>
                </p:cNvPr>
                <p:cNvPicPr/>
                <p:nvPr/>
              </p:nvPicPr>
              <p:blipFill>
                <a:blip r:embed="rId108"/>
                <a:stretch>
                  <a:fillRect/>
                </a:stretch>
              </p:blipFill>
              <p:spPr>
                <a:xfrm>
                  <a:off x="4415428" y="1348671"/>
                  <a:ext cx="88560" cy="117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9">
              <p14:nvContentPartPr>
                <p14:cNvPr id="145" name="Ink 144">
                  <a:extLst>
                    <a:ext uri="{FF2B5EF4-FFF2-40B4-BE49-F238E27FC236}">
                      <a16:creationId xmlns:a16="http://schemas.microsoft.com/office/drawing/2014/main" id="{DE60FC7D-515A-4738-9B93-EC7862E124B1}"/>
                    </a:ext>
                  </a:extLst>
                </p14:cNvPr>
                <p14:cNvContentPartPr/>
                <p14:nvPr/>
              </p14:nvContentPartPr>
              <p14:xfrm>
                <a:off x="4642228" y="1223751"/>
                <a:ext cx="133920" cy="180360"/>
              </p14:xfrm>
            </p:contentPart>
          </mc:Choice>
          <mc:Fallback xmlns="">
            <p:pic>
              <p:nvPicPr>
                <p:cNvPr id="145" name="Ink 144">
                  <a:extLst>
                    <a:ext uri="{FF2B5EF4-FFF2-40B4-BE49-F238E27FC236}">
                      <a16:creationId xmlns:a16="http://schemas.microsoft.com/office/drawing/2014/main" id="{DE60FC7D-515A-4738-9B93-EC7862E124B1}"/>
                    </a:ext>
                  </a:extLst>
                </p:cNvPr>
                <p:cNvPicPr/>
                <p:nvPr/>
              </p:nvPicPr>
              <p:blipFill>
                <a:blip r:embed="rId110"/>
                <a:stretch>
                  <a:fillRect/>
                </a:stretch>
              </p:blipFill>
              <p:spPr>
                <a:xfrm>
                  <a:off x="4633228" y="1214751"/>
                  <a:ext cx="151560" cy="198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1">
              <p14:nvContentPartPr>
                <p14:cNvPr id="146" name="Ink 145">
                  <a:extLst>
                    <a:ext uri="{FF2B5EF4-FFF2-40B4-BE49-F238E27FC236}">
                      <a16:creationId xmlns:a16="http://schemas.microsoft.com/office/drawing/2014/main" id="{A83290A2-0E1D-4862-8DD5-A9F54E4E5784}"/>
                    </a:ext>
                  </a:extLst>
                </p14:cNvPr>
                <p14:cNvContentPartPr/>
                <p14:nvPr/>
              </p14:nvContentPartPr>
              <p14:xfrm>
                <a:off x="4777588" y="1371351"/>
                <a:ext cx="104400" cy="105840"/>
              </p14:xfrm>
            </p:contentPart>
          </mc:Choice>
          <mc:Fallback xmlns="">
            <p:pic>
              <p:nvPicPr>
                <p:cNvPr id="146" name="Ink 145">
                  <a:extLst>
                    <a:ext uri="{FF2B5EF4-FFF2-40B4-BE49-F238E27FC236}">
                      <a16:creationId xmlns:a16="http://schemas.microsoft.com/office/drawing/2014/main" id="{A83290A2-0E1D-4862-8DD5-A9F54E4E5784}"/>
                    </a:ext>
                  </a:extLst>
                </p:cNvPr>
                <p:cNvPicPr/>
                <p:nvPr/>
              </p:nvPicPr>
              <p:blipFill>
                <a:blip r:embed="rId112"/>
                <a:stretch>
                  <a:fillRect/>
                </a:stretch>
              </p:blipFill>
              <p:spPr>
                <a:xfrm>
                  <a:off x="4768588" y="1362711"/>
                  <a:ext cx="122040" cy="12348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113">
            <p14:nvContentPartPr>
              <p14:cNvPr id="148" name="Ink 147">
                <a:extLst>
                  <a:ext uri="{FF2B5EF4-FFF2-40B4-BE49-F238E27FC236}">
                    <a16:creationId xmlns:a16="http://schemas.microsoft.com/office/drawing/2014/main" id="{B1BAF050-B9C4-47D0-8952-054B2ECC99D5}"/>
                  </a:ext>
                </a:extLst>
              </p14:cNvPr>
              <p14:cNvContentPartPr/>
              <p14:nvPr/>
            </p14:nvContentPartPr>
            <p14:xfrm>
              <a:off x="5528548" y="1582311"/>
              <a:ext cx="84600" cy="2644920"/>
            </p14:xfrm>
          </p:contentPart>
        </mc:Choice>
        <mc:Fallback xmlns="">
          <p:pic>
            <p:nvPicPr>
              <p:cNvPr id="148" name="Ink 147">
                <a:extLst>
                  <a:ext uri="{FF2B5EF4-FFF2-40B4-BE49-F238E27FC236}">
                    <a16:creationId xmlns:a16="http://schemas.microsoft.com/office/drawing/2014/main" id="{B1BAF050-B9C4-47D0-8952-054B2ECC99D5}"/>
                  </a:ext>
                </a:extLst>
              </p:cNvPr>
              <p:cNvPicPr/>
              <p:nvPr/>
            </p:nvPicPr>
            <p:blipFill>
              <a:blip r:embed="rId114"/>
              <a:stretch>
                <a:fillRect/>
              </a:stretch>
            </p:blipFill>
            <p:spPr>
              <a:xfrm>
                <a:off x="5519548" y="1573671"/>
                <a:ext cx="102240" cy="2662560"/>
              </a:xfrm>
              <a:prstGeom prst="rect">
                <a:avLst/>
              </a:prstGeom>
            </p:spPr>
          </p:pic>
        </mc:Fallback>
      </mc:AlternateContent>
      <p:grpSp>
        <p:nvGrpSpPr>
          <p:cNvPr id="156" name="Group 155">
            <a:extLst>
              <a:ext uri="{FF2B5EF4-FFF2-40B4-BE49-F238E27FC236}">
                <a16:creationId xmlns:a16="http://schemas.microsoft.com/office/drawing/2014/main" id="{DE0F3173-0F1B-4C15-B0F0-8A11562D7D3E}"/>
              </a:ext>
            </a:extLst>
          </p:cNvPr>
          <p:cNvGrpSpPr/>
          <p:nvPr/>
        </p:nvGrpSpPr>
        <p:grpSpPr>
          <a:xfrm>
            <a:off x="3460348" y="1687791"/>
            <a:ext cx="563400" cy="858960"/>
            <a:chOff x="3460348" y="1687791"/>
            <a:chExt cx="563400" cy="8589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15">
              <p14:nvContentPartPr>
                <p14:cNvPr id="149" name="Ink 148">
                  <a:extLst>
                    <a:ext uri="{FF2B5EF4-FFF2-40B4-BE49-F238E27FC236}">
                      <a16:creationId xmlns:a16="http://schemas.microsoft.com/office/drawing/2014/main" id="{29C8CF2A-D866-4568-A0DE-1F81944B8CCF}"/>
                    </a:ext>
                  </a:extLst>
                </p14:cNvPr>
                <p14:cNvContentPartPr/>
                <p14:nvPr/>
              </p14:nvContentPartPr>
              <p14:xfrm>
                <a:off x="3481588" y="2011431"/>
                <a:ext cx="211320" cy="422640"/>
              </p14:xfrm>
            </p:contentPart>
          </mc:Choice>
          <mc:Fallback xmlns="">
            <p:pic>
              <p:nvPicPr>
                <p:cNvPr id="149" name="Ink 148">
                  <a:extLst>
                    <a:ext uri="{FF2B5EF4-FFF2-40B4-BE49-F238E27FC236}">
                      <a16:creationId xmlns:a16="http://schemas.microsoft.com/office/drawing/2014/main" id="{29C8CF2A-D866-4568-A0DE-1F81944B8CCF}"/>
                    </a:ext>
                  </a:extLst>
                </p:cNvPr>
                <p:cNvPicPr/>
                <p:nvPr/>
              </p:nvPicPr>
              <p:blipFill>
                <a:blip r:embed="rId116"/>
                <a:stretch>
                  <a:fillRect/>
                </a:stretch>
              </p:blipFill>
              <p:spPr>
                <a:xfrm>
                  <a:off x="3472588" y="2002431"/>
                  <a:ext cx="228960" cy="440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7">
              <p14:nvContentPartPr>
                <p14:cNvPr id="150" name="Ink 149">
                  <a:extLst>
                    <a:ext uri="{FF2B5EF4-FFF2-40B4-BE49-F238E27FC236}">
                      <a16:creationId xmlns:a16="http://schemas.microsoft.com/office/drawing/2014/main" id="{A1ADCCEF-E527-4401-B345-ACD936ECF9FF}"/>
                    </a:ext>
                  </a:extLst>
                </p14:cNvPr>
                <p14:cNvContentPartPr/>
                <p14:nvPr/>
              </p14:nvContentPartPr>
              <p14:xfrm>
                <a:off x="3460348" y="2342271"/>
                <a:ext cx="127080" cy="204480"/>
              </p14:xfrm>
            </p:contentPart>
          </mc:Choice>
          <mc:Fallback xmlns="">
            <p:pic>
              <p:nvPicPr>
                <p:cNvPr id="150" name="Ink 149">
                  <a:extLst>
                    <a:ext uri="{FF2B5EF4-FFF2-40B4-BE49-F238E27FC236}">
                      <a16:creationId xmlns:a16="http://schemas.microsoft.com/office/drawing/2014/main" id="{A1ADCCEF-E527-4401-B345-ACD936ECF9FF}"/>
                    </a:ext>
                  </a:extLst>
                </p:cNvPr>
                <p:cNvPicPr/>
                <p:nvPr/>
              </p:nvPicPr>
              <p:blipFill>
                <a:blip r:embed="rId118"/>
                <a:stretch>
                  <a:fillRect/>
                </a:stretch>
              </p:blipFill>
              <p:spPr>
                <a:xfrm>
                  <a:off x="3451708" y="2333271"/>
                  <a:ext cx="144720" cy="222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9">
              <p14:nvContentPartPr>
                <p14:cNvPr id="151" name="Ink 150">
                  <a:extLst>
                    <a:ext uri="{FF2B5EF4-FFF2-40B4-BE49-F238E27FC236}">
                      <a16:creationId xmlns:a16="http://schemas.microsoft.com/office/drawing/2014/main" id="{ECBE552C-92A2-4F38-BB58-F9EA08146168}"/>
                    </a:ext>
                  </a:extLst>
                </p14:cNvPr>
                <p14:cNvContentPartPr/>
                <p14:nvPr/>
              </p14:nvContentPartPr>
              <p14:xfrm>
                <a:off x="3734668" y="1870671"/>
                <a:ext cx="154800" cy="275040"/>
              </p14:xfrm>
            </p:contentPart>
          </mc:Choice>
          <mc:Fallback xmlns="">
            <p:pic>
              <p:nvPicPr>
                <p:cNvPr id="151" name="Ink 150">
                  <a:extLst>
                    <a:ext uri="{FF2B5EF4-FFF2-40B4-BE49-F238E27FC236}">
                      <a16:creationId xmlns:a16="http://schemas.microsoft.com/office/drawing/2014/main" id="{ECBE552C-92A2-4F38-BB58-F9EA08146168}"/>
                    </a:ext>
                  </a:extLst>
                </p:cNvPr>
                <p:cNvPicPr/>
                <p:nvPr/>
              </p:nvPicPr>
              <p:blipFill>
                <a:blip r:embed="rId120"/>
                <a:stretch>
                  <a:fillRect/>
                </a:stretch>
              </p:blipFill>
              <p:spPr>
                <a:xfrm>
                  <a:off x="3726028" y="1861671"/>
                  <a:ext cx="172440" cy="292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1">
              <p14:nvContentPartPr>
                <p14:cNvPr id="152" name="Ink 151">
                  <a:extLst>
                    <a:ext uri="{FF2B5EF4-FFF2-40B4-BE49-F238E27FC236}">
                      <a16:creationId xmlns:a16="http://schemas.microsoft.com/office/drawing/2014/main" id="{BAACCBC9-AB4F-494A-A6B0-BC9CFABA3B24}"/>
                    </a:ext>
                  </a:extLst>
                </p14:cNvPr>
                <p14:cNvContentPartPr/>
                <p14:nvPr/>
              </p14:nvContentPartPr>
              <p14:xfrm>
                <a:off x="3819268" y="2074791"/>
                <a:ext cx="204480" cy="131760"/>
              </p14:xfrm>
            </p:contentPart>
          </mc:Choice>
          <mc:Fallback xmlns="">
            <p:pic>
              <p:nvPicPr>
                <p:cNvPr id="152" name="Ink 151">
                  <a:extLst>
                    <a:ext uri="{FF2B5EF4-FFF2-40B4-BE49-F238E27FC236}">
                      <a16:creationId xmlns:a16="http://schemas.microsoft.com/office/drawing/2014/main" id="{BAACCBC9-AB4F-494A-A6B0-BC9CFABA3B24}"/>
                    </a:ext>
                  </a:extLst>
                </p:cNvPr>
                <p:cNvPicPr/>
                <p:nvPr/>
              </p:nvPicPr>
              <p:blipFill>
                <a:blip r:embed="rId122"/>
                <a:stretch>
                  <a:fillRect/>
                </a:stretch>
              </p:blipFill>
              <p:spPr>
                <a:xfrm>
                  <a:off x="3810268" y="2065791"/>
                  <a:ext cx="222120" cy="149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3">
              <p14:nvContentPartPr>
                <p14:cNvPr id="154" name="Ink 153">
                  <a:extLst>
                    <a:ext uri="{FF2B5EF4-FFF2-40B4-BE49-F238E27FC236}">
                      <a16:creationId xmlns:a16="http://schemas.microsoft.com/office/drawing/2014/main" id="{B00DD958-F02D-4CB5-AFCA-B7759530C4C7}"/>
                    </a:ext>
                  </a:extLst>
                </p14:cNvPr>
                <p14:cNvContentPartPr/>
                <p14:nvPr/>
              </p14:nvContentPartPr>
              <p14:xfrm>
                <a:off x="3776788" y="2088831"/>
                <a:ext cx="28440" cy="162000"/>
              </p14:xfrm>
            </p:contentPart>
          </mc:Choice>
          <mc:Fallback xmlns="">
            <p:pic>
              <p:nvPicPr>
                <p:cNvPr id="154" name="Ink 153">
                  <a:extLst>
                    <a:ext uri="{FF2B5EF4-FFF2-40B4-BE49-F238E27FC236}">
                      <a16:creationId xmlns:a16="http://schemas.microsoft.com/office/drawing/2014/main" id="{B00DD958-F02D-4CB5-AFCA-B7759530C4C7}"/>
                    </a:ext>
                  </a:extLst>
                </p:cNvPr>
                <p:cNvPicPr/>
                <p:nvPr/>
              </p:nvPicPr>
              <p:blipFill>
                <a:blip r:embed="rId124"/>
                <a:stretch>
                  <a:fillRect/>
                </a:stretch>
              </p:blipFill>
              <p:spPr>
                <a:xfrm>
                  <a:off x="3768148" y="2080191"/>
                  <a:ext cx="46080" cy="179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5">
              <p14:nvContentPartPr>
                <p14:cNvPr id="155" name="Ink 154">
                  <a:extLst>
                    <a:ext uri="{FF2B5EF4-FFF2-40B4-BE49-F238E27FC236}">
                      <a16:creationId xmlns:a16="http://schemas.microsoft.com/office/drawing/2014/main" id="{ECF7AFA8-3BCD-4280-8F01-CBED79A281BD}"/>
                    </a:ext>
                  </a:extLst>
                </p14:cNvPr>
                <p14:cNvContentPartPr/>
                <p14:nvPr/>
              </p14:nvContentPartPr>
              <p14:xfrm>
                <a:off x="3734668" y="1687791"/>
                <a:ext cx="218520" cy="77760"/>
              </p14:xfrm>
            </p:contentPart>
          </mc:Choice>
          <mc:Fallback xmlns="">
            <p:pic>
              <p:nvPicPr>
                <p:cNvPr id="155" name="Ink 154">
                  <a:extLst>
                    <a:ext uri="{FF2B5EF4-FFF2-40B4-BE49-F238E27FC236}">
                      <a16:creationId xmlns:a16="http://schemas.microsoft.com/office/drawing/2014/main" id="{ECF7AFA8-3BCD-4280-8F01-CBED79A281BD}"/>
                    </a:ext>
                  </a:extLst>
                </p:cNvPr>
                <p:cNvPicPr/>
                <p:nvPr/>
              </p:nvPicPr>
              <p:blipFill>
                <a:blip r:embed="rId126"/>
                <a:stretch>
                  <a:fillRect/>
                </a:stretch>
              </p:blipFill>
              <p:spPr>
                <a:xfrm>
                  <a:off x="3726028" y="1679151"/>
                  <a:ext cx="236160" cy="9540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127">
            <p14:nvContentPartPr>
              <p14:cNvPr id="157" name="Ink 156">
                <a:extLst>
                  <a:ext uri="{FF2B5EF4-FFF2-40B4-BE49-F238E27FC236}">
                    <a16:creationId xmlns:a16="http://schemas.microsoft.com/office/drawing/2014/main" id="{CD464000-9EB6-43B1-B44E-49D7EEE7DCE6}"/>
                  </a:ext>
                </a:extLst>
              </p14:cNvPr>
              <p14:cNvContentPartPr/>
              <p14:nvPr/>
            </p14:nvContentPartPr>
            <p14:xfrm>
              <a:off x="435988" y="5668671"/>
              <a:ext cx="246600" cy="64080"/>
            </p14:xfrm>
          </p:contentPart>
        </mc:Choice>
        <mc:Fallback xmlns="">
          <p:pic>
            <p:nvPicPr>
              <p:cNvPr id="157" name="Ink 156">
                <a:extLst>
                  <a:ext uri="{FF2B5EF4-FFF2-40B4-BE49-F238E27FC236}">
                    <a16:creationId xmlns:a16="http://schemas.microsoft.com/office/drawing/2014/main" id="{CD464000-9EB6-43B1-B44E-49D7EEE7DCE6}"/>
                  </a:ext>
                </a:extLst>
              </p:cNvPr>
              <p:cNvPicPr/>
              <p:nvPr/>
            </p:nvPicPr>
            <p:blipFill>
              <a:blip r:embed="rId128"/>
              <a:stretch>
                <a:fillRect/>
              </a:stretch>
            </p:blipFill>
            <p:spPr>
              <a:xfrm>
                <a:off x="426988" y="5659671"/>
                <a:ext cx="264240" cy="81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9">
            <p14:nvContentPartPr>
              <p14:cNvPr id="158" name="Ink 157">
                <a:extLst>
                  <a:ext uri="{FF2B5EF4-FFF2-40B4-BE49-F238E27FC236}">
                    <a16:creationId xmlns:a16="http://schemas.microsoft.com/office/drawing/2014/main" id="{DF2A64E4-9989-417B-BD40-9539E1CDFE47}"/>
                  </a:ext>
                </a:extLst>
              </p14:cNvPr>
              <p14:cNvContentPartPr/>
              <p14:nvPr/>
            </p14:nvContentPartPr>
            <p14:xfrm>
              <a:off x="379468" y="5682711"/>
              <a:ext cx="63720" cy="317520"/>
            </p14:xfrm>
          </p:contentPart>
        </mc:Choice>
        <mc:Fallback xmlns="">
          <p:pic>
            <p:nvPicPr>
              <p:cNvPr id="158" name="Ink 157">
                <a:extLst>
                  <a:ext uri="{FF2B5EF4-FFF2-40B4-BE49-F238E27FC236}">
                    <a16:creationId xmlns:a16="http://schemas.microsoft.com/office/drawing/2014/main" id="{DF2A64E4-9989-417B-BD40-9539E1CDFE47}"/>
                  </a:ext>
                </a:extLst>
              </p:cNvPr>
              <p:cNvPicPr/>
              <p:nvPr/>
            </p:nvPicPr>
            <p:blipFill>
              <a:blip r:embed="rId130"/>
              <a:stretch>
                <a:fillRect/>
              </a:stretch>
            </p:blipFill>
            <p:spPr>
              <a:xfrm>
                <a:off x="370828" y="5673711"/>
                <a:ext cx="81360" cy="335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1">
            <p14:nvContentPartPr>
              <p14:cNvPr id="159" name="Ink 158">
                <a:extLst>
                  <a:ext uri="{FF2B5EF4-FFF2-40B4-BE49-F238E27FC236}">
                    <a16:creationId xmlns:a16="http://schemas.microsoft.com/office/drawing/2014/main" id="{E009F3FF-2419-4F1F-8FB6-9BE2A82C9D1E}"/>
                  </a:ext>
                </a:extLst>
              </p14:cNvPr>
              <p14:cNvContentPartPr/>
              <p14:nvPr/>
            </p14:nvContentPartPr>
            <p14:xfrm>
              <a:off x="506188" y="5957391"/>
              <a:ext cx="183240" cy="246600"/>
            </p14:xfrm>
          </p:contentPart>
        </mc:Choice>
        <mc:Fallback xmlns="">
          <p:pic>
            <p:nvPicPr>
              <p:cNvPr id="159" name="Ink 158">
                <a:extLst>
                  <a:ext uri="{FF2B5EF4-FFF2-40B4-BE49-F238E27FC236}">
                    <a16:creationId xmlns:a16="http://schemas.microsoft.com/office/drawing/2014/main" id="{E009F3FF-2419-4F1F-8FB6-9BE2A82C9D1E}"/>
                  </a:ext>
                </a:extLst>
              </p:cNvPr>
              <p:cNvPicPr/>
              <p:nvPr/>
            </p:nvPicPr>
            <p:blipFill>
              <a:blip r:embed="rId132"/>
              <a:stretch>
                <a:fillRect/>
              </a:stretch>
            </p:blipFill>
            <p:spPr>
              <a:xfrm>
                <a:off x="497548" y="5948751"/>
                <a:ext cx="200880" cy="264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3">
            <p14:nvContentPartPr>
              <p14:cNvPr id="161" name="Ink 160">
                <a:extLst>
                  <a:ext uri="{FF2B5EF4-FFF2-40B4-BE49-F238E27FC236}">
                    <a16:creationId xmlns:a16="http://schemas.microsoft.com/office/drawing/2014/main" id="{C3590D53-3421-44E9-ADA1-1076C4760E44}"/>
                  </a:ext>
                </a:extLst>
              </p14:cNvPr>
              <p14:cNvContentPartPr/>
              <p14:nvPr/>
            </p14:nvContentPartPr>
            <p14:xfrm>
              <a:off x="428788" y="5429631"/>
              <a:ext cx="239400" cy="155520"/>
            </p14:xfrm>
          </p:contentPart>
        </mc:Choice>
        <mc:Fallback xmlns="">
          <p:pic>
            <p:nvPicPr>
              <p:cNvPr id="161" name="Ink 160">
                <a:extLst>
                  <a:ext uri="{FF2B5EF4-FFF2-40B4-BE49-F238E27FC236}">
                    <a16:creationId xmlns:a16="http://schemas.microsoft.com/office/drawing/2014/main" id="{C3590D53-3421-44E9-ADA1-1076C4760E44}"/>
                  </a:ext>
                </a:extLst>
              </p:cNvPr>
              <p:cNvPicPr/>
              <p:nvPr/>
            </p:nvPicPr>
            <p:blipFill>
              <a:blip r:embed="rId134"/>
              <a:stretch>
                <a:fillRect/>
              </a:stretch>
            </p:blipFill>
            <p:spPr>
              <a:xfrm>
                <a:off x="420148" y="5420631"/>
                <a:ext cx="257040" cy="173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5">
            <p14:nvContentPartPr>
              <p14:cNvPr id="162" name="Ink 161">
                <a:extLst>
                  <a:ext uri="{FF2B5EF4-FFF2-40B4-BE49-F238E27FC236}">
                    <a16:creationId xmlns:a16="http://schemas.microsoft.com/office/drawing/2014/main" id="{8F681235-FB55-4131-ADF0-E7F4E43D8D23}"/>
                  </a:ext>
                </a:extLst>
              </p14:cNvPr>
              <p14:cNvContentPartPr/>
              <p14:nvPr/>
            </p14:nvContentPartPr>
            <p14:xfrm>
              <a:off x="984628" y="5816991"/>
              <a:ext cx="70560" cy="14400"/>
            </p14:xfrm>
          </p:contentPart>
        </mc:Choice>
        <mc:Fallback xmlns="">
          <p:pic>
            <p:nvPicPr>
              <p:cNvPr id="162" name="Ink 161">
                <a:extLst>
                  <a:ext uri="{FF2B5EF4-FFF2-40B4-BE49-F238E27FC236}">
                    <a16:creationId xmlns:a16="http://schemas.microsoft.com/office/drawing/2014/main" id="{8F681235-FB55-4131-ADF0-E7F4E43D8D23}"/>
                  </a:ext>
                </a:extLst>
              </p:cNvPr>
              <p:cNvPicPr/>
              <p:nvPr/>
            </p:nvPicPr>
            <p:blipFill>
              <a:blip r:embed="rId136"/>
              <a:stretch>
                <a:fillRect/>
              </a:stretch>
            </p:blipFill>
            <p:spPr>
              <a:xfrm>
                <a:off x="975628" y="5807991"/>
                <a:ext cx="88200" cy="32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7">
            <p14:nvContentPartPr>
              <p14:cNvPr id="163" name="Ink 162">
                <a:extLst>
                  <a:ext uri="{FF2B5EF4-FFF2-40B4-BE49-F238E27FC236}">
                    <a16:creationId xmlns:a16="http://schemas.microsoft.com/office/drawing/2014/main" id="{E948C597-14F6-4003-9B8F-059C62EE1155}"/>
                  </a:ext>
                </a:extLst>
              </p14:cNvPr>
              <p14:cNvContentPartPr/>
              <p14:nvPr/>
            </p14:nvContentPartPr>
            <p14:xfrm>
              <a:off x="963388" y="5908431"/>
              <a:ext cx="105840" cy="14400"/>
            </p14:xfrm>
          </p:contentPart>
        </mc:Choice>
        <mc:Fallback xmlns="">
          <p:pic>
            <p:nvPicPr>
              <p:cNvPr id="163" name="Ink 162">
                <a:extLst>
                  <a:ext uri="{FF2B5EF4-FFF2-40B4-BE49-F238E27FC236}">
                    <a16:creationId xmlns:a16="http://schemas.microsoft.com/office/drawing/2014/main" id="{E948C597-14F6-4003-9B8F-059C62EE1155}"/>
                  </a:ext>
                </a:extLst>
              </p:cNvPr>
              <p:cNvPicPr/>
              <p:nvPr/>
            </p:nvPicPr>
            <p:blipFill>
              <a:blip r:embed="rId138"/>
              <a:stretch>
                <a:fillRect/>
              </a:stretch>
            </p:blipFill>
            <p:spPr>
              <a:xfrm>
                <a:off x="954748" y="5899431"/>
                <a:ext cx="123480" cy="32040"/>
              </a:xfrm>
              <a:prstGeom prst="rect">
                <a:avLst/>
              </a:prstGeom>
            </p:spPr>
          </p:pic>
        </mc:Fallback>
      </mc:AlternateContent>
      <p:grpSp>
        <p:nvGrpSpPr>
          <p:cNvPr id="211" name="Group 210">
            <a:extLst>
              <a:ext uri="{FF2B5EF4-FFF2-40B4-BE49-F238E27FC236}">
                <a16:creationId xmlns:a16="http://schemas.microsoft.com/office/drawing/2014/main" id="{D21D3536-00A7-43FB-BD4B-1AFB052E7275}"/>
              </a:ext>
            </a:extLst>
          </p:cNvPr>
          <p:cNvGrpSpPr/>
          <p:nvPr/>
        </p:nvGrpSpPr>
        <p:grpSpPr>
          <a:xfrm>
            <a:off x="1357228" y="4972791"/>
            <a:ext cx="3896640" cy="1526760"/>
            <a:chOff x="1357228" y="4972791"/>
            <a:chExt cx="3896640" cy="15267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39">
              <p14:nvContentPartPr>
                <p14:cNvPr id="164" name="Ink 163">
                  <a:extLst>
                    <a:ext uri="{FF2B5EF4-FFF2-40B4-BE49-F238E27FC236}">
                      <a16:creationId xmlns:a16="http://schemas.microsoft.com/office/drawing/2014/main" id="{1E956ACD-CAD1-4AA5-BE28-E43C551D55FD}"/>
                    </a:ext>
                  </a:extLst>
                </p14:cNvPr>
                <p14:cNvContentPartPr/>
                <p14:nvPr/>
              </p14:nvContentPartPr>
              <p14:xfrm>
                <a:off x="1582588" y="5408751"/>
                <a:ext cx="166680" cy="42480"/>
              </p14:xfrm>
            </p:contentPart>
          </mc:Choice>
          <mc:Fallback xmlns="">
            <p:pic>
              <p:nvPicPr>
                <p:cNvPr id="164" name="Ink 163">
                  <a:extLst>
                    <a:ext uri="{FF2B5EF4-FFF2-40B4-BE49-F238E27FC236}">
                      <a16:creationId xmlns:a16="http://schemas.microsoft.com/office/drawing/2014/main" id="{1E956ACD-CAD1-4AA5-BE28-E43C551D55FD}"/>
                    </a:ext>
                  </a:extLst>
                </p:cNvPr>
                <p:cNvPicPr/>
                <p:nvPr/>
              </p:nvPicPr>
              <p:blipFill>
                <a:blip r:embed="rId140"/>
                <a:stretch>
                  <a:fillRect/>
                </a:stretch>
              </p:blipFill>
              <p:spPr>
                <a:xfrm>
                  <a:off x="1573588" y="5400111"/>
                  <a:ext cx="184320" cy="60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1">
              <p14:nvContentPartPr>
                <p14:cNvPr id="165" name="Ink 164">
                  <a:extLst>
                    <a:ext uri="{FF2B5EF4-FFF2-40B4-BE49-F238E27FC236}">
                      <a16:creationId xmlns:a16="http://schemas.microsoft.com/office/drawing/2014/main" id="{568535E5-E3B6-4977-BA6F-4EB720316CA1}"/>
                    </a:ext>
                  </a:extLst>
                </p14:cNvPr>
                <p14:cNvContentPartPr/>
                <p14:nvPr/>
              </p14:nvContentPartPr>
              <p14:xfrm>
                <a:off x="1512028" y="5422791"/>
                <a:ext cx="35640" cy="260640"/>
              </p14:xfrm>
            </p:contentPart>
          </mc:Choice>
          <mc:Fallback xmlns="">
            <p:pic>
              <p:nvPicPr>
                <p:cNvPr id="165" name="Ink 164">
                  <a:extLst>
                    <a:ext uri="{FF2B5EF4-FFF2-40B4-BE49-F238E27FC236}">
                      <a16:creationId xmlns:a16="http://schemas.microsoft.com/office/drawing/2014/main" id="{568535E5-E3B6-4977-BA6F-4EB720316CA1}"/>
                    </a:ext>
                  </a:extLst>
                </p:cNvPr>
                <p:cNvPicPr/>
                <p:nvPr/>
              </p:nvPicPr>
              <p:blipFill>
                <a:blip r:embed="rId142"/>
                <a:stretch>
                  <a:fillRect/>
                </a:stretch>
              </p:blipFill>
              <p:spPr>
                <a:xfrm>
                  <a:off x="1503388" y="5414151"/>
                  <a:ext cx="53280" cy="278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3">
              <p14:nvContentPartPr>
                <p14:cNvPr id="166" name="Ink 165">
                  <a:extLst>
                    <a:ext uri="{FF2B5EF4-FFF2-40B4-BE49-F238E27FC236}">
                      <a16:creationId xmlns:a16="http://schemas.microsoft.com/office/drawing/2014/main" id="{AF839F74-0B62-4D5F-8F23-B008C1EACBF5}"/>
                    </a:ext>
                  </a:extLst>
                </p14:cNvPr>
                <p14:cNvContentPartPr/>
                <p14:nvPr/>
              </p14:nvContentPartPr>
              <p14:xfrm>
                <a:off x="1674028" y="5669031"/>
                <a:ext cx="7560" cy="91800"/>
              </p14:xfrm>
            </p:contentPart>
          </mc:Choice>
          <mc:Fallback xmlns="">
            <p:pic>
              <p:nvPicPr>
                <p:cNvPr id="166" name="Ink 165">
                  <a:extLst>
                    <a:ext uri="{FF2B5EF4-FFF2-40B4-BE49-F238E27FC236}">
                      <a16:creationId xmlns:a16="http://schemas.microsoft.com/office/drawing/2014/main" id="{AF839F74-0B62-4D5F-8F23-B008C1EACBF5}"/>
                    </a:ext>
                  </a:extLst>
                </p:cNvPr>
                <p:cNvPicPr/>
                <p:nvPr/>
              </p:nvPicPr>
              <p:blipFill>
                <a:blip r:embed="rId144"/>
                <a:stretch>
                  <a:fillRect/>
                </a:stretch>
              </p:blipFill>
              <p:spPr>
                <a:xfrm>
                  <a:off x="1665028" y="5660391"/>
                  <a:ext cx="25200" cy="109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5">
              <p14:nvContentPartPr>
                <p14:cNvPr id="167" name="Ink 166">
                  <a:extLst>
                    <a:ext uri="{FF2B5EF4-FFF2-40B4-BE49-F238E27FC236}">
                      <a16:creationId xmlns:a16="http://schemas.microsoft.com/office/drawing/2014/main" id="{052369FF-1767-4E37-8100-72C695DEE07A}"/>
                    </a:ext>
                  </a:extLst>
                </p14:cNvPr>
                <p14:cNvContentPartPr/>
                <p14:nvPr/>
              </p14:nvContentPartPr>
              <p14:xfrm>
                <a:off x="1758268" y="5689911"/>
                <a:ext cx="119880" cy="106200"/>
              </p14:xfrm>
            </p:contentPart>
          </mc:Choice>
          <mc:Fallback xmlns="">
            <p:pic>
              <p:nvPicPr>
                <p:cNvPr id="167" name="Ink 166">
                  <a:extLst>
                    <a:ext uri="{FF2B5EF4-FFF2-40B4-BE49-F238E27FC236}">
                      <a16:creationId xmlns:a16="http://schemas.microsoft.com/office/drawing/2014/main" id="{052369FF-1767-4E37-8100-72C695DEE07A}"/>
                    </a:ext>
                  </a:extLst>
                </p:cNvPr>
                <p:cNvPicPr/>
                <p:nvPr/>
              </p:nvPicPr>
              <p:blipFill>
                <a:blip r:embed="rId146"/>
                <a:stretch>
                  <a:fillRect/>
                </a:stretch>
              </p:blipFill>
              <p:spPr>
                <a:xfrm>
                  <a:off x="1749628" y="5680911"/>
                  <a:ext cx="137520" cy="123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7">
              <p14:nvContentPartPr>
                <p14:cNvPr id="171" name="Ink 170">
                  <a:extLst>
                    <a:ext uri="{FF2B5EF4-FFF2-40B4-BE49-F238E27FC236}">
                      <a16:creationId xmlns:a16="http://schemas.microsoft.com/office/drawing/2014/main" id="{B144F24E-5E1A-431D-AC46-DF6CF848A7C2}"/>
                    </a:ext>
                  </a:extLst>
                </p14:cNvPr>
                <p14:cNvContentPartPr/>
                <p14:nvPr/>
              </p14:nvContentPartPr>
              <p14:xfrm>
                <a:off x="2138068" y="5542311"/>
                <a:ext cx="155160" cy="49680"/>
              </p14:xfrm>
            </p:contentPart>
          </mc:Choice>
          <mc:Fallback xmlns="">
            <p:pic>
              <p:nvPicPr>
                <p:cNvPr id="171" name="Ink 170">
                  <a:extLst>
                    <a:ext uri="{FF2B5EF4-FFF2-40B4-BE49-F238E27FC236}">
                      <a16:creationId xmlns:a16="http://schemas.microsoft.com/office/drawing/2014/main" id="{B144F24E-5E1A-431D-AC46-DF6CF848A7C2}"/>
                    </a:ext>
                  </a:extLst>
                </p:cNvPr>
                <p:cNvPicPr/>
                <p:nvPr/>
              </p:nvPicPr>
              <p:blipFill>
                <a:blip r:embed="rId148"/>
                <a:stretch>
                  <a:fillRect/>
                </a:stretch>
              </p:blipFill>
              <p:spPr>
                <a:xfrm>
                  <a:off x="2129068" y="5533671"/>
                  <a:ext cx="172800" cy="67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9">
              <p14:nvContentPartPr>
                <p14:cNvPr id="172" name="Ink 171">
                  <a:extLst>
                    <a:ext uri="{FF2B5EF4-FFF2-40B4-BE49-F238E27FC236}">
                      <a16:creationId xmlns:a16="http://schemas.microsoft.com/office/drawing/2014/main" id="{933CD549-82D0-4F7A-A578-B2D23C0EF014}"/>
                    </a:ext>
                  </a:extLst>
                </p14:cNvPr>
                <p14:cNvContentPartPr/>
                <p14:nvPr/>
              </p14:nvContentPartPr>
              <p14:xfrm>
                <a:off x="2166148" y="5458071"/>
                <a:ext cx="56520" cy="218520"/>
              </p14:xfrm>
            </p:contentPart>
          </mc:Choice>
          <mc:Fallback xmlns="">
            <p:pic>
              <p:nvPicPr>
                <p:cNvPr id="172" name="Ink 171">
                  <a:extLst>
                    <a:ext uri="{FF2B5EF4-FFF2-40B4-BE49-F238E27FC236}">
                      <a16:creationId xmlns:a16="http://schemas.microsoft.com/office/drawing/2014/main" id="{933CD549-82D0-4F7A-A578-B2D23C0EF014}"/>
                    </a:ext>
                  </a:extLst>
                </p:cNvPr>
                <p:cNvPicPr/>
                <p:nvPr/>
              </p:nvPicPr>
              <p:blipFill>
                <a:blip r:embed="rId150"/>
                <a:stretch>
                  <a:fillRect/>
                </a:stretch>
              </p:blipFill>
              <p:spPr>
                <a:xfrm>
                  <a:off x="2157508" y="5449071"/>
                  <a:ext cx="74160" cy="236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1">
              <p14:nvContentPartPr>
                <p14:cNvPr id="173" name="Ink 172">
                  <a:extLst>
                    <a:ext uri="{FF2B5EF4-FFF2-40B4-BE49-F238E27FC236}">
                      <a16:creationId xmlns:a16="http://schemas.microsoft.com/office/drawing/2014/main" id="{3DF5776F-442F-4622-A638-1299C6C79CB0}"/>
                    </a:ext>
                  </a:extLst>
                </p14:cNvPr>
                <p14:cNvContentPartPr/>
                <p14:nvPr/>
              </p14:nvContentPartPr>
              <p14:xfrm>
                <a:off x="2594548" y="5408391"/>
                <a:ext cx="258840" cy="261000"/>
              </p14:xfrm>
            </p:contentPart>
          </mc:Choice>
          <mc:Fallback xmlns="">
            <p:pic>
              <p:nvPicPr>
                <p:cNvPr id="173" name="Ink 172">
                  <a:extLst>
                    <a:ext uri="{FF2B5EF4-FFF2-40B4-BE49-F238E27FC236}">
                      <a16:creationId xmlns:a16="http://schemas.microsoft.com/office/drawing/2014/main" id="{3DF5776F-442F-4622-A638-1299C6C79CB0}"/>
                    </a:ext>
                  </a:extLst>
                </p:cNvPr>
                <p:cNvPicPr/>
                <p:nvPr/>
              </p:nvPicPr>
              <p:blipFill>
                <a:blip r:embed="rId152"/>
                <a:stretch>
                  <a:fillRect/>
                </a:stretch>
              </p:blipFill>
              <p:spPr>
                <a:xfrm>
                  <a:off x="2585908" y="5399751"/>
                  <a:ext cx="276480" cy="278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3">
              <p14:nvContentPartPr>
                <p14:cNvPr id="174" name="Ink 173">
                  <a:extLst>
                    <a:ext uri="{FF2B5EF4-FFF2-40B4-BE49-F238E27FC236}">
                      <a16:creationId xmlns:a16="http://schemas.microsoft.com/office/drawing/2014/main" id="{1013BA25-90B9-4464-8841-1259AF00F510}"/>
                    </a:ext>
                  </a:extLst>
                </p14:cNvPr>
                <p14:cNvContentPartPr/>
                <p14:nvPr/>
              </p14:nvContentPartPr>
              <p14:xfrm>
                <a:off x="2707948" y="5634111"/>
                <a:ext cx="105840" cy="84600"/>
              </p14:xfrm>
            </p:contentPart>
          </mc:Choice>
          <mc:Fallback xmlns="">
            <p:pic>
              <p:nvPicPr>
                <p:cNvPr id="174" name="Ink 173">
                  <a:extLst>
                    <a:ext uri="{FF2B5EF4-FFF2-40B4-BE49-F238E27FC236}">
                      <a16:creationId xmlns:a16="http://schemas.microsoft.com/office/drawing/2014/main" id="{1013BA25-90B9-4464-8841-1259AF00F510}"/>
                    </a:ext>
                  </a:extLst>
                </p:cNvPr>
                <p:cNvPicPr/>
                <p:nvPr/>
              </p:nvPicPr>
              <p:blipFill>
                <a:blip r:embed="rId154"/>
                <a:stretch>
                  <a:fillRect/>
                </a:stretch>
              </p:blipFill>
              <p:spPr>
                <a:xfrm>
                  <a:off x="2698948" y="5625471"/>
                  <a:ext cx="123480" cy="102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5">
              <p14:nvContentPartPr>
                <p14:cNvPr id="175" name="Ink 174">
                  <a:extLst>
                    <a:ext uri="{FF2B5EF4-FFF2-40B4-BE49-F238E27FC236}">
                      <a16:creationId xmlns:a16="http://schemas.microsoft.com/office/drawing/2014/main" id="{6B2EE561-F924-4486-818C-203D86C61BF2}"/>
                    </a:ext>
                  </a:extLst>
                </p14:cNvPr>
                <p14:cNvContentPartPr/>
                <p14:nvPr/>
              </p14:nvContentPartPr>
              <p14:xfrm>
                <a:off x="2876788" y="5608191"/>
                <a:ext cx="91800" cy="117360"/>
              </p14:xfrm>
            </p:contentPart>
          </mc:Choice>
          <mc:Fallback xmlns="">
            <p:pic>
              <p:nvPicPr>
                <p:cNvPr id="175" name="Ink 174">
                  <a:extLst>
                    <a:ext uri="{FF2B5EF4-FFF2-40B4-BE49-F238E27FC236}">
                      <a16:creationId xmlns:a16="http://schemas.microsoft.com/office/drawing/2014/main" id="{6B2EE561-F924-4486-818C-203D86C61BF2}"/>
                    </a:ext>
                  </a:extLst>
                </p:cNvPr>
                <p:cNvPicPr/>
                <p:nvPr/>
              </p:nvPicPr>
              <p:blipFill>
                <a:blip r:embed="rId156"/>
                <a:stretch>
                  <a:fillRect/>
                </a:stretch>
              </p:blipFill>
              <p:spPr>
                <a:xfrm>
                  <a:off x="2867788" y="5599551"/>
                  <a:ext cx="109440" cy="135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7">
              <p14:nvContentPartPr>
                <p14:cNvPr id="176" name="Ink 175">
                  <a:extLst>
                    <a:ext uri="{FF2B5EF4-FFF2-40B4-BE49-F238E27FC236}">
                      <a16:creationId xmlns:a16="http://schemas.microsoft.com/office/drawing/2014/main" id="{2FD922DB-72E5-49E1-AB9E-D93F6E547C12}"/>
                    </a:ext>
                  </a:extLst>
                </p14:cNvPr>
                <p14:cNvContentPartPr/>
                <p14:nvPr/>
              </p14:nvContentPartPr>
              <p14:xfrm>
                <a:off x="2623348" y="5162511"/>
                <a:ext cx="169200" cy="82080"/>
              </p14:xfrm>
            </p:contentPart>
          </mc:Choice>
          <mc:Fallback xmlns="">
            <p:pic>
              <p:nvPicPr>
                <p:cNvPr id="176" name="Ink 175">
                  <a:extLst>
                    <a:ext uri="{FF2B5EF4-FFF2-40B4-BE49-F238E27FC236}">
                      <a16:creationId xmlns:a16="http://schemas.microsoft.com/office/drawing/2014/main" id="{2FD922DB-72E5-49E1-AB9E-D93F6E547C12}"/>
                    </a:ext>
                  </a:extLst>
                </p:cNvPr>
                <p:cNvPicPr/>
                <p:nvPr/>
              </p:nvPicPr>
              <p:blipFill>
                <a:blip r:embed="rId158"/>
                <a:stretch>
                  <a:fillRect/>
                </a:stretch>
              </p:blipFill>
              <p:spPr>
                <a:xfrm>
                  <a:off x="2614348" y="5153871"/>
                  <a:ext cx="186840" cy="99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9">
              <p14:nvContentPartPr>
                <p14:cNvPr id="179" name="Ink 178">
                  <a:extLst>
                    <a:ext uri="{FF2B5EF4-FFF2-40B4-BE49-F238E27FC236}">
                      <a16:creationId xmlns:a16="http://schemas.microsoft.com/office/drawing/2014/main" id="{6C9B69D5-E217-445C-A310-097A9A8287BF}"/>
                    </a:ext>
                  </a:extLst>
                </p14:cNvPr>
                <p14:cNvContentPartPr/>
                <p14:nvPr/>
              </p14:nvContentPartPr>
              <p14:xfrm>
                <a:off x="3270268" y="5479311"/>
                <a:ext cx="191160" cy="232920"/>
              </p14:xfrm>
            </p:contentPart>
          </mc:Choice>
          <mc:Fallback xmlns="">
            <p:pic>
              <p:nvPicPr>
                <p:cNvPr id="179" name="Ink 178">
                  <a:extLst>
                    <a:ext uri="{FF2B5EF4-FFF2-40B4-BE49-F238E27FC236}">
                      <a16:creationId xmlns:a16="http://schemas.microsoft.com/office/drawing/2014/main" id="{6C9B69D5-E217-445C-A310-097A9A8287BF}"/>
                    </a:ext>
                  </a:extLst>
                </p:cNvPr>
                <p:cNvPicPr/>
                <p:nvPr/>
              </p:nvPicPr>
              <p:blipFill>
                <a:blip r:embed="rId160"/>
                <a:stretch>
                  <a:fillRect/>
                </a:stretch>
              </p:blipFill>
              <p:spPr>
                <a:xfrm>
                  <a:off x="3261628" y="5470311"/>
                  <a:ext cx="208800" cy="250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1">
              <p14:nvContentPartPr>
                <p14:cNvPr id="180" name="Ink 179">
                  <a:extLst>
                    <a:ext uri="{FF2B5EF4-FFF2-40B4-BE49-F238E27FC236}">
                      <a16:creationId xmlns:a16="http://schemas.microsoft.com/office/drawing/2014/main" id="{C0D39480-434B-45C6-A016-EF58B6ED42A7}"/>
                    </a:ext>
                  </a:extLst>
                </p14:cNvPr>
                <p14:cNvContentPartPr/>
                <p14:nvPr/>
              </p14:nvContentPartPr>
              <p14:xfrm>
                <a:off x="3481588" y="5267991"/>
                <a:ext cx="84600" cy="42480"/>
              </p14:xfrm>
            </p:contentPart>
          </mc:Choice>
          <mc:Fallback xmlns="">
            <p:pic>
              <p:nvPicPr>
                <p:cNvPr id="180" name="Ink 179">
                  <a:extLst>
                    <a:ext uri="{FF2B5EF4-FFF2-40B4-BE49-F238E27FC236}">
                      <a16:creationId xmlns:a16="http://schemas.microsoft.com/office/drawing/2014/main" id="{C0D39480-434B-45C6-A016-EF58B6ED42A7}"/>
                    </a:ext>
                  </a:extLst>
                </p:cNvPr>
                <p:cNvPicPr/>
                <p:nvPr/>
              </p:nvPicPr>
              <p:blipFill>
                <a:blip r:embed="rId162"/>
                <a:stretch>
                  <a:fillRect/>
                </a:stretch>
              </p:blipFill>
              <p:spPr>
                <a:xfrm>
                  <a:off x="3472588" y="5259351"/>
                  <a:ext cx="102240" cy="60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3">
              <p14:nvContentPartPr>
                <p14:cNvPr id="181" name="Ink 180">
                  <a:extLst>
                    <a:ext uri="{FF2B5EF4-FFF2-40B4-BE49-F238E27FC236}">
                      <a16:creationId xmlns:a16="http://schemas.microsoft.com/office/drawing/2014/main" id="{87AA8FD2-E8F8-4440-A603-1AA7D7E7BC89}"/>
                    </a:ext>
                  </a:extLst>
                </p14:cNvPr>
                <p14:cNvContentPartPr/>
                <p14:nvPr/>
              </p14:nvContentPartPr>
              <p14:xfrm>
                <a:off x="3679588" y="5162511"/>
                <a:ext cx="132840" cy="218520"/>
              </p14:xfrm>
            </p:contentPart>
          </mc:Choice>
          <mc:Fallback xmlns="">
            <p:pic>
              <p:nvPicPr>
                <p:cNvPr id="181" name="Ink 180">
                  <a:extLst>
                    <a:ext uri="{FF2B5EF4-FFF2-40B4-BE49-F238E27FC236}">
                      <a16:creationId xmlns:a16="http://schemas.microsoft.com/office/drawing/2014/main" id="{87AA8FD2-E8F8-4440-A603-1AA7D7E7BC89}"/>
                    </a:ext>
                  </a:extLst>
                </p:cNvPr>
                <p:cNvPicPr/>
                <p:nvPr/>
              </p:nvPicPr>
              <p:blipFill>
                <a:blip r:embed="rId164"/>
                <a:stretch>
                  <a:fillRect/>
                </a:stretch>
              </p:blipFill>
              <p:spPr>
                <a:xfrm>
                  <a:off x="3670948" y="5153511"/>
                  <a:ext cx="150480" cy="236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5">
              <p14:nvContentPartPr>
                <p14:cNvPr id="182" name="Ink 181">
                  <a:extLst>
                    <a:ext uri="{FF2B5EF4-FFF2-40B4-BE49-F238E27FC236}">
                      <a16:creationId xmlns:a16="http://schemas.microsoft.com/office/drawing/2014/main" id="{5B03A3BE-7F92-4EA0-A95B-016D1C92AEA7}"/>
                    </a:ext>
                  </a:extLst>
                </p14:cNvPr>
                <p14:cNvContentPartPr/>
                <p14:nvPr/>
              </p14:nvContentPartPr>
              <p14:xfrm>
                <a:off x="3812068" y="5085471"/>
                <a:ext cx="155160" cy="386640"/>
              </p14:xfrm>
            </p:contentPart>
          </mc:Choice>
          <mc:Fallback xmlns="">
            <p:pic>
              <p:nvPicPr>
                <p:cNvPr id="182" name="Ink 181">
                  <a:extLst>
                    <a:ext uri="{FF2B5EF4-FFF2-40B4-BE49-F238E27FC236}">
                      <a16:creationId xmlns:a16="http://schemas.microsoft.com/office/drawing/2014/main" id="{5B03A3BE-7F92-4EA0-A95B-016D1C92AEA7}"/>
                    </a:ext>
                  </a:extLst>
                </p:cNvPr>
                <p:cNvPicPr/>
                <p:nvPr/>
              </p:nvPicPr>
              <p:blipFill>
                <a:blip r:embed="rId166"/>
                <a:stretch>
                  <a:fillRect/>
                </a:stretch>
              </p:blipFill>
              <p:spPr>
                <a:xfrm>
                  <a:off x="3803428" y="5076471"/>
                  <a:ext cx="172800" cy="404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7">
              <p14:nvContentPartPr>
                <p14:cNvPr id="183" name="Ink 182">
                  <a:extLst>
                    <a:ext uri="{FF2B5EF4-FFF2-40B4-BE49-F238E27FC236}">
                      <a16:creationId xmlns:a16="http://schemas.microsoft.com/office/drawing/2014/main" id="{1167E150-3982-49CB-BE6B-CC7FAB858CE9}"/>
                    </a:ext>
                  </a:extLst>
                </p14:cNvPr>
                <p14:cNvContentPartPr/>
                <p14:nvPr/>
              </p14:nvContentPartPr>
              <p14:xfrm>
                <a:off x="4100428" y="5008431"/>
                <a:ext cx="134640" cy="590760"/>
              </p14:xfrm>
            </p:contentPart>
          </mc:Choice>
          <mc:Fallback xmlns="">
            <p:pic>
              <p:nvPicPr>
                <p:cNvPr id="183" name="Ink 182">
                  <a:extLst>
                    <a:ext uri="{FF2B5EF4-FFF2-40B4-BE49-F238E27FC236}">
                      <a16:creationId xmlns:a16="http://schemas.microsoft.com/office/drawing/2014/main" id="{1167E150-3982-49CB-BE6B-CC7FAB858CE9}"/>
                    </a:ext>
                  </a:extLst>
                </p:cNvPr>
                <p:cNvPicPr/>
                <p:nvPr/>
              </p:nvPicPr>
              <p:blipFill>
                <a:blip r:embed="rId168"/>
                <a:stretch>
                  <a:fillRect/>
                </a:stretch>
              </p:blipFill>
              <p:spPr>
                <a:xfrm>
                  <a:off x="4091428" y="4999431"/>
                  <a:ext cx="152280" cy="608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9">
              <p14:nvContentPartPr>
                <p14:cNvPr id="184" name="Ink 183">
                  <a:extLst>
                    <a:ext uri="{FF2B5EF4-FFF2-40B4-BE49-F238E27FC236}">
                      <a16:creationId xmlns:a16="http://schemas.microsoft.com/office/drawing/2014/main" id="{8CF7E50C-47F2-4488-8BBA-8ABD96F16DFF}"/>
                    </a:ext>
                  </a:extLst>
                </p14:cNvPr>
                <p14:cNvContentPartPr/>
                <p14:nvPr/>
              </p14:nvContentPartPr>
              <p14:xfrm>
                <a:off x="4241188" y="5218311"/>
                <a:ext cx="91800" cy="106560"/>
              </p14:xfrm>
            </p:contentPart>
          </mc:Choice>
          <mc:Fallback xmlns="">
            <p:pic>
              <p:nvPicPr>
                <p:cNvPr id="184" name="Ink 183">
                  <a:extLst>
                    <a:ext uri="{FF2B5EF4-FFF2-40B4-BE49-F238E27FC236}">
                      <a16:creationId xmlns:a16="http://schemas.microsoft.com/office/drawing/2014/main" id="{8CF7E50C-47F2-4488-8BBA-8ABD96F16DFF}"/>
                    </a:ext>
                  </a:extLst>
                </p:cNvPr>
                <p:cNvPicPr/>
                <p:nvPr/>
              </p:nvPicPr>
              <p:blipFill>
                <a:blip r:embed="rId170"/>
                <a:stretch>
                  <a:fillRect/>
                </a:stretch>
              </p:blipFill>
              <p:spPr>
                <a:xfrm>
                  <a:off x="4232188" y="5209671"/>
                  <a:ext cx="109440" cy="124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1">
              <p14:nvContentPartPr>
                <p14:cNvPr id="186" name="Ink 185">
                  <a:extLst>
                    <a:ext uri="{FF2B5EF4-FFF2-40B4-BE49-F238E27FC236}">
                      <a16:creationId xmlns:a16="http://schemas.microsoft.com/office/drawing/2014/main" id="{DF4DEE39-133D-466F-A088-298E4728375A}"/>
                    </a:ext>
                  </a:extLst>
                </p14:cNvPr>
                <p14:cNvContentPartPr/>
                <p14:nvPr/>
              </p14:nvContentPartPr>
              <p14:xfrm>
                <a:off x="4410028" y="4972791"/>
                <a:ext cx="106200" cy="295920"/>
              </p14:xfrm>
            </p:contentPart>
          </mc:Choice>
          <mc:Fallback xmlns="">
            <p:pic>
              <p:nvPicPr>
                <p:cNvPr id="186" name="Ink 185">
                  <a:extLst>
                    <a:ext uri="{FF2B5EF4-FFF2-40B4-BE49-F238E27FC236}">
                      <a16:creationId xmlns:a16="http://schemas.microsoft.com/office/drawing/2014/main" id="{DF4DEE39-133D-466F-A088-298E4728375A}"/>
                    </a:ext>
                  </a:extLst>
                </p:cNvPr>
                <p:cNvPicPr/>
                <p:nvPr/>
              </p:nvPicPr>
              <p:blipFill>
                <a:blip r:embed="rId172"/>
                <a:stretch>
                  <a:fillRect/>
                </a:stretch>
              </p:blipFill>
              <p:spPr>
                <a:xfrm>
                  <a:off x="4401388" y="4963791"/>
                  <a:ext cx="123840" cy="313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3">
              <p14:nvContentPartPr>
                <p14:cNvPr id="187" name="Ink 186">
                  <a:extLst>
                    <a:ext uri="{FF2B5EF4-FFF2-40B4-BE49-F238E27FC236}">
                      <a16:creationId xmlns:a16="http://schemas.microsoft.com/office/drawing/2014/main" id="{9863F3FA-7BED-40D6-A8AC-AD3465E33F8F}"/>
                    </a:ext>
                  </a:extLst>
                </p14:cNvPr>
                <p14:cNvContentPartPr/>
                <p14:nvPr/>
              </p14:nvContentPartPr>
              <p14:xfrm>
                <a:off x="4543588" y="5204991"/>
                <a:ext cx="147960" cy="127080"/>
              </p14:xfrm>
            </p:contentPart>
          </mc:Choice>
          <mc:Fallback xmlns="">
            <p:pic>
              <p:nvPicPr>
                <p:cNvPr id="187" name="Ink 186">
                  <a:extLst>
                    <a:ext uri="{FF2B5EF4-FFF2-40B4-BE49-F238E27FC236}">
                      <a16:creationId xmlns:a16="http://schemas.microsoft.com/office/drawing/2014/main" id="{9863F3FA-7BED-40D6-A8AC-AD3465E33F8F}"/>
                    </a:ext>
                  </a:extLst>
                </p:cNvPr>
                <p:cNvPicPr/>
                <p:nvPr/>
              </p:nvPicPr>
              <p:blipFill>
                <a:blip r:embed="rId174"/>
                <a:stretch>
                  <a:fillRect/>
                </a:stretch>
              </p:blipFill>
              <p:spPr>
                <a:xfrm>
                  <a:off x="4534948" y="5195991"/>
                  <a:ext cx="165600" cy="144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5">
              <p14:nvContentPartPr>
                <p14:cNvPr id="189" name="Ink 188">
                  <a:extLst>
                    <a:ext uri="{FF2B5EF4-FFF2-40B4-BE49-F238E27FC236}">
                      <a16:creationId xmlns:a16="http://schemas.microsoft.com/office/drawing/2014/main" id="{01B231C1-EE9A-46DC-8520-326095DC87C0}"/>
                    </a:ext>
                  </a:extLst>
                </p14:cNvPr>
                <p14:cNvContentPartPr/>
                <p14:nvPr/>
              </p14:nvContentPartPr>
              <p14:xfrm>
                <a:off x="1357228" y="5753631"/>
                <a:ext cx="3896640" cy="204480"/>
              </p14:xfrm>
            </p:contentPart>
          </mc:Choice>
          <mc:Fallback xmlns="">
            <p:pic>
              <p:nvPicPr>
                <p:cNvPr id="189" name="Ink 188">
                  <a:extLst>
                    <a:ext uri="{FF2B5EF4-FFF2-40B4-BE49-F238E27FC236}">
                      <a16:creationId xmlns:a16="http://schemas.microsoft.com/office/drawing/2014/main" id="{01B231C1-EE9A-46DC-8520-326095DC87C0}"/>
                    </a:ext>
                  </a:extLst>
                </p:cNvPr>
                <p:cNvPicPr/>
                <p:nvPr/>
              </p:nvPicPr>
              <p:blipFill>
                <a:blip r:embed="rId176"/>
                <a:stretch>
                  <a:fillRect/>
                </a:stretch>
              </p:blipFill>
              <p:spPr>
                <a:xfrm>
                  <a:off x="1348588" y="5744631"/>
                  <a:ext cx="3914280" cy="222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7">
              <p14:nvContentPartPr>
                <p14:cNvPr id="191" name="Ink 190">
                  <a:extLst>
                    <a:ext uri="{FF2B5EF4-FFF2-40B4-BE49-F238E27FC236}">
                      <a16:creationId xmlns:a16="http://schemas.microsoft.com/office/drawing/2014/main" id="{599B451D-F377-4C82-BF5D-23F382919FAD}"/>
                    </a:ext>
                  </a:extLst>
                </p14:cNvPr>
                <p14:cNvContentPartPr/>
                <p14:nvPr/>
              </p14:nvContentPartPr>
              <p14:xfrm>
                <a:off x="1497988" y="6170871"/>
                <a:ext cx="77760" cy="216360"/>
              </p14:xfrm>
            </p:contentPart>
          </mc:Choice>
          <mc:Fallback xmlns="">
            <p:pic>
              <p:nvPicPr>
                <p:cNvPr id="191" name="Ink 190">
                  <a:extLst>
                    <a:ext uri="{FF2B5EF4-FFF2-40B4-BE49-F238E27FC236}">
                      <a16:creationId xmlns:a16="http://schemas.microsoft.com/office/drawing/2014/main" id="{599B451D-F377-4C82-BF5D-23F382919FAD}"/>
                    </a:ext>
                  </a:extLst>
                </p:cNvPr>
                <p:cNvPicPr/>
                <p:nvPr/>
              </p:nvPicPr>
              <p:blipFill>
                <a:blip r:embed="rId178"/>
                <a:stretch>
                  <a:fillRect/>
                </a:stretch>
              </p:blipFill>
              <p:spPr>
                <a:xfrm>
                  <a:off x="1489348" y="6161871"/>
                  <a:ext cx="95400" cy="234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9">
              <p14:nvContentPartPr>
                <p14:cNvPr id="192" name="Ink 191">
                  <a:extLst>
                    <a:ext uri="{FF2B5EF4-FFF2-40B4-BE49-F238E27FC236}">
                      <a16:creationId xmlns:a16="http://schemas.microsoft.com/office/drawing/2014/main" id="{26E2F194-CF51-4FFB-B587-ECAEA3FA65AF}"/>
                    </a:ext>
                  </a:extLst>
                </p14:cNvPr>
                <p14:cNvContentPartPr/>
                <p14:nvPr/>
              </p14:nvContentPartPr>
              <p14:xfrm>
                <a:off x="1814428" y="6224871"/>
                <a:ext cx="168120" cy="28440"/>
              </p14:xfrm>
            </p:contentPart>
          </mc:Choice>
          <mc:Fallback xmlns="">
            <p:pic>
              <p:nvPicPr>
                <p:cNvPr id="192" name="Ink 191">
                  <a:extLst>
                    <a:ext uri="{FF2B5EF4-FFF2-40B4-BE49-F238E27FC236}">
                      <a16:creationId xmlns:a16="http://schemas.microsoft.com/office/drawing/2014/main" id="{26E2F194-CF51-4FFB-B587-ECAEA3FA65AF}"/>
                    </a:ext>
                  </a:extLst>
                </p:cNvPr>
                <p:cNvPicPr/>
                <p:nvPr/>
              </p:nvPicPr>
              <p:blipFill>
                <a:blip r:embed="rId180"/>
                <a:stretch>
                  <a:fillRect/>
                </a:stretch>
              </p:blipFill>
              <p:spPr>
                <a:xfrm>
                  <a:off x="1805428" y="6215871"/>
                  <a:ext cx="185760" cy="46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1">
              <p14:nvContentPartPr>
                <p14:cNvPr id="193" name="Ink 192">
                  <a:extLst>
                    <a:ext uri="{FF2B5EF4-FFF2-40B4-BE49-F238E27FC236}">
                      <a16:creationId xmlns:a16="http://schemas.microsoft.com/office/drawing/2014/main" id="{C564A7F9-AF09-4A8D-B745-F0D70B3103CF}"/>
                    </a:ext>
                  </a:extLst>
                </p14:cNvPr>
                <p14:cNvContentPartPr/>
                <p14:nvPr/>
              </p14:nvContentPartPr>
              <p14:xfrm>
                <a:off x="1828468" y="6182751"/>
                <a:ext cx="21600" cy="147960"/>
              </p14:xfrm>
            </p:contentPart>
          </mc:Choice>
          <mc:Fallback xmlns="">
            <p:pic>
              <p:nvPicPr>
                <p:cNvPr id="193" name="Ink 192">
                  <a:extLst>
                    <a:ext uri="{FF2B5EF4-FFF2-40B4-BE49-F238E27FC236}">
                      <a16:creationId xmlns:a16="http://schemas.microsoft.com/office/drawing/2014/main" id="{C564A7F9-AF09-4A8D-B745-F0D70B3103CF}"/>
                    </a:ext>
                  </a:extLst>
                </p:cNvPr>
                <p:cNvPicPr/>
                <p:nvPr/>
              </p:nvPicPr>
              <p:blipFill>
                <a:blip r:embed="rId182"/>
                <a:stretch>
                  <a:fillRect/>
                </a:stretch>
              </p:blipFill>
              <p:spPr>
                <a:xfrm>
                  <a:off x="1819828" y="6173751"/>
                  <a:ext cx="39240" cy="165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3">
              <p14:nvContentPartPr>
                <p14:cNvPr id="194" name="Ink 193">
                  <a:extLst>
                    <a:ext uri="{FF2B5EF4-FFF2-40B4-BE49-F238E27FC236}">
                      <a16:creationId xmlns:a16="http://schemas.microsoft.com/office/drawing/2014/main" id="{18BC98C9-E825-4BE1-B8B9-75086E725B82}"/>
                    </a:ext>
                  </a:extLst>
                </p14:cNvPr>
                <p14:cNvContentPartPr/>
                <p14:nvPr/>
              </p14:nvContentPartPr>
              <p14:xfrm>
                <a:off x="2218348" y="6055671"/>
                <a:ext cx="222120" cy="267840"/>
              </p14:xfrm>
            </p:contentPart>
          </mc:Choice>
          <mc:Fallback xmlns="">
            <p:pic>
              <p:nvPicPr>
                <p:cNvPr id="194" name="Ink 193">
                  <a:extLst>
                    <a:ext uri="{FF2B5EF4-FFF2-40B4-BE49-F238E27FC236}">
                      <a16:creationId xmlns:a16="http://schemas.microsoft.com/office/drawing/2014/main" id="{18BC98C9-E825-4BE1-B8B9-75086E725B82}"/>
                    </a:ext>
                  </a:extLst>
                </p:cNvPr>
                <p:cNvPicPr/>
                <p:nvPr/>
              </p:nvPicPr>
              <p:blipFill>
                <a:blip r:embed="rId184"/>
                <a:stretch>
                  <a:fillRect/>
                </a:stretch>
              </p:blipFill>
              <p:spPr>
                <a:xfrm>
                  <a:off x="2209708" y="6047031"/>
                  <a:ext cx="239760" cy="285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5">
              <p14:nvContentPartPr>
                <p14:cNvPr id="195" name="Ink 194">
                  <a:extLst>
                    <a:ext uri="{FF2B5EF4-FFF2-40B4-BE49-F238E27FC236}">
                      <a16:creationId xmlns:a16="http://schemas.microsoft.com/office/drawing/2014/main" id="{5F4C1B59-3CAC-44C6-B8B3-AE7B0A9BA56E}"/>
                    </a:ext>
                  </a:extLst>
                </p14:cNvPr>
                <p14:cNvContentPartPr/>
                <p14:nvPr/>
              </p14:nvContentPartPr>
              <p14:xfrm>
                <a:off x="2412388" y="6330351"/>
                <a:ext cx="14400" cy="134280"/>
              </p14:xfrm>
            </p:contentPart>
          </mc:Choice>
          <mc:Fallback xmlns="">
            <p:pic>
              <p:nvPicPr>
                <p:cNvPr id="195" name="Ink 194">
                  <a:extLst>
                    <a:ext uri="{FF2B5EF4-FFF2-40B4-BE49-F238E27FC236}">
                      <a16:creationId xmlns:a16="http://schemas.microsoft.com/office/drawing/2014/main" id="{5F4C1B59-3CAC-44C6-B8B3-AE7B0A9BA56E}"/>
                    </a:ext>
                  </a:extLst>
                </p:cNvPr>
                <p:cNvPicPr/>
                <p:nvPr/>
              </p:nvPicPr>
              <p:blipFill>
                <a:blip r:embed="rId186"/>
                <a:stretch>
                  <a:fillRect/>
                </a:stretch>
              </p:blipFill>
              <p:spPr>
                <a:xfrm>
                  <a:off x="2403748" y="6321351"/>
                  <a:ext cx="32040" cy="151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7">
              <p14:nvContentPartPr>
                <p14:cNvPr id="196" name="Ink 195">
                  <a:extLst>
                    <a:ext uri="{FF2B5EF4-FFF2-40B4-BE49-F238E27FC236}">
                      <a16:creationId xmlns:a16="http://schemas.microsoft.com/office/drawing/2014/main" id="{0431AC2B-99E8-4832-8C0F-892D63CA6D4A}"/>
                    </a:ext>
                  </a:extLst>
                </p14:cNvPr>
                <p14:cNvContentPartPr/>
                <p14:nvPr/>
              </p14:nvContentPartPr>
              <p14:xfrm>
                <a:off x="2482588" y="6329991"/>
                <a:ext cx="183240" cy="100080"/>
              </p14:xfrm>
            </p:contentPart>
          </mc:Choice>
          <mc:Fallback xmlns="">
            <p:pic>
              <p:nvPicPr>
                <p:cNvPr id="196" name="Ink 195">
                  <a:extLst>
                    <a:ext uri="{FF2B5EF4-FFF2-40B4-BE49-F238E27FC236}">
                      <a16:creationId xmlns:a16="http://schemas.microsoft.com/office/drawing/2014/main" id="{0431AC2B-99E8-4832-8C0F-892D63CA6D4A}"/>
                    </a:ext>
                  </a:extLst>
                </p:cNvPr>
                <p:cNvPicPr/>
                <p:nvPr/>
              </p:nvPicPr>
              <p:blipFill>
                <a:blip r:embed="rId188"/>
                <a:stretch>
                  <a:fillRect/>
                </a:stretch>
              </p:blipFill>
              <p:spPr>
                <a:xfrm>
                  <a:off x="2473948" y="6321351"/>
                  <a:ext cx="200880" cy="117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9">
              <p14:nvContentPartPr>
                <p14:cNvPr id="197" name="Ink 196">
                  <a:extLst>
                    <a:ext uri="{FF2B5EF4-FFF2-40B4-BE49-F238E27FC236}">
                      <a16:creationId xmlns:a16="http://schemas.microsoft.com/office/drawing/2014/main" id="{B03A30A0-D5F4-4701-BBAA-60C547FEA62D}"/>
                    </a:ext>
                  </a:extLst>
                </p14:cNvPr>
                <p14:cNvContentPartPr/>
                <p14:nvPr/>
              </p14:nvContentPartPr>
              <p14:xfrm>
                <a:off x="2911708" y="6091311"/>
                <a:ext cx="133560" cy="119880"/>
              </p14:xfrm>
            </p:contentPart>
          </mc:Choice>
          <mc:Fallback xmlns="">
            <p:pic>
              <p:nvPicPr>
                <p:cNvPr id="197" name="Ink 196">
                  <a:extLst>
                    <a:ext uri="{FF2B5EF4-FFF2-40B4-BE49-F238E27FC236}">
                      <a16:creationId xmlns:a16="http://schemas.microsoft.com/office/drawing/2014/main" id="{B03A30A0-D5F4-4701-BBAA-60C547FEA62D}"/>
                    </a:ext>
                  </a:extLst>
                </p:cNvPr>
                <p:cNvPicPr/>
                <p:nvPr/>
              </p:nvPicPr>
              <p:blipFill>
                <a:blip r:embed="rId190"/>
                <a:stretch>
                  <a:fillRect/>
                </a:stretch>
              </p:blipFill>
              <p:spPr>
                <a:xfrm>
                  <a:off x="2903068" y="6082671"/>
                  <a:ext cx="151200" cy="137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1">
              <p14:nvContentPartPr>
                <p14:cNvPr id="198" name="Ink 197">
                  <a:extLst>
                    <a:ext uri="{FF2B5EF4-FFF2-40B4-BE49-F238E27FC236}">
                      <a16:creationId xmlns:a16="http://schemas.microsoft.com/office/drawing/2014/main" id="{87C54C29-A2C2-42E6-94EB-4E8A45980A16}"/>
                    </a:ext>
                  </a:extLst>
                </p14:cNvPr>
                <p14:cNvContentPartPr/>
                <p14:nvPr/>
              </p14:nvContentPartPr>
              <p14:xfrm>
                <a:off x="2841508" y="6126231"/>
                <a:ext cx="28440" cy="246600"/>
              </p14:xfrm>
            </p:contentPart>
          </mc:Choice>
          <mc:Fallback xmlns="">
            <p:pic>
              <p:nvPicPr>
                <p:cNvPr id="198" name="Ink 197">
                  <a:extLst>
                    <a:ext uri="{FF2B5EF4-FFF2-40B4-BE49-F238E27FC236}">
                      <a16:creationId xmlns:a16="http://schemas.microsoft.com/office/drawing/2014/main" id="{87C54C29-A2C2-42E6-94EB-4E8A45980A16}"/>
                    </a:ext>
                  </a:extLst>
                </p:cNvPr>
                <p:cNvPicPr/>
                <p:nvPr/>
              </p:nvPicPr>
              <p:blipFill>
                <a:blip r:embed="rId192"/>
                <a:stretch>
                  <a:fillRect/>
                </a:stretch>
              </p:blipFill>
              <p:spPr>
                <a:xfrm>
                  <a:off x="2832508" y="6117591"/>
                  <a:ext cx="46080" cy="264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3">
              <p14:nvContentPartPr>
                <p14:cNvPr id="199" name="Ink 198">
                  <a:extLst>
                    <a:ext uri="{FF2B5EF4-FFF2-40B4-BE49-F238E27FC236}">
                      <a16:creationId xmlns:a16="http://schemas.microsoft.com/office/drawing/2014/main" id="{B82A1152-C0BE-4A5B-A393-A9B1DA50297A}"/>
                    </a:ext>
                  </a:extLst>
                </p14:cNvPr>
                <p14:cNvContentPartPr/>
                <p14:nvPr/>
              </p14:nvContentPartPr>
              <p14:xfrm>
                <a:off x="2982268" y="6301551"/>
                <a:ext cx="190440" cy="141840"/>
              </p14:xfrm>
            </p:contentPart>
          </mc:Choice>
          <mc:Fallback xmlns="">
            <p:pic>
              <p:nvPicPr>
                <p:cNvPr id="199" name="Ink 198">
                  <a:extLst>
                    <a:ext uri="{FF2B5EF4-FFF2-40B4-BE49-F238E27FC236}">
                      <a16:creationId xmlns:a16="http://schemas.microsoft.com/office/drawing/2014/main" id="{B82A1152-C0BE-4A5B-A393-A9B1DA50297A}"/>
                    </a:ext>
                  </a:extLst>
                </p:cNvPr>
                <p:cNvPicPr/>
                <p:nvPr/>
              </p:nvPicPr>
              <p:blipFill>
                <a:blip r:embed="rId194"/>
                <a:stretch>
                  <a:fillRect/>
                </a:stretch>
              </p:blipFill>
              <p:spPr>
                <a:xfrm>
                  <a:off x="2973268" y="6292551"/>
                  <a:ext cx="208080" cy="159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5">
              <p14:nvContentPartPr>
                <p14:cNvPr id="200" name="Ink 199">
                  <a:extLst>
                    <a:ext uri="{FF2B5EF4-FFF2-40B4-BE49-F238E27FC236}">
                      <a16:creationId xmlns:a16="http://schemas.microsoft.com/office/drawing/2014/main" id="{A5F01B34-EBB2-4307-890B-913D13B62E5B}"/>
                    </a:ext>
                  </a:extLst>
                </p14:cNvPr>
                <p14:cNvContentPartPr/>
                <p14:nvPr/>
              </p14:nvContentPartPr>
              <p14:xfrm>
                <a:off x="3207268" y="6295071"/>
                <a:ext cx="84960" cy="204480"/>
              </p14:xfrm>
            </p:contentPart>
          </mc:Choice>
          <mc:Fallback xmlns="">
            <p:pic>
              <p:nvPicPr>
                <p:cNvPr id="200" name="Ink 199">
                  <a:extLst>
                    <a:ext uri="{FF2B5EF4-FFF2-40B4-BE49-F238E27FC236}">
                      <a16:creationId xmlns:a16="http://schemas.microsoft.com/office/drawing/2014/main" id="{A5F01B34-EBB2-4307-890B-913D13B62E5B}"/>
                    </a:ext>
                  </a:extLst>
                </p:cNvPr>
                <p:cNvPicPr/>
                <p:nvPr/>
              </p:nvPicPr>
              <p:blipFill>
                <a:blip r:embed="rId196"/>
                <a:stretch>
                  <a:fillRect/>
                </a:stretch>
              </p:blipFill>
              <p:spPr>
                <a:xfrm>
                  <a:off x="3198268" y="6286071"/>
                  <a:ext cx="102600" cy="222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7">
              <p14:nvContentPartPr>
                <p14:cNvPr id="201" name="Ink 200">
                  <a:extLst>
                    <a:ext uri="{FF2B5EF4-FFF2-40B4-BE49-F238E27FC236}">
                      <a16:creationId xmlns:a16="http://schemas.microsoft.com/office/drawing/2014/main" id="{8BB5C5B6-0846-41ED-BA9C-BC0AEEEA0E2D}"/>
                    </a:ext>
                  </a:extLst>
                </p14:cNvPr>
                <p14:cNvContentPartPr/>
                <p14:nvPr/>
              </p14:nvContentPartPr>
              <p14:xfrm>
                <a:off x="2785348" y="5971431"/>
                <a:ext cx="288720" cy="77760"/>
              </p14:xfrm>
            </p:contentPart>
          </mc:Choice>
          <mc:Fallback xmlns="">
            <p:pic>
              <p:nvPicPr>
                <p:cNvPr id="201" name="Ink 200">
                  <a:extLst>
                    <a:ext uri="{FF2B5EF4-FFF2-40B4-BE49-F238E27FC236}">
                      <a16:creationId xmlns:a16="http://schemas.microsoft.com/office/drawing/2014/main" id="{8BB5C5B6-0846-41ED-BA9C-BC0AEEEA0E2D}"/>
                    </a:ext>
                  </a:extLst>
                </p:cNvPr>
                <p:cNvPicPr/>
                <p:nvPr/>
              </p:nvPicPr>
              <p:blipFill>
                <a:blip r:embed="rId198"/>
                <a:stretch>
                  <a:fillRect/>
                </a:stretch>
              </p:blipFill>
              <p:spPr>
                <a:xfrm>
                  <a:off x="2776348" y="5962791"/>
                  <a:ext cx="306360" cy="95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9">
              <p14:nvContentPartPr>
                <p14:cNvPr id="202" name="Ink 201">
                  <a:extLst>
                    <a:ext uri="{FF2B5EF4-FFF2-40B4-BE49-F238E27FC236}">
                      <a16:creationId xmlns:a16="http://schemas.microsoft.com/office/drawing/2014/main" id="{9418D1D8-0668-46A2-B8CD-AA9F16192808}"/>
                    </a:ext>
                  </a:extLst>
                </p14:cNvPr>
                <p14:cNvContentPartPr/>
                <p14:nvPr/>
              </p14:nvContentPartPr>
              <p14:xfrm>
                <a:off x="2187388" y="6062871"/>
                <a:ext cx="218520" cy="63720"/>
              </p14:xfrm>
            </p:contentPart>
          </mc:Choice>
          <mc:Fallback xmlns="">
            <p:pic>
              <p:nvPicPr>
                <p:cNvPr id="202" name="Ink 201">
                  <a:extLst>
                    <a:ext uri="{FF2B5EF4-FFF2-40B4-BE49-F238E27FC236}">
                      <a16:creationId xmlns:a16="http://schemas.microsoft.com/office/drawing/2014/main" id="{9418D1D8-0668-46A2-B8CD-AA9F16192808}"/>
                    </a:ext>
                  </a:extLst>
                </p:cNvPr>
                <p:cNvPicPr/>
                <p:nvPr/>
              </p:nvPicPr>
              <p:blipFill>
                <a:blip r:embed="rId200"/>
                <a:stretch>
                  <a:fillRect/>
                </a:stretch>
              </p:blipFill>
              <p:spPr>
                <a:xfrm>
                  <a:off x="2178388" y="6054231"/>
                  <a:ext cx="236160" cy="81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1">
              <p14:nvContentPartPr>
                <p14:cNvPr id="203" name="Ink 202">
                  <a:extLst>
                    <a:ext uri="{FF2B5EF4-FFF2-40B4-BE49-F238E27FC236}">
                      <a16:creationId xmlns:a16="http://schemas.microsoft.com/office/drawing/2014/main" id="{9BC25E01-854B-4008-B080-AAF68BF7E66B}"/>
                    </a:ext>
                  </a:extLst>
                </p14:cNvPr>
                <p14:cNvContentPartPr/>
                <p14:nvPr/>
              </p14:nvContentPartPr>
              <p14:xfrm>
                <a:off x="3573028" y="6147111"/>
                <a:ext cx="244080" cy="177120"/>
              </p14:xfrm>
            </p:contentPart>
          </mc:Choice>
          <mc:Fallback xmlns="">
            <p:pic>
              <p:nvPicPr>
                <p:cNvPr id="203" name="Ink 202">
                  <a:extLst>
                    <a:ext uri="{FF2B5EF4-FFF2-40B4-BE49-F238E27FC236}">
                      <a16:creationId xmlns:a16="http://schemas.microsoft.com/office/drawing/2014/main" id="{9BC25E01-854B-4008-B080-AAF68BF7E66B}"/>
                    </a:ext>
                  </a:extLst>
                </p:cNvPr>
                <p:cNvPicPr/>
                <p:nvPr/>
              </p:nvPicPr>
              <p:blipFill>
                <a:blip r:embed="rId202"/>
                <a:stretch>
                  <a:fillRect/>
                </a:stretch>
              </p:blipFill>
              <p:spPr>
                <a:xfrm>
                  <a:off x="3564028" y="6138111"/>
                  <a:ext cx="261720" cy="194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3">
              <p14:nvContentPartPr>
                <p14:cNvPr id="204" name="Ink 203">
                  <a:extLst>
                    <a:ext uri="{FF2B5EF4-FFF2-40B4-BE49-F238E27FC236}">
                      <a16:creationId xmlns:a16="http://schemas.microsoft.com/office/drawing/2014/main" id="{6C37ED2C-9D23-4A8F-AECC-0F652AEA81F6}"/>
                    </a:ext>
                  </a:extLst>
                </p14:cNvPr>
                <p14:cNvContentPartPr/>
                <p14:nvPr/>
              </p14:nvContentPartPr>
              <p14:xfrm>
                <a:off x="3755908" y="5943351"/>
                <a:ext cx="141120" cy="21600"/>
              </p14:xfrm>
            </p:contentPart>
          </mc:Choice>
          <mc:Fallback xmlns="">
            <p:pic>
              <p:nvPicPr>
                <p:cNvPr id="204" name="Ink 203">
                  <a:extLst>
                    <a:ext uri="{FF2B5EF4-FFF2-40B4-BE49-F238E27FC236}">
                      <a16:creationId xmlns:a16="http://schemas.microsoft.com/office/drawing/2014/main" id="{6C37ED2C-9D23-4A8F-AECC-0F652AEA81F6}"/>
                    </a:ext>
                  </a:extLst>
                </p:cNvPr>
                <p:cNvPicPr/>
                <p:nvPr/>
              </p:nvPicPr>
              <p:blipFill>
                <a:blip r:embed="rId204"/>
                <a:stretch>
                  <a:fillRect/>
                </a:stretch>
              </p:blipFill>
              <p:spPr>
                <a:xfrm>
                  <a:off x="3746908" y="5934711"/>
                  <a:ext cx="158760" cy="39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5">
              <p14:nvContentPartPr>
                <p14:cNvPr id="205" name="Ink 204">
                  <a:extLst>
                    <a:ext uri="{FF2B5EF4-FFF2-40B4-BE49-F238E27FC236}">
                      <a16:creationId xmlns:a16="http://schemas.microsoft.com/office/drawing/2014/main" id="{0E058286-1C90-4917-8491-D26E307D30BF}"/>
                    </a:ext>
                  </a:extLst>
                </p14:cNvPr>
                <p14:cNvContentPartPr/>
                <p14:nvPr/>
              </p14:nvContentPartPr>
              <p14:xfrm>
                <a:off x="3899188" y="5957031"/>
                <a:ext cx="194760" cy="96840"/>
              </p14:xfrm>
            </p:contentPart>
          </mc:Choice>
          <mc:Fallback xmlns="">
            <p:pic>
              <p:nvPicPr>
                <p:cNvPr id="205" name="Ink 204">
                  <a:extLst>
                    <a:ext uri="{FF2B5EF4-FFF2-40B4-BE49-F238E27FC236}">
                      <a16:creationId xmlns:a16="http://schemas.microsoft.com/office/drawing/2014/main" id="{0E058286-1C90-4917-8491-D26E307D30BF}"/>
                    </a:ext>
                  </a:extLst>
                </p:cNvPr>
                <p:cNvPicPr/>
                <p:nvPr/>
              </p:nvPicPr>
              <p:blipFill>
                <a:blip r:embed="rId206"/>
                <a:stretch>
                  <a:fillRect/>
                </a:stretch>
              </p:blipFill>
              <p:spPr>
                <a:xfrm>
                  <a:off x="3890548" y="5948391"/>
                  <a:ext cx="212400" cy="114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7">
              <p14:nvContentPartPr>
                <p14:cNvPr id="206" name="Ink 205">
                  <a:extLst>
                    <a:ext uri="{FF2B5EF4-FFF2-40B4-BE49-F238E27FC236}">
                      <a16:creationId xmlns:a16="http://schemas.microsoft.com/office/drawing/2014/main" id="{B38F48A6-F21A-44E4-B788-9F0E6886E947}"/>
                    </a:ext>
                  </a:extLst>
                </p14:cNvPr>
                <p14:cNvContentPartPr/>
                <p14:nvPr/>
              </p14:nvContentPartPr>
              <p14:xfrm>
                <a:off x="4072348" y="5851911"/>
                <a:ext cx="63720" cy="267480"/>
              </p14:xfrm>
            </p:contentPart>
          </mc:Choice>
          <mc:Fallback xmlns="">
            <p:pic>
              <p:nvPicPr>
                <p:cNvPr id="206" name="Ink 205">
                  <a:extLst>
                    <a:ext uri="{FF2B5EF4-FFF2-40B4-BE49-F238E27FC236}">
                      <a16:creationId xmlns:a16="http://schemas.microsoft.com/office/drawing/2014/main" id="{B38F48A6-F21A-44E4-B788-9F0E6886E947}"/>
                    </a:ext>
                  </a:extLst>
                </p:cNvPr>
                <p:cNvPicPr/>
                <p:nvPr/>
              </p:nvPicPr>
              <p:blipFill>
                <a:blip r:embed="rId208"/>
                <a:stretch>
                  <a:fillRect/>
                </a:stretch>
              </p:blipFill>
              <p:spPr>
                <a:xfrm>
                  <a:off x="4063708" y="5843271"/>
                  <a:ext cx="81360" cy="285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9">
              <p14:nvContentPartPr>
                <p14:cNvPr id="207" name="Ink 206">
                  <a:extLst>
                    <a:ext uri="{FF2B5EF4-FFF2-40B4-BE49-F238E27FC236}">
                      <a16:creationId xmlns:a16="http://schemas.microsoft.com/office/drawing/2014/main" id="{B722F132-0DA4-4F86-B656-EB8563775CE2}"/>
                    </a:ext>
                  </a:extLst>
                </p14:cNvPr>
                <p14:cNvContentPartPr/>
                <p14:nvPr/>
              </p14:nvContentPartPr>
              <p14:xfrm>
                <a:off x="4268908" y="5886831"/>
                <a:ext cx="124920" cy="359280"/>
              </p14:xfrm>
            </p:contentPart>
          </mc:Choice>
          <mc:Fallback xmlns="">
            <p:pic>
              <p:nvPicPr>
                <p:cNvPr id="207" name="Ink 206">
                  <a:extLst>
                    <a:ext uri="{FF2B5EF4-FFF2-40B4-BE49-F238E27FC236}">
                      <a16:creationId xmlns:a16="http://schemas.microsoft.com/office/drawing/2014/main" id="{B722F132-0DA4-4F86-B656-EB8563775CE2}"/>
                    </a:ext>
                  </a:extLst>
                </p:cNvPr>
                <p:cNvPicPr/>
                <p:nvPr/>
              </p:nvPicPr>
              <p:blipFill>
                <a:blip r:embed="rId210"/>
                <a:stretch>
                  <a:fillRect/>
                </a:stretch>
              </p:blipFill>
              <p:spPr>
                <a:xfrm>
                  <a:off x="4260268" y="5877831"/>
                  <a:ext cx="142560" cy="376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1">
              <p14:nvContentPartPr>
                <p14:cNvPr id="208" name="Ink 207">
                  <a:extLst>
                    <a:ext uri="{FF2B5EF4-FFF2-40B4-BE49-F238E27FC236}">
                      <a16:creationId xmlns:a16="http://schemas.microsoft.com/office/drawing/2014/main" id="{5BB50CD8-4338-42EC-A0F5-A4493367095C}"/>
                    </a:ext>
                  </a:extLst>
                </p14:cNvPr>
                <p14:cNvContentPartPr/>
                <p14:nvPr/>
              </p14:nvContentPartPr>
              <p14:xfrm>
                <a:off x="4367908" y="5833551"/>
                <a:ext cx="274680" cy="250920"/>
              </p14:xfrm>
            </p:contentPart>
          </mc:Choice>
          <mc:Fallback xmlns="">
            <p:pic>
              <p:nvPicPr>
                <p:cNvPr id="208" name="Ink 207">
                  <a:extLst>
                    <a:ext uri="{FF2B5EF4-FFF2-40B4-BE49-F238E27FC236}">
                      <a16:creationId xmlns:a16="http://schemas.microsoft.com/office/drawing/2014/main" id="{5BB50CD8-4338-42EC-A0F5-A4493367095C}"/>
                    </a:ext>
                  </a:extLst>
                </p:cNvPr>
                <p:cNvPicPr/>
                <p:nvPr/>
              </p:nvPicPr>
              <p:blipFill>
                <a:blip r:embed="rId212"/>
                <a:stretch>
                  <a:fillRect/>
                </a:stretch>
              </p:blipFill>
              <p:spPr>
                <a:xfrm>
                  <a:off x="4358908" y="5824551"/>
                  <a:ext cx="292320" cy="268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3">
              <p14:nvContentPartPr>
                <p14:cNvPr id="209" name="Ink 208">
                  <a:extLst>
                    <a:ext uri="{FF2B5EF4-FFF2-40B4-BE49-F238E27FC236}">
                      <a16:creationId xmlns:a16="http://schemas.microsoft.com/office/drawing/2014/main" id="{74D31AFE-762E-43E3-96BA-DF363CC87BAA}"/>
                    </a:ext>
                  </a:extLst>
                </p14:cNvPr>
                <p14:cNvContentPartPr/>
                <p14:nvPr/>
              </p14:nvContentPartPr>
              <p14:xfrm>
                <a:off x="4684348" y="5999511"/>
                <a:ext cx="148320" cy="56880"/>
              </p14:xfrm>
            </p:contentPart>
          </mc:Choice>
          <mc:Fallback xmlns="">
            <p:pic>
              <p:nvPicPr>
                <p:cNvPr id="209" name="Ink 208">
                  <a:extLst>
                    <a:ext uri="{FF2B5EF4-FFF2-40B4-BE49-F238E27FC236}">
                      <a16:creationId xmlns:a16="http://schemas.microsoft.com/office/drawing/2014/main" id="{74D31AFE-762E-43E3-96BA-DF363CC87BAA}"/>
                    </a:ext>
                  </a:extLst>
                </p:cNvPr>
                <p:cNvPicPr/>
                <p:nvPr/>
              </p:nvPicPr>
              <p:blipFill>
                <a:blip r:embed="rId214"/>
                <a:stretch>
                  <a:fillRect/>
                </a:stretch>
              </p:blipFill>
              <p:spPr>
                <a:xfrm>
                  <a:off x="4675348" y="5990871"/>
                  <a:ext cx="165960" cy="745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28" name="Group 227">
            <a:extLst>
              <a:ext uri="{FF2B5EF4-FFF2-40B4-BE49-F238E27FC236}">
                <a16:creationId xmlns:a16="http://schemas.microsoft.com/office/drawing/2014/main" id="{91B618BB-2E64-4E44-9DC5-DC0A1D3B8065}"/>
              </a:ext>
            </a:extLst>
          </p:cNvPr>
          <p:cNvGrpSpPr/>
          <p:nvPr/>
        </p:nvGrpSpPr>
        <p:grpSpPr>
          <a:xfrm>
            <a:off x="7505308" y="20991"/>
            <a:ext cx="1399680" cy="739080"/>
            <a:chOff x="7505308" y="20991"/>
            <a:chExt cx="1399680" cy="7390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15">
              <p14:nvContentPartPr>
                <p14:cNvPr id="220" name="Ink 219">
                  <a:extLst>
                    <a:ext uri="{FF2B5EF4-FFF2-40B4-BE49-F238E27FC236}">
                      <a16:creationId xmlns:a16="http://schemas.microsoft.com/office/drawing/2014/main" id="{DA2467D3-5744-4A4E-B266-FD0923FB42C2}"/>
                    </a:ext>
                  </a:extLst>
                </p14:cNvPr>
                <p14:cNvContentPartPr/>
                <p14:nvPr/>
              </p14:nvContentPartPr>
              <p14:xfrm>
                <a:off x="7505308" y="168591"/>
                <a:ext cx="243720" cy="366120"/>
              </p14:xfrm>
            </p:contentPart>
          </mc:Choice>
          <mc:Fallback xmlns="">
            <p:pic>
              <p:nvPicPr>
                <p:cNvPr id="220" name="Ink 219">
                  <a:extLst>
                    <a:ext uri="{FF2B5EF4-FFF2-40B4-BE49-F238E27FC236}">
                      <a16:creationId xmlns:a16="http://schemas.microsoft.com/office/drawing/2014/main" id="{DA2467D3-5744-4A4E-B266-FD0923FB42C2}"/>
                    </a:ext>
                  </a:extLst>
                </p:cNvPr>
                <p:cNvPicPr/>
                <p:nvPr/>
              </p:nvPicPr>
              <p:blipFill>
                <a:blip r:embed="rId216"/>
                <a:stretch>
                  <a:fillRect/>
                </a:stretch>
              </p:blipFill>
              <p:spPr>
                <a:xfrm>
                  <a:off x="7496668" y="159951"/>
                  <a:ext cx="261360" cy="383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7">
              <p14:nvContentPartPr>
                <p14:cNvPr id="221" name="Ink 220">
                  <a:extLst>
                    <a:ext uri="{FF2B5EF4-FFF2-40B4-BE49-F238E27FC236}">
                      <a16:creationId xmlns:a16="http://schemas.microsoft.com/office/drawing/2014/main" id="{47321A5C-80E3-4A66-85D9-7C39C3B44753}"/>
                    </a:ext>
                  </a:extLst>
                </p14:cNvPr>
                <p14:cNvContentPartPr/>
                <p14:nvPr/>
              </p14:nvContentPartPr>
              <p14:xfrm>
                <a:off x="7518988" y="351471"/>
                <a:ext cx="246600" cy="28440"/>
              </p14:xfrm>
            </p:contentPart>
          </mc:Choice>
          <mc:Fallback xmlns="">
            <p:pic>
              <p:nvPicPr>
                <p:cNvPr id="221" name="Ink 220">
                  <a:extLst>
                    <a:ext uri="{FF2B5EF4-FFF2-40B4-BE49-F238E27FC236}">
                      <a16:creationId xmlns:a16="http://schemas.microsoft.com/office/drawing/2014/main" id="{47321A5C-80E3-4A66-85D9-7C39C3B44753}"/>
                    </a:ext>
                  </a:extLst>
                </p:cNvPr>
                <p:cNvPicPr/>
                <p:nvPr/>
              </p:nvPicPr>
              <p:blipFill>
                <a:blip r:embed="rId218"/>
                <a:stretch>
                  <a:fillRect/>
                </a:stretch>
              </p:blipFill>
              <p:spPr>
                <a:xfrm>
                  <a:off x="7510348" y="342831"/>
                  <a:ext cx="264240" cy="46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9">
              <p14:nvContentPartPr>
                <p14:cNvPr id="222" name="Ink 221">
                  <a:extLst>
                    <a:ext uri="{FF2B5EF4-FFF2-40B4-BE49-F238E27FC236}">
                      <a16:creationId xmlns:a16="http://schemas.microsoft.com/office/drawing/2014/main" id="{D2F4F73D-2D4A-42BA-9AB6-56A828B75555}"/>
                    </a:ext>
                  </a:extLst>
                </p14:cNvPr>
                <p14:cNvContentPartPr/>
                <p14:nvPr/>
              </p14:nvContentPartPr>
              <p14:xfrm>
                <a:off x="7832548" y="477831"/>
                <a:ext cx="66600" cy="113040"/>
              </p14:xfrm>
            </p:contentPart>
          </mc:Choice>
          <mc:Fallback xmlns="">
            <p:pic>
              <p:nvPicPr>
                <p:cNvPr id="222" name="Ink 221">
                  <a:extLst>
                    <a:ext uri="{FF2B5EF4-FFF2-40B4-BE49-F238E27FC236}">
                      <a16:creationId xmlns:a16="http://schemas.microsoft.com/office/drawing/2014/main" id="{D2F4F73D-2D4A-42BA-9AB6-56A828B75555}"/>
                    </a:ext>
                  </a:extLst>
                </p:cNvPr>
                <p:cNvPicPr/>
                <p:nvPr/>
              </p:nvPicPr>
              <p:blipFill>
                <a:blip r:embed="rId220"/>
                <a:stretch>
                  <a:fillRect/>
                </a:stretch>
              </p:blipFill>
              <p:spPr>
                <a:xfrm>
                  <a:off x="7823908" y="469191"/>
                  <a:ext cx="84240" cy="130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1">
              <p14:nvContentPartPr>
                <p14:cNvPr id="223" name="Ink 222">
                  <a:extLst>
                    <a:ext uri="{FF2B5EF4-FFF2-40B4-BE49-F238E27FC236}">
                      <a16:creationId xmlns:a16="http://schemas.microsoft.com/office/drawing/2014/main" id="{E5A64DB9-8CFB-49AF-86E7-8AE6AE23D145}"/>
                    </a:ext>
                  </a:extLst>
                </p14:cNvPr>
                <p14:cNvContentPartPr/>
                <p14:nvPr/>
              </p14:nvContentPartPr>
              <p14:xfrm>
                <a:off x="8039548" y="323391"/>
                <a:ext cx="127080" cy="91800"/>
              </p14:xfrm>
            </p:contentPart>
          </mc:Choice>
          <mc:Fallback xmlns="">
            <p:pic>
              <p:nvPicPr>
                <p:cNvPr id="223" name="Ink 222">
                  <a:extLst>
                    <a:ext uri="{FF2B5EF4-FFF2-40B4-BE49-F238E27FC236}">
                      <a16:creationId xmlns:a16="http://schemas.microsoft.com/office/drawing/2014/main" id="{E5A64DB9-8CFB-49AF-86E7-8AE6AE23D145}"/>
                    </a:ext>
                  </a:extLst>
                </p:cNvPr>
                <p:cNvPicPr/>
                <p:nvPr/>
              </p:nvPicPr>
              <p:blipFill>
                <a:blip r:embed="rId222"/>
                <a:stretch>
                  <a:fillRect/>
                </a:stretch>
              </p:blipFill>
              <p:spPr>
                <a:xfrm>
                  <a:off x="8030548" y="314391"/>
                  <a:ext cx="144720" cy="109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3">
              <p14:nvContentPartPr>
                <p14:cNvPr id="224" name="Ink 223">
                  <a:extLst>
                    <a:ext uri="{FF2B5EF4-FFF2-40B4-BE49-F238E27FC236}">
                      <a16:creationId xmlns:a16="http://schemas.microsoft.com/office/drawing/2014/main" id="{E2BF6B41-5DF3-4F87-B8EC-6804F125D386}"/>
                    </a:ext>
                  </a:extLst>
                </p14:cNvPr>
                <p14:cNvContentPartPr/>
                <p14:nvPr/>
              </p14:nvContentPartPr>
              <p14:xfrm>
                <a:off x="8126668" y="20991"/>
                <a:ext cx="729000" cy="739080"/>
              </p14:xfrm>
            </p:contentPart>
          </mc:Choice>
          <mc:Fallback xmlns="">
            <p:pic>
              <p:nvPicPr>
                <p:cNvPr id="224" name="Ink 223">
                  <a:extLst>
                    <a:ext uri="{FF2B5EF4-FFF2-40B4-BE49-F238E27FC236}">
                      <a16:creationId xmlns:a16="http://schemas.microsoft.com/office/drawing/2014/main" id="{E2BF6B41-5DF3-4F87-B8EC-6804F125D386}"/>
                    </a:ext>
                  </a:extLst>
                </p:cNvPr>
                <p:cNvPicPr/>
                <p:nvPr/>
              </p:nvPicPr>
              <p:blipFill>
                <a:blip r:embed="rId224"/>
                <a:stretch>
                  <a:fillRect/>
                </a:stretch>
              </p:blipFill>
              <p:spPr>
                <a:xfrm>
                  <a:off x="8118028" y="11991"/>
                  <a:ext cx="746640" cy="756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5">
              <p14:nvContentPartPr>
                <p14:cNvPr id="225" name="Ink 224">
                  <a:extLst>
                    <a:ext uri="{FF2B5EF4-FFF2-40B4-BE49-F238E27FC236}">
                      <a16:creationId xmlns:a16="http://schemas.microsoft.com/office/drawing/2014/main" id="{2F1715FC-CD64-4DD8-A189-9585C39177EB}"/>
                    </a:ext>
                  </a:extLst>
                </p14:cNvPr>
                <p14:cNvContentPartPr/>
                <p14:nvPr/>
              </p14:nvContentPartPr>
              <p14:xfrm>
                <a:off x="8609068" y="77151"/>
                <a:ext cx="120240" cy="232560"/>
              </p14:xfrm>
            </p:contentPart>
          </mc:Choice>
          <mc:Fallback xmlns="">
            <p:pic>
              <p:nvPicPr>
                <p:cNvPr id="225" name="Ink 224">
                  <a:extLst>
                    <a:ext uri="{FF2B5EF4-FFF2-40B4-BE49-F238E27FC236}">
                      <a16:creationId xmlns:a16="http://schemas.microsoft.com/office/drawing/2014/main" id="{2F1715FC-CD64-4DD8-A189-9585C39177EB}"/>
                    </a:ext>
                  </a:extLst>
                </p:cNvPr>
                <p:cNvPicPr/>
                <p:nvPr/>
              </p:nvPicPr>
              <p:blipFill>
                <a:blip r:embed="rId226"/>
                <a:stretch>
                  <a:fillRect/>
                </a:stretch>
              </p:blipFill>
              <p:spPr>
                <a:xfrm>
                  <a:off x="8600428" y="68511"/>
                  <a:ext cx="137880" cy="250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7">
              <p14:nvContentPartPr>
                <p14:cNvPr id="226" name="Ink 225">
                  <a:extLst>
                    <a:ext uri="{FF2B5EF4-FFF2-40B4-BE49-F238E27FC236}">
                      <a16:creationId xmlns:a16="http://schemas.microsoft.com/office/drawing/2014/main" id="{FB7DD363-F50C-47AC-8678-D172F097340D}"/>
                    </a:ext>
                  </a:extLst>
                </p14:cNvPr>
                <p14:cNvContentPartPr/>
                <p14:nvPr/>
              </p14:nvContentPartPr>
              <p14:xfrm>
                <a:off x="8355988" y="323391"/>
                <a:ext cx="549000" cy="49320"/>
              </p14:xfrm>
            </p:contentPart>
          </mc:Choice>
          <mc:Fallback xmlns="">
            <p:pic>
              <p:nvPicPr>
                <p:cNvPr id="226" name="Ink 225">
                  <a:extLst>
                    <a:ext uri="{FF2B5EF4-FFF2-40B4-BE49-F238E27FC236}">
                      <a16:creationId xmlns:a16="http://schemas.microsoft.com/office/drawing/2014/main" id="{FB7DD363-F50C-47AC-8678-D172F097340D}"/>
                    </a:ext>
                  </a:extLst>
                </p:cNvPr>
                <p:cNvPicPr/>
                <p:nvPr/>
              </p:nvPicPr>
              <p:blipFill>
                <a:blip r:embed="rId228"/>
                <a:stretch>
                  <a:fillRect/>
                </a:stretch>
              </p:blipFill>
              <p:spPr>
                <a:xfrm>
                  <a:off x="8347348" y="314391"/>
                  <a:ext cx="566640" cy="66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9">
              <p14:nvContentPartPr>
                <p14:cNvPr id="227" name="Ink 226">
                  <a:extLst>
                    <a:ext uri="{FF2B5EF4-FFF2-40B4-BE49-F238E27FC236}">
                      <a16:creationId xmlns:a16="http://schemas.microsoft.com/office/drawing/2014/main" id="{70BADB97-21AD-4C0C-B9D4-C9952444DF6F}"/>
                    </a:ext>
                  </a:extLst>
                </p14:cNvPr>
                <p14:cNvContentPartPr/>
                <p14:nvPr/>
              </p14:nvContentPartPr>
              <p14:xfrm>
                <a:off x="8461108" y="492231"/>
                <a:ext cx="338760" cy="168480"/>
              </p14:xfrm>
            </p:contentPart>
          </mc:Choice>
          <mc:Fallback xmlns="">
            <p:pic>
              <p:nvPicPr>
                <p:cNvPr id="227" name="Ink 226">
                  <a:extLst>
                    <a:ext uri="{FF2B5EF4-FFF2-40B4-BE49-F238E27FC236}">
                      <a16:creationId xmlns:a16="http://schemas.microsoft.com/office/drawing/2014/main" id="{70BADB97-21AD-4C0C-B9D4-C9952444DF6F}"/>
                    </a:ext>
                  </a:extLst>
                </p:cNvPr>
                <p:cNvPicPr/>
                <p:nvPr/>
              </p:nvPicPr>
              <p:blipFill>
                <a:blip r:embed="rId230"/>
                <a:stretch>
                  <a:fillRect/>
                </a:stretch>
              </p:blipFill>
              <p:spPr>
                <a:xfrm>
                  <a:off x="8452108" y="483231"/>
                  <a:ext cx="356400" cy="18612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231">
            <p14:nvContentPartPr>
              <p14:cNvPr id="229" name="Ink 228">
                <a:extLst>
                  <a:ext uri="{FF2B5EF4-FFF2-40B4-BE49-F238E27FC236}">
                    <a16:creationId xmlns:a16="http://schemas.microsoft.com/office/drawing/2014/main" id="{D64CA944-74BD-4FE5-878A-C84C254A2C92}"/>
                  </a:ext>
                </a:extLst>
              </p14:cNvPr>
              <p14:cNvContentPartPr/>
              <p14:nvPr/>
            </p14:nvContentPartPr>
            <p14:xfrm>
              <a:off x="2384308" y="3439551"/>
              <a:ext cx="14400" cy="84600"/>
            </p14:xfrm>
          </p:contentPart>
        </mc:Choice>
        <mc:Fallback xmlns="">
          <p:pic>
            <p:nvPicPr>
              <p:cNvPr id="229" name="Ink 228">
                <a:extLst>
                  <a:ext uri="{FF2B5EF4-FFF2-40B4-BE49-F238E27FC236}">
                    <a16:creationId xmlns:a16="http://schemas.microsoft.com/office/drawing/2014/main" id="{D64CA944-74BD-4FE5-878A-C84C254A2C92}"/>
                  </a:ext>
                </a:extLst>
              </p:cNvPr>
              <p:cNvPicPr/>
              <p:nvPr/>
            </p:nvPicPr>
            <p:blipFill>
              <a:blip r:embed="rId232"/>
              <a:stretch>
                <a:fillRect/>
              </a:stretch>
            </p:blipFill>
            <p:spPr>
              <a:xfrm>
                <a:off x="2375308" y="3430551"/>
                <a:ext cx="32040" cy="102240"/>
              </a:xfrm>
              <a:prstGeom prst="rect">
                <a:avLst/>
              </a:prstGeom>
            </p:spPr>
          </p:pic>
        </mc:Fallback>
      </mc:AlternateContent>
      <p:grpSp>
        <p:nvGrpSpPr>
          <p:cNvPr id="238" name="Group 237">
            <a:extLst>
              <a:ext uri="{FF2B5EF4-FFF2-40B4-BE49-F238E27FC236}">
                <a16:creationId xmlns:a16="http://schemas.microsoft.com/office/drawing/2014/main" id="{12A7A1AD-D6C7-4FF5-BD41-F8CD061E66BC}"/>
              </a:ext>
            </a:extLst>
          </p:cNvPr>
          <p:cNvGrpSpPr/>
          <p:nvPr/>
        </p:nvGrpSpPr>
        <p:grpSpPr>
          <a:xfrm>
            <a:off x="2623348" y="2975151"/>
            <a:ext cx="991800" cy="675720"/>
            <a:chOff x="2623348" y="2975151"/>
            <a:chExt cx="991800" cy="6757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33">
              <p14:nvContentPartPr>
                <p14:cNvPr id="230" name="Ink 229">
                  <a:extLst>
                    <a:ext uri="{FF2B5EF4-FFF2-40B4-BE49-F238E27FC236}">
                      <a16:creationId xmlns:a16="http://schemas.microsoft.com/office/drawing/2014/main" id="{0FC2660D-DD6D-43ED-B32D-305665DC2883}"/>
                    </a:ext>
                  </a:extLst>
                </p14:cNvPr>
                <p14:cNvContentPartPr/>
                <p14:nvPr/>
              </p14:nvContentPartPr>
              <p14:xfrm>
                <a:off x="2623348" y="3052191"/>
                <a:ext cx="98280" cy="598680"/>
              </p14:xfrm>
            </p:contentPart>
          </mc:Choice>
          <mc:Fallback xmlns="">
            <p:pic>
              <p:nvPicPr>
                <p:cNvPr id="230" name="Ink 229">
                  <a:extLst>
                    <a:ext uri="{FF2B5EF4-FFF2-40B4-BE49-F238E27FC236}">
                      <a16:creationId xmlns:a16="http://schemas.microsoft.com/office/drawing/2014/main" id="{0FC2660D-DD6D-43ED-B32D-305665DC2883}"/>
                    </a:ext>
                  </a:extLst>
                </p:cNvPr>
                <p:cNvPicPr/>
                <p:nvPr/>
              </p:nvPicPr>
              <p:blipFill>
                <a:blip r:embed="rId234"/>
                <a:stretch>
                  <a:fillRect/>
                </a:stretch>
              </p:blipFill>
              <p:spPr>
                <a:xfrm>
                  <a:off x="2614708" y="3043551"/>
                  <a:ext cx="115920" cy="616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5">
              <p14:nvContentPartPr>
                <p14:cNvPr id="231" name="Ink 230">
                  <a:extLst>
                    <a:ext uri="{FF2B5EF4-FFF2-40B4-BE49-F238E27FC236}">
                      <a16:creationId xmlns:a16="http://schemas.microsoft.com/office/drawing/2014/main" id="{2E340696-5D67-482B-A5F4-9CC9D39830A3}"/>
                    </a:ext>
                  </a:extLst>
                </p14:cNvPr>
                <p14:cNvContentPartPr/>
                <p14:nvPr/>
              </p14:nvContentPartPr>
              <p14:xfrm>
                <a:off x="2750068" y="3193311"/>
                <a:ext cx="21600" cy="147960"/>
              </p14:xfrm>
            </p:contentPart>
          </mc:Choice>
          <mc:Fallback xmlns="">
            <p:pic>
              <p:nvPicPr>
                <p:cNvPr id="231" name="Ink 230">
                  <a:extLst>
                    <a:ext uri="{FF2B5EF4-FFF2-40B4-BE49-F238E27FC236}">
                      <a16:creationId xmlns:a16="http://schemas.microsoft.com/office/drawing/2014/main" id="{2E340696-5D67-482B-A5F4-9CC9D39830A3}"/>
                    </a:ext>
                  </a:extLst>
                </p:cNvPr>
                <p:cNvPicPr/>
                <p:nvPr/>
              </p:nvPicPr>
              <p:blipFill>
                <a:blip r:embed="rId236"/>
                <a:stretch>
                  <a:fillRect/>
                </a:stretch>
              </p:blipFill>
              <p:spPr>
                <a:xfrm>
                  <a:off x="2741068" y="3184311"/>
                  <a:ext cx="39240" cy="165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7">
              <p14:nvContentPartPr>
                <p14:cNvPr id="232" name="Ink 231">
                  <a:extLst>
                    <a:ext uri="{FF2B5EF4-FFF2-40B4-BE49-F238E27FC236}">
                      <a16:creationId xmlns:a16="http://schemas.microsoft.com/office/drawing/2014/main" id="{AE923CA6-FD09-41DD-8178-96A7C79905D5}"/>
                    </a:ext>
                  </a:extLst>
                </p14:cNvPr>
                <p14:cNvContentPartPr/>
                <p14:nvPr/>
              </p14:nvContentPartPr>
              <p14:xfrm>
                <a:off x="2806228" y="3129951"/>
                <a:ext cx="141120" cy="70560"/>
              </p14:xfrm>
            </p:contentPart>
          </mc:Choice>
          <mc:Fallback xmlns="">
            <p:pic>
              <p:nvPicPr>
                <p:cNvPr id="232" name="Ink 231">
                  <a:extLst>
                    <a:ext uri="{FF2B5EF4-FFF2-40B4-BE49-F238E27FC236}">
                      <a16:creationId xmlns:a16="http://schemas.microsoft.com/office/drawing/2014/main" id="{AE923CA6-FD09-41DD-8178-96A7C79905D5}"/>
                    </a:ext>
                  </a:extLst>
                </p:cNvPr>
                <p:cNvPicPr/>
                <p:nvPr/>
              </p:nvPicPr>
              <p:blipFill>
                <a:blip r:embed="rId238"/>
                <a:stretch>
                  <a:fillRect/>
                </a:stretch>
              </p:blipFill>
              <p:spPr>
                <a:xfrm>
                  <a:off x="2797588" y="3120951"/>
                  <a:ext cx="158760" cy="88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9">
              <p14:nvContentPartPr>
                <p14:cNvPr id="233" name="Ink 232">
                  <a:extLst>
                    <a:ext uri="{FF2B5EF4-FFF2-40B4-BE49-F238E27FC236}">
                      <a16:creationId xmlns:a16="http://schemas.microsoft.com/office/drawing/2014/main" id="{A8E93453-0CDC-4E98-AE56-9F1299711E0B}"/>
                    </a:ext>
                  </a:extLst>
                </p14:cNvPr>
                <p14:cNvContentPartPr/>
                <p14:nvPr/>
              </p14:nvContentPartPr>
              <p14:xfrm>
                <a:off x="2989108" y="3097551"/>
                <a:ext cx="222480" cy="82080"/>
              </p14:xfrm>
            </p:contentPart>
          </mc:Choice>
          <mc:Fallback xmlns="">
            <p:pic>
              <p:nvPicPr>
                <p:cNvPr id="233" name="Ink 232">
                  <a:extLst>
                    <a:ext uri="{FF2B5EF4-FFF2-40B4-BE49-F238E27FC236}">
                      <a16:creationId xmlns:a16="http://schemas.microsoft.com/office/drawing/2014/main" id="{A8E93453-0CDC-4E98-AE56-9F1299711E0B}"/>
                    </a:ext>
                  </a:extLst>
                </p:cNvPr>
                <p:cNvPicPr/>
                <p:nvPr/>
              </p:nvPicPr>
              <p:blipFill>
                <a:blip r:embed="rId240"/>
                <a:stretch>
                  <a:fillRect/>
                </a:stretch>
              </p:blipFill>
              <p:spPr>
                <a:xfrm>
                  <a:off x="2980108" y="3088551"/>
                  <a:ext cx="240120" cy="99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1">
              <p14:nvContentPartPr>
                <p14:cNvPr id="234" name="Ink 233">
                  <a:extLst>
                    <a:ext uri="{FF2B5EF4-FFF2-40B4-BE49-F238E27FC236}">
                      <a16:creationId xmlns:a16="http://schemas.microsoft.com/office/drawing/2014/main" id="{AFFA25CE-6653-4D16-B5DA-7023EAF513D3}"/>
                    </a:ext>
                  </a:extLst>
                </p14:cNvPr>
                <p14:cNvContentPartPr/>
                <p14:nvPr/>
              </p14:nvContentPartPr>
              <p14:xfrm>
                <a:off x="3200068" y="2975151"/>
                <a:ext cx="415080" cy="281880"/>
              </p14:xfrm>
            </p:contentPart>
          </mc:Choice>
          <mc:Fallback xmlns="">
            <p:pic>
              <p:nvPicPr>
                <p:cNvPr id="234" name="Ink 233">
                  <a:extLst>
                    <a:ext uri="{FF2B5EF4-FFF2-40B4-BE49-F238E27FC236}">
                      <a16:creationId xmlns:a16="http://schemas.microsoft.com/office/drawing/2014/main" id="{AFFA25CE-6653-4D16-B5DA-7023EAF513D3}"/>
                    </a:ext>
                  </a:extLst>
                </p:cNvPr>
                <p:cNvPicPr/>
                <p:nvPr/>
              </p:nvPicPr>
              <p:blipFill>
                <a:blip r:embed="rId242"/>
                <a:stretch>
                  <a:fillRect/>
                </a:stretch>
              </p:blipFill>
              <p:spPr>
                <a:xfrm>
                  <a:off x="3191428" y="2966151"/>
                  <a:ext cx="432720" cy="299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3">
              <p14:nvContentPartPr>
                <p14:cNvPr id="235" name="Ink 234">
                  <a:extLst>
                    <a:ext uri="{FF2B5EF4-FFF2-40B4-BE49-F238E27FC236}">
                      <a16:creationId xmlns:a16="http://schemas.microsoft.com/office/drawing/2014/main" id="{622D586A-0B20-44FC-8AC5-EF53D06A037E}"/>
                    </a:ext>
                  </a:extLst>
                </p14:cNvPr>
                <p14:cNvContentPartPr/>
                <p14:nvPr/>
              </p14:nvContentPartPr>
              <p14:xfrm>
                <a:off x="3319588" y="3101871"/>
                <a:ext cx="127080" cy="92160"/>
              </p14:xfrm>
            </p:contentPart>
          </mc:Choice>
          <mc:Fallback xmlns="">
            <p:pic>
              <p:nvPicPr>
                <p:cNvPr id="235" name="Ink 234">
                  <a:extLst>
                    <a:ext uri="{FF2B5EF4-FFF2-40B4-BE49-F238E27FC236}">
                      <a16:creationId xmlns:a16="http://schemas.microsoft.com/office/drawing/2014/main" id="{622D586A-0B20-44FC-8AC5-EF53D06A037E}"/>
                    </a:ext>
                  </a:extLst>
                </p:cNvPr>
                <p:cNvPicPr/>
                <p:nvPr/>
              </p:nvPicPr>
              <p:blipFill>
                <a:blip r:embed="rId244"/>
                <a:stretch>
                  <a:fillRect/>
                </a:stretch>
              </p:blipFill>
              <p:spPr>
                <a:xfrm>
                  <a:off x="3310948" y="3092871"/>
                  <a:ext cx="144720" cy="109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5">
              <p14:nvContentPartPr>
                <p14:cNvPr id="236" name="Ink 235">
                  <a:extLst>
                    <a:ext uri="{FF2B5EF4-FFF2-40B4-BE49-F238E27FC236}">
                      <a16:creationId xmlns:a16="http://schemas.microsoft.com/office/drawing/2014/main" id="{BA7B4A95-A5C4-4B86-A9F4-6C0042F1C2C6}"/>
                    </a:ext>
                  </a:extLst>
                </p14:cNvPr>
                <p14:cNvContentPartPr/>
                <p14:nvPr/>
              </p14:nvContentPartPr>
              <p14:xfrm>
                <a:off x="3453508" y="3165231"/>
                <a:ext cx="35640" cy="49680"/>
              </p14:xfrm>
            </p:contentPart>
          </mc:Choice>
          <mc:Fallback xmlns="">
            <p:pic>
              <p:nvPicPr>
                <p:cNvPr id="236" name="Ink 235">
                  <a:extLst>
                    <a:ext uri="{FF2B5EF4-FFF2-40B4-BE49-F238E27FC236}">
                      <a16:creationId xmlns:a16="http://schemas.microsoft.com/office/drawing/2014/main" id="{BA7B4A95-A5C4-4B86-A9F4-6C0042F1C2C6}"/>
                    </a:ext>
                  </a:extLst>
                </p:cNvPr>
                <p:cNvPicPr/>
                <p:nvPr/>
              </p:nvPicPr>
              <p:blipFill>
                <a:blip r:embed="rId246"/>
                <a:stretch>
                  <a:fillRect/>
                </a:stretch>
              </p:blipFill>
              <p:spPr>
                <a:xfrm>
                  <a:off x="3444508" y="3156231"/>
                  <a:ext cx="53280" cy="67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7">
              <p14:nvContentPartPr>
                <p14:cNvPr id="237" name="Ink 236">
                  <a:extLst>
                    <a:ext uri="{FF2B5EF4-FFF2-40B4-BE49-F238E27FC236}">
                      <a16:creationId xmlns:a16="http://schemas.microsoft.com/office/drawing/2014/main" id="{3314F75C-2110-4AEB-AB15-5D1C4B83B2C1}"/>
                    </a:ext>
                  </a:extLst>
                </p14:cNvPr>
                <p14:cNvContentPartPr/>
                <p14:nvPr/>
              </p14:nvContentPartPr>
              <p14:xfrm>
                <a:off x="3516508" y="3094671"/>
                <a:ext cx="84960" cy="183240"/>
              </p14:xfrm>
            </p:contentPart>
          </mc:Choice>
          <mc:Fallback xmlns="">
            <p:pic>
              <p:nvPicPr>
                <p:cNvPr id="237" name="Ink 236">
                  <a:extLst>
                    <a:ext uri="{FF2B5EF4-FFF2-40B4-BE49-F238E27FC236}">
                      <a16:creationId xmlns:a16="http://schemas.microsoft.com/office/drawing/2014/main" id="{3314F75C-2110-4AEB-AB15-5D1C4B83B2C1}"/>
                    </a:ext>
                  </a:extLst>
                </p:cNvPr>
                <p:cNvPicPr/>
                <p:nvPr/>
              </p:nvPicPr>
              <p:blipFill>
                <a:blip r:embed="rId248"/>
                <a:stretch>
                  <a:fillRect/>
                </a:stretch>
              </p:blipFill>
              <p:spPr>
                <a:xfrm>
                  <a:off x="3507868" y="3086031"/>
                  <a:ext cx="102600" cy="2008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57" name="Group 256">
            <a:extLst>
              <a:ext uri="{FF2B5EF4-FFF2-40B4-BE49-F238E27FC236}">
                <a16:creationId xmlns:a16="http://schemas.microsoft.com/office/drawing/2014/main" id="{0FFADCAB-9AD9-4688-A13C-F403BDA6125E}"/>
              </a:ext>
            </a:extLst>
          </p:cNvPr>
          <p:cNvGrpSpPr/>
          <p:nvPr/>
        </p:nvGrpSpPr>
        <p:grpSpPr>
          <a:xfrm>
            <a:off x="4064788" y="3382671"/>
            <a:ext cx="1485000" cy="366480"/>
            <a:chOff x="4064788" y="3382671"/>
            <a:chExt cx="1485000" cy="3664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49">
              <p14:nvContentPartPr>
                <p14:cNvPr id="239" name="Ink 238">
                  <a:extLst>
                    <a:ext uri="{FF2B5EF4-FFF2-40B4-BE49-F238E27FC236}">
                      <a16:creationId xmlns:a16="http://schemas.microsoft.com/office/drawing/2014/main" id="{B7B79E75-2D00-494B-A0CA-30E076425BEE}"/>
                    </a:ext>
                  </a:extLst>
                </p14:cNvPr>
                <p14:cNvContentPartPr/>
                <p14:nvPr/>
              </p14:nvContentPartPr>
              <p14:xfrm>
                <a:off x="4064788" y="3488511"/>
                <a:ext cx="134640" cy="260640"/>
              </p14:xfrm>
            </p:contentPart>
          </mc:Choice>
          <mc:Fallback xmlns="">
            <p:pic>
              <p:nvPicPr>
                <p:cNvPr id="239" name="Ink 238">
                  <a:extLst>
                    <a:ext uri="{FF2B5EF4-FFF2-40B4-BE49-F238E27FC236}">
                      <a16:creationId xmlns:a16="http://schemas.microsoft.com/office/drawing/2014/main" id="{B7B79E75-2D00-494B-A0CA-30E076425BEE}"/>
                    </a:ext>
                  </a:extLst>
                </p:cNvPr>
                <p:cNvPicPr/>
                <p:nvPr/>
              </p:nvPicPr>
              <p:blipFill>
                <a:blip r:embed="rId250"/>
                <a:stretch>
                  <a:fillRect/>
                </a:stretch>
              </p:blipFill>
              <p:spPr>
                <a:xfrm>
                  <a:off x="4056148" y="3479871"/>
                  <a:ext cx="152280" cy="278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1">
              <p14:nvContentPartPr>
                <p14:cNvPr id="240" name="Ink 239">
                  <a:extLst>
                    <a:ext uri="{FF2B5EF4-FFF2-40B4-BE49-F238E27FC236}">
                      <a16:creationId xmlns:a16="http://schemas.microsoft.com/office/drawing/2014/main" id="{361596D0-4AFE-4551-BB23-8185020928C3}"/>
                    </a:ext>
                  </a:extLst>
                </p14:cNvPr>
                <p14:cNvContentPartPr/>
                <p14:nvPr/>
              </p14:nvContentPartPr>
              <p14:xfrm>
                <a:off x="4283308" y="3586791"/>
                <a:ext cx="113040" cy="106200"/>
              </p14:xfrm>
            </p:contentPart>
          </mc:Choice>
          <mc:Fallback xmlns="">
            <p:pic>
              <p:nvPicPr>
                <p:cNvPr id="240" name="Ink 239">
                  <a:extLst>
                    <a:ext uri="{FF2B5EF4-FFF2-40B4-BE49-F238E27FC236}">
                      <a16:creationId xmlns:a16="http://schemas.microsoft.com/office/drawing/2014/main" id="{361596D0-4AFE-4551-BB23-8185020928C3}"/>
                    </a:ext>
                  </a:extLst>
                </p:cNvPr>
                <p:cNvPicPr/>
                <p:nvPr/>
              </p:nvPicPr>
              <p:blipFill>
                <a:blip r:embed="rId252"/>
                <a:stretch>
                  <a:fillRect/>
                </a:stretch>
              </p:blipFill>
              <p:spPr>
                <a:xfrm>
                  <a:off x="4274668" y="3578151"/>
                  <a:ext cx="130680" cy="123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3">
              <p14:nvContentPartPr>
                <p14:cNvPr id="241" name="Ink 240">
                  <a:extLst>
                    <a:ext uri="{FF2B5EF4-FFF2-40B4-BE49-F238E27FC236}">
                      <a16:creationId xmlns:a16="http://schemas.microsoft.com/office/drawing/2014/main" id="{C7F4F956-5AB5-46DC-80F3-5447C3A5B110}"/>
                    </a:ext>
                  </a:extLst>
                </p14:cNvPr>
                <p14:cNvContentPartPr/>
                <p14:nvPr/>
              </p14:nvContentPartPr>
              <p14:xfrm>
                <a:off x="4494628" y="3579951"/>
                <a:ext cx="176040" cy="84600"/>
              </p14:xfrm>
            </p:contentPart>
          </mc:Choice>
          <mc:Fallback xmlns="">
            <p:pic>
              <p:nvPicPr>
                <p:cNvPr id="241" name="Ink 240">
                  <a:extLst>
                    <a:ext uri="{FF2B5EF4-FFF2-40B4-BE49-F238E27FC236}">
                      <a16:creationId xmlns:a16="http://schemas.microsoft.com/office/drawing/2014/main" id="{C7F4F956-5AB5-46DC-80F3-5447C3A5B110}"/>
                    </a:ext>
                  </a:extLst>
                </p:cNvPr>
                <p:cNvPicPr/>
                <p:nvPr/>
              </p:nvPicPr>
              <p:blipFill>
                <a:blip r:embed="rId254"/>
                <a:stretch>
                  <a:fillRect/>
                </a:stretch>
              </p:blipFill>
              <p:spPr>
                <a:xfrm>
                  <a:off x="4485628" y="3571311"/>
                  <a:ext cx="193680" cy="102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5">
              <p14:nvContentPartPr>
                <p14:cNvPr id="242" name="Ink 241">
                  <a:extLst>
                    <a:ext uri="{FF2B5EF4-FFF2-40B4-BE49-F238E27FC236}">
                      <a16:creationId xmlns:a16="http://schemas.microsoft.com/office/drawing/2014/main" id="{CA699502-26AE-4093-A034-BADBBBBF9E53}"/>
                    </a:ext>
                  </a:extLst>
                </p14:cNvPr>
                <p14:cNvContentPartPr/>
                <p14:nvPr/>
              </p14:nvContentPartPr>
              <p14:xfrm>
                <a:off x="4698388" y="3505071"/>
                <a:ext cx="257760" cy="131760"/>
              </p14:xfrm>
            </p:contentPart>
          </mc:Choice>
          <mc:Fallback xmlns="">
            <p:pic>
              <p:nvPicPr>
                <p:cNvPr id="242" name="Ink 241">
                  <a:extLst>
                    <a:ext uri="{FF2B5EF4-FFF2-40B4-BE49-F238E27FC236}">
                      <a16:creationId xmlns:a16="http://schemas.microsoft.com/office/drawing/2014/main" id="{CA699502-26AE-4093-A034-BADBBBBF9E53}"/>
                    </a:ext>
                  </a:extLst>
                </p:cNvPr>
                <p:cNvPicPr/>
                <p:nvPr/>
              </p:nvPicPr>
              <p:blipFill>
                <a:blip r:embed="rId256"/>
                <a:stretch>
                  <a:fillRect/>
                </a:stretch>
              </p:blipFill>
              <p:spPr>
                <a:xfrm>
                  <a:off x="4689748" y="3496071"/>
                  <a:ext cx="275400" cy="149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7">
              <p14:nvContentPartPr>
                <p14:cNvPr id="243" name="Ink 242">
                  <a:extLst>
                    <a:ext uri="{FF2B5EF4-FFF2-40B4-BE49-F238E27FC236}">
                      <a16:creationId xmlns:a16="http://schemas.microsoft.com/office/drawing/2014/main" id="{3D5C06BC-6E13-43EE-AAEF-497D1EFEE0D0}"/>
                    </a:ext>
                  </a:extLst>
                </p14:cNvPr>
                <p14:cNvContentPartPr/>
                <p14:nvPr/>
              </p14:nvContentPartPr>
              <p14:xfrm>
                <a:off x="5022028" y="3382671"/>
                <a:ext cx="419760" cy="282600"/>
              </p14:xfrm>
            </p:contentPart>
          </mc:Choice>
          <mc:Fallback xmlns="">
            <p:pic>
              <p:nvPicPr>
                <p:cNvPr id="243" name="Ink 242">
                  <a:extLst>
                    <a:ext uri="{FF2B5EF4-FFF2-40B4-BE49-F238E27FC236}">
                      <a16:creationId xmlns:a16="http://schemas.microsoft.com/office/drawing/2014/main" id="{3D5C06BC-6E13-43EE-AAEF-497D1EFEE0D0}"/>
                    </a:ext>
                  </a:extLst>
                </p:cNvPr>
                <p:cNvPicPr/>
                <p:nvPr/>
              </p:nvPicPr>
              <p:blipFill>
                <a:blip r:embed="rId258"/>
                <a:stretch>
                  <a:fillRect/>
                </a:stretch>
              </p:blipFill>
              <p:spPr>
                <a:xfrm>
                  <a:off x="5013028" y="3374031"/>
                  <a:ext cx="437400" cy="300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9">
              <p14:nvContentPartPr>
                <p14:cNvPr id="244" name="Ink 243">
                  <a:extLst>
                    <a:ext uri="{FF2B5EF4-FFF2-40B4-BE49-F238E27FC236}">
                      <a16:creationId xmlns:a16="http://schemas.microsoft.com/office/drawing/2014/main" id="{F978CF59-F829-4061-848B-77C4FE019043}"/>
                    </a:ext>
                  </a:extLst>
                </p14:cNvPr>
                <p14:cNvContentPartPr/>
                <p14:nvPr/>
              </p14:nvContentPartPr>
              <p14:xfrm>
                <a:off x="5155588" y="3467631"/>
                <a:ext cx="119880" cy="197280"/>
              </p14:xfrm>
            </p:contentPart>
          </mc:Choice>
          <mc:Fallback xmlns="">
            <p:pic>
              <p:nvPicPr>
                <p:cNvPr id="244" name="Ink 243">
                  <a:extLst>
                    <a:ext uri="{FF2B5EF4-FFF2-40B4-BE49-F238E27FC236}">
                      <a16:creationId xmlns:a16="http://schemas.microsoft.com/office/drawing/2014/main" id="{F978CF59-F829-4061-848B-77C4FE019043}"/>
                    </a:ext>
                  </a:extLst>
                </p:cNvPr>
                <p:cNvPicPr/>
                <p:nvPr/>
              </p:nvPicPr>
              <p:blipFill>
                <a:blip r:embed="rId260"/>
                <a:stretch>
                  <a:fillRect/>
                </a:stretch>
              </p:blipFill>
              <p:spPr>
                <a:xfrm>
                  <a:off x="5146948" y="3458631"/>
                  <a:ext cx="137520" cy="214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1">
              <p14:nvContentPartPr>
                <p14:cNvPr id="245" name="Ink 244">
                  <a:extLst>
                    <a:ext uri="{FF2B5EF4-FFF2-40B4-BE49-F238E27FC236}">
                      <a16:creationId xmlns:a16="http://schemas.microsoft.com/office/drawing/2014/main" id="{7EDEEA02-ABC0-4C0E-A3FB-DE2019607C13}"/>
                    </a:ext>
                  </a:extLst>
                </p14:cNvPr>
                <p14:cNvContentPartPr/>
                <p14:nvPr/>
              </p14:nvContentPartPr>
              <p14:xfrm>
                <a:off x="5254228" y="3628911"/>
                <a:ext cx="70920" cy="61920"/>
              </p14:xfrm>
            </p:contentPart>
          </mc:Choice>
          <mc:Fallback xmlns="">
            <p:pic>
              <p:nvPicPr>
                <p:cNvPr id="245" name="Ink 244">
                  <a:extLst>
                    <a:ext uri="{FF2B5EF4-FFF2-40B4-BE49-F238E27FC236}">
                      <a16:creationId xmlns:a16="http://schemas.microsoft.com/office/drawing/2014/main" id="{7EDEEA02-ABC0-4C0E-A3FB-DE2019607C13}"/>
                    </a:ext>
                  </a:extLst>
                </p:cNvPr>
                <p:cNvPicPr/>
                <p:nvPr/>
              </p:nvPicPr>
              <p:blipFill>
                <a:blip r:embed="rId262"/>
                <a:stretch>
                  <a:fillRect/>
                </a:stretch>
              </p:blipFill>
              <p:spPr>
                <a:xfrm>
                  <a:off x="5245228" y="3619911"/>
                  <a:ext cx="88560" cy="79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3">
              <p14:nvContentPartPr>
                <p14:cNvPr id="246" name="Ink 245">
                  <a:extLst>
                    <a:ext uri="{FF2B5EF4-FFF2-40B4-BE49-F238E27FC236}">
                      <a16:creationId xmlns:a16="http://schemas.microsoft.com/office/drawing/2014/main" id="{10553F92-325D-4D96-8D1D-7C11D4CD77E7}"/>
                    </a:ext>
                  </a:extLst>
                </p14:cNvPr>
                <p14:cNvContentPartPr/>
                <p14:nvPr/>
              </p14:nvContentPartPr>
              <p14:xfrm>
                <a:off x="5375908" y="3470511"/>
                <a:ext cx="173880" cy="208440"/>
              </p14:xfrm>
            </p:contentPart>
          </mc:Choice>
          <mc:Fallback xmlns="">
            <p:pic>
              <p:nvPicPr>
                <p:cNvPr id="246" name="Ink 245">
                  <a:extLst>
                    <a:ext uri="{FF2B5EF4-FFF2-40B4-BE49-F238E27FC236}">
                      <a16:creationId xmlns:a16="http://schemas.microsoft.com/office/drawing/2014/main" id="{10553F92-325D-4D96-8D1D-7C11D4CD77E7}"/>
                    </a:ext>
                  </a:extLst>
                </p:cNvPr>
                <p:cNvPicPr/>
                <p:nvPr/>
              </p:nvPicPr>
              <p:blipFill>
                <a:blip r:embed="rId264"/>
                <a:stretch>
                  <a:fillRect/>
                </a:stretch>
              </p:blipFill>
              <p:spPr>
                <a:xfrm>
                  <a:off x="5367268" y="3461511"/>
                  <a:ext cx="191520" cy="2260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56" name="Group 255">
            <a:extLst>
              <a:ext uri="{FF2B5EF4-FFF2-40B4-BE49-F238E27FC236}">
                <a16:creationId xmlns:a16="http://schemas.microsoft.com/office/drawing/2014/main" id="{034D3E46-D8C5-4BF2-90A9-055CAFE303A6}"/>
              </a:ext>
            </a:extLst>
          </p:cNvPr>
          <p:cNvGrpSpPr/>
          <p:nvPr/>
        </p:nvGrpSpPr>
        <p:grpSpPr>
          <a:xfrm>
            <a:off x="6274108" y="3417591"/>
            <a:ext cx="1386000" cy="289440"/>
            <a:chOff x="6274108" y="3417591"/>
            <a:chExt cx="1386000" cy="2894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65">
              <p14:nvContentPartPr>
                <p14:cNvPr id="247" name="Ink 246">
                  <a:extLst>
                    <a:ext uri="{FF2B5EF4-FFF2-40B4-BE49-F238E27FC236}">
                      <a16:creationId xmlns:a16="http://schemas.microsoft.com/office/drawing/2014/main" id="{8B523D64-CDD3-4BB6-A61B-2C6131676E45}"/>
                    </a:ext>
                  </a:extLst>
                </p14:cNvPr>
                <p14:cNvContentPartPr/>
                <p14:nvPr/>
              </p14:nvContentPartPr>
              <p14:xfrm>
                <a:off x="6274108" y="3426591"/>
                <a:ext cx="274680" cy="280440"/>
              </p14:xfrm>
            </p:contentPart>
          </mc:Choice>
          <mc:Fallback xmlns="">
            <p:pic>
              <p:nvPicPr>
                <p:cNvPr id="247" name="Ink 246">
                  <a:extLst>
                    <a:ext uri="{FF2B5EF4-FFF2-40B4-BE49-F238E27FC236}">
                      <a16:creationId xmlns:a16="http://schemas.microsoft.com/office/drawing/2014/main" id="{8B523D64-CDD3-4BB6-A61B-2C6131676E45}"/>
                    </a:ext>
                  </a:extLst>
                </p:cNvPr>
                <p:cNvPicPr/>
                <p:nvPr/>
              </p:nvPicPr>
              <p:blipFill>
                <a:blip r:embed="rId266"/>
                <a:stretch>
                  <a:fillRect/>
                </a:stretch>
              </p:blipFill>
              <p:spPr>
                <a:xfrm>
                  <a:off x="6265108" y="3417591"/>
                  <a:ext cx="292320" cy="298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7">
              <p14:nvContentPartPr>
                <p14:cNvPr id="248" name="Ink 247">
                  <a:extLst>
                    <a:ext uri="{FF2B5EF4-FFF2-40B4-BE49-F238E27FC236}">
                      <a16:creationId xmlns:a16="http://schemas.microsoft.com/office/drawing/2014/main" id="{02A1E12C-73DA-48F4-AC3A-5A1959921DF8}"/>
                    </a:ext>
                  </a:extLst>
                </p14:cNvPr>
                <p14:cNvContentPartPr/>
                <p14:nvPr/>
              </p14:nvContentPartPr>
              <p14:xfrm>
                <a:off x="6689188" y="3530991"/>
                <a:ext cx="42480" cy="7560"/>
              </p14:xfrm>
            </p:contentPart>
          </mc:Choice>
          <mc:Fallback xmlns="">
            <p:pic>
              <p:nvPicPr>
                <p:cNvPr id="248" name="Ink 247">
                  <a:extLst>
                    <a:ext uri="{FF2B5EF4-FFF2-40B4-BE49-F238E27FC236}">
                      <a16:creationId xmlns:a16="http://schemas.microsoft.com/office/drawing/2014/main" id="{02A1E12C-73DA-48F4-AC3A-5A1959921DF8}"/>
                    </a:ext>
                  </a:extLst>
                </p:cNvPr>
                <p:cNvPicPr/>
                <p:nvPr/>
              </p:nvPicPr>
              <p:blipFill>
                <a:blip r:embed="rId268"/>
                <a:stretch>
                  <a:fillRect/>
                </a:stretch>
              </p:blipFill>
              <p:spPr>
                <a:xfrm>
                  <a:off x="6680188" y="3521991"/>
                  <a:ext cx="60120" cy="25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9">
              <p14:nvContentPartPr>
                <p14:cNvPr id="249" name="Ink 248">
                  <a:extLst>
                    <a:ext uri="{FF2B5EF4-FFF2-40B4-BE49-F238E27FC236}">
                      <a16:creationId xmlns:a16="http://schemas.microsoft.com/office/drawing/2014/main" id="{54A154F5-88B0-419C-9716-00797ADE5090}"/>
                    </a:ext>
                  </a:extLst>
                </p14:cNvPr>
                <p14:cNvContentPartPr/>
                <p14:nvPr/>
              </p14:nvContentPartPr>
              <p14:xfrm>
                <a:off x="6703228" y="3608031"/>
                <a:ext cx="42480" cy="7560"/>
              </p14:xfrm>
            </p:contentPart>
          </mc:Choice>
          <mc:Fallback xmlns="">
            <p:pic>
              <p:nvPicPr>
                <p:cNvPr id="249" name="Ink 248">
                  <a:extLst>
                    <a:ext uri="{FF2B5EF4-FFF2-40B4-BE49-F238E27FC236}">
                      <a16:creationId xmlns:a16="http://schemas.microsoft.com/office/drawing/2014/main" id="{54A154F5-88B0-419C-9716-00797ADE5090}"/>
                    </a:ext>
                  </a:extLst>
                </p:cNvPr>
                <p:cNvPicPr/>
                <p:nvPr/>
              </p:nvPicPr>
              <p:blipFill>
                <a:blip r:embed="rId270"/>
                <a:stretch>
                  <a:fillRect/>
                </a:stretch>
              </p:blipFill>
              <p:spPr>
                <a:xfrm>
                  <a:off x="6694228" y="3599391"/>
                  <a:ext cx="60120" cy="25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1">
              <p14:nvContentPartPr>
                <p14:cNvPr id="250" name="Ink 249">
                  <a:extLst>
                    <a:ext uri="{FF2B5EF4-FFF2-40B4-BE49-F238E27FC236}">
                      <a16:creationId xmlns:a16="http://schemas.microsoft.com/office/drawing/2014/main" id="{C9D83621-A56D-4DB2-A090-3FB559769EFF}"/>
                    </a:ext>
                  </a:extLst>
                </p14:cNvPr>
                <p14:cNvContentPartPr/>
                <p14:nvPr/>
              </p14:nvContentPartPr>
              <p14:xfrm>
                <a:off x="6892948" y="3502551"/>
                <a:ext cx="204840" cy="148320"/>
              </p14:xfrm>
            </p:contentPart>
          </mc:Choice>
          <mc:Fallback xmlns="">
            <p:pic>
              <p:nvPicPr>
                <p:cNvPr id="250" name="Ink 249">
                  <a:extLst>
                    <a:ext uri="{FF2B5EF4-FFF2-40B4-BE49-F238E27FC236}">
                      <a16:creationId xmlns:a16="http://schemas.microsoft.com/office/drawing/2014/main" id="{C9D83621-A56D-4DB2-A090-3FB559769EFF}"/>
                    </a:ext>
                  </a:extLst>
                </p:cNvPr>
                <p:cNvPicPr/>
                <p:nvPr/>
              </p:nvPicPr>
              <p:blipFill>
                <a:blip r:embed="rId272"/>
                <a:stretch>
                  <a:fillRect/>
                </a:stretch>
              </p:blipFill>
              <p:spPr>
                <a:xfrm>
                  <a:off x="6884308" y="3493911"/>
                  <a:ext cx="222480" cy="165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3">
              <p14:nvContentPartPr>
                <p14:cNvPr id="251" name="Ink 250">
                  <a:extLst>
                    <a:ext uri="{FF2B5EF4-FFF2-40B4-BE49-F238E27FC236}">
                      <a16:creationId xmlns:a16="http://schemas.microsoft.com/office/drawing/2014/main" id="{2BC935D5-6E36-4491-9C28-DE70D83E521D}"/>
                    </a:ext>
                  </a:extLst>
                </p14:cNvPr>
                <p14:cNvContentPartPr/>
                <p14:nvPr/>
              </p14:nvContentPartPr>
              <p14:xfrm>
                <a:off x="7188508" y="3417591"/>
                <a:ext cx="358920" cy="254160"/>
              </p14:xfrm>
            </p:contentPart>
          </mc:Choice>
          <mc:Fallback xmlns="">
            <p:pic>
              <p:nvPicPr>
                <p:cNvPr id="251" name="Ink 250">
                  <a:extLst>
                    <a:ext uri="{FF2B5EF4-FFF2-40B4-BE49-F238E27FC236}">
                      <a16:creationId xmlns:a16="http://schemas.microsoft.com/office/drawing/2014/main" id="{2BC935D5-6E36-4491-9C28-DE70D83E521D}"/>
                    </a:ext>
                  </a:extLst>
                </p:cNvPr>
                <p:cNvPicPr/>
                <p:nvPr/>
              </p:nvPicPr>
              <p:blipFill>
                <a:blip r:embed="rId274"/>
                <a:stretch>
                  <a:fillRect/>
                </a:stretch>
              </p:blipFill>
              <p:spPr>
                <a:xfrm>
                  <a:off x="7179508" y="3408951"/>
                  <a:ext cx="376560" cy="271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5">
              <p14:nvContentPartPr>
                <p14:cNvPr id="252" name="Ink 251">
                  <a:extLst>
                    <a:ext uri="{FF2B5EF4-FFF2-40B4-BE49-F238E27FC236}">
                      <a16:creationId xmlns:a16="http://schemas.microsoft.com/office/drawing/2014/main" id="{8DF1C954-2A0C-4642-AE09-81CDC7D55CFA}"/>
                    </a:ext>
                  </a:extLst>
                </p14:cNvPr>
                <p14:cNvContentPartPr/>
                <p14:nvPr/>
              </p14:nvContentPartPr>
              <p14:xfrm>
                <a:off x="7328908" y="3488511"/>
                <a:ext cx="148320" cy="148320"/>
              </p14:xfrm>
            </p:contentPart>
          </mc:Choice>
          <mc:Fallback xmlns="">
            <p:pic>
              <p:nvPicPr>
                <p:cNvPr id="252" name="Ink 251">
                  <a:extLst>
                    <a:ext uri="{FF2B5EF4-FFF2-40B4-BE49-F238E27FC236}">
                      <a16:creationId xmlns:a16="http://schemas.microsoft.com/office/drawing/2014/main" id="{8DF1C954-2A0C-4642-AE09-81CDC7D55CFA}"/>
                    </a:ext>
                  </a:extLst>
                </p:cNvPr>
                <p:cNvPicPr/>
                <p:nvPr/>
              </p:nvPicPr>
              <p:blipFill>
                <a:blip r:embed="rId276"/>
                <a:stretch>
                  <a:fillRect/>
                </a:stretch>
              </p:blipFill>
              <p:spPr>
                <a:xfrm>
                  <a:off x="7320268" y="3479871"/>
                  <a:ext cx="165960" cy="165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7">
              <p14:nvContentPartPr>
                <p14:cNvPr id="253" name="Ink 252">
                  <a:extLst>
                    <a:ext uri="{FF2B5EF4-FFF2-40B4-BE49-F238E27FC236}">
                      <a16:creationId xmlns:a16="http://schemas.microsoft.com/office/drawing/2014/main" id="{8206E642-0A19-43B5-B747-F4A34C1789CA}"/>
                    </a:ext>
                  </a:extLst>
                </p14:cNvPr>
                <p14:cNvContentPartPr/>
                <p14:nvPr/>
              </p14:nvContentPartPr>
              <p14:xfrm>
                <a:off x="7414588" y="3600111"/>
                <a:ext cx="105120" cy="100440"/>
              </p14:xfrm>
            </p:contentPart>
          </mc:Choice>
          <mc:Fallback xmlns="">
            <p:pic>
              <p:nvPicPr>
                <p:cNvPr id="253" name="Ink 252">
                  <a:extLst>
                    <a:ext uri="{FF2B5EF4-FFF2-40B4-BE49-F238E27FC236}">
                      <a16:creationId xmlns:a16="http://schemas.microsoft.com/office/drawing/2014/main" id="{8206E642-0A19-43B5-B747-F4A34C1789CA}"/>
                    </a:ext>
                  </a:extLst>
                </p:cNvPr>
                <p:cNvPicPr/>
                <p:nvPr/>
              </p:nvPicPr>
              <p:blipFill>
                <a:blip r:embed="rId278"/>
                <a:stretch>
                  <a:fillRect/>
                </a:stretch>
              </p:blipFill>
              <p:spPr>
                <a:xfrm>
                  <a:off x="7405948" y="3591471"/>
                  <a:ext cx="122760" cy="118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9">
              <p14:nvContentPartPr>
                <p14:cNvPr id="254" name="Ink 253">
                  <a:extLst>
                    <a:ext uri="{FF2B5EF4-FFF2-40B4-BE49-F238E27FC236}">
                      <a16:creationId xmlns:a16="http://schemas.microsoft.com/office/drawing/2014/main" id="{462D6213-3181-46DB-A667-0C8B6C6B9B60}"/>
                    </a:ext>
                  </a:extLst>
                </p14:cNvPr>
                <p14:cNvContentPartPr/>
                <p14:nvPr/>
              </p14:nvContentPartPr>
              <p14:xfrm>
                <a:off x="7567588" y="3460431"/>
                <a:ext cx="36000" cy="176400"/>
              </p14:xfrm>
            </p:contentPart>
          </mc:Choice>
          <mc:Fallback xmlns="">
            <p:pic>
              <p:nvPicPr>
                <p:cNvPr id="254" name="Ink 253">
                  <a:extLst>
                    <a:ext uri="{FF2B5EF4-FFF2-40B4-BE49-F238E27FC236}">
                      <a16:creationId xmlns:a16="http://schemas.microsoft.com/office/drawing/2014/main" id="{462D6213-3181-46DB-A667-0C8B6C6B9B60}"/>
                    </a:ext>
                  </a:extLst>
                </p:cNvPr>
                <p:cNvPicPr/>
                <p:nvPr/>
              </p:nvPicPr>
              <p:blipFill>
                <a:blip r:embed="rId280"/>
                <a:stretch>
                  <a:fillRect/>
                </a:stretch>
              </p:blipFill>
              <p:spPr>
                <a:xfrm>
                  <a:off x="7558948" y="3451431"/>
                  <a:ext cx="53640" cy="194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1">
              <p14:nvContentPartPr>
                <p14:cNvPr id="255" name="Ink 254">
                  <a:extLst>
                    <a:ext uri="{FF2B5EF4-FFF2-40B4-BE49-F238E27FC236}">
                      <a16:creationId xmlns:a16="http://schemas.microsoft.com/office/drawing/2014/main" id="{40E78323-A10A-4AF1-8C35-D6165C54EBDB}"/>
                    </a:ext>
                  </a:extLst>
                </p14:cNvPr>
                <p14:cNvContentPartPr/>
                <p14:nvPr/>
              </p14:nvContentPartPr>
              <p14:xfrm>
                <a:off x="7625548" y="3622431"/>
                <a:ext cx="34560" cy="63720"/>
              </p14:xfrm>
            </p:contentPart>
          </mc:Choice>
          <mc:Fallback xmlns="">
            <p:pic>
              <p:nvPicPr>
                <p:cNvPr id="255" name="Ink 254">
                  <a:extLst>
                    <a:ext uri="{FF2B5EF4-FFF2-40B4-BE49-F238E27FC236}">
                      <a16:creationId xmlns:a16="http://schemas.microsoft.com/office/drawing/2014/main" id="{40E78323-A10A-4AF1-8C35-D6165C54EBDB}"/>
                    </a:ext>
                  </a:extLst>
                </p:cNvPr>
                <p:cNvPicPr/>
                <p:nvPr/>
              </p:nvPicPr>
              <p:blipFill>
                <a:blip r:embed="rId282"/>
                <a:stretch>
                  <a:fillRect/>
                </a:stretch>
              </p:blipFill>
              <p:spPr>
                <a:xfrm>
                  <a:off x="7616908" y="3613431"/>
                  <a:ext cx="52200" cy="813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66" name="Group 265">
            <a:extLst>
              <a:ext uri="{FF2B5EF4-FFF2-40B4-BE49-F238E27FC236}">
                <a16:creationId xmlns:a16="http://schemas.microsoft.com/office/drawing/2014/main" id="{3A788A74-8C30-4A19-9C1B-9AF260AF95A5}"/>
              </a:ext>
            </a:extLst>
          </p:cNvPr>
          <p:cNvGrpSpPr/>
          <p:nvPr/>
        </p:nvGrpSpPr>
        <p:grpSpPr>
          <a:xfrm>
            <a:off x="175708" y="2981631"/>
            <a:ext cx="676080" cy="662040"/>
            <a:chOff x="175708" y="2981631"/>
            <a:chExt cx="676080" cy="6620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83">
              <p14:nvContentPartPr>
                <p14:cNvPr id="258" name="Ink 257">
                  <a:extLst>
                    <a:ext uri="{FF2B5EF4-FFF2-40B4-BE49-F238E27FC236}">
                      <a16:creationId xmlns:a16="http://schemas.microsoft.com/office/drawing/2014/main" id="{4C3F305B-7B87-4306-825E-C25C7E39CAA2}"/>
                    </a:ext>
                  </a:extLst>
                </p14:cNvPr>
                <p14:cNvContentPartPr/>
                <p14:nvPr/>
              </p14:nvContentPartPr>
              <p14:xfrm>
                <a:off x="407908" y="3108711"/>
                <a:ext cx="408240" cy="35640"/>
              </p14:xfrm>
            </p:contentPart>
          </mc:Choice>
          <mc:Fallback xmlns="">
            <p:pic>
              <p:nvPicPr>
                <p:cNvPr id="258" name="Ink 257">
                  <a:extLst>
                    <a:ext uri="{FF2B5EF4-FFF2-40B4-BE49-F238E27FC236}">
                      <a16:creationId xmlns:a16="http://schemas.microsoft.com/office/drawing/2014/main" id="{4C3F305B-7B87-4306-825E-C25C7E39CAA2}"/>
                    </a:ext>
                  </a:extLst>
                </p:cNvPr>
                <p:cNvPicPr/>
                <p:nvPr/>
              </p:nvPicPr>
              <p:blipFill>
                <a:blip r:embed="rId284"/>
                <a:stretch>
                  <a:fillRect/>
                </a:stretch>
              </p:blipFill>
              <p:spPr>
                <a:xfrm>
                  <a:off x="398908" y="3099711"/>
                  <a:ext cx="425880" cy="53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5">
              <p14:nvContentPartPr>
                <p14:cNvPr id="259" name="Ink 258">
                  <a:extLst>
                    <a:ext uri="{FF2B5EF4-FFF2-40B4-BE49-F238E27FC236}">
                      <a16:creationId xmlns:a16="http://schemas.microsoft.com/office/drawing/2014/main" id="{826E55E2-208D-4306-A3AD-EC288FCDEED5}"/>
                    </a:ext>
                  </a:extLst>
                </p14:cNvPr>
                <p14:cNvContentPartPr/>
                <p14:nvPr/>
              </p14:nvContentPartPr>
              <p14:xfrm>
                <a:off x="670348" y="2981631"/>
                <a:ext cx="181440" cy="268200"/>
              </p14:xfrm>
            </p:contentPart>
          </mc:Choice>
          <mc:Fallback xmlns="">
            <p:pic>
              <p:nvPicPr>
                <p:cNvPr id="259" name="Ink 258">
                  <a:extLst>
                    <a:ext uri="{FF2B5EF4-FFF2-40B4-BE49-F238E27FC236}">
                      <a16:creationId xmlns:a16="http://schemas.microsoft.com/office/drawing/2014/main" id="{826E55E2-208D-4306-A3AD-EC288FCDEED5}"/>
                    </a:ext>
                  </a:extLst>
                </p:cNvPr>
                <p:cNvPicPr/>
                <p:nvPr/>
              </p:nvPicPr>
              <p:blipFill>
                <a:blip r:embed="rId286"/>
                <a:stretch>
                  <a:fillRect/>
                </a:stretch>
              </p:blipFill>
              <p:spPr>
                <a:xfrm>
                  <a:off x="661708" y="2972991"/>
                  <a:ext cx="199080" cy="285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7">
              <p14:nvContentPartPr>
                <p14:cNvPr id="260" name="Ink 259">
                  <a:extLst>
                    <a:ext uri="{FF2B5EF4-FFF2-40B4-BE49-F238E27FC236}">
                      <a16:creationId xmlns:a16="http://schemas.microsoft.com/office/drawing/2014/main" id="{DCC2B7D6-5FB3-4522-806F-9ECB20CE8EBA}"/>
                    </a:ext>
                  </a:extLst>
                </p14:cNvPr>
                <p14:cNvContentPartPr/>
                <p14:nvPr/>
              </p14:nvContentPartPr>
              <p14:xfrm>
                <a:off x="231868" y="3312471"/>
                <a:ext cx="279360" cy="331200"/>
              </p14:xfrm>
            </p:contentPart>
          </mc:Choice>
          <mc:Fallback xmlns="">
            <p:pic>
              <p:nvPicPr>
                <p:cNvPr id="260" name="Ink 259">
                  <a:extLst>
                    <a:ext uri="{FF2B5EF4-FFF2-40B4-BE49-F238E27FC236}">
                      <a16:creationId xmlns:a16="http://schemas.microsoft.com/office/drawing/2014/main" id="{DCC2B7D6-5FB3-4522-806F-9ECB20CE8EBA}"/>
                    </a:ext>
                  </a:extLst>
                </p:cNvPr>
                <p:cNvPicPr/>
                <p:nvPr/>
              </p:nvPicPr>
              <p:blipFill>
                <a:blip r:embed="rId288"/>
                <a:stretch>
                  <a:fillRect/>
                </a:stretch>
              </p:blipFill>
              <p:spPr>
                <a:xfrm>
                  <a:off x="222868" y="3303831"/>
                  <a:ext cx="297000" cy="348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9">
              <p14:nvContentPartPr>
                <p14:cNvPr id="261" name="Ink 260">
                  <a:extLst>
                    <a:ext uri="{FF2B5EF4-FFF2-40B4-BE49-F238E27FC236}">
                      <a16:creationId xmlns:a16="http://schemas.microsoft.com/office/drawing/2014/main" id="{36AFD802-E2E7-4945-9D08-A64BADBAD47F}"/>
                    </a:ext>
                  </a:extLst>
                </p14:cNvPr>
                <p14:cNvContentPartPr/>
                <p14:nvPr/>
              </p14:nvContentPartPr>
              <p14:xfrm>
                <a:off x="175708" y="3446391"/>
                <a:ext cx="302760" cy="49680"/>
              </p14:xfrm>
            </p:contentPart>
          </mc:Choice>
          <mc:Fallback xmlns="">
            <p:pic>
              <p:nvPicPr>
                <p:cNvPr id="261" name="Ink 260">
                  <a:extLst>
                    <a:ext uri="{FF2B5EF4-FFF2-40B4-BE49-F238E27FC236}">
                      <a16:creationId xmlns:a16="http://schemas.microsoft.com/office/drawing/2014/main" id="{36AFD802-E2E7-4945-9D08-A64BADBAD47F}"/>
                    </a:ext>
                  </a:extLst>
                </p:cNvPr>
                <p:cNvPicPr/>
                <p:nvPr/>
              </p:nvPicPr>
              <p:blipFill>
                <a:blip r:embed="rId290"/>
                <a:stretch>
                  <a:fillRect/>
                </a:stretch>
              </p:blipFill>
              <p:spPr>
                <a:xfrm>
                  <a:off x="166708" y="3437751"/>
                  <a:ext cx="320400" cy="67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1">
              <p14:nvContentPartPr>
                <p14:cNvPr id="262" name="Ink 261">
                  <a:extLst>
                    <a:ext uri="{FF2B5EF4-FFF2-40B4-BE49-F238E27FC236}">
                      <a16:creationId xmlns:a16="http://schemas.microsoft.com/office/drawing/2014/main" id="{BD9180F1-CB94-4FA1-BF6C-EFC54B18C147}"/>
                    </a:ext>
                  </a:extLst>
                </p14:cNvPr>
                <p14:cNvContentPartPr/>
                <p14:nvPr/>
              </p14:nvContentPartPr>
              <p14:xfrm>
                <a:off x="417268" y="3481671"/>
                <a:ext cx="181080" cy="162000"/>
              </p14:xfrm>
            </p:contentPart>
          </mc:Choice>
          <mc:Fallback xmlns="">
            <p:pic>
              <p:nvPicPr>
                <p:cNvPr id="262" name="Ink 261">
                  <a:extLst>
                    <a:ext uri="{FF2B5EF4-FFF2-40B4-BE49-F238E27FC236}">
                      <a16:creationId xmlns:a16="http://schemas.microsoft.com/office/drawing/2014/main" id="{BD9180F1-CB94-4FA1-BF6C-EFC54B18C147}"/>
                    </a:ext>
                  </a:extLst>
                </p:cNvPr>
                <p:cNvPicPr/>
                <p:nvPr/>
              </p:nvPicPr>
              <p:blipFill>
                <a:blip r:embed="rId292"/>
                <a:stretch>
                  <a:fillRect/>
                </a:stretch>
              </p:blipFill>
              <p:spPr>
                <a:xfrm>
                  <a:off x="408268" y="3472671"/>
                  <a:ext cx="198720" cy="1796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65" name="Group 264">
            <a:extLst>
              <a:ext uri="{FF2B5EF4-FFF2-40B4-BE49-F238E27FC236}">
                <a16:creationId xmlns:a16="http://schemas.microsoft.com/office/drawing/2014/main" id="{A73B392D-8900-4BE7-9F21-FE3707A0278D}"/>
              </a:ext>
            </a:extLst>
          </p:cNvPr>
          <p:cNvGrpSpPr/>
          <p:nvPr/>
        </p:nvGrpSpPr>
        <p:grpSpPr>
          <a:xfrm>
            <a:off x="492148" y="3987831"/>
            <a:ext cx="309960" cy="514440"/>
            <a:chOff x="492148" y="3987831"/>
            <a:chExt cx="309960" cy="5144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93">
              <p14:nvContentPartPr>
                <p14:cNvPr id="263" name="Ink 262">
                  <a:extLst>
                    <a:ext uri="{FF2B5EF4-FFF2-40B4-BE49-F238E27FC236}">
                      <a16:creationId xmlns:a16="http://schemas.microsoft.com/office/drawing/2014/main" id="{1C4BDAA2-E162-4397-8649-3625F1CBE660}"/>
                    </a:ext>
                  </a:extLst>
                </p14:cNvPr>
                <p14:cNvContentPartPr/>
                <p14:nvPr/>
              </p14:nvContentPartPr>
              <p14:xfrm>
                <a:off x="492148" y="4149471"/>
                <a:ext cx="267840" cy="352800"/>
              </p14:xfrm>
            </p:contentPart>
          </mc:Choice>
          <mc:Fallback xmlns="">
            <p:pic>
              <p:nvPicPr>
                <p:cNvPr id="263" name="Ink 262">
                  <a:extLst>
                    <a:ext uri="{FF2B5EF4-FFF2-40B4-BE49-F238E27FC236}">
                      <a16:creationId xmlns:a16="http://schemas.microsoft.com/office/drawing/2014/main" id="{1C4BDAA2-E162-4397-8649-3625F1CBE660}"/>
                    </a:ext>
                  </a:extLst>
                </p:cNvPr>
                <p:cNvPicPr/>
                <p:nvPr/>
              </p:nvPicPr>
              <p:blipFill>
                <a:blip r:embed="rId294"/>
                <a:stretch>
                  <a:fillRect/>
                </a:stretch>
              </p:blipFill>
              <p:spPr>
                <a:xfrm>
                  <a:off x="483148" y="4140471"/>
                  <a:ext cx="285480" cy="370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5">
              <p14:nvContentPartPr>
                <p14:cNvPr id="264" name="Ink 263">
                  <a:extLst>
                    <a:ext uri="{FF2B5EF4-FFF2-40B4-BE49-F238E27FC236}">
                      <a16:creationId xmlns:a16="http://schemas.microsoft.com/office/drawing/2014/main" id="{0706A436-6E5E-497D-815E-D600B8FCB418}"/>
                    </a:ext>
                  </a:extLst>
                </p14:cNvPr>
                <p14:cNvContentPartPr/>
                <p14:nvPr/>
              </p14:nvContentPartPr>
              <p14:xfrm>
                <a:off x="513388" y="3987831"/>
                <a:ext cx="288720" cy="84960"/>
              </p14:xfrm>
            </p:contentPart>
          </mc:Choice>
          <mc:Fallback xmlns="">
            <p:pic>
              <p:nvPicPr>
                <p:cNvPr id="264" name="Ink 263">
                  <a:extLst>
                    <a:ext uri="{FF2B5EF4-FFF2-40B4-BE49-F238E27FC236}">
                      <a16:creationId xmlns:a16="http://schemas.microsoft.com/office/drawing/2014/main" id="{0706A436-6E5E-497D-815E-D600B8FCB418}"/>
                    </a:ext>
                  </a:extLst>
                </p:cNvPr>
                <p:cNvPicPr/>
                <p:nvPr/>
              </p:nvPicPr>
              <p:blipFill>
                <a:blip r:embed="rId296"/>
                <a:stretch>
                  <a:fillRect/>
                </a:stretch>
              </p:blipFill>
              <p:spPr>
                <a:xfrm>
                  <a:off x="504388" y="3979191"/>
                  <a:ext cx="306360" cy="1026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07" name="Group 306">
            <a:extLst>
              <a:ext uri="{FF2B5EF4-FFF2-40B4-BE49-F238E27FC236}">
                <a16:creationId xmlns:a16="http://schemas.microsoft.com/office/drawing/2014/main" id="{5F163AE6-EA9A-4995-A8D7-2A7AED98A2FD}"/>
              </a:ext>
            </a:extLst>
          </p:cNvPr>
          <p:cNvGrpSpPr/>
          <p:nvPr/>
        </p:nvGrpSpPr>
        <p:grpSpPr>
          <a:xfrm>
            <a:off x="5875948" y="3861471"/>
            <a:ext cx="2965680" cy="2982600"/>
            <a:chOff x="5875948" y="3861471"/>
            <a:chExt cx="2965680" cy="29826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97">
              <p14:nvContentPartPr>
                <p14:cNvPr id="212" name="Ink 211">
                  <a:extLst>
                    <a:ext uri="{FF2B5EF4-FFF2-40B4-BE49-F238E27FC236}">
                      <a16:creationId xmlns:a16="http://schemas.microsoft.com/office/drawing/2014/main" id="{7A046410-F6B2-4D52-B0C4-96A618F21645}"/>
                    </a:ext>
                  </a:extLst>
                </p14:cNvPr>
                <p14:cNvContentPartPr/>
                <p14:nvPr/>
              </p14:nvContentPartPr>
              <p14:xfrm>
                <a:off x="6006628" y="5170791"/>
                <a:ext cx="197280" cy="265320"/>
              </p14:xfrm>
            </p:contentPart>
          </mc:Choice>
          <mc:Fallback xmlns="">
            <p:pic>
              <p:nvPicPr>
                <p:cNvPr id="212" name="Ink 211">
                  <a:extLst>
                    <a:ext uri="{FF2B5EF4-FFF2-40B4-BE49-F238E27FC236}">
                      <a16:creationId xmlns:a16="http://schemas.microsoft.com/office/drawing/2014/main" id="{7A046410-F6B2-4D52-B0C4-96A618F21645}"/>
                    </a:ext>
                  </a:extLst>
                </p:cNvPr>
                <p:cNvPicPr/>
                <p:nvPr/>
              </p:nvPicPr>
              <p:blipFill>
                <a:blip r:embed="rId298"/>
                <a:stretch>
                  <a:fillRect/>
                </a:stretch>
              </p:blipFill>
              <p:spPr>
                <a:xfrm>
                  <a:off x="5997988" y="5162151"/>
                  <a:ext cx="214920" cy="282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9">
              <p14:nvContentPartPr>
                <p14:cNvPr id="213" name="Ink 212">
                  <a:extLst>
                    <a:ext uri="{FF2B5EF4-FFF2-40B4-BE49-F238E27FC236}">
                      <a16:creationId xmlns:a16="http://schemas.microsoft.com/office/drawing/2014/main" id="{0473E01C-DC63-4AF5-9AF1-945B4BEE455F}"/>
                    </a:ext>
                  </a:extLst>
                </p14:cNvPr>
                <p14:cNvContentPartPr/>
                <p14:nvPr/>
              </p14:nvContentPartPr>
              <p14:xfrm>
                <a:off x="6248908" y="5324151"/>
                <a:ext cx="102960" cy="85320"/>
              </p14:xfrm>
            </p:contentPart>
          </mc:Choice>
          <mc:Fallback xmlns="">
            <p:pic>
              <p:nvPicPr>
                <p:cNvPr id="213" name="Ink 212">
                  <a:extLst>
                    <a:ext uri="{FF2B5EF4-FFF2-40B4-BE49-F238E27FC236}">
                      <a16:creationId xmlns:a16="http://schemas.microsoft.com/office/drawing/2014/main" id="{0473E01C-DC63-4AF5-9AF1-945B4BEE455F}"/>
                    </a:ext>
                  </a:extLst>
                </p:cNvPr>
                <p:cNvPicPr/>
                <p:nvPr/>
              </p:nvPicPr>
              <p:blipFill>
                <a:blip r:embed="rId300"/>
                <a:stretch>
                  <a:fillRect/>
                </a:stretch>
              </p:blipFill>
              <p:spPr>
                <a:xfrm>
                  <a:off x="6239908" y="5315151"/>
                  <a:ext cx="120600" cy="102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1">
              <p14:nvContentPartPr>
                <p14:cNvPr id="214" name="Ink 213">
                  <a:extLst>
                    <a:ext uri="{FF2B5EF4-FFF2-40B4-BE49-F238E27FC236}">
                      <a16:creationId xmlns:a16="http://schemas.microsoft.com/office/drawing/2014/main" id="{18E6DA87-0B21-43DC-8159-C100B2E7871D}"/>
                    </a:ext>
                  </a:extLst>
                </p14:cNvPr>
                <p14:cNvContentPartPr/>
                <p14:nvPr/>
              </p14:nvContentPartPr>
              <p14:xfrm>
                <a:off x="6478588" y="5253951"/>
                <a:ext cx="612000" cy="155520"/>
              </p14:xfrm>
            </p:contentPart>
          </mc:Choice>
          <mc:Fallback xmlns="">
            <p:pic>
              <p:nvPicPr>
                <p:cNvPr id="214" name="Ink 213">
                  <a:extLst>
                    <a:ext uri="{FF2B5EF4-FFF2-40B4-BE49-F238E27FC236}">
                      <a16:creationId xmlns:a16="http://schemas.microsoft.com/office/drawing/2014/main" id="{18E6DA87-0B21-43DC-8159-C100B2E7871D}"/>
                    </a:ext>
                  </a:extLst>
                </p:cNvPr>
                <p:cNvPicPr/>
                <p:nvPr/>
              </p:nvPicPr>
              <p:blipFill>
                <a:blip r:embed="rId302"/>
                <a:stretch>
                  <a:fillRect/>
                </a:stretch>
              </p:blipFill>
              <p:spPr>
                <a:xfrm>
                  <a:off x="6469588" y="5245311"/>
                  <a:ext cx="629640" cy="173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3">
              <p14:nvContentPartPr>
                <p14:cNvPr id="215" name="Ink 214">
                  <a:extLst>
                    <a:ext uri="{FF2B5EF4-FFF2-40B4-BE49-F238E27FC236}">
                      <a16:creationId xmlns:a16="http://schemas.microsoft.com/office/drawing/2014/main" id="{9FB5B377-79B7-4B86-BF7F-A005D61949C9}"/>
                    </a:ext>
                  </a:extLst>
                </p14:cNvPr>
                <p14:cNvContentPartPr/>
                <p14:nvPr/>
              </p14:nvContentPartPr>
              <p14:xfrm>
                <a:off x="7131988" y="5155671"/>
                <a:ext cx="507240" cy="204120"/>
              </p14:xfrm>
            </p:contentPart>
          </mc:Choice>
          <mc:Fallback xmlns="">
            <p:pic>
              <p:nvPicPr>
                <p:cNvPr id="215" name="Ink 214">
                  <a:extLst>
                    <a:ext uri="{FF2B5EF4-FFF2-40B4-BE49-F238E27FC236}">
                      <a16:creationId xmlns:a16="http://schemas.microsoft.com/office/drawing/2014/main" id="{9FB5B377-79B7-4B86-BF7F-A005D61949C9}"/>
                    </a:ext>
                  </a:extLst>
                </p:cNvPr>
                <p:cNvPicPr/>
                <p:nvPr/>
              </p:nvPicPr>
              <p:blipFill>
                <a:blip r:embed="rId304"/>
                <a:stretch>
                  <a:fillRect/>
                </a:stretch>
              </p:blipFill>
              <p:spPr>
                <a:xfrm>
                  <a:off x="7122988" y="5146671"/>
                  <a:ext cx="524880" cy="221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5">
              <p14:nvContentPartPr>
                <p14:cNvPr id="216" name="Ink 215">
                  <a:extLst>
                    <a:ext uri="{FF2B5EF4-FFF2-40B4-BE49-F238E27FC236}">
                      <a16:creationId xmlns:a16="http://schemas.microsoft.com/office/drawing/2014/main" id="{3A5920FB-4BAC-4991-ACE9-3BB5E3EBA5E9}"/>
                    </a:ext>
                  </a:extLst>
                </p14:cNvPr>
                <p14:cNvContentPartPr/>
                <p14:nvPr/>
              </p14:nvContentPartPr>
              <p14:xfrm>
                <a:off x="5936428" y="5725911"/>
                <a:ext cx="168840" cy="541800"/>
              </p14:xfrm>
            </p:contentPart>
          </mc:Choice>
          <mc:Fallback xmlns="">
            <p:pic>
              <p:nvPicPr>
                <p:cNvPr id="216" name="Ink 215">
                  <a:extLst>
                    <a:ext uri="{FF2B5EF4-FFF2-40B4-BE49-F238E27FC236}">
                      <a16:creationId xmlns:a16="http://schemas.microsoft.com/office/drawing/2014/main" id="{3A5920FB-4BAC-4991-ACE9-3BB5E3EBA5E9}"/>
                    </a:ext>
                  </a:extLst>
                </p:cNvPr>
                <p:cNvPicPr/>
                <p:nvPr/>
              </p:nvPicPr>
              <p:blipFill>
                <a:blip r:embed="rId306"/>
                <a:stretch>
                  <a:fillRect/>
                </a:stretch>
              </p:blipFill>
              <p:spPr>
                <a:xfrm>
                  <a:off x="5927428" y="5716911"/>
                  <a:ext cx="186480" cy="559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7">
              <p14:nvContentPartPr>
                <p14:cNvPr id="217" name="Ink 216">
                  <a:extLst>
                    <a:ext uri="{FF2B5EF4-FFF2-40B4-BE49-F238E27FC236}">
                      <a16:creationId xmlns:a16="http://schemas.microsoft.com/office/drawing/2014/main" id="{B280BFB0-E282-4F36-AE2F-D29A43AAEE5E}"/>
                    </a:ext>
                  </a:extLst>
                </p14:cNvPr>
                <p14:cNvContentPartPr/>
                <p14:nvPr/>
              </p14:nvContentPartPr>
              <p14:xfrm>
                <a:off x="5875948" y="5690991"/>
                <a:ext cx="1502640" cy="330120"/>
              </p14:xfrm>
            </p:contentPart>
          </mc:Choice>
          <mc:Fallback xmlns="">
            <p:pic>
              <p:nvPicPr>
                <p:cNvPr id="217" name="Ink 216">
                  <a:extLst>
                    <a:ext uri="{FF2B5EF4-FFF2-40B4-BE49-F238E27FC236}">
                      <a16:creationId xmlns:a16="http://schemas.microsoft.com/office/drawing/2014/main" id="{B280BFB0-E282-4F36-AE2F-D29A43AAEE5E}"/>
                    </a:ext>
                  </a:extLst>
                </p:cNvPr>
                <p:cNvPicPr/>
                <p:nvPr/>
              </p:nvPicPr>
              <p:blipFill>
                <a:blip r:embed="rId308"/>
                <a:stretch>
                  <a:fillRect/>
                </a:stretch>
              </p:blipFill>
              <p:spPr>
                <a:xfrm>
                  <a:off x="5866948" y="5682351"/>
                  <a:ext cx="1520280" cy="347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9">
              <p14:nvContentPartPr>
                <p14:cNvPr id="267" name="Ink 266">
                  <a:extLst>
                    <a:ext uri="{FF2B5EF4-FFF2-40B4-BE49-F238E27FC236}">
                      <a16:creationId xmlns:a16="http://schemas.microsoft.com/office/drawing/2014/main" id="{B06587DB-A27B-4064-878E-48D6D8E31448}"/>
                    </a:ext>
                  </a:extLst>
                </p14:cNvPr>
                <p14:cNvContentPartPr/>
                <p14:nvPr/>
              </p14:nvContentPartPr>
              <p14:xfrm>
                <a:off x="7695388" y="4461591"/>
                <a:ext cx="229320" cy="68400"/>
              </p14:xfrm>
            </p:contentPart>
          </mc:Choice>
          <mc:Fallback xmlns="">
            <p:pic>
              <p:nvPicPr>
                <p:cNvPr id="267" name="Ink 266">
                  <a:extLst>
                    <a:ext uri="{FF2B5EF4-FFF2-40B4-BE49-F238E27FC236}">
                      <a16:creationId xmlns:a16="http://schemas.microsoft.com/office/drawing/2014/main" id="{B06587DB-A27B-4064-878E-48D6D8E31448}"/>
                    </a:ext>
                  </a:extLst>
                </p:cNvPr>
                <p:cNvPicPr/>
                <p:nvPr/>
              </p:nvPicPr>
              <p:blipFill>
                <a:blip r:embed="rId310"/>
                <a:stretch>
                  <a:fillRect/>
                </a:stretch>
              </p:blipFill>
              <p:spPr>
                <a:xfrm>
                  <a:off x="7686748" y="4452951"/>
                  <a:ext cx="246960" cy="86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1">
              <p14:nvContentPartPr>
                <p14:cNvPr id="268" name="Ink 267">
                  <a:extLst>
                    <a:ext uri="{FF2B5EF4-FFF2-40B4-BE49-F238E27FC236}">
                      <a16:creationId xmlns:a16="http://schemas.microsoft.com/office/drawing/2014/main" id="{9E11985E-3CA8-4655-ADFD-FA7104CBAB6D}"/>
                    </a:ext>
                  </a:extLst>
                </p14:cNvPr>
                <p14:cNvContentPartPr/>
                <p14:nvPr/>
              </p14:nvContentPartPr>
              <p14:xfrm>
                <a:off x="7701508" y="4490391"/>
                <a:ext cx="85320" cy="227160"/>
              </p14:xfrm>
            </p:contentPart>
          </mc:Choice>
          <mc:Fallback xmlns="">
            <p:pic>
              <p:nvPicPr>
                <p:cNvPr id="268" name="Ink 267">
                  <a:extLst>
                    <a:ext uri="{FF2B5EF4-FFF2-40B4-BE49-F238E27FC236}">
                      <a16:creationId xmlns:a16="http://schemas.microsoft.com/office/drawing/2014/main" id="{9E11985E-3CA8-4655-ADFD-FA7104CBAB6D}"/>
                    </a:ext>
                  </a:extLst>
                </p:cNvPr>
                <p:cNvPicPr/>
                <p:nvPr/>
              </p:nvPicPr>
              <p:blipFill>
                <a:blip r:embed="rId312"/>
                <a:stretch>
                  <a:fillRect/>
                </a:stretch>
              </p:blipFill>
              <p:spPr>
                <a:xfrm>
                  <a:off x="7692508" y="4481751"/>
                  <a:ext cx="102960" cy="244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3">
              <p14:nvContentPartPr>
                <p14:cNvPr id="270" name="Ink 269">
                  <a:extLst>
                    <a:ext uri="{FF2B5EF4-FFF2-40B4-BE49-F238E27FC236}">
                      <a16:creationId xmlns:a16="http://schemas.microsoft.com/office/drawing/2014/main" id="{C6590393-050D-4D0E-9FE0-42094B60F0F1}"/>
                    </a:ext>
                  </a:extLst>
                </p14:cNvPr>
                <p14:cNvContentPartPr/>
                <p14:nvPr/>
              </p14:nvContentPartPr>
              <p14:xfrm>
                <a:off x="7983388" y="4585791"/>
                <a:ext cx="84600" cy="360"/>
              </p14:xfrm>
            </p:contentPart>
          </mc:Choice>
          <mc:Fallback xmlns="">
            <p:pic>
              <p:nvPicPr>
                <p:cNvPr id="270" name="Ink 269">
                  <a:extLst>
                    <a:ext uri="{FF2B5EF4-FFF2-40B4-BE49-F238E27FC236}">
                      <a16:creationId xmlns:a16="http://schemas.microsoft.com/office/drawing/2014/main" id="{C6590393-050D-4D0E-9FE0-42094B60F0F1}"/>
                    </a:ext>
                  </a:extLst>
                </p:cNvPr>
                <p:cNvPicPr/>
                <p:nvPr/>
              </p:nvPicPr>
              <p:blipFill>
                <a:blip r:embed="rId314"/>
                <a:stretch>
                  <a:fillRect/>
                </a:stretch>
              </p:blipFill>
              <p:spPr>
                <a:xfrm>
                  <a:off x="7974388" y="4577151"/>
                  <a:ext cx="102240" cy="18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5">
              <p14:nvContentPartPr>
                <p14:cNvPr id="271" name="Ink 270">
                  <a:extLst>
                    <a:ext uri="{FF2B5EF4-FFF2-40B4-BE49-F238E27FC236}">
                      <a16:creationId xmlns:a16="http://schemas.microsoft.com/office/drawing/2014/main" id="{8AE9D94F-5D09-45D1-AC74-A3300E332697}"/>
                    </a:ext>
                  </a:extLst>
                </p14:cNvPr>
                <p14:cNvContentPartPr/>
                <p14:nvPr/>
              </p14:nvContentPartPr>
              <p14:xfrm>
                <a:off x="7962148" y="4670391"/>
                <a:ext cx="77760" cy="14400"/>
              </p14:xfrm>
            </p:contentPart>
          </mc:Choice>
          <mc:Fallback xmlns="">
            <p:pic>
              <p:nvPicPr>
                <p:cNvPr id="271" name="Ink 270">
                  <a:extLst>
                    <a:ext uri="{FF2B5EF4-FFF2-40B4-BE49-F238E27FC236}">
                      <a16:creationId xmlns:a16="http://schemas.microsoft.com/office/drawing/2014/main" id="{8AE9D94F-5D09-45D1-AC74-A3300E332697}"/>
                    </a:ext>
                  </a:extLst>
                </p:cNvPr>
                <p:cNvPicPr/>
                <p:nvPr/>
              </p:nvPicPr>
              <p:blipFill>
                <a:blip r:embed="rId316"/>
                <a:stretch>
                  <a:fillRect/>
                </a:stretch>
              </p:blipFill>
              <p:spPr>
                <a:xfrm>
                  <a:off x="7953148" y="4661391"/>
                  <a:ext cx="95400" cy="32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7">
              <p14:nvContentPartPr>
                <p14:cNvPr id="273" name="Ink 272">
                  <a:extLst>
                    <a:ext uri="{FF2B5EF4-FFF2-40B4-BE49-F238E27FC236}">
                      <a16:creationId xmlns:a16="http://schemas.microsoft.com/office/drawing/2014/main" id="{5A8561FB-2E13-4AFC-838C-141707EE58C4}"/>
                    </a:ext>
                  </a:extLst>
                </p14:cNvPr>
                <p14:cNvContentPartPr/>
                <p14:nvPr/>
              </p14:nvContentPartPr>
              <p14:xfrm>
                <a:off x="8260228" y="4318671"/>
                <a:ext cx="4680" cy="7560"/>
              </p14:xfrm>
            </p:contentPart>
          </mc:Choice>
          <mc:Fallback xmlns="">
            <p:pic>
              <p:nvPicPr>
                <p:cNvPr id="273" name="Ink 272">
                  <a:extLst>
                    <a:ext uri="{FF2B5EF4-FFF2-40B4-BE49-F238E27FC236}">
                      <a16:creationId xmlns:a16="http://schemas.microsoft.com/office/drawing/2014/main" id="{5A8561FB-2E13-4AFC-838C-141707EE58C4}"/>
                    </a:ext>
                  </a:extLst>
                </p:cNvPr>
                <p:cNvPicPr/>
                <p:nvPr/>
              </p:nvPicPr>
              <p:blipFill>
                <a:blip r:embed="rId318"/>
                <a:stretch>
                  <a:fillRect/>
                </a:stretch>
              </p:blipFill>
              <p:spPr>
                <a:xfrm>
                  <a:off x="8251588" y="4309671"/>
                  <a:ext cx="22320" cy="25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9">
              <p14:nvContentPartPr>
                <p14:cNvPr id="274" name="Ink 273">
                  <a:extLst>
                    <a:ext uri="{FF2B5EF4-FFF2-40B4-BE49-F238E27FC236}">
                      <a16:creationId xmlns:a16="http://schemas.microsoft.com/office/drawing/2014/main" id="{B7556300-2017-4367-97F4-823C13A42730}"/>
                    </a:ext>
                  </a:extLst>
                </p14:cNvPr>
                <p14:cNvContentPartPr/>
                <p14:nvPr/>
              </p14:nvContentPartPr>
              <p14:xfrm>
                <a:off x="8243668" y="4297431"/>
                <a:ext cx="176400" cy="261360"/>
              </p14:xfrm>
            </p:contentPart>
          </mc:Choice>
          <mc:Fallback xmlns="">
            <p:pic>
              <p:nvPicPr>
                <p:cNvPr id="274" name="Ink 273">
                  <a:extLst>
                    <a:ext uri="{FF2B5EF4-FFF2-40B4-BE49-F238E27FC236}">
                      <a16:creationId xmlns:a16="http://schemas.microsoft.com/office/drawing/2014/main" id="{B7556300-2017-4367-97F4-823C13A42730}"/>
                    </a:ext>
                  </a:extLst>
                </p:cNvPr>
                <p:cNvPicPr/>
                <p:nvPr/>
              </p:nvPicPr>
              <p:blipFill>
                <a:blip r:embed="rId320"/>
                <a:stretch>
                  <a:fillRect/>
                </a:stretch>
              </p:blipFill>
              <p:spPr>
                <a:xfrm>
                  <a:off x="8234668" y="4288431"/>
                  <a:ext cx="194040" cy="279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1">
              <p14:nvContentPartPr>
                <p14:cNvPr id="275" name="Ink 274">
                  <a:extLst>
                    <a:ext uri="{FF2B5EF4-FFF2-40B4-BE49-F238E27FC236}">
                      <a16:creationId xmlns:a16="http://schemas.microsoft.com/office/drawing/2014/main" id="{5A45B3DF-597C-4B4E-9571-BB217B200E95}"/>
                    </a:ext>
                  </a:extLst>
                </p14:cNvPr>
                <p14:cNvContentPartPr/>
                <p14:nvPr/>
              </p14:nvContentPartPr>
              <p14:xfrm>
                <a:off x="8215228" y="4452231"/>
                <a:ext cx="169200" cy="35640"/>
              </p14:xfrm>
            </p:contentPart>
          </mc:Choice>
          <mc:Fallback xmlns="">
            <p:pic>
              <p:nvPicPr>
                <p:cNvPr id="275" name="Ink 274">
                  <a:extLst>
                    <a:ext uri="{FF2B5EF4-FFF2-40B4-BE49-F238E27FC236}">
                      <a16:creationId xmlns:a16="http://schemas.microsoft.com/office/drawing/2014/main" id="{5A45B3DF-597C-4B4E-9571-BB217B200E95}"/>
                    </a:ext>
                  </a:extLst>
                </p:cNvPr>
                <p:cNvPicPr/>
                <p:nvPr/>
              </p:nvPicPr>
              <p:blipFill>
                <a:blip r:embed="rId322"/>
                <a:stretch>
                  <a:fillRect/>
                </a:stretch>
              </p:blipFill>
              <p:spPr>
                <a:xfrm>
                  <a:off x="8206588" y="4443591"/>
                  <a:ext cx="186840" cy="53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3">
              <p14:nvContentPartPr>
                <p14:cNvPr id="276" name="Ink 275">
                  <a:extLst>
                    <a:ext uri="{FF2B5EF4-FFF2-40B4-BE49-F238E27FC236}">
                      <a16:creationId xmlns:a16="http://schemas.microsoft.com/office/drawing/2014/main" id="{C0DEE7CC-9EAE-4516-BE69-F3FCB366C391}"/>
                    </a:ext>
                  </a:extLst>
                </p14:cNvPr>
                <p14:cNvContentPartPr/>
                <p14:nvPr/>
              </p14:nvContentPartPr>
              <p14:xfrm>
                <a:off x="8384068" y="4522431"/>
                <a:ext cx="63720" cy="84960"/>
              </p14:xfrm>
            </p:contentPart>
          </mc:Choice>
          <mc:Fallback xmlns="">
            <p:pic>
              <p:nvPicPr>
                <p:cNvPr id="276" name="Ink 275">
                  <a:extLst>
                    <a:ext uri="{FF2B5EF4-FFF2-40B4-BE49-F238E27FC236}">
                      <a16:creationId xmlns:a16="http://schemas.microsoft.com/office/drawing/2014/main" id="{C0DEE7CC-9EAE-4516-BE69-F3FCB366C391}"/>
                    </a:ext>
                  </a:extLst>
                </p:cNvPr>
                <p:cNvPicPr/>
                <p:nvPr/>
              </p:nvPicPr>
              <p:blipFill>
                <a:blip r:embed="rId324"/>
                <a:stretch>
                  <a:fillRect/>
                </a:stretch>
              </p:blipFill>
              <p:spPr>
                <a:xfrm>
                  <a:off x="8375428" y="4513791"/>
                  <a:ext cx="81360" cy="102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5">
              <p14:nvContentPartPr>
                <p14:cNvPr id="277" name="Ink 276">
                  <a:extLst>
                    <a:ext uri="{FF2B5EF4-FFF2-40B4-BE49-F238E27FC236}">
                      <a16:creationId xmlns:a16="http://schemas.microsoft.com/office/drawing/2014/main" id="{A44E6188-4D23-4306-859D-381A17F1ADBA}"/>
                    </a:ext>
                  </a:extLst>
                </p14:cNvPr>
                <p14:cNvContentPartPr/>
                <p14:nvPr/>
              </p14:nvContentPartPr>
              <p14:xfrm>
                <a:off x="8468668" y="4424151"/>
                <a:ext cx="119880" cy="35640"/>
              </p14:xfrm>
            </p:contentPart>
          </mc:Choice>
          <mc:Fallback xmlns="">
            <p:pic>
              <p:nvPicPr>
                <p:cNvPr id="277" name="Ink 276">
                  <a:extLst>
                    <a:ext uri="{FF2B5EF4-FFF2-40B4-BE49-F238E27FC236}">
                      <a16:creationId xmlns:a16="http://schemas.microsoft.com/office/drawing/2014/main" id="{A44E6188-4D23-4306-859D-381A17F1ADBA}"/>
                    </a:ext>
                  </a:extLst>
                </p:cNvPr>
                <p:cNvPicPr/>
                <p:nvPr/>
              </p:nvPicPr>
              <p:blipFill>
                <a:blip r:embed="rId326"/>
                <a:stretch>
                  <a:fillRect/>
                </a:stretch>
              </p:blipFill>
              <p:spPr>
                <a:xfrm>
                  <a:off x="8459668" y="4415151"/>
                  <a:ext cx="137520" cy="53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7">
              <p14:nvContentPartPr>
                <p14:cNvPr id="278" name="Ink 277">
                  <a:extLst>
                    <a:ext uri="{FF2B5EF4-FFF2-40B4-BE49-F238E27FC236}">
                      <a16:creationId xmlns:a16="http://schemas.microsoft.com/office/drawing/2014/main" id="{7DAAE7CC-3B12-4065-A506-A631CA9014AE}"/>
                    </a:ext>
                  </a:extLst>
                </p14:cNvPr>
                <p14:cNvContentPartPr/>
                <p14:nvPr/>
              </p14:nvContentPartPr>
              <p14:xfrm>
                <a:off x="8651548" y="4297071"/>
                <a:ext cx="92520" cy="265680"/>
              </p14:xfrm>
            </p:contentPart>
          </mc:Choice>
          <mc:Fallback xmlns="">
            <p:pic>
              <p:nvPicPr>
                <p:cNvPr id="278" name="Ink 277">
                  <a:extLst>
                    <a:ext uri="{FF2B5EF4-FFF2-40B4-BE49-F238E27FC236}">
                      <a16:creationId xmlns:a16="http://schemas.microsoft.com/office/drawing/2014/main" id="{7DAAE7CC-3B12-4065-A506-A631CA9014AE}"/>
                    </a:ext>
                  </a:extLst>
                </p:cNvPr>
                <p:cNvPicPr/>
                <p:nvPr/>
              </p:nvPicPr>
              <p:blipFill>
                <a:blip r:embed="rId328"/>
                <a:stretch>
                  <a:fillRect/>
                </a:stretch>
              </p:blipFill>
              <p:spPr>
                <a:xfrm>
                  <a:off x="8642548" y="4288431"/>
                  <a:ext cx="110160" cy="283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9">
              <p14:nvContentPartPr>
                <p14:cNvPr id="279" name="Ink 278">
                  <a:extLst>
                    <a:ext uri="{FF2B5EF4-FFF2-40B4-BE49-F238E27FC236}">
                      <a16:creationId xmlns:a16="http://schemas.microsoft.com/office/drawing/2014/main" id="{EB200048-4D43-4915-B73A-3AEBC3FBF313}"/>
                    </a:ext>
                  </a:extLst>
                </p14:cNvPr>
                <p14:cNvContentPartPr/>
                <p14:nvPr/>
              </p14:nvContentPartPr>
              <p14:xfrm>
                <a:off x="8602228" y="4438191"/>
                <a:ext cx="119880" cy="21600"/>
              </p14:xfrm>
            </p:contentPart>
          </mc:Choice>
          <mc:Fallback xmlns="">
            <p:pic>
              <p:nvPicPr>
                <p:cNvPr id="279" name="Ink 278">
                  <a:extLst>
                    <a:ext uri="{FF2B5EF4-FFF2-40B4-BE49-F238E27FC236}">
                      <a16:creationId xmlns:a16="http://schemas.microsoft.com/office/drawing/2014/main" id="{EB200048-4D43-4915-B73A-3AEBC3FBF313}"/>
                    </a:ext>
                  </a:extLst>
                </p:cNvPr>
                <p:cNvPicPr/>
                <p:nvPr/>
              </p:nvPicPr>
              <p:blipFill>
                <a:blip r:embed="rId330"/>
                <a:stretch>
                  <a:fillRect/>
                </a:stretch>
              </p:blipFill>
              <p:spPr>
                <a:xfrm>
                  <a:off x="8593228" y="4429191"/>
                  <a:ext cx="137520" cy="39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1">
              <p14:nvContentPartPr>
                <p14:cNvPr id="280" name="Ink 279">
                  <a:extLst>
                    <a:ext uri="{FF2B5EF4-FFF2-40B4-BE49-F238E27FC236}">
                      <a16:creationId xmlns:a16="http://schemas.microsoft.com/office/drawing/2014/main" id="{F9AD6FF4-4F14-4CC5-9299-16CA16474D7A}"/>
                    </a:ext>
                  </a:extLst>
                </p14:cNvPr>
                <p14:cNvContentPartPr/>
                <p14:nvPr/>
              </p14:nvContentPartPr>
              <p14:xfrm>
                <a:off x="8731108" y="4501551"/>
                <a:ext cx="103680" cy="50040"/>
              </p14:xfrm>
            </p:contentPart>
          </mc:Choice>
          <mc:Fallback xmlns="">
            <p:pic>
              <p:nvPicPr>
                <p:cNvPr id="280" name="Ink 279">
                  <a:extLst>
                    <a:ext uri="{FF2B5EF4-FFF2-40B4-BE49-F238E27FC236}">
                      <a16:creationId xmlns:a16="http://schemas.microsoft.com/office/drawing/2014/main" id="{F9AD6FF4-4F14-4CC5-9299-16CA16474D7A}"/>
                    </a:ext>
                  </a:extLst>
                </p:cNvPr>
                <p:cNvPicPr/>
                <p:nvPr/>
              </p:nvPicPr>
              <p:blipFill>
                <a:blip r:embed="rId332"/>
                <a:stretch>
                  <a:fillRect/>
                </a:stretch>
              </p:blipFill>
              <p:spPr>
                <a:xfrm>
                  <a:off x="8722468" y="4492551"/>
                  <a:ext cx="121320" cy="67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3">
              <p14:nvContentPartPr>
                <p14:cNvPr id="281" name="Ink 280">
                  <a:extLst>
                    <a:ext uri="{FF2B5EF4-FFF2-40B4-BE49-F238E27FC236}">
                      <a16:creationId xmlns:a16="http://schemas.microsoft.com/office/drawing/2014/main" id="{862FB2E0-3CCF-41CD-8585-1D5CF84E10C2}"/>
                    </a:ext>
                  </a:extLst>
                </p14:cNvPr>
                <p14:cNvContentPartPr/>
                <p14:nvPr/>
              </p14:nvContentPartPr>
              <p14:xfrm>
                <a:off x="8187148" y="4705311"/>
                <a:ext cx="632160" cy="56520"/>
              </p14:xfrm>
            </p:contentPart>
          </mc:Choice>
          <mc:Fallback xmlns="">
            <p:pic>
              <p:nvPicPr>
                <p:cNvPr id="281" name="Ink 280">
                  <a:extLst>
                    <a:ext uri="{FF2B5EF4-FFF2-40B4-BE49-F238E27FC236}">
                      <a16:creationId xmlns:a16="http://schemas.microsoft.com/office/drawing/2014/main" id="{862FB2E0-3CCF-41CD-8585-1D5CF84E10C2}"/>
                    </a:ext>
                  </a:extLst>
                </p:cNvPr>
                <p:cNvPicPr/>
                <p:nvPr/>
              </p:nvPicPr>
              <p:blipFill>
                <a:blip r:embed="rId334"/>
                <a:stretch>
                  <a:fillRect/>
                </a:stretch>
              </p:blipFill>
              <p:spPr>
                <a:xfrm>
                  <a:off x="8178508" y="4696671"/>
                  <a:ext cx="649800" cy="74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5">
              <p14:nvContentPartPr>
                <p14:cNvPr id="282" name="Ink 281">
                  <a:extLst>
                    <a:ext uri="{FF2B5EF4-FFF2-40B4-BE49-F238E27FC236}">
                      <a16:creationId xmlns:a16="http://schemas.microsoft.com/office/drawing/2014/main" id="{E81A741C-D6A5-4722-9EFC-6AB8177642D9}"/>
                    </a:ext>
                  </a:extLst>
                </p14:cNvPr>
                <p14:cNvContentPartPr/>
                <p14:nvPr/>
              </p14:nvContentPartPr>
              <p14:xfrm>
                <a:off x="8179948" y="4860111"/>
                <a:ext cx="134280" cy="240120"/>
              </p14:xfrm>
            </p:contentPart>
          </mc:Choice>
          <mc:Fallback xmlns="">
            <p:pic>
              <p:nvPicPr>
                <p:cNvPr id="282" name="Ink 281">
                  <a:extLst>
                    <a:ext uri="{FF2B5EF4-FFF2-40B4-BE49-F238E27FC236}">
                      <a16:creationId xmlns:a16="http://schemas.microsoft.com/office/drawing/2014/main" id="{E81A741C-D6A5-4722-9EFC-6AB8177642D9}"/>
                    </a:ext>
                  </a:extLst>
                </p:cNvPr>
                <p:cNvPicPr/>
                <p:nvPr/>
              </p:nvPicPr>
              <p:blipFill>
                <a:blip r:embed="rId336"/>
                <a:stretch>
                  <a:fillRect/>
                </a:stretch>
              </p:blipFill>
              <p:spPr>
                <a:xfrm>
                  <a:off x="8171308" y="4851111"/>
                  <a:ext cx="151920" cy="257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7">
              <p14:nvContentPartPr>
                <p14:cNvPr id="283" name="Ink 282">
                  <a:extLst>
                    <a:ext uri="{FF2B5EF4-FFF2-40B4-BE49-F238E27FC236}">
                      <a16:creationId xmlns:a16="http://schemas.microsoft.com/office/drawing/2014/main" id="{D0F87AD0-8773-4961-8A46-10908E20C1AE}"/>
                    </a:ext>
                  </a:extLst>
                </p14:cNvPr>
                <p14:cNvContentPartPr/>
                <p14:nvPr/>
              </p14:nvContentPartPr>
              <p14:xfrm>
                <a:off x="8173108" y="5022111"/>
                <a:ext cx="225360" cy="134640"/>
              </p14:xfrm>
            </p:contentPart>
          </mc:Choice>
          <mc:Fallback xmlns="">
            <p:pic>
              <p:nvPicPr>
                <p:cNvPr id="283" name="Ink 282">
                  <a:extLst>
                    <a:ext uri="{FF2B5EF4-FFF2-40B4-BE49-F238E27FC236}">
                      <a16:creationId xmlns:a16="http://schemas.microsoft.com/office/drawing/2014/main" id="{D0F87AD0-8773-4961-8A46-10908E20C1AE}"/>
                    </a:ext>
                  </a:extLst>
                </p:cNvPr>
                <p:cNvPicPr/>
                <p:nvPr/>
              </p:nvPicPr>
              <p:blipFill>
                <a:blip r:embed="rId338"/>
                <a:stretch>
                  <a:fillRect/>
                </a:stretch>
              </p:blipFill>
              <p:spPr>
                <a:xfrm>
                  <a:off x="8164468" y="5013111"/>
                  <a:ext cx="243000" cy="152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9">
              <p14:nvContentPartPr>
                <p14:cNvPr id="284" name="Ink 283">
                  <a:extLst>
                    <a:ext uri="{FF2B5EF4-FFF2-40B4-BE49-F238E27FC236}">
                      <a16:creationId xmlns:a16="http://schemas.microsoft.com/office/drawing/2014/main" id="{55F0126F-7E83-40DE-A773-F7CD1811C16B}"/>
                    </a:ext>
                  </a:extLst>
                </p14:cNvPr>
                <p14:cNvContentPartPr/>
                <p14:nvPr/>
              </p14:nvContentPartPr>
              <p14:xfrm>
                <a:off x="8440588" y="4909431"/>
                <a:ext cx="77760" cy="211320"/>
              </p14:xfrm>
            </p:contentPart>
          </mc:Choice>
          <mc:Fallback xmlns="">
            <p:pic>
              <p:nvPicPr>
                <p:cNvPr id="284" name="Ink 283">
                  <a:extLst>
                    <a:ext uri="{FF2B5EF4-FFF2-40B4-BE49-F238E27FC236}">
                      <a16:creationId xmlns:a16="http://schemas.microsoft.com/office/drawing/2014/main" id="{55F0126F-7E83-40DE-A773-F7CD1811C16B}"/>
                    </a:ext>
                  </a:extLst>
                </p:cNvPr>
                <p:cNvPicPr/>
                <p:nvPr/>
              </p:nvPicPr>
              <p:blipFill>
                <a:blip r:embed="rId340"/>
                <a:stretch>
                  <a:fillRect/>
                </a:stretch>
              </p:blipFill>
              <p:spPr>
                <a:xfrm>
                  <a:off x="8431588" y="4900791"/>
                  <a:ext cx="95400" cy="228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1">
              <p14:nvContentPartPr>
                <p14:cNvPr id="285" name="Ink 284">
                  <a:extLst>
                    <a:ext uri="{FF2B5EF4-FFF2-40B4-BE49-F238E27FC236}">
                      <a16:creationId xmlns:a16="http://schemas.microsoft.com/office/drawing/2014/main" id="{E38DBDA9-CDE1-4A4D-9F2A-94CBDEC76C69}"/>
                    </a:ext>
                  </a:extLst>
                </p14:cNvPr>
                <p14:cNvContentPartPr/>
                <p14:nvPr/>
              </p14:nvContentPartPr>
              <p14:xfrm>
                <a:off x="8658388" y="4880991"/>
                <a:ext cx="70920" cy="230760"/>
              </p14:xfrm>
            </p:contentPart>
          </mc:Choice>
          <mc:Fallback xmlns="">
            <p:pic>
              <p:nvPicPr>
                <p:cNvPr id="285" name="Ink 284">
                  <a:extLst>
                    <a:ext uri="{FF2B5EF4-FFF2-40B4-BE49-F238E27FC236}">
                      <a16:creationId xmlns:a16="http://schemas.microsoft.com/office/drawing/2014/main" id="{E38DBDA9-CDE1-4A4D-9F2A-94CBDEC76C69}"/>
                    </a:ext>
                  </a:extLst>
                </p:cNvPr>
                <p:cNvPicPr/>
                <p:nvPr/>
              </p:nvPicPr>
              <p:blipFill>
                <a:blip r:embed="rId342"/>
                <a:stretch>
                  <a:fillRect/>
                </a:stretch>
              </p:blipFill>
              <p:spPr>
                <a:xfrm>
                  <a:off x="8649388" y="4871991"/>
                  <a:ext cx="88560" cy="248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3">
              <p14:nvContentPartPr>
                <p14:cNvPr id="286" name="Ink 285">
                  <a:extLst>
                    <a:ext uri="{FF2B5EF4-FFF2-40B4-BE49-F238E27FC236}">
                      <a16:creationId xmlns:a16="http://schemas.microsoft.com/office/drawing/2014/main" id="{3D95BE4E-2A40-4786-B0BD-A25A5878C1C6}"/>
                    </a:ext>
                  </a:extLst>
                </p14:cNvPr>
                <p14:cNvContentPartPr/>
                <p14:nvPr/>
              </p14:nvContentPartPr>
              <p14:xfrm>
                <a:off x="8588188" y="5008071"/>
                <a:ext cx="113040" cy="35640"/>
              </p14:xfrm>
            </p:contentPart>
          </mc:Choice>
          <mc:Fallback xmlns="">
            <p:pic>
              <p:nvPicPr>
                <p:cNvPr id="286" name="Ink 285">
                  <a:extLst>
                    <a:ext uri="{FF2B5EF4-FFF2-40B4-BE49-F238E27FC236}">
                      <a16:creationId xmlns:a16="http://schemas.microsoft.com/office/drawing/2014/main" id="{3D95BE4E-2A40-4786-B0BD-A25A5878C1C6}"/>
                    </a:ext>
                  </a:extLst>
                </p:cNvPr>
                <p:cNvPicPr/>
                <p:nvPr/>
              </p:nvPicPr>
              <p:blipFill>
                <a:blip r:embed="rId344"/>
                <a:stretch>
                  <a:fillRect/>
                </a:stretch>
              </p:blipFill>
              <p:spPr>
                <a:xfrm>
                  <a:off x="8579188" y="4999071"/>
                  <a:ext cx="130680" cy="53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5">
              <p14:nvContentPartPr>
                <p14:cNvPr id="287" name="Ink 286">
                  <a:extLst>
                    <a:ext uri="{FF2B5EF4-FFF2-40B4-BE49-F238E27FC236}">
                      <a16:creationId xmlns:a16="http://schemas.microsoft.com/office/drawing/2014/main" id="{73FEFD5E-1715-41F7-91F1-DA08224CD7C9}"/>
                    </a:ext>
                  </a:extLst>
                </p14:cNvPr>
                <p14:cNvContentPartPr/>
                <p14:nvPr/>
              </p14:nvContentPartPr>
              <p14:xfrm>
                <a:off x="8756308" y="5042991"/>
                <a:ext cx="85320" cy="75240"/>
              </p14:xfrm>
            </p:contentPart>
          </mc:Choice>
          <mc:Fallback xmlns="">
            <p:pic>
              <p:nvPicPr>
                <p:cNvPr id="287" name="Ink 286">
                  <a:extLst>
                    <a:ext uri="{FF2B5EF4-FFF2-40B4-BE49-F238E27FC236}">
                      <a16:creationId xmlns:a16="http://schemas.microsoft.com/office/drawing/2014/main" id="{73FEFD5E-1715-41F7-91F1-DA08224CD7C9}"/>
                    </a:ext>
                  </a:extLst>
                </p:cNvPr>
                <p:cNvPicPr/>
                <p:nvPr/>
              </p:nvPicPr>
              <p:blipFill>
                <a:blip r:embed="rId346"/>
                <a:stretch>
                  <a:fillRect/>
                </a:stretch>
              </p:blipFill>
              <p:spPr>
                <a:xfrm>
                  <a:off x="8747668" y="5034351"/>
                  <a:ext cx="102960" cy="92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7">
              <p14:nvContentPartPr>
                <p14:cNvPr id="289" name="Ink 288">
                  <a:extLst>
                    <a:ext uri="{FF2B5EF4-FFF2-40B4-BE49-F238E27FC236}">
                      <a16:creationId xmlns:a16="http://schemas.microsoft.com/office/drawing/2014/main" id="{53C01233-9A24-4F37-9B86-D99093CA58D2}"/>
                    </a:ext>
                  </a:extLst>
                </p14:cNvPr>
                <p14:cNvContentPartPr/>
                <p14:nvPr/>
              </p14:nvContentPartPr>
              <p14:xfrm>
                <a:off x="8398108" y="3861471"/>
                <a:ext cx="225720" cy="301680"/>
              </p14:xfrm>
            </p:contentPart>
          </mc:Choice>
          <mc:Fallback xmlns="">
            <p:pic>
              <p:nvPicPr>
                <p:cNvPr id="289" name="Ink 288">
                  <a:extLst>
                    <a:ext uri="{FF2B5EF4-FFF2-40B4-BE49-F238E27FC236}">
                      <a16:creationId xmlns:a16="http://schemas.microsoft.com/office/drawing/2014/main" id="{53C01233-9A24-4F37-9B86-D99093CA58D2}"/>
                    </a:ext>
                  </a:extLst>
                </p:cNvPr>
                <p:cNvPicPr/>
                <p:nvPr/>
              </p:nvPicPr>
              <p:blipFill>
                <a:blip r:embed="rId348"/>
                <a:stretch>
                  <a:fillRect/>
                </a:stretch>
              </p:blipFill>
              <p:spPr>
                <a:xfrm>
                  <a:off x="8389468" y="3852471"/>
                  <a:ext cx="243360" cy="319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9">
              <p14:nvContentPartPr>
                <p14:cNvPr id="290" name="Ink 289">
                  <a:extLst>
                    <a:ext uri="{FF2B5EF4-FFF2-40B4-BE49-F238E27FC236}">
                      <a16:creationId xmlns:a16="http://schemas.microsoft.com/office/drawing/2014/main" id="{059E64EF-C0AE-44D5-9FF9-680515EF389A}"/>
                    </a:ext>
                  </a:extLst>
                </p14:cNvPr>
                <p14:cNvContentPartPr/>
                <p14:nvPr/>
              </p14:nvContentPartPr>
              <p14:xfrm>
                <a:off x="8369668" y="4002231"/>
                <a:ext cx="225720" cy="166680"/>
              </p14:xfrm>
            </p:contentPart>
          </mc:Choice>
          <mc:Fallback xmlns="">
            <p:pic>
              <p:nvPicPr>
                <p:cNvPr id="290" name="Ink 289">
                  <a:extLst>
                    <a:ext uri="{FF2B5EF4-FFF2-40B4-BE49-F238E27FC236}">
                      <a16:creationId xmlns:a16="http://schemas.microsoft.com/office/drawing/2014/main" id="{059E64EF-C0AE-44D5-9FF9-680515EF389A}"/>
                    </a:ext>
                  </a:extLst>
                </p:cNvPr>
                <p:cNvPicPr/>
                <p:nvPr/>
              </p:nvPicPr>
              <p:blipFill>
                <a:blip r:embed="rId350"/>
                <a:stretch>
                  <a:fillRect/>
                </a:stretch>
              </p:blipFill>
              <p:spPr>
                <a:xfrm>
                  <a:off x="8361028" y="3993231"/>
                  <a:ext cx="243360" cy="184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1">
              <p14:nvContentPartPr>
                <p14:cNvPr id="292" name="Ink 291">
                  <a:extLst>
                    <a:ext uri="{FF2B5EF4-FFF2-40B4-BE49-F238E27FC236}">
                      <a16:creationId xmlns:a16="http://schemas.microsoft.com/office/drawing/2014/main" id="{7F1C0DA2-0296-4E13-A2FE-8ABE57431575}"/>
                    </a:ext>
                  </a:extLst>
                </p14:cNvPr>
                <p14:cNvContentPartPr/>
                <p14:nvPr/>
              </p14:nvContentPartPr>
              <p14:xfrm>
                <a:off x="6766588" y="4191951"/>
                <a:ext cx="1076400" cy="2652120"/>
              </p14:xfrm>
            </p:contentPart>
          </mc:Choice>
          <mc:Fallback xmlns="">
            <p:pic>
              <p:nvPicPr>
                <p:cNvPr id="292" name="Ink 291">
                  <a:extLst>
                    <a:ext uri="{FF2B5EF4-FFF2-40B4-BE49-F238E27FC236}">
                      <a16:creationId xmlns:a16="http://schemas.microsoft.com/office/drawing/2014/main" id="{7F1C0DA2-0296-4E13-A2FE-8ABE57431575}"/>
                    </a:ext>
                  </a:extLst>
                </p:cNvPr>
                <p:cNvPicPr/>
                <p:nvPr/>
              </p:nvPicPr>
              <p:blipFill>
                <a:blip r:embed="rId352"/>
                <a:stretch>
                  <a:fillRect/>
                </a:stretch>
              </p:blipFill>
              <p:spPr>
                <a:xfrm>
                  <a:off x="6757948" y="4182951"/>
                  <a:ext cx="1094040" cy="2669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3">
              <p14:nvContentPartPr>
                <p14:cNvPr id="294" name="Ink 293">
                  <a:extLst>
                    <a:ext uri="{FF2B5EF4-FFF2-40B4-BE49-F238E27FC236}">
                      <a16:creationId xmlns:a16="http://schemas.microsoft.com/office/drawing/2014/main" id="{24D35339-AEB7-4339-B5DC-3579DBD5A132}"/>
                    </a:ext>
                  </a:extLst>
                </p14:cNvPr>
                <p14:cNvContentPartPr/>
                <p14:nvPr/>
              </p14:nvContentPartPr>
              <p14:xfrm>
                <a:off x="7547068" y="6056031"/>
                <a:ext cx="169200" cy="275040"/>
              </p14:xfrm>
            </p:contentPart>
          </mc:Choice>
          <mc:Fallback xmlns="">
            <p:pic>
              <p:nvPicPr>
                <p:cNvPr id="294" name="Ink 293">
                  <a:extLst>
                    <a:ext uri="{FF2B5EF4-FFF2-40B4-BE49-F238E27FC236}">
                      <a16:creationId xmlns:a16="http://schemas.microsoft.com/office/drawing/2014/main" id="{24D35339-AEB7-4339-B5DC-3579DBD5A132}"/>
                    </a:ext>
                  </a:extLst>
                </p:cNvPr>
                <p:cNvPicPr/>
                <p:nvPr/>
              </p:nvPicPr>
              <p:blipFill>
                <a:blip r:embed="rId354"/>
                <a:stretch>
                  <a:fillRect/>
                </a:stretch>
              </p:blipFill>
              <p:spPr>
                <a:xfrm>
                  <a:off x="7538428" y="6047031"/>
                  <a:ext cx="186840" cy="292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5">
              <p14:nvContentPartPr>
                <p14:cNvPr id="295" name="Ink 294">
                  <a:extLst>
                    <a:ext uri="{FF2B5EF4-FFF2-40B4-BE49-F238E27FC236}">
                      <a16:creationId xmlns:a16="http://schemas.microsoft.com/office/drawing/2014/main" id="{C0895884-988E-4D93-86F7-1E67E128CAF1}"/>
                    </a:ext>
                  </a:extLst>
                </p14:cNvPr>
                <p14:cNvContentPartPr/>
                <p14:nvPr/>
              </p14:nvContentPartPr>
              <p14:xfrm>
                <a:off x="7490908" y="6217671"/>
                <a:ext cx="127080" cy="21600"/>
              </p14:xfrm>
            </p:contentPart>
          </mc:Choice>
          <mc:Fallback xmlns="">
            <p:pic>
              <p:nvPicPr>
                <p:cNvPr id="295" name="Ink 294">
                  <a:extLst>
                    <a:ext uri="{FF2B5EF4-FFF2-40B4-BE49-F238E27FC236}">
                      <a16:creationId xmlns:a16="http://schemas.microsoft.com/office/drawing/2014/main" id="{C0895884-988E-4D93-86F7-1E67E128CAF1}"/>
                    </a:ext>
                  </a:extLst>
                </p:cNvPr>
                <p:cNvPicPr/>
                <p:nvPr/>
              </p:nvPicPr>
              <p:blipFill>
                <a:blip r:embed="rId356"/>
                <a:stretch>
                  <a:fillRect/>
                </a:stretch>
              </p:blipFill>
              <p:spPr>
                <a:xfrm>
                  <a:off x="7481908" y="6209031"/>
                  <a:ext cx="144720" cy="39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7">
              <p14:nvContentPartPr>
                <p14:cNvPr id="296" name="Ink 295">
                  <a:extLst>
                    <a:ext uri="{FF2B5EF4-FFF2-40B4-BE49-F238E27FC236}">
                      <a16:creationId xmlns:a16="http://schemas.microsoft.com/office/drawing/2014/main" id="{E9DAF683-1BDC-4978-A280-4C11440C18CA}"/>
                    </a:ext>
                  </a:extLst>
                </p14:cNvPr>
                <p14:cNvContentPartPr/>
                <p14:nvPr/>
              </p14:nvContentPartPr>
              <p14:xfrm>
                <a:off x="7589188" y="6295071"/>
                <a:ext cx="77760" cy="133920"/>
              </p14:xfrm>
            </p:contentPart>
          </mc:Choice>
          <mc:Fallback xmlns="">
            <p:pic>
              <p:nvPicPr>
                <p:cNvPr id="296" name="Ink 295">
                  <a:extLst>
                    <a:ext uri="{FF2B5EF4-FFF2-40B4-BE49-F238E27FC236}">
                      <a16:creationId xmlns:a16="http://schemas.microsoft.com/office/drawing/2014/main" id="{E9DAF683-1BDC-4978-A280-4C11440C18CA}"/>
                    </a:ext>
                  </a:extLst>
                </p:cNvPr>
                <p:cNvPicPr/>
                <p:nvPr/>
              </p:nvPicPr>
              <p:blipFill>
                <a:blip r:embed="rId358"/>
                <a:stretch>
                  <a:fillRect/>
                </a:stretch>
              </p:blipFill>
              <p:spPr>
                <a:xfrm>
                  <a:off x="7580548" y="6286431"/>
                  <a:ext cx="95400" cy="151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9">
              <p14:nvContentPartPr>
                <p14:cNvPr id="297" name="Ink 296">
                  <a:extLst>
                    <a:ext uri="{FF2B5EF4-FFF2-40B4-BE49-F238E27FC236}">
                      <a16:creationId xmlns:a16="http://schemas.microsoft.com/office/drawing/2014/main" id="{40D543DE-4D75-4ECE-A84C-AE1C025D527F}"/>
                    </a:ext>
                  </a:extLst>
                </p14:cNvPr>
                <p14:cNvContentPartPr/>
                <p14:nvPr/>
              </p14:nvContentPartPr>
              <p14:xfrm>
                <a:off x="7708708" y="6281031"/>
                <a:ext cx="120240" cy="162360"/>
              </p14:xfrm>
            </p:contentPart>
          </mc:Choice>
          <mc:Fallback xmlns="">
            <p:pic>
              <p:nvPicPr>
                <p:cNvPr id="297" name="Ink 296">
                  <a:extLst>
                    <a:ext uri="{FF2B5EF4-FFF2-40B4-BE49-F238E27FC236}">
                      <a16:creationId xmlns:a16="http://schemas.microsoft.com/office/drawing/2014/main" id="{40D543DE-4D75-4ECE-A84C-AE1C025D527F}"/>
                    </a:ext>
                  </a:extLst>
                </p:cNvPr>
                <p:cNvPicPr/>
                <p:nvPr/>
              </p:nvPicPr>
              <p:blipFill>
                <a:blip r:embed="rId360"/>
                <a:stretch>
                  <a:fillRect/>
                </a:stretch>
              </p:blipFill>
              <p:spPr>
                <a:xfrm>
                  <a:off x="7700068" y="6272031"/>
                  <a:ext cx="137880" cy="180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1">
              <p14:nvContentPartPr>
                <p14:cNvPr id="298" name="Ink 297">
                  <a:extLst>
                    <a:ext uri="{FF2B5EF4-FFF2-40B4-BE49-F238E27FC236}">
                      <a16:creationId xmlns:a16="http://schemas.microsoft.com/office/drawing/2014/main" id="{B5EC21AF-E540-409D-BBD4-3A9BDA4065EC}"/>
                    </a:ext>
                  </a:extLst>
                </p14:cNvPr>
                <p14:cNvContentPartPr/>
                <p14:nvPr/>
              </p14:nvContentPartPr>
              <p14:xfrm>
                <a:off x="7877908" y="6140271"/>
                <a:ext cx="225360" cy="91800"/>
              </p14:xfrm>
            </p:contentPart>
          </mc:Choice>
          <mc:Fallback xmlns="">
            <p:pic>
              <p:nvPicPr>
                <p:cNvPr id="298" name="Ink 297">
                  <a:extLst>
                    <a:ext uri="{FF2B5EF4-FFF2-40B4-BE49-F238E27FC236}">
                      <a16:creationId xmlns:a16="http://schemas.microsoft.com/office/drawing/2014/main" id="{B5EC21AF-E540-409D-BBD4-3A9BDA4065EC}"/>
                    </a:ext>
                  </a:extLst>
                </p:cNvPr>
                <p:cNvPicPr/>
                <p:nvPr/>
              </p:nvPicPr>
              <p:blipFill>
                <a:blip r:embed="rId362"/>
                <a:stretch>
                  <a:fillRect/>
                </a:stretch>
              </p:blipFill>
              <p:spPr>
                <a:xfrm>
                  <a:off x="7868908" y="6131631"/>
                  <a:ext cx="243000" cy="109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3">
              <p14:nvContentPartPr>
                <p14:cNvPr id="299" name="Ink 298">
                  <a:extLst>
                    <a:ext uri="{FF2B5EF4-FFF2-40B4-BE49-F238E27FC236}">
                      <a16:creationId xmlns:a16="http://schemas.microsoft.com/office/drawing/2014/main" id="{5C069313-2502-4A44-AFBA-38E4B70037F6}"/>
                    </a:ext>
                  </a:extLst>
                </p14:cNvPr>
                <p14:cNvContentPartPr/>
                <p14:nvPr/>
              </p14:nvContentPartPr>
              <p14:xfrm>
                <a:off x="8327908" y="5831031"/>
                <a:ext cx="42840" cy="176400"/>
              </p14:xfrm>
            </p:contentPart>
          </mc:Choice>
          <mc:Fallback xmlns="">
            <p:pic>
              <p:nvPicPr>
                <p:cNvPr id="299" name="Ink 298">
                  <a:extLst>
                    <a:ext uri="{FF2B5EF4-FFF2-40B4-BE49-F238E27FC236}">
                      <a16:creationId xmlns:a16="http://schemas.microsoft.com/office/drawing/2014/main" id="{5C069313-2502-4A44-AFBA-38E4B70037F6}"/>
                    </a:ext>
                  </a:extLst>
                </p:cNvPr>
                <p:cNvPicPr/>
                <p:nvPr/>
              </p:nvPicPr>
              <p:blipFill>
                <a:blip r:embed="rId364"/>
                <a:stretch>
                  <a:fillRect/>
                </a:stretch>
              </p:blipFill>
              <p:spPr>
                <a:xfrm>
                  <a:off x="8318908" y="5822031"/>
                  <a:ext cx="60480" cy="194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5">
              <p14:nvContentPartPr>
                <p14:cNvPr id="300" name="Ink 299">
                  <a:extLst>
                    <a:ext uri="{FF2B5EF4-FFF2-40B4-BE49-F238E27FC236}">
                      <a16:creationId xmlns:a16="http://schemas.microsoft.com/office/drawing/2014/main" id="{6BDC0227-0AA0-452C-B68F-1DB1F0A2D9FD}"/>
                    </a:ext>
                  </a:extLst>
                </p14:cNvPr>
                <p14:cNvContentPartPr/>
                <p14:nvPr/>
              </p14:nvContentPartPr>
              <p14:xfrm>
                <a:off x="8384068" y="5929311"/>
                <a:ext cx="127080" cy="21600"/>
              </p14:xfrm>
            </p:contentPart>
          </mc:Choice>
          <mc:Fallback xmlns="">
            <p:pic>
              <p:nvPicPr>
                <p:cNvPr id="300" name="Ink 299">
                  <a:extLst>
                    <a:ext uri="{FF2B5EF4-FFF2-40B4-BE49-F238E27FC236}">
                      <a16:creationId xmlns:a16="http://schemas.microsoft.com/office/drawing/2014/main" id="{6BDC0227-0AA0-452C-B68F-1DB1F0A2D9FD}"/>
                    </a:ext>
                  </a:extLst>
                </p:cNvPr>
                <p:cNvPicPr/>
                <p:nvPr/>
              </p:nvPicPr>
              <p:blipFill>
                <a:blip r:embed="rId366"/>
                <a:stretch>
                  <a:fillRect/>
                </a:stretch>
              </p:blipFill>
              <p:spPr>
                <a:xfrm>
                  <a:off x="8375428" y="5920671"/>
                  <a:ext cx="144720" cy="39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7">
              <p14:nvContentPartPr>
                <p14:cNvPr id="301" name="Ink 300">
                  <a:extLst>
                    <a:ext uri="{FF2B5EF4-FFF2-40B4-BE49-F238E27FC236}">
                      <a16:creationId xmlns:a16="http://schemas.microsoft.com/office/drawing/2014/main" id="{F8C896A0-F757-4600-ACBE-6D1C18008875}"/>
                    </a:ext>
                  </a:extLst>
                </p14:cNvPr>
                <p14:cNvContentPartPr/>
                <p14:nvPr/>
              </p14:nvContentPartPr>
              <p14:xfrm>
                <a:off x="8419348" y="5766951"/>
                <a:ext cx="345960" cy="268560"/>
              </p14:xfrm>
            </p:contentPart>
          </mc:Choice>
          <mc:Fallback xmlns="">
            <p:pic>
              <p:nvPicPr>
                <p:cNvPr id="301" name="Ink 300">
                  <a:extLst>
                    <a:ext uri="{FF2B5EF4-FFF2-40B4-BE49-F238E27FC236}">
                      <a16:creationId xmlns:a16="http://schemas.microsoft.com/office/drawing/2014/main" id="{F8C896A0-F757-4600-ACBE-6D1C18008875}"/>
                    </a:ext>
                  </a:extLst>
                </p:cNvPr>
                <p:cNvPicPr/>
                <p:nvPr/>
              </p:nvPicPr>
              <p:blipFill>
                <a:blip r:embed="rId368"/>
                <a:stretch>
                  <a:fillRect/>
                </a:stretch>
              </p:blipFill>
              <p:spPr>
                <a:xfrm>
                  <a:off x="8410348" y="5757951"/>
                  <a:ext cx="363600" cy="286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9">
              <p14:nvContentPartPr>
                <p14:cNvPr id="302" name="Ink 301">
                  <a:extLst>
                    <a:ext uri="{FF2B5EF4-FFF2-40B4-BE49-F238E27FC236}">
                      <a16:creationId xmlns:a16="http://schemas.microsoft.com/office/drawing/2014/main" id="{E1A40CB1-F809-475C-A653-6C4782D88F53}"/>
                    </a:ext>
                  </a:extLst>
                </p14:cNvPr>
                <p14:cNvContentPartPr/>
                <p14:nvPr/>
              </p14:nvContentPartPr>
              <p14:xfrm>
                <a:off x="8580988" y="5823831"/>
                <a:ext cx="21600" cy="141120"/>
              </p14:xfrm>
            </p:contentPart>
          </mc:Choice>
          <mc:Fallback xmlns="">
            <p:pic>
              <p:nvPicPr>
                <p:cNvPr id="302" name="Ink 301">
                  <a:extLst>
                    <a:ext uri="{FF2B5EF4-FFF2-40B4-BE49-F238E27FC236}">
                      <a16:creationId xmlns:a16="http://schemas.microsoft.com/office/drawing/2014/main" id="{E1A40CB1-F809-475C-A653-6C4782D88F53}"/>
                    </a:ext>
                  </a:extLst>
                </p:cNvPr>
                <p:cNvPicPr/>
                <p:nvPr/>
              </p:nvPicPr>
              <p:blipFill>
                <a:blip r:embed="rId370"/>
                <a:stretch>
                  <a:fillRect/>
                </a:stretch>
              </p:blipFill>
              <p:spPr>
                <a:xfrm>
                  <a:off x="8572348" y="5815191"/>
                  <a:ext cx="39240" cy="158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1">
              <p14:nvContentPartPr>
                <p14:cNvPr id="303" name="Ink 302">
                  <a:extLst>
                    <a:ext uri="{FF2B5EF4-FFF2-40B4-BE49-F238E27FC236}">
                      <a16:creationId xmlns:a16="http://schemas.microsoft.com/office/drawing/2014/main" id="{ADF5C80C-EDED-4B4B-9FB8-8103D90EE1A7}"/>
                    </a:ext>
                  </a:extLst>
                </p14:cNvPr>
                <p14:cNvContentPartPr/>
                <p14:nvPr/>
              </p14:nvContentPartPr>
              <p14:xfrm>
                <a:off x="8130988" y="6140271"/>
                <a:ext cx="541800" cy="70920"/>
              </p14:xfrm>
            </p:contentPart>
          </mc:Choice>
          <mc:Fallback xmlns="">
            <p:pic>
              <p:nvPicPr>
                <p:cNvPr id="303" name="Ink 302">
                  <a:extLst>
                    <a:ext uri="{FF2B5EF4-FFF2-40B4-BE49-F238E27FC236}">
                      <a16:creationId xmlns:a16="http://schemas.microsoft.com/office/drawing/2014/main" id="{ADF5C80C-EDED-4B4B-9FB8-8103D90EE1A7}"/>
                    </a:ext>
                  </a:extLst>
                </p:cNvPr>
                <p:cNvPicPr/>
                <p:nvPr/>
              </p:nvPicPr>
              <p:blipFill>
                <a:blip r:embed="rId372"/>
                <a:stretch>
                  <a:fillRect/>
                </a:stretch>
              </p:blipFill>
              <p:spPr>
                <a:xfrm>
                  <a:off x="8121988" y="6131271"/>
                  <a:ext cx="559440" cy="88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3">
              <p14:nvContentPartPr>
                <p14:cNvPr id="304" name="Ink 303">
                  <a:extLst>
                    <a:ext uri="{FF2B5EF4-FFF2-40B4-BE49-F238E27FC236}">
                      <a16:creationId xmlns:a16="http://schemas.microsoft.com/office/drawing/2014/main" id="{699BDE43-3769-4518-946D-22D69F592BB1}"/>
                    </a:ext>
                  </a:extLst>
                </p14:cNvPr>
                <p14:cNvContentPartPr/>
                <p14:nvPr/>
              </p14:nvContentPartPr>
              <p14:xfrm>
                <a:off x="8180308" y="6274191"/>
                <a:ext cx="267480" cy="204480"/>
              </p14:xfrm>
            </p:contentPart>
          </mc:Choice>
          <mc:Fallback xmlns="">
            <p:pic>
              <p:nvPicPr>
                <p:cNvPr id="304" name="Ink 303">
                  <a:extLst>
                    <a:ext uri="{FF2B5EF4-FFF2-40B4-BE49-F238E27FC236}">
                      <a16:creationId xmlns:a16="http://schemas.microsoft.com/office/drawing/2014/main" id="{699BDE43-3769-4518-946D-22D69F592BB1}"/>
                    </a:ext>
                  </a:extLst>
                </p:cNvPr>
                <p:cNvPicPr/>
                <p:nvPr/>
              </p:nvPicPr>
              <p:blipFill>
                <a:blip r:embed="rId374"/>
                <a:stretch>
                  <a:fillRect/>
                </a:stretch>
              </p:blipFill>
              <p:spPr>
                <a:xfrm>
                  <a:off x="8171308" y="6265191"/>
                  <a:ext cx="285120" cy="222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5">
              <p14:nvContentPartPr>
                <p14:cNvPr id="305" name="Ink 304">
                  <a:extLst>
                    <a:ext uri="{FF2B5EF4-FFF2-40B4-BE49-F238E27FC236}">
                      <a16:creationId xmlns:a16="http://schemas.microsoft.com/office/drawing/2014/main" id="{59631F62-6007-4DF5-A7A3-97403777B3ED}"/>
                    </a:ext>
                  </a:extLst>
                </p14:cNvPr>
                <p14:cNvContentPartPr/>
                <p14:nvPr/>
              </p14:nvContentPartPr>
              <p14:xfrm>
                <a:off x="8482708" y="6252951"/>
                <a:ext cx="218520" cy="63720"/>
              </p14:xfrm>
            </p:contentPart>
          </mc:Choice>
          <mc:Fallback xmlns="">
            <p:pic>
              <p:nvPicPr>
                <p:cNvPr id="305" name="Ink 304">
                  <a:extLst>
                    <a:ext uri="{FF2B5EF4-FFF2-40B4-BE49-F238E27FC236}">
                      <a16:creationId xmlns:a16="http://schemas.microsoft.com/office/drawing/2014/main" id="{59631F62-6007-4DF5-A7A3-97403777B3ED}"/>
                    </a:ext>
                  </a:extLst>
                </p:cNvPr>
                <p:cNvPicPr/>
                <p:nvPr/>
              </p:nvPicPr>
              <p:blipFill>
                <a:blip r:embed="rId376"/>
                <a:stretch>
                  <a:fillRect/>
                </a:stretch>
              </p:blipFill>
              <p:spPr>
                <a:xfrm>
                  <a:off x="8473708" y="6243951"/>
                  <a:ext cx="236160" cy="81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7">
              <p14:nvContentPartPr>
                <p14:cNvPr id="306" name="Ink 305">
                  <a:extLst>
                    <a:ext uri="{FF2B5EF4-FFF2-40B4-BE49-F238E27FC236}">
                      <a16:creationId xmlns:a16="http://schemas.microsoft.com/office/drawing/2014/main" id="{4BD7B330-789C-489E-B994-BA4E40F08554}"/>
                    </a:ext>
                  </a:extLst>
                </p14:cNvPr>
                <p14:cNvContentPartPr/>
                <p14:nvPr/>
              </p14:nvContentPartPr>
              <p14:xfrm>
                <a:off x="8489548" y="6288231"/>
                <a:ext cx="63720" cy="197280"/>
              </p14:xfrm>
            </p:contentPart>
          </mc:Choice>
          <mc:Fallback xmlns="">
            <p:pic>
              <p:nvPicPr>
                <p:cNvPr id="306" name="Ink 305">
                  <a:extLst>
                    <a:ext uri="{FF2B5EF4-FFF2-40B4-BE49-F238E27FC236}">
                      <a16:creationId xmlns:a16="http://schemas.microsoft.com/office/drawing/2014/main" id="{4BD7B330-789C-489E-B994-BA4E40F08554}"/>
                    </a:ext>
                  </a:extLst>
                </p:cNvPr>
                <p:cNvPicPr/>
                <p:nvPr/>
              </p:nvPicPr>
              <p:blipFill>
                <a:blip r:embed="rId378"/>
                <a:stretch>
                  <a:fillRect/>
                </a:stretch>
              </p:blipFill>
              <p:spPr>
                <a:xfrm>
                  <a:off x="8480908" y="6279231"/>
                  <a:ext cx="81360" cy="2149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19" name="Group 318">
            <a:extLst>
              <a:ext uri="{FF2B5EF4-FFF2-40B4-BE49-F238E27FC236}">
                <a16:creationId xmlns:a16="http://schemas.microsoft.com/office/drawing/2014/main" id="{E24F9987-5EEC-4BDE-9485-57835D5A680C}"/>
              </a:ext>
            </a:extLst>
          </p:cNvPr>
          <p:cNvGrpSpPr/>
          <p:nvPr/>
        </p:nvGrpSpPr>
        <p:grpSpPr>
          <a:xfrm>
            <a:off x="6731308" y="1082271"/>
            <a:ext cx="1870920" cy="1724400"/>
            <a:chOff x="6731308" y="1082271"/>
            <a:chExt cx="1870920" cy="17244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79">
              <p14:nvContentPartPr>
                <p14:cNvPr id="100" name="Ink 99">
                  <a:extLst>
                    <a:ext uri="{FF2B5EF4-FFF2-40B4-BE49-F238E27FC236}">
                      <a16:creationId xmlns:a16="http://schemas.microsoft.com/office/drawing/2014/main" id="{61C1C9C0-90D6-48F0-90CE-765E2C47E54D}"/>
                    </a:ext>
                  </a:extLst>
                </p14:cNvPr>
                <p14:cNvContentPartPr/>
                <p14:nvPr/>
              </p14:nvContentPartPr>
              <p14:xfrm>
                <a:off x="8159068" y="1844031"/>
                <a:ext cx="113040" cy="280440"/>
              </p14:xfrm>
            </p:contentPart>
          </mc:Choice>
          <mc:Fallback xmlns="">
            <p:pic>
              <p:nvPicPr>
                <p:cNvPr id="100" name="Ink 99">
                  <a:extLst>
                    <a:ext uri="{FF2B5EF4-FFF2-40B4-BE49-F238E27FC236}">
                      <a16:creationId xmlns:a16="http://schemas.microsoft.com/office/drawing/2014/main" id="{61C1C9C0-90D6-48F0-90CE-765E2C47E54D}"/>
                    </a:ext>
                  </a:extLst>
                </p:cNvPr>
                <p:cNvPicPr/>
                <p:nvPr/>
              </p:nvPicPr>
              <p:blipFill>
                <a:blip r:embed="rId380"/>
                <a:stretch>
                  <a:fillRect/>
                </a:stretch>
              </p:blipFill>
              <p:spPr>
                <a:xfrm>
                  <a:off x="8150428" y="1835031"/>
                  <a:ext cx="130680" cy="298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1">
              <p14:nvContentPartPr>
                <p14:cNvPr id="103" name="Ink 102">
                  <a:extLst>
                    <a:ext uri="{FF2B5EF4-FFF2-40B4-BE49-F238E27FC236}">
                      <a16:creationId xmlns:a16="http://schemas.microsoft.com/office/drawing/2014/main" id="{39E3455B-BBAD-45E7-863F-8AABFB7FFB46}"/>
                    </a:ext>
                  </a:extLst>
                </p14:cNvPr>
                <p14:cNvContentPartPr/>
                <p14:nvPr/>
              </p14:nvContentPartPr>
              <p14:xfrm>
                <a:off x="8046388" y="2159391"/>
                <a:ext cx="133920" cy="84600"/>
              </p14:xfrm>
            </p:contentPart>
          </mc:Choice>
          <mc:Fallback xmlns="">
            <p:pic>
              <p:nvPicPr>
                <p:cNvPr id="103" name="Ink 102">
                  <a:extLst>
                    <a:ext uri="{FF2B5EF4-FFF2-40B4-BE49-F238E27FC236}">
                      <a16:creationId xmlns:a16="http://schemas.microsoft.com/office/drawing/2014/main" id="{39E3455B-BBAD-45E7-863F-8AABFB7FFB46}"/>
                    </a:ext>
                  </a:extLst>
                </p:cNvPr>
                <p:cNvPicPr/>
                <p:nvPr/>
              </p:nvPicPr>
              <p:blipFill>
                <a:blip r:embed="rId382"/>
                <a:stretch>
                  <a:fillRect/>
                </a:stretch>
              </p:blipFill>
              <p:spPr>
                <a:xfrm>
                  <a:off x="8037748" y="2150391"/>
                  <a:ext cx="151560" cy="102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3">
              <p14:nvContentPartPr>
                <p14:cNvPr id="105" name="Ink 104">
                  <a:extLst>
                    <a:ext uri="{FF2B5EF4-FFF2-40B4-BE49-F238E27FC236}">
                      <a16:creationId xmlns:a16="http://schemas.microsoft.com/office/drawing/2014/main" id="{C981172F-A67D-425C-8EBA-1D39E6E07CEB}"/>
                    </a:ext>
                  </a:extLst>
                </p14:cNvPr>
                <p14:cNvContentPartPr/>
                <p14:nvPr/>
              </p14:nvContentPartPr>
              <p14:xfrm>
                <a:off x="8119828" y="1082271"/>
                <a:ext cx="123840" cy="43560"/>
              </p14:xfrm>
            </p:contentPart>
          </mc:Choice>
          <mc:Fallback xmlns="">
            <p:pic>
              <p:nvPicPr>
                <p:cNvPr id="105" name="Ink 104">
                  <a:extLst>
                    <a:ext uri="{FF2B5EF4-FFF2-40B4-BE49-F238E27FC236}">
                      <a16:creationId xmlns:a16="http://schemas.microsoft.com/office/drawing/2014/main" id="{C981172F-A67D-425C-8EBA-1D39E6E07CEB}"/>
                    </a:ext>
                  </a:extLst>
                </p:cNvPr>
                <p:cNvPicPr/>
                <p:nvPr/>
              </p:nvPicPr>
              <p:blipFill>
                <a:blip r:embed="rId384"/>
                <a:stretch>
                  <a:fillRect/>
                </a:stretch>
              </p:blipFill>
              <p:spPr>
                <a:xfrm>
                  <a:off x="8111188" y="1073631"/>
                  <a:ext cx="141480" cy="61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5">
              <p14:nvContentPartPr>
                <p14:cNvPr id="106" name="Ink 105">
                  <a:extLst>
                    <a:ext uri="{FF2B5EF4-FFF2-40B4-BE49-F238E27FC236}">
                      <a16:creationId xmlns:a16="http://schemas.microsoft.com/office/drawing/2014/main" id="{1296FC3E-A598-4497-8C48-3B0899549DE3}"/>
                    </a:ext>
                  </a:extLst>
                </p14:cNvPr>
                <p14:cNvContentPartPr/>
                <p14:nvPr/>
              </p14:nvContentPartPr>
              <p14:xfrm>
                <a:off x="8045668" y="1120791"/>
                <a:ext cx="29160" cy="349560"/>
              </p14:xfrm>
            </p:contentPart>
          </mc:Choice>
          <mc:Fallback xmlns="">
            <p:pic>
              <p:nvPicPr>
                <p:cNvPr id="106" name="Ink 105">
                  <a:extLst>
                    <a:ext uri="{FF2B5EF4-FFF2-40B4-BE49-F238E27FC236}">
                      <a16:creationId xmlns:a16="http://schemas.microsoft.com/office/drawing/2014/main" id="{1296FC3E-A598-4497-8C48-3B0899549DE3}"/>
                    </a:ext>
                  </a:extLst>
                </p:cNvPr>
                <p:cNvPicPr/>
                <p:nvPr/>
              </p:nvPicPr>
              <p:blipFill>
                <a:blip r:embed="rId386"/>
                <a:stretch>
                  <a:fillRect/>
                </a:stretch>
              </p:blipFill>
              <p:spPr>
                <a:xfrm>
                  <a:off x="8037028" y="1112151"/>
                  <a:ext cx="46800" cy="367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7">
              <p14:nvContentPartPr>
                <p14:cNvPr id="104" name="Ink 103">
                  <a:extLst>
                    <a:ext uri="{FF2B5EF4-FFF2-40B4-BE49-F238E27FC236}">
                      <a16:creationId xmlns:a16="http://schemas.microsoft.com/office/drawing/2014/main" id="{8055DE0E-7A8C-4EBB-8F4C-5090D1AE7180}"/>
                    </a:ext>
                  </a:extLst>
                </p14:cNvPr>
                <p14:cNvContentPartPr/>
                <p14:nvPr/>
              </p14:nvContentPartPr>
              <p14:xfrm>
                <a:off x="8341228" y="1315191"/>
                <a:ext cx="120600" cy="267840"/>
              </p14:xfrm>
            </p:contentPart>
          </mc:Choice>
          <mc:Fallback xmlns="">
            <p:pic>
              <p:nvPicPr>
                <p:cNvPr id="104" name="Ink 103">
                  <a:extLst>
                    <a:ext uri="{FF2B5EF4-FFF2-40B4-BE49-F238E27FC236}">
                      <a16:creationId xmlns:a16="http://schemas.microsoft.com/office/drawing/2014/main" id="{8055DE0E-7A8C-4EBB-8F4C-5090D1AE7180}"/>
                    </a:ext>
                  </a:extLst>
                </p:cNvPr>
                <p:cNvPicPr/>
                <p:nvPr/>
              </p:nvPicPr>
              <p:blipFill>
                <a:blip r:embed="rId388"/>
                <a:stretch>
                  <a:fillRect/>
                </a:stretch>
              </p:blipFill>
              <p:spPr>
                <a:xfrm>
                  <a:off x="8332228" y="1306191"/>
                  <a:ext cx="138240" cy="285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9">
              <p14:nvContentPartPr>
                <p14:cNvPr id="107" name="Ink 106">
                  <a:extLst>
                    <a:ext uri="{FF2B5EF4-FFF2-40B4-BE49-F238E27FC236}">
                      <a16:creationId xmlns:a16="http://schemas.microsoft.com/office/drawing/2014/main" id="{CEF9CED8-717D-4288-BD13-C95DC0035C09}"/>
                    </a:ext>
                  </a:extLst>
                </p14:cNvPr>
                <p14:cNvContentPartPr/>
                <p14:nvPr/>
              </p14:nvContentPartPr>
              <p14:xfrm>
                <a:off x="8475508" y="1484031"/>
                <a:ext cx="126720" cy="218880"/>
              </p14:xfrm>
            </p:contentPart>
          </mc:Choice>
          <mc:Fallback xmlns="">
            <p:pic>
              <p:nvPicPr>
                <p:cNvPr id="107" name="Ink 106">
                  <a:extLst>
                    <a:ext uri="{FF2B5EF4-FFF2-40B4-BE49-F238E27FC236}">
                      <a16:creationId xmlns:a16="http://schemas.microsoft.com/office/drawing/2014/main" id="{CEF9CED8-717D-4288-BD13-C95DC0035C09}"/>
                    </a:ext>
                  </a:extLst>
                </p:cNvPr>
                <p:cNvPicPr/>
                <p:nvPr/>
              </p:nvPicPr>
              <p:blipFill>
                <a:blip r:embed="rId390"/>
                <a:stretch>
                  <a:fillRect/>
                </a:stretch>
              </p:blipFill>
              <p:spPr>
                <a:xfrm>
                  <a:off x="8466868" y="1475031"/>
                  <a:ext cx="144360" cy="236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91">
              <p14:nvContentPartPr>
                <p14:cNvPr id="308" name="Ink 307">
                  <a:extLst>
                    <a:ext uri="{FF2B5EF4-FFF2-40B4-BE49-F238E27FC236}">
                      <a16:creationId xmlns:a16="http://schemas.microsoft.com/office/drawing/2014/main" id="{6B572249-F3C0-4B46-AB07-187171B21AC5}"/>
                    </a:ext>
                  </a:extLst>
                </p14:cNvPr>
                <p14:cNvContentPartPr/>
                <p14:nvPr/>
              </p14:nvContentPartPr>
              <p14:xfrm>
                <a:off x="7033708" y="1905951"/>
                <a:ext cx="429480" cy="753120"/>
              </p14:xfrm>
            </p:contentPart>
          </mc:Choice>
          <mc:Fallback xmlns="">
            <p:pic>
              <p:nvPicPr>
                <p:cNvPr id="308" name="Ink 307">
                  <a:extLst>
                    <a:ext uri="{FF2B5EF4-FFF2-40B4-BE49-F238E27FC236}">
                      <a16:creationId xmlns:a16="http://schemas.microsoft.com/office/drawing/2014/main" id="{6B572249-F3C0-4B46-AB07-187171B21AC5}"/>
                    </a:ext>
                  </a:extLst>
                </p:cNvPr>
                <p:cNvPicPr/>
                <p:nvPr/>
              </p:nvPicPr>
              <p:blipFill>
                <a:blip r:embed="rId392"/>
                <a:stretch>
                  <a:fillRect/>
                </a:stretch>
              </p:blipFill>
              <p:spPr>
                <a:xfrm>
                  <a:off x="7024708" y="1897311"/>
                  <a:ext cx="447120" cy="770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93">
              <p14:nvContentPartPr>
                <p14:cNvPr id="309" name="Ink 308">
                  <a:extLst>
                    <a:ext uri="{FF2B5EF4-FFF2-40B4-BE49-F238E27FC236}">
                      <a16:creationId xmlns:a16="http://schemas.microsoft.com/office/drawing/2014/main" id="{6460EDE3-F389-4C2D-BB35-F2952FC20C6E}"/>
                    </a:ext>
                  </a:extLst>
                </p14:cNvPr>
                <p14:cNvContentPartPr/>
                <p14:nvPr/>
              </p14:nvContentPartPr>
              <p14:xfrm>
                <a:off x="6991588" y="2686791"/>
                <a:ext cx="28440" cy="119880"/>
              </p14:xfrm>
            </p:contentPart>
          </mc:Choice>
          <mc:Fallback xmlns="">
            <p:pic>
              <p:nvPicPr>
                <p:cNvPr id="309" name="Ink 308">
                  <a:extLst>
                    <a:ext uri="{FF2B5EF4-FFF2-40B4-BE49-F238E27FC236}">
                      <a16:creationId xmlns:a16="http://schemas.microsoft.com/office/drawing/2014/main" id="{6460EDE3-F389-4C2D-BB35-F2952FC20C6E}"/>
                    </a:ext>
                  </a:extLst>
                </p:cNvPr>
                <p:cNvPicPr/>
                <p:nvPr/>
              </p:nvPicPr>
              <p:blipFill>
                <a:blip r:embed="rId394"/>
                <a:stretch>
                  <a:fillRect/>
                </a:stretch>
              </p:blipFill>
              <p:spPr>
                <a:xfrm>
                  <a:off x="6982588" y="2677791"/>
                  <a:ext cx="46080" cy="137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95">
              <p14:nvContentPartPr>
                <p14:cNvPr id="310" name="Ink 309">
                  <a:extLst>
                    <a:ext uri="{FF2B5EF4-FFF2-40B4-BE49-F238E27FC236}">
                      <a16:creationId xmlns:a16="http://schemas.microsoft.com/office/drawing/2014/main" id="{BC3F72C9-5A7D-4203-8188-4E5439DC526B}"/>
                    </a:ext>
                  </a:extLst>
                </p14:cNvPr>
                <p14:cNvContentPartPr/>
                <p14:nvPr/>
              </p14:nvContentPartPr>
              <p14:xfrm>
                <a:off x="6731308" y="1469631"/>
                <a:ext cx="133920" cy="485640"/>
              </p14:xfrm>
            </p:contentPart>
          </mc:Choice>
          <mc:Fallback xmlns="">
            <p:pic>
              <p:nvPicPr>
                <p:cNvPr id="310" name="Ink 309">
                  <a:extLst>
                    <a:ext uri="{FF2B5EF4-FFF2-40B4-BE49-F238E27FC236}">
                      <a16:creationId xmlns:a16="http://schemas.microsoft.com/office/drawing/2014/main" id="{BC3F72C9-5A7D-4203-8188-4E5439DC526B}"/>
                    </a:ext>
                  </a:extLst>
                </p:cNvPr>
                <p:cNvPicPr/>
                <p:nvPr/>
              </p:nvPicPr>
              <p:blipFill>
                <a:blip r:embed="rId396"/>
                <a:stretch>
                  <a:fillRect/>
                </a:stretch>
              </p:blipFill>
              <p:spPr>
                <a:xfrm>
                  <a:off x="6722308" y="1460991"/>
                  <a:ext cx="151560" cy="503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97">
              <p14:nvContentPartPr>
                <p14:cNvPr id="311" name="Ink 310">
                  <a:extLst>
                    <a:ext uri="{FF2B5EF4-FFF2-40B4-BE49-F238E27FC236}">
                      <a16:creationId xmlns:a16="http://schemas.microsoft.com/office/drawing/2014/main" id="{A2FE3EA3-A23B-4349-A185-9194A6310471}"/>
                    </a:ext>
                  </a:extLst>
                </p14:cNvPr>
                <p14:cNvContentPartPr/>
                <p14:nvPr/>
              </p14:nvContentPartPr>
              <p14:xfrm>
                <a:off x="6836788" y="1603551"/>
                <a:ext cx="127440" cy="147600"/>
              </p14:xfrm>
            </p:contentPart>
          </mc:Choice>
          <mc:Fallback xmlns="">
            <p:pic>
              <p:nvPicPr>
                <p:cNvPr id="311" name="Ink 310">
                  <a:extLst>
                    <a:ext uri="{FF2B5EF4-FFF2-40B4-BE49-F238E27FC236}">
                      <a16:creationId xmlns:a16="http://schemas.microsoft.com/office/drawing/2014/main" id="{A2FE3EA3-A23B-4349-A185-9194A6310471}"/>
                    </a:ext>
                  </a:extLst>
                </p:cNvPr>
                <p:cNvPicPr/>
                <p:nvPr/>
              </p:nvPicPr>
              <p:blipFill>
                <a:blip r:embed="rId398"/>
                <a:stretch>
                  <a:fillRect/>
                </a:stretch>
              </p:blipFill>
              <p:spPr>
                <a:xfrm>
                  <a:off x="6827788" y="1594551"/>
                  <a:ext cx="145080" cy="165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99">
              <p14:nvContentPartPr>
                <p14:cNvPr id="312" name="Ink 311">
                  <a:extLst>
                    <a:ext uri="{FF2B5EF4-FFF2-40B4-BE49-F238E27FC236}">
                      <a16:creationId xmlns:a16="http://schemas.microsoft.com/office/drawing/2014/main" id="{940F476F-5801-40A6-8ADA-1B791F6920A9}"/>
                    </a:ext>
                  </a:extLst>
                </p14:cNvPr>
                <p14:cNvContentPartPr/>
                <p14:nvPr/>
              </p14:nvContentPartPr>
              <p14:xfrm>
                <a:off x="7012468" y="1526151"/>
                <a:ext cx="113040" cy="113040"/>
              </p14:xfrm>
            </p:contentPart>
          </mc:Choice>
          <mc:Fallback xmlns="">
            <p:pic>
              <p:nvPicPr>
                <p:cNvPr id="312" name="Ink 311">
                  <a:extLst>
                    <a:ext uri="{FF2B5EF4-FFF2-40B4-BE49-F238E27FC236}">
                      <a16:creationId xmlns:a16="http://schemas.microsoft.com/office/drawing/2014/main" id="{940F476F-5801-40A6-8ADA-1B791F6920A9}"/>
                    </a:ext>
                  </a:extLst>
                </p:cNvPr>
                <p:cNvPicPr/>
                <p:nvPr/>
              </p:nvPicPr>
              <p:blipFill>
                <a:blip r:embed="rId400"/>
                <a:stretch>
                  <a:fillRect/>
                </a:stretch>
              </p:blipFill>
              <p:spPr>
                <a:xfrm>
                  <a:off x="7003828" y="1517511"/>
                  <a:ext cx="130680" cy="130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1">
              <p14:nvContentPartPr>
                <p14:cNvPr id="313" name="Ink 312">
                  <a:extLst>
                    <a:ext uri="{FF2B5EF4-FFF2-40B4-BE49-F238E27FC236}">
                      <a16:creationId xmlns:a16="http://schemas.microsoft.com/office/drawing/2014/main" id="{45D8D084-C35E-4E79-BDAE-D0EE3BDBEBAD}"/>
                    </a:ext>
                  </a:extLst>
                </p14:cNvPr>
                <p14:cNvContentPartPr/>
                <p14:nvPr/>
              </p14:nvContentPartPr>
              <p14:xfrm>
                <a:off x="7188868" y="1512111"/>
                <a:ext cx="239040" cy="147960"/>
              </p14:xfrm>
            </p:contentPart>
          </mc:Choice>
          <mc:Fallback xmlns="">
            <p:pic>
              <p:nvPicPr>
                <p:cNvPr id="313" name="Ink 312">
                  <a:extLst>
                    <a:ext uri="{FF2B5EF4-FFF2-40B4-BE49-F238E27FC236}">
                      <a16:creationId xmlns:a16="http://schemas.microsoft.com/office/drawing/2014/main" id="{45D8D084-C35E-4E79-BDAE-D0EE3BDBEBAD}"/>
                    </a:ext>
                  </a:extLst>
                </p:cNvPr>
                <p:cNvPicPr/>
                <p:nvPr/>
              </p:nvPicPr>
              <p:blipFill>
                <a:blip r:embed="rId402"/>
                <a:stretch>
                  <a:fillRect/>
                </a:stretch>
              </p:blipFill>
              <p:spPr>
                <a:xfrm>
                  <a:off x="7179868" y="1503111"/>
                  <a:ext cx="256680" cy="165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3">
              <p14:nvContentPartPr>
                <p14:cNvPr id="314" name="Ink 313">
                  <a:extLst>
                    <a:ext uri="{FF2B5EF4-FFF2-40B4-BE49-F238E27FC236}">
                      <a16:creationId xmlns:a16="http://schemas.microsoft.com/office/drawing/2014/main" id="{E5B7A1E4-6F22-4426-8B8B-415ABA663E7C}"/>
                    </a:ext>
                  </a:extLst>
                </p14:cNvPr>
                <p14:cNvContentPartPr/>
                <p14:nvPr/>
              </p14:nvContentPartPr>
              <p14:xfrm>
                <a:off x="7420708" y="1378551"/>
                <a:ext cx="602640" cy="359280"/>
              </p14:xfrm>
            </p:contentPart>
          </mc:Choice>
          <mc:Fallback xmlns="">
            <p:pic>
              <p:nvPicPr>
                <p:cNvPr id="314" name="Ink 313">
                  <a:extLst>
                    <a:ext uri="{FF2B5EF4-FFF2-40B4-BE49-F238E27FC236}">
                      <a16:creationId xmlns:a16="http://schemas.microsoft.com/office/drawing/2014/main" id="{E5B7A1E4-6F22-4426-8B8B-415ABA663E7C}"/>
                    </a:ext>
                  </a:extLst>
                </p:cNvPr>
                <p:cNvPicPr/>
                <p:nvPr/>
              </p:nvPicPr>
              <p:blipFill>
                <a:blip r:embed="rId404"/>
                <a:stretch>
                  <a:fillRect/>
                </a:stretch>
              </p:blipFill>
              <p:spPr>
                <a:xfrm>
                  <a:off x="7411708" y="1369551"/>
                  <a:ext cx="620280" cy="376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5">
              <p14:nvContentPartPr>
                <p14:cNvPr id="315" name="Ink 314">
                  <a:extLst>
                    <a:ext uri="{FF2B5EF4-FFF2-40B4-BE49-F238E27FC236}">
                      <a16:creationId xmlns:a16="http://schemas.microsoft.com/office/drawing/2014/main" id="{2DED78A4-7FFB-4450-91B7-177DB3EAEF8F}"/>
                    </a:ext>
                  </a:extLst>
                </p14:cNvPr>
                <p14:cNvContentPartPr/>
                <p14:nvPr/>
              </p14:nvContentPartPr>
              <p14:xfrm>
                <a:off x="7651828" y="1469631"/>
                <a:ext cx="106560" cy="155520"/>
              </p14:xfrm>
            </p:contentPart>
          </mc:Choice>
          <mc:Fallback xmlns="">
            <p:pic>
              <p:nvPicPr>
                <p:cNvPr id="315" name="Ink 314">
                  <a:extLst>
                    <a:ext uri="{FF2B5EF4-FFF2-40B4-BE49-F238E27FC236}">
                      <a16:creationId xmlns:a16="http://schemas.microsoft.com/office/drawing/2014/main" id="{2DED78A4-7FFB-4450-91B7-177DB3EAEF8F}"/>
                    </a:ext>
                  </a:extLst>
                </p:cNvPr>
                <p:cNvPicPr/>
                <p:nvPr/>
              </p:nvPicPr>
              <p:blipFill>
                <a:blip r:embed="rId406"/>
                <a:stretch>
                  <a:fillRect/>
                </a:stretch>
              </p:blipFill>
              <p:spPr>
                <a:xfrm>
                  <a:off x="7643188" y="1460991"/>
                  <a:ext cx="124200" cy="173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7">
              <p14:nvContentPartPr>
                <p14:cNvPr id="316" name="Ink 315">
                  <a:extLst>
                    <a:ext uri="{FF2B5EF4-FFF2-40B4-BE49-F238E27FC236}">
                      <a16:creationId xmlns:a16="http://schemas.microsoft.com/office/drawing/2014/main" id="{57A21391-77BD-437B-8013-427432B988B1}"/>
                    </a:ext>
                  </a:extLst>
                </p14:cNvPr>
                <p14:cNvContentPartPr/>
                <p14:nvPr/>
              </p14:nvContentPartPr>
              <p14:xfrm>
                <a:off x="7786108" y="1582311"/>
                <a:ext cx="70920" cy="155160"/>
              </p14:xfrm>
            </p:contentPart>
          </mc:Choice>
          <mc:Fallback xmlns="">
            <p:pic>
              <p:nvPicPr>
                <p:cNvPr id="316" name="Ink 315">
                  <a:extLst>
                    <a:ext uri="{FF2B5EF4-FFF2-40B4-BE49-F238E27FC236}">
                      <a16:creationId xmlns:a16="http://schemas.microsoft.com/office/drawing/2014/main" id="{57A21391-77BD-437B-8013-427432B988B1}"/>
                    </a:ext>
                  </a:extLst>
                </p:cNvPr>
                <p:cNvPicPr/>
                <p:nvPr/>
              </p:nvPicPr>
              <p:blipFill>
                <a:blip r:embed="rId408"/>
                <a:stretch>
                  <a:fillRect/>
                </a:stretch>
              </p:blipFill>
              <p:spPr>
                <a:xfrm>
                  <a:off x="7777468" y="1573671"/>
                  <a:ext cx="88560" cy="172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9">
              <p14:nvContentPartPr>
                <p14:cNvPr id="317" name="Ink 316">
                  <a:extLst>
                    <a:ext uri="{FF2B5EF4-FFF2-40B4-BE49-F238E27FC236}">
                      <a16:creationId xmlns:a16="http://schemas.microsoft.com/office/drawing/2014/main" id="{632A8B35-570F-4022-A8BA-08D3C8BDCE8B}"/>
                    </a:ext>
                  </a:extLst>
                </p14:cNvPr>
                <p14:cNvContentPartPr/>
                <p14:nvPr/>
              </p14:nvContentPartPr>
              <p14:xfrm>
                <a:off x="7898788" y="1476471"/>
                <a:ext cx="119880" cy="162720"/>
              </p14:xfrm>
            </p:contentPart>
          </mc:Choice>
          <mc:Fallback xmlns="">
            <p:pic>
              <p:nvPicPr>
                <p:cNvPr id="317" name="Ink 316">
                  <a:extLst>
                    <a:ext uri="{FF2B5EF4-FFF2-40B4-BE49-F238E27FC236}">
                      <a16:creationId xmlns:a16="http://schemas.microsoft.com/office/drawing/2014/main" id="{632A8B35-570F-4022-A8BA-08D3C8BDCE8B}"/>
                    </a:ext>
                  </a:extLst>
                </p:cNvPr>
                <p:cNvPicPr/>
                <p:nvPr/>
              </p:nvPicPr>
              <p:blipFill>
                <a:blip r:embed="rId410"/>
                <a:stretch>
                  <a:fillRect/>
                </a:stretch>
              </p:blipFill>
              <p:spPr>
                <a:xfrm>
                  <a:off x="7890148" y="1467471"/>
                  <a:ext cx="137520" cy="180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11">
              <p14:nvContentPartPr>
                <p14:cNvPr id="318" name="Ink 317">
                  <a:extLst>
                    <a:ext uri="{FF2B5EF4-FFF2-40B4-BE49-F238E27FC236}">
                      <a16:creationId xmlns:a16="http://schemas.microsoft.com/office/drawing/2014/main" id="{B00D7643-8265-4DEB-BA02-40479D958B02}"/>
                    </a:ext>
                  </a:extLst>
                </p14:cNvPr>
                <p14:cNvContentPartPr/>
                <p14:nvPr/>
              </p14:nvContentPartPr>
              <p14:xfrm>
                <a:off x="8027308" y="1638471"/>
                <a:ext cx="40680" cy="113040"/>
              </p14:xfrm>
            </p:contentPart>
          </mc:Choice>
          <mc:Fallback xmlns="">
            <p:pic>
              <p:nvPicPr>
                <p:cNvPr id="318" name="Ink 317">
                  <a:extLst>
                    <a:ext uri="{FF2B5EF4-FFF2-40B4-BE49-F238E27FC236}">
                      <a16:creationId xmlns:a16="http://schemas.microsoft.com/office/drawing/2014/main" id="{B00D7643-8265-4DEB-BA02-40479D958B02}"/>
                    </a:ext>
                  </a:extLst>
                </p:cNvPr>
                <p:cNvPicPr/>
                <p:nvPr/>
              </p:nvPicPr>
              <p:blipFill>
                <a:blip r:embed="rId412"/>
                <a:stretch>
                  <a:fillRect/>
                </a:stretch>
              </p:blipFill>
              <p:spPr>
                <a:xfrm>
                  <a:off x="8018668" y="1629831"/>
                  <a:ext cx="58320" cy="1306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21" name="Group 320">
            <a:extLst>
              <a:ext uri="{FF2B5EF4-FFF2-40B4-BE49-F238E27FC236}">
                <a16:creationId xmlns:a16="http://schemas.microsoft.com/office/drawing/2014/main" id="{E1BA6850-D539-4EB9-98E0-EC21819EA42D}"/>
              </a:ext>
            </a:extLst>
          </p:cNvPr>
          <p:cNvGrpSpPr/>
          <p:nvPr/>
        </p:nvGrpSpPr>
        <p:grpSpPr>
          <a:xfrm>
            <a:off x="1533268" y="540831"/>
            <a:ext cx="788040" cy="408960"/>
            <a:chOff x="1533268" y="540831"/>
            <a:chExt cx="788040" cy="4089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13">
              <p14:nvContentPartPr>
                <p14:cNvPr id="23" name="Ink 22">
                  <a:extLst>
                    <a:ext uri="{FF2B5EF4-FFF2-40B4-BE49-F238E27FC236}">
                      <a16:creationId xmlns:a16="http://schemas.microsoft.com/office/drawing/2014/main" id="{FE574B49-A3A1-4BFF-B951-BC5C040CC9E2}"/>
                    </a:ext>
                  </a:extLst>
                </p14:cNvPr>
                <p14:cNvContentPartPr/>
                <p14:nvPr/>
              </p14:nvContentPartPr>
              <p14:xfrm>
                <a:off x="1751068" y="562431"/>
                <a:ext cx="84960" cy="70560"/>
              </p14:xfrm>
            </p:contentPart>
          </mc:Choice>
          <mc:Fallback xmlns="">
            <p:pic>
              <p:nvPicPr>
                <p:cNvPr id="23" name="Ink 22">
                  <a:extLst>
                    <a:ext uri="{FF2B5EF4-FFF2-40B4-BE49-F238E27FC236}">
                      <a16:creationId xmlns:a16="http://schemas.microsoft.com/office/drawing/2014/main" id="{FE574B49-A3A1-4BFF-B951-BC5C040CC9E2}"/>
                    </a:ext>
                  </a:extLst>
                </p:cNvPr>
                <p:cNvPicPr/>
                <p:nvPr/>
              </p:nvPicPr>
              <p:blipFill>
                <a:blip r:embed="rId414"/>
                <a:stretch>
                  <a:fillRect/>
                </a:stretch>
              </p:blipFill>
              <p:spPr>
                <a:xfrm>
                  <a:off x="1742428" y="553791"/>
                  <a:ext cx="102600" cy="88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15">
              <p14:nvContentPartPr>
                <p14:cNvPr id="24" name="Ink 23">
                  <a:extLst>
                    <a:ext uri="{FF2B5EF4-FFF2-40B4-BE49-F238E27FC236}">
                      <a16:creationId xmlns:a16="http://schemas.microsoft.com/office/drawing/2014/main" id="{C81440C7-5B97-4B43-B9AD-932A39B04DB4}"/>
                    </a:ext>
                  </a:extLst>
                </p14:cNvPr>
                <p14:cNvContentPartPr/>
                <p14:nvPr/>
              </p14:nvContentPartPr>
              <p14:xfrm>
                <a:off x="1582228" y="597711"/>
                <a:ext cx="19080" cy="267480"/>
              </p14:xfrm>
            </p:contentPart>
          </mc:Choice>
          <mc:Fallback xmlns="">
            <p:pic>
              <p:nvPicPr>
                <p:cNvPr id="24" name="Ink 23">
                  <a:extLst>
                    <a:ext uri="{FF2B5EF4-FFF2-40B4-BE49-F238E27FC236}">
                      <a16:creationId xmlns:a16="http://schemas.microsoft.com/office/drawing/2014/main" id="{C81440C7-5B97-4B43-B9AD-932A39B04DB4}"/>
                    </a:ext>
                  </a:extLst>
                </p:cNvPr>
                <p:cNvPicPr/>
                <p:nvPr/>
              </p:nvPicPr>
              <p:blipFill>
                <a:blip r:embed="rId416"/>
                <a:stretch>
                  <a:fillRect/>
                </a:stretch>
              </p:blipFill>
              <p:spPr>
                <a:xfrm>
                  <a:off x="1573588" y="588711"/>
                  <a:ext cx="36720" cy="285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17">
              <p14:nvContentPartPr>
                <p14:cNvPr id="25" name="Ink 24">
                  <a:extLst>
                    <a:ext uri="{FF2B5EF4-FFF2-40B4-BE49-F238E27FC236}">
                      <a16:creationId xmlns:a16="http://schemas.microsoft.com/office/drawing/2014/main" id="{8FEA9C9A-53F5-4E79-AEFF-0B429E62C408}"/>
                    </a:ext>
                  </a:extLst>
                </p14:cNvPr>
                <p14:cNvContentPartPr/>
                <p14:nvPr/>
              </p14:nvContentPartPr>
              <p14:xfrm>
                <a:off x="1666828" y="850791"/>
                <a:ext cx="127080" cy="77760"/>
              </p14:xfrm>
            </p:contentPart>
          </mc:Choice>
          <mc:Fallback xmlns="">
            <p:pic>
              <p:nvPicPr>
                <p:cNvPr id="25" name="Ink 24">
                  <a:extLst>
                    <a:ext uri="{FF2B5EF4-FFF2-40B4-BE49-F238E27FC236}">
                      <a16:creationId xmlns:a16="http://schemas.microsoft.com/office/drawing/2014/main" id="{8FEA9C9A-53F5-4E79-AEFF-0B429E62C408}"/>
                    </a:ext>
                  </a:extLst>
                </p:cNvPr>
                <p:cNvPicPr/>
                <p:nvPr/>
              </p:nvPicPr>
              <p:blipFill>
                <a:blip r:embed="rId418"/>
                <a:stretch>
                  <a:fillRect/>
                </a:stretch>
              </p:blipFill>
              <p:spPr>
                <a:xfrm>
                  <a:off x="1658188" y="842151"/>
                  <a:ext cx="144720" cy="95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19">
              <p14:nvContentPartPr>
                <p14:cNvPr id="26" name="Ink 25">
                  <a:extLst>
                    <a:ext uri="{FF2B5EF4-FFF2-40B4-BE49-F238E27FC236}">
                      <a16:creationId xmlns:a16="http://schemas.microsoft.com/office/drawing/2014/main" id="{7C67F968-9814-4B73-B567-3923839F8600}"/>
                    </a:ext>
                  </a:extLst>
                </p14:cNvPr>
                <p14:cNvContentPartPr/>
                <p14:nvPr/>
              </p14:nvContentPartPr>
              <p14:xfrm>
                <a:off x="1863748" y="836391"/>
                <a:ext cx="91800" cy="113400"/>
              </p14:xfrm>
            </p:contentPart>
          </mc:Choice>
          <mc:Fallback xmlns="">
            <p:pic>
              <p:nvPicPr>
                <p:cNvPr id="26" name="Ink 25">
                  <a:extLst>
                    <a:ext uri="{FF2B5EF4-FFF2-40B4-BE49-F238E27FC236}">
                      <a16:creationId xmlns:a16="http://schemas.microsoft.com/office/drawing/2014/main" id="{7C67F968-9814-4B73-B567-3923839F8600}"/>
                    </a:ext>
                  </a:extLst>
                </p:cNvPr>
                <p:cNvPicPr/>
                <p:nvPr/>
              </p:nvPicPr>
              <p:blipFill>
                <a:blip r:embed="rId420"/>
                <a:stretch>
                  <a:fillRect/>
                </a:stretch>
              </p:blipFill>
              <p:spPr>
                <a:xfrm>
                  <a:off x="1855108" y="827751"/>
                  <a:ext cx="109440" cy="131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1">
              <p14:nvContentPartPr>
                <p14:cNvPr id="27" name="Ink 26">
                  <a:extLst>
                    <a:ext uri="{FF2B5EF4-FFF2-40B4-BE49-F238E27FC236}">
                      <a16:creationId xmlns:a16="http://schemas.microsoft.com/office/drawing/2014/main" id="{725656DA-E784-4DC6-850B-89801488A077}"/>
                    </a:ext>
                  </a:extLst>
                </p14:cNvPr>
                <p14:cNvContentPartPr/>
                <p14:nvPr/>
              </p14:nvContentPartPr>
              <p14:xfrm>
                <a:off x="1533268" y="604911"/>
                <a:ext cx="91800" cy="7560"/>
              </p14:xfrm>
            </p:contentPart>
          </mc:Choice>
          <mc:Fallback xmlns="">
            <p:pic>
              <p:nvPicPr>
                <p:cNvPr id="27" name="Ink 26">
                  <a:extLst>
                    <a:ext uri="{FF2B5EF4-FFF2-40B4-BE49-F238E27FC236}">
                      <a16:creationId xmlns:a16="http://schemas.microsoft.com/office/drawing/2014/main" id="{725656DA-E784-4DC6-850B-89801488A077}"/>
                    </a:ext>
                  </a:extLst>
                </p:cNvPr>
                <p:cNvPicPr/>
                <p:nvPr/>
              </p:nvPicPr>
              <p:blipFill>
                <a:blip r:embed="rId422"/>
                <a:stretch>
                  <a:fillRect/>
                </a:stretch>
              </p:blipFill>
              <p:spPr>
                <a:xfrm>
                  <a:off x="1524268" y="595911"/>
                  <a:ext cx="109440" cy="25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3">
              <p14:nvContentPartPr>
                <p14:cNvPr id="28" name="Ink 27">
                  <a:extLst>
                    <a:ext uri="{FF2B5EF4-FFF2-40B4-BE49-F238E27FC236}">
                      <a16:creationId xmlns:a16="http://schemas.microsoft.com/office/drawing/2014/main" id="{4379C140-6AA6-4990-9D53-A68E804354C6}"/>
                    </a:ext>
                  </a:extLst>
                </p14:cNvPr>
                <p14:cNvContentPartPr/>
                <p14:nvPr/>
              </p14:nvContentPartPr>
              <p14:xfrm>
                <a:off x="2124028" y="766551"/>
                <a:ext cx="197280" cy="14400"/>
              </p14:xfrm>
            </p:contentPart>
          </mc:Choice>
          <mc:Fallback xmlns="">
            <p:pic>
              <p:nvPicPr>
                <p:cNvPr id="28" name="Ink 27">
                  <a:extLst>
                    <a:ext uri="{FF2B5EF4-FFF2-40B4-BE49-F238E27FC236}">
                      <a16:creationId xmlns:a16="http://schemas.microsoft.com/office/drawing/2014/main" id="{4379C140-6AA6-4990-9D53-A68E804354C6}"/>
                    </a:ext>
                  </a:extLst>
                </p:cNvPr>
                <p:cNvPicPr/>
                <p:nvPr/>
              </p:nvPicPr>
              <p:blipFill>
                <a:blip r:embed="rId424"/>
                <a:stretch>
                  <a:fillRect/>
                </a:stretch>
              </p:blipFill>
              <p:spPr>
                <a:xfrm>
                  <a:off x="2115388" y="757551"/>
                  <a:ext cx="214920" cy="32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5">
              <p14:nvContentPartPr>
                <p14:cNvPr id="29" name="Ink 28">
                  <a:extLst>
                    <a:ext uri="{FF2B5EF4-FFF2-40B4-BE49-F238E27FC236}">
                      <a16:creationId xmlns:a16="http://schemas.microsoft.com/office/drawing/2014/main" id="{C33FF9F1-09DC-4FF0-88DF-8849F57CE2D6}"/>
                    </a:ext>
                  </a:extLst>
                </p14:cNvPr>
                <p14:cNvContentPartPr/>
                <p14:nvPr/>
              </p14:nvContentPartPr>
              <p14:xfrm>
                <a:off x="2208628" y="639831"/>
                <a:ext cx="28440" cy="211320"/>
              </p14:xfrm>
            </p:contentPart>
          </mc:Choice>
          <mc:Fallback xmlns="">
            <p:pic>
              <p:nvPicPr>
                <p:cNvPr id="29" name="Ink 28">
                  <a:extLst>
                    <a:ext uri="{FF2B5EF4-FFF2-40B4-BE49-F238E27FC236}">
                      <a16:creationId xmlns:a16="http://schemas.microsoft.com/office/drawing/2014/main" id="{C33FF9F1-09DC-4FF0-88DF-8849F57CE2D6}"/>
                    </a:ext>
                  </a:extLst>
                </p:cNvPr>
                <p:cNvPicPr/>
                <p:nvPr/>
              </p:nvPicPr>
              <p:blipFill>
                <a:blip r:embed="rId426"/>
                <a:stretch>
                  <a:fillRect/>
                </a:stretch>
              </p:blipFill>
              <p:spPr>
                <a:xfrm>
                  <a:off x="2199628" y="631191"/>
                  <a:ext cx="46080" cy="228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7">
              <p14:nvContentPartPr>
                <p14:cNvPr id="320" name="Ink 319">
                  <a:extLst>
                    <a:ext uri="{FF2B5EF4-FFF2-40B4-BE49-F238E27FC236}">
                      <a16:creationId xmlns:a16="http://schemas.microsoft.com/office/drawing/2014/main" id="{15BD5796-45EC-45C1-872E-5389B89355C5}"/>
                    </a:ext>
                  </a:extLst>
                </p14:cNvPr>
                <p14:cNvContentPartPr/>
                <p14:nvPr/>
              </p14:nvContentPartPr>
              <p14:xfrm>
                <a:off x="1585108" y="540831"/>
                <a:ext cx="264960" cy="29160"/>
              </p14:xfrm>
            </p:contentPart>
          </mc:Choice>
          <mc:Fallback xmlns="">
            <p:pic>
              <p:nvPicPr>
                <p:cNvPr id="320" name="Ink 319">
                  <a:extLst>
                    <a:ext uri="{FF2B5EF4-FFF2-40B4-BE49-F238E27FC236}">
                      <a16:creationId xmlns:a16="http://schemas.microsoft.com/office/drawing/2014/main" id="{15BD5796-45EC-45C1-872E-5389B89355C5}"/>
                    </a:ext>
                  </a:extLst>
                </p:cNvPr>
                <p:cNvPicPr/>
                <p:nvPr/>
              </p:nvPicPr>
              <p:blipFill>
                <a:blip r:embed="rId428"/>
                <a:stretch>
                  <a:fillRect/>
                </a:stretch>
              </p:blipFill>
              <p:spPr>
                <a:xfrm>
                  <a:off x="1576468" y="532191"/>
                  <a:ext cx="282600" cy="46800"/>
                </a:xfrm>
                <a:prstGeom prst="rect">
                  <a:avLst/>
                </a:prstGeom>
              </p:spPr>
            </p:pic>
          </mc:Fallback>
        </mc:AlternateContent>
      </p:grpSp>
    </p:spTree>
    <p:extLst>
      <p:ext uri="{BB962C8B-B14F-4D97-AF65-F5344CB8AC3E}">
        <p14:creationId xmlns:p14="http://schemas.microsoft.com/office/powerpoint/2010/main" val="244928325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69369" y="502312"/>
            <a:ext cx="3623371" cy="297042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19773" y="3615560"/>
            <a:ext cx="7376828" cy="31744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2990819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Microstrip</a:t>
            </a:r>
            <a:r>
              <a:rPr lang="en-US" dirty="0"/>
              <a:t> Line Waveguide</a:t>
            </a: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678233" y="2583770"/>
            <a:ext cx="3358929" cy="2191564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10490" y="2794958"/>
            <a:ext cx="3373845" cy="20560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7886980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7A3A0AED-FFF5-48CD-A127-7CE0750B8B94}"/>
              </a:ext>
            </a:extLst>
          </p:cNvPr>
          <p:cNvSpPr txBox="1"/>
          <p:nvPr/>
        </p:nvSpPr>
        <p:spPr>
          <a:xfrm>
            <a:off x="241663" y="102716"/>
            <a:ext cx="4572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b="0" i="0" u="none" strike="noStrike" baseline="0" dirty="0">
                <a:latin typeface="CMR10"/>
              </a:rPr>
              <a:t>Stray Capacitance and Inductance</a:t>
            </a:r>
            <a:endParaRPr lang="en-US" dirty="0"/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B122E8EA-3A3D-406A-9E7C-E3CE7C2DA2BB}"/>
              </a:ext>
            </a:extLst>
          </p:cNvPr>
          <p:cNvGrpSpPr/>
          <p:nvPr/>
        </p:nvGrpSpPr>
        <p:grpSpPr>
          <a:xfrm>
            <a:off x="1568188" y="949071"/>
            <a:ext cx="3700440" cy="261360"/>
            <a:chOff x="1568188" y="949071"/>
            <a:chExt cx="3700440" cy="2613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">
              <p14:nvContentPartPr>
                <p14:cNvPr id="2" name="Ink 1">
                  <a:extLst>
                    <a:ext uri="{FF2B5EF4-FFF2-40B4-BE49-F238E27FC236}">
                      <a16:creationId xmlns:a16="http://schemas.microsoft.com/office/drawing/2014/main" id="{B79E302D-7F20-430D-9D88-EAC8736314BB}"/>
                    </a:ext>
                  </a:extLst>
                </p14:cNvPr>
                <p14:cNvContentPartPr/>
                <p14:nvPr/>
              </p14:nvContentPartPr>
              <p14:xfrm>
                <a:off x="1568188" y="1033671"/>
                <a:ext cx="1857240" cy="176760"/>
              </p14:xfrm>
            </p:contentPart>
          </mc:Choice>
          <mc:Fallback xmlns="">
            <p:pic>
              <p:nvPicPr>
                <p:cNvPr id="2" name="Ink 1">
                  <a:extLst>
                    <a:ext uri="{FF2B5EF4-FFF2-40B4-BE49-F238E27FC236}">
                      <a16:creationId xmlns:a16="http://schemas.microsoft.com/office/drawing/2014/main" id="{B79E302D-7F20-430D-9D88-EAC8736314BB}"/>
                    </a:ext>
                  </a:extLst>
                </p:cNvPr>
                <p:cNvPicPr/>
                <p:nvPr/>
              </p:nvPicPr>
              <p:blipFill>
                <a:blip r:embed="rId3"/>
                <a:stretch>
                  <a:fillRect/>
                </a:stretch>
              </p:blipFill>
              <p:spPr>
                <a:xfrm>
                  <a:off x="1559548" y="1024671"/>
                  <a:ext cx="1874880" cy="194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">
              <p14:nvContentPartPr>
                <p14:cNvPr id="4" name="Ink 3">
                  <a:extLst>
                    <a:ext uri="{FF2B5EF4-FFF2-40B4-BE49-F238E27FC236}">
                      <a16:creationId xmlns:a16="http://schemas.microsoft.com/office/drawing/2014/main" id="{15E915CC-6E00-4F57-9CEF-7504753E9306}"/>
                    </a:ext>
                  </a:extLst>
                </p14:cNvPr>
                <p14:cNvContentPartPr/>
                <p14:nvPr/>
              </p14:nvContentPartPr>
              <p14:xfrm>
                <a:off x="3342628" y="1146351"/>
                <a:ext cx="195480" cy="28440"/>
              </p14:xfrm>
            </p:contentPart>
          </mc:Choice>
          <mc:Fallback xmlns="">
            <p:pic>
              <p:nvPicPr>
                <p:cNvPr id="4" name="Ink 3">
                  <a:extLst>
                    <a:ext uri="{FF2B5EF4-FFF2-40B4-BE49-F238E27FC236}">
                      <a16:creationId xmlns:a16="http://schemas.microsoft.com/office/drawing/2014/main" id="{15E915CC-6E00-4F57-9CEF-7504753E9306}"/>
                    </a:ext>
                  </a:extLst>
                </p:cNvPr>
                <p:cNvPicPr/>
                <p:nvPr/>
              </p:nvPicPr>
              <p:blipFill>
                <a:blip r:embed="rId5"/>
                <a:stretch>
                  <a:fillRect/>
                </a:stretch>
              </p:blipFill>
              <p:spPr>
                <a:xfrm>
                  <a:off x="3333988" y="1137351"/>
                  <a:ext cx="213120" cy="46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">
              <p14:nvContentPartPr>
                <p14:cNvPr id="5" name="Ink 4">
                  <a:extLst>
                    <a:ext uri="{FF2B5EF4-FFF2-40B4-BE49-F238E27FC236}">
                      <a16:creationId xmlns:a16="http://schemas.microsoft.com/office/drawing/2014/main" id="{15548496-46DF-404B-A2A3-EEC43DD6EF24}"/>
                    </a:ext>
                  </a:extLst>
                </p14:cNvPr>
                <p14:cNvContentPartPr/>
                <p14:nvPr/>
              </p14:nvContentPartPr>
              <p14:xfrm>
                <a:off x="3586708" y="1005591"/>
                <a:ext cx="42840" cy="169560"/>
              </p14:xfrm>
            </p:contentPart>
          </mc:Choice>
          <mc:Fallback xmlns="">
            <p:pic>
              <p:nvPicPr>
                <p:cNvPr id="5" name="Ink 4">
                  <a:extLst>
                    <a:ext uri="{FF2B5EF4-FFF2-40B4-BE49-F238E27FC236}">
                      <a16:creationId xmlns:a16="http://schemas.microsoft.com/office/drawing/2014/main" id="{15548496-46DF-404B-A2A3-EEC43DD6EF24}"/>
                    </a:ext>
                  </a:extLst>
                </p:cNvPr>
                <p:cNvPicPr/>
                <p:nvPr/>
              </p:nvPicPr>
              <p:blipFill>
                <a:blip r:embed="rId7"/>
                <a:stretch>
                  <a:fillRect/>
                </a:stretch>
              </p:blipFill>
              <p:spPr>
                <a:xfrm>
                  <a:off x="3578068" y="996591"/>
                  <a:ext cx="60480" cy="187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">
              <p14:nvContentPartPr>
                <p14:cNvPr id="6" name="Ink 5">
                  <a:extLst>
                    <a:ext uri="{FF2B5EF4-FFF2-40B4-BE49-F238E27FC236}">
                      <a16:creationId xmlns:a16="http://schemas.microsoft.com/office/drawing/2014/main" id="{23C60480-A5CC-4FAB-B1E4-06CE9CFDF6D9}"/>
                    </a:ext>
                  </a:extLst>
                </p14:cNvPr>
                <p14:cNvContentPartPr/>
                <p14:nvPr/>
              </p14:nvContentPartPr>
              <p14:xfrm>
                <a:off x="3580228" y="949071"/>
                <a:ext cx="1688400" cy="120240"/>
              </p14:xfrm>
            </p:contentPart>
          </mc:Choice>
          <mc:Fallback xmlns="">
            <p:pic>
              <p:nvPicPr>
                <p:cNvPr id="6" name="Ink 5">
                  <a:extLst>
                    <a:ext uri="{FF2B5EF4-FFF2-40B4-BE49-F238E27FC236}">
                      <a16:creationId xmlns:a16="http://schemas.microsoft.com/office/drawing/2014/main" id="{23C60480-A5CC-4FAB-B1E4-06CE9CFDF6D9}"/>
                    </a:ext>
                  </a:extLst>
                </p:cNvPr>
                <p:cNvPicPr/>
                <p:nvPr/>
              </p:nvPicPr>
              <p:blipFill>
                <a:blip r:embed="rId9"/>
                <a:stretch>
                  <a:fillRect/>
                </a:stretch>
              </p:blipFill>
              <p:spPr>
                <a:xfrm>
                  <a:off x="3571228" y="940431"/>
                  <a:ext cx="1706040" cy="137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">
              <p14:nvContentPartPr>
                <p14:cNvPr id="7" name="Ink 6">
                  <a:extLst>
                    <a:ext uri="{FF2B5EF4-FFF2-40B4-BE49-F238E27FC236}">
                      <a16:creationId xmlns:a16="http://schemas.microsoft.com/office/drawing/2014/main" id="{12000B7C-A59E-4C70-880F-5AB1B75FA7CB}"/>
                    </a:ext>
                  </a:extLst>
                </p14:cNvPr>
                <p14:cNvContentPartPr/>
                <p14:nvPr/>
              </p14:nvContentPartPr>
              <p14:xfrm>
                <a:off x="3692548" y="1153551"/>
                <a:ext cx="1484640" cy="42480"/>
              </p14:xfrm>
            </p:contentPart>
          </mc:Choice>
          <mc:Fallback xmlns="">
            <p:pic>
              <p:nvPicPr>
                <p:cNvPr id="7" name="Ink 6">
                  <a:extLst>
                    <a:ext uri="{FF2B5EF4-FFF2-40B4-BE49-F238E27FC236}">
                      <a16:creationId xmlns:a16="http://schemas.microsoft.com/office/drawing/2014/main" id="{12000B7C-A59E-4C70-880F-5AB1B75FA7CB}"/>
                    </a:ext>
                  </a:extLst>
                </p:cNvPr>
                <p:cNvPicPr/>
                <p:nvPr/>
              </p:nvPicPr>
              <p:blipFill>
                <a:blip r:embed="rId11"/>
                <a:stretch>
                  <a:fillRect/>
                </a:stretch>
              </p:blipFill>
              <p:spPr>
                <a:xfrm>
                  <a:off x="3683908" y="1144551"/>
                  <a:ext cx="1502280" cy="601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0" name="Group 19">
            <a:extLst>
              <a:ext uri="{FF2B5EF4-FFF2-40B4-BE49-F238E27FC236}">
                <a16:creationId xmlns:a16="http://schemas.microsoft.com/office/drawing/2014/main" id="{B066AA6F-97F3-4D43-8B82-28B242E61508}"/>
              </a:ext>
            </a:extLst>
          </p:cNvPr>
          <p:cNvGrpSpPr/>
          <p:nvPr/>
        </p:nvGrpSpPr>
        <p:grpSpPr>
          <a:xfrm>
            <a:off x="1610308" y="1307991"/>
            <a:ext cx="3943800" cy="704160"/>
            <a:chOff x="1610308" y="1307991"/>
            <a:chExt cx="3943800" cy="7041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2">
              <p14:nvContentPartPr>
                <p14:cNvPr id="8" name="Ink 7">
                  <a:extLst>
                    <a:ext uri="{FF2B5EF4-FFF2-40B4-BE49-F238E27FC236}">
                      <a16:creationId xmlns:a16="http://schemas.microsoft.com/office/drawing/2014/main" id="{B767A1C3-F4F6-4157-B3ED-2B7300631874}"/>
                    </a:ext>
                  </a:extLst>
                </p14:cNvPr>
                <p14:cNvContentPartPr/>
                <p14:nvPr/>
              </p14:nvContentPartPr>
              <p14:xfrm>
                <a:off x="1610308" y="1744311"/>
                <a:ext cx="1653480" cy="267840"/>
              </p14:xfrm>
            </p:contentPart>
          </mc:Choice>
          <mc:Fallback xmlns="">
            <p:pic>
              <p:nvPicPr>
                <p:cNvPr id="8" name="Ink 7">
                  <a:extLst>
                    <a:ext uri="{FF2B5EF4-FFF2-40B4-BE49-F238E27FC236}">
                      <a16:creationId xmlns:a16="http://schemas.microsoft.com/office/drawing/2014/main" id="{B767A1C3-F4F6-4157-B3ED-2B7300631874}"/>
                    </a:ext>
                  </a:extLst>
                </p:cNvPr>
                <p:cNvPicPr/>
                <p:nvPr/>
              </p:nvPicPr>
              <p:blipFill>
                <a:blip r:embed="rId13"/>
                <a:stretch>
                  <a:fillRect/>
                </a:stretch>
              </p:blipFill>
              <p:spPr>
                <a:xfrm>
                  <a:off x="1601668" y="1735311"/>
                  <a:ext cx="1671120" cy="285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">
              <p14:nvContentPartPr>
                <p14:cNvPr id="10" name="Ink 9">
                  <a:extLst>
                    <a:ext uri="{FF2B5EF4-FFF2-40B4-BE49-F238E27FC236}">
                      <a16:creationId xmlns:a16="http://schemas.microsoft.com/office/drawing/2014/main" id="{6863DC7C-5B78-4B0E-B8AE-C968E14503C6}"/>
                    </a:ext>
                  </a:extLst>
                </p14:cNvPr>
                <p14:cNvContentPartPr/>
                <p14:nvPr/>
              </p14:nvContentPartPr>
              <p14:xfrm>
                <a:off x="3221308" y="1624791"/>
                <a:ext cx="2251440" cy="281880"/>
              </p14:xfrm>
            </p:contentPart>
          </mc:Choice>
          <mc:Fallback xmlns="">
            <p:pic>
              <p:nvPicPr>
                <p:cNvPr id="10" name="Ink 9">
                  <a:extLst>
                    <a:ext uri="{FF2B5EF4-FFF2-40B4-BE49-F238E27FC236}">
                      <a16:creationId xmlns:a16="http://schemas.microsoft.com/office/drawing/2014/main" id="{6863DC7C-5B78-4B0E-B8AE-C968E14503C6}"/>
                    </a:ext>
                  </a:extLst>
                </p:cNvPr>
                <p:cNvPicPr/>
                <p:nvPr/>
              </p:nvPicPr>
              <p:blipFill>
                <a:blip r:embed="rId15"/>
                <a:stretch>
                  <a:fillRect/>
                </a:stretch>
              </p:blipFill>
              <p:spPr>
                <a:xfrm>
                  <a:off x="3212308" y="1615791"/>
                  <a:ext cx="2269080" cy="299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">
              <p14:nvContentPartPr>
                <p14:cNvPr id="11" name="Ink 10">
                  <a:extLst>
                    <a:ext uri="{FF2B5EF4-FFF2-40B4-BE49-F238E27FC236}">
                      <a16:creationId xmlns:a16="http://schemas.microsoft.com/office/drawing/2014/main" id="{3237C125-3E61-43F8-8051-6FF0F4A918CF}"/>
                    </a:ext>
                  </a:extLst>
                </p14:cNvPr>
                <p14:cNvContentPartPr/>
                <p14:nvPr/>
              </p14:nvContentPartPr>
              <p14:xfrm>
                <a:off x="3643228" y="1778871"/>
                <a:ext cx="1910880" cy="198360"/>
              </p14:xfrm>
            </p:contentPart>
          </mc:Choice>
          <mc:Fallback xmlns="">
            <p:pic>
              <p:nvPicPr>
                <p:cNvPr id="11" name="Ink 10">
                  <a:extLst>
                    <a:ext uri="{FF2B5EF4-FFF2-40B4-BE49-F238E27FC236}">
                      <a16:creationId xmlns:a16="http://schemas.microsoft.com/office/drawing/2014/main" id="{3237C125-3E61-43F8-8051-6FF0F4A918CF}"/>
                    </a:ext>
                  </a:extLst>
                </p:cNvPr>
                <p:cNvPicPr/>
                <p:nvPr/>
              </p:nvPicPr>
              <p:blipFill>
                <a:blip r:embed="rId17"/>
                <a:stretch>
                  <a:fillRect/>
                </a:stretch>
              </p:blipFill>
              <p:spPr>
                <a:xfrm>
                  <a:off x="3634588" y="1770231"/>
                  <a:ext cx="1928520" cy="216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">
              <p14:nvContentPartPr>
                <p14:cNvPr id="12" name="Ink 11">
                  <a:extLst>
                    <a:ext uri="{FF2B5EF4-FFF2-40B4-BE49-F238E27FC236}">
                      <a16:creationId xmlns:a16="http://schemas.microsoft.com/office/drawing/2014/main" id="{3D7BC5AB-EE03-463E-88F1-6368E581EDC9}"/>
                    </a:ext>
                  </a:extLst>
                </p14:cNvPr>
                <p14:cNvContentPartPr/>
                <p14:nvPr/>
              </p14:nvContentPartPr>
              <p14:xfrm>
                <a:off x="2208628" y="1391511"/>
                <a:ext cx="197280" cy="248040"/>
              </p14:xfrm>
            </p:contentPart>
          </mc:Choice>
          <mc:Fallback xmlns="">
            <p:pic>
              <p:nvPicPr>
                <p:cNvPr id="12" name="Ink 11">
                  <a:extLst>
                    <a:ext uri="{FF2B5EF4-FFF2-40B4-BE49-F238E27FC236}">
                      <a16:creationId xmlns:a16="http://schemas.microsoft.com/office/drawing/2014/main" id="{3D7BC5AB-EE03-463E-88F1-6368E581EDC9}"/>
                    </a:ext>
                  </a:extLst>
                </p:cNvPr>
                <p:cNvPicPr/>
                <p:nvPr/>
              </p:nvPicPr>
              <p:blipFill>
                <a:blip r:embed="rId19"/>
                <a:stretch>
                  <a:fillRect/>
                </a:stretch>
              </p:blipFill>
              <p:spPr>
                <a:xfrm>
                  <a:off x="2199628" y="1382871"/>
                  <a:ext cx="214920" cy="265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">
              <p14:nvContentPartPr>
                <p14:cNvPr id="13" name="Ink 12">
                  <a:extLst>
                    <a:ext uri="{FF2B5EF4-FFF2-40B4-BE49-F238E27FC236}">
                      <a16:creationId xmlns:a16="http://schemas.microsoft.com/office/drawing/2014/main" id="{B0A78D7B-C2DD-4F0A-9939-9D71CD33F8B6}"/>
                    </a:ext>
                  </a:extLst>
                </p14:cNvPr>
                <p14:cNvContentPartPr/>
                <p14:nvPr/>
              </p14:nvContentPartPr>
              <p14:xfrm>
                <a:off x="2159308" y="1512111"/>
                <a:ext cx="204480" cy="14400"/>
              </p14:xfrm>
            </p:contentPart>
          </mc:Choice>
          <mc:Fallback xmlns="">
            <p:pic>
              <p:nvPicPr>
                <p:cNvPr id="13" name="Ink 12">
                  <a:extLst>
                    <a:ext uri="{FF2B5EF4-FFF2-40B4-BE49-F238E27FC236}">
                      <a16:creationId xmlns:a16="http://schemas.microsoft.com/office/drawing/2014/main" id="{B0A78D7B-C2DD-4F0A-9939-9D71CD33F8B6}"/>
                    </a:ext>
                  </a:extLst>
                </p:cNvPr>
                <p:cNvPicPr/>
                <p:nvPr/>
              </p:nvPicPr>
              <p:blipFill>
                <a:blip r:embed="rId21"/>
                <a:stretch>
                  <a:fillRect/>
                </a:stretch>
              </p:blipFill>
              <p:spPr>
                <a:xfrm>
                  <a:off x="2150308" y="1503111"/>
                  <a:ext cx="222120" cy="32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">
              <p14:nvContentPartPr>
                <p14:cNvPr id="14" name="Ink 13">
                  <a:extLst>
                    <a:ext uri="{FF2B5EF4-FFF2-40B4-BE49-F238E27FC236}">
                      <a16:creationId xmlns:a16="http://schemas.microsoft.com/office/drawing/2014/main" id="{B7D42EF0-2492-452F-96D3-C806B4FDEC08}"/>
                    </a:ext>
                  </a:extLst>
                </p14:cNvPr>
                <p14:cNvContentPartPr/>
                <p14:nvPr/>
              </p14:nvContentPartPr>
              <p14:xfrm>
                <a:off x="2433628" y="1561071"/>
                <a:ext cx="84960" cy="120600"/>
              </p14:xfrm>
            </p:contentPart>
          </mc:Choice>
          <mc:Fallback xmlns="">
            <p:pic>
              <p:nvPicPr>
                <p:cNvPr id="14" name="Ink 13">
                  <a:extLst>
                    <a:ext uri="{FF2B5EF4-FFF2-40B4-BE49-F238E27FC236}">
                      <a16:creationId xmlns:a16="http://schemas.microsoft.com/office/drawing/2014/main" id="{B7D42EF0-2492-452F-96D3-C806B4FDEC08}"/>
                    </a:ext>
                  </a:extLst>
                </p:cNvPr>
                <p:cNvPicPr/>
                <p:nvPr/>
              </p:nvPicPr>
              <p:blipFill>
                <a:blip r:embed="rId23"/>
                <a:stretch>
                  <a:fillRect/>
                </a:stretch>
              </p:blipFill>
              <p:spPr>
                <a:xfrm>
                  <a:off x="2424628" y="1552431"/>
                  <a:ext cx="102600" cy="138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">
              <p14:nvContentPartPr>
                <p14:cNvPr id="15" name="Ink 14">
                  <a:extLst>
                    <a:ext uri="{FF2B5EF4-FFF2-40B4-BE49-F238E27FC236}">
                      <a16:creationId xmlns:a16="http://schemas.microsoft.com/office/drawing/2014/main" id="{31729158-094D-4FC2-9576-A193F203265C}"/>
                    </a:ext>
                  </a:extLst>
                </p14:cNvPr>
                <p14:cNvContentPartPr/>
                <p14:nvPr/>
              </p14:nvContentPartPr>
              <p14:xfrm>
                <a:off x="2658628" y="1547391"/>
                <a:ext cx="28440" cy="127080"/>
              </p14:xfrm>
            </p:contentPart>
          </mc:Choice>
          <mc:Fallback xmlns="">
            <p:pic>
              <p:nvPicPr>
                <p:cNvPr id="15" name="Ink 14">
                  <a:extLst>
                    <a:ext uri="{FF2B5EF4-FFF2-40B4-BE49-F238E27FC236}">
                      <a16:creationId xmlns:a16="http://schemas.microsoft.com/office/drawing/2014/main" id="{31729158-094D-4FC2-9576-A193F203265C}"/>
                    </a:ext>
                  </a:extLst>
                </p:cNvPr>
                <p:cNvPicPr/>
                <p:nvPr/>
              </p:nvPicPr>
              <p:blipFill>
                <a:blip r:embed="rId25"/>
                <a:stretch>
                  <a:fillRect/>
                </a:stretch>
              </p:blipFill>
              <p:spPr>
                <a:xfrm>
                  <a:off x="2649628" y="1538391"/>
                  <a:ext cx="46080" cy="144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">
              <p14:nvContentPartPr>
                <p14:cNvPr id="16" name="Ink 15">
                  <a:extLst>
                    <a:ext uri="{FF2B5EF4-FFF2-40B4-BE49-F238E27FC236}">
                      <a16:creationId xmlns:a16="http://schemas.microsoft.com/office/drawing/2014/main" id="{28D339E5-8770-4618-A1E2-13B9AEF4AF03}"/>
                    </a:ext>
                  </a:extLst>
                </p14:cNvPr>
                <p14:cNvContentPartPr/>
                <p14:nvPr/>
              </p14:nvContentPartPr>
              <p14:xfrm>
                <a:off x="4128148" y="1307991"/>
                <a:ext cx="204840" cy="225000"/>
              </p14:xfrm>
            </p:contentPart>
          </mc:Choice>
          <mc:Fallback xmlns="">
            <p:pic>
              <p:nvPicPr>
                <p:cNvPr id="16" name="Ink 15">
                  <a:extLst>
                    <a:ext uri="{FF2B5EF4-FFF2-40B4-BE49-F238E27FC236}">
                      <a16:creationId xmlns:a16="http://schemas.microsoft.com/office/drawing/2014/main" id="{28D339E5-8770-4618-A1E2-13B9AEF4AF03}"/>
                    </a:ext>
                  </a:extLst>
                </p:cNvPr>
                <p:cNvPicPr/>
                <p:nvPr/>
              </p:nvPicPr>
              <p:blipFill>
                <a:blip r:embed="rId27"/>
                <a:stretch>
                  <a:fillRect/>
                </a:stretch>
              </p:blipFill>
              <p:spPr>
                <a:xfrm>
                  <a:off x="4119148" y="1299351"/>
                  <a:ext cx="222480" cy="242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">
              <p14:nvContentPartPr>
                <p14:cNvPr id="17" name="Ink 16">
                  <a:extLst>
                    <a:ext uri="{FF2B5EF4-FFF2-40B4-BE49-F238E27FC236}">
                      <a16:creationId xmlns:a16="http://schemas.microsoft.com/office/drawing/2014/main" id="{DF3E8B92-5650-4B81-9A00-EDE7BF541854}"/>
                    </a:ext>
                  </a:extLst>
                </p14:cNvPr>
                <p14:cNvContentPartPr/>
                <p14:nvPr/>
              </p14:nvContentPartPr>
              <p14:xfrm>
                <a:off x="4100428" y="1455951"/>
                <a:ext cx="373680" cy="141480"/>
              </p14:xfrm>
            </p:contentPart>
          </mc:Choice>
          <mc:Fallback xmlns="">
            <p:pic>
              <p:nvPicPr>
                <p:cNvPr id="17" name="Ink 16">
                  <a:extLst>
                    <a:ext uri="{FF2B5EF4-FFF2-40B4-BE49-F238E27FC236}">
                      <a16:creationId xmlns:a16="http://schemas.microsoft.com/office/drawing/2014/main" id="{DF3E8B92-5650-4B81-9A00-EDE7BF541854}"/>
                    </a:ext>
                  </a:extLst>
                </p:cNvPr>
                <p:cNvPicPr/>
                <p:nvPr/>
              </p:nvPicPr>
              <p:blipFill>
                <a:blip r:embed="rId29"/>
                <a:stretch>
                  <a:fillRect/>
                </a:stretch>
              </p:blipFill>
              <p:spPr>
                <a:xfrm>
                  <a:off x="4091788" y="1446951"/>
                  <a:ext cx="391320" cy="159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">
              <p14:nvContentPartPr>
                <p14:cNvPr id="18" name="Ink 17">
                  <a:extLst>
                    <a:ext uri="{FF2B5EF4-FFF2-40B4-BE49-F238E27FC236}">
                      <a16:creationId xmlns:a16="http://schemas.microsoft.com/office/drawing/2014/main" id="{148CBFF2-CCBE-4ADF-B319-A689452D3C97}"/>
                    </a:ext>
                  </a:extLst>
                </p14:cNvPr>
                <p14:cNvContentPartPr/>
                <p14:nvPr/>
              </p14:nvContentPartPr>
              <p14:xfrm>
                <a:off x="4543588" y="1469631"/>
                <a:ext cx="133920" cy="105840"/>
              </p14:xfrm>
            </p:contentPart>
          </mc:Choice>
          <mc:Fallback xmlns="">
            <p:pic>
              <p:nvPicPr>
                <p:cNvPr id="18" name="Ink 17">
                  <a:extLst>
                    <a:ext uri="{FF2B5EF4-FFF2-40B4-BE49-F238E27FC236}">
                      <a16:creationId xmlns:a16="http://schemas.microsoft.com/office/drawing/2014/main" id="{148CBFF2-CCBE-4ADF-B319-A689452D3C97}"/>
                    </a:ext>
                  </a:extLst>
                </p:cNvPr>
                <p:cNvPicPr/>
                <p:nvPr/>
              </p:nvPicPr>
              <p:blipFill>
                <a:blip r:embed="rId31"/>
                <a:stretch>
                  <a:fillRect/>
                </a:stretch>
              </p:blipFill>
              <p:spPr>
                <a:xfrm>
                  <a:off x="4534948" y="1460991"/>
                  <a:ext cx="151560" cy="1234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0" name="Group 29">
            <a:extLst>
              <a:ext uri="{FF2B5EF4-FFF2-40B4-BE49-F238E27FC236}">
                <a16:creationId xmlns:a16="http://schemas.microsoft.com/office/drawing/2014/main" id="{19A54DCA-024C-4922-ADFC-2AFC1694F702}"/>
              </a:ext>
            </a:extLst>
          </p:cNvPr>
          <p:cNvGrpSpPr/>
          <p:nvPr/>
        </p:nvGrpSpPr>
        <p:grpSpPr>
          <a:xfrm>
            <a:off x="1343548" y="2639991"/>
            <a:ext cx="4579200" cy="1109160"/>
            <a:chOff x="1343548" y="2639991"/>
            <a:chExt cx="4579200" cy="11091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2">
              <p14:nvContentPartPr>
                <p14:cNvPr id="21" name="Ink 20">
                  <a:extLst>
                    <a:ext uri="{FF2B5EF4-FFF2-40B4-BE49-F238E27FC236}">
                      <a16:creationId xmlns:a16="http://schemas.microsoft.com/office/drawing/2014/main" id="{C34B96C2-B571-42A9-B295-A3A11C335B54}"/>
                    </a:ext>
                  </a:extLst>
                </p14:cNvPr>
                <p14:cNvContentPartPr/>
                <p14:nvPr/>
              </p14:nvContentPartPr>
              <p14:xfrm>
                <a:off x="1343548" y="2829711"/>
                <a:ext cx="1861560" cy="251640"/>
              </p14:xfrm>
            </p:contentPart>
          </mc:Choice>
          <mc:Fallback xmlns="">
            <p:pic>
              <p:nvPicPr>
                <p:cNvPr id="21" name="Ink 20">
                  <a:extLst>
                    <a:ext uri="{FF2B5EF4-FFF2-40B4-BE49-F238E27FC236}">
                      <a16:creationId xmlns:a16="http://schemas.microsoft.com/office/drawing/2014/main" id="{C34B96C2-B571-42A9-B295-A3A11C335B54}"/>
                    </a:ext>
                  </a:extLst>
                </p:cNvPr>
                <p:cNvPicPr/>
                <p:nvPr/>
              </p:nvPicPr>
              <p:blipFill>
                <a:blip r:embed="rId33"/>
                <a:stretch>
                  <a:fillRect/>
                </a:stretch>
              </p:blipFill>
              <p:spPr>
                <a:xfrm>
                  <a:off x="1334548" y="2821071"/>
                  <a:ext cx="1879200" cy="269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">
              <p14:nvContentPartPr>
                <p14:cNvPr id="22" name="Ink 21">
                  <a:extLst>
                    <a:ext uri="{FF2B5EF4-FFF2-40B4-BE49-F238E27FC236}">
                      <a16:creationId xmlns:a16="http://schemas.microsoft.com/office/drawing/2014/main" id="{E796A139-CD64-4099-ADF8-80113C642EC3}"/>
                    </a:ext>
                  </a:extLst>
                </p14:cNvPr>
                <p14:cNvContentPartPr/>
                <p14:nvPr/>
              </p14:nvContentPartPr>
              <p14:xfrm>
                <a:off x="3087748" y="2833671"/>
                <a:ext cx="528120" cy="493560"/>
              </p14:xfrm>
            </p:contentPart>
          </mc:Choice>
          <mc:Fallback xmlns="">
            <p:pic>
              <p:nvPicPr>
                <p:cNvPr id="22" name="Ink 21">
                  <a:extLst>
                    <a:ext uri="{FF2B5EF4-FFF2-40B4-BE49-F238E27FC236}">
                      <a16:creationId xmlns:a16="http://schemas.microsoft.com/office/drawing/2014/main" id="{E796A139-CD64-4099-ADF8-80113C642EC3}"/>
                    </a:ext>
                  </a:extLst>
                </p:cNvPr>
                <p:cNvPicPr/>
                <p:nvPr/>
              </p:nvPicPr>
              <p:blipFill>
                <a:blip r:embed="rId35"/>
                <a:stretch>
                  <a:fillRect/>
                </a:stretch>
              </p:blipFill>
              <p:spPr>
                <a:xfrm>
                  <a:off x="3078748" y="2825031"/>
                  <a:ext cx="545760" cy="511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">
              <p14:nvContentPartPr>
                <p14:cNvPr id="23" name="Ink 22">
                  <a:extLst>
                    <a:ext uri="{FF2B5EF4-FFF2-40B4-BE49-F238E27FC236}">
                      <a16:creationId xmlns:a16="http://schemas.microsoft.com/office/drawing/2014/main" id="{EF96737E-EAA1-41CE-8345-52B79271D1E7}"/>
                    </a:ext>
                  </a:extLst>
                </p14:cNvPr>
                <p14:cNvContentPartPr/>
                <p14:nvPr/>
              </p14:nvContentPartPr>
              <p14:xfrm>
                <a:off x="3305908" y="3300951"/>
                <a:ext cx="408240" cy="33120"/>
              </p14:xfrm>
            </p:contentPart>
          </mc:Choice>
          <mc:Fallback xmlns="">
            <p:pic>
              <p:nvPicPr>
                <p:cNvPr id="23" name="Ink 22">
                  <a:extLst>
                    <a:ext uri="{FF2B5EF4-FFF2-40B4-BE49-F238E27FC236}">
                      <a16:creationId xmlns:a16="http://schemas.microsoft.com/office/drawing/2014/main" id="{EF96737E-EAA1-41CE-8345-52B79271D1E7}"/>
                    </a:ext>
                  </a:extLst>
                </p:cNvPr>
                <p:cNvPicPr/>
                <p:nvPr/>
              </p:nvPicPr>
              <p:blipFill>
                <a:blip r:embed="rId37"/>
                <a:stretch>
                  <a:fillRect/>
                </a:stretch>
              </p:blipFill>
              <p:spPr>
                <a:xfrm>
                  <a:off x="3296908" y="3292311"/>
                  <a:ext cx="425880" cy="50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">
              <p14:nvContentPartPr>
                <p14:cNvPr id="24" name="Ink 23">
                  <a:extLst>
                    <a:ext uri="{FF2B5EF4-FFF2-40B4-BE49-F238E27FC236}">
                      <a16:creationId xmlns:a16="http://schemas.microsoft.com/office/drawing/2014/main" id="{F8FC0D3A-8228-4FD4-92F4-3D1D4A40FEBD}"/>
                    </a:ext>
                  </a:extLst>
                </p14:cNvPr>
                <p14:cNvContentPartPr/>
                <p14:nvPr/>
              </p14:nvContentPartPr>
              <p14:xfrm>
                <a:off x="3291508" y="3411111"/>
                <a:ext cx="413280" cy="42480"/>
              </p14:xfrm>
            </p:contentPart>
          </mc:Choice>
          <mc:Fallback xmlns="">
            <p:pic>
              <p:nvPicPr>
                <p:cNvPr id="24" name="Ink 23">
                  <a:extLst>
                    <a:ext uri="{FF2B5EF4-FFF2-40B4-BE49-F238E27FC236}">
                      <a16:creationId xmlns:a16="http://schemas.microsoft.com/office/drawing/2014/main" id="{F8FC0D3A-8228-4FD4-92F4-3D1D4A40FEBD}"/>
                    </a:ext>
                  </a:extLst>
                </p:cNvPr>
                <p:cNvPicPr/>
                <p:nvPr/>
              </p:nvPicPr>
              <p:blipFill>
                <a:blip r:embed="rId39"/>
                <a:stretch>
                  <a:fillRect/>
                </a:stretch>
              </p:blipFill>
              <p:spPr>
                <a:xfrm>
                  <a:off x="3282868" y="3402471"/>
                  <a:ext cx="430920" cy="60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">
              <p14:nvContentPartPr>
                <p14:cNvPr id="25" name="Ink 24">
                  <a:extLst>
                    <a:ext uri="{FF2B5EF4-FFF2-40B4-BE49-F238E27FC236}">
                      <a16:creationId xmlns:a16="http://schemas.microsoft.com/office/drawing/2014/main" id="{C53A1E9E-EB23-4E53-9B95-B0929466EF09}"/>
                    </a:ext>
                  </a:extLst>
                </p14:cNvPr>
                <p14:cNvContentPartPr/>
                <p14:nvPr/>
              </p14:nvContentPartPr>
              <p14:xfrm>
                <a:off x="3481588" y="3439551"/>
                <a:ext cx="7560" cy="309600"/>
              </p14:xfrm>
            </p:contentPart>
          </mc:Choice>
          <mc:Fallback xmlns="">
            <p:pic>
              <p:nvPicPr>
                <p:cNvPr id="25" name="Ink 24">
                  <a:extLst>
                    <a:ext uri="{FF2B5EF4-FFF2-40B4-BE49-F238E27FC236}">
                      <a16:creationId xmlns:a16="http://schemas.microsoft.com/office/drawing/2014/main" id="{C53A1E9E-EB23-4E53-9B95-B0929466EF09}"/>
                    </a:ext>
                  </a:extLst>
                </p:cNvPr>
                <p:cNvPicPr/>
                <p:nvPr/>
              </p:nvPicPr>
              <p:blipFill>
                <a:blip r:embed="rId41"/>
                <a:stretch>
                  <a:fillRect/>
                </a:stretch>
              </p:blipFill>
              <p:spPr>
                <a:xfrm>
                  <a:off x="3472588" y="3430551"/>
                  <a:ext cx="25200" cy="327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">
              <p14:nvContentPartPr>
                <p14:cNvPr id="26" name="Ink 25">
                  <a:extLst>
                    <a:ext uri="{FF2B5EF4-FFF2-40B4-BE49-F238E27FC236}">
                      <a16:creationId xmlns:a16="http://schemas.microsoft.com/office/drawing/2014/main" id="{43648705-0C41-4FB5-B9F8-F11FC0D813D8}"/>
                    </a:ext>
                  </a:extLst>
                </p14:cNvPr>
                <p14:cNvContentPartPr/>
                <p14:nvPr/>
              </p14:nvContentPartPr>
              <p14:xfrm>
                <a:off x="3565828" y="2833671"/>
                <a:ext cx="626400" cy="113400"/>
              </p14:xfrm>
            </p:contentPart>
          </mc:Choice>
          <mc:Fallback xmlns="">
            <p:pic>
              <p:nvPicPr>
                <p:cNvPr id="26" name="Ink 25">
                  <a:extLst>
                    <a:ext uri="{FF2B5EF4-FFF2-40B4-BE49-F238E27FC236}">
                      <a16:creationId xmlns:a16="http://schemas.microsoft.com/office/drawing/2014/main" id="{43648705-0C41-4FB5-B9F8-F11FC0D813D8}"/>
                    </a:ext>
                  </a:extLst>
                </p:cNvPr>
                <p:cNvPicPr/>
                <p:nvPr/>
              </p:nvPicPr>
              <p:blipFill>
                <a:blip r:embed="rId43"/>
                <a:stretch>
                  <a:fillRect/>
                </a:stretch>
              </p:blipFill>
              <p:spPr>
                <a:xfrm>
                  <a:off x="3557188" y="2825031"/>
                  <a:ext cx="644040" cy="131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4">
              <p14:nvContentPartPr>
                <p14:cNvPr id="27" name="Ink 26">
                  <a:extLst>
                    <a:ext uri="{FF2B5EF4-FFF2-40B4-BE49-F238E27FC236}">
                      <a16:creationId xmlns:a16="http://schemas.microsoft.com/office/drawing/2014/main" id="{CA517E41-8431-4188-B318-326DC79AE9BA}"/>
                    </a:ext>
                  </a:extLst>
                </p14:cNvPr>
                <p14:cNvContentPartPr/>
                <p14:nvPr/>
              </p14:nvContentPartPr>
              <p14:xfrm>
                <a:off x="4136788" y="2806311"/>
                <a:ext cx="20160" cy="148320"/>
              </p14:xfrm>
            </p:contentPart>
          </mc:Choice>
          <mc:Fallback xmlns="">
            <p:pic>
              <p:nvPicPr>
                <p:cNvPr id="27" name="Ink 26">
                  <a:extLst>
                    <a:ext uri="{FF2B5EF4-FFF2-40B4-BE49-F238E27FC236}">
                      <a16:creationId xmlns:a16="http://schemas.microsoft.com/office/drawing/2014/main" id="{CA517E41-8431-4188-B318-326DC79AE9BA}"/>
                    </a:ext>
                  </a:extLst>
                </p:cNvPr>
                <p:cNvPicPr/>
                <p:nvPr/>
              </p:nvPicPr>
              <p:blipFill>
                <a:blip r:embed="rId45"/>
                <a:stretch>
                  <a:fillRect/>
                </a:stretch>
              </p:blipFill>
              <p:spPr>
                <a:xfrm>
                  <a:off x="4128148" y="2797311"/>
                  <a:ext cx="37800" cy="165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6">
              <p14:nvContentPartPr>
                <p14:cNvPr id="28" name="Ink 27">
                  <a:extLst>
                    <a:ext uri="{FF2B5EF4-FFF2-40B4-BE49-F238E27FC236}">
                      <a16:creationId xmlns:a16="http://schemas.microsoft.com/office/drawing/2014/main" id="{5D37FD3C-6EA6-42A0-B7CD-CB782672D8F1}"/>
                    </a:ext>
                  </a:extLst>
                </p14:cNvPr>
                <p14:cNvContentPartPr/>
                <p14:nvPr/>
              </p14:nvContentPartPr>
              <p14:xfrm>
                <a:off x="4156948" y="2639991"/>
                <a:ext cx="1765800" cy="223200"/>
              </p14:xfrm>
            </p:contentPart>
          </mc:Choice>
          <mc:Fallback xmlns="">
            <p:pic>
              <p:nvPicPr>
                <p:cNvPr id="28" name="Ink 27">
                  <a:extLst>
                    <a:ext uri="{FF2B5EF4-FFF2-40B4-BE49-F238E27FC236}">
                      <a16:creationId xmlns:a16="http://schemas.microsoft.com/office/drawing/2014/main" id="{5D37FD3C-6EA6-42A0-B7CD-CB782672D8F1}"/>
                    </a:ext>
                  </a:extLst>
                </p:cNvPr>
                <p:cNvPicPr/>
                <p:nvPr/>
              </p:nvPicPr>
              <p:blipFill>
                <a:blip r:embed="rId47"/>
                <a:stretch>
                  <a:fillRect/>
                </a:stretch>
              </p:blipFill>
              <p:spPr>
                <a:xfrm>
                  <a:off x="4147948" y="2630991"/>
                  <a:ext cx="1783440" cy="240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8">
              <p14:nvContentPartPr>
                <p14:cNvPr id="29" name="Ink 28">
                  <a:extLst>
                    <a:ext uri="{FF2B5EF4-FFF2-40B4-BE49-F238E27FC236}">
                      <a16:creationId xmlns:a16="http://schemas.microsoft.com/office/drawing/2014/main" id="{FE4ABFFB-011C-4559-9B90-D5B7F526C5F7}"/>
                    </a:ext>
                  </a:extLst>
                </p14:cNvPr>
                <p14:cNvContentPartPr/>
                <p14:nvPr/>
              </p14:nvContentPartPr>
              <p14:xfrm>
                <a:off x="4156948" y="2989191"/>
                <a:ext cx="1336680" cy="49680"/>
              </p14:xfrm>
            </p:contentPart>
          </mc:Choice>
          <mc:Fallback xmlns="">
            <p:pic>
              <p:nvPicPr>
                <p:cNvPr id="29" name="Ink 28">
                  <a:extLst>
                    <a:ext uri="{FF2B5EF4-FFF2-40B4-BE49-F238E27FC236}">
                      <a16:creationId xmlns:a16="http://schemas.microsoft.com/office/drawing/2014/main" id="{FE4ABFFB-011C-4559-9B90-D5B7F526C5F7}"/>
                    </a:ext>
                  </a:extLst>
                </p:cNvPr>
                <p:cNvPicPr/>
                <p:nvPr/>
              </p:nvPicPr>
              <p:blipFill>
                <a:blip r:embed="rId49"/>
                <a:stretch>
                  <a:fillRect/>
                </a:stretch>
              </p:blipFill>
              <p:spPr>
                <a:xfrm>
                  <a:off x="4147948" y="2980191"/>
                  <a:ext cx="1354320" cy="673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6" name="Group 35">
            <a:extLst>
              <a:ext uri="{FF2B5EF4-FFF2-40B4-BE49-F238E27FC236}">
                <a16:creationId xmlns:a16="http://schemas.microsoft.com/office/drawing/2014/main" id="{72D303A5-36FB-4E64-8D15-93A7EDBDB495}"/>
              </a:ext>
            </a:extLst>
          </p:cNvPr>
          <p:cNvGrpSpPr/>
          <p:nvPr/>
        </p:nvGrpSpPr>
        <p:grpSpPr>
          <a:xfrm>
            <a:off x="1012708" y="3593991"/>
            <a:ext cx="5204880" cy="384840"/>
            <a:chOff x="1012708" y="3593991"/>
            <a:chExt cx="5204880" cy="3848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50">
              <p14:nvContentPartPr>
                <p14:cNvPr id="31" name="Ink 30">
                  <a:extLst>
                    <a:ext uri="{FF2B5EF4-FFF2-40B4-BE49-F238E27FC236}">
                      <a16:creationId xmlns:a16="http://schemas.microsoft.com/office/drawing/2014/main" id="{7CAAB7B0-7EFE-42E6-BC7A-05E5D7078FC6}"/>
                    </a:ext>
                  </a:extLst>
                </p14:cNvPr>
                <p14:cNvContentPartPr/>
                <p14:nvPr/>
              </p14:nvContentPartPr>
              <p14:xfrm>
                <a:off x="3047788" y="3692271"/>
                <a:ext cx="1159200" cy="134640"/>
              </p14:xfrm>
            </p:contentPart>
          </mc:Choice>
          <mc:Fallback xmlns="">
            <p:pic>
              <p:nvPicPr>
                <p:cNvPr id="31" name="Ink 30">
                  <a:extLst>
                    <a:ext uri="{FF2B5EF4-FFF2-40B4-BE49-F238E27FC236}">
                      <a16:creationId xmlns:a16="http://schemas.microsoft.com/office/drawing/2014/main" id="{7CAAB7B0-7EFE-42E6-BC7A-05E5D7078FC6}"/>
                    </a:ext>
                  </a:extLst>
                </p:cNvPr>
                <p:cNvPicPr/>
                <p:nvPr/>
              </p:nvPicPr>
              <p:blipFill>
                <a:blip r:embed="rId51"/>
                <a:stretch>
                  <a:fillRect/>
                </a:stretch>
              </p:blipFill>
              <p:spPr>
                <a:xfrm>
                  <a:off x="3038788" y="3683271"/>
                  <a:ext cx="1176840" cy="152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2">
              <p14:nvContentPartPr>
                <p14:cNvPr id="32" name="Ink 31">
                  <a:extLst>
                    <a:ext uri="{FF2B5EF4-FFF2-40B4-BE49-F238E27FC236}">
                      <a16:creationId xmlns:a16="http://schemas.microsoft.com/office/drawing/2014/main" id="{B0863E3E-2647-4BD3-BC2D-E4E18290DDEF}"/>
                    </a:ext>
                  </a:extLst>
                </p14:cNvPr>
                <p14:cNvContentPartPr/>
                <p14:nvPr/>
              </p14:nvContentPartPr>
              <p14:xfrm>
                <a:off x="4149748" y="3593991"/>
                <a:ext cx="2067840" cy="113400"/>
              </p14:xfrm>
            </p:contentPart>
          </mc:Choice>
          <mc:Fallback xmlns="">
            <p:pic>
              <p:nvPicPr>
                <p:cNvPr id="32" name="Ink 31">
                  <a:extLst>
                    <a:ext uri="{FF2B5EF4-FFF2-40B4-BE49-F238E27FC236}">
                      <a16:creationId xmlns:a16="http://schemas.microsoft.com/office/drawing/2014/main" id="{B0863E3E-2647-4BD3-BC2D-E4E18290DDEF}"/>
                    </a:ext>
                  </a:extLst>
                </p:cNvPr>
                <p:cNvPicPr/>
                <p:nvPr/>
              </p:nvPicPr>
              <p:blipFill>
                <a:blip r:embed="rId53"/>
                <a:stretch>
                  <a:fillRect/>
                </a:stretch>
              </p:blipFill>
              <p:spPr>
                <a:xfrm>
                  <a:off x="4141108" y="3585351"/>
                  <a:ext cx="2085480" cy="131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4">
              <p14:nvContentPartPr>
                <p14:cNvPr id="33" name="Ink 32">
                  <a:extLst>
                    <a:ext uri="{FF2B5EF4-FFF2-40B4-BE49-F238E27FC236}">
                      <a16:creationId xmlns:a16="http://schemas.microsoft.com/office/drawing/2014/main" id="{9D4D3E51-D6F6-41D6-ABEE-BE724FE467A8}"/>
                    </a:ext>
                  </a:extLst>
                </p14:cNvPr>
                <p14:cNvContentPartPr/>
                <p14:nvPr/>
              </p14:nvContentPartPr>
              <p14:xfrm>
                <a:off x="4156948" y="3727551"/>
                <a:ext cx="1681560" cy="176400"/>
              </p14:xfrm>
            </p:contentPart>
          </mc:Choice>
          <mc:Fallback xmlns="">
            <p:pic>
              <p:nvPicPr>
                <p:cNvPr id="33" name="Ink 32">
                  <a:extLst>
                    <a:ext uri="{FF2B5EF4-FFF2-40B4-BE49-F238E27FC236}">
                      <a16:creationId xmlns:a16="http://schemas.microsoft.com/office/drawing/2014/main" id="{9D4D3E51-D6F6-41D6-ABEE-BE724FE467A8}"/>
                    </a:ext>
                  </a:extLst>
                </p:cNvPr>
                <p:cNvPicPr/>
                <p:nvPr/>
              </p:nvPicPr>
              <p:blipFill>
                <a:blip r:embed="rId55"/>
                <a:stretch>
                  <a:fillRect/>
                </a:stretch>
              </p:blipFill>
              <p:spPr>
                <a:xfrm>
                  <a:off x="4147948" y="3718911"/>
                  <a:ext cx="1699200" cy="194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6">
              <p14:nvContentPartPr>
                <p14:cNvPr id="34" name="Ink 33">
                  <a:extLst>
                    <a:ext uri="{FF2B5EF4-FFF2-40B4-BE49-F238E27FC236}">
                      <a16:creationId xmlns:a16="http://schemas.microsoft.com/office/drawing/2014/main" id="{63723B06-F148-41C6-8754-3CC1689554ED}"/>
                    </a:ext>
                  </a:extLst>
                </p14:cNvPr>
                <p14:cNvContentPartPr/>
                <p14:nvPr/>
              </p14:nvContentPartPr>
              <p14:xfrm>
                <a:off x="1012708" y="3812151"/>
                <a:ext cx="1998000" cy="166680"/>
              </p14:xfrm>
            </p:contentPart>
          </mc:Choice>
          <mc:Fallback xmlns="">
            <p:pic>
              <p:nvPicPr>
                <p:cNvPr id="34" name="Ink 33">
                  <a:extLst>
                    <a:ext uri="{FF2B5EF4-FFF2-40B4-BE49-F238E27FC236}">
                      <a16:creationId xmlns:a16="http://schemas.microsoft.com/office/drawing/2014/main" id="{63723B06-F148-41C6-8754-3CC1689554ED}"/>
                    </a:ext>
                  </a:extLst>
                </p:cNvPr>
                <p:cNvPicPr/>
                <p:nvPr/>
              </p:nvPicPr>
              <p:blipFill>
                <a:blip r:embed="rId57"/>
                <a:stretch>
                  <a:fillRect/>
                </a:stretch>
              </p:blipFill>
              <p:spPr>
                <a:xfrm>
                  <a:off x="1003708" y="3803511"/>
                  <a:ext cx="2015640" cy="184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8">
              <p14:nvContentPartPr>
                <p14:cNvPr id="35" name="Ink 34">
                  <a:extLst>
                    <a:ext uri="{FF2B5EF4-FFF2-40B4-BE49-F238E27FC236}">
                      <a16:creationId xmlns:a16="http://schemas.microsoft.com/office/drawing/2014/main" id="{FAB20BF6-027C-47DA-BB7A-25B16B2ABFAB}"/>
                    </a:ext>
                  </a:extLst>
                </p14:cNvPr>
                <p14:cNvContentPartPr/>
                <p14:nvPr/>
              </p14:nvContentPartPr>
              <p14:xfrm>
                <a:off x="1040788" y="3790911"/>
                <a:ext cx="1871280" cy="42840"/>
              </p14:xfrm>
            </p:contentPart>
          </mc:Choice>
          <mc:Fallback xmlns="">
            <p:pic>
              <p:nvPicPr>
                <p:cNvPr id="35" name="Ink 34">
                  <a:extLst>
                    <a:ext uri="{FF2B5EF4-FFF2-40B4-BE49-F238E27FC236}">
                      <a16:creationId xmlns:a16="http://schemas.microsoft.com/office/drawing/2014/main" id="{FAB20BF6-027C-47DA-BB7A-25B16B2ABFAB}"/>
                    </a:ext>
                  </a:extLst>
                </p:cNvPr>
                <p:cNvPicPr/>
                <p:nvPr/>
              </p:nvPicPr>
              <p:blipFill>
                <a:blip r:embed="rId59"/>
                <a:stretch>
                  <a:fillRect/>
                </a:stretch>
              </p:blipFill>
              <p:spPr>
                <a:xfrm>
                  <a:off x="1032148" y="3781911"/>
                  <a:ext cx="1888920" cy="60480"/>
                </a:xfrm>
                <a:prstGeom prst="rect">
                  <a:avLst/>
                </a:prstGeom>
              </p:spPr>
            </p:pic>
          </mc:Fallback>
        </mc:AlternateContent>
      </p:grpSp>
    </p:spTree>
    <p:extLst>
      <p:ext uri="{BB962C8B-B14F-4D97-AF65-F5344CB8AC3E}">
        <p14:creationId xmlns:p14="http://schemas.microsoft.com/office/powerpoint/2010/main" val="214541055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C88926D7-3881-4310-B07D-1380B3967FF7}"/>
              </a:ext>
            </a:extLst>
          </p:cNvPr>
          <p:cNvSpPr txBox="1"/>
          <p:nvPr/>
        </p:nvSpPr>
        <p:spPr>
          <a:xfrm>
            <a:off x="424542" y="246408"/>
            <a:ext cx="4572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b="0" i="0" u="none" strike="noStrike" baseline="0" dirty="0">
                <a:latin typeface="CMR10"/>
              </a:rPr>
              <a:t>Duality Principle</a:t>
            </a:r>
            <a:endParaRPr lang="en-US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11" name="Ink 10">
                <a:extLst>
                  <a:ext uri="{FF2B5EF4-FFF2-40B4-BE49-F238E27FC236}">
                    <a16:creationId xmlns:a16="http://schemas.microsoft.com/office/drawing/2014/main" id="{79B5DDAC-E98F-41DD-A6D3-2058159E7095}"/>
                  </a:ext>
                </a:extLst>
              </p14:cNvPr>
              <p14:cNvContentPartPr/>
              <p14:nvPr/>
            </p14:nvContentPartPr>
            <p14:xfrm>
              <a:off x="5254228" y="295311"/>
              <a:ext cx="352440" cy="281520"/>
            </p14:xfrm>
          </p:contentPart>
        </mc:Choice>
        <mc:Fallback xmlns="">
          <p:pic>
            <p:nvPicPr>
              <p:cNvPr id="11" name="Ink 10">
                <a:extLst>
                  <a:ext uri="{FF2B5EF4-FFF2-40B4-BE49-F238E27FC236}">
                    <a16:creationId xmlns:a16="http://schemas.microsoft.com/office/drawing/2014/main" id="{79B5DDAC-E98F-41DD-A6D3-2058159E7095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5245228" y="286671"/>
                <a:ext cx="370080" cy="299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12" name="Ink 11">
                <a:extLst>
                  <a:ext uri="{FF2B5EF4-FFF2-40B4-BE49-F238E27FC236}">
                    <a16:creationId xmlns:a16="http://schemas.microsoft.com/office/drawing/2014/main" id="{6BDD01C9-60B3-43A9-9F27-816FE78C5046}"/>
                  </a:ext>
                </a:extLst>
              </p14:cNvPr>
              <p14:cNvContentPartPr/>
              <p14:nvPr/>
            </p14:nvContentPartPr>
            <p14:xfrm>
              <a:off x="5746348" y="400791"/>
              <a:ext cx="303120" cy="155160"/>
            </p14:xfrm>
          </p:contentPart>
        </mc:Choice>
        <mc:Fallback xmlns="">
          <p:pic>
            <p:nvPicPr>
              <p:cNvPr id="12" name="Ink 11">
                <a:extLst>
                  <a:ext uri="{FF2B5EF4-FFF2-40B4-BE49-F238E27FC236}">
                    <a16:creationId xmlns:a16="http://schemas.microsoft.com/office/drawing/2014/main" id="{6BDD01C9-60B3-43A9-9F27-816FE78C5046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5737348" y="391791"/>
                <a:ext cx="320760" cy="172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13" name="Ink 12">
                <a:extLst>
                  <a:ext uri="{FF2B5EF4-FFF2-40B4-BE49-F238E27FC236}">
                    <a16:creationId xmlns:a16="http://schemas.microsoft.com/office/drawing/2014/main" id="{5D8F1254-DCE1-4FAE-9448-EF6DC6300E9A}"/>
                  </a:ext>
                </a:extLst>
              </p14:cNvPr>
              <p14:cNvContentPartPr/>
              <p14:nvPr/>
            </p14:nvContentPartPr>
            <p14:xfrm>
              <a:off x="5908348" y="414831"/>
              <a:ext cx="113040" cy="162000"/>
            </p14:xfrm>
          </p:contentPart>
        </mc:Choice>
        <mc:Fallback xmlns="">
          <p:pic>
            <p:nvPicPr>
              <p:cNvPr id="13" name="Ink 12">
                <a:extLst>
                  <a:ext uri="{FF2B5EF4-FFF2-40B4-BE49-F238E27FC236}">
                    <a16:creationId xmlns:a16="http://schemas.microsoft.com/office/drawing/2014/main" id="{5D8F1254-DCE1-4FAE-9448-EF6DC6300E9A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5899348" y="405831"/>
                <a:ext cx="130680" cy="179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14" name="Ink 13">
                <a:extLst>
                  <a:ext uri="{FF2B5EF4-FFF2-40B4-BE49-F238E27FC236}">
                    <a16:creationId xmlns:a16="http://schemas.microsoft.com/office/drawing/2014/main" id="{80A61F08-6A5B-460D-A8FC-7F2FD925B98F}"/>
                  </a:ext>
                </a:extLst>
              </p14:cNvPr>
              <p14:cNvContentPartPr/>
              <p14:nvPr/>
            </p14:nvContentPartPr>
            <p14:xfrm>
              <a:off x="6147388" y="218991"/>
              <a:ext cx="654480" cy="334080"/>
            </p14:xfrm>
          </p:contentPart>
        </mc:Choice>
        <mc:Fallback xmlns="">
          <p:pic>
            <p:nvPicPr>
              <p:cNvPr id="14" name="Ink 13">
                <a:extLst>
                  <a:ext uri="{FF2B5EF4-FFF2-40B4-BE49-F238E27FC236}">
                    <a16:creationId xmlns:a16="http://schemas.microsoft.com/office/drawing/2014/main" id="{80A61F08-6A5B-460D-A8FC-7F2FD925B98F}"/>
                  </a:ext>
                </a:extLst>
              </p:cNvPr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6138748" y="210351"/>
                <a:ext cx="672120" cy="351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15" name="Ink 14">
                <a:extLst>
                  <a:ext uri="{FF2B5EF4-FFF2-40B4-BE49-F238E27FC236}">
                    <a16:creationId xmlns:a16="http://schemas.microsoft.com/office/drawing/2014/main" id="{0F198C18-7635-4AEE-8572-E416C438A2EF}"/>
                  </a:ext>
                </a:extLst>
              </p14:cNvPr>
              <p14:cNvContentPartPr/>
              <p14:nvPr/>
            </p14:nvContentPartPr>
            <p14:xfrm>
              <a:off x="6892948" y="281271"/>
              <a:ext cx="35640" cy="35640"/>
            </p14:xfrm>
          </p:contentPart>
        </mc:Choice>
        <mc:Fallback xmlns="">
          <p:pic>
            <p:nvPicPr>
              <p:cNvPr id="15" name="Ink 14">
                <a:extLst>
                  <a:ext uri="{FF2B5EF4-FFF2-40B4-BE49-F238E27FC236}">
                    <a16:creationId xmlns:a16="http://schemas.microsoft.com/office/drawing/2014/main" id="{0F198C18-7635-4AEE-8572-E416C438A2EF}"/>
                  </a:ext>
                </a:extLst>
              </p:cNvPr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6884308" y="272271"/>
                <a:ext cx="53280" cy="53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">
            <p14:nvContentPartPr>
              <p14:cNvPr id="16" name="Ink 15">
                <a:extLst>
                  <a:ext uri="{FF2B5EF4-FFF2-40B4-BE49-F238E27FC236}">
                    <a16:creationId xmlns:a16="http://schemas.microsoft.com/office/drawing/2014/main" id="{ACD51DE0-4C8F-49CF-BF74-410B06056723}"/>
                  </a:ext>
                </a:extLst>
              </p14:cNvPr>
              <p14:cNvContentPartPr/>
              <p14:nvPr/>
            </p14:nvContentPartPr>
            <p14:xfrm>
              <a:off x="7019308" y="309351"/>
              <a:ext cx="56520" cy="99000"/>
            </p14:xfrm>
          </p:contentPart>
        </mc:Choice>
        <mc:Fallback xmlns="">
          <p:pic>
            <p:nvPicPr>
              <p:cNvPr id="16" name="Ink 15">
                <a:extLst>
                  <a:ext uri="{FF2B5EF4-FFF2-40B4-BE49-F238E27FC236}">
                    <a16:creationId xmlns:a16="http://schemas.microsoft.com/office/drawing/2014/main" id="{ACD51DE0-4C8F-49CF-BF74-410B06056723}"/>
                  </a:ext>
                </a:extLst>
              </p:cNvPr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7010308" y="300351"/>
                <a:ext cx="74160" cy="116640"/>
              </a:xfrm>
              <a:prstGeom prst="rect">
                <a:avLst/>
              </a:prstGeom>
            </p:spPr>
          </p:pic>
        </mc:Fallback>
      </mc:AlternateContent>
      <p:grpSp>
        <p:nvGrpSpPr>
          <p:cNvPr id="21" name="Group 20">
            <a:extLst>
              <a:ext uri="{FF2B5EF4-FFF2-40B4-BE49-F238E27FC236}">
                <a16:creationId xmlns:a16="http://schemas.microsoft.com/office/drawing/2014/main" id="{F520CE57-EF85-4114-BD66-478AC9245E0D}"/>
              </a:ext>
            </a:extLst>
          </p:cNvPr>
          <p:cNvGrpSpPr/>
          <p:nvPr/>
        </p:nvGrpSpPr>
        <p:grpSpPr>
          <a:xfrm>
            <a:off x="7399108" y="98391"/>
            <a:ext cx="1069560" cy="527760"/>
            <a:chOff x="7399108" y="98391"/>
            <a:chExt cx="1069560" cy="5277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4">
              <p14:nvContentPartPr>
                <p14:cNvPr id="17" name="Ink 16">
                  <a:extLst>
                    <a:ext uri="{FF2B5EF4-FFF2-40B4-BE49-F238E27FC236}">
                      <a16:creationId xmlns:a16="http://schemas.microsoft.com/office/drawing/2014/main" id="{DB2E3F9C-076C-4BA6-BD03-51A77A42241F}"/>
                    </a:ext>
                  </a:extLst>
                </p14:cNvPr>
                <p14:cNvContentPartPr/>
                <p14:nvPr/>
              </p14:nvContentPartPr>
              <p14:xfrm>
                <a:off x="7399108" y="252471"/>
                <a:ext cx="286560" cy="254160"/>
              </p14:xfrm>
            </p:contentPart>
          </mc:Choice>
          <mc:Fallback xmlns="">
            <p:pic>
              <p:nvPicPr>
                <p:cNvPr id="17" name="Ink 16">
                  <a:extLst>
                    <a:ext uri="{FF2B5EF4-FFF2-40B4-BE49-F238E27FC236}">
                      <a16:creationId xmlns:a16="http://schemas.microsoft.com/office/drawing/2014/main" id="{DB2E3F9C-076C-4BA6-BD03-51A77A42241F}"/>
                    </a:ext>
                  </a:extLst>
                </p:cNvPr>
                <p:cNvPicPr/>
                <p:nvPr/>
              </p:nvPicPr>
              <p:blipFill>
                <a:blip r:embed="rId15"/>
                <a:stretch>
                  <a:fillRect/>
                </a:stretch>
              </p:blipFill>
              <p:spPr>
                <a:xfrm>
                  <a:off x="7390108" y="243831"/>
                  <a:ext cx="304200" cy="271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">
              <p14:nvContentPartPr>
                <p14:cNvPr id="18" name="Ink 17">
                  <a:extLst>
                    <a:ext uri="{FF2B5EF4-FFF2-40B4-BE49-F238E27FC236}">
                      <a16:creationId xmlns:a16="http://schemas.microsoft.com/office/drawing/2014/main" id="{EE433632-399C-4EB3-93B3-2424F720A7FC}"/>
                    </a:ext>
                  </a:extLst>
                </p14:cNvPr>
                <p14:cNvContentPartPr/>
                <p14:nvPr/>
              </p14:nvContentPartPr>
              <p14:xfrm>
                <a:off x="7421068" y="329511"/>
                <a:ext cx="668160" cy="296640"/>
              </p14:xfrm>
            </p:contentPart>
          </mc:Choice>
          <mc:Fallback xmlns="">
            <p:pic>
              <p:nvPicPr>
                <p:cNvPr id="18" name="Ink 17">
                  <a:extLst>
                    <a:ext uri="{FF2B5EF4-FFF2-40B4-BE49-F238E27FC236}">
                      <a16:creationId xmlns:a16="http://schemas.microsoft.com/office/drawing/2014/main" id="{EE433632-399C-4EB3-93B3-2424F720A7FC}"/>
                    </a:ext>
                  </a:extLst>
                </p:cNvPr>
                <p:cNvPicPr/>
                <p:nvPr/>
              </p:nvPicPr>
              <p:blipFill>
                <a:blip r:embed="rId17"/>
                <a:stretch>
                  <a:fillRect/>
                </a:stretch>
              </p:blipFill>
              <p:spPr>
                <a:xfrm>
                  <a:off x="7412068" y="320871"/>
                  <a:ext cx="685800" cy="314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">
              <p14:nvContentPartPr>
                <p14:cNvPr id="19" name="Ink 18">
                  <a:extLst>
                    <a:ext uri="{FF2B5EF4-FFF2-40B4-BE49-F238E27FC236}">
                      <a16:creationId xmlns:a16="http://schemas.microsoft.com/office/drawing/2014/main" id="{4A293731-C549-4524-BF98-0171DC713666}"/>
                    </a:ext>
                  </a:extLst>
                </p14:cNvPr>
                <p14:cNvContentPartPr/>
                <p14:nvPr/>
              </p14:nvContentPartPr>
              <p14:xfrm>
                <a:off x="8145028" y="330591"/>
                <a:ext cx="84600" cy="127080"/>
              </p14:xfrm>
            </p:contentPart>
          </mc:Choice>
          <mc:Fallback xmlns="">
            <p:pic>
              <p:nvPicPr>
                <p:cNvPr id="19" name="Ink 18">
                  <a:extLst>
                    <a:ext uri="{FF2B5EF4-FFF2-40B4-BE49-F238E27FC236}">
                      <a16:creationId xmlns:a16="http://schemas.microsoft.com/office/drawing/2014/main" id="{4A293731-C549-4524-BF98-0171DC713666}"/>
                    </a:ext>
                  </a:extLst>
                </p:cNvPr>
                <p:cNvPicPr/>
                <p:nvPr/>
              </p:nvPicPr>
              <p:blipFill>
                <a:blip r:embed="rId19"/>
                <a:stretch>
                  <a:fillRect/>
                </a:stretch>
              </p:blipFill>
              <p:spPr>
                <a:xfrm>
                  <a:off x="8136028" y="321591"/>
                  <a:ext cx="102240" cy="144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">
              <p14:nvContentPartPr>
                <p14:cNvPr id="20" name="Ink 19">
                  <a:extLst>
                    <a:ext uri="{FF2B5EF4-FFF2-40B4-BE49-F238E27FC236}">
                      <a16:creationId xmlns:a16="http://schemas.microsoft.com/office/drawing/2014/main" id="{B77D1A9E-E060-4853-8450-D5056354E25E}"/>
                    </a:ext>
                  </a:extLst>
                </p14:cNvPr>
                <p14:cNvContentPartPr/>
                <p14:nvPr/>
              </p14:nvContentPartPr>
              <p14:xfrm>
                <a:off x="8257708" y="98391"/>
                <a:ext cx="210960" cy="478800"/>
              </p14:xfrm>
            </p:contentPart>
          </mc:Choice>
          <mc:Fallback xmlns="">
            <p:pic>
              <p:nvPicPr>
                <p:cNvPr id="20" name="Ink 19">
                  <a:extLst>
                    <a:ext uri="{FF2B5EF4-FFF2-40B4-BE49-F238E27FC236}">
                      <a16:creationId xmlns:a16="http://schemas.microsoft.com/office/drawing/2014/main" id="{B77D1A9E-E060-4853-8450-D5056354E25E}"/>
                    </a:ext>
                  </a:extLst>
                </p:cNvPr>
                <p:cNvPicPr/>
                <p:nvPr/>
              </p:nvPicPr>
              <p:blipFill>
                <a:blip r:embed="rId21"/>
                <a:stretch>
                  <a:fillRect/>
                </a:stretch>
              </p:blipFill>
              <p:spPr>
                <a:xfrm>
                  <a:off x="8248708" y="89391"/>
                  <a:ext cx="228600" cy="4964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52" name="Group 51">
            <a:extLst>
              <a:ext uri="{FF2B5EF4-FFF2-40B4-BE49-F238E27FC236}">
                <a16:creationId xmlns:a16="http://schemas.microsoft.com/office/drawing/2014/main" id="{117BBAA7-257D-41F5-9A2A-E821BF8DA030}"/>
              </a:ext>
            </a:extLst>
          </p:cNvPr>
          <p:cNvGrpSpPr/>
          <p:nvPr/>
        </p:nvGrpSpPr>
        <p:grpSpPr>
          <a:xfrm>
            <a:off x="478468" y="146991"/>
            <a:ext cx="4484520" cy="1330200"/>
            <a:chOff x="478468" y="146991"/>
            <a:chExt cx="4484520" cy="13302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2">
              <p14:nvContentPartPr>
                <p14:cNvPr id="2" name="Ink 1">
                  <a:extLst>
                    <a:ext uri="{FF2B5EF4-FFF2-40B4-BE49-F238E27FC236}">
                      <a16:creationId xmlns:a16="http://schemas.microsoft.com/office/drawing/2014/main" id="{302F0351-80D0-4150-8103-61F5BFB49ABD}"/>
                    </a:ext>
                  </a:extLst>
                </p14:cNvPr>
                <p14:cNvContentPartPr/>
                <p14:nvPr/>
              </p14:nvContentPartPr>
              <p14:xfrm>
                <a:off x="2715868" y="146991"/>
                <a:ext cx="252720" cy="436680"/>
              </p14:xfrm>
            </p:contentPart>
          </mc:Choice>
          <mc:Fallback xmlns="">
            <p:pic>
              <p:nvPicPr>
                <p:cNvPr id="2" name="Ink 1">
                  <a:extLst>
                    <a:ext uri="{FF2B5EF4-FFF2-40B4-BE49-F238E27FC236}">
                      <a16:creationId xmlns:a16="http://schemas.microsoft.com/office/drawing/2014/main" id="{302F0351-80D0-4150-8103-61F5BFB49ABD}"/>
                    </a:ext>
                  </a:extLst>
                </p:cNvPr>
                <p:cNvPicPr/>
                <p:nvPr/>
              </p:nvPicPr>
              <p:blipFill>
                <a:blip r:embed="rId23"/>
                <a:stretch>
                  <a:fillRect/>
                </a:stretch>
              </p:blipFill>
              <p:spPr>
                <a:xfrm>
                  <a:off x="2706868" y="138351"/>
                  <a:ext cx="270360" cy="454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">
              <p14:nvContentPartPr>
                <p14:cNvPr id="4" name="Ink 3">
                  <a:extLst>
                    <a:ext uri="{FF2B5EF4-FFF2-40B4-BE49-F238E27FC236}">
                      <a16:creationId xmlns:a16="http://schemas.microsoft.com/office/drawing/2014/main" id="{6825B527-E674-497C-A310-FD33575D984A}"/>
                    </a:ext>
                  </a:extLst>
                </p14:cNvPr>
                <p14:cNvContentPartPr/>
                <p14:nvPr/>
              </p14:nvContentPartPr>
              <p14:xfrm>
                <a:off x="3003508" y="283431"/>
                <a:ext cx="316800" cy="489960"/>
              </p14:xfrm>
            </p:contentPart>
          </mc:Choice>
          <mc:Fallback xmlns="">
            <p:pic>
              <p:nvPicPr>
                <p:cNvPr id="4" name="Ink 3">
                  <a:extLst>
                    <a:ext uri="{FF2B5EF4-FFF2-40B4-BE49-F238E27FC236}">
                      <a16:creationId xmlns:a16="http://schemas.microsoft.com/office/drawing/2014/main" id="{6825B527-E674-497C-A310-FD33575D984A}"/>
                    </a:ext>
                  </a:extLst>
                </p:cNvPr>
                <p:cNvPicPr/>
                <p:nvPr/>
              </p:nvPicPr>
              <p:blipFill>
                <a:blip r:embed="rId25"/>
                <a:stretch>
                  <a:fillRect/>
                </a:stretch>
              </p:blipFill>
              <p:spPr>
                <a:xfrm>
                  <a:off x="2994868" y="274791"/>
                  <a:ext cx="334440" cy="507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">
              <p14:nvContentPartPr>
                <p14:cNvPr id="5" name="Ink 4">
                  <a:extLst>
                    <a:ext uri="{FF2B5EF4-FFF2-40B4-BE49-F238E27FC236}">
                      <a16:creationId xmlns:a16="http://schemas.microsoft.com/office/drawing/2014/main" id="{13F7AF2C-E0BF-4056-ACE4-61D563366E46}"/>
                    </a:ext>
                  </a:extLst>
                </p14:cNvPr>
                <p14:cNvContentPartPr/>
                <p14:nvPr/>
              </p14:nvContentPartPr>
              <p14:xfrm>
                <a:off x="3404188" y="330231"/>
                <a:ext cx="211320" cy="187920"/>
              </p14:xfrm>
            </p:contentPart>
          </mc:Choice>
          <mc:Fallback xmlns="">
            <p:pic>
              <p:nvPicPr>
                <p:cNvPr id="5" name="Ink 4">
                  <a:extLst>
                    <a:ext uri="{FF2B5EF4-FFF2-40B4-BE49-F238E27FC236}">
                      <a16:creationId xmlns:a16="http://schemas.microsoft.com/office/drawing/2014/main" id="{13F7AF2C-E0BF-4056-ACE4-61D563366E46}"/>
                    </a:ext>
                  </a:extLst>
                </p:cNvPr>
                <p:cNvPicPr/>
                <p:nvPr/>
              </p:nvPicPr>
              <p:blipFill>
                <a:blip r:embed="rId27"/>
                <a:stretch>
                  <a:fillRect/>
                </a:stretch>
              </p:blipFill>
              <p:spPr>
                <a:xfrm>
                  <a:off x="3395548" y="321591"/>
                  <a:ext cx="228960" cy="205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">
              <p14:nvContentPartPr>
                <p14:cNvPr id="6" name="Ink 5">
                  <a:extLst>
                    <a:ext uri="{FF2B5EF4-FFF2-40B4-BE49-F238E27FC236}">
                      <a16:creationId xmlns:a16="http://schemas.microsoft.com/office/drawing/2014/main" id="{0F6EC21E-0708-46F4-BC28-5ABF28D1A6E7}"/>
                    </a:ext>
                  </a:extLst>
                </p14:cNvPr>
                <p14:cNvContentPartPr/>
                <p14:nvPr/>
              </p14:nvContentPartPr>
              <p14:xfrm>
                <a:off x="3621988" y="337431"/>
                <a:ext cx="359280" cy="169560"/>
              </p14:xfrm>
            </p:contentPart>
          </mc:Choice>
          <mc:Fallback xmlns="">
            <p:pic>
              <p:nvPicPr>
                <p:cNvPr id="6" name="Ink 5">
                  <a:extLst>
                    <a:ext uri="{FF2B5EF4-FFF2-40B4-BE49-F238E27FC236}">
                      <a16:creationId xmlns:a16="http://schemas.microsoft.com/office/drawing/2014/main" id="{0F6EC21E-0708-46F4-BC28-5ABF28D1A6E7}"/>
                    </a:ext>
                  </a:extLst>
                </p:cNvPr>
                <p:cNvPicPr/>
                <p:nvPr/>
              </p:nvPicPr>
              <p:blipFill>
                <a:blip r:embed="rId29"/>
                <a:stretch>
                  <a:fillRect/>
                </a:stretch>
              </p:blipFill>
              <p:spPr>
                <a:xfrm>
                  <a:off x="3613348" y="328791"/>
                  <a:ext cx="376920" cy="187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">
              <p14:nvContentPartPr>
                <p14:cNvPr id="7" name="Ink 6">
                  <a:extLst>
                    <a:ext uri="{FF2B5EF4-FFF2-40B4-BE49-F238E27FC236}">
                      <a16:creationId xmlns:a16="http://schemas.microsoft.com/office/drawing/2014/main" id="{FFFB62EB-6DCC-4BAA-B84A-29A3AE5070DA}"/>
                    </a:ext>
                  </a:extLst>
                </p14:cNvPr>
                <p14:cNvContentPartPr/>
                <p14:nvPr/>
              </p14:nvContentPartPr>
              <p14:xfrm>
                <a:off x="3925108" y="283431"/>
                <a:ext cx="422280" cy="530280"/>
              </p14:xfrm>
            </p:contentPart>
          </mc:Choice>
          <mc:Fallback xmlns="">
            <p:pic>
              <p:nvPicPr>
                <p:cNvPr id="7" name="Ink 6">
                  <a:extLst>
                    <a:ext uri="{FF2B5EF4-FFF2-40B4-BE49-F238E27FC236}">
                      <a16:creationId xmlns:a16="http://schemas.microsoft.com/office/drawing/2014/main" id="{FFFB62EB-6DCC-4BAA-B84A-29A3AE5070DA}"/>
                    </a:ext>
                  </a:extLst>
                </p:cNvPr>
                <p:cNvPicPr/>
                <p:nvPr/>
              </p:nvPicPr>
              <p:blipFill>
                <a:blip r:embed="rId31"/>
                <a:stretch>
                  <a:fillRect/>
                </a:stretch>
              </p:blipFill>
              <p:spPr>
                <a:xfrm>
                  <a:off x="3916108" y="274791"/>
                  <a:ext cx="439920" cy="547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">
              <p14:nvContentPartPr>
                <p14:cNvPr id="9" name="Ink 8">
                  <a:extLst>
                    <a:ext uri="{FF2B5EF4-FFF2-40B4-BE49-F238E27FC236}">
                      <a16:creationId xmlns:a16="http://schemas.microsoft.com/office/drawing/2014/main" id="{E7D45BED-0B3A-4E6E-B9A1-90B5F71D66EF}"/>
                    </a:ext>
                  </a:extLst>
                </p14:cNvPr>
                <p14:cNvContentPartPr/>
                <p14:nvPr/>
              </p14:nvContentPartPr>
              <p14:xfrm>
                <a:off x="4627468" y="302871"/>
                <a:ext cx="335520" cy="295200"/>
              </p14:xfrm>
            </p:contentPart>
          </mc:Choice>
          <mc:Fallback xmlns="">
            <p:pic>
              <p:nvPicPr>
                <p:cNvPr id="9" name="Ink 8">
                  <a:extLst>
                    <a:ext uri="{FF2B5EF4-FFF2-40B4-BE49-F238E27FC236}">
                      <a16:creationId xmlns:a16="http://schemas.microsoft.com/office/drawing/2014/main" id="{E7D45BED-0B3A-4E6E-B9A1-90B5F71D66EF}"/>
                    </a:ext>
                  </a:extLst>
                </p:cNvPr>
                <p:cNvPicPr/>
                <p:nvPr/>
              </p:nvPicPr>
              <p:blipFill>
                <a:blip r:embed="rId33"/>
                <a:stretch>
                  <a:fillRect/>
                </a:stretch>
              </p:blipFill>
              <p:spPr>
                <a:xfrm>
                  <a:off x="4618828" y="293871"/>
                  <a:ext cx="353160" cy="312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">
              <p14:nvContentPartPr>
                <p14:cNvPr id="23" name="Ink 22">
                  <a:extLst>
                    <a:ext uri="{FF2B5EF4-FFF2-40B4-BE49-F238E27FC236}">
                      <a16:creationId xmlns:a16="http://schemas.microsoft.com/office/drawing/2014/main" id="{4E5C380A-9049-4E58-A3F5-C6CA96645CB2}"/>
                    </a:ext>
                  </a:extLst>
                </p14:cNvPr>
                <p14:cNvContentPartPr/>
                <p14:nvPr/>
              </p14:nvContentPartPr>
              <p14:xfrm>
                <a:off x="478468" y="1062111"/>
                <a:ext cx="302400" cy="334440"/>
              </p14:xfrm>
            </p:contentPart>
          </mc:Choice>
          <mc:Fallback xmlns="">
            <p:pic>
              <p:nvPicPr>
                <p:cNvPr id="23" name="Ink 22">
                  <a:extLst>
                    <a:ext uri="{FF2B5EF4-FFF2-40B4-BE49-F238E27FC236}">
                      <a16:creationId xmlns:a16="http://schemas.microsoft.com/office/drawing/2014/main" id="{4E5C380A-9049-4E58-A3F5-C6CA96645CB2}"/>
                    </a:ext>
                  </a:extLst>
                </p:cNvPr>
                <p:cNvPicPr/>
                <p:nvPr/>
              </p:nvPicPr>
              <p:blipFill>
                <a:blip r:embed="rId35"/>
                <a:stretch>
                  <a:fillRect/>
                </a:stretch>
              </p:blipFill>
              <p:spPr>
                <a:xfrm>
                  <a:off x="469468" y="1053111"/>
                  <a:ext cx="320040" cy="352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">
              <p14:nvContentPartPr>
                <p14:cNvPr id="24" name="Ink 23">
                  <a:extLst>
                    <a:ext uri="{FF2B5EF4-FFF2-40B4-BE49-F238E27FC236}">
                      <a16:creationId xmlns:a16="http://schemas.microsoft.com/office/drawing/2014/main" id="{AA86B5D1-F7F0-4AA5-9E58-A29639E71257}"/>
                    </a:ext>
                  </a:extLst>
                </p14:cNvPr>
                <p14:cNvContentPartPr/>
                <p14:nvPr/>
              </p14:nvContentPartPr>
              <p14:xfrm>
                <a:off x="766108" y="1113231"/>
                <a:ext cx="190440" cy="188280"/>
              </p14:xfrm>
            </p:contentPart>
          </mc:Choice>
          <mc:Fallback xmlns="">
            <p:pic>
              <p:nvPicPr>
                <p:cNvPr id="24" name="Ink 23">
                  <a:extLst>
                    <a:ext uri="{FF2B5EF4-FFF2-40B4-BE49-F238E27FC236}">
                      <a16:creationId xmlns:a16="http://schemas.microsoft.com/office/drawing/2014/main" id="{AA86B5D1-F7F0-4AA5-9E58-A29639E71257}"/>
                    </a:ext>
                  </a:extLst>
                </p:cNvPr>
                <p:cNvPicPr/>
                <p:nvPr/>
              </p:nvPicPr>
              <p:blipFill>
                <a:blip r:embed="rId37"/>
                <a:stretch>
                  <a:fillRect/>
                </a:stretch>
              </p:blipFill>
              <p:spPr>
                <a:xfrm>
                  <a:off x="757468" y="1104231"/>
                  <a:ext cx="208080" cy="205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">
              <p14:nvContentPartPr>
                <p14:cNvPr id="25" name="Ink 24">
                  <a:extLst>
                    <a:ext uri="{FF2B5EF4-FFF2-40B4-BE49-F238E27FC236}">
                      <a16:creationId xmlns:a16="http://schemas.microsoft.com/office/drawing/2014/main" id="{9222AD74-6F14-43A8-91FB-A46AEEC527C4}"/>
                    </a:ext>
                  </a:extLst>
                </p14:cNvPr>
                <p14:cNvContentPartPr/>
                <p14:nvPr/>
              </p14:nvContentPartPr>
              <p14:xfrm>
                <a:off x="815788" y="1139151"/>
                <a:ext cx="190440" cy="127080"/>
              </p14:xfrm>
            </p:contentPart>
          </mc:Choice>
          <mc:Fallback xmlns="">
            <p:pic>
              <p:nvPicPr>
                <p:cNvPr id="25" name="Ink 24">
                  <a:extLst>
                    <a:ext uri="{FF2B5EF4-FFF2-40B4-BE49-F238E27FC236}">
                      <a16:creationId xmlns:a16="http://schemas.microsoft.com/office/drawing/2014/main" id="{9222AD74-6F14-43A8-91FB-A46AEEC527C4}"/>
                    </a:ext>
                  </a:extLst>
                </p:cNvPr>
                <p:cNvPicPr/>
                <p:nvPr/>
              </p:nvPicPr>
              <p:blipFill>
                <a:blip r:embed="rId39"/>
                <a:stretch>
                  <a:fillRect/>
                </a:stretch>
              </p:blipFill>
              <p:spPr>
                <a:xfrm>
                  <a:off x="806788" y="1130511"/>
                  <a:ext cx="208080" cy="144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">
              <p14:nvContentPartPr>
                <p14:cNvPr id="26" name="Ink 25">
                  <a:extLst>
                    <a:ext uri="{FF2B5EF4-FFF2-40B4-BE49-F238E27FC236}">
                      <a16:creationId xmlns:a16="http://schemas.microsoft.com/office/drawing/2014/main" id="{0183624D-F370-4DBA-9230-DDDAB791DAAF}"/>
                    </a:ext>
                  </a:extLst>
                </p14:cNvPr>
                <p14:cNvContentPartPr/>
                <p14:nvPr/>
              </p14:nvContentPartPr>
              <p14:xfrm>
                <a:off x="1181188" y="984711"/>
                <a:ext cx="317160" cy="352080"/>
              </p14:xfrm>
            </p:contentPart>
          </mc:Choice>
          <mc:Fallback xmlns="">
            <p:pic>
              <p:nvPicPr>
                <p:cNvPr id="26" name="Ink 25">
                  <a:extLst>
                    <a:ext uri="{FF2B5EF4-FFF2-40B4-BE49-F238E27FC236}">
                      <a16:creationId xmlns:a16="http://schemas.microsoft.com/office/drawing/2014/main" id="{0183624D-F370-4DBA-9230-DDDAB791DAAF}"/>
                    </a:ext>
                  </a:extLst>
                </p:cNvPr>
                <p:cNvPicPr/>
                <p:nvPr/>
              </p:nvPicPr>
              <p:blipFill>
                <a:blip r:embed="rId41"/>
                <a:stretch>
                  <a:fillRect/>
                </a:stretch>
              </p:blipFill>
              <p:spPr>
                <a:xfrm>
                  <a:off x="1172548" y="975711"/>
                  <a:ext cx="334800" cy="369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">
              <p14:nvContentPartPr>
                <p14:cNvPr id="27" name="Ink 26">
                  <a:extLst>
                    <a:ext uri="{FF2B5EF4-FFF2-40B4-BE49-F238E27FC236}">
                      <a16:creationId xmlns:a16="http://schemas.microsoft.com/office/drawing/2014/main" id="{DD2A0B30-343E-4D66-A025-16A67A3670DA}"/>
                    </a:ext>
                  </a:extLst>
                </p14:cNvPr>
                <p14:cNvContentPartPr/>
                <p14:nvPr/>
              </p14:nvContentPartPr>
              <p14:xfrm>
                <a:off x="1183708" y="1174431"/>
                <a:ext cx="153000" cy="15120"/>
              </p14:xfrm>
            </p:contentPart>
          </mc:Choice>
          <mc:Fallback xmlns="">
            <p:pic>
              <p:nvPicPr>
                <p:cNvPr id="27" name="Ink 26">
                  <a:extLst>
                    <a:ext uri="{FF2B5EF4-FFF2-40B4-BE49-F238E27FC236}">
                      <a16:creationId xmlns:a16="http://schemas.microsoft.com/office/drawing/2014/main" id="{DD2A0B30-343E-4D66-A025-16A67A3670DA}"/>
                    </a:ext>
                  </a:extLst>
                </p:cNvPr>
                <p:cNvPicPr/>
                <p:nvPr/>
              </p:nvPicPr>
              <p:blipFill>
                <a:blip r:embed="rId43"/>
                <a:stretch>
                  <a:fillRect/>
                </a:stretch>
              </p:blipFill>
              <p:spPr>
                <a:xfrm>
                  <a:off x="1174708" y="1165791"/>
                  <a:ext cx="170640" cy="32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4">
              <p14:nvContentPartPr>
                <p14:cNvPr id="28" name="Ink 27">
                  <a:extLst>
                    <a:ext uri="{FF2B5EF4-FFF2-40B4-BE49-F238E27FC236}">
                      <a16:creationId xmlns:a16="http://schemas.microsoft.com/office/drawing/2014/main" id="{59D5726F-DCF5-4D83-ADA9-38623BA412B9}"/>
                    </a:ext>
                  </a:extLst>
                </p14:cNvPr>
                <p14:cNvContentPartPr/>
                <p14:nvPr/>
              </p14:nvContentPartPr>
              <p14:xfrm>
                <a:off x="1244908" y="920991"/>
                <a:ext cx="224280" cy="14760"/>
              </p14:xfrm>
            </p:contentPart>
          </mc:Choice>
          <mc:Fallback xmlns="">
            <p:pic>
              <p:nvPicPr>
                <p:cNvPr id="28" name="Ink 27">
                  <a:extLst>
                    <a:ext uri="{FF2B5EF4-FFF2-40B4-BE49-F238E27FC236}">
                      <a16:creationId xmlns:a16="http://schemas.microsoft.com/office/drawing/2014/main" id="{59D5726F-DCF5-4D83-ADA9-38623BA412B9}"/>
                    </a:ext>
                  </a:extLst>
                </p:cNvPr>
                <p:cNvPicPr/>
                <p:nvPr/>
              </p:nvPicPr>
              <p:blipFill>
                <a:blip r:embed="rId45"/>
                <a:stretch>
                  <a:fillRect/>
                </a:stretch>
              </p:blipFill>
              <p:spPr>
                <a:xfrm>
                  <a:off x="1235908" y="912351"/>
                  <a:ext cx="241920" cy="32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6">
              <p14:nvContentPartPr>
                <p14:cNvPr id="30" name="Ink 29">
                  <a:extLst>
                    <a:ext uri="{FF2B5EF4-FFF2-40B4-BE49-F238E27FC236}">
                      <a16:creationId xmlns:a16="http://schemas.microsoft.com/office/drawing/2014/main" id="{28C3174F-B4AA-49C1-A7DC-B3C83BA824D5}"/>
                    </a:ext>
                  </a:extLst>
                </p14:cNvPr>
                <p14:cNvContentPartPr/>
                <p14:nvPr/>
              </p14:nvContentPartPr>
              <p14:xfrm>
                <a:off x="1546948" y="931071"/>
                <a:ext cx="218520" cy="469800"/>
              </p14:xfrm>
            </p:contentPart>
          </mc:Choice>
          <mc:Fallback xmlns="">
            <p:pic>
              <p:nvPicPr>
                <p:cNvPr id="30" name="Ink 29">
                  <a:extLst>
                    <a:ext uri="{FF2B5EF4-FFF2-40B4-BE49-F238E27FC236}">
                      <a16:creationId xmlns:a16="http://schemas.microsoft.com/office/drawing/2014/main" id="{28C3174F-B4AA-49C1-A7DC-B3C83BA824D5}"/>
                    </a:ext>
                  </a:extLst>
                </p:cNvPr>
                <p:cNvPicPr/>
                <p:nvPr/>
              </p:nvPicPr>
              <p:blipFill>
                <a:blip r:embed="rId47"/>
                <a:stretch>
                  <a:fillRect/>
                </a:stretch>
              </p:blipFill>
              <p:spPr>
                <a:xfrm>
                  <a:off x="1538308" y="922071"/>
                  <a:ext cx="236160" cy="487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8">
              <p14:nvContentPartPr>
                <p14:cNvPr id="31" name="Ink 30">
                  <a:extLst>
                    <a:ext uri="{FF2B5EF4-FFF2-40B4-BE49-F238E27FC236}">
                      <a16:creationId xmlns:a16="http://schemas.microsoft.com/office/drawing/2014/main" id="{89A8FFB8-A737-49B2-B578-140D5D03903E}"/>
                    </a:ext>
                  </a:extLst>
                </p14:cNvPr>
                <p14:cNvContentPartPr/>
                <p14:nvPr/>
              </p14:nvContentPartPr>
              <p14:xfrm>
                <a:off x="1680508" y="1153551"/>
                <a:ext cx="162360" cy="160920"/>
              </p14:xfrm>
            </p:contentPart>
          </mc:Choice>
          <mc:Fallback xmlns="">
            <p:pic>
              <p:nvPicPr>
                <p:cNvPr id="31" name="Ink 30">
                  <a:extLst>
                    <a:ext uri="{FF2B5EF4-FFF2-40B4-BE49-F238E27FC236}">
                      <a16:creationId xmlns:a16="http://schemas.microsoft.com/office/drawing/2014/main" id="{89A8FFB8-A737-49B2-B578-140D5D03903E}"/>
                    </a:ext>
                  </a:extLst>
                </p:cNvPr>
                <p:cNvPicPr/>
                <p:nvPr/>
              </p:nvPicPr>
              <p:blipFill>
                <a:blip r:embed="rId49"/>
                <a:stretch>
                  <a:fillRect/>
                </a:stretch>
              </p:blipFill>
              <p:spPr>
                <a:xfrm>
                  <a:off x="1671868" y="1144551"/>
                  <a:ext cx="180000" cy="178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0">
              <p14:nvContentPartPr>
                <p14:cNvPr id="32" name="Ink 31">
                  <a:extLst>
                    <a:ext uri="{FF2B5EF4-FFF2-40B4-BE49-F238E27FC236}">
                      <a16:creationId xmlns:a16="http://schemas.microsoft.com/office/drawing/2014/main" id="{901258CA-09C8-47F6-A457-56A56DB659A5}"/>
                    </a:ext>
                  </a:extLst>
                </p14:cNvPr>
                <p14:cNvContentPartPr/>
                <p14:nvPr/>
              </p14:nvContentPartPr>
              <p14:xfrm>
                <a:off x="1737028" y="1075791"/>
                <a:ext cx="84600" cy="21960"/>
              </p14:xfrm>
            </p:contentPart>
          </mc:Choice>
          <mc:Fallback xmlns="">
            <p:pic>
              <p:nvPicPr>
                <p:cNvPr id="32" name="Ink 31">
                  <a:extLst>
                    <a:ext uri="{FF2B5EF4-FFF2-40B4-BE49-F238E27FC236}">
                      <a16:creationId xmlns:a16="http://schemas.microsoft.com/office/drawing/2014/main" id="{901258CA-09C8-47F6-A457-56A56DB659A5}"/>
                    </a:ext>
                  </a:extLst>
                </p:cNvPr>
                <p:cNvPicPr/>
                <p:nvPr/>
              </p:nvPicPr>
              <p:blipFill>
                <a:blip r:embed="rId51"/>
                <a:stretch>
                  <a:fillRect/>
                </a:stretch>
              </p:blipFill>
              <p:spPr>
                <a:xfrm>
                  <a:off x="1728388" y="1067151"/>
                  <a:ext cx="102240" cy="39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2">
              <p14:nvContentPartPr>
                <p14:cNvPr id="33" name="Ink 32">
                  <a:extLst>
                    <a:ext uri="{FF2B5EF4-FFF2-40B4-BE49-F238E27FC236}">
                      <a16:creationId xmlns:a16="http://schemas.microsoft.com/office/drawing/2014/main" id="{CC52649A-6FBB-47FD-965E-CD2236F02005}"/>
                    </a:ext>
                  </a:extLst>
                </p14:cNvPr>
                <p14:cNvContentPartPr/>
                <p14:nvPr/>
              </p14:nvContentPartPr>
              <p14:xfrm>
                <a:off x="1814428" y="1279911"/>
                <a:ext cx="56880" cy="141120"/>
              </p14:xfrm>
            </p:contentPart>
          </mc:Choice>
          <mc:Fallback xmlns="">
            <p:pic>
              <p:nvPicPr>
                <p:cNvPr id="33" name="Ink 32">
                  <a:extLst>
                    <a:ext uri="{FF2B5EF4-FFF2-40B4-BE49-F238E27FC236}">
                      <a16:creationId xmlns:a16="http://schemas.microsoft.com/office/drawing/2014/main" id="{CC52649A-6FBB-47FD-965E-CD2236F02005}"/>
                    </a:ext>
                  </a:extLst>
                </p:cNvPr>
                <p:cNvPicPr/>
                <p:nvPr/>
              </p:nvPicPr>
              <p:blipFill>
                <a:blip r:embed="rId53"/>
                <a:stretch>
                  <a:fillRect/>
                </a:stretch>
              </p:blipFill>
              <p:spPr>
                <a:xfrm>
                  <a:off x="1805788" y="1271271"/>
                  <a:ext cx="74520" cy="158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4">
              <p14:nvContentPartPr>
                <p14:cNvPr id="34" name="Ink 33">
                  <a:extLst>
                    <a:ext uri="{FF2B5EF4-FFF2-40B4-BE49-F238E27FC236}">
                      <a16:creationId xmlns:a16="http://schemas.microsoft.com/office/drawing/2014/main" id="{CD476AC9-48F4-42CB-A449-7808A370208D}"/>
                    </a:ext>
                  </a:extLst>
                </p14:cNvPr>
                <p14:cNvContentPartPr/>
                <p14:nvPr/>
              </p14:nvContentPartPr>
              <p14:xfrm>
                <a:off x="1947988" y="1153551"/>
                <a:ext cx="162720" cy="105480"/>
              </p14:xfrm>
            </p:contentPart>
          </mc:Choice>
          <mc:Fallback xmlns="">
            <p:pic>
              <p:nvPicPr>
                <p:cNvPr id="34" name="Ink 33">
                  <a:extLst>
                    <a:ext uri="{FF2B5EF4-FFF2-40B4-BE49-F238E27FC236}">
                      <a16:creationId xmlns:a16="http://schemas.microsoft.com/office/drawing/2014/main" id="{CD476AC9-48F4-42CB-A449-7808A370208D}"/>
                    </a:ext>
                  </a:extLst>
                </p:cNvPr>
                <p:cNvPicPr/>
                <p:nvPr/>
              </p:nvPicPr>
              <p:blipFill>
                <a:blip r:embed="rId55"/>
                <a:stretch>
                  <a:fillRect/>
                </a:stretch>
              </p:blipFill>
              <p:spPr>
                <a:xfrm>
                  <a:off x="1939348" y="1144551"/>
                  <a:ext cx="180360" cy="123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6">
              <p14:nvContentPartPr>
                <p14:cNvPr id="35" name="Ink 34">
                  <a:extLst>
                    <a:ext uri="{FF2B5EF4-FFF2-40B4-BE49-F238E27FC236}">
                      <a16:creationId xmlns:a16="http://schemas.microsoft.com/office/drawing/2014/main" id="{E8779E94-98AA-43C5-B4F0-107CFA9F4753}"/>
                    </a:ext>
                  </a:extLst>
                </p14:cNvPr>
                <p14:cNvContentPartPr/>
                <p14:nvPr/>
              </p14:nvContentPartPr>
              <p14:xfrm>
                <a:off x="2102788" y="935031"/>
                <a:ext cx="151560" cy="471960"/>
              </p14:xfrm>
            </p:contentPart>
          </mc:Choice>
          <mc:Fallback xmlns="">
            <p:pic>
              <p:nvPicPr>
                <p:cNvPr id="35" name="Ink 34">
                  <a:extLst>
                    <a:ext uri="{FF2B5EF4-FFF2-40B4-BE49-F238E27FC236}">
                      <a16:creationId xmlns:a16="http://schemas.microsoft.com/office/drawing/2014/main" id="{E8779E94-98AA-43C5-B4F0-107CFA9F4753}"/>
                    </a:ext>
                  </a:extLst>
                </p:cNvPr>
                <p:cNvPicPr/>
                <p:nvPr/>
              </p:nvPicPr>
              <p:blipFill>
                <a:blip r:embed="rId57"/>
                <a:stretch>
                  <a:fillRect/>
                </a:stretch>
              </p:blipFill>
              <p:spPr>
                <a:xfrm>
                  <a:off x="2094148" y="926391"/>
                  <a:ext cx="169200" cy="489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8">
              <p14:nvContentPartPr>
                <p14:cNvPr id="37" name="Ink 36">
                  <a:extLst>
                    <a:ext uri="{FF2B5EF4-FFF2-40B4-BE49-F238E27FC236}">
                      <a16:creationId xmlns:a16="http://schemas.microsoft.com/office/drawing/2014/main" id="{1BD09BAB-617E-40FE-8667-22A3891EA3AD}"/>
                    </a:ext>
                  </a:extLst>
                </p14:cNvPr>
                <p14:cNvContentPartPr/>
                <p14:nvPr/>
              </p14:nvContentPartPr>
              <p14:xfrm>
                <a:off x="2405548" y="1104231"/>
                <a:ext cx="70560" cy="49680"/>
              </p14:xfrm>
            </p:contentPart>
          </mc:Choice>
          <mc:Fallback xmlns="">
            <p:pic>
              <p:nvPicPr>
                <p:cNvPr id="37" name="Ink 36">
                  <a:extLst>
                    <a:ext uri="{FF2B5EF4-FFF2-40B4-BE49-F238E27FC236}">
                      <a16:creationId xmlns:a16="http://schemas.microsoft.com/office/drawing/2014/main" id="{1BD09BAB-617E-40FE-8667-22A3891EA3AD}"/>
                    </a:ext>
                  </a:extLst>
                </p:cNvPr>
                <p:cNvPicPr/>
                <p:nvPr/>
              </p:nvPicPr>
              <p:blipFill>
                <a:blip r:embed="rId59"/>
                <a:stretch>
                  <a:fillRect/>
                </a:stretch>
              </p:blipFill>
              <p:spPr>
                <a:xfrm>
                  <a:off x="2396548" y="1095231"/>
                  <a:ext cx="88200" cy="67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0">
              <p14:nvContentPartPr>
                <p14:cNvPr id="38" name="Ink 37">
                  <a:extLst>
                    <a:ext uri="{FF2B5EF4-FFF2-40B4-BE49-F238E27FC236}">
                      <a16:creationId xmlns:a16="http://schemas.microsoft.com/office/drawing/2014/main" id="{6D01B398-7034-4646-8105-A1F27A5B5D81}"/>
                    </a:ext>
                  </a:extLst>
                </p14:cNvPr>
                <p14:cNvContentPartPr/>
                <p14:nvPr/>
              </p14:nvContentPartPr>
              <p14:xfrm>
                <a:off x="2363068" y="1181631"/>
                <a:ext cx="77760" cy="28440"/>
              </p14:xfrm>
            </p:contentPart>
          </mc:Choice>
          <mc:Fallback xmlns="">
            <p:pic>
              <p:nvPicPr>
                <p:cNvPr id="38" name="Ink 37">
                  <a:extLst>
                    <a:ext uri="{FF2B5EF4-FFF2-40B4-BE49-F238E27FC236}">
                      <a16:creationId xmlns:a16="http://schemas.microsoft.com/office/drawing/2014/main" id="{6D01B398-7034-4646-8105-A1F27A5B5D81}"/>
                    </a:ext>
                  </a:extLst>
                </p:cNvPr>
                <p:cNvPicPr/>
                <p:nvPr/>
              </p:nvPicPr>
              <p:blipFill>
                <a:blip r:embed="rId61"/>
                <a:stretch>
                  <a:fillRect/>
                </a:stretch>
              </p:blipFill>
              <p:spPr>
                <a:xfrm>
                  <a:off x="2354428" y="1172631"/>
                  <a:ext cx="95400" cy="46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2">
              <p14:nvContentPartPr>
                <p14:cNvPr id="39" name="Ink 38">
                  <a:extLst>
                    <a:ext uri="{FF2B5EF4-FFF2-40B4-BE49-F238E27FC236}">
                      <a16:creationId xmlns:a16="http://schemas.microsoft.com/office/drawing/2014/main" id="{91599FDA-BFF8-4609-ADF1-98067FE75EB4}"/>
                    </a:ext>
                  </a:extLst>
                </p14:cNvPr>
                <p14:cNvContentPartPr/>
                <p14:nvPr/>
              </p14:nvContentPartPr>
              <p14:xfrm>
                <a:off x="2644588" y="1153551"/>
                <a:ext cx="261000" cy="323640"/>
              </p14:xfrm>
            </p:contentPart>
          </mc:Choice>
          <mc:Fallback xmlns="">
            <p:pic>
              <p:nvPicPr>
                <p:cNvPr id="39" name="Ink 38">
                  <a:extLst>
                    <a:ext uri="{FF2B5EF4-FFF2-40B4-BE49-F238E27FC236}">
                      <a16:creationId xmlns:a16="http://schemas.microsoft.com/office/drawing/2014/main" id="{91599FDA-BFF8-4609-ADF1-98067FE75EB4}"/>
                    </a:ext>
                  </a:extLst>
                </p:cNvPr>
                <p:cNvPicPr/>
                <p:nvPr/>
              </p:nvPicPr>
              <p:blipFill>
                <a:blip r:embed="rId63"/>
                <a:stretch>
                  <a:fillRect/>
                </a:stretch>
              </p:blipFill>
              <p:spPr>
                <a:xfrm>
                  <a:off x="2635588" y="1144551"/>
                  <a:ext cx="278640" cy="341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4">
              <p14:nvContentPartPr>
                <p14:cNvPr id="40" name="Ink 39">
                  <a:extLst>
                    <a:ext uri="{FF2B5EF4-FFF2-40B4-BE49-F238E27FC236}">
                      <a16:creationId xmlns:a16="http://schemas.microsoft.com/office/drawing/2014/main" id="{BF968F35-E840-4B96-87E1-D18C551800E1}"/>
                    </a:ext>
                  </a:extLst>
                </p14:cNvPr>
                <p14:cNvContentPartPr/>
                <p14:nvPr/>
              </p14:nvContentPartPr>
              <p14:xfrm>
                <a:off x="2982268" y="998751"/>
                <a:ext cx="360" cy="7560"/>
              </p14:xfrm>
            </p:contentPart>
          </mc:Choice>
          <mc:Fallback xmlns="">
            <p:pic>
              <p:nvPicPr>
                <p:cNvPr id="40" name="Ink 39">
                  <a:extLst>
                    <a:ext uri="{FF2B5EF4-FFF2-40B4-BE49-F238E27FC236}">
                      <a16:creationId xmlns:a16="http://schemas.microsoft.com/office/drawing/2014/main" id="{BF968F35-E840-4B96-87E1-D18C551800E1}"/>
                    </a:ext>
                  </a:extLst>
                </p:cNvPr>
                <p:cNvPicPr/>
                <p:nvPr/>
              </p:nvPicPr>
              <p:blipFill>
                <a:blip r:embed="rId65"/>
                <a:stretch>
                  <a:fillRect/>
                </a:stretch>
              </p:blipFill>
              <p:spPr>
                <a:xfrm>
                  <a:off x="2973268" y="989751"/>
                  <a:ext cx="18000" cy="25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6">
              <p14:nvContentPartPr>
                <p14:cNvPr id="41" name="Ink 40">
                  <a:extLst>
                    <a:ext uri="{FF2B5EF4-FFF2-40B4-BE49-F238E27FC236}">
                      <a16:creationId xmlns:a16="http://schemas.microsoft.com/office/drawing/2014/main" id="{63867168-508D-4A0E-8AA5-3459BA1D5A71}"/>
                    </a:ext>
                  </a:extLst>
                </p14:cNvPr>
                <p14:cNvContentPartPr/>
                <p14:nvPr/>
              </p14:nvContentPartPr>
              <p14:xfrm>
                <a:off x="3016828" y="1082991"/>
                <a:ext cx="363960" cy="148320"/>
              </p14:xfrm>
            </p:contentPart>
          </mc:Choice>
          <mc:Fallback xmlns="">
            <p:pic>
              <p:nvPicPr>
                <p:cNvPr id="41" name="Ink 40">
                  <a:extLst>
                    <a:ext uri="{FF2B5EF4-FFF2-40B4-BE49-F238E27FC236}">
                      <a16:creationId xmlns:a16="http://schemas.microsoft.com/office/drawing/2014/main" id="{63867168-508D-4A0E-8AA5-3459BA1D5A71}"/>
                    </a:ext>
                  </a:extLst>
                </p:cNvPr>
                <p:cNvPicPr/>
                <p:nvPr/>
              </p:nvPicPr>
              <p:blipFill>
                <a:blip r:embed="rId67"/>
                <a:stretch>
                  <a:fillRect/>
                </a:stretch>
              </p:blipFill>
              <p:spPr>
                <a:xfrm>
                  <a:off x="3007828" y="1073991"/>
                  <a:ext cx="381600" cy="165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8">
              <p14:nvContentPartPr>
                <p14:cNvPr id="43" name="Ink 42">
                  <a:extLst>
                    <a:ext uri="{FF2B5EF4-FFF2-40B4-BE49-F238E27FC236}">
                      <a16:creationId xmlns:a16="http://schemas.microsoft.com/office/drawing/2014/main" id="{ADA37161-8AB1-4BA7-89AB-047F1DC6C013}"/>
                    </a:ext>
                  </a:extLst>
                </p14:cNvPr>
                <p14:cNvContentPartPr/>
                <p14:nvPr/>
              </p14:nvContentPartPr>
              <p14:xfrm>
                <a:off x="3495628" y="977511"/>
                <a:ext cx="77760" cy="281880"/>
              </p14:xfrm>
            </p:contentPart>
          </mc:Choice>
          <mc:Fallback xmlns="">
            <p:pic>
              <p:nvPicPr>
                <p:cNvPr id="43" name="Ink 42">
                  <a:extLst>
                    <a:ext uri="{FF2B5EF4-FFF2-40B4-BE49-F238E27FC236}">
                      <a16:creationId xmlns:a16="http://schemas.microsoft.com/office/drawing/2014/main" id="{ADA37161-8AB1-4BA7-89AB-047F1DC6C013}"/>
                    </a:ext>
                  </a:extLst>
                </p:cNvPr>
                <p:cNvPicPr/>
                <p:nvPr/>
              </p:nvPicPr>
              <p:blipFill>
                <a:blip r:embed="rId69"/>
                <a:stretch>
                  <a:fillRect/>
                </a:stretch>
              </p:blipFill>
              <p:spPr>
                <a:xfrm>
                  <a:off x="3486988" y="968511"/>
                  <a:ext cx="95400" cy="299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0">
              <p14:nvContentPartPr>
                <p14:cNvPr id="44" name="Ink 43">
                  <a:extLst>
                    <a:ext uri="{FF2B5EF4-FFF2-40B4-BE49-F238E27FC236}">
                      <a16:creationId xmlns:a16="http://schemas.microsoft.com/office/drawing/2014/main" id="{CDA2FB92-E5AC-4ECE-8274-2FC465F4C2E2}"/>
                    </a:ext>
                  </a:extLst>
                </p14:cNvPr>
                <p14:cNvContentPartPr/>
                <p14:nvPr/>
              </p14:nvContentPartPr>
              <p14:xfrm>
                <a:off x="3502828" y="992271"/>
                <a:ext cx="230040" cy="344880"/>
              </p14:xfrm>
            </p:contentPart>
          </mc:Choice>
          <mc:Fallback xmlns="">
            <p:pic>
              <p:nvPicPr>
                <p:cNvPr id="44" name="Ink 43">
                  <a:extLst>
                    <a:ext uri="{FF2B5EF4-FFF2-40B4-BE49-F238E27FC236}">
                      <a16:creationId xmlns:a16="http://schemas.microsoft.com/office/drawing/2014/main" id="{CDA2FB92-E5AC-4ECE-8274-2FC465F4C2E2}"/>
                    </a:ext>
                  </a:extLst>
                </p:cNvPr>
                <p:cNvPicPr/>
                <p:nvPr/>
              </p:nvPicPr>
              <p:blipFill>
                <a:blip r:embed="rId71"/>
                <a:stretch>
                  <a:fillRect/>
                </a:stretch>
              </p:blipFill>
              <p:spPr>
                <a:xfrm>
                  <a:off x="3493828" y="983271"/>
                  <a:ext cx="247680" cy="362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2">
              <p14:nvContentPartPr>
                <p14:cNvPr id="45" name="Ink 44">
                  <a:extLst>
                    <a:ext uri="{FF2B5EF4-FFF2-40B4-BE49-F238E27FC236}">
                      <a16:creationId xmlns:a16="http://schemas.microsoft.com/office/drawing/2014/main" id="{2FEF7BB6-1FB3-4BCB-9DA0-D7AA9C18360A}"/>
                    </a:ext>
                  </a:extLst>
                </p14:cNvPr>
                <p14:cNvContentPartPr/>
                <p14:nvPr/>
              </p14:nvContentPartPr>
              <p14:xfrm>
                <a:off x="3558988" y="892191"/>
                <a:ext cx="218520" cy="8640"/>
              </p14:xfrm>
            </p:contentPart>
          </mc:Choice>
          <mc:Fallback xmlns="">
            <p:pic>
              <p:nvPicPr>
                <p:cNvPr id="45" name="Ink 44">
                  <a:extLst>
                    <a:ext uri="{FF2B5EF4-FFF2-40B4-BE49-F238E27FC236}">
                      <a16:creationId xmlns:a16="http://schemas.microsoft.com/office/drawing/2014/main" id="{2FEF7BB6-1FB3-4BCB-9DA0-D7AA9C18360A}"/>
                    </a:ext>
                  </a:extLst>
                </p:cNvPr>
                <p:cNvPicPr/>
                <p:nvPr/>
              </p:nvPicPr>
              <p:blipFill>
                <a:blip r:embed="rId73"/>
                <a:stretch>
                  <a:fillRect/>
                </a:stretch>
              </p:blipFill>
              <p:spPr>
                <a:xfrm>
                  <a:off x="3549988" y="883551"/>
                  <a:ext cx="236160" cy="26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4">
              <p14:nvContentPartPr>
                <p14:cNvPr id="46" name="Ink 45">
                  <a:extLst>
                    <a:ext uri="{FF2B5EF4-FFF2-40B4-BE49-F238E27FC236}">
                      <a16:creationId xmlns:a16="http://schemas.microsoft.com/office/drawing/2014/main" id="{DE22AD84-05A6-41C6-8660-EA4AF3BFEF1A}"/>
                    </a:ext>
                  </a:extLst>
                </p14:cNvPr>
                <p14:cNvContentPartPr/>
                <p14:nvPr/>
              </p14:nvContentPartPr>
              <p14:xfrm>
                <a:off x="3846628" y="920991"/>
                <a:ext cx="226080" cy="415080"/>
              </p14:xfrm>
            </p:contentPart>
          </mc:Choice>
          <mc:Fallback xmlns="">
            <p:pic>
              <p:nvPicPr>
                <p:cNvPr id="46" name="Ink 45">
                  <a:extLst>
                    <a:ext uri="{FF2B5EF4-FFF2-40B4-BE49-F238E27FC236}">
                      <a16:creationId xmlns:a16="http://schemas.microsoft.com/office/drawing/2014/main" id="{DE22AD84-05A6-41C6-8660-EA4AF3BFEF1A}"/>
                    </a:ext>
                  </a:extLst>
                </p:cNvPr>
                <p:cNvPicPr/>
                <p:nvPr/>
              </p:nvPicPr>
              <p:blipFill>
                <a:blip r:embed="rId75"/>
                <a:stretch>
                  <a:fillRect/>
                </a:stretch>
              </p:blipFill>
              <p:spPr>
                <a:xfrm>
                  <a:off x="3837988" y="912351"/>
                  <a:ext cx="243720" cy="432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6">
              <p14:nvContentPartPr>
                <p14:cNvPr id="47" name="Ink 46">
                  <a:extLst>
                    <a:ext uri="{FF2B5EF4-FFF2-40B4-BE49-F238E27FC236}">
                      <a16:creationId xmlns:a16="http://schemas.microsoft.com/office/drawing/2014/main" id="{145E37AB-7061-4E79-91D1-C5F1CF4631D9}"/>
                    </a:ext>
                  </a:extLst>
                </p14:cNvPr>
                <p14:cNvContentPartPr/>
                <p14:nvPr/>
              </p14:nvContentPartPr>
              <p14:xfrm>
                <a:off x="4050748" y="1118271"/>
                <a:ext cx="120600" cy="127080"/>
              </p14:xfrm>
            </p:contentPart>
          </mc:Choice>
          <mc:Fallback xmlns="">
            <p:pic>
              <p:nvPicPr>
                <p:cNvPr id="47" name="Ink 46">
                  <a:extLst>
                    <a:ext uri="{FF2B5EF4-FFF2-40B4-BE49-F238E27FC236}">
                      <a16:creationId xmlns:a16="http://schemas.microsoft.com/office/drawing/2014/main" id="{145E37AB-7061-4E79-91D1-C5F1CF4631D9}"/>
                    </a:ext>
                  </a:extLst>
                </p:cNvPr>
                <p:cNvPicPr/>
                <p:nvPr/>
              </p:nvPicPr>
              <p:blipFill>
                <a:blip r:embed="rId77"/>
                <a:stretch>
                  <a:fillRect/>
                </a:stretch>
              </p:blipFill>
              <p:spPr>
                <a:xfrm>
                  <a:off x="4041748" y="1109271"/>
                  <a:ext cx="138240" cy="144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8">
              <p14:nvContentPartPr>
                <p14:cNvPr id="48" name="Ink 47">
                  <a:extLst>
                    <a:ext uri="{FF2B5EF4-FFF2-40B4-BE49-F238E27FC236}">
                      <a16:creationId xmlns:a16="http://schemas.microsoft.com/office/drawing/2014/main" id="{CD3D0B6F-AAF0-4406-9780-CBC860783869}"/>
                    </a:ext>
                  </a:extLst>
                </p14:cNvPr>
                <p14:cNvContentPartPr/>
                <p14:nvPr/>
              </p14:nvContentPartPr>
              <p14:xfrm>
                <a:off x="4100428" y="1019631"/>
                <a:ext cx="105840" cy="14400"/>
              </p14:xfrm>
            </p:contentPart>
          </mc:Choice>
          <mc:Fallback xmlns="">
            <p:pic>
              <p:nvPicPr>
                <p:cNvPr id="48" name="Ink 47">
                  <a:extLst>
                    <a:ext uri="{FF2B5EF4-FFF2-40B4-BE49-F238E27FC236}">
                      <a16:creationId xmlns:a16="http://schemas.microsoft.com/office/drawing/2014/main" id="{CD3D0B6F-AAF0-4406-9780-CBC860783869}"/>
                    </a:ext>
                  </a:extLst>
                </p:cNvPr>
                <p:cNvPicPr/>
                <p:nvPr/>
              </p:nvPicPr>
              <p:blipFill>
                <a:blip r:embed="rId79"/>
                <a:stretch>
                  <a:fillRect/>
                </a:stretch>
              </p:blipFill>
              <p:spPr>
                <a:xfrm>
                  <a:off x="4091788" y="1010991"/>
                  <a:ext cx="123480" cy="32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0">
              <p14:nvContentPartPr>
                <p14:cNvPr id="49" name="Ink 48">
                  <a:extLst>
                    <a:ext uri="{FF2B5EF4-FFF2-40B4-BE49-F238E27FC236}">
                      <a16:creationId xmlns:a16="http://schemas.microsoft.com/office/drawing/2014/main" id="{33170A80-BD34-46EB-BC62-CE690FF2D53E}"/>
                    </a:ext>
                  </a:extLst>
                </p14:cNvPr>
                <p14:cNvContentPartPr/>
                <p14:nvPr/>
              </p14:nvContentPartPr>
              <p14:xfrm>
                <a:off x="4121668" y="1230591"/>
                <a:ext cx="91800" cy="169200"/>
              </p14:xfrm>
            </p:contentPart>
          </mc:Choice>
          <mc:Fallback xmlns="">
            <p:pic>
              <p:nvPicPr>
                <p:cNvPr id="49" name="Ink 48">
                  <a:extLst>
                    <a:ext uri="{FF2B5EF4-FFF2-40B4-BE49-F238E27FC236}">
                      <a16:creationId xmlns:a16="http://schemas.microsoft.com/office/drawing/2014/main" id="{33170A80-BD34-46EB-BC62-CE690FF2D53E}"/>
                    </a:ext>
                  </a:extLst>
                </p:cNvPr>
                <p:cNvPicPr/>
                <p:nvPr/>
              </p:nvPicPr>
              <p:blipFill>
                <a:blip r:embed="rId81"/>
                <a:stretch>
                  <a:fillRect/>
                </a:stretch>
              </p:blipFill>
              <p:spPr>
                <a:xfrm>
                  <a:off x="4112668" y="1221951"/>
                  <a:ext cx="109440" cy="186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2">
              <p14:nvContentPartPr>
                <p14:cNvPr id="50" name="Ink 49">
                  <a:extLst>
                    <a:ext uri="{FF2B5EF4-FFF2-40B4-BE49-F238E27FC236}">
                      <a16:creationId xmlns:a16="http://schemas.microsoft.com/office/drawing/2014/main" id="{890DFCC3-430F-495F-844B-EF4DBCD241D7}"/>
                    </a:ext>
                  </a:extLst>
                </p14:cNvPr>
                <p14:cNvContentPartPr/>
                <p14:nvPr/>
              </p14:nvContentPartPr>
              <p14:xfrm>
                <a:off x="4374748" y="1118271"/>
                <a:ext cx="183600" cy="141480"/>
              </p14:xfrm>
            </p:contentPart>
          </mc:Choice>
          <mc:Fallback xmlns="">
            <p:pic>
              <p:nvPicPr>
                <p:cNvPr id="50" name="Ink 49">
                  <a:extLst>
                    <a:ext uri="{FF2B5EF4-FFF2-40B4-BE49-F238E27FC236}">
                      <a16:creationId xmlns:a16="http://schemas.microsoft.com/office/drawing/2014/main" id="{890DFCC3-430F-495F-844B-EF4DBCD241D7}"/>
                    </a:ext>
                  </a:extLst>
                </p:cNvPr>
                <p:cNvPicPr/>
                <p:nvPr/>
              </p:nvPicPr>
              <p:blipFill>
                <a:blip r:embed="rId83"/>
                <a:stretch>
                  <a:fillRect/>
                </a:stretch>
              </p:blipFill>
              <p:spPr>
                <a:xfrm>
                  <a:off x="4366108" y="1109271"/>
                  <a:ext cx="201240" cy="159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4">
              <p14:nvContentPartPr>
                <p14:cNvPr id="51" name="Ink 50">
                  <a:extLst>
                    <a:ext uri="{FF2B5EF4-FFF2-40B4-BE49-F238E27FC236}">
                      <a16:creationId xmlns:a16="http://schemas.microsoft.com/office/drawing/2014/main" id="{726DC017-AA1C-461D-B555-615BC8595BFF}"/>
                    </a:ext>
                  </a:extLst>
                </p14:cNvPr>
                <p14:cNvContentPartPr/>
                <p14:nvPr/>
              </p14:nvContentPartPr>
              <p14:xfrm>
                <a:off x="4515508" y="928191"/>
                <a:ext cx="189720" cy="471600"/>
              </p14:xfrm>
            </p:contentPart>
          </mc:Choice>
          <mc:Fallback xmlns="">
            <p:pic>
              <p:nvPicPr>
                <p:cNvPr id="51" name="Ink 50">
                  <a:extLst>
                    <a:ext uri="{FF2B5EF4-FFF2-40B4-BE49-F238E27FC236}">
                      <a16:creationId xmlns:a16="http://schemas.microsoft.com/office/drawing/2014/main" id="{726DC017-AA1C-461D-B555-615BC8595BFF}"/>
                    </a:ext>
                  </a:extLst>
                </p:cNvPr>
                <p:cNvPicPr/>
                <p:nvPr/>
              </p:nvPicPr>
              <p:blipFill>
                <a:blip r:embed="rId85"/>
                <a:stretch>
                  <a:fillRect/>
                </a:stretch>
              </p:blipFill>
              <p:spPr>
                <a:xfrm>
                  <a:off x="4506868" y="919551"/>
                  <a:ext cx="207360" cy="4892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55" name="Group 54">
            <a:extLst>
              <a:ext uri="{FF2B5EF4-FFF2-40B4-BE49-F238E27FC236}">
                <a16:creationId xmlns:a16="http://schemas.microsoft.com/office/drawing/2014/main" id="{2A0E88DD-F030-4F6D-A84A-3A5C2691B80F}"/>
              </a:ext>
            </a:extLst>
          </p:cNvPr>
          <p:cNvGrpSpPr/>
          <p:nvPr/>
        </p:nvGrpSpPr>
        <p:grpSpPr>
          <a:xfrm>
            <a:off x="4958668" y="998391"/>
            <a:ext cx="648360" cy="244800"/>
            <a:chOff x="4958668" y="998391"/>
            <a:chExt cx="648360" cy="2448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86">
              <p14:nvContentPartPr>
                <p14:cNvPr id="53" name="Ink 52">
                  <a:extLst>
                    <a:ext uri="{FF2B5EF4-FFF2-40B4-BE49-F238E27FC236}">
                      <a16:creationId xmlns:a16="http://schemas.microsoft.com/office/drawing/2014/main" id="{9A9CB85B-3558-4498-A552-FF613852399F}"/>
                    </a:ext>
                  </a:extLst>
                </p14:cNvPr>
                <p14:cNvContentPartPr/>
                <p14:nvPr/>
              </p14:nvContentPartPr>
              <p14:xfrm>
                <a:off x="4958668" y="1155351"/>
                <a:ext cx="134280" cy="13320"/>
              </p14:xfrm>
            </p:contentPart>
          </mc:Choice>
          <mc:Fallback xmlns="">
            <p:pic>
              <p:nvPicPr>
                <p:cNvPr id="53" name="Ink 52">
                  <a:extLst>
                    <a:ext uri="{FF2B5EF4-FFF2-40B4-BE49-F238E27FC236}">
                      <a16:creationId xmlns:a16="http://schemas.microsoft.com/office/drawing/2014/main" id="{9A9CB85B-3558-4498-A552-FF613852399F}"/>
                    </a:ext>
                  </a:extLst>
                </p:cNvPr>
                <p:cNvPicPr/>
                <p:nvPr/>
              </p:nvPicPr>
              <p:blipFill>
                <a:blip r:embed="rId87"/>
                <a:stretch>
                  <a:fillRect/>
                </a:stretch>
              </p:blipFill>
              <p:spPr>
                <a:xfrm>
                  <a:off x="4949668" y="1146711"/>
                  <a:ext cx="151920" cy="30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8">
              <p14:nvContentPartPr>
                <p14:cNvPr id="54" name="Ink 53">
                  <a:extLst>
                    <a:ext uri="{FF2B5EF4-FFF2-40B4-BE49-F238E27FC236}">
                      <a16:creationId xmlns:a16="http://schemas.microsoft.com/office/drawing/2014/main" id="{EC4F9A87-4052-4CB0-9299-88A3A61BCFED}"/>
                    </a:ext>
                  </a:extLst>
                </p14:cNvPr>
                <p14:cNvContentPartPr/>
                <p14:nvPr/>
              </p14:nvContentPartPr>
              <p14:xfrm>
                <a:off x="5303188" y="998391"/>
                <a:ext cx="303840" cy="244800"/>
              </p14:xfrm>
            </p:contentPart>
          </mc:Choice>
          <mc:Fallback xmlns="">
            <p:pic>
              <p:nvPicPr>
                <p:cNvPr id="54" name="Ink 53">
                  <a:extLst>
                    <a:ext uri="{FF2B5EF4-FFF2-40B4-BE49-F238E27FC236}">
                      <a16:creationId xmlns:a16="http://schemas.microsoft.com/office/drawing/2014/main" id="{EC4F9A87-4052-4CB0-9299-88A3A61BCFED}"/>
                    </a:ext>
                  </a:extLst>
                </p:cNvPr>
                <p:cNvPicPr/>
                <p:nvPr/>
              </p:nvPicPr>
              <p:blipFill>
                <a:blip r:embed="rId89"/>
                <a:stretch>
                  <a:fillRect/>
                </a:stretch>
              </p:blipFill>
              <p:spPr>
                <a:xfrm>
                  <a:off x="5294188" y="989751"/>
                  <a:ext cx="321480" cy="2624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62" name="Group 61">
            <a:extLst>
              <a:ext uri="{FF2B5EF4-FFF2-40B4-BE49-F238E27FC236}">
                <a16:creationId xmlns:a16="http://schemas.microsoft.com/office/drawing/2014/main" id="{05BC6E57-13C5-49BC-8FE4-545F5938A2C2}"/>
              </a:ext>
            </a:extLst>
          </p:cNvPr>
          <p:cNvGrpSpPr/>
          <p:nvPr/>
        </p:nvGrpSpPr>
        <p:grpSpPr>
          <a:xfrm>
            <a:off x="5451148" y="822711"/>
            <a:ext cx="1361520" cy="528120"/>
            <a:chOff x="5451148" y="822711"/>
            <a:chExt cx="1361520" cy="5281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90">
              <p14:nvContentPartPr>
                <p14:cNvPr id="56" name="Ink 55">
                  <a:extLst>
                    <a:ext uri="{FF2B5EF4-FFF2-40B4-BE49-F238E27FC236}">
                      <a16:creationId xmlns:a16="http://schemas.microsoft.com/office/drawing/2014/main" id="{80710D87-98D9-4438-9E9B-4D1D6C652AF6}"/>
                    </a:ext>
                  </a:extLst>
                </p14:cNvPr>
                <p14:cNvContentPartPr/>
                <p14:nvPr/>
              </p14:nvContentPartPr>
              <p14:xfrm>
                <a:off x="5451148" y="860511"/>
                <a:ext cx="162000" cy="19440"/>
              </p14:xfrm>
            </p:contentPart>
          </mc:Choice>
          <mc:Fallback xmlns="">
            <p:pic>
              <p:nvPicPr>
                <p:cNvPr id="56" name="Ink 55">
                  <a:extLst>
                    <a:ext uri="{FF2B5EF4-FFF2-40B4-BE49-F238E27FC236}">
                      <a16:creationId xmlns:a16="http://schemas.microsoft.com/office/drawing/2014/main" id="{80710D87-98D9-4438-9E9B-4D1D6C652AF6}"/>
                    </a:ext>
                  </a:extLst>
                </p:cNvPr>
                <p:cNvPicPr/>
                <p:nvPr/>
              </p:nvPicPr>
              <p:blipFill>
                <a:blip r:embed="rId91"/>
                <a:stretch>
                  <a:fillRect/>
                </a:stretch>
              </p:blipFill>
              <p:spPr>
                <a:xfrm>
                  <a:off x="5442148" y="851511"/>
                  <a:ext cx="179640" cy="37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2">
              <p14:nvContentPartPr>
                <p14:cNvPr id="57" name="Ink 56">
                  <a:extLst>
                    <a:ext uri="{FF2B5EF4-FFF2-40B4-BE49-F238E27FC236}">
                      <a16:creationId xmlns:a16="http://schemas.microsoft.com/office/drawing/2014/main" id="{94406EEA-4215-4DAE-BBA4-130E606A5DAB}"/>
                    </a:ext>
                  </a:extLst>
                </p14:cNvPr>
                <p14:cNvContentPartPr/>
                <p14:nvPr/>
              </p14:nvContentPartPr>
              <p14:xfrm>
                <a:off x="5789548" y="865191"/>
                <a:ext cx="252720" cy="408240"/>
              </p14:xfrm>
            </p:contentPart>
          </mc:Choice>
          <mc:Fallback xmlns="">
            <p:pic>
              <p:nvPicPr>
                <p:cNvPr id="57" name="Ink 56">
                  <a:extLst>
                    <a:ext uri="{FF2B5EF4-FFF2-40B4-BE49-F238E27FC236}">
                      <a16:creationId xmlns:a16="http://schemas.microsoft.com/office/drawing/2014/main" id="{94406EEA-4215-4DAE-BBA4-130E606A5DAB}"/>
                    </a:ext>
                  </a:extLst>
                </p:cNvPr>
                <p:cNvPicPr/>
                <p:nvPr/>
              </p:nvPicPr>
              <p:blipFill>
                <a:blip r:embed="rId93"/>
                <a:stretch>
                  <a:fillRect/>
                </a:stretch>
              </p:blipFill>
              <p:spPr>
                <a:xfrm>
                  <a:off x="5780548" y="856551"/>
                  <a:ext cx="270360" cy="425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4">
              <p14:nvContentPartPr>
                <p14:cNvPr id="58" name="Ink 57">
                  <a:extLst>
                    <a:ext uri="{FF2B5EF4-FFF2-40B4-BE49-F238E27FC236}">
                      <a16:creationId xmlns:a16="http://schemas.microsoft.com/office/drawing/2014/main" id="{4A94BD8D-A83B-4573-BDFE-D65C792148D5}"/>
                    </a:ext>
                  </a:extLst>
                </p14:cNvPr>
                <p14:cNvContentPartPr/>
                <p14:nvPr/>
              </p14:nvContentPartPr>
              <p14:xfrm>
                <a:off x="5967028" y="914151"/>
                <a:ext cx="173880" cy="246240"/>
              </p14:xfrm>
            </p:contentPart>
          </mc:Choice>
          <mc:Fallback xmlns="">
            <p:pic>
              <p:nvPicPr>
                <p:cNvPr id="58" name="Ink 57">
                  <a:extLst>
                    <a:ext uri="{FF2B5EF4-FFF2-40B4-BE49-F238E27FC236}">
                      <a16:creationId xmlns:a16="http://schemas.microsoft.com/office/drawing/2014/main" id="{4A94BD8D-A83B-4573-BDFE-D65C792148D5}"/>
                    </a:ext>
                  </a:extLst>
                </p:cNvPr>
                <p:cNvPicPr/>
                <p:nvPr/>
              </p:nvPicPr>
              <p:blipFill>
                <a:blip r:embed="rId95"/>
                <a:stretch>
                  <a:fillRect/>
                </a:stretch>
              </p:blipFill>
              <p:spPr>
                <a:xfrm>
                  <a:off x="5958028" y="905511"/>
                  <a:ext cx="191520" cy="263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6">
              <p14:nvContentPartPr>
                <p14:cNvPr id="59" name="Ink 58">
                  <a:extLst>
                    <a:ext uri="{FF2B5EF4-FFF2-40B4-BE49-F238E27FC236}">
                      <a16:creationId xmlns:a16="http://schemas.microsoft.com/office/drawing/2014/main" id="{316B381B-ABCB-424B-A5F8-824D89F8422E}"/>
                    </a:ext>
                  </a:extLst>
                </p14:cNvPr>
                <p14:cNvContentPartPr/>
                <p14:nvPr/>
              </p14:nvContentPartPr>
              <p14:xfrm>
                <a:off x="6069988" y="1167591"/>
                <a:ext cx="113040" cy="183240"/>
              </p14:xfrm>
            </p:contentPart>
          </mc:Choice>
          <mc:Fallback xmlns="">
            <p:pic>
              <p:nvPicPr>
                <p:cNvPr id="59" name="Ink 58">
                  <a:extLst>
                    <a:ext uri="{FF2B5EF4-FFF2-40B4-BE49-F238E27FC236}">
                      <a16:creationId xmlns:a16="http://schemas.microsoft.com/office/drawing/2014/main" id="{316B381B-ABCB-424B-A5F8-824D89F8422E}"/>
                    </a:ext>
                  </a:extLst>
                </p:cNvPr>
                <p:cNvPicPr/>
                <p:nvPr/>
              </p:nvPicPr>
              <p:blipFill>
                <a:blip r:embed="rId97"/>
                <a:stretch>
                  <a:fillRect/>
                </a:stretch>
              </p:blipFill>
              <p:spPr>
                <a:xfrm>
                  <a:off x="6061348" y="1158591"/>
                  <a:ext cx="130680" cy="200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8">
              <p14:nvContentPartPr>
                <p14:cNvPr id="60" name="Ink 59">
                  <a:extLst>
                    <a:ext uri="{FF2B5EF4-FFF2-40B4-BE49-F238E27FC236}">
                      <a16:creationId xmlns:a16="http://schemas.microsoft.com/office/drawing/2014/main" id="{89E20673-5D2D-410C-9549-03E50D4D569D}"/>
                    </a:ext>
                  </a:extLst>
                </p14:cNvPr>
                <p14:cNvContentPartPr/>
                <p14:nvPr/>
              </p14:nvContentPartPr>
              <p14:xfrm>
                <a:off x="6350788" y="991551"/>
                <a:ext cx="250560" cy="162000"/>
              </p14:xfrm>
            </p:contentPart>
          </mc:Choice>
          <mc:Fallback xmlns="">
            <p:pic>
              <p:nvPicPr>
                <p:cNvPr id="60" name="Ink 59">
                  <a:extLst>
                    <a:ext uri="{FF2B5EF4-FFF2-40B4-BE49-F238E27FC236}">
                      <a16:creationId xmlns:a16="http://schemas.microsoft.com/office/drawing/2014/main" id="{89E20673-5D2D-410C-9549-03E50D4D569D}"/>
                    </a:ext>
                  </a:extLst>
                </p:cNvPr>
                <p:cNvPicPr/>
                <p:nvPr/>
              </p:nvPicPr>
              <p:blipFill>
                <a:blip r:embed="rId99"/>
                <a:stretch>
                  <a:fillRect/>
                </a:stretch>
              </p:blipFill>
              <p:spPr>
                <a:xfrm>
                  <a:off x="6342148" y="982911"/>
                  <a:ext cx="268200" cy="179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0">
              <p14:nvContentPartPr>
                <p14:cNvPr id="61" name="Ink 60">
                  <a:extLst>
                    <a:ext uri="{FF2B5EF4-FFF2-40B4-BE49-F238E27FC236}">
                      <a16:creationId xmlns:a16="http://schemas.microsoft.com/office/drawing/2014/main" id="{0ABA27A4-6EF6-47BD-879A-B7EA77DCC099}"/>
                    </a:ext>
                  </a:extLst>
                </p14:cNvPr>
                <p14:cNvContentPartPr/>
                <p14:nvPr/>
              </p14:nvContentPartPr>
              <p14:xfrm>
                <a:off x="6625828" y="822711"/>
                <a:ext cx="186840" cy="366120"/>
              </p14:xfrm>
            </p:contentPart>
          </mc:Choice>
          <mc:Fallback xmlns="">
            <p:pic>
              <p:nvPicPr>
                <p:cNvPr id="61" name="Ink 60">
                  <a:extLst>
                    <a:ext uri="{FF2B5EF4-FFF2-40B4-BE49-F238E27FC236}">
                      <a16:creationId xmlns:a16="http://schemas.microsoft.com/office/drawing/2014/main" id="{0ABA27A4-6EF6-47BD-879A-B7EA77DCC099}"/>
                    </a:ext>
                  </a:extLst>
                </p:cNvPr>
                <p:cNvPicPr/>
                <p:nvPr/>
              </p:nvPicPr>
              <p:blipFill>
                <a:blip r:embed="rId101"/>
                <a:stretch>
                  <a:fillRect/>
                </a:stretch>
              </p:blipFill>
              <p:spPr>
                <a:xfrm>
                  <a:off x="6616828" y="813711"/>
                  <a:ext cx="204480" cy="3837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86" name="Group 85">
            <a:extLst>
              <a:ext uri="{FF2B5EF4-FFF2-40B4-BE49-F238E27FC236}">
                <a16:creationId xmlns:a16="http://schemas.microsoft.com/office/drawing/2014/main" id="{81449F0A-39F6-4274-A8FF-1A11EC3BCEDC}"/>
              </a:ext>
            </a:extLst>
          </p:cNvPr>
          <p:cNvGrpSpPr/>
          <p:nvPr/>
        </p:nvGrpSpPr>
        <p:grpSpPr>
          <a:xfrm>
            <a:off x="435988" y="1702191"/>
            <a:ext cx="4395960" cy="504000"/>
            <a:chOff x="435988" y="1702191"/>
            <a:chExt cx="4395960" cy="5040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02">
              <p14:nvContentPartPr>
                <p14:cNvPr id="63" name="Ink 62">
                  <a:extLst>
                    <a:ext uri="{FF2B5EF4-FFF2-40B4-BE49-F238E27FC236}">
                      <a16:creationId xmlns:a16="http://schemas.microsoft.com/office/drawing/2014/main" id="{5BD9D6A6-81B8-425E-9339-B144CF120322}"/>
                    </a:ext>
                  </a:extLst>
                </p14:cNvPr>
                <p14:cNvContentPartPr/>
                <p14:nvPr/>
              </p14:nvContentPartPr>
              <p14:xfrm>
                <a:off x="435988" y="1856271"/>
                <a:ext cx="398520" cy="243720"/>
              </p14:xfrm>
            </p:contentPart>
          </mc:Choice>
          <mc:Fallback xmlns="">
            <p:pic>
              <p:nvPicPr>
                <p:cNvPr id="63" name="Ink 62">
                  <a:extLst>
                    <a:ext uri="{FF2B5EF4-FFF2-40B4-BE49-F238E27FC236}">
                      <a16:creationId xmlns:a16="http://schemas.microsoft.com/office/drawing/2014/main" id="{5BD9D6A6-81B8-425E-9339-B144CF120322}"/>
                    </a:ext>
                  </a:extLst>
                </p:cNvPr>
                <p:cNvPicPr/>
                <p:nvPr/>
              </p:nvPicPr>
              <p:blipFill>
                <a:blip r:embed="rId103"/>
                <a:stretch>
                  <a:fillRect/>
                </a:stretch>
              </p:blipFill>
              <p:spPr>
                <a:xfrm>
                  <a:off x="426988" y="1847271"/>
                  <a:ext cx="416160" cy="261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4">
              <p14:nvContentPartPr>
                <p14:cNvPr id="64" name="Ink 63">
                  <a:extLst>
                    <a:ext uri="{FF2B5EF4-FFF2-40B4-BE49-F238E27FC236}">
                      <a16:creationId xmlns:a16="http://schemas.microsoft.com/office/drawing/2014/main" id="{6E01805A-B8BA-4371-AAAC-E393E1B2470A}"/>
                    </a:ext>
                  </a:extLst>
                </p14:cNvPr>
                <p14:cNvContentPartPr/>
                <p14:nvPr/>
              </p14:nvContentPartPr>
              <p14:xfrm>
                <a:off x="970588" y="1870671"/>
                <a:ext cx="204480" cy="162000"/>
              </p14:xfrm>
            </p:contentPart>
          </mc:Choice>
          <mc:Fallback xmlns="">
            <p:pic>
              <p:nvPicPr>
                <p:cNvPr id="64" name="Ink 63">
                  <a:extLst>
                    <a:ext uri="{FF2B5EF4-FFF2-40B4-BE49-F238E27FC236}">
                      <a16:creationId xmlns:a16="http://schemas.microsoft.com/office/drawing/2014/main" id="{6E01805A-B8BA-4371-AAAC-E393E1B2470A}"/>
                    </a:ext>
                  </a:extLst>
                </p:cNvPr>
                <p:cNvPicPr/>
                <p:nvPr/>
              </p:nvPicPr>
              <p:blipFill>
                <a:blip r:embed="rId105"/>
                <a:stretch>
                  <a:fillRect/>
                </a:stretch>
              </p:blipFill>
              <p:spPr>
                <a:xfrm>
                  <a:off x="961588" y="1862031"/>
                  <a:ext cx="222120" cy="179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6">
              <p14:nvContentPartPr>
                <p14:cNvPr id="65" name="Ink 64">
                  <a:extLst>
                    <a:ext uri="{FF2B5EF4-FFF2-40B4-BE49-F238E27FC236}">
                      <a16:creationId xmlns:a16="http://schemas.microsoft.com/office/drawing/2014/main" id="{FEBA1762-4AD0-410C-83B4-2CCBCF940630}"/>
                    </a:ext>
                  </a:extLst>
                </p14:cNvPr>
                <p14:cNvContentPartPr/>
                <p14:nvPr/>
              </p14:nvContentPartPr>
              <p14:xfrm>
                <a:off x="935308" y="1899111"/>
                <a:ext cx="204480" cy="176040"/>
              </p14:xfrm>
            </p:contentPart>
          </mc:Choice>
          <mc:Fallback xmlns="">
            <p:pic>
              <p:nvPicPr>
                <p:cNvPr id="65" name="Ink 64">
                  <a:extLst>
                    <a:ext uri="{FF2B5EF4-FFF2-40B4-BE49-F238E27FC236}">
                      <a16:creationId xmlns:a16="http://schemas.microsoft.com/office/drawing/2014/main" id="{FEBA1762-4AD0-410C-83B4-2CCBCF940630}"/>
                    </a:ext>
                  </a:extLst>
                </p:cNvPr>
                <p:cNvPicPr/>
                <p:nvPr/>
              </p:nvPicPr>
              <p:blipFill>
                <a:blip r:embed="rId107"/>
                <a:stretch>
                  <a:fillRect/>
                </a:stretch>
              </p:blipFill>
              <p:spPr>
                <a:xfrm>
                  <a:off x="926668" y="1890111"/>
                  <a:ext cx="222120" cy="193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8">
              <p14:nvContentPartPr>
                <p14:cNvPr id="66" name="Ink 65">
                  <a:extLst>
                    <a:ext uri="{FF2B5EF4-FFF2-40B4-BE49-F238E27FC236}">
                      <a16:creationId xmlns:a16="http://schemas.microsoft.com/office/drawing/2014/main" id="{29D58ADA-27AD-40A9-9038-5A337E39DA86}"/>
                    </a:ext>
                  </a:extLst>
                </p14:cNvPr>
                <p14:cNvContentPartPr/>
                <p14:nvPr/>
              </p14:nvContentPartPr>
              <p14:xfrm>
                <a:off x="1233028" y="1809471"/>
                <a:ext cx="40320" cy="300960"/>
              </p14:xfrm>
            </p:contentPart>
          </mc:Choice>
          <mc:Fallback xmlns="">
            <p:pic>
              <p:nvPicPr>
                <p:cNvPr id="66" name="Ink 65">
                  <a:extLst>
                    <a:ext uri="{FF2B5EF4-FFF2-40B4-BE49-F238E27FC236}">
                      <a16:creationId xmlns:a16="http://schemas.microsoft.com/office/drawing/2014/main" id="{29D58ADA-27AD-40A9-9038-5A337E39DA86}"/>
                    </a:ext>
                  </a:extLst>
                </p:cNvPr>
                <p:cNvPicPr/>
                <p:nvPr/>
              </p:nvPicPr>
              <p:blipFill>
                <a:blip r:embed="rId109"/>
                <a:stretch>
                  <a:fillRect/>
                </a:stretch>
              </p:blipFill>
              <p:spPr>
                <a:xfrm>
                  <a:off x="1224388" y="1800471"/>
                  <a:ext cx="57960" cy="318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0">
              <p14:nvContentPartPr>
                <p14:cNvPr id="67" name="Ink 66">
                  <a:extLst>
                    <a:ext uri="{FF2B5EF4-FFF2-40B4-BE49-F238E27FC236}">
                      <a16:creationId xmlns:a16="http://schemas.microsoft.com/office/drawing/2014/main" id="{77BCF092-3A4C-4FF7-A12D-A9850ED83D64}"/>
                    </a:ext>
                  </a:extLst>
                </p14:cNvPr>
                <p14:cNvContentPartPr/>
                <p14:nvPr/>
              </p14:nvContentPartPr>
              <p14:xfrm>
                <a:off x="1469908" y="1765191"/>
                <a:ext cx="71280" cy="330840"/>
              </p14:xfrm>
            </p:contentPart>
          </mc:Choice>
          <mc:Fallback xmlns="">
            <p:pic>
              <p:nvPicPr>
                <p:cNvPr id="67" name="Ink 66">
                  <a:extLst>
                    <a:ext uri="{FF2B5EF4-FFF2-40B4-BE49-F238E27FC236}">
                      <a16:creationId xmlns:a16="http://schemas.microsoft.com/office/drawing/2014/main" id="{77BCF092-3A4C-4FF7-A12D-A9850ED83D64}"/>
                    </a:ext>
                  </a:extLst>
                </p:cNvPr>
                <p:cNvPicPr/>
                <p:nvPr/>
              </p:nvPicPr>
              <p:blipFill>
                <a:blip r:embed="rId111"/>
                <a:stretch>
                  <a:fillRect/>
                </a:stretch>
              </p:blipFill>
              <p:spPr>
                <a:xfrm>
                  <a:off x="1460908" y="1756551"/>
                  <a:ext cx="88920" cy="348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2">
              <p14:nvContentPartPr>
                <p14:cNvPr id="68" name="Ink 67">
                  <a:extLst>
                    <a:ext uri="{FF2B5EF4-FFF2-40B4-BE49-F238E27FC236}">
                      <a16:creationId xmlns:a16="http://schemas.microsoft.com/office/drawing/2014/main" id="{1F2A99CB-21F6-4441-ABE7-F792286B12CF}"/>
                    </a:ext>
                  </a:extLst>
                </p14:cNvPr>
                <p14:cNvContentPartPr/>
                <p14:nvPr/>
              </p14:nvContentPartPr>
              <p14:xfrm>
                <a:off x="1231948" y="1716231"/>
                <a:ext cx="273600" cy="295920"/>
              </p14:xfrm>
            </p:contentPart>
          </mc:Choice>
          <mc:Fallback xmlns="">
            <p:pic>
              <p:nvPicPr>
                <p:cNvPr id="68" name="Ink 67">
                  <a:extLst>
                    <a:ext uri="{FF2B5EF4-FFF2-40B4-BE49-F238E27FC236}">
                      <a16:creationId xmlns:a16="http://schemas.microsoft.com/office/drawing/2014/main" id="{1F2A99CB-21F6-4441-ABE7-F792286B12CF}"/>
                    </a:ext>
                  </a:extLst>
                </p:cNvPr>
                <p:cNvPicPr/>
                <p:nvPr/>
              </p:nvPicPr>
              <p:blipFill>
                <a:blip r:embed="rId113"/>
                <a:stretch>
                  <a:fillRect/>
                </a:stretch>
              </p:blipFill>
              <p:spPr>
                <a:xfrm>
                  <a:off x="1223308" y="1707231"/>
                  <a:ext cx="291240" cy="313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4">
              <p14:nvContentPartPr>
                <p14:cNvPr id="69" name="Ink 68">
                  <a:extLst>
                    <a:ext uri="{FF2B5EF4-FFF2-40B4-BE49-F238E27FC236}">
                      <a16:creationId xmlns:a16="http://schemas.microsoft.com/office/drawing/2014/main" id="{D92BFAC8-D6A9-444B-841D-209A12E3DD8B}"/>
                    </a:ext>
                  </a:extLst>
                </p14:cNvPr>
                <p14:cNvContentPartPr/>
                <p14:nvPr/>
              </p14:nvContentPartPr>
              <p14:xfrm>
                <a:off x="1673308" y="1702191"/>
                <a:ext cx="198000" cy="401400"/>
              </p14:xfrm>
            </p:contentPart>
          </mc:Choice>
          <mc:Fallback xmlns="">
            <p:pic>
              <p:nvPicPr>
                <p:cNvPr id="69" name="Ink 68">
                  <a:extLst>
                    <a:ext uri="{FF2B5EF4-FFF2-40B4-BE49-F238E27FC236}">
                      <a16:creationId xmlns:a16="http://schemas.microsoft.com/office/drawing/2014/main" id="{D92BFAC8-D6A9-444B-841D-209A12E3DD8B}"/>
                    </a:ext>
                  </a:extLst>
                </p:cNvPr>
                <p:cNvPicPr/>
                <p:nvPr/>
              </p:nvPicPr>
              <p:blipFill>
                <a:blip r:embed="rId115"/>
                <a:stretch>
                  <a:fillRect/>
                </a:stretch>
              </p:blipFill>
              <p:spPr>
                <a:xfrm>
                  <a:off x="1664308" y="1693191"/>
                  <a:ext cx="215640" cy="419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6">
              <p14:nvContentPartPr>
                <p14:cNvPr id="70" name="Ink 69">
                  <a:extLst>
                    <a:ext uri="{FF2B5EF4-FFF2-40B4-BE49-F238E27FC236}">
                      <a16:creationId xmlns:a16="http://schemas.microsoft.com/office/drawing/2014/main" id="{052DFDFE-0D3E-4024-9F11-6F3EA1EEEA06}"/>
                    </a:ext>
                  </a:extLst>
                </p14:cNvPr>
                <p14:cNvContentPartPr/>
                <p14:nvPr/>
              </p14:nvContentPartPr>
              <p14:xfrm>
                <a:off x="1821628" y="1885071"/>
                <a:ext cx="84960" cy="153360"/>
              </p14:xfrm>
            </p:contentPart>
          </mc:Choice>
          <mc:Fallback xmlns="">
            <p:pic>
              <p:nvPicPr>
                <p:cNvPr id="70" name="Ink 69">
                  <a:extLst>
                    <a:ext uri="{FF2B5EF4-FFF2-40B4-BE49-F238E27FC236}">
                      <a16:creationId xmlns:a16="http://schemas.microsoft.com/office/drawing/2014/main" id="{052DFDFE-0D3E-4024-9F11-6F3EA1EEEA06}"/>
                    </a:ext>
                  </a:extLst>
                </p:cNvPr>
                <p:cNvPicPr/>
                <p:nvPr/>
              </p:nvPicPr>
              <p:blipFill>
                <a:blip r:embed="rId117"/>
                <a:stretch>
                  <a:fillRect/>
                </a:stretch>
              </p:blipFill>
              <p:spPr>
                <a:xfrm>
                  <a:off x="1812628" y="1876071"/>
                  <a:ext cx="102600" cy="171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8">
              <p14:nvContentPartPr>
                <p14:cNvPr id="71" name="Ink 70">
                  <a:extLst>
                    <a:ext uri="{FF2B5EF4-FFF2-40B4-BE49-F238E27FC236}">
                      <a16:creationId xmlns:a16="http://schemas.microsoft.com/office/drawing/2014/main" id="{CBA119E8-5156-4D0A-ABA3-3EC6B94D6F64}"/>
                    </a:ext>
                  </a:extLst>
                </p14:cNvPr>
                <p14:cNvContentPartPr/>
                <p14:nvPr/>
              </p14:nvContentPartPr>
              <p14:xfrm>
                <a:off x="1828468" y="1814511"/>
                <a:ext cx="77760" cy="360"/>
              </p14:xfrm>
            </p:contentPart>
          </mc:Choice>
          <mc:Fallback xmlns="">
            <p:pic>
              <p:nvPicPr>
                <p:cNvPr id="71" name="Ink 70">
                  <a:extLst>
                    <a:ext uri="{FF2B5EF4-FFF2-40B4-BE49-F238E27FC236}">
                      <a16:creationId xmlns:a16="http://schemas.microsoft.com/office/drawing/2014/main" id="{CBA119E8-5156-4D0A-ABA3-3EC6B94D6F64}"/>
                    </a:ext>
                  </a:extLst>
                </p:cNvPr>
                <p:cNvPicPr/>
                <p:nvPr/>
              </p:nvPicPr>
              <p:blipFill>
                <a:blip r:embed="rId119"/>
                <a:stretch>
                  <a:fillRect/>
                </a:stretch>
              </p:blipFill>
              <p:spPr>
                <a:xfrm>
                  <a:off x="1819828" y="1805871"/>
                  <a:ext cx="95400" cy="18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0">
              <p14:nvContentPartPr>
                <p14:cNvPr id="72" name="Ink 71">
                  <a:extLst>
                    <a:ext uri="{FF2B5EF4-FFF2-40B4-BE49-F238E27FC236}">
                      <a16:creationId xmlns:a16="http://schemas.microsoft.com/office/drawing/2014/main" id="{3A54C89F-0DED-4577-A676-B5F7D0A1A316}"/>
                    </a:ext>
                  </a:extLst>
                </p14:cNvPr>
                <p14:cNvContentPartPr/>
                <p14:nvPr/>
              </p14:nvContentPartPr>
              <p14:xfrm>
                <a:off x="1835668" y="2018631"/>
                <a:ext cx="127080" cy="162000"/>
              </p14:xfrm>
            </p:contentPart>
          </mc:Choice>
          <mc:Fallback xmlns="">
            <p:pic>
              <p:nvPicPr>
                <p:cNvPr id="72" name="Ink 71">
                  <a:extLst>
                    <a:ext uri="{FF2B5EF4-FFF2-40B4-BE49-F238E27FC236}">
                      <a16:creationId xmlns:a16="http://schemas.microsoft.com/office/drawing/2014/main" id="{3A54C89F-0DED-4577-A676-B5F7D0A1A316}"/>
                    </a:ext>
                  </a:extLst>
                </p:cNvPr>
                <p:cNvPicPr/>
                <p:nvPr/>
              </p:nvPicPr>
              <p:blipFill>
                <a:blip r:embed="rId121"/>
                <a:stretch>
                  <a:fillRect/>
                </a:stretch>
              </p:blipFill>
              <p:spPr>
                <a:xfrm>
                  <a:off x="1826668" y="2009631"/>
                  <a:ext cx="144720" cy="179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2">
              <p14:nvContentPartPr>
                <p14:cNvPr id="73" name="Ink 72">
                  <a:extLst>
                    <a:ext uri="{FF2B5EF4-FFF2-40B4-BE49-F238E27FC236}">
                      <a16:creationId xmlns:a16="http://schemas.microsoft.com/office/drawing/2014/main" id="{A41D41CB-9816-4696-89A5-62FB486588F0}"/>
                    </a:ext>
                  </a:extLst>
                </p14:cNvPr>
                <p14:cNvContentPartPr/>
                <p14:nvPr/>
              </p14:nvContentPartPr>
              <p14:xfrm>
                <a:off x="2039068" y="1927191"/>
                <a:ext cx="166680" cy="106200"/>
              </p14:xfrm>
            </p:contentPart>
          </mc:Choice>
          <mc:Fallback xmlns="">
            <p:pic>
              <p:nvPicPr>
                <p:cNvPr id="73" name="Ink 72">
                  <a:extLst>
                    <a:ext uri="{FF2B5EF4-FFF2-40B4-BE49-F238E27FC236}">
                      <a16:creationId xmlns:a16="http://schemas.microsoft.com/office/drawing/2014/main" id="{A41D41CB-9816-4696-89A5-62FB486588F0}"/>
                    </a:ext>
                  </a:extLst>
                </p:cNvPr>
                <p:cNvPicPr/>
                <p:nvPr/>
              </p:nvPicPr>
              <p:blipFill>
                <a:blip r:embed="rId123"/>
                <a:stretch>
                  <a:fillRect/>
                </a:stretch>
              </p:blipFill>
              <p:spPr>
                <a:xfrm>
                  <a:off x="2030428" y="1918191"/>
                  <a:ext cx="184320" cy="123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4">
              <p14:nvContentPartPr>
                <p14:cNvPr id="74" name="Ink 73">
                  <a:extLst>
                    <a:ext uri="{FF2B5EF4-FFF2-40B4-BE49-F238E27FC236}">
                      <a16:creationId xmlns:a16="http://schemas.microsoft.com/office/drawing/2014/main" id="{AC7E2023-5831-450C-9AE9-DA0B0A0449B6}"/>
                    </a:ext>
                  </a:extLst>
                </p14:cNvPr>
                <p14:cNvContentPartPr/>
                <p14:nvPr/>
              </p14:nvContentPartPr>
              <p14:xfrm>
                <a:off x="2187388" y="1751151"/>
                <a:ext cx="155160" cy="345240"/>
              </p14:xfrm>
            </p:contentPart>
          </mc:Choice>
          <mc:Fallback xmlns="">
            <p:pic>
              <p:nvPicPr>
                <p:cNvPr id="74" name="Ink 73">
                  <a:extLst>
                    <a:ext uri="{FF2B5EF4-FFF2-40B4-BE49-F238E27FC236}">
                      <a16:creationId xmlns:a16="http://schemas.microsoft.com/office/drawing/2014/main" id="{AC7E2023-5831-450C-9AE9-DA0B0A0449B6}"/>
                    </a:ext>
                  </a:extLst>
                </p:cNvPr>
                <p:cNvPicPr/>
                <p:nvPr/>
              </p:nvPicPr>
              <p:blipFill>
                <a:blip r:embed="rId125"/>
                <a:stretch>
                  <a:fillRect/>
                </a:stretch>
              </p:blipFill>
              <p:spPr>
                <a:xfrm>
                  <a:off x="2178388" y="1742511"/>
                  <a:ext cx="172800" cy="362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6">
              <p14:nvContentPartPr>
                <p14:cNvPr id="75" name="Ink 74">
                  <a:extLst>
                    <a:ext uri="{FF2B5EF4-FFF2-40B4-BE49-F238E27FC236}">
                      <a16:creationId xmlns:a16="http://schemas.microsoft.com/office/drawing/2014/main" id="{AD126D6C-7DC1-4C53-9CEB-CBF452F7BE3B}"/>
                    </a:ext>
                  </a:extLst>
                </p14:cNvPr>
                <p14:cNvContentPartPr/>
                <p14:nvPr/>
              </p14:nvContentPartPr>
              <p14:xfrm>
                <a:off x="2482948" y="1877871"/>
                <a:ext cx="127080" cy="113040"/>
              </p14:xfrm>
            </p:contentPart>
          </mc:Choice>
          <mc:Fallback xmlns="">
            <p:pic>
              <p:nvPicPr>
                <p:cNvPr id="75" name="Ink 74">
                  <a:extLst>
                    <a:ext uri="{FF2B5EF4-FFF2-40B4-BE49-F238E27FC236}">
                      <a16:creationId xmlns:a16="http://schemas.microsoft.com/office/drawing/2014/main" id="{AD126D6C-7DC1-4C53-9CEB-CBF452F7BE3B}"/>
                    </a:ext>
                  </a:extLst>
                </p:cNvPr>
                <p:cNvPicPr/>
                <p:nvPr/>
              </p:nvPicPr>
              <p:blipFill>
                <a:blip r:embed="rId127"/>
                <a:stretch>
                  <a:fillRect/>
                </a:stretch>
              </p:blipFill>
              <p:spPr>
                <a:xfrm>
                  <a:off x="2473948" y="1868871"/>
                  <a:ext cx="144720" cy="130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8">
              <p14:nvContentPartPr>
                <p14:cNvPr id="77" name="Ink 76">
                  <a:extLst>
                    <a:ext uri="{FF2B5EF4-FFF2-40B4-BE49-F238E27FC236}">
                      <a16:creationId xmlns:a16="http://schemas.microsoft.com/office/drawing/2014/main" id="{AB85C8F3-9A10-483D-9FBA-D6441564AF60}"/>
                    </a:ext>
                  </a:extLst>
                </p14:cNvPr>
                <p14:cNvContentPartPr/>
                <p14:nvPr/>
              </p14:nvContentPartPr>
              <p14:xfrm>
                <a:off x="2750068" y="1912791"/>
                <a:ext cx="225360" cy="293400"/>
              </p14:xfrm>
            </p:contentPart>
          </mc:Choice>
          <mc:Fallback xmlns="">
            <p:pic>
              <p:nvPicPr>
                <p:cNvPr id="77" name="Ink 76">
                  <a:extLst>
                    <a:ext uri="{FF2B5EF4-FFF2-40B4-BE49-F238E27FC236}">
                      <a16:creationId xmlns:a16="http://schemas.microsoft.com/office/drawing/2014/main" id="{AB85C8F3-9A10-483D-9FBA-D6441564AF60}"/>
                    </a:ext>
                  </a:extLst>
                </p:cNvPr>
                <p:cNvPicPr/>
                <p:nvPr/>
              </p:nvPicPr>
              <p:blipFill>
                <a:blip r:embed="rId129"/>
                <a:stretch>
                  <a:fillRect/>
                </a:stretch>
              </p:blipFill>
              <p:spPr>
                <a:xfrm>
                  <a:off x="2741068" y="1904151"/>
                  <a:ext cx="243000" cy="311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0">
              <p14:nvContentPartPr>
                <p14:cNvPr id="78" name="Ink 77">
                  <a:extLst>
                    <a:ext uri="{FF2B5EF4-FFF2-40B4-BE49-F238E27FC236}">
                      <a16:creationId xmlns:a16="http://schemas.microsoft.com/office/drawing/2014/main" id="{34CECA98-2254-4F41-A3DE-080003EA69D3}"/>
                    </a:ext>
                  </a:extLst>
                </p14:cNvPr>
                <p14:cNvContentPartPr/>
                <p14:nvPr/>
              </p14:nvContentPartPr>
              <p14:xfrm>
                <a:off x="2940148" y="1758351"/>
                <a:ext cx="14400" cy="21600"/>
              </p14:xfrm>
            </p:contentPart>
          </mc:Choice>
          <mc:Fallback xmlns="">
            <p:pic>
              <p:nvPicPr>
                <p:cNvPr id="78" name="Ink 77">
                  <a:extLst>
                    <a:ext uri="{FF2B5EF4-FFF2-40B4-BE49-F238E27FC236}">
                      <a16:creationId xmlns:a16="http://schemas.microsoft.com/office/drawing/2014/main" id="{34CECA98-2254-4F41-A3DE-080003EA69D3}"/>
                    </a:ext>
                  </a:extLst>
                </p:cNvPr>
                <p:cNvPicPr/>
                <p:nvPr/>
              </p:nvPicPr>
              <p:blipFill>
                <a:blip r:embed="rId131"/>
                <a:stretch>
                  <a:fillRect/>
                </a:stretch>
              </p:blipFill>
              <p:spPr>
                <a:xfrm>
                  <a:off x="2931148" y="1749351"/>
                  <a:ext cx="32040" cy="39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2">
              <p14:nvContentPartPr>
                <p14:cNvPr id="79" name="Ink 78">
                  <a:extLst>
                    <a:ext uri="{FF2B5EF4-FFF2-40B4-BE49-F238E27FC236}">
                      <a16:creationId xmlns:a16="http://schemas.microsoft.com/office/drawing/2014/main" id="{FCCAE353-CCF5-4E1F-89E6-061BEEBA5BD7}"/>
                    </a:ext>
                  </a:extLst>
                </p14:cNvPr>
                <p14:cNvContentPartPr/>
                <p14:nvPr/>
              </p14:nvContentPartPr>
              <p14:xfrm>
                <a:off x="3080548" y="1772391"/>
                <a:ext cx="612360" cy="251280"/>
              </p14:xfrm>
            </p:contentPart>
          </mc:Choice>
          <mc:Fallback xmlns="">
            <p:pic>
              <p:nvPicPr>
                <p:cNvPr id="79" name="Ink 78">
                  <a:extLst>
                    <a:ext uri="{FF2B5EF4-FFF2-40B4-BE49-F238E27FC236}">
                      <a16:creationId xmlns:a16="http://schemas.microsoft.com/office/drawing/2014/main" id="{FCCAE353-CCF5-4E1F-89E6-061BEEBA5BD7}"/>
                    </a:ext>
                  </a:extLst>
                </p:cNvPr>
                <p:cNvPicPr/>
                <p:nvPr/>
              </p:nvPicPr>
              <p:blipFill>
                <a:blip r:embed="rId133"/>
                <a:stretch>
                  <a:fillRect/>
                </a:stretch>
              </p:blipFill>
              <p:spPr>
                <a:xfrm>
                  <a:off x="3071548" y="1763391"/>
                  <a:ext cx="630000" cy="268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4">
              <p14:nvContentPartPr>
                <p14:cNvPr id="80" name="Ink 79">
                  <a:extLst>
                    <a:ext uri="{FF2B5EF4-FFF2-40B4-BE49-F238E27FC236}">
                      <a16:creationId xmlns:a16="http://schemas.microsoft.com/office/drawing/2014/main" id="{E974EEC2-3F45-4DF4-A87B-2C7C1980B5C5}"/>
                    </a:ext>
                  </a:extLst>
                </p14:cNvPr>
                <p14:cNvContentPartPr/>
                <p14:nvPr/>
              </p14:nvContentPartPr>
              <p14:xfrm>
                <a:off x="3495628" y="1765551"/>
                <a:ext cx="331200" cy="288720"/>
              </p14:xfrm>
            </p:contentPart>
          </mc:Choice>
          <mc:Fallback xmlns="">
            <p:pic>
              <p:nvPicPr>
                <p:cNvPr id="80" name="Ink 79">
                  <a:extLst>
                    <a:ext uri="{FF2B5EF4-FFF2-40B4-BE49-F238E27FC236}">
                      <a16:creationId xmlns:a16="http://schemas.microsoft.com/office/drawing/2014/main" id="{E974EEC2-3F45-4DF4-A87B-2C7C1980B5C5}"/>
                    </a:ext>
                  </a:extLst>
                </p:cNvPr>
                <p:cNvPicPr/>
                <p:nvPr/>
              </p:nvPicPr>
              <p:blipFill>
                <a:blip r:embed="rId135"/>
                <a:stretch>
                  <a:fillRect/>
                </a:stretch>
              </p:blipFill>
              <p:spPr>
                <a:xfrm>
                  <a:off x="3486988" y="1756551"/>
                  <a:ext cx="348840" cy="306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6">
              <p14:nvContentPartPr>
                <p14:cNvPr id="81" name="Ink 80">
                  <a:extLst>
                    <a:ext uri="{FF2B5EF4-FFF2-40B4-BE49-F238E27FC236}">
                      <a16:creationId xmlns:a16="http://schemas.microsoft.com/office/drawing/2014/main" id="{AD5C024C-C113-4B3B-B9EB-91266D163F6D}"/>
                    </a:ext>
                  </a:extLst>
                </p14:cNvPr>
                <p14:cNvContentPartPr/>
                <p14:nvPr/>
              </p14:nvContentPartPr>
              <p14:xfrm>
                <a:off x="3657268" y="1702191"/>
                <a:ext cx="147960" cy="14400"/>
              </p14:xfrm>
            </p:contentPart>
          </mc:Choice>
          <mc:Fallback xmlns="">
            <p:pic>
              <p:nvPicPr>
                <p:cNvPr id="81" name="Ink 80">
                  <a:extLst>
                    <a:ext uri="{FF2B5EF4-FFF2-40B4-BE49-F238E27FC236}">
                      <a16:creationId xmlns:a16="http://schemas.microsoft.com/office/drawing/2014/main" id="{AD5C024C-C113-4B3B-B9EB-91266D163F6D}"/>
                    </a:ext>
                  </a:extLst>
                </p:cNvPr>
                <p:cNvPicPr/>
                <p:nvPr/>
              </p:nvPicPr>
              <p:blipFill>
                <a:blip r:embed="rId137"/>
                <a:stretch>
                  <a:fillRect/>
                </a:stretch>
              </p:blipFill>
              <p:spPr>
                <a:xfrm>
                  <a:off x="3648628" y="1693191"/>
                  <a:ext cx="165600" cy="32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8">
              <p14:nvContentPartPr>
                <p14:cNvPr id="82" name="Ink 81">
                  <a:extLst>
                    <a:ext uri="{FF2B5EF4-FFF2-40B4-BE49-F238E27FC236}">
                      <a16:creationId xmlns:a16="http://schemas.microsoft.com/office/drawing/2014/main" id="{D45C49F8-AD7F-4F71-9FC8-A4764D0BE804}"/>
                    </a:ext>
                  </a:extLst>
                </p14:cNvPr>
                <p14:cNvContentPartPr/>
                <p14:nvPr/>
              </p14:nvContentPartPr>
              <p14:xfrm>
                <a:off x="3960028" y="1702191"/>
                <a:ext cx="316800" cy="422640"/>
              </p14:xfrm>
            </p:contentPart>
          </mc:Choice>
          <mc:Fallback xmlns="">
            <p:pic>
              <p:nvPicPr>
                <p:cNvPr id="82" name="Ink 81">
                  <a:extLst>
                    <a:ext uri="{FF2B5EF4-FFF2-40B4-BE49-F238E27FC236}">
                      <a16:creationId xmlns:a16="http://schemas.microsoft.com/office/drawing/2014/main" id="{D45C49F8-AD7F-4F71-9FC8-A4764D0BE804}"/>
                    </a:ext>
                  </a:extLst>
                </p:cNvPr>
                <p:cNvPicPr/>
                <p:nvPr/>
              </p:nvPicPr>
              <p:blipFill>
                <a:blip r:embed="rId139"/>
                <a:stretch>
                  <a:fillRect/>
                </a:stretch>
              </p:blipFill>
              <p:spPr>
                <a:xfrm>
                  <a:off x="3951028" y="1693191"/>
                  <a:ext cx="334440" cy="440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0">
              <p14:nvContentPartPr>
                <p14:cNvPr id="83" name="Ink 82">
                  <a:extLst>
                    <a:ext uri="{FF2B5EF4-FFF2-40B4-BE49-F238E27FC236}">
                      <a16:creationId xmlns:a16="http://schemas.microsoft.com/office/drawing/2014/main" id="{D28FABAF-066E-4607-96D1-9AA86FF16245}"/>
                    </a:ext>
                  </a:extLst>
                </p14:cNvPr>
                <p14:cNvContentPartPr/>
                <p14:nvPr/>
              </p14:nvContentPartPr>
              <p14:xfrm>
                <a:off x="4177828" y="1751151"/>
                <a:ext cx="197280" cy="352080"/>
              </p14:xfrm>
            </p:contentPart>
          </mc:Choice>
          <mc:Fallback xmlns="">
            <p:pic>
              <p:nvPicPr>
                <p:cNvPr id="83" name="Ink 82">
                  <a:extLst>
                    <a:ext uri="{FF2B5EF4-FFF2-40B4-BE49-F238E27FC236}">
                      <a16:creationId xmlns:a16="http://schemas.microsoft.com/office/drawing/2014/main" id="{D28FABAF-066E-4607-96D1-9AA86FF16245}"/>
                    </a:ext>
                  </a:extLst>
                </p:cNvPr>
                <p:cNvPicPr/>
                <p:nvPr/>
              </p:nvPicPr>
              <p:blipFill>
                <a:blip r:embed="rId141"/>
                <a:stretch>
                  <a:fillRect/>
                </a:stretch>
              </p:blipFill>
              <p:spPr>
                <a:xfrm>
                  <a:off x="4169188" y="1742511"/>
                  <a:ext cx="214920" cy="369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2">
              <p14:nvContentPartPr>
                <p14:cNvPr id="84" name="Ink 83">
                  <a:extLst>
                    <a:ext uri="{FF2B5EF4-FFF2-40B4-BE49-F238E27FC236}">
                      <a16:creationId xmlns:a16="http://schemas.microsoft.com/office/drawing/2014/main" id="{5CFACF9F-A050-463B-8D06-FB2F73F1B08F}"/>
                    </a:ext>
                  </a:extLst>
                </p14:cNvPr>
                <p14:cNvContentPartPr/>
                <p14:nvPr/>
              </p14:nvContentPartPr>
              <p14:xfrm>
                <a:off x="4451788" y="1863831"/>
                <a:ext cx="247320" cy="138600"/>
              </p14:xfrm>
            </p:contentPart>
          </mc:Choice>
          <mc:Fallback xmlns="">
            <p:pic>
              <p:nvPicPr>
                <p:cNvPr id="84" name="Ink 83">
                  <a:extLst>
                    <a:ext uri="{FF2B5EF4-FFF2-40B4-BE49-F238E27FC236}">
                      <a16:creationId xmlns:a16="http://schemas.microsoft.com/office/drawing/2014/main" id="{5CFACF9F-A050-463B-8D06-FB2F73F1B08F}"/>
                    </a:ext>
                  </a:extLst>
                </p:cNvPr>
                <p:cNvPicPr/>
                <p:nvPr/>
              </p:nvPicPr>
              <p:blipFill>
                <a:blip r:embed="rId143"/>
                <a:stretch>
                  <a:fillRect/>
                </a:stretch>
              </p:blipFill>
              <p:spPr>
                <a:xfrm>
                  <a:off x="4443148" y="1854831"/>
                  <a:ext cx="264960" cy="156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4">
              <p14:nvContentPartPr>
                <p14:cNvPr id="85" name="Ink 84">
                  <a:extLst>
                    <a:ext uri="{FF2B5EF4-FFF2-40B4-BE49-F238E27FC236}">
                      <a16:creationId xmlns:a16="http://schemas.microsoft.com/office/drawing/2014/main" id="{4D829A14-5D02-4F2C-8B19-E1C654E861F6}"/>
                    </a:ext>
                  </a:extLst>
                </p14:cNvPr>
                <p14:cNvContentPartPr/>
                <p14:nvPr/>
              </p14:nvContentPartPr>
              <p14:xfrm>
                <a:off x="4704868" y="1737471"/>
                <a:ext cx="127080" cy="323640"/>
              </p14:xfrm>
            </p:contentPart>
          </mc:Choice>
          <mc:Fallback xmlns="">
            <p:pic>
              <p:nvPicPr>
                <p:cNvPr id="85" name="Ink 84">
                  <a:extLst>
                    <a:ext uri="{FF2B5EF4-FFF2-40B4-BE49-F238E27FC236}">
                      <a16:creationId xmlns:a16="http://schemas.microsoft.com/office/drawing/2014/main" id="{4D829A14-5D02-4F2C-8B19-E1C654E861F6}"/>
                    </a:ext>
                  </a:extLst>
                </p:cNvPr>
                <p:cNvPicPr/>
                <p:nvPr/>
              </p:nvPicPr>
              <p:blipFill>
                <a:blip r:embed="rId145"/>
                <a:stretch>
                  <a:fillRect/>
                </a:stretch>
              </p:blipFill>
              <p:spPr>
                <a:xfrm>
                  <a:off x="4696228" y="1728471"/>
                  <a:ext cx="144720" cy="3412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95" name="Group 94">
            <a:extLst>
              <a:ext uri="{FF2B5EF4-FFF2-40B4-BE49-F238E27FC236}">
                <a16:creationId xmlns:a16="http://schemas.microsoft.com/office/drawing/2014/main" id="{72660354-06DB-40A4-9FBF-60BE2D4ECC18}"/>
              </a:ext>
            </a:extLst>
          </p:cNvPr>
          <p:cNvGrpSpPr/>
          <p:nvPr/>
        </p:nvGrpSpPr>
        <p:grpSpPr>
          <a:xfrm>
            <a:off x="5123188" y="1529031"/>
            <a:ext cx="1841400" cy="468720"/>
            <a:chOff x="5123188" y="1529031"/>
            <a:chExt cx="1841400" cy="4687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46">
              <p14:nvContentPartPr>
                <p14:cNvPr id="87" name="Ink 86">
                  <a:extLst>
                    <a:ext uri="{FF2B5EF4-FFF2-40B4-BE49-F238E27FC236}">
                      <a16:creationId xmlns:a16="http://schemas.microsoft.com/office/drawing/2014/main" id="{9615631E-4FB5-413E-A2E9-02FB21068843}"/>
                    </a:ext>
                  </a:extLst>
                </p14:cNvPr>
                <p14:cNvContentPartPr/>
                <p14:nvPr/>
              </p14:nvContentPartPr>
              <p14:xfrm>
                <a:off x="5123188" y="1814511"/>
                <a:ext cx="166680" cy="28800"/>
              </p14:xfrm>
            </p:contentPart>
          </mc:Choice>
          <mc:Fallback xmlns="">
            <p:pic>
              <p:nvPicPr>
                <p:cNvPr id="87" name="Ink 86">
                  <a:extLst>
                    <a:ext uri="{FF2B5EF4-FFF2-40B4-BE49-F238E27FC236}">
                      <a16:creationId xmlns:a16="http://schemas.microsoft.com/office/drawing/2014/main" id="{9615631E-4FB5-413E-A2E9-02FB21068843}"/>
                    </a:ext>
                  </a:extLst>
                </p:cNvPr>
                <p:cNvPicPr/>
                <p:nvPr/>
              </p:nvPicPr>
              <p:blipFill>
                <a:blip r:embed="rId147"/>
                <a:stretch>
                  <a:fillRect/>
                </a:stretch>
              </p:blipFill>
              <p:spPr>
                <a:xfrm>
                  <a:off x="5114188" y="1805871"/>
                  <a:ext cx="184320" cy="46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8">
              <p14:nvContentPartPr>
                <p14:cNvPr id="88" name="Ink 87">
                  <a:extLst>
                    <a:ext uri="{FF2B5EF4-FFF2-40B4-BE49-F238E27FC236}">
                      <a16:creationId xmlns:a16="http://schemas.microsoft.com/office/drawing/2014/main" id="{E27A8D5B-67D8-4CDC-AB45-9A5D43181131}"/>
                    </a:ext>
                  </a:extLst>
                </p14:cNvPr>
                <p14:cNvContentPartPr/>
                <p14:nvPr/>
              </p14:nvContentPartPr>
              <p14:xfrm>
                <a:off x="5211748" y="1751151"/>
                <a:ext cx="28800" cy="211680"/>
              </p14:xfrm>
            </p:contentPart>
          </mc:Choice>
          <mc:Fallback xmlns="">
            <p:pic>
              <p:nvPicPr>
                <p:cNvPr id="88" name="Ink 87">
                  <a:extLst>
                    <a:ext uri="{FF2B5EF4-FFF2-40B4-BE49-F238E27FC236}">
                      <a16:creationId xmlns:a16="http://schemas.microsoft.com/office/drawing/2014/main" id="{E27A8D5B-67D8-4CDC-AB45-9A5D43181131}"/>
                    </a:ext>
                  </a:extLst>
                </p:cNvPr>
                <p:cNvPicPr/>
                <p:nvPr/>
              </p:nvPicPr>
              <p:blipFill>
                <a:blip r:embed="rId149"/>
                <a:stretch>
                  <a:fillRect/>
                </a:stretch>
              </p:blipFill>
              <p:spPr>
                <a:xfrm>
                  <a:off x="5202748" y="1742511"/>
                  <a:ext cx="46440" cy="229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0">
              <p14:nvContentPartPr>
                <p14:cNvPr id="89" name="Ink 88">
                  <a:extLst>
                    <a:ext uri="{FF2B5EF4-FFF2-40B4-BE49-F238E27FC236}">
                      <a16:creationId xmlns:a16="http://schemas.microsoft.com/office/drawing/2014/main" id="{F11EA73F-FF45-48DC-A8E7-58AF2F3D6735}"/>
                    </a:ext>
                  </a:extLst>
                </p14:cNvPr>
                <p14:cNvContentPartPr/>
                <p14:nvPr/>
              </p14:nvContentPartPr>
              <p14:xfrm>
                <a:off x="5472028" y="1694271"/>
                <a:ext cx="211680" cy="281880"/>
              </p14:xfrm>
            </p:contentPart>
          </mc:Choice>
          <mc:Fallback xmlns="">
            <p:pic>
              <p:nvPicPr>
                <p:cNvPr id="89" name="Ink 88">
                  <a:extLst>
                    <a:ext uri="{FF2B5EF4-FFF2-40B4-BE49-F238E27FC236}">
                      <a16:creationId xmlns:a16="http://schemas.microsoft.com/office/drawing/2014/main" id="{F11EA73F-FF45-48DC-A8E7-58AF2F3D6735}"/>
                    </a:ext>
                  </a:extLst>
                </p:cNvPr>
                <p:cNvPicPr/>
                <p:nvPr/>
              </p:nvPicPr>
              <p:blipFill>
                <a:blip r:embed="rId151"/>
                <a:stretch>
                  <a:fillRect/>
                </a:stretch>
              </p:blipFill>
              <p:spPr>
                <a:xfrm>
                  <a:off x="5463388" y="1685631"/>
                  <a:ext cx="229320" cy="299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2">
              <p14:nvContentPartPr>
                <p14:cNvPr id="90" name="Ink 89">
                  <a:extLst>
                    <a:ext uri="{FF2B5EF4-FFF2-40B4-BE49-F238E27FC236}">
                      <a16:creationId xmlns:a16="http://schemas.microsoft.com/office/drawing/2014/main" id="{833AB729-57F2-4902-A0A5-709FC4EC2009}"/>
                    </a:ext>
                  </a:extLst>
                </p14:cNvPr>
                <p14:cNvContentPartPr/>
                <p14:nvPr/>
              </p14:nvContentPartPr>
              <p14:xfrm>
                <a:off x="5556628" y="1596351"/>
                <a:ext cx="225360" cy="14400"/>
              </p14:xfrm>
            </p:contentPart>
          </mc:Choice>
          <mc:Fallback xmlns="">
            <p:pic>
              <p:nvPicPr>
                <p:cNvPr id="90" name="Ink 89">
                  <a:extLst>
                    <a:ext uri="{FF2B5EF4-FFF2-40B4-BE49-F238E27FC236}">
                      <a16:creationId xmlns:a16="http://schemas.microsoft.com/office/drawing/2014/main" id="{833AB729-57F2-4902-A0A5-709FC4EC2009}"/>
                    </a:ext>
                  </a:extLst>
                </p:cNvPr>
                <p:cNvPicPr/>
                <p:nvPr/>
              </p:nvPicPr>
              <p:blipFill>
                <a:blip r:embed="rId153"/>
                <a:stretch>
                  <a:fillRect/>
                </a:stretch>
              </p:blipFill>
              <p:spPr>
                <a:xfrm>
                  <a:off x="5547628" y="1587711"/>
                  <a:ext cx="243000" cy="32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4">
              <p14:nvContentPartPr>
                <p14:cNvPr id="91" name="Ink 90">
                  <a:extLst>
                    <a:ext uri="{FF2B5EF4-FFF2-40B4-BE49-F238E27FC236}">
                      <a16:creationId xmlns:a16="http://schemas.microsoft.com/office/drawing/2014/main" id="{469CC8D6-153E-4807-A225-F2828BC0CF23}"/>
                    </a:ext>
                  </a:extLst>
                </p14:cNvPr>
                <p14:cNvContentPartPr/>
                <p14:nvPr/>
              </p14:nvContentPartPr>
              <p14:xfrm>
                <a:off x="5880268" y="1603191"/>
                <a:ext cx="351720" cy="373320"/>
              </p14:xfrm>
            </p:contentPart>
          </mc:Choice>
          <mc:Fallback xmlns="">
            <p:pic>
              <p:nvPicPr>
                <p:cNvPr id="91" name="Ink 90">
                  <a:extLst>
                    <a:ext uri="{FF2B5EF4-FFF2-40B4-BE49-F238E27FC236}">
                      <a16:creationId xmlns:a16="http://schemas.microsoft.com/office/drawing/2014/main" id="{469CC8D6-153E-4807-A225-F2828BC0CF23}"/>
                    </a:ext>
                  </a:extLst>
                </p:cNvPr>
                <p:cNvPicPr/>
                <p:nvPr/>
              </p:nvPicPr>
              <p:blipFill>
                <a:blip r:embed="rId155"/>
                <a:stretch>
                  <a:fillRect/>
                </a:stretch>
              </p:blipFill>
              <p:spPr>
                <a:xfrm>
                  <a:off x="5871628" y="1594551"/>
                  <a:ext cx="369360" cy="390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6">
              <p14:nvContentPartPr>
                <p14:cNvPr id="92" name="Ink 91">
                  <a:extLst>
                    <a:ext uri="{FF2B5EF4-FFF2-40B4-BE49-F238E27FC236}">
                      <a16:creationId xmlns:a16="http://schemas.microsoft.com/office/drawing/2014/main" id="{0573D9DA-B9A4-4932-9489-A194BE8B1677}"/>
                    </a:ext>
                  </a:extLst>
                </p14:cNvPr>
                <p14:cNvContentPartPr/>
                <p14:nvPr/>
              </p14:nvContentPartPr>
              <p14:xfrm>
                <a:off x="6161428" y="1673751"/>
                <a:ext cx="218520" cy="324000"/>
              </p14:xfrm>
            </p:contentPart>
          </mc:Choice>
          <mc:Fallback xmlns="">
            <p:pic>
              <p:nvPicPr>
                <p:cNvPr id="92" name="Ink 91">
                  <a:extLst>
                    <a:ext uri="{FF2B5EF4-FFF2-40B4-BE49-F238E27FC236}">
                      <a16:creationId xmlns:a16="http://schemas.microsoft.com/office/drawing/2014/main" id="{0573D9DA-B9A4-4932-9489-A194BE8B1677}"/>
                    </a:ext>
                  </a:extLst>
                </p:cNvPr>
                <p:cNvPicPr/>
                <p:nvPr/>
              </p:nvPicPr>
              <p:blipFill>
                <a:blip r:embed="rId157"/>
                <a:stretch>
                  <a:fillRect/>
                </a:stretch>
              </p:blipFill>
              <p:spPr>
                <a:xfrm>
                  <a:off x="6152788" y="1665111"/>
                  <a:ext cx="236160" cy="341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8">
              <p14:nvContentPartPr>
                <p14:cNvPr id="93" name="Ink 92">
                  <a:extLst>
                    <a:ext uri="{FF2B5EF4-FFF2-40B4-BE49-F238E27FC236}">
                      <a16:creationId xmlns:a16="http://schemas.microsoft.com/office/drawing/2014/main" id="{D4D6CA8D-D8BD-4428-AF0F-AA559191272A}"/>
                    </a:ext>
                  </a:extLst>
                </p14:cNvPr>
                <p14:cNvContentPartPr/>
                <p14:nvPr/>
              </p14:nvContentPartPr>
              <p14:xfrm>
                <a:off x="6463828" y="1730271"/>
                <a:ext cx="274320" cy="176040"/>
              </p14:xfrm>
            </p:contentPart>
          </mc:Choice>
          <mc:Fallback xmlns="">
            <p:pic>
              <p:nvPicPr>
                <p:cNvPr id="93" name="Ink 92">
                  <a:extLst>
                    <a:ext uri="{FF2B5EF4-FFF2-40B4-BE49-F238E27FC236}">
                      <a16:creationId xmlns:a16="http://schemas.microsoft.com/office/drawing/2014/main" id="{D4D6CA8D-D8BD-4428-AF0F-AA559191272A}"/>
                    </a:ext>
                  </a:extLst>
                </p:cNvPr>
                <p:cNvPicPr/>
                <p:nvPr/>
              </p:nvPicPr>
              <p:blipFill>
                <a:blip r:embed="rId159"/>
                <a:stretch>
                  <a:fillRect/>
                </a:stretch>
              </p:blipFill>
              <p:spPr>
                <a:xfrm>
                  <a:off x="6455188" y="1721271"/>
                  <a:ext cx="291960" cy="193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0">
              <p14:nvContentPartPr>
                <p14:cNvPr id="94" name="Ink 93">
                  <a:extLst>
                    <a:ext uri="{FF2B5EF4-FFF2-40B4-BE49-F238E27FC236}">
                      <a16:creationId xmlns:a16="http://schemas.microsoft.com/office/drawing/2014/main" id="{7285CE77-4AA0-47D3-A328-A3EF2C111032}"/>
                    </a:ext>
                  </a:extLst>
                </p14:cNvPr>
                <p14:cNvContentPartPr/>
                <p14:nvPr/>
              </p14:nvContentPartPr>
              <p14:xfrm>
                <a:off x="6808708" y="1529031"/>
                <a:ext cx="155880" cy="447840"/>
              </p14:xfrm>
            </p:contentPart>
          </mc:Choice>
          <mc:Fallback xmlns="">
            <p:pic>
              <p:nvPicPr>
                <p:cNvPr id="94" name="Ink 93">
                  <a:extLst>
                    <a:ext uri="{FF2B5EF4-FFF2-40B4-BE49-F238E27FC236}">
                      <a16:creationId xmlns:a16="http://schemas.microsoft.com/office/drawing/2014/main" id="{7285CE77-4AA0-47D3-A328-A3EF2C111032}"/>
                    </a:ext>
                  </a:extLst>
                </p:cNvPr>
                <p:cNvPicPr/>
                <p:nvPr/>
              </p:nvPicPr>
              <p:blipFill>
                <a:blip r:embed="rId161"/>
                <a:stretch>
                  <a:fillRect/>
                </a:stretch>
              </p:blipFill>
              <p:spPr>
                <a:xfrm>
                  <a:off x="6799708" y="1520031"/>
                  <a:ext cx="173520" cy="46548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162">
            <p14:nvContentPartPr>
              <p14:cNvPr id="101" name="Ink 100">
                <a:extLst>
                  <a:ext uri="{FF2B5EF4-FFF2-40B4-BE49-F238E27FC236}">
                    <a16:creationId xmlns:a16="http://schemas.microsoft.com/office/drawing/2014/main" id="{DCC2DFC8-8395-4FA7-878A-225D13624482}"/>
                  </a:ext>
                </a:extLst>
              </p14:cNvPr>
              <p14:cNvContentPartPr/>
              <p14:nvPr/>
            </p14:nvContentPartPr>
            <p14:xfrm>
              <a:off x="2595268" y="2440551"/>
              <a:ext cx="133920" cy="141120"/>
            </p14:xfrm>
          </p:contentPart>
        </mc:Choice>
        <mc:Fallback xmlns="">
          <p:pic>
            <p:nvPicPr>
              <p:cNvPr id="101" name="Ink 100">
                <a:extLst>
                  <a:ext uri="{FF2B5EF4-FFF2-40B4-BE49-F238E27FC236}">
                    <a16:creationId xmlns:a16="http://schemas.microsoft.com/office/drawing/2014/main" id="{DCC2DFC8-8395-4FA7-878A-225D13624482}"/>
                  </a:ext>
                </a:extLst>
              </p:cNvPr>
              <p:cNvPicPr/>
              <p:nvPr/>
            </p:nvPicPr>
            <p:blipFill>
              <a:blip r:embed="rId163"/>
              <a:stretch>
                <a:fillRect/>
              </a:stretch>
            </p:blipFill>
            <p:spPr>
              <a:xfrm>
                <a:off x="2586628" y="2431911"/>
                <a:ext cx="151560" cy="158760"/>
              </a:xfrm>
              <a:prstGeom prst="rect">
                <a:avLst/>
              </a:prstGeom>
            </p:spPr>
          </p:pic>
        </mc:Fallback>
      </mc:AlternateContent>
      <p:grpSp>
        <p:nvGrpSpPr>
          <p:cNvPr id="110" name="Group 109">
            <a:extLst>
              <a:ext uri="{FF2B5EF4-FFF2-40B4-BE49-F238E27FC236}">
                <a16:creationId xmlns:a16="http://schemas.microsoft.com/office/drawing/2014/main" id="{D8627D08-6E21-496D-9256-6F79446240BB}"/>
              </a:ext>
            </a:extLst>
          </p:cNvPr>
          <p:cNvGrpSpPr/>
          <p:nvPr/>
        </p:nvGrpSpPr>
        <p:grpSpPr>
          <a:xfrm>
            <a:off x="2968588" y="2313831"/>
            <a:ext cx="1523880" cy="499680"/>
            <a:chOff x="2968588" y="2313831"/>
            <a:chExt cx="1523880" cy="4996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64">
              <p14:nvContentPartPr>
                <p14:cNvPr id="103" name="Ink 102">
                  <a:extLst>
                    <a:ext uri="{FF2B5EF4-FFF2-40B4-BE49-F238E27FC236}">
                      <a16:creationId xmlns:a16="http://schemas.microsoft.com/office/drawing/2014/main" id="{2DB5D8F3-1828-43B1-A049-8C47CD245665}"/>
                    </a:ext>
                  </a:extLst>
                </p14:cNvPr>
                <p14:cNvContentPartPr/>
                <p14:nvPr/>
              </p14:nvContentPartPr>
              <p14:xfrm>
                <a:off x="2968588" y="2363151"/>
                <a:ext cx="461880" cy="391680"/>
              </p14:xfrm>
            </p:contentPart>
          </mc:Choice>
          <mc:Fallback xmlns="">
            <p:pic>
              <p:nvPicPr>
                <p:cNvPr id="103" name="Ink 102">
                  <a:extLst>
                    <a:ext uri="{FF2B5EF4-FFF2-40B4-BE49-F238E27FC236}">
                      <a16:creationId xmlns:a16="http://schemas.microsoft.com/office/drawing/2014/main" id="{2DB5D8F3-1828-43B1-A049-8C47CD245665}"/>
                    </a:ext>
                  </a:extLst>
                </p:cNvPr>
                <p:cNvPicPr/>
                <p:nvPr/>
              </p:nvPicPr>
              <p:blipFill>
                <a:blip r:embed="rId165"/>
                <a:stretch>
                  <a:fillRect/>
                </a:stretch>
              </p:blipFill>
              <p:spPr>
                <a:xfrm>
                  <a:off x="2959588" y="2354511"/>
                  <a:ext cx="479520" cy="409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6">
              <p14:nvContentPartPr>
                <p14:cNvPr id="104" name="Ink 103">
                  <a:extLst>
                    <a:ext uri="{FF2B5EF4-FFF2-40B4-BE49-F238E27FC236}">
                      <a16:creationId xmlns:a16="http://schemas.microsoft.com/office/drawing/2014/main" id="{2A659AE6-A03A-448E-B519-F74D4E06422A}"/>
                    </a:ext>
                  </a:extLst>
                </p14:cNvPr>
                <p14:cNvContentPartPr/>
                <p14:nvPr/>
              </p14:nvContentPartPr>
              <p14:xfrm>
                <a:off x="3270628" y="2679591"/>
                <a:ext cx="183240" cy="133920"/>
              </p14:xfrm>
            </p:contentPart>
          </mc:Choice>
          <mc:Fallback xmlns="">
            <p:pic>
              <p:nvPicPr>
                <p:cNvPr id="104" name="Ink 103">
                  <a:extLst>
                    <a:ext uri="{FF2B5EF4-FFF2-40B4-BE49-F238E27FC236}">
                      <a16:creationId xmlns:a16="http://schemas.microsoft.com/office/drawing/2014/main" id="{2A659AE6-A03A-448E-B519-F74D4E06422A}"/>
                    </a:ext>
                  </a:extLst>
                </p:cNvPr>
                <p:cNvPicPr/>
                <p:nvPr/>
              </p:nvPicPr>
              <p:blipFill>
                <a:blip r:embed="rId167"/>
                <a:stretch>
                  <a:fillRect/>
                </a:stretch>
              </p:blipFill>
              <p:spPr>
                <a:xfrm>
                  <a:off x="3261628" y="2670951"/>
                  <a:ext cx="200880" cy="151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8">
              <p14:nvContentPartPr>
                <p14:cNvPr id="105" name="Ink 104">
                  <a:extLst>
                    <a:ext uri="{FF2B5EF4-FFF2-40B4-BE49-F238E27FC236}">
                      <a16:creationId xmlns:a16="http://schemas.microsoft.com/office/drawing/2014/main" id="{8DCC6998-82C7-44E1-AC32-D62B07BE070E}"/>
                    </a:ext>
                  </a:extLst>
                </p14:cNvPr>
                <p14:cNvContentPartPr/>
                <p14:nvPr/>
              </p14:nvContentPartPr>
              <p14:xfrm>
                <a:off x="3593908" y="2337231"/>
                <a:ext cx="211680" cy="321120"/>
              </p14:xfrm>
            </p:contentPart>
          </mc:Choice>
          <mc:Fallback xmlns="">
            <p:pic>
              <p:nvPicPr>
                <p:cNvPr id="105" name="Ink 104">
                  <a:extLst>
                    <a:ext uri="{FF2B5EF4-FFF2-40B4-BE49-F238E27FC236}">
                      <a16:creationId xmlns:a16="http://schemas.microsoft.com/office/drawing/2014/main" id="{8DCC6998-82C7-44E1-AC32-D62B07BE070E}"/>
                    </a:ext>
                  </a:extLst>
                </p:cNvPr>
                <p:cNvPicPr/>
                <p:nvPr/>
              </p:nvPicPr>
              <p:blipFill>
                <a:blip r:embed="rId169"/>
                <a:stretch>
                  <a:fillRect/>
                </a:stretch>
              </p:blipFill>
              <p:spPr>
                <a:xfrm>
                  <a:off x="3584908" y="2328591"/>
                  <a:ext cx="229320" cy="338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0">
              <p14:nvContentPartPr>
                <p14:cNvPr id="106" name="Ink 105">
                  <a:extLst>
                    <a:ext uri="{FF2B5EF4-FFF2-40B4-BE49-F238E27FC236}">
                      <a16:creationId xmlns:a16="http://schemas.microsoft.com/office/drawing/2014/main" id="{F8AD0092-1AE8-4F73-8DDD-13E43739F3BF}"/>
                    </a:ext>
                  </a:extLst>
                </p14:cNvPr>
                <p14:cNvContentPartPr/>
                <p14:nvPr/>
              </p14:nvContentPartPr>
              <p14:xfrm>
                <a:off x="3798028" y="2539191"/>
                <a:ext cx="56880" cy="69480"/>
              </p14:xfrm>
            </p:contentPart>
          </mc:Choice>
          <mc:Fallback xmlns="">
            <p:pic>
              <p:nvPicPr>
                <p:cNvPr id="106" name="Ink 105">
                  <a:extLst>
                    <a:ext uri="{FF2B5EF4-FFF2-40B4-BE49-F238E27FC236}">
                      <a16:creationId xmlns:a16="http://schemas.microsoft.com/office/drawing/2014/main" id="{F8AD0092-1AE8-4F73-8DDD-13E43739F3BF}"/>
                    </a:ext>
                  </a:extLst>
                </p:cNvPr>
                <p:cNvPicPr/>
                <p:nvPr/>
              </p:nvPicPr>
              <p:blipFill>
                <a:blip r:embed="rId171"/>
                <a:stretch>
                  <a:fillRect/>
                </a:stretch>
              </p:blipFill>
              <p:spPr>
                <a:xfrm>
                  <a:off x="3789028" y="2530191"/>
                  <a:ext cx="74520" cy="87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2">
              <p14:nvContentPartPr>
                <p14:cNvPr id="107" name="Ink 106">
                  <a:extLst>
                    <a:ext uri="{FF2B5EF4-FFF2-40B4-BE49-F238E27FC236}">
                      <a16:creationId xmlns:a16="http://schemas.microsoft.com/office/drawing/2014/main" id="{7C0AB1D2-3E09-40C3-BE70-0D878B9E93BC}"/>
                    </a:ext>
                  </a:extLst>
                </p14:cNvPr>
                <p14:cNvContentPartPr/>
                <p14:nvPr/>
              </p14:nvContentPartPr>
              <p14:xfrm>
                <a:off x="3847348" y="2440551"/>
                <a:ext cx="113040" cy="246600"/>
              </p14:xfrm>
            </p:contentPart>
          </mc:Choice>
          <mc:Fallback xmlns="">
            <p:pic>
              <p:nvPicPr>
                <p:cNvPr id="107" name="Ink 106">
                  <a:extLst>
                    <a:ext uri="{FF2B5EF4-FFF2-40B4-BE49-F238E27FC236}">
                      <a16:creationId xmlns:a16="http://schemas.microsoft.com/office/drawing/2014/main" id="{7C0AB1D2-3E09-40C3-BE70-0D878B9E93BC}"/>
                    </a:ext>
                  </a:extLst>
                </p:cNvPr>
                <p:cNvPicPr/>
                <p:nvPr/>
              </p:nvPicPr>
              <p:blipFill>
                <a:blip r:embed="rId173"/>
                <a:stretch>
                  <a:fillRect/>
                </a:stretch>
              </p:blipFill>
              <p:spPr>
                <a:xfrm>
                  <a:off x="3838348" y="2431911"/>
                  <a:ext cx="130680" cy="264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4">
              <p14:nvContentPartPr>
                <p14:cNvPr id="108" name="Ink 107">
                  <a:extLst>
                    <a:ext uri="{FF2B5EF4-FFF2-40B4-BE49-F238E27FC236}">
                      <a16:creationId xmlns:a16="http://schemas.microsoft.com/office/drawing/2014/main" id="{E66FB11B-8E68-47A0-87C9-2961C9E1B3BB}"/>
                    </a:ext>
                  </a:extLst>
                </p14:cNvPr>
                <p14:cNvContentPartPr/>
                <p14:nvPr/>
              </p14:nvContentPartPr>
              <p14:xfrm>
                <a:off x="4128508" y="2468631"/>
                <a:ext cx="162360" cy="113040"/>
              </p14:xfrm>
            </p:contentPart>
          </mc:Choice>
          <mc:Fallback xmlns="">
            <p:pic>
              <p:nvPicPr>
                <p:cNvPr id="108" name="Ink 107">
                  <a:extLst>
                    <a:ext uri="{FF2B5EF4-FFF2-40B4-BE49-F238E27FC236}">
                      <a16:creationId xmlns:a16="http://schemas.microsoft.com/office/drawing/2014/main" id="{E66FB11B-8E68-47A0-87C9-2961C9E1B3BB}"/>
                    </a:ext>
                  </a:extLst>
                </p:cNvPr>
                <p:cNvPicPr/>
                <p:nvPr/>
              </p:nvPicPr>
              <p:blipFill>
                <a:blip r:embed="rId175"/>
                <a:stretch>
                  <a:fillRect/>
                </a:stretch>
              </p:blipFill>
              <p:spPr>
                <a:xfrm>
                  <a:off x="4119868" y="2459991"/>
                  <a:ext cx="180000" cy="130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6">
              <p14:nvContentPartPr>
                <p14:cNvPr id="109" name="Ink 108">
                  <a:extLst>
                    <a:ext uri="{FF2B5EF4-FFF2-40B4-BE49-F238E27FC236}">
                      <a16:creationId xmlns:a16="http://schemas.microsoft.com/office/drawing/2014/main" id="{29D2B356-29BC-4CB0-A4A3-E940D0AA1A10}"/>
                    </a:ext>
                  </a:extLst>
                </p14:cNvPr>
                <p14:cNvContentPartPr/>
                <p14:nvPr/>
              </p14:nvContentPartPr>
              <p14:xfrm>
                <a:off x="4297348" y="2313831"/>
                <a:ext cx="195120" cy="352080"/>
              </p14:xfrm>
            </p:contentPart>
          </mc:Choice>
          <mc:Fallback xmlns="">
            <p:pic>
              <p:nvPicPr>
                <p:cNvPr id="109" name="Ink 108">
                  <a:extLst>
                    <a:ext uri="{FF2B5EF4-FFF2-40B4-BE49-F238E27FC236}">
                      <a16:creationId xmlns:a16="http://schemas.microsoft.com/office/drawing/2014/main" id="{29D2B356-29BC-4CB0-A4A3-E940D0AA1A10}"/>
                    </a:ext>
                  </a:extLst>
                </p:cNvPr>
                <p:cNvPicPr/>
                <p:nvPr/>
              </p:nvPicPr>
              <p:blipFill>
                <a:blip r:embed="rId177"/>
                <a:stretch>
                  <a:fillRect/>
                </a:stretch>
              </p:blipFill>
              <p:spPr>
                <a:xfrm>
                  <a:off x="4288708" y="2305191"/>
                  <a:ext cx="212760" cy="3697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20" name="Group 119">
            <a:extLst>
              <a:ext uri="{FF2B5EF4-FFF2-40B4-BE49-F238E27FC236}">
                <a16:creationId xmlns:a16="http://schemas.microsoft.com/office/drawing/2014/main" id="{CADE28F2-008E-4D39-AA4E-C541C0FB45FB}"/>
              </a:ext>
            </a:extLst>
          </p:cNvPr>
          <p:cNvGrpSpPr/>
          <p:nvPr/>
        </p:nvGrpSpPr>
        <p:grpSpPr>
          <a:xfrm>
            <a:off x="885988" y="2363151"/>
            <a:ext cx="1505520" cy="405360"/>
            <a:chOff x="885988" y="2363151"/>
            <a:chExt cx="1505520" cy="4053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78">
              <p14:nvContentPartPr>
                <p14:cNvPr id="111" name="Ink 110">
                  <a:extLst>
                    <a:ext uri="{FF2B5EF4-FFF2-40B4-BE49-F238E27FC236}">
                      <a16:creationId xmlns:a16="http://schemas.microsoft.com/office/drawing/2014/main" id="{6BB80A94-4BB3-4460-B690-AD0E30C99EE2}"/>
                    </a:ext>
                  </a:extLst>
                </p14:cNvPr>
                <p14:cNvContentPartPr/>
                <p14:nvPr/>
              </p14:nvContentPartPr>
              <p14:xfrm>
                <a:off x="885988" y="2440551"/>
                <a:ext cx="244440" cy="327960"/>
              </p14:xfrm>
            </p:contentPart>
          </mc:Choice>
          <mc:Fallback xmlns="">
            <p:pic>
              <p:nvPicPr>
                <p:cNvPr id="111" name="Ink 110">
                  <a:extLst>
                    <a:ext uri="{FF2B5EF4-FFF2-40B4-BE49-F238E27FC236}">
                      <a16:creationId xmlns:a16="http://schemas.microsoft.com/office/drawing/2014/main" id="{6BB80A94-4BB3-4460-B690-AD0E30C99EE2}"/>
                    </a:ext>
                  </a:extLst>
                </p:cNvPr>
                <p:cNvPicPr/>
                <p:nvPr/>
              </p:nvPicPr>
              <p:blipFill>
                <a:blip r:embed="rId179"/>
                <a:stretch>
                  <a:fillRect/>
                </a:stretch>
              </p:blipFill>
              <p:spPr>
                <a:xfrm>
                  <a:off x="876988" y="2431911"/>
                  <a:ext cx="262080" cy="345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0">
              <p14:nvContentPartPr>
                <p14:cNvPr id="112" name="Ink 111">
                  <a:extLst>
                    <a:ext uri="{FF2B5EF4-FFF2-40B4-BE49-F238E27FC236}">
                      <a16:creationId xmlns:a16="http://schemas.microsoft.com/office/drawing/2014/main" id="{7FE4159B-05E5-4E3A-B8AE-CFEEC39A9EC5}"/>
                    </a:ext>
                  </a:extLst>
                </p14:cNvPr>
                <p14:cNvContentPartPr/>
                <p14:nvPr/>
              </p14:nvContentPartPr>
              <p14:xfrm>
                <a:off x="1301068" y="2454591"/>
                <a:ext cx="197280" cy="197280"/>
              </p14:xfrm>
            </p:contentPart>
          </mc:Choice>
          <mc:Fallback xmlns="">
            <p:pic>
              <p:nvPicPr>
                <p:cNvPr id="112" name="Ink 111">
                  <a:extLst>
                    <a:ext uri="{FF2B5EF4-FFF2-40B4-BE49-F238E27FC236}">
                      <a16:creationId xmlns:a16="http://schemas.microsoft.com/office/drawing/2014/main" id="{7FE4159B-05E5-4E3A-B8AE-CFEEC39A9EC5}"/>
                    </a:ext>
                  </a:extLst>
                </p:cNvPr>
                <p:cNvPicPr/>
                <p:nvPr/>
              </p:nvPicPr>
              <p:blipFill>
                <a:blip r:embed="rId181"/>
                <a:stretch>
                  <a:fillRect/>
                </a:stretch>
              </p:blipFill>
              <p:spPr>
                <a:xfrm>
                  <a:off x="1292428" y="2445951"/>
                  <a:ext cx="214920" cy="214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2">
              <p14:nvContentPartPr>
                <p14:cNvPr id="113" name="Ink 112">
                  <a:extLst>
                    <a:ext uri="{FF2B5EF4-FFF2-40B4-BE49-F238E27FC236}">
                      <a16:creationId xmlns:a16="http://schemas.microsoft.com/office/drawing/2014/main" id="{CC312A24-6DB9-4963-BF8F-181E3181B0E0}"/>
                    </a:ext>
                  </a:extLst>
                </p14:cNvPr>
                <p14:cNvContentPartPr/>
                <p14:nvPr/>
              </p14:nvContentPartPr>
              <p14:xfrm>
                <a:off x="1392508" y="2428671"/>
                <a:ext cx="201960" cy="264960"/>
              </p14:xfrm>
            </p:contentPart>
          </mc:Choice>
          <mc:Fallback xmlns="">
            <p:pic>
              <p:nvPicPr>
                <p:cNvPr id="113" name="Ink 112">
                  <a:extLst>
                    <a:ext uri="{FF2B5EF4-FFF2-40B4-BE49-F238E27FC236}">
                      <a16:creationId xmlns:a16="http://schemas.microsoft.com/office/drawing/2014/main" id="{CC312A24-6DB9-4963-BF8F-181E3181B0E0}"/>
                    </a:ext>
                  </a:extLst>
                </p:cNvPr>
                <p:cNvPicPr/>
                <p:nvPr/>
              </p:nvPicPr>
              <p:blipFill>
                <a:blip r:embed="rId183"/>
                <a:stretch>
                  <a:fillRect/>
                </a:stretch>
              </p:blipFill>
              <p:spPr>
                <a:xfrm>
                  <a:off x="1383508" y="2420031"/>
                  <a:ext cx="219600" cy="282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4">
              <p14:nvContentPartPr>
                <p14:cNvPr id="114" name="Ink 113">
                  <a:extLst>
                    <a:ext uri="{FF2B5EF4-FFF2-40B4-BE49-F238E27FC236}">
                      <a16:creationId xmlns:a16="http://schemas.microsoft.com/office/drawing/2014/main" id="{DE54C5F0-713F-4A06-8167-C61FF733D765}"/>
                    </a:ext>
                  </a:extLst>
                </p14:cNvPr>
                <p14:cNvContentPartPr/>
                <p14:nvPr/>
              </p14:nvContentPartPr>
              <p14:xfrm>
                <a:off x="1455868" y="2391231"/>
                <a:ext cx="127080" cy="49680"/>
              </p14:xfrm>
            </p:contentPart>
          </mc:Choice>
          <mc:Fallback xmlns="">
            <p:pic>
              <p:nvPicPr>
                <p:cNvPr id="114" name="Ink 113">
                  <a:extLst>
                    <a:ext uri="{FF2B5EF4-FFF2-40B4-BE49-F238E27FC236}">
                      <a16:creationId xmlns:a16="http://schemas.microsoft.com/office/drawing/2014/main" id="{DE54C5F0-713F-4A06-8167-C61FF733D765}"/>
                    </a:ext>
                  </a:extLst>
                </p:cNvPr>
                <p:cNvPicPr/>
                <p:nvPr/>
              </p:nvPicPr>
              <p:blipFill>
                <a:blip r:embed="rId185"/>
                <a:stretch>
                  <a:fillRect/>
                </a:stretch>
              </p:blipFill>
              <p:spPr>
                <a:xfrm>
                  <a:off x="1446868" y="2382591"/>
                  <a:ext cx="144720" cy="67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6">
              <p14:nvContentPartPr>
                <p14:cNvPr id="115" name="Ink 114">
                  <a:extLst>
                    <a:ext uri="{FF2B5EF4-FFF2-40B4-BE49-F238E27FC236}">
                      <a16:creationId xmlns:a16="http://schemas.microsoft.com/office/drawing/2014/main" id="{2E5FD444-790A-4E7F-AD68-5C7F9F64941B}"/>
                    </a:ext>
                  </a:extLst>
                </p14:cNvPr>
                <p14:cNvContentPartPr/>
                <p14:nvPr/>
              </p14:nvContentPartPr>
              <p14:xfrm>
                <a:off x="1694908" y="2384391"/>
                <a:ext cx="141120" cy="366120"/>
              </p14:xfrm>
            </p:contentPart>
          </mc:Choice>
          <mc:Fallback xmlns="">
            <p:pic>
              <p:nvPicPr>
                <p:cNvPr id="115" name="Ink 114">
                  <a:extLst>
                    <a:ext uri="{FF2B5EF4-FFF2-40B4-BE49-F238E27FC236}">
                      <a16:creationId xmlns:a16="http://schemas.microsoft.com/office/drawing/2014/main" id="{2E5FD444-790A-4E7F-AD68-5C7F9F64941B}"/>
                    </a:ext>
                  </a:extLst>
                </p:cNvPr>
                <p:cNvPicPr/>
                <p:nvPr/>
              </p:nvPicPr>
              <p:blipFill>
                <a:blip r:embed="rId187"/>
                <a:stretch>
                  <a:fillRect/>
                </a:stretch>
              </p:blipFill>
              <p:spPr>
                <a:xfrm>
                  <a:off x="1686268" y="2375391"/>
                  <a:ext cx="158760" cy="383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8">
              <p14:nvContentPartPr>
                <p14:cNvPr id="116" name="Ink 115">
                  <a:extLst>
                    <a:ext uri="{FF2B5EF4-FFF2-40B4-BE49-F238E27FC236}">
                      <a16:creationId xmlns:a16="http://schemas.microsoft.com/office/drawing/2014/main" id="{2F1075DD-DAF6-4D40-B3A4-75D62BE38EF7}"/>
                    </a:ext>
                  </a:extLst>
                </p14:cNvPr>
                <p14:cNvContentPartPr/>
                <p14:nvPr/>
              </p14:nvContentPartPr>
              <p14:xfrm>
                <a:off x="1842148" y="2412471"/>
                <a:ext cx="190800" cy="197280"/>
              </p14:xfrm>
            </p:contentPart>
          </mc:Choice>
          <mc:Fallback xmlns="">
            <p:pic>
              <p:nvPicPr>
                <p:cNvPr id="116" name="Ink 115">
                  <a:extLst>
                    <a:ext uri="{FF2B5EF4-FFF2-40B4-BE49-F238E27FC236}">
                      <a16:creationId xmlns:a16="http://schemas.microsoft.com/office/drawing/2014/main" id="{2F1075DD-DAF6-4D40-B3A4-75D62BE38EF7}"/>
                    </a:ext>
                  </a:extLst>
                </p:cNvPr>
                <p:cNvPicPr/>
                <p:nvPr/>
              </p:nvPicPr>
              <p:blipFill>
                <a:blip r:embed="rId189"/>
                <a:stretch>
                  <a:fillRect/>
                </a:stretch>
              </p:blipFill>
              <p:spPr>
                <a:xfrm>
                  <a:off x="1833148" y="2403471"/>
                  <a:ext cx="208440" cy="214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0">
              <p14:nvContentPartPr>
                <p14:cNvPr id="117" name="Ink 116">
                  <a:extLst>
                    <a:ext uri="{FF2B5EF4-FFF2-40B4-BE49-F238E27FC236}">
                      <a16:creationId xmlns:a16="http://schemas.microsoft.com/office/drawing/2014/main" id="{3D8AA56E-7CE8-4DA7-827D-5971DB31A88B}"/>
                    </a:ext>
                  </a:extLst>
                </p14:cNvPr>
                <p14:cNvContentPartPr/>
                <p14:nvPr/>
              </p14:nvContentPartPr>
              <p14:xfrm>
                <a:off x="1941148" y="2595351"/>
                <a:ext cx="113040" cy="105840"/>
              </p14:xfrm>
            </p:contentPart>
          </mc:Choice>
          <mc:Fallback xmlns="">
            <p:pic>
              <p:nvPicPr>
                <p:cNvPr id="117" name="Ink 116">
                  <a:extLst>
                    <a:ext uri="{FF2B5EF4-FFF2-40B4-BE49-F238E27FC236}">
                      <a16:creationId xmlns:a16="http://schemas.microsoft.com/office/drawing/2014/main" id="{3D8AA56E-7CE8-4DA7-827D-5971DB31A88B}"/>
                    </a:ext>
                  </a:extLst>
                </p:cNvPr>
                <p:cNvPicPr/>
                <p:nvPr/>
              </p:nvPicPr>
              <p:blipFill>
                <a:blip r:embed="rId191"/>
                <a:stretch>
                  <a:fillRect/>
                </a:stretch>
              </p:blipFill>
              <p:spPr>
                <a:xfrm>
                  <a:off x="1932508" y="2586351"/>
                  <a:ext cx="130680" cy="123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2">
              <p14:nvContentPartPr>
                <p14:cNvPr id="118" name="Ink 117">
                  <a:extLst>
                    <a:ext uri="{FF2B5EF4-FFF2-40B4-BE49-F238E27FC236}">
                      <a16:creationId xmlns:a16="http://schemas.microsoft.com/office/drawing/2014/main" id="{8466A674-51B4-421C-8CA7-F0001D20A744}"/>
                    </a:ext>
                  </a:extLst>
                </p14:cNvPr>
                <p14:cNvContentPartPr/>
                <p14:nvPr/>
              </p14:nvContentPartPr>
              <p14:xfrm>
                <a:off x="2109268" y="2496711"/>
                <a:ext cx="195120" cy="113040"/>
              </p14:xfrm>
            </p:contentPart>
          </mc:Choice>
          <mc:Fallback xmlns="">
            <p:pic>
              <p:nvPicPr>
                <p:cNvPr id="118" name="Ink 117">
                  <a:extLst>
                    <a:ext uri="{FF2B5EF4-FFF2-40B4-BE49-F238E27FC236}">
                      <a16:creationId xmlns:a16="http://schemas.microsoft.com/office/drawing/2014/main" id="{8466A674-51B4-421C-8CA7-F0001D20A744}"/>
                    </a:ext>
                  </a:extLst>
                </p:cNvPr>
                <p:cNvPicPr/>
                <p:nvPr/>
              </p:nvPicPr>
              <p:blipFill>
                <a:blip r:embed="rId193"/>
                <a:stretch>
                  <a:fillRect/>
                </a:stretch>
              </p:blipFill>
              <p:spPr>
                <a:xfrm>
                  <a:off x="2100268" y="2488071"/>
                  <a:ext cx="212760" cy="130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4">
              <p14:nvContentPartPr>
                <p14:cNvPr id="119" name="Ink 118">
                  <a:extLst>
                    <a:ext uri="{FF2B5EF4-FFF2-40B4-BE49-F238E27FC236}">
                      <a16:creationId xmlns:a16="http://schemas.microsoft.com/office/drawing/2014/main" id="{E62CEB24-4A18-4EFE-877C-E2B3CB2B827F}"/>
                    </a:ext>
                  </a:extLst>
                </p14:cNvPr>
                <p14:cNvContentPartPr/>
                <p14:nvPr/>
              </p14:nvContentPartPr>
              <p14:xfrm>
                <a:off x="2334988" y="2363151"/>
                <a:ext cx="56520" cy="260640"/>
              </p14:xfrm>
            </p:contentPart>
          </mc:Choice>
          <mc:Fallback xmlns="">
            <p:pic>
              <p:nvPicPr>
                <p:cNvPr id="119" name="Ink 118">
                  <a:extLst>
                    <a:ext uri="{FF2B5EF4-FFF2-40B4-BE49-F238E27FC236}">
                      <a16:creationId xmlns:a16="http://schemas.microsoft.com/office/drawing/2014/main" id="{E62CEB24-4A18-4EFE-877C-E2B3CB2B827F}"/>
                    </a:ext>
                  </a:extLst>
                </p:cNvPr>
                <p:cNvPicPr/>
                <p:nvPr/>
              </p:nvPicPr>
              <p:blipFill>
                <a:blip r:embed="rId195"/>
                <a:stretch>
                  <a:fillRect/>
                </a:stretch>
              </p:blipFill>
              <p:spPr>
                <a:xfrm>
                  <a:off x="2326348" y="2354511"/>
                  <a:ext cx="74160" cy="2782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51" name="Group 150">
            <a:extLst>
              <a:ext uri="{FF2B5EF4-FFF2-40B4-BE49-F238E27FC236}">
                <a16:creationId xmlns:a16="http://schemas.microsoft.com/office/drawing/2014/main" id="{A3D5BD5E-D187-406D-81AE-84D7E203245E}"/>
              </a:ext>
            </a:extLst>
          </p:cNvPr>
          <p:cNvGrpSpPr/>
          <p:nvPr/>
        </p:nvGrpSpPr>
        <p:grpSpPr>
          <a:xfrm>
            <a:off x="5155228" y="2272791"/>
            <a:ext cx="1906920" cy="455760"/>
            <a:chOff x="5155228" y="2272791"/>
            <a:chExt cx="1906920" cy="4557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96">
              <p14:nvContentPartPr>
                <p14:cNvPr id="140" name="Ink 139">
                  <a:extLst>
                    <a:ext uri="{FF2B5EF4-FFF2-40B4-BE49-F238E27FC236}">
                      <a16:creationId xmlns:a16="http://schemas.microsoft.com/office/drawing/2014/main" id="{562A9DA7-798D-4A18-AE60-F4CF0387B48A}"/>
                    </a:ext>
                  </a:extLst>
                </p14:cNvPr>
                <p14:cNvContentPartPr/>
                <p14:nvPr/>
              </p14:nvContentPartPr>
              <p14:xfrm>
                <a:off x="5190868" y="2426511"/>
                <a:ext cx="490320" cy="49680"/>
              </p14:xfrm>
            </p:contentPart>
          </mc:Choice>
          <mc:Fallback xmlns="">
            <p:pic>
              <p:nvPicPr>
                <p:cNvPr id="140" name="Ink 139">
                  <a:extLst>
                    <a:ext uri="{FF2B5EF4-FFF2-40B4-BE49-F238E27FC236}">
                      <a16:creationId xmlns:a16="http://schemas.microsoft.com/office/drawing/2014/main" id="{562A9DA7-798D-4A18-AE60-F4CF0387B48A}"/>
                    </a:ext>
                  </a:extLst>
                </p:cNvPr>
                <p:cNvPicPr/>
                <p:nvPr/>
              </p:nvPicPr>
              <p:blipFill>
                <a:blip r:embed="rId197"/>
                <a:stretch>
                  <a:fillRect/>
                </a:stretch>
              </p:blipFill>
              <p:spPr>
                <a:xfrm>
                  <a:off x="5181868" y="2417511"/>
                  <a:ext cx="507960" cy="67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8">
              <p14:nvContentPartPr>
                <p14:cNvPr id="141" name="Ink 140">
                  <a:extLst>
                    <a:ext uri="{FF2B5EF4-FFF2-40B4-BE49-F238E27FC236}">
                      <a16:creationId xmlns:a16="http://schemas.microsoft.com/office/drawing/2014/main" id="{AC94724F-C793-47CA-B46C-74B872DC58F3}"/>
                    </a:ext>
                  </a:extLst>
                </p14:cNvPr>
                <p14:cNvContentPartPr/>
                <p14:nvPr/>
              </p14:nvContentPartPr>
              <p14:xfrm>
                <a:off x="5155228" y="2321031"/>
                <a:ext cx="248400" cy="204480"/>
              </p14:xfrm>
            </p:contentPart>
          </mc:Choice>
          <mc:Fallback xmlns="">
            <p:pic>
              <p:nvPicPr>
                <p:cNvPr id="141" name="Ink 140">
                  <a:extLst>
                    <a:ext uri="{FF2B5EF4-FFF2-40B4-BE49-F238E27FC236}">
                      <a16:creationId xmlns:a16="http://schemas.microsoft.com/office/drawing/2014/main" id="{AC94724F-C793-47CA-B46C-74B872DC58F3}"/>
                    </a:ext>
                  </a:extLst>
                </p:cNvPr>
                <p:cNvPicPr/>
                <p:nvPr/>
              </p:nvPicPr>
              <p:blipFill>
                <a:blip r:embed="rId199"/>
                <a:stretch>
                  <a:fillRect/>
                </a:stretch>
              </p:blipFill>
              <p:spPr>
                <a:xfrm>
                  <a:off x="5146228" y="2312031"/>
                  <a:ext cx="266040" cy="222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0">
              <p14:nvContentPartPr>
                <p14:cNvPr id="142" name="Ink 141">
                  <a:extLst>
                    <a:ext uri="{FF2B5EF4-FFF2-40B4-BE49-F238E27FC236}">
                      <a16:creationId xmlns:a16="http://schemas.microsoft.com/office/drawing/2014/main" id="{9E22DFE0-CDEC-470D-A30C-E326CA2864D7}"/>
                    </a:ext>
                  </a:extLst>
                </p14:cNvPr>
                <p14:cNvContentPartPr/>
                <p14:nvPr/>
              </p14:nvContentPartPr>
              <p14:xfrm>
                <a:off x="5936068" y="2272791"/>
                <a:ext cx="1126080" cy="455760"/>
              </p14:xfrm>
            </p:contentPart>
          </mc:Choice>
          <mc:Fallback xmlns="">
            <p:pic>
              <p:nvPicPr>
                <p:cNvPr id="142" name="Ink 141">
                  <a:extLst>
                    <a:ext uri="{FF2B5EF4-FFF2-40B4-BE49-F238E27FC236}">
                      <a16:creationId xmlns:a16="http://schemas.microsoft.com/office/drawing/2014/main" id="{9E22DFE0-CDEC-470D-A30C-E326CA2864D7}"/>
                    </a:ext>
                  </a:extLst>
                </p:cNvPr>
                <p:cNvPicPr/>
                <p:nvPr/>
              </p:nvPicPr>
              <p:blipFill>
                <a:blip r:embed="rId201"/>
                <a:stretch>
                  <a:fillRect/>
                </a:stretch>
              </p:blipFill>
              <p:spPr>
                <a:xfrm>
                  <a:off x="5927068" y="2264151"/>
                  <a:ext cx="1143720" cy="473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2">
              <p14:nvContentPartPr>
                <p14:cNvPr id="143" name="Ink 142">
                  <a:extLst>
                    <a:ext uri="{FF2B5EF4-FFF2-40B4-BE49-F238E27FC236}">
                      <a16:creationId xmlns:a16="http://schemas.microsoft.com/office/drawing/2014/main" id="{E04E2E75-C313-4B5F-B007-8A4C9B89A27F}"/>
                    </a:ext>
                  </a:extLst>
                </p14:cNvPr>
                <p14:cNvContentPartPr/>
                <p14:nvPr/>
              </p14:nvContentPartPr>
              <p14:xfrm>
                <a:off x="7012468" y="2299791"/>
                <a:ext cx="14400" cy="7560"/>
              </p14:xfrm>
            </p:contentPart>
          </mc:Choice>
          <mc:Fallback xmlns="">
            <p:pic>
              <p:nvPicPr>
                <p:cNvPr id="143" name="Ink 142">
                  <a:extLst>
                    <a:ext uri="{FF2B5EF4-FFF2-40B4-BE49-F238E27FC236}">
                      <a16:creationId xmlns:a16="http://schemas.microsoft.com/office/drawing/2014/main" id="{E04E2E75-C313-4B5F-B007-8A4C9B89A27F}"/>
                    </a:ext>
                  </a:extLst>
                </p:cNvPr>
                <p:cNvPicPr/>
                <p:nvPr/>
              </p:nvPicPr>
              <p:blipFill>
                <a:blip r:embed="rId203"/>
                <a:stretch>
                  <a:fillRect/>
                </a:stretch>
              </p:blipFill>
              <p:spPr>
                <a:xfrm>
                  <a:off x="7003828" y="2291151"/>
                  <a:ext cx="32040" cy="2520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204">
            <p14:nvContentPartPr>
              <p14:cNvPr id="144" name="Ink 143">
                <a:extLst>
                  <a:ext uri="{FF2B5EF4-FFF2-40B4-BE49-F238E27FC236}">
                    <a16:creationId xmlns:a16="http://schemas.microsoft.com/office/drawing/2014/main" id="{2ABDFC43-CE85-4F1F-8753-2A44BE3A38E0}"/>
                  </a:ext>
                </a:extLst>
              </p14:cNvPr>
              <p14:cNvContentPartPr/>
              <p14:nvPr/>
            </p14:nvContentPartPr>
            <p14:xfrm>
              <a:off x="7532668" y="2260551"/>
              <a:ext cx="929160" cy="342360"/>
            </p14:xfrm>
          </p:contentPart>
        </mc:Choice>
        <mc:Fallback xmlns="">
          <p:pic>
            <p:nvPicPr>
              <p:cNvPr id="144" name="Ink 143">
                <a:extLst>
                  <a:ext uri="{FF2B5EF4-FFF2-40B4-BE49-F238E27FC236}">
                    <a16:creationId xmlns:a16="http://schemas.microsoft.com/office/drawing/2014/main" id="{2ABDFC43-CE85-4F1F-8753-2A44BE3A38E0}"/>
                  </a:ext>
                </a:extLst>
              </p:cNvPr>
              <p:cNvPicPr/>
              <p:nvPr/>
            </p:nvPicPr>
            <p:blipFill>
              <a:blip r:embed="rId205"/>
              <a:stretch>
                <a:fillRect/>
              </a:stretch>
            </p:blipFill>
            <p:spPr>
              <a:xfrm>
                <a:off x="7523668" y="2251911"/>
                <a:ext cx="946800" cy="360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06">
            <p14:nvContentPartPr>
              <p14:cNvPr id="149" name="Ink 148">
                <a:extLst>
                  <a:ext uri="{FF2B5EF4-FFF2-40B4-BE49-F238E27FC236}">
                    <a16:creationId xmlns:a16="http://schemas.microsoft.com/office/drawing/2014/main" id="{30AFC038-7538-448B-B0DB-7ECA5CE863C2}"/>
                  </a:ext>
                </a:extLst>
              </p14:cNvPr>
              <p14:cNvContentPartPr/>
              <p14:nvPr/>
            </p14:nvContentPartPr>
            <p14:xfrm>
              <a:off x="7345828" y="2961111"/>
              <a:ext cx="1067040" cy="327960"/>
            </p14:xfrm>
          </p:contentPart>
        </mc:Choice>
        <mc:Fallback xmlns="">
          <p:pic>
            <p:nvPicPr>
              <p:cNvPr id="149" name="Ink 148">
                <a:extLst>
                  <a:ext uri="{FF2B5EF4-FFF2-40B4-BE49-F238E27FC236}">
                    <a16:creationId xmlns:a16="http://schemas.microsoft.com/office/drawing/2014/main" id="{30AFC038-7538-448B-B0DB-7ECA5CE863C2}"/>
                  </a:ext>
                </a:extLst>
              </p:cNvPr>
              <p:cNvPicPr/>
              <p:nvPr/>
            </p:nvPicPr>
            <p:blipFill>
              <a:blip r:embed="rId207"/>
              <a:stretch>
                <a:fillRect/>
              </a:stretch>
            </p:blipFill>
            <p:spPr>
              <a:xfrm>
                <a:off x="7336828" y="2952111"/>
                <a:ext cx="1084680" cy="345600"/>
              </a:xfrm>
              <a:prstGeom prst="rect">
                <a:avLst/>
              </a:prstGeom>
            </p:spPr>
          </p:pic>
        </mc:Fallback>
      </mc:AlternateContent>
      <p:grpSp>
        <p:nvGrpSpPr>
          <p:cNvPr id="189" name="Group 188">
            <a:extLst>
              <a:ext uri="{FF2B5EF4-FFF2-40B4-BE49-F238E27FC236}">
                <a16:creationId xmlns:a16="http://schemas.microsoft.com/office/drawing/2014/main" id="{7448D35A-21C8-4CBA-983D-72AD88E3E694}"/>
              </a:ext>
            </a:extLst>
          </p:cNvPr>
          <p:cNvGrpSpPr/>
          <p:nvPr/>
        </p:nvGrpSpPr>
        <p:grpSpPr>
          <a:xfrm>
            <a:off x="295228" y="2890551"/>
            <a:ext cx="6612120" cy="1625400"/>
            <a:chOff x="295228" y="2890551"/>
            <a:chExt cx="6612120" cy="16254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08">
              <p14:nvContentPartPr>
                <p14:cNvPr id="135" name="Ink 134">
                  <a:extLst>
                    <a:ext uri="{FF2B5EF4-FFF2-40B4-BE49-F238E27FC236}">
                      <a16:creationId xmlns:a16="http://schemas.microsoft.com/office/drawing/2014/main" id="{A9D2EBED-E03E-4097-9CF1-97CFECCDF0AB}"/>
                    </a:ext>
                  </a:extLst>
                </p14:cNvPr>
                <p14:cNvContentPartPr/>
                <p14:nvPr/>
              </p14:nvContentPartPr>
              <p14:xfrm>
                <a:off x="3551788" y="2890551"/>
                <a:ext cx="134280" cy="359280"/>
              </p14:xfrm>
            </p:contentPart>
          </mc:Choice>
          <mc:Fallback xmlns="">
            <p:pic>
              <p:nvPicPr>
                <p:cNvPr id="135" name="Ink 134">
                  <a:extLst>
                    <a:ext uri="{FF2B5EF4-FFF2-40B4-BE49-F238E27FC236}">
                      <a16:creationId xmlns:a16="http://schemas.microsoft.com/office/drawing/2014/main" id="{A9D2EBED-E03E-4097-9CF1-97CFECCDF0AB}"/>
                    </a:ext>
                  </a:extLst>
                </p:cNvPr>
                <p:cNvPicPr/>
                <p:nvPr/>
              </p:nvPicPr>
              <p:blipFill>
                <a:blip r:embed="rId209"/>
                <a:stretch>
                  <a:fillRect/>
                </a:stretch>
              </p:blipFill>
              <p:spPr>
                <a:xfrm>
                  <a:off x="3543148" y="2881551"/>
                  <a:ext cx="151920" cy="376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0">
              <p14:nvContentPartPr>
                <p14:cNvPr id="136" name="Ink 135">
                  <a:extLst>
                    <a:ext uri="{FF2B5EF4-FFF2-40B4-BE49-F238E27FC236}">
                      <a16:creationId xmlns:a16="http://schemas.microsoft.com/office/drawing/2014/main" id="{41F04EEE-E66E-4684-8C41-58653A6E505A}"/>
                    </a:ext>
                  </a:extLst>
                </p14:cNvPr>
                <p14:cNvContentPartPr/>
                <p14:nvPr/>
              </p14:nvContentPartPr>
              <p14:xfrm>
                <a:off x="3755908" y="3087831"/>
                <a:ext cx="99000" cy="83520"/>
              </p14:xfrm>
            </p:contentPart>
          </mc:Choice>
          <mc:Fallback xmlns="">
            <p:pic>
              <p:nvPicPr>
                <p:cNvPr id="136" name="Ink 135">
                  <a:extLst>
                    <a:ext uri="{FF2B5EF4-FFF2-40B4-BE49-F238E27FC236}">
                      <a16:creationId xmlns:a16="http://schemas.microsoft.com/office/drawing/2014/main" id="{41F04EEE-E66E-4684-8C41-58653A6E505A}"/>
                    </a:ext>
                  </a:extLst>
                </p:cNvPr>
                <p:cNvPicPr/>
                <p:nvPr/>
              </p:nvPicPr>
              <p:blipFill>
                <a:blip r:embed="rId211"/>
                <a:stretch>
                  <a:fillRect/>
                </a:stretch>
              </p:blipFill>
              <p:spPr>
                <a:xfrm>
                  <a:off x="3746908" y="3078831"/>
                  <a:ext cx="116640" cy="101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2">
              <p14:nvContentPartPr>
                <p14:cNvPr id="137" name="Ink 136">
                  <a:extLst>
                    <a:ext uri="{FF2B5EF4-FFF2-40B4-BE49-F238E27FC236}">
                      <a16:creationId xmlns:a16="http://schemas.microsoft.com/office/drawing/2014/main" id="{A8683385-5D79-49D4-A1CA-0A09CB5278CA}"/>
                    </a:ext>
                  </a:extLst>
                </p14:cNvPr>
                <p14:cNvContentPartPr/>
                <p14:nvPr/>
              </p14:nvContentPartPr>
              <p14:xfrm>
                <a:off x="3805228" y="2975151"/>
                <a:ext cx="162000" cy="358920"/>
              </p14:xfrm>
            </p:contentPart>
          </mc:Choice>
          <mc:Fallback xmlns="">
            <p:pic>
              <p:nvPicPr>
                <p:cNvPr id="137" name="Ink 136">
                  <a:extLst>
                    <a:ext uri="{FF2B5EF4-FFF2-40B4-BE49-F238E27FC236}">
                      <a16:creationId xmlns:a16="http://schemas.microsoft.com/office/drawing/2014/main" id="{A8683385-5D79-49D4-A1CA-0A09CB5278CA}"/>
                    </a:ext>
                  </a:extLst>
                </p:cNvPr>
                <p:cNvPicPr/>
                <p:nvPr/>
              </p:nvPicPr>
              <p:blipFill>
                <a:blip r:embed="rId213"/>
                <a:stretch>
                  <a:fillRect/>
                </a:stretch>
              </p:blipFill>
              <p:spPr>
                <a:xfrm>
                  <a:off x="3796228" y="2966151"/>
                  <a:ext cx="179640" cy="376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4">
              <p14:nvContentPartPr>
                <p14:cNvPr id="138" name="Ink 137">
                  <a:extLst>
                    <a:ext uri="{FF2B5EF4-FFF2-40B4-BE49-F238E27FC236}">
                      <a16:creationId xmlns:a16="http://schemas.microsoft.com/office/drawing/2014/main" id="{42342966-8D98-4CA2-993D-7CDCE62B0DD2}"/>
                    </a:ext>
                  </a:extLst>
                </p14:cNvPr>
                <p14:cNvContentPartPr/>
                <p14:nvPr/>
              </p14:nvContentPartPr>
              <p14:xfrm>
                <a:off x="4114468" y="3087831"/>
                <a:ext cx="204480" cy="113040"/>
              </p14:xfrm>
            </p:contentPart>
          </mc:Choice>
          <mc:Fallback xmlns="">
            <p:pic>
              <p:nvPicPr>
                <p:cNvPr id="138" name="Ink 137">
                  <a:extLst>
                    <a:ext uri="{FF2B5EF4-FFF2-40B4-BE49-F238E27FC236}">
                      <a16:creationId xmlns:a16="http://schemas.microsoft.com/office/drawing/2014/main" id="{42342966-8D98-4CA2-993D-7CDCE62B0DD2}"/>
                    </a:ext>
                  </a:extLst>
                </p:cNvPr>
                <p:cNvPicPr/>
                <p:nvPr/>
              </p:nvPicPr>
              <p:blipFill>
                <a:blip r:embed="rId215"/>
                <a:stretch>
                  <a:fillRect/>
                </a:stretch>
              </p:blipFill>
              <p:spPr>
                <a:xfrm>
                  <a:off x="4105828" y="3078831"/>
                  <a:ext cx="222120" cy="130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6">
              <p14:nvContentPartPr>
                <p14:cNvPr id="139" name="Ink 138">
                  <a:extLst>
                    <a:ext uri="{FF2B5EF4-FFF2-40B4-BE49-F238E27FC236}">
                      <a16:creationId xmlns:a16="http://schemas.microsoft.com/office/drawing/2014/main" id="{AF8A9ACF-6570-4E3F-8CBA-055AD1FC8AB1}"/>
                    </a:ext>
                  </a:extLst>
                </p14:cNvPr>
                <p14:cNvContentPartPr/>
                <p14:nvPr/>
              </p14:nvContentPartPr>
              <p14:xfrm>
                <a:off x="4283308" y="2939871"/>
                <a:ext cx="169200" cy="429480"/>
              </p14:xfrm>
            </p:contentPart>
          </mc:Choice>
          <mc:Fallback xmlns="">
            <p:pic>
              <p:nvPicPr>
                <p:cNvPr id="139" name="Ink 138">
                  <a:extLst>
                    <a:ext uri="{FF2B5EF4-FFF2-40B4-BE49-F238E27FC236}">
                      <a16:creationId xmlns:a16="http://schemas.microsoft.com/office/drawing/2014/main" id="{AF8A9ACF-6570-4E3F-8CBA-055AD1FC8AB1}"/>
                    </a:ext>
                  </a:extLst>
                </p:cNvPr>
                <p:cNvPicPr/>
                <p:nvPr/>
              </p:nvPicPr>
              <p:blipFill>
                <a:blip r:embed="rId217"/>
                <a:stretch>
                  <a:fillRect/>
                </a:stretch>
              </p:blipFill>
              <p:spPr>
                <a:xfrm>
                  <a:off x="4274668" y="2931231"/>
                  <a:ext cx="186840" cy="447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8">
              <p14:nvContentPartPr>
                <p14:cNvPr id="145" name="Ink 144">
                  <a:extLst>
                    <a:ext uri="{FF2B5EF4-FFF2-40B4-BE49-F238E27FC236}">
                      <a16:creationId xmlns:a16="http://schemas.microsoft.com/office/drawing/2014/main" id="{B0CAC3FB-CC3B-4342-A464-D86FC76A2E4E}"/>
                    </a:ext>
                  </a:extLst>
                </p14:cNvPr>
                <p14:cNvContentPartPr/>
                <p14:nvPr/>
              </p14:nvContentPartPr>
              <p14:xfrm>
                <a:off x="4987108" y="2996031"/>
                <a:ext cx="450720" cy="169560"/>
              </p14:xfrm>
            </p:contentPart>
          </mc:Choice>
          <mc:Fallback xmlns="">
            <p:pic>
              <p:nvPicPr>
                <p:cNvPr id="145" name="Ink 144">
                  <a:extLst>
                    <a:ext uri="{FF2B5EF4-FFF2-40B4-BE49-F238E27FC236}">
                      <a16:creationId xmlns:a16="http://schemas.microsoft.com/office/drawing/2014/main" id="{B0CAC3FB-CC3B-4342-A464-D86FC76A2E4E}"/>
                    </a:ext>
                  </a:extLst>
                </p:cNvPr>
                <p:cNvPicPr/>
                <p:nvPr/>
              </p:nvPicPr>
              <p:blipFill>
                <a:blip r:embed="rId219"/>
                <a:stretch>
                  <a:fillRect/>
                </a:stretch>
              </p:blipFill>
              <p:spPr>
                <a:xfrm>
                  <a:off x="4978468" y="2987391"/>
                  <a:ext cx="468360" cy="187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0">
              <p14:nvContentPartPr>
                <p14:cNvPr id="146" name="Ink 145">
                  <a:extLst>
                    <a:ext uri="{FF2B5EF4-FFF2-40B4-BE49-F238E27FC236}">
                      <a16:creationId xmlns:a16="http://schemas.microsoft.com/office/drawing/2014/main" id="{2D7DC88F-66D8-4B86-85A2-8BC5FF927609}"/>
                    </a:ext>
                  </a:extLst>
                </p14:cNvPr>
                <p14:cNvContentPartPr/>
                <p14:nvPr/>
              </p14:nvContentPartPr>
              <p14:xfrm>
                <a:off x="5795668" y="2949951"/>
                <a:ext cx="626400" cy="240480"/>
              </p14:xfrm>
            </p:contentPart>
          </mc:Choice>
          <mc:Fallback xmlns="">
            <p:pic>
              <p:nvPicPr>
                <p:cNvPr id="146" name="Ink 145">
                  <a:extLst>
                    <a:ext uri="{FF2B5EF4-FFF2-40B4-BE49-F238E27FC236}">
                      <a16:creationId xmlns:a16="http://schemas.microsoft.com/office/drawing/2014/main" id="{2D7DC88F-66D8-4B86-85A2-8BC5FF927609}"/>
                    </a:ext>
                  </a:extLst>
                </p:cNvPr>
                <p:cNvPicPr/>
                <p:nvPr/>
              </p:nvPicPr>
              <p:blipFill>
                <a:blip r:embed="rId221"/>
                <a:stretch>
                  <a:fillRect/>
                </a:stretch>
              </p:blipFill>
              <p:spPr>
                <a:xfrm>
                  <a:off x="5786668" y="2941311"/>
                  <a:ext cx="644040" cy="258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2">
              <p14:nvContentPartPr>
                <p14:cNvPr id="147" name="Ink 146">
                  <a:extLst>
                    <a:ext uri="{FF2B5EF4-FFF2-40B4-BE49-F238E27FC236}">
                      <a16:creationId xmlns:a16="http://schemas.microsoft.com/office/drawing/2014/main" id="{F93F429F-B3F6-46DD-B797-DE247007B3B6}"/>
                    </a:ext>
                  </a:extLst>
                </p14:cNvPr>
                <p14:cNvContentPartPr/>
                <p14:nvPr/>
              </p14:nvContentPartPr>
              <p14:xfrm>
                <a:off x="6414508" y="2989551"/>
                <a:ext cx="492840" cy="181800"/>
              </p14:xfrm>
            </p:contentPart>
          </mc:Choice>
          <mc:Fallback xmlns="">
            <p:pic>
              <p:nvPicPr>
                <p:cNvPr id="147" name="Ink 146">
                  <a:extLst>
                    <a:ext uri="{FF2B5EF4-FFF2-40B4-BE49-F238E27FC236}">
                      <a16:creationId xmlns:a16="http://schemas.microsoft.com/office/drawing/2014/main" id="{F93F429F-B3F6-46DD-B797-DE247007B3B6}"/>
                    </a:ext>
                  </a:extLst>
                </p:cNvPr>
                <p:cNvPicPr/>
                <p:nvPr/>
              </p:nvPicPr>
              <p:blipFill>
                <a:blip r:embed="rId223"/>
                <a:stretch>
                  <a:fillRect/>
                </a:stretch>
              </p:blipFill>
              <p:spPr>
                <a:xfrm>
                  <a:off x="6405868" y="2980551"/>
                  <a:ext cx="510480" cy="199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4">
              <p14:nvContentPartPr>
                <p14:cNvPr id="148" name="Ink 147">
                  <a:extLst>
                    <a:ext uri="{FF2B5EF4-FFF2-40B4-BE49-F238E27FC236}">
                      <a16:creationId xmlns:a16="http://schemas.microsoft.com/office/drawing/2014/main" id="{FB525A2E-5BF8-4263-8295-61C0C088AEEB}"/>
                    </a:ext>
                  </a:extLst>
                </p14:cNvPr>
                <p14:cNvContentPartPr/>
                <p14:nvPr/>
              </p14:nvContentPartPr>
              <p14:xfrm>
                <a:off x="6829588" y="3017271"/>
                <a:ext cx="28440" cy="7560"/>
              </p14:xfrm>
            </p:contentPart>
          </mc:Choice>
          <mc:Fallback xmlns="">
            <p:pic>
              <p:nvPicPr>
                <p:cNvPr id="148" name="Ink 147">
                  <a:extLst>
                    <a:ext uri="{FF2B5EF4-FFF2-40B4-BE49-F238E27FC236}">
                      <a16:creationId xmlns:a16="http://schemas.microsoft.com/office/drawing/2014/main" id="{FB525A2E-5BF8-4263-8295-61C0C088AEEB}"/>
                    </a:ext>
                  </a:extLst>
                </p:cNvPr>
                <p:cNvPicPr/>
                <p:nvPr/>
              </p:nvPicPr>
              <p:blipFill>
                <a:blip r:embed="rId225"/>
                <a:stretch>
                  <a:fillRect/>
                </a:stretch>
              </p:blipFill>
              <p:spPr>
                <a:xfrm>
                  <a:off x="6820948" y="3008631"/>
                  <a:ext cx="46080" cy="25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6">
              <p14:nvContentPartPr>
                <p14:cNvPr id="121" name="Ink 120">
                  <a:extLst>
                    <a:ext uri="{FF2B5EF4-FFF2-40B4-BE49-F238E27FC236}">
                      <a16:creationId xmlns:a16="http://schemas.microsoft.com/office/drawing/2014/main" id="{78659B78-E73F-4E20-AEDA-6ED4AD90F0EB}"/>
                    </a:ext>
                  </a:extLst>
                </p14:cNvPr>
                <p14:cNvContentPartPr/>
                <p14:nvPr/>
              </p14:nvContentPartPr>
              <p14:xfrm>
                <a:off x="901468" y="3108711"/>
                <a:ext cx="343800" cy="218880"/>
              </p14:xfrm>
            </p:contentPart>
          </mc:Choice>
          <mc:Fallback xmlns="">
            <p:pic>
              <p:nvPicPr>
                <p:cNvPr id="121" name="Ink 120">
                  <a:extLst>
                    <a:ext uri="{FF2B5EF4-FFF2-40B4-BE49-F238E27FC236}">
                      <a16:creationId xmlns:a16="http://schemas.microsoft.com/office/drawing/2014/main" id="{78659B78-E73F-4E20-AEDA-6ED4AD90F0EB}"/>
                    </a:ext>
                  </a:extLst>
                </p:cNvPr>
                <p:cNvPicPr/>
                <p:nvPr/>
              </p:nvPicPr>
              <p:blipFill>
                <a:blip r:embed="rId227"/>
                <a:stretch>
                  <a:fillRect/>
                </a:stretch>
              </p:blipFill>
              <p:spPr>
                <a:xfrm>
                  <a:off x="892468" y="3100071"/>
                  <a:ext cx="361440" cy="236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8">
              <p14:nvContentPartPr>
                <p14:cNvPr id="122" name="Ink 121">
                  <a:extLst>
                    <a:ext uri="{FF2B5EF4-FFF2-40B4-BE49-F238E27FC236}">
                      <a16:creationId xmlns:a16="http://schemas.microsoft.com/office/drawing/2014/main" id="{791E7D45-1240-487A-B8DE-B04F38B83945}"/>
                    </a:ext>
                  </a:extLst>
                </p14:cNvPr>
                <p14:cNvContentPartPr/>
                <p14:nvPr/>
              </p14:nvContentPartPr>
              <p14:xfrm>
                <a:off x="1237708" y="3200151"/>
                <a:ext cx="21600" cy="70560"/>
              </p14:xfrm>
            </p:contentPart>
          </mc:Choice>
          <mc:Fallback xmlns="">
            <p:pic>
              <p:nvPicPr>
                <p:cNvPr id="122" name="Ink 121">
                  <a:extLst>
                    <a:ext uri="{FF2B5EF4-FFF2-40B4-BE49-F238E27FC236}">
                      <a16:creationId xmlns:a16="http://schemas.microsoft.com/office/drawing/2014/main" id="{791E7D45-1240-487A-B8DE-B04F38B83945}"/>
                    </a:ext>
                  </a:extLst>
                </p:cNvPr>
                <p:cNvPicPr/>
                <p:nvPr/>
              </p:nvPicPr>
              <p:blipFill>
                <a:blip r:embed="rId229"/>
                <a:stretch>
                  <a:fillRect/>
                </a:stretch>
              </p:blipFill>
              <p:spPr>
                <a:xfrm>
                  <a:off x="1229068" y="3191511"/>
                  <a:ext cx="39240" cy="88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0">
              <p14:nvContentPartPr>
                <p14:cNvPr id="123" name="Ink 122">
                  <a:extLst>
                    <a:ext uri="{FF2B5EF4-FFF2-40B4-BE49-F238E27FC236}">
                      <a16:creationId xmlns:a16="http://schemas.microsoft.com/office/drawing/2014/main" id="{65A80296-9F83-4757-8372-6B75C701E401}"/>
                    </a:ext>
                  </a:extLst>
                </p14:cNvPr>
                <p14:cNvContentPartPr/>
                <p14:nvPr/>
              </p14:nvContentPartPr>
              <p14:xfrm>
                <a:off x="1301068" y="3115911"/>
                <a:ext cx="275040" cy="261000"/>
              </p14:xfrm>
            </p:contentPart>
          </mc:Choice>
          <mc:Fallback xmlns="">
            <p:pic>
              <p:nvPicPr>
                <p:cNvPr id="123" name="Ink 122">
                  <a:extLst>
                    <a:ext uri="{FF2B5EF4-FFF2-40B4-BE49-F238E27FC236}">
                      <a16:creationId xmlns:a16="http://schemas.microsoft.com/office/drawing/2014/main" id="{65A80296-9F83-4757-8372-6B75C701E401}"/>
                    </a:ext>
                  </a:extLst>
                </p:cNvPr>
                <p:cNvPicPr/>
                <p:nvPr/>
              </p:nvPicPr>
              <p:blipFill>
                <a:blip r:embed="rId231"/>
                <a:stretch>
                  <a:fillRect/>
                </a:stretch>
              </p:blipFill>
              <p:spPr>
                <a:xfrm>
                  <a:off x="1292068" y="3106911"/>
                  <a:ext cx="292680" cy="278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2">
              <p14:nvContentPartPr>
                <p14:cNvPr id="124" name="Ink 123">
                  <a:extLst>
                    <a:ext uri="{FF2B5EF4-FFF2-40B4-BE49-F238E27FC236}">
                      <a16:creationId xmlns:a16="http://schemas.microsoft.com/office/drawing/2014/main" id="{D84AE3C7-065B-453B-BE53-F29C6B93E89B}"/>
                    </a:ext>
                  </a:extLst>
                </p14:cNvPr>
                <p14:cNvContentPartPr/>
                <p14:nvPr/>
              </p14:nvContentPartPr>
              <p14:xfrm>
                <a:off x="1427788" y="3073791"/>
                <a:ext cx="141120" cy="14400"/>
              </p14:xfrm>
            </p:contentPart>
          </mc:Choice>
          <mc:Fallback xmlns="">
            <p:pic>
              <p:nvPicPr>
                <p:cNvPr id="124" name="Ink 123">
                  <a:extLst>
                    <a:ext uri="{FF2B5EF4-FFF2-40B4-BE49-F238E27FC236}">
                      <a16:creationId xmlns:a16="http://schemas.microsoft.com/office/drawing/2014/main" id="{D84AE3C7-065B-453B-BE53-F29C6B93E89B}"/>
                    </a:ext>
                  </a:extLst>
                </p:cNvPr>
                <p:cNvPicPr/>
                <p:nvPr/>
              </p:nvPicPr>
              <p:blipFill>
                <a:blip r:embed="rId233"/>
                <a:stretch>
                  <a:fillRect/>
                </a:stretch>
              </p:blipFill>
              <p:spPr>
                <a:xfrm>
                  <a:off x="1418788" y="3064791"/>
                  <a:ext cx="158760" cy="32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4">
              <p14:nvContentPartPr>
                <p14:cNvPr id="125" name="Ink 124">
                  <a:extLst>
                    <a:ext uri="{FF2B5EF4-FFF2-40B4-BE49-F238E27FC236}">
                      <a16:creationId xmlns:a16="http://schemas.microsoft.com/office/drawing/2014/main" id="{62C910DA-A160-45B0-A23D-1E41AA41E9E1}"/>
                    </a:ext>
                  </a:extLst>
                </p14:cNvPr>
                <p14:cNvContentPartPr/>
                <p14:nvPr/>
              </p14:nvContentPartPr>
              <p14:xfrm>
                <a:off x="1730908" y="3045351"/>
                <a:ext cx="119160" cy="317160"/>
              </p14:xfrm>
            </p:contentPart>
          </mc:Choice>
          <mc:Fallback xmlns="">
            <p:pic>
              <p:nvPicPr>
                <p:cNvPr id="125" name="Ink 124">
                  <a:extLst>
                    <a:ext uri="{FF2B5EF4-FFF2-40B4-BE49-F238E27FC236}">
                      <a16:creationId xmlns:a16="http://schemas.microsoft.com/office/drawing/2014/main" id="{62C910DA-A160-45B0-A23D-1E41AA41E9E1}"/>
                    </a:ext>
                  </a:extLst>
                </p:cNvPr>
                <p:cNvPicPr/>
                <p:nvPr/>
              </p:nvPicPr>
              <p:blipFill>
                <a:blip r:embed="rId235"/>
                <a:stretch>
                  <a:fillRect/>
                </a:stretch>
              </p:blipFill>
              <p:spPr>
                <a:xfrm>
                  <a:off x="1722268" y="3036711"/>
                  <a:ext cx="136800" cy="334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6">
              <p14:nvContentPartPr>
                <p14:cNvPr id="126" name="Ink 125">
                  <a:extLst>
                    <a:ext uri="{FF2B5EF4-FFF2-40B4-BE49-F238E27FC236}">
                      <a16:creationId xmlns:a16="http://schemas.microsoft.com/office/drawing/2014/main" id="{67281824-5FFC-4365-8792-B4D152948AE5}"/>
                    </a:ext>
                  </a:extLst>
                </p14:cNvPr>
                <p14:cNvContentPartPr/>
                <p14:nvPr/>
              </p14:nvContentPartPr>
              <p14:xfrm>
                <a:off x="1866268" y="3080631"/>
                <a:ext cx="159840" cy="196200"/>
              </p14:xfrm>
            </p:contentPart>
          </mc:Choice>
          <mc:Fallback xmlns="">
            <p:pic>
              <p:nvPicPr>
                <p:cNvPr id="126" name="Ink 125">
                  <a:extLst>
                    <a:ext uri="{FF2B5EF4-FFF2-40B4-BE49-F238E27FC236}">
                      <a16:creationId xmlns:a16="http://schemas.microsoft.com/office/drawing/2014/main" id="{67281824-5FFC-4365-8792-B4D152948AE5}"/>
                    </a:ext>
                  </a:extLst>
                </p:cNvPr>
                <p:cNvPicPr/>
                <p:nvPr/>
              </p:nvPicPr>
              <p:blipFill>
                <a:blip r:embed="rId237"/>
                <a:stretch>
                  <a:fillRect/>
                </a:stretch>
              </p:blipFill>
              <p:spPr>
                <a:xfrm>
                  <a:off x="1857268" y="3071991"/>
                  <a:ext cx="177480" cy="213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8">
              <p14:nvContentPartPr>
                <p14:cNvPr id="127" name="Ink 126">
                  <a:extLst>
                    <a:ext uri="{FF2B5EF4-FFF2-40B4-BE49-F238E27FC236}">
                      <a16:creationId xmlns:a16="http://schemas.microsoft.com/office/drawing/2014/main" id="{67EC8DC1-5879-4990-ABEA-594F315EBF47}"/>
                    </a:ext>
                  </a:extLst>
                </p14:cNvPr>
                <p14:cNvContentPartPr/>
                <p14:nvPr/>
              </p14:nvContentPartPr>
              <p14:xfrm>
                <a:off x="2025748" y="3228231"/>
                <a:ext cx="99000" cy="176040"/>
              </p14:xfrm>
            </p:contentPart>
          </mc:Choice>
          <mc:Fallback xmlns="">
            <p:pic>
              <p:nvPicPr>
                <p:cNvPr id="127" name="Ink 126">
                  <a:extLst>
                    <a:ext uri="{FF2B5EF4-FFF2-40B4-BE49-F238E27FC236}">
                      <a16:creationId xmlns:a16="http://schemas.microsoft.com/office/drawing/2014/main" id="{67EC8DC1-5879-4990-ABEA-594F315EBF47}"/>
                    </a:ext>
                  </a:extLst>
                </p:cNvPr>
                <p:cNvPicPr/>
                <p:nvPr/>
              </p:nvPicPr>
              <p:blipFill>
                <a:blip r:embed="rId239"/>
                <a:stretch>
                  <a:fillRect/>
                </a:stretch>
              </p:blipFill>
              <p:spPr>
                <a:xfrm>
                  <a:off x="2016748" y="3219591"/>
                  <a:ext cx="116640" cy="193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0">
              <p14:nvContentPartPr>
                <p14:cNvPr id="128" name="Ink 127">
                  <a:extLst>
                    <a:ext uri="{FF2B5EF4-FFF2-40B4-BE49-F238E27FC236}">
                      <a16:creationId xmlns:a16="http://schemas.microsoft.com/office/drawing/2014/main" id="{EC23F96E-F4DD-48E5-A255-86CF65AE1A2D}"/>
                    </a:ext>
                  </a:extLst>
                </p14:cNvPr>
                <p14:cNvContentPartPr/>
                <p14:nvPr/>
              </p14:nvContentPartPr>
              <p14:xfrm>
                <a:off x="2159308" y="3115911"/>
                <a:ext cx="211680" cy="162000"/>
              </p14:xfrm>
            </p:contentPart>
          </mc:Choice>
          <mc:Fallback xmlns="">
            <p:pic>
              <p:nvPicPr>
                <p:cNvPr id="128" name="Ink 127">
                  <a:extLst>
                    <a:ext uri="{FF2B5EF4-FFF2-40B4-BE49-F238E27FC236}">
                      <a16:creationId xmlns:a16="http://schemas.microsoft.com/office/drawing/2014/main" id="{EC23F96E-F4DD-48E5-A255-86CF65AE1A2D}"/>
                    </a:ext>
                  </a:extLst>
                </p:cNvPr>
                <p:cNvPicPr/>
                <p:nvPr/>
              </p:nvPicPr>
              <p:blipFill>
                <a:blip r:embed="rId241"/>
                <a:stretch>
                  <a:fillRect/>
                </a:stretch>
              </p:blipFill>
              <p:spPr>
                <a:xfrm>
                  <a:off x="2150308" y="3106911"/>
                  <a:ext cx="229320" cy="179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2">
              <p14:nvContentPartPr>
                <p14:cNvPr id="129" name="Ink 128">
                  <a:extLst>
                    <a:ext uri="{FF2B5EF4-FFF2-40B4-BE49-F238E27FC236}">
                      <a16:creationId xmlns:a16="http://schemas.microsoft.com/office/drawing/2014/main" id="{28040DFA-9619-4BB0-9214-91C0D3A35C7F}"/>
                    </a:ext>
                  </a:extLst>
                </p14:cNvPr>
                <p14:cNvContentPartPr/>
                <p14:nvPr/>
              </p14:nvContentPartPr>
              <p14:xfrm>
                <a:off x="2342188" y="3004311"/>
                <a:ext cx="415440" cy="393120"/>
              </p14:xfrm>
            </p:contentPart>
          </mc:Choice>
          <mc:Fallback xmlns="">
            <p:pic>
              <p:nvPicPr>
                <p:cNvPr id="129" name="Ink 128">
                  <a:extLst>
                    <a:ext uri="{FF2B5EF4-FFF2-40B4-BE49-F238E27FC236}">
                      <a16:creationId xmlns:a16="http://schemas.microsoft.com/office/drawing/2014/main" id="{28040DFA-9619-4BB0-9214-91C0D3A35C7F}"/>
                    </a:ext>
                  </a:extLst>
                </p:cNvPr>
                <p:cNvPicPr/>
                <p:nvPr/>
              </p:nvPicPr>
              <p:blipFill>
                <a:blip r:embed="rId243"/>
                <a:stretch>
                  <a:fillRect/>
                </a:stretch>
              </p:blipFill>
              <p:spPr>
                <a:xfrm>
                  <a:off x="2333188" y="2995671"/>
                  <a:ext cx="433080" cy="410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4">
              <p14:nvContentPartPr>
                <p14:cNvPr id="130" name="Ink 129">
                  <a:extLst>
                    <a:ext uri="{FF2B5EF4-FFF2-40B4-BE49-F238E27FC236}">
                      <a16:creationId xmlns:a16="http://schemas.microsoft.com/office/drawing/2014/main" id="{C11D4CFA-B957-45DD-8692-0F092DF38193}"/>
                    </a:ext>
                  </a:extLst>
                </p14:cNvPr>
                <p14:cNvContentPartPr/>
                <p14:nvPr/>
              </p14:nvContentPartPr>
              <p14:xfrm>
                <a:off x="2644588" y="3214191"/>
                <a:ext cx="141120" cy="14400"/>
              </p14:xfrm>
            </p:contentPart>
          </mc:Choice>
          <mc:Fallback xmlns="">
            <p:pic>
              <p:nvPicPr>
                <p:cNvPr id="130" name="Ink 129">
                  <a:extLst>
                    <a:ext uri="{FF2B5EF4-FFF2-40B4-BE49-F238E27FC236}">
                      <a16:creationId xmlns:a16="http://schemas.microsoft.com/office/drawing/2014/main" id="{C11D4CFA-B957-45DD-8692-0F092DF38193}"/>
                    </a:ext>
                  </a:extLst>
                </p:cNvPr>
                <p:cNvPicPr/>
                <p:nvPr/>
              </p:nvPicPr>
              <p:blipFill>
                <a:blip r:embed="rId245"/>
                <a:stretch>
                  <a:fillRect/>
                </a:stretch>
              </p:blipFill>
              <p:spPr>
                <a:xfrm>
                  <a:off x="2635588" y="3205551"/>
                  <a:ext cx="158760" cy="32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6">
              <p14:nvContentPartPr>
                <p14:cNvPr id="132" name="Ink 131">
                  <a:extLst>
                    <a:ext uri="{FF2B5EF4-FFF2-40B4-BE49-F238E27FC236}">
                      <a16:creationId xmlns:a16="http://schemas.microsoft.com/office/drawing/2014/main" id="{2AC7A95E-B6CC-4DAB-8F15-332A4F79C859}"/>
                    </a:ext>
                  </a:extLst>
                </p14:cNvPr>
                <p14:cNvContentPartPr/>
                <p14:nvPr/>
              </p14:nvContentPartPr>
              <p14:xfrm>
                <a:off x="2995588" y="3087471"/>
                <a:ext cx="321480" cy="338760"/>
              </p14:xfrm>
            </p:contentPart>
          </mc:Choice>
          <mc:Fallback xmlns="">
            <p:pic>
              <p:nvPicPr>
                <p:cNvPr id="132" name="Ink 131">
                  <a:extLst>
                    <a:ext uri="{FF2B5EF4-FFF2-40B4-BE49-F238E27FC236}">
                      <a16:creationId xmlns:a16="http://schemas.microsoft.com/office/drawing/2014/main" id="{2AC7A95E-B6CC-4DAB-8F15-332A4F79C859}"/>
                    </a:ext>
                  </a:extLst>
                </p:cNvPr>
                <p:cNvPicPr/>
                <p:nvPr/>
              </p:nvPicPr>
              <p:blipFill>
                <a:blip r:embed="rId247"/>
                <a:stretch>
                  <a:fillRect/>
                </a:stretch>
              </p:blipFill>
              <p:spPr>
                <a:xfrm>
                  <a:off x="2986948" y="3078471"/>
                  <a:ext cx="339120" cy="356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8">
              <p14:nvContentPartPr>
                <p14:cNvPr id="133" name="Ink 132">
                  <a:extLst>
                    <a:ext uri="{FF2B5EF4-FFF2-40B4-BE49-F238E27FC236}">
                      <a16:creationId xmlns:a16="http://schemas.microsoft.com/office/drawing/2014/main" id="{A2AAC32C-7E0F-491C-8CAC-D78388493739}"/>
                    </a:ext>
                  </a:extLst>
                </p14:cNvPr>
                <p14:cNvContentPartPr/>
                <p14:nvPr/>
              </p14:nvContentPartPr>
              <p14:xfrm>
                <a:off x="3228508" y="3368631"/>
                <a:ext cx="82440" cy="92520"/>
              </p14:xfrm>
            </p:contentPart>
          </mc:Choice>
          <mc:Fallback xmlns="">
            <p:pic>
              <p:nvPicPr>
                <p:cNvPr id="133" name="Ink 132">
                  <a:extLst>
                    <a:ext uri="{FF2B5EF4-FFF2-40B4-BE49-F238E27FC236}">
                      <a16:creationId xmlns:a16="http://schemas.microsoft.com/office/drawing/2014/main" id="{A2AAC32C-7E0F-491C-8CAC-D78388493739}"/>
                    </a:ext>
                  </a:extLst>
                </p:cNvPr>
                <p:cNvPicPr/>
                <p:nvPr/>
              </p:nvPicPr>
              <p:blipFill>
                <a:blip r:embed="rId249"/>
                <a:stretch>
                  <a:fillRect/>
                </a:stretch>
              </p:blipFill>
              <p:spPr>
                <a:xfrm>
                  <a:off x="3219508" y="3359991"/>
                  <a:ext cx="100080" cy="110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0">
              <p14:nvContentPartPr>
                <p14:cNvPr id="153" name="Ink 152">
                  <a:extLst>
                    <a:ext uri="{FF2B5EF4-FFF2-40B4-BE49-F238E27FC236}">
                      <a16:creationId xmlns:a16="http://schemas.microsoft.com/office/drawing/2014/main" id="{A83ED77F-B083-4D51-8E24-A6B87D7CD6A6}"/>
                    </a:ext>
                  </a:extLst>
                </p14:cNvPr>
                <p14:cNvContentPartPr/>
                <p14:nvPr/>
              </p14:nvContentPartPr>
              <p14:xfrm>
                <a:off x="295228" y="3523791"/>
                <a:ext cx="173520" cy="225360"/>
              </p14:xfrm>
            </p:contentPart>
          </mc:Choice>
          <mc:Fallback xmlns="">
            <p:pic>
              <p:nvPicPr>
                <p:cNvPr id="153" name="Ink 152">
                  <a:extLst>
                    <a:ext uri="{FF2B5EF4-FFF2-40B4-BE49-F238E27FC236}">
                      <a16:creationId xmlns:a16="http://schemas.microsoft.com/office/drawing/2014/main" id="{A83ED77F-B083-4D51-8E24-A6B87D7CD6A6}"/>
                    </a:ext>
                  </a:extLst>
                </p:cNvPr>
                <p:cNvPicPr/>
                <p:nvPr/>
              </p:nvPicPr>
              <p:blipFill>
                <a:blip r:embed="rId251"/>
                <a:stretch>
                  <a:fillRect/>
                </a:stretch>
              </p:blipFill>
              <p:spPr>
                <a:xfrm>
                  <a:off x="286228" y="3514791"/>
                  <a:ext cx="191160" cy="243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2">
              <p14:nvContentPartPr>
                <p14:cNvPr id="154" name="Ink 153">
                  <a:extLst>
                    <a:ext uri="{FF2B5EF4-FFF2-40B4-BE49-F238E27FC236}">
                      <a16:creationId xmlns:a16="http://schemas.microsoft.com/office/drawing/2014/main" id="{3263D8A7-AF25-4D75-BEF2-F13D7A6B8664}"/>
                    </a:ext>
                  </a:extLst>
                </p14:cNvPr>
                <p14:cNvContentPartPr/>
                <p14:nvPr/>
              </p14:nvContentPartPr>
              <p14:xfrm>
                <a:off x="519868" y="3559071"/>
                <a:ext cx="380520" cy="211320"/>
              </p14:xfrm>
            </p:contentPart>
          </mc:Choice>
          <mc:Fallback xmlns="">
            <p:pic>
              <p:nvPicPr>
                <p:cNvPr id="154" name="Ink 153">
                  <a:extLst>
                    <a:ext uri="{FF2B5EF4-FFF2-40B4-BE49-F238E27FC236}">
                      <a16:creationId xmlns:a16="http://schemas.microsoft.com/office/drawing/2014/main" id="{3263D8A7-AF25-4D75-BEF2-F13D7A6B8664}"/>
                    </a:ext>
                  </a:extLst>
                </p:cNvPr>
                <p:cNvPicPr/>
                <p:nvPr/>
              </p:nvPicPr>
              <p:blipFill>
                <a:blip r:embed="rId253"/>
                <a:stretch>
                  <a:fillRect/>
                </a:stretch>
              </p:blipFill>
              <p:spPr>
                <a:xfrm>
                  <a:off x="511228" y="3550071"/>
                  <a:ext cx="398160" cy="228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4">
              <p14:nvContentPartPr>
                <p14:cNvPr id="155" name="Ink 154">
                  <a:extLst>
                    <a:ext uri="{FF2B5EF4-FFF2-40B4-BE49-F238E27FC236}">
                      <a16:creationId xmlns:a16="http://schemas.microsoft.com/office/drawing/2014/main" id="{BF60A89F-554D-458C-B4E5-52E80726D2B6}"/>
                    </a:ext>
                  </a:extLst>
                </p14:cNvPr>
                <p14:cNvContentPartPr/>
                <p14:nvPr/>
              </p14:nvContentPartPr>
              <p14:xfrm>
                <a:off x="955468" y="3519471"/>
                <a:ext cx="141480" cy="244080"/>
              </p14:xfrm>
            </p:contentPart>
          </mc:Choice>
          <mc:Fallback xmlns="">
            <p:pic>
              <p:nvPicPr>
                <p:cNvPr id="155" name="Ink 154">
                  <a:extLst>
                    <a:ext uri="{FF2B5EF4-FFF2-40B4-BE49-F238E27FC236}">
                      <a16:creationId xmlns:a16="http://schemas.microsoft.com/office/drawing/2014/main" id="{BF60A89F-554D-458C-B4E5-52E80726D2B6}"/>
                    </a:ext>
                  </a:extLst>
                </p:cNvPr>
                <p:cNvPicPr/>
                <p:nvPr/>
              </p:nvPicPr>
              <p:blipFill>
                <a:blip r:embed="rId255"/>
                <a:stretch>
                  <a:fillRect/>
                </a:stretch>
              </p:blipFill>
              <p:spPr>
                <a:xfrm>
                  <a:off x="946828" y="3510471"/>
                  <a:ext cx="159120" cy="261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6">
              <p14:nvContentPartPr>
                <p14:cNvPr id="156" name="Ink 155">
                  <a:extLst>
                    <a:ext uri="{FF2B5EF4-FFF2-40B4-BE49-F238E27FC236}">
                      <a16:creationId xmlns:a16="http://schemas.microsoft.com/office/drawing/2014/main" id="{3E95FC64-0F68-4D53-81B4-EF46F7597045}"/>
                    </a:ext>
                  </a:extLst>
                </p14:cNvPr>
                <p14:cNvContentPartPr/>
                <p14:nvPr/>
              </p14:nvContentPartPr>
              <p14:xfrm>
                <a:off x="1444348" y="3579951"/>
                <a:ext cx="138240" cy="168840"/>
              </p14:xfrm>
            </p:contentPart>
          </mc:Choice>
          <mc:Fallback xmlns="">
            <p:pic>
              <p:nvPicPr>
                <p:cNvPr id="156" name="Ink 155">
                  <a:extLst>
                    <a:ext uri="{FF2B5EF4-FFF2-40B4-BE49-F238E27FC236}">
                      <a16:creationId xmlns:a16="http://schemas.microsoft.com/office/drawing/2014/main" id="{3E95FC64-0F68-4D53-81B4-EF46F7597045}"/>
                    </a:ext>
                  </a:extLst>
                </p:cNvPr>
                <p:cNvPicPr/>
                <p:nvPr/>
              </p:nvPicPr>
              <p:blipFill>
                <a:blip r:embed="rId257"/>
                <a:stretch>
                  <a:fillRect/>
                </a:stretch>
              </p:blipFill>
              <p:spPr>
                <a:xfrm>
                  <a:off x="1435708" y="3571311"/>
                  <a:ext cx="155880" cy="186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8">
              <p14:nvContentPartPr>
                <p14:cNvPr id="158" name="Ink 157">
                  <a:extLst>
                    <a:ext uri="{FF2B5EF4-FFF2-40B4-BE49-F238E27FC236}">
                      <a16:creationId xmlns:a16="http://schemas.microsoft.com/office/drawing/2014/main" id="{BCC4AB36-7F90-4DA2-B346-D4F0DAB057AF}"/>
                    </a:ext>
                  </a:extLst>
                </p14:cNvPr>
                <p14:cNvContentPartPr/>
                <p14:nvPr/>
              </p14:nvContentPartPr>
              <p14:xfrm>
                <a:off x="1658548" y="3517311"/>
                <a:ext cx="416520" cy="204120"/>
              </p14:xfrm>
            </p:contentPart>
          </mc:Choice>
          <mc:Fallback xmlns="">
            <p:pic>
              <p:nvPicPr>
                <p:cNvPr id="158" name="Ink 157">
                  <a:extLst>
                    <a:ext uri="{FF2B5EF4-FFF2-40B4-BE49-F238E27FC236}">
                      <a16:creationId xmlns:a16="http://schemas.microsoft.com/office/drawing/2014/main" id="{BCC4AB36-7F90-4DA2-B346-D4F0DAB057AF}"/>
                    </a:ext>
                  </a:extLst>
                </p:cNvPr>
                <p:cNvPicPr/>
                <p:nvPr/>
              </p:nvPicPr>
              <p:blipFill>
                <a:blip r:embed="rId259"/>
                <a:stretch>
                  <a:fillRect/>
                </a:stretch>
              </p:blipFill>
              <p:spPr>
                <a:xfrm>
                  <a:off x="1649908" y="3508311"/>
                  <a:ext cx="434160" cy="221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0">
              <p14:nvContentPartPr>
                <p14:cNvPr id="159" name="Ink 158">
                  <a:extLst>
                    <a:ext uri="{FF2B5EF4-FFF2-40B4-BE49-F238E27FC236}">
                      <a16:creationId xmlns:a16="http://schemas.microsoft.com/office/drawing/2014/main" id="{A70B8D20-F5BB-4259-8DEC-8CA3E57BAC82}"/>
                    </a:ext>
                  </a:extLst>
                </p14:cNvPr>
                <p14:cNvContentPartPr/>
                <p14:nvPr/>
              </p14:nvContentPartPr>
              <p14:xfrm>
                <a:off x="2137348" y="3502551"/>
                <a:ext cx="831240" cy="244080"/>
              </p14:xfrm>
            </p:contentPart>
          </mc:Choice>
          <mc:Fallback xmlns="">
            <p:pic>
              <p:nvPicPr>
                <p:cNvPr id="159" name="Ink 158">
                  <a:extLst>
                    <a:ext uri="{FF2B5EF4-FFF2-40B4-BE49-F238E27FC236}">
                      <a16:creationId xmlns:a16="http://schemas.microsoft.com/office/drawing/2014/main" id="{A70B8D20-F5BB-4259-8DEC-8CA3E57BAC82}"/>
                    </a:ext>
                  </a:extLst>
                </p:cNvPr>
                <p:cNvPicPr/>
                <p:nvPr/>
              </p:nvPicPr>
              <p:blipFill>
                <a:blip r:embed="rId261"/>
                <a:stretch>
                  <a:fillRect/>
                </a:stretch>
              </p:blipFill>
              <p:spPr>
                <a:xfrm>
                  <a:off x="2128708" y="3493911"/>
                  <a:ext cx="848880" cy="261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2">
              <p14:nvContentPartPr>
                <p14:cNvPr id="160" name="Ink 159">
                  <a:extLst>
                    <a:ext uri="{FF2B5EF4-FFF2-40B4-BE49-F238E27FC236}">
                      <a16:creationId xmlns:a16="http://schemas.microsoft.com/office/drawing/2014/main" id="{76A494A2-DC42-4B46-99A7-ED81D73720D5}"/>
                    </a:ext>
                  </a:extLst>
                </p14:cNvPr>
                <p14:cNvContentPartPr/>
                <p14:nvPr/>
              </p14:nvContentPartPr>
              <p14:xfrm>
                <a:off x="2152108" y="3649791"/>
                <a:ext cx="63720" cy="57600"/>
              </p14:xfrm>
            </p:contentPart>
          </mc:Choice>
          <mc:Fallback xmlns="">
            <p:pic>
              <p:nvPicPr>
                <p:cNvPr id="160" name="Ink 159">
                  <a:extLst>
                    <a:ext uri="{FF2B5EF4-FFF2-40B4-BE49-F238E27FC236}">
                      <a16:creationId xmlns:a16="http://schemas.microsoft.com/office/drawing/2014/main" id="{76A494A2-DC42-4B46-99A7-ED81D73720D5}"/>
                    </a:ext>
                  </a:extLst>
                </p:cNvPr>
                <p:cNvPicPr/>
                <p:nvPr/>
              </p:nvPicPr>
              <p:blipFill>
                <a:blip r:embed="rId263"/>
                <a:stretch>
                  <a:fillRect/>
                </a:stretch>
              </p:blipFill>
              <p:spPr>
                <a:xfrm>
                  <a:off x="2143468" y="3641151"/>
                  <a:ext cx="81360" cy="75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4">
              <p14:nvContentPartPr>
                <p14:cNvPr id="161" name="Ink 160">
                  <a:extLst>
                    <a:ext uri="{FF2B5EF4-FFF2-40B4-BE49-F238E27FC236}">
                      <a16:creationId xmlns:a16="http://schemas.microsoft.com/office/drawing/2014/main" id="{A7406CD5-EACC-460F-8260-812886D29E55}"/>
                    </a:ext>
                  </a:extLst>
                </p14:cNvPr>
                <p14:cNvContentPartPr/>
                <p14:nvPr/>
              </p14:nvContentPartPr>
              <p14:xfrm>
                <a:off x="414748" y="3804591"/>
                <a:ext cx="2385000" cy="50040"/>
              </p14:xfrm>
            </p:contentPart>
          </mc:Choice>
          <mc:Fallback xmlns="">
            <p:pic>
              <p:nvPicPr>
                <p:cNvPr id="161" name="Ink 160">
                  <a:extLst>
                    <a:ext uri="{FF2B5EF4-FFF2-40B4-BE49-F238E27FC236}">
                      <a16:creationId xmlns:a16="http://schemas.microsoft.com/office/drawing/2014/main" id="{A7406CD5-EACC-460F-8260-812886D29E55}"/>
                    </a:ext>
                  </a:extLst>
                </p:cNvPr>
                <p:cNvPicPr/>
                <p:nvPr/>
              </p:nvPicPr>
              <p:blipFill>
                <a:blip r:embed="rId265"/>
                <a:stretch>
                  <a:fillRect/>
                </a:stretch>
              </p:blipFill>
              <p:spPr>
                <a:xfrm>
                  <a:off x="405748" y="3795951"/>
                  <a:ext cx="2402640" cy="67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6">
              <p14:nvContentPartPr>
                <p14:cNvPr id="163" name="Ink 162">
                  <a:extLst>
                    <a:ext uri="{FF2B5EF4-FFF2-40B4-BE49-F238E27FC236}">
                      <a16:creationId xmlns:a16="http://schemas.microsoft.com/office/drawing/2014/main" id="{C4F82507-3532-4F10-BE76-11D89029A8CA}"/>
                    </a:ext>
                  </a:extLst>
                </p14:cNvPr>
                <p14:cNvContentPartPr/>
                <p14:nvPr/>
              </p14:nvContentPartPr>
              <p14:xfrm>
                <a:off x="2102428" y="4114551"/>
                <a:ext cx="331920" cy="253800"/>
              </p14:xfrm>
            </p:contentPart>
          </mc:Choice>
          <mc:Fallback xmlns="">
            <p:pic>
              <p:nvPicPr>
                <p:cNvPr id="163" name="Ink 162">
                  <a:extLst>
                    <a:ext uri="{FF2B5EF4-FFF2-40B4-BE49-F238E27FC236}">
                      <a16:creationId xmlns:a16="http://schemas.microsoft.com/office/drawing/2014/main" id="{C4F82507-3532-4F10-BE76-11D89029A8CA}"/>
                    </a:ext>
                  </a:extLst>
                </p:cNvPr>
                <p:cNvPicPr/>
                <p:nvPr/>
              </p:nvPicPr>
              <p:blipFill>
                <a:blip r:embed="rId267"/>
                <a:stretch>
                  <a:fillRect/>
                </a:stretch>
              </p:blipFill>
              <p:spPr>
                <a:xfrm>
                  <a:off x="2093428" y="4105551"/>
                  <a:ext cx="349560" cy="271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8">
              <p14:nvContentPartPr>
                <p14:cNvPr id="164" name="Ink 163">
                  <a:extLst>
                    <a:ext uri="{FF2B5EF4-FFF2-40B4-BE49-F238E27FC236}">
                      <a16:creationId xmlns:a16="http://schemas.microsoft.com/office/drawing/2014/main" id="{19ACA3C0-12BD-4689-9E29-29DA6B15CBB2}"/>
                    </a:ext>
                  </a:extLst>
                </p14:cNvPr>
                <p14:cNvContentPartPr/>
                <p14:nvPr/>
              </p14:nvContentPartPr>
              <p14:xfrm>
                <a:off x="2095948" y="4276551"/>
                <a:ext cx="162000" cy="14400"/>
              </p14:xfrm>
            </p:contentPart>
          </mc:Choice>
          <mc:Fallback xmlns="">
            <p:pic>
              <p:nvPicPr>
                <p:cNvPr id="164" name="Ink 163">
                  <a:extLst>
                    <a:ext uri="{FF2B5EF4-FFF2-40B4-BE49-F238E27FC236}">
                      <a16:creationId xmlns:a16="http://schemas.microsoft.com/office/drawing/2014/main" id="{19ACA3C0-12BD-4689-9E29-29DA6B15CBB2}"/>
                    </a:ext>
                  </a:extLst>
                </p:cNvPr>
                <p:cNvPicPr/>
                <p:nvPr/>
              </p:nvPicPr>
              <p:blipFill>
                <a:blip r:embed="rId269"/>
                <a:stretch>
                  <a:fillRect/>
                </a:stretch>
              </p:blipFill>
              <p:spPr>
                <a:xfrm>
                  <a:off x="2086948" y="4267551"/>
                  <a:ext cx="179640" cy="32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0">
              <p14:nvContentPartPr>
                <p14:cNvPr id="165" name="Ink 164">
                  <a:extLst>
                    <a:ext uri="{FF2B5EF4-FFF2-40B4-BE49-F238E27FC236}">
                      <a16:creationId xmlns:a16="http://schemas.microsoft.com/office/drawing/2014/main" id="{FBF06E76-64E8-4B8A-81E0-DD0E9CF2D96B}"/>
                    </a:ext>
                  </a:extLst>
                </p14:cNvPr>
                <p14:cNvContentPartPr/>
                <p14:nvPr/>
              </p14:nvContentPartPr>
              <p14:xfrm>
                <a:off x="2130868" y="4004031"/>
                <a:ext cx="239760" cy="12240"/>
              </p14:xfrm>
            </p:contentPart>
          </mc:Choice>
          <mc:Fallback xmlns="">
            <p:pic>
              <p:nvPicPr>
                <p:cNvPr id="165" name="Ink 164">
                  <a:extLst>
                    <a:ext uri="{FF2B5EF4-FFF2-40B4-BE49-F238E27FC236}">
                      <a16:creationId xmlns:a16="http://schemas.microsoft.com/office/drawing/2014/main" id="{FBF06E76-64E8-4B8A-81E0-DD0E9CF2D96B}"/>
                    </a:ext>
                  </a:extLst>
                </p:cNvPr>
                <p:cNvPicPr/>
                <p:nvPr/>
              </p:nvPicPr>
              <p:blipFill>
                <a:blip r:embed="rId271"/>
                <a:stretch>
                  <a:fillRect/>
                </a:stretch>
              </p:blipFill>
              <p:spPr>
                <a:xfrm>
                  <a:off x="2122228" y="3995391"/>
                  <a:ext cx="257400" cy="29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2">
              <p14:nvContentPartPr>
                <p14:cNvPr id="166" name="Ink 165">
                  <a:extLst>
                    <a:ext uri="{FF2B5EF4-FFF2-40B4-BE49-F238E27FC236}">
                      <a16:creationId xmlns:a16="http://schemas.microsoft.com/office/drawing/2014/main" id="{C2E4965E-FD60-4390-9BF3-59C732CD0870}"/>
                    </a:ext>
                  </a:extLst>
                </p14:cNvPr>
                <p14:cNvContentPartPr/>
                <p14:nvPr/>
              </p14:nvContentPartPr>
              <p14:xfrm>
                <a:off x="2468548" y="4234071"/>
                <a:ext cx="261000" cy="21960"/>
              </p14:xfrm>
            </p:contentPart>
          </mc:Choice>
          <mc:Fallback xmlns="">
            <p:pic>
              <p:nvPicPr>
                <p:cNvPr id="166" name="Ink 165">
                  <a:extLst>
                    <a:ext uri="{FF2B5EF4-FFF2-40B4-BE49-F238E27FC236}">
                      <a16:creationId xmlns:a16="http://schemas.microsoft.com/office/drawing/2014/main" id="{C2E4965E-FD60-4390-9BF3-59C732CD0870}"/>
                    </a:ext>
                  </a:extLst>
                </p:cNvPr>
                <p:cNvPicPr/>
                <p:nvPr/>
              </p:nvPicPr>
              <p:blipFill>
                <a:blip r:embed="rId273"/>
                <a:stretch>
                  <a:fillRect/>
                </a:stretch>
              </p:blipFill>
              <p:spPr>
                <a:xfrm>
                  <a:off x="2459908" y="4225431"/>
                  <a:ext cx="278640" cy="39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4">
              <p14:nvContentPartPr>
                <p14:cNvPr id="167" name="Ink 166">
                  <a:extLst>
                    <a:ext uri="{FF2B5EF4-FFF2-40B4-BE49-F238E27FC236}">
                      <a16:creationId xmlns:a16="http://schemas.microsoft.com/office/drawing/2014/main" id="{1D643F08-7C3A-4C97-91DA-4DE6A8B86B4A}"/>
                    </a:ext>
                  </a:extLst>
                </p14:cNvPr>
                <p14:cNvContentPartPr/>
                <p14:nvPr/>
              </p14:nvContentPartPr>
              <p14:xfrm>
                <a:off x="2651428" y="4156671"/>
                <a:ext cx="98280" cy="183240"/>
              </p14:xfrm>
            </p:contentPart>
          </mc:Choice>
          <mc:Fallback xmlns="">
            <p:pic>
              <p:nvPicPr>
                <p:cNvPr id="167" name="Ink 166">
                  <a:extLst>
                    <a:ext uri="{FF2B5EF4-FFF2-40B4-BE49-F238E27FC236}">
                      <a16:creationId xmlns:a16="http://schemas.microsoft.com/office/drawing/2014/main" id="{1D643F08-7C3A-4C97-91DA-4DE6A8B86B4A}"/>
                    </a:ext>
                  </a:extLst>
                </p:cNvPr>
                <p:cNvPicPr/>
                <p:nvPr/>
              </p:nvPicPr>
              <p:blipFill>
                <a:blip r:embed="rId275"/>
                <a:stretch>
                  <a:fillRect/>
                </a:stretch>
              </p:blipFill>
              <p:spPr>
                <a:xfrm>
                  <a:off x="2642788" y="4148031"/>
                  <a:ext cx="115920" cy="200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6">
              <p14:nvContentPartPr>
                <p14:cNvPr id="168" name="Ink 167">
                  <a:extLst>
                    <a:ext uri="{FF2B5EF4-FFF2-40B4-BE49-F238E27FC236}">
                      <a16:creationId xmlns:a16="http://schemas.microsoft.com/office/drawing/2014/main" id="{F1C171DD-257D-4982-B38F-AD4D3ACEDF6B}"/>
                    </a:ext>
                  </a:extLst>
                </p14:cNvPr>
                <p14:cNvContentPartPr/>
                <p14:nvPr/>
              </p14:nvContentPartPr>
              <p14:xfrm>
                <a:off x="2970388" y="4030311"/>
                <a:ext cx="223200" cy="320760"/>
              </p14:xfrm>
            </p:contentPart>
          </mc:Choice>
          <mc:Fallback xmlns="">
            <p:pic>
              <p:nvPicPr>
                <p:cNvPr id="168" name="Ink 167">
                  <a:extLst>
                    <a:ext uri="{FF2B5EF4-FFF2-40B4-BE49-F238E27FC236}">
                      <a16:creationId xmlns:a16="http://schemas.microsoft.com/office/drawing/2014/main" id="{F1C171DD-257D-4982-B38F-AD4D3ACEDF6B}"/>
                    </a:ext>
                  </a:extLst>
                </p:cNvPr>
                <p:cNvPicPr/>
                <p:nvPr/>
              </p:nvPicPr>
              <p:blipFill>
                <a:blip r:embed="rId277"/>
                <a:stretch>
                  <a:fillRect/>
                </a:stretch>
              </p:blipFill>
              <p:spPr>
                <a:xfrm>
                  <a:off x="2961748" y="4021311"/>
                  <a:ext cx="240840" cy="338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8">
              <p14:nvContentPartPr>
                <p14:cNvPr id="169" name="Ink 168">
                  <a:extLst>
                    <a:ext uri="{FF2B5EF4-FFF2-40B4-BE49-F238E27FC236}">
                      <a16:creationId xmlns:a16="http://schemas.microsoft.com/office/drawing/2014/main" id="{3C24F670-8921-4FDD-8ECC-DF891291465A}"/>
                    </a:ext>
                  </a:extLst>
                </p14:cNvPr>
                <p14:cNvContentPartPr/>
                <p14:nvPr/>
              </p14:nvContentPartPr>
              <p14:xfrm>
                <a:off x="2968228" y="3959751"/>
                <a:ext cx="253440" cy="281880"/>
              </p14:xfrm>
            </p:contentPart>
          </mc:Choice>
          <mc:Fallback xmlns="">
            <p:pic>
              <p:nvPicPr>
                <p:cNvPr id="169" name="Ink 168">
                  <a:extLst>
                    <a:ext uri="{FF2B5EF4-FFF2-40B4-BE49-F238E27FC236}">
                      <a16:creationId xmlns:a16="http://schemas.microsoft.com/office/drawing/2014/main" id="{3C24F670-8921-4FDD-8ECC-DF891291465A}"/>
                    </a:ext>
                  </a:extLst>
                </p:cNvPr>
                <p:cNvPicPr/>
                <p:nvPr/>
              </p:nvPicPr>
              <p:blipFill>
                <a:blip r:embed="rId279"/>
                <a:stretch>
                  <a:fillRect/>
                </a:stretch>
              </p:blipFill>
              <p:spPr>
                <a:xfrm>
                  <a:off x="2959228" y="3951111"/>
                  <a:ext cx="271080" cy="299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0">
              <p14:nvContentPartPr>
                <p14:cNvPr id="170" name="Ink 169">
                  <a:extLst>
                    <a:ext uri="{FF2B5EF4-FFF2-40B4-BE49-F238E27FC236}">
                      <a16:creationId xmlns:a16="http://schemas.microsoft.com/office/drawing/2014/main" id="{5CAFA46E-8045-46D7-8424-91B2455AD2E2}"/>
                    </a:ext>
                  </a:extLst>
                </p14:cNvPr>
                <p14:cNvContentPartPr/>
                <p14:nvPr/>
              </p14:nvContentPartPr>
              <p14:xfrm>
                <a:off x="3348028" y="4353951"/>
                <a:ext cx="133920" cy="70560"/>
              </p14:xfrm>
            </p:contentPart>
          </mc:Choice>
          <mc:Fallback xmlns="">
            <p:pic>
              <p:nvPicPr>
                <p:cNvPr id="170" name="Ink 169">
                  <a:extLst>
                    <a:ext uri="{FF2B5EF4-FFF2-40B4-BE49-F238E27FC236}">
                      <a16:creationId xmlns:a16="http://schemas.microsoft.com/office/drawing/2014/main" id="{5CAFA46E-8045-46D7-8424-91B2455AD2E2}"/>
                    </a:ext>
                  </a:extLst>
                </p:cNvPr>
                <p:cNvPicPr/>
                <p:nvPr/>
              </p:nvPicPr>
              <p:blipFill>
                <a:blip r:embed="rId281"/>
                <a:stretch>
                  <a:fillRect/>
                </a:stretch>
              </p:blipFill>
              <p:spPr>
                <a:xfrm>
                  <a:off x="3339028" y="4344951"/>
                  <a:ext cx="151560" cy="88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2">
              <p14:nvContentPartPr>
                <p14:cNvPr id="172" name="Ink 171">
                  <a:extLst>
                    <a:ext uri="{FF2B5EF4-FFF2-40B4-BE49-F238E27FC236}">
                      <a16:creationId xmlns:a16="http://schemas.microsoft.com/office/drawing/2014/main" id="{6CB2085F-D3C6-4EEB-A48B-8D7F0BE04B12}"/>
                    </a:ext>
                  </a:extLst>
                </p14:cNvPr>
                <p14:cNvContentPartPr/>
                <p14:nvPr/>
              </p14:nvContentPartPr>
              <p14:xfrm>
                <a:off x="3713788" y="4015551"/>
                <a:ext cx="54360" cy="275400"/>
              </p14:xfrm>
            </p:contentPart>
          </mc:Choice>
          <mc:Fallback xmlns="">
            <p:pic>
              <p:nvPicPr>
                <p:cNvPr id="172" name="Ink 171">
                  <a:extLst>
                    <a:ext uri="{FF2B5EF4-FFF2-40B4-BE49-F238E27FC236}">
                      <a16:creationId xmlns:a16="http://schemas.microsoft.com/office/drawing/2014/main" id="{6CB2085F-D3C6-4EEB-A48B-8D7F0BE04B12}"/>
                    </a:ext>
                  </a:extLst>
                </p:cNvPr>
                <p:cNvPicPr/>
                <p:nvPr/>
              </p:nvPicPr>
              <p:blipFill>
                <a:blip r:embed="rId283"/>
                <a:stretch>
                  <a:fillRect/>
                </a:stretch>
              </p:blipFill>
              <p:spPr>
                <a:xfrm>
                  <a:off x="3704788" y="4006551"/>
                  <a:ext cx="72000" cy="293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4">
              <p14:nvContentPartPr>
                <p14:cNvPr id="173" name="Ink 172">
                  <a:extLst>
                    <a:ext uri="{FF2B5EF4-FFF2-40B4-BE49-F238E27FC236}">
                      <a16:creationId xmlns:a16="http://schemas.microsoft.com/office/drawing/2014/main" id="{EB95A9CB-E47B-42CA-914D-DDAA3F3A4761}"/>
                    </a:ext>
                  </a:extLst>
                </p14:cNvPr>
                <p14:cNvContentPartPr/>
                <p14:nvPr/>
              </p14:nvContentPartPr>
              <p14:xfrm>
                <a:off x="3910708" y="3980991"/>
                <a:ext cx="28440" cy="274680"/>
              </p14:xfrm>
            </p:contentPart>
          </mc:Choice>
          <mc:Fallback xmlns="">
            <p:pic>
              <p:nvPicPr>
                <p:cNvPr id="173" name="Ink 172">
                  <a:extLst>
                    <a:ext uri="{FF2B5EF4-FFF2-40B4-BE49-F238E27FC236}">
                      <a16:creationId xmlns:a16="http://schemas.microsoft.com/office/drawing/2014/main" id="{EB95A9CB-E47B-42CA-914D-DDAA3F3A4761}"/>
                    </a:ext>
                  </a:extLst>
                </p:cNvPr>
                <p:cNvPicPr/>
                <p:nvPr/>
              </p:nvPicPr>
              <p:blipFill>
                <a:blip r:embed="rId285"/>
                <a:stretch>
                  <a:fillRect/>
                </a:stretch>
              </p:blipFill>
              <p:spPr>
                <a:xfrm>
                  <a:off x="3901708" y="3971991"/>
                  <a:ext cx="46080" cy="292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6">
              <p14:nvContentPartPr>
                <p14:cNvPr id="174" name="Ink 173">
                  <a:extLst>
                    <a:ext uri="{FF2B5EF4-FFF2-40B4-BE49-F238E27FC236}">
                      <a16:creationId xmlns:a16="http://schemas.microsoft.com/office/drawing/2014/main" id="{75930E35-1EF1-4254-BF7D-F59E93CDD555}"/>
                    </a:ext>
                  </a:extLst>
                </p14:cNvPr>
                <p14:cNvContentPartPr/>
                <p14:nvPr/>
              </p14:nvContentPartPr>
              <p14:xfrm>
                <a:off x="3755908" y="3938871"/>
                <a:ext cx="197280" cy="274680"/>
              </p14:xfrm>
            </p:contentPart>
          </mc:Choice>
          <mc:Fallback xmlns="">
            <p:pic>
              <p:nvPicPr>
                <p:cNvPr id="174" name="Ink 173">
                  <a:extLst>
                    <a:ext uri="{FF2B5EF4-FFF2-40B4-BE49-F238E27FC236}">
                      <a16:creationId xmlns:a16="http://schemas.microsoft.com/office/drawing/2014/main" id="{75930E35-1EF1-4254-BF7D-F59E93CDD555}"/>
                    </a:ext>
                  </a:extLst>
                </p:cNvPr>
                <p:cNvPicPr/>
                <p:nvPr/>
              </p:nvPicPr>
              <p:blipFill>
                <a:blip r:embed="rId287"/>
                <a:stretch>
                  <a:fillRect/>
                </a:stretch>
              </p:blipFill>
              <p:spPr>
                <a:xfrm>
                  <a:off x="3746908" y="3929871"/>
                  <a:ext cx="214920" cy="292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8">
              <p14:nvContentPartPr>
                <p14:cNvPr id="175" name="Ink 174">
                  <a:extLst>
                    <a:ext uri="{FF2B5EF4-FFF2-40B4-BE49-F238E27FC236}">
                      <a16:creationId xmlns:a16="http://schemas.microsoft.com/office/drawing/2014/main" id="{ED554F0F-2CA0-4B8B-85A7-ED8F76D20746}"/>
                    </a:ext>
                  </a:extLst>
                </p14:cNvPr>
                <p14:cNvContentPartPr/>
                <p14:nvPr/>
              </p14:nvContentPartPr>
              <p14:xfrm>
                <a:off x="4114468" y="4079271"/>
                <a:ext cx="247320" cy="183240"/>
              </p14:xfrm>
            </p:contentPart>
          </mc:Choice>
          <mc:Fallback xmlns="">
            <p:pic>
              <p:nvPicPr>
                <p:cNvPr id="175" name="Ink 174">
                  <a:extLst>
                    <a:ext uri="{FF2B5EF4-FFF2-40B4-BE49-F238E27FC236}">
                      <a16:creationId xmlns:a16="http://schemas.microsoft.com/office/drawing/2014/main" id="{ED554F0F-2CA0-4B8B-85A7-ED8F76D20746}"/>
                    </a:ext>
                  </a:extLst>
                </p:cNvPr>
                <p:cNvPicPr/>
                <p:nvPr/>
              </p:nvPicPr>
              <p:blipFill>
                <a:blip r:embed="rId289"/>
                <a:stretch>
                  <a:fillRect/>
                </a:stretch>
              </p:blipFill>
              <p:spPr>
                <a:xfrm>
                  <a:off x="4105828" y="4070631"/>
                  <a:ext cx="264960" cy="200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0">
              <p14:nvContentPartPr>
                <p14:cNvPr id="176" name="Ink 175">
                  <a:extLst>
                    <a:ext uri="{FF2B5EF4-FFF2-40B4-BE49-F238E27FC236}">
                      <a16:creationId xmlns:a16="http://schemas.microsoft.com/office/drawing/2014/main" id="{088E882E-CCCF-4EFD-A371-9E894558DE6C}"/>
                    </a:ext>
                  </a:extLst>
                </p14:cNvPr>
                <p14:cNvContentPartPr/>
                <p14:nvPr/>
              </p14:nvContentPartPr>
              <p14:xfrm>
                <a:off x="4466188" y="4114551"/>
                <a:ext cx="176040" cy="14400"/>
              </p14:xfrm>
            </p:contentPart>
          </mc:Choice>
          <mc:Fallback xmlns="">
            <p:pic>
              <p:nvPicPr>
                <p:cNvPr id="176" name="Ink 175">
                  <a:extLst>
                    <a:ext uri="{FF2B5EF4-FFF2-40B4-BE49-F238E27FC236}">
                      <a16:creationId xmlns:a16="http://schemas.microsoft.com/office/drawing/2014/main" id="{088E882E-CCCF-4EFD-A371-9E894558DE6C}"/>
                    </a:ext>
                  </a:extLst>
                </p:cNvPr>
                <p:cNvPicPr/>
                <p:nvPr/>
              </p:nvPicPr>
              <p:blipFill>
                <a:blip r:embed="rId291"/>
                <a:stretch>
                  <a:fillRect/>
                </a:stretch>
              </p:blipFill>
              <p:spPr>
                <a:xfrm>
                  <a:off x="4457548" y="4105911"/>
                  <a:ext cx="193680" cy="32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2">
              <p14:nvContentPartPr>
                <p14:cNvPr id="177" name="Ink 176">
                  <a:extLst>
                    <a:ext uri="{FF2B5EF4-FFF2-40B4-BE49-F238E27FC236}">
                      <a16:creationId xmlns:a16="http://schemas.microsoft.com/office/drawing/2014/main" id="{E5C185DC-3D83-4D8B-AFE0-B119A0AB9146}"/>
                    </a:ext>
                  </a:extLst>
                </p14:cNvPr>
                <p14:cNvContentPartPr/>
                <p14:nvPr/>
              </p14:nvContentPartPr>
              <p14:xfrm>
                <a:off x="4719268" y="3983151"/>
                <a:ext cx="232560" cy="300600"/>
              </p14:xfrm>
            </p:contentPart>
          </mc:Choice>
          <mc:Fallback xmlns="">
            <p:pic>
              <p:nvPicPr>
                <p:cNvPr id="177" name="Ink 176">
                  <a:extLst>
                    <a:ext uri="{FF2B5EF4-FFF2-40B4-BE49-F238E27FC236}">
                      <a16:creationId xmlns:a16="http://schemas.microsoft.com/office/drawing/2014/main" id="{E5C185DC-3D83-4D8B-AFE0-B119A0AB9146}"/>
                    </a:ext>
                  </a:extLst>
                </p:cNvPr>
                <p:cNvPicPr/>
                <p:nvPr/>
              </p:nvPicPr>
              <p:blipFill>
                <a:blip r:embed="rId293"/>
                <a:stretch>
                  <a:fillRect/>
                </a:stretch>
              </p:blipFill>
              <p:spPr>
                <a:xfrm>
                  <a:off x="4710628" y="3974511"/>
                  <a:ext cx="250200" cy="318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4">
              <p14:nvContentPartPr>
                <p14:cNvPr id="178" name="Ink 177">
                  <a:extLst>
                    <a:ext uri="{FF2B5EF4-FFF2-40B4-BE49-F238E27FC236}">
                      <a16:creationId xmlns:a16="http://schemas.microsoft.com/office/drawing/2014/main" id="{CA70FB66-6413-4CCC-A5DB-A35460CF06BE}"/>
                    </a:ext>
                  </a:extLst>
                </p14:cNvPr>
                <p14:cNvContentPartPr/>
                <p14:nvPr/>
              </p14:nvContentPartPr>
              <p14:xfrm>
                <a:off x="4705588" y="4156671"/>
                <a:ext cx="190440" cy="35640"/>
              </p14:xfrm>
            </p:contentPart>
          </mc:Choice>
          <mc:Fallback xmlns="">
            <p:pic>
              <p:nvPicPr>
                <p:cNvPr id="178" name="Ink 177">
                  <a:extLst>
                    <a:ext uri="{FF2B5EF4-FFF2-40B4-BE49-F238E27FC236}">
                      <a16:creationId xmlns:a16="http://schemas.microsoft.com/office/drawing/2014/main" id="{CA70FB66-6413-4CCC-A5DB-A35460CF06BE}"/>
                    </a:ext>
                  </a:extLst>
                </p:cNvPr>
                <p:cNvPicPr/>
                <p:nvPr/>
              </p:nvPicPr>
              <p:blipFill>
                <a:blip r:embed="rId295"/>
                <a:stretch>
                  <a:fillRect/>
                </a:stretch>
              </p:blipFill>
              <p:spPr>
                <a:xfrm>
                  <a:off x="4696588" y="4148031"/>
                  <a:ext cx="208080" cy="53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6">
              <p14:nvContentPartPr>
                <p14:cNvPr id="179" name="Ink 178">
                  <a:extLst>
                    <a:ext uri="{FF2B5EF4-FFF2-40B4-BE49-F238E27FC236}">
                      <a16:creationId xmlns:a16="http://schemas.microsoft.com/office/drawing/2014/main" id="{42651DE6-BCE8-47AC-9265-A4C18E927E40}"/>
                    </a:ext>
                  </a:extLst>
                </p14:cNvPr>
                <p14:cNvContentPartPr/>
                <p14:nvPr/>
              </p14:nvContentPartPr>
              <p14:xfrm>
                <a:off x="4775788" y="3889551"/>
                <a:ext cx="197280" cy="28440"/>
              </p14:xfrm>
            </p:contentPart>
          </mc:Choice>
          <mc:Fallback xmlns="">
            <p:pic>
              <p:nvPicPr>
                <p:cNvPr id="179" name="Ink 178">
                  <a:extLst>
                    <a:ext uri="{FF2B5EF4-FFF2-40B4-BE49-F238E27FC236}">
                      <a16:creationId xmlns:a16="http://schemas.microsoft.com/office/drawing/2014/main" id="{42651DE6-BCE8-47AC-9265-A4C18E927E40}"/>
                    </a:ext>
                  </a:extLst>
                </p:cNvPr>
                <p:cNvPicPr/>
                <p:nvPr/>
              </p:nvPicPr>
              <p:blipFill>
                <a:blip r:embed="rId297"/>
                <a:stretch>
                  <a:fillRect/>
                </a:stretch>
              </p:blipFill>
              <p:spPr>
                <a:xfrm>
                  <a:off x="4767148" y="3880551"/>
                  <a:ext cx="214920" cy="46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8">
              <p14:nvContentPartPr>
                <p14:cNvPr id="181" name="Ink 180">
                  <a:extLst>
                    <a:ext uri="{FF2B5EF4-FFF2-40B4-BE49-F238E27FC236}">
                      <a16:creationId xmlns:a16="http://schemas.microsoft.com/office/drawing/2014/main" id="{EDF91B22-97BE-432F-B019-86AA9543A19E}"/>
                    </a:ext>
                  </a:extLst>
                </p14:cNvPr>
                <p14:cNvContentPartPr/>
                <p14:nvPr/>
              </p14:nvContentPartPr>
              <p14:xfrm>
                <a:off x="5050108" y="4290591"/>
                <a:ext cx="155160" cy="225360"/>
              </p14:xfrm>
            </p:contentPart>
          </mc:Choice>
          <mc:Fallback xmlns="">
            <p:pic>
              <p:nvPicPr>
                <p:cNvPr id="181" name="Ink 180">
                  <a:extLst>
                    <a:ext uri="{FF2B5EF4-FFF2-40B4-BE49-F238E27FC236}">
                      <a16:creationId xmlns:a16="http://schemas.microsoft.com/office/drawing/2014/main" id="{EDF91B22-97BE-432F-B019-86AA9543A19E}"/>
                    </a:ext>
                  </a:extLst>
                </p:cNvPr>
                <p:cNvPicPr/>
                <p:nvPr/>
              </p:nvPicPr>
              <p:blipFill>
                <a:blip r:embed="rId299"/>
                <a:stretch>
                  <a:fillRect/>
                </a:stretch>
              </p:blipFill>
              <p:spPr>
                <a:xfrm>
                  <a:off x="5041468" y="4281591"/>
                  <a:ext cx="172800" cy="243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0">
              <p14:nvContentPartPr>
                <p14:cNvPr id="182" name="Ink 181">
                  <a:extLst>
                    <a:ext uri="{FF2B5EF4-FFF2-40B4-BE49-F238E27FC236}">
                      <a16:creationId xmlns:a16="http://schemas.microsoft.com/office/drawing/2014/main" id="{D7ACC49C-198A-44D2-B2F8-0FA7488FB306}"/>
                    </a:ext>
                  </a:extLst>
                </p14:cNvPr>
                <p14:cNvContentPartPr/>
                <p14:nvPr/>
              </p14:nvContentPartPr>
              <p14:xfrm>
                <a:off x="5472028" y="4016271"/>
                <a:ext cx="42480" cy="218520"/>
              </p14:xfrm>
            </p:contentPart>
          </mc:Choice>
          <mc:Fallback xmlns="">
            <p:pic>
              <p:nvPicPr>
                <p:cNvPr id="182" name="Ink 181">
                  <a:extLst>
                    <a:ext uri="{FF2B5EF4-FFF2-40B4-BE49-F238E27FC236}">
                      <a16:creationId xmlns:a16="http://schemas.microsoft.com/office/drawing/2014/main" id="{D7ACC49C-198A-44D2-B2F8-0FA7488FB306}"/>
                    </a:ext>
                  </a:extLst>
                </p:cNvPr>
                <p:cNvPicPr/>
                <p:nvPr/>
              </p:nvPicPr>
              <p:blipFill>
                <a:blip r:embed="rId301"/>
                <a:stretch>
                  <a:fillRect/>
                </a:stretch>
              </p:blipFill>
              <p:spPr>
                <a:xfrm>
                  <a:off x="5463388" y="4007271"/>
                  <a:ext cx="60120" cy="236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2">
              <p14:nvContentPartPr>
                <p14:cNvPr id="183" name="Ink 182">
                  <a:extLst>
                    <a:ext uri="{FF2B5EF4-FFF2-40B4-BE49-F238E27FC236}">
                      <a16:creationId xmlns:a16="http://schemas.microsoft.com/office/drawing/2014/main" id="{69C4179B-34C5-47FF-A5B8-AD72E378E4C2}"/>
                    </a:ext>
                  </a:extLst>
                </p14:cNvPr>
                <p14:cNvContentPartPr/>
                <p14:nvPr/>
              </p14:nvContentPartPr>
              <p14:xfrm>
                <a:off x="5359708" y="3959751"/>
                <a:ext cx="316800" cy="331200"/>
              </p14:xfrm>
            </p:contentPart>
          </mc:Choice>
          <mc:Fallback xmlns="">
            <p:pic>
              <p:nvPicPr>
                <p:cNvPr id="183" name="Ink 182">
                  <a:extLst>
                    <a:ext uri="{FF2B5EF4-FFF2-40B4-BE49-F238E27FC236}">
                      <a16:creationId xmlns:a16="http://schemas.microsoft.com/office/drawing/2014/main" id="{69C4179B-34C5-47FF-A5B8-AD72E378E4C2}"/>
                    </a:ext>
                  </a:extLst>
                </p:cNvPr>
                <p:cNvPicPr/>
                <p:nvPr/>
              </p:nvPicPr>
              <p:blipFill>
                <a:blip r:embed="rId303"/>
                <a:stretch>
                  <a:fillRect/>
                </a:stretch>
              </p:blipFill>
              <p:spPr>
                <a:xfrm>
                  <a:off x="5350708" y="3951111"/>
                  <a:ext cx="334440" cy="348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4">
              <p14:nvContentPartPr>
                <p14:cNvPr id="184" name="Ink 183">
                  <a:extLst>
                    <a:ext uri="{FF2B5EF4-FFF2-40B4-BE49-F238E27FC236}">
                      <a16:creationId xmlns:a16="http://schemas.microsoft.com/office/drawing/2014/main" id="{D30CFB52-79C1-49FD-BC12-4A48B67F8894}"/>
                    </a:ext>
                  </a:extLst>
                </p14:cNvPr>
                <p14:cNvContentPartPr/>
                <p14:nvPr/>
              </p14:nvContentPartPr>
              <p14:xfrm>
                <a:off x="5774788" y="4171071"/>
                <a:ext cx="176400" cy="28080"/>
              </p14:xfrm>
            </p:contentPart>
          </mc:Choice>
          <mc:Fallback xmlns="">
            <p:pic>
              <p:nvPicPr>
                <p:cNvPr id="184" name="Ink 183">
                  <a:extLst>
                    <a:ext uri="{FF2B5EF4-FFF2-40B4-BE49-F238E27FC236}">
                      <a16:creationId xmlns:a16="http://schemas.microsoft.com/office/drawing/2014/main" id="{D30CFB52-79C1-49FD-BC12-4A48B67F8894}"/>
                    </a:ext>
                  </a:extLst>
                </p:cNvPr>
                <p:cNvPicPr/>
                <p:nvPr/>
              </p:nvPicPr>
              <p:blipFill>
                <a:blip r:embed="rId305"/>
                <a:stretch>
                  <a:fillRect/>
                </a:stretch>
              </p:blipFill>
              <p:spPr>
                <a:xfrm>
                  <a:off x="5765788" y="4162071"/>
                  <a:ext cx="194040" cy="45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6">
              <p14:nvContentPartPr>
                <p14:cNvPr id="185" name="Ink 184">
                  <a:extLst>
                    <a:ext uri="{FF2B5EF4-FFF2-40B4-BE49-F238E27FC236}">
                      <a16:creationId xmlns:a16="http://schemas.microsoft.com/office/drawing/2014/main" id="{3FFA65FA-DB1E-42E0-AD56-75B0F6BD9D76}"/>
                    </a:ext>
                  </a:extLst>
                </p14:cNvPr>
                <p14:cNvContentPartPr/>
                <p14:nvPr/>
              </p14:nvContentPartPr>
              <p14:xfrm>
                <a:off x="5847148" y="4072071"/>
                <a:ext cx="138240" cy="197640"/>
              </p14:xfrm>
            </p:contentPart>
          </mc:Choice>
          <mc:Fallback xmlns="">
            <p:pic>
              <p:nvPicPr>
                <p:cNvPr id="185" name="Ink 184">
                  <a:extLst>
                    <a:ext uri="{FF2B5EF4-FFF2-40B4-BE49-F238E27FC236}">
                      <a16:creationId xmlns:a16="http://schemas.microsoft.com/office/drawing/2014/main" id="{3FFA65FA-DB1E-42E0-AD56-75B0F6BD9D76}"/>
                    </a:ext>
                  </a:extLst>
                </p:cNvPr>
                <p:cNvPicPr/>
                <p:nvPr/>
              </p:nvPicPr>
              <p:blipFill>
                <a:blip r:embed="rId307"/>
                <a:stretch>
                  <a:fillRect/>
                </a:stretch>
              </p:blipFill>
              <p:spPr>
                <a:xfrm>
                  <a:off x="5838148" y="4063071"/>
                  <a:ext cx="155880" cy="215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8">
              <p14:nvContentPartPr>
                <p14:cNvPr id="186" name="Ink 185">
                  <a:extLst>
                    <a:ext uri="{FF2B5EF4-FFF2-40B4-BE49-F238E27FC236}">
                      <a16:creationId xmlns:a16="http://schemas.microsoft.com/office/drawing/2014/main" id="{CFD25AB2-5B19-462D-A90A-7206DBAC8D9B}"/>
                    </a:ext>
                  </a:extLst>
                </p14:cNvPr>
                <p14:cNvContentPartPr/>
                <p14:nvPr/>
              </p14:nvContentPartPr>
              <p14:xfrm>
                <a:off x="6156748" y="3988191"/>
                <a:ext cx="40320" cy="253440"/>
              </p14:xfrm>
            </p:contentPart>
          </mc:Choice>
          <mc:Fallback xmlns="">
            <p:pic>
              <p:nvPicPr>
                <p:cNvPr id="186" name="Ink 185">
                  <a:extLst>
                    <a:ext uri="{FF2B5EF4-FFF2-40B4-BE49-F238E27FC236}">
                      <a16:creationId xmlns:a16="http://schemas.microsoft.com/office/drawing/2014/main" id="{CFD25AB2-5B19-462D-A90A-7206DBAC8D9B}"/>
                    </a:ext>
                  </a:extLst>
                </p:cNvPr>
                <p:cNvPicPr/>
                <p:nvPr/>
              </p:nvPicPr>
              <p:blipFill>
                <a:blip r:embed="rId309"/>
                <a:stretch>
                  <a:fillRect/>
                </a:stretch>
              </p:blipFill>
              <p:spPr>
                <a:xfrm>
                  <a:off x="6148108" y="3979191"/>
                  <a:ext cx="57960" cy="271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0">
              <p14:nvContentPartPr>
                <p14:cNvPr id="187" name="Ink 186">
                  <a:extLst>
                    <a:ext uri="{FF2B5EF4-FFF2-40B4-BE49-F238E27FC236}">
                      <a16:creationId xmlns:a16="http://schemas.microsoft.com/office/drawing/2014/main" id="{C214532E-7275-4A0F-B0E0-08B0DA57EC90}"/>
                    </a:ext>
                  </a:extLst>
                </p14:cNvPr>
                <p14:cNvContentPartPr/>
                <p14:nvPr/>
              </p14:nvContentPartPr>
              <p14:xfrm>
                <a:off x="6161068" y="4009071"/>
                <a:ext cx="183240" cy="274680"/>
              </p14:xfrm>
            </p:contentPart>
          </mc:Choice>
          <mc:Fallback xmlns="">
            <p:pic>
              <p:nvPicPr>
                <p:cNvPr id="187" name="Ink 186">
                  <a:extLst>
                    <a:ext uri="{FF2B5EF4-FFF2-40B4-BE49-F238E27FC236}">
                      <a16:creationId xmlns:a16="http://schemas.microsoft.com/office/drawing/2014/main" id="{C214532E-7275-4A0F-B0E0-08B0DA57EC90}"/>
                    </a:ext>
                  </a:extLst>
                </p:cNvPr>
                <p:cNvPicPr/>
                <p:nvPr/>
              </p:nvPicPr>
              <p:blipFill>
                <a:blip r:embed="rId311"/>
                <a:stretch>
                  <a:fillRect/>
                </a:stretch>
              </p:blipFill>
              <p:spPr>
                <a:xfrm>
                  <a:off x="6152068" y="4000431"/>
                  <a:ext cx="200880" cy="292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2">
              <p14:nvContentPartPr>
                <p14:cNvPr id="188" name="Ink 187">
                  <a:extLst>
                    <a:ext uri="{FF2B5EF4-FFF2-40B4-BE49-F238E27FC236}">
                      <a16:creationId xmlns:a16="http://schemas.microsoft.com/office/drawing/2014/main" id="{DCAE87C0-C307-4D52-B36E-012DB019B7B7}"/>
                    </a:ext>
                  </a:extLst>
                </p14:cNvPr>
                <p14:cNvContentPartPr/>
                <p14:nvPr/>
              </p14:nvContentPartPr>
              <p14:xfrm>
                <a:off x="6189508" y="3924831"/>
                <a:ext cx="464760" cy="506880"/>
              </p14:xfrm>
            </p:contentPart>
          </mc:Choice>
          <mc:Fallback xmlns="">
            <p:pic>
              <p:nvPicPr>
                <p:cNvPr id="188" name="Ink 187">
                  <a:extLst>
                    <a:ext uri="{FF2B5EF4-FFF2-40B4-BE49-F238E27FC236}">
                      <a16:creationId xmlns:a16="http://schemas.microsoft.com/office/drawing/2014/main" id="{DCAE87C0-C307-4D52-B36E-012DB019B7B7}"/>
                    </a:ext>
                  </a:extLst>
                </p:cNvPr>
                <p:cNvPicPr/>
                <p:nvPr/>
              </p:nvPicPr>
              <p:blipFill>
                <a:blip r:embed="rId313"/>
                <a:stretch>
                  <a:fillRect/>
                </a:stretch>
              </p:blipFill>
              <p:spPr>
                <a:xfrm>
                  <a:off x="6180868" y="3915831"/>
                  <a:ext cx="482400" cy="5245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99" name="Group 198">
            <a:extLst>
              <a:ext uri="{FF2B5EF4-FFF2-40B4-BE49-F238E27FC236}">
                <a16:creationId xmlns:a16="http://schemas.microsoft.com/office/drawing/2014/main" id="{18731CA9-58C9-429A-8A2E-166E2D062CE4}"/>
              </a:ext>
            </a:extLst>
          </p:cNvPr>
          <p:cNvGrpSpPr/>
          <p:nvPr/>
        </p:nvGrpSpPr>
        <p:grpSpPr>
          <a:xfrm>
            <a:off x="6817823" y="3859681"/>
            <a:ext cx="1331280" cy="405720"/>
            <a:chOff x="6817823" y="3859681"/>
            <a:chExt cx="1331280" cy="4057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14">
              <p14:nvContentPartPr>
                <p14:cNvPr id="190" name="Ink 189">
                  <a:extLst>
                    <a:ext uri="{FF2B5EF4-FFF2-40B4-BE49-F238E27FC236}">
                      <a16:creationId xmlns:a16="http://schemas.microsoft.com/office/drawing/2014/main" id="{BCBA79C1-1536-42CA-B363-84C3AC81C85A}"/>
                    </a:ext>
                  </a:extLst>
                </p14:cNvPr>
                <p14:cNvContentPartPr/>
                <p14:nvPr/>
              </p14:nvContentPartPr>
              <p14:xfrm>
                <a:off x="6817823" y="4002241"/>
                <a:ext cx="227520" cy="263160"/>
              </p14:xfrm>
            </p:contentPart>
          </mc:Choice>
          <mc:Fallback xmlns="">
            <p:pic>
              <p:nvPicPr>
                <p:cNvPr id="190" name="Ink 189">
                  <a:extLst>
                    <a:ext uri="{FF2B5EF4-FFF2-40B4-BE49-F238E27FC236}">
                      <a16:creationId xmlns:a16="http://schemas.microsoft.com/office/drawing/2014/main" id="{BCBA79C1-1536-42CA-B363-84C3AC81C85A}"/>
                    </a:ext>
                  </a:extLst>
                </p:cNvPr>
                <p:cNvPicPr/>
                <p:nvPr/>
              </p:nvPicPr>
              <p:blipFill>
                <a:blip r:embed="rId315"/>
                <a:stretch>
                  <a:fillRect/>
                </a:stretch>
              </p:blipFill>
              <p:spPr>
                <a:xfrm>
                  <a:off x="6809183" y="3993241"/>
                  <a:ext cx="245160" cy="280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6">
              <p14:nvContentPartPr>
                <p14:cNvPr id="191" name="Ink 190">
                  <a:extLst>
                    <a:ext uri="{FF2B5EF4-FFF2-40B4-BE49-F238E27FC236}">
                      <a16:creationId xmlns:a16="http://schemas.microsoft.com/office/drawing/2014/main" id="{A3321800-7BAB-4DD4-88BF-3BCC64D59E6F}"/>
                    </a:ext>
                  </a:extLst>
                </p14:cNvPr>
                <p14:cNvContentPartPr/>
                <p14:nvPr/>
              </p14:nvContentPartPr>
              <p14:xfrm>
                <a:off x="6885503" y="3884521"/>
                <a:ext cx="172080" cy="18720"/>
              </p14:xfrm>
            </p:contentPart>
          </mc:Choice>
          <mc:Fallback xmlns="">
            <p:pic>
              <p:nvPicPr>
                <p:cNvPr id="191" name="Ink 190">
                  <a:extLst>
                    <a:ext uri="{FF2B5EF4-FFF2-40B4-BE49-F238E27FC236}">
                      <a16:creationId xmlns:a16="http://schemas.microsoft.com/office/drawing/2014/main" id="{A3321800-7BAB-4DD4-88BF-3BCC64D59E6F}"/>
                    </a:ext>
                  </a:extLst>
                </p:cNvPr>
                <p:cNvPicPr/>
                <p:nvPr/>
              </p:nvPicPr>
              <p:blipFill>
                <a:blip r:embed="rId317"/>
                <a:stretch>
                  <a:fillRect/>
                </a:stretch>
              </p:blipFill>
              <p:spPr>
                <a:xfrm>
                  <a:off x="6876503" y="3875521"/>
                  <a:ext cx="189720" cy="36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8">
              <p14:nvContentPartPr>
                <p14:cNvPr id="192" name="Ink 191">
                  <a:extLst>
                    <a:ext uri="{FF2B5EF4-FFF2-40B4-BE49-F238E27FC236}">
                      <a16:creationId xmlns:a16="http://schemas.microsoft.com/office/drawing/2014/main" id="{5B951016-64CF-439E-8572-2AAE4BAD34E6}"/>
                    </a:ext>
                  </a:extLst>
                </p14:cNvPr>
                <p14:cNvContentPartPr/>
                <p14:nvPr/>
              </p14:nvContentPartPr>
              <p14:xfrm>
                <a:off x="7167743" y="4106281"/>
                <a:ext cx="258120" cy="36360"/>
              </p14:xfrm>
            </p:contentPart>
          </mc:Choice>
          <mc:Fallback xmlns="">
            <p:pic>
              <p:nvPicPr>
                <p:cNvPr id="192" name="Ink 191">
                  <a:extLst>
                    <a:ext uri="{FF2B5EF4-FFF2-40B4-BE49-F238E27FC236}">
                      <a16:creationId xmlns:a16="http://schemas.microsoft.com/office/drawing/2014/main" id="{5B951016-64CF-439E-8572-2AAE4BAD34E6}"/>
                    </a:ext>
                  </a:extLst>
                </p:cNvPr>
                <p:cNvPicPr/>
                <p:nvPr/>
              </p:nvPicPr>
              <p:blipFill>
                <a:blip r:embed="rId319"/>
                <a:stretch>
                  <a:fillRect/>
                </a:stretch>
              </p:blipFill>
              <p:spPr>
                <a:xfrm>
                  <a:off x="7158743" y="4097641"/>
                  <a:ext cx="275760" cy="54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0">
              <p14:nvContentPartPr>
                <p14:cNvPr id="193" name="Ink 192">
                  <a:extLst>
                    <a:ext uri="{FF2B5EF4-FFF2-40B4-BE49-F238E27FC236}">
                      <a16:creationId xmlns:a16="http://schemas.microsoft.com/office/drawing/2014/main" id="{7AB6C500-BA34-4287-859A-D609EC3C4115}"/>
                    </a:ext>
                  </a:extLst>
                </p14:cNvPr>
                <p14:cNvContentPartPr/>
                <p14:nvPr/>
              </p14:nvContentPartPr>
              <p14:xfrm>
                <a:off x="7321103" y="4037881"/>
                <a:ext cx="122760" cy="184680"/>
              </p14:xfrm>
            </p:contentPart>
          </mc:Choice>
          <mc:Fallback xmlns="">
            <p:pic>
              <p:nvPicPr>
                <p:cNvPr id="193" name="Ink 192">
                  <a:extLst>
                    <a:ext uri="{FF2B5EF4-FFF2-40B4-BE49-F238E27FC236}">
                      <a16:creationId xmlns:a16="http://schemas.microsoft.com/office/drawing/2014/main" id="{7AB6C500-BA34-4287-859A-D609EC3C4115}"/>
                    </a:ext>
                  </a:extLst>
                </p:cNvPr>
                <p:cNvPicPr/>
                <p:nvPr/>
              </p:nvPicPr>
              <p:blipFill>
                <a:blip r:embed="rId321"/>
                <a:stretch>
                  <a:fillRect/>
                </a:stretch>
              </p:blipFill>
              <p:spPr>
                <a:xfrm>
                  <a:off x="7312463" y="4028881"/>
                  <a:ext cx="140400" cy="202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2">
              <p14:nvContentPartPr>
                <p14:cNvPr id="195" name="Ink 194">
                  <a:extLst>
                    <a:ext uri="{FF2B5EF4-FFF2-40B4-BE49-F238E27FC236}">
                      <a16:creationId xmlns:a16="http://schemas.microsoft.com/office/drawing/2014/main" id="{2ED0811F-003F-421F-9F19-B5301D09E8CE}"/>
                    </a:ext>
                  </a:extLst>
                </p14:cNvPr>
                <p14:cNvContentPartPr/>
                <p14:nvPr/>
              </p14:nvContentPartPr>
              <p14:xfrm>
                <a:off x="7652303" y="4080721"/>
                <a:ext cx="123480" cy="49320"/>
              </p14:xfrm>
            </p:contentPart>
          </mc:Choice>
          <mc:Fallback xmlns="">
            <p:pic>
              <p:nvPicPr>
                <p:cNvPr id="195" name="Ink 194">
                  <a:extLst>
                    <a:ext uri="{FF2B5EF4-FFF2-40B4-BE49-F238E27FC236}">
                      <a16:creationId xmlns:a16="http://schemas.microsoft.com/office/drawing/2014/main" id="{2ED0811F-003F-421F-9F19-B5301D09E8CE}"/>
                    </a:ext>
                  </a:extLst>
                </p:cNvPr>
                <p:cNvPicPr/>
                <p:nvPr/>
              </p:nvPicPr>
              <p:blipFill>
                <a:blip r:embed="rId323"/>
                <a:stretch>
                  <a:fillRect/>
                </a:stretch>
              </p:blipFill>
              <p:spPr>
                <a:xfrm>
                  <a:off x="7643303" y="4072081"/>
                  <a:ext cx="141120" cy="66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4">
              <p14:nvContentPartPr>
                <p14:cNvPr id="196" name="Ink 195">
                  <a:extLst>
                    <a:ext uri="{FF2B5EF4-FFF2-40B4-BE49-F238E27FC236}">
                      <a16:creationId xmlns:a16="http://schemas.microsoft.com/office/drawing/2014/main" id="{EC19AB65-F165-47E6-AD03-7BDFEF2E71B6}"/>
                    </a:ext>
                  </a:extLst>
                </p14:cNvPr>
                <p14:cNvContentPartPr/>
                <p14:nvPr/>
              </p14:nvContentPartPr>
              <p14:xfrm>
                <a:off x="7928783" y="3976681"/>
                <a:ext cx="43200" cy="196920"/>
              </p14:xfrm>
            </p:contentPart>
          </mc:Choice>
          <mc:Fallback xmlns="">
            <p:pic>
              <p:nvPicPr>
                <p:cNvPr id="196" name="Ink 195">
                  <a:extLst>
                    <a:ext uri="{FF2B5EF4-FFF2-40B4-BE49-F238E27FC236}">
                      <a16:creationId xmlns:a16="http://schemas.microsoft.com/office/drawing/2014/main" id="{EC19AB65-F165-47E6-AD03-7BDFEF2E71B6}"/>
                    </a:ext>
                  </a:extLst>
                </p:cNvPr>
                <p:cNvPicPr/>
                <p:nvPr/>
              </p:nvPicPr>
              <p:blipFill>
                <a:blip r:embed="rId325"/>
                <a:stretch>
                  <a:fillRect/>
                </a:stretch>
              </p:blipFill>
              <p:spPr>
                <a:xfrm>
                  <a:off x="7919783" y="3967681"/>
                  <a:ext cx="60840" cy="214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6">
              <p14:nvContentPartPr>
                <p14:cNvPr id="197" name="Ink 196">
                  <a:extLst>
                    <a:ext uri="{FF2B5EF4-FFF2-40B4-BE49-F238E27FC236}">
                      <a16:creationId xmlns:a16="http://schemas.microsoft.com/office/drawing/2014/main" id="{33C896BA-3619-4B88-B616-04BCAB89BC98}"/>
                    </a:ext>
                  </a:extLst>
                </p14:cNvPr>
                <p14:cNvContentPartPr/>
                <p14:nvPr/>
              </p14:nvContentPartPr>
              <p14:xfrm>
                <a:off x="7861103" y="4006921"/>
                <a:ext cx="273960" cy="195120"/>
              </p14:xfrm>
            </p:contentPart>
          </mc:Choice>
          <mc:Fallback xmlns="">
            <p:pic>
              <p:nvPicPr>
                <p:cNvPr id="197" name="Ink 196">
                  <a:extLst>
                    <a:ext uri="{FF2B5EF4-FFF2-40B4-BE49-F238E27FC236}">
                      <a16:creationId xmlns:a16="http://schemas.microsoft.com/office/drawing/2014/main" id="{33C896BA-3619-4B88-B616-04BCAB89BC98}"/>
                    </a:ext>
                  </a:extLst>
                </p:cNvPr>
                <p:cNvPicPr/>
                <p:nvPr/>
              </p:nvPicPr>
              <p:blipFill>
                <a:blip r:embed="rId327"/>
                <a:stretch>
                  <a:fillRect/>
                </a:stretch>
              </p:blipFill>
              <p:spPr>
                <a:xfrm>
                  <a:off x="7852463" y="3998281"/>
                  <a:ext cx="291600" cy="212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8">
              <p14:nvContentPartPr>
                <p14:cNvPr id="198" name="Ink 197">
                  <a:extLst>
                    <a:ext uri="{FF2B5EF4-FFF2-40B4-BE49-F238E27FC236}">
                      <a16:creationId xmlns:a16="http://schemas.microsoft.com/office/drawing/2014/main" id="{C7D60A73-B085-412E-97B1-3F7843F8020F}"/>
                    </a:ext>
                  </a:extLst>
                </p14:cNvPr>
                <p14:cNvContentPartPr/>
                <p14:nvPr/>
              </p14:nvContentPartPr>
              <p14:xfrm>
                <a:off x="7922663" y="3859681"/>
                <a:ext cx="226440" cy="37440"/>
              </p14:xfrm>
            </p:contentPart>
          </mc:Choice>
          <mc:Fallback xmlns="">
            <p:pic>
              <p:nvPicPr>
                <p:cNvPr id="198" name="Ink 197">
                  <a:extLst>
                    <a:ext uri="{FF2B5EF4-FFF2-40B4-BE49-F238E27FC236}">
                      <a16:creationId xmlns:a16="http://schemas.microsoft.com/office/drawing/2014/main" id="{C7D60A73-B085-412E-97B1-3F7843F8020F}"/>
                    </a:ext>
                  </a:extLst>
                </p:cNvPr>
                <p:cNvPicPr/>
                <p:nvPr/>
              </p:nvPicPr>
              <p:blipFill>
                <a:blip r:embed="rId329"/>
                <a:stretch>
                  <a:fillRect/>
                </a:stretch>
              </p:blipFill>
              <p:spPr>
                <a:xfrm>
                  <a:off x="7913663" y="3850681"/>
                  <a:ext cx="244080" cy="550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17" name="Group 216">
            <a:extLst>
              <a:ext uri="{FF2B5EF4-FFF2-40B4-BE49-F238E27FC236}">
                <a16:creationId xmlns:a16="http://schemas.microsoft.com/office/drawing/2014/main" id="{49199BD4-A9A8-4D76-8AB2-745BF0D0358E}"/>
              </a:ext>
            </a:extLst>
          </p:cNvPr>
          <p:cNvGrpSpPr/>
          <p:nvPr/>
        </p:nvGrpSpPr>
        <p:grpSpPr>
          <a:xfrm>
            <a:off x="2129183" y="4500360"/>
            <a:ext cx="1326240" cy="354240"/>
            <a:chOff x="2129183" y="4500360"/>
            <a:chExt cx="1326240" cy="3542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30">
              <p14:nvContentPartPr>
                <p14:cNvPr id="200" name="Ink 199">
                  <a:extLst>
                    <a:ext uri="{FF2B5EF4-FFF2-40B4-BE49-F238E27FC236}">
                      <a16:creationId xmlns:a16="http://schemas.microsoft.com/office/drawing/2014/main" id="{8F6DFDC6-90BF-4448-844E-4D0FB3139E76}"/>
                    </a:ext>
                  </a:extLst>
                </p14:cNvPr>
                <p14:cNvContentPartPr/>
                <p14:nvPr/>
              </p14:nvContentPartPr>
              <p14:xfrm>
                <a:off x="2129183" y="4583880"/>
                <a:ext cx="277200" cy="227520"/>
              </p14:xfrm>
            </p:contentPart>
          </mc:Choice>
          <mc:Fallback xmlns="">
            <p:pic>
              <p:nvPicPr>
                <p:cNvPr id="200" name="Ink 199">
                  <a:extLst>
                    <a:ext uri="{FF2B5EF4-FFF2-40B4-BE49-F238E27FC236}">
                      <a16:creationId xmlns:a16="http://schemas.microsoft.com/office/drawing/2014/main" id="{8F6DFDC6-90BF-4448-844E-4D0FB3139E76}"/>
                    </a:ext>
                  </a:extLst>
                </p:cNvPr>
                <p:cNvPicPr/>
                <p:nvPr/>
              </p:nvPicPr>
              <p:blipFill>
                <a:blip r:embed="rId331"/>
                <a:stretch>
                  <a:fillRect/>
                </a:stretch>
              </p:blipFill>
              <p:spPr>
                <a:xfrm>
                  <a:off x="2120543" y="4575240"/>
                  <a:ext cx="294840" cy="245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2">
              <p14:nvContentPartPr>
                <p14:cNvPr id="201" name="Ink 200">
                  <a:extLst>
                    <a:ext uri="{FF2B5EF4-FFF2-40B4-BE49-F238E27FC236}">
                      <a16:creationId xmlns:a16="http://schemas.microsoft.com/office/drawing/2014/main" id="{66B56051-26F9-42C6-A086-33120FF2C4A5}"/>
                    </a:ext>
                  </a:extLst>
                </p14:cNvPr>
                <p14:cNvContentPartPr/>
                <p14:nvPr/>
              </p14:nvContentPartPr>
              <p14:xfrm>
                <a:off x="2270303" y="4547160"/>
                <a:ext cx="98640" cy="24840"/>
              </p14:xfrm>
            </p:contentPart>
          </mc:Choice>
          <mc:Fallback xmlns="">
            <p:pic>
              <p:nvPicPr>
                <p:cNvPr id="201" name="Ink 200">
                  <a:extLst>
                    <a:ext uri="{FF2B5EF4-FFF2-40B4-BE49-F238E27FC236}">
                      <a16:creationId xmlns:a16="http://schemas.microsoft.com/office/drawing/2014/main" id="{66B56051-26F9-42C6-A086-33120FF2C4A5}"/>
                    </a:ext>
                  </a:extLst>
                </p:cNvPr>
                <p:cNvPicPr/>
                <p:nvPr/>
              </p:nvPicPr>
              <p:blipFill>
                <a:blip r:embed="rId333"/>
                <a:stretch>
                  <a:fillRect/>
                </a:stretch>
              </p:blipFill>
              <p:spPr>
                <a:xfrm>
                  <a:off x="2261663" y="4538520"/>
                  <a:ext cx="116280" cy="42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4">
              <p14:nvContentPartPr>
                <p14:cNvPr id="202" name="Ink 201">
                  <a:extLst>
                    <a:ext uri="{FF2B5EF4-FFF2-40B4-BE49-F238E27FC236}">
                      <a16:creationId xmlns:a16="http://schemas.microsoft.com/office/drawing/2014/main" id="{F78A6C6E-5EB6-445E-AD93-45848393B2A4}"/>
                    </a:ext>
                  </a:extLst>
                </p14:cNvPr>
                <p14:cNvContentPartPr/>
                <p14:nvPr/>
              </p14:nvContentPartPr>
              <p14:xfrm>
                <a:off x="2488103" y="4676040"/>
                <a:ext cx="212400" cy="24840"/>
              </p14:xfrm>
            </p:contentPart>
          </mc:Choice>
          <mc:Fallback xmlns="">
            <p:pic>
              <p:nvPicPr>
                <p:cNvPr id="202" name="Ink 201">
                  <a:extLst>
                    <a:ext uri="{FF2B5EF4-FFF2-40B4-BE49-F238E27FC236}">
                      <a16:creationId xmlns:a16="http://schemas.microsoft.com/office/drawing/2014/main" id="{F78A6C6E-5EB6-445E-AD93-45848393B2A4}"/>
                    </a:ext>
                  </a:extLst>
                </p:cNvPr>
                <p:cNvPicPr/>
                <p:nvPr/>
              </p:nvPicPr>
              <p:blipFill>
                <a:blip r:embed="rId335"/>
                <a:stretch>
                  <a:fillRect/>
                </a:stretch>
              </p:blipFill>
              <p:spPr>
                <a:xfrm>
                  <a:off x="2479103" y="4667400"/>
                  <a:ext cx="230040" cy="42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6">
              <p14:nvContentPartPr>
                <p14:cNvPr id="203" name="Ink 202">
                  <a:extLst>
                    <a:ext uri="{FF2B5EF4-FFF2-40B4-BE49-F238E27FC236}">
                      <a16:creationId xmlns:a16="http://schemas.microsoft.com/office/drawing/2014/main" id="{86AAAF1D-F0CF-4BB3-B0FA-DEE9FE935AA1}"/>
                    </a:ext>
                  </a:extLst>
                </p14:cNvPr>
                <p14:cNvContentPartPr/>
                <p14:nvPr/>
              </p14:nvContentPartPr>
              <p14:xfrm>
                <a:off x="2632463" y="4620600"/>
                <a:ext cx="110520" cy="166320"/>
              </p14:xfrm>
            </p:contentPart>
          </mc:Choice>
          <mc:Fallback xmlns="">
            <p:pic>
              <p:nvPicPr>
                <p:cNvPr id="203" name="Ink 202">
                  <a:extLst>
                    <a:ext uri="{FF2B5EF4-FFF2-40B4-BE49-F238E27FC236}">
                      <a16:creationId xmlns:a16="http://schemas.microsoft.com/office/drawing/2014/main" id="{86AAAF1D-F0CF-4BB3-B0FA-DEE9FE935AA1}"/>
                    </a:ext>
                  </a:extLst>
                </p:cNvPr>
                <p:cNvPicPr/>
                <p:nvPr/>
              </p:nvPicPr>
              <p:blipFill>
                <a:blip r:embed="rId337"/>
                <a:stretch>
                  <a:fillRect/>
                </a:stretch>
              </p:blipFill>
              <p:spPr>
                <a:xfrm>
                  <a:off x="2623823" y="4611600"/>
                  <a:ext cx="128160" cy="183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8">
              <p14:nvContentPartPr>
                <p14:cNvPr id="204" name="Ink 203">
                  <a:extLst>
                    <a:ext uri="{FF2B5EF4-FFF2-40B4-BE49-F238E27FC236}">
                      <a16:creationId xmlns:a16="http://schemas.microsoft.com/office/drawing/2014/main" id="{9B1F1AB8-0C4E-42F2-928E-42EF5390CF0E}"/>
                    </a:ext>
                  </a:extLst>
                </p14:cNvPr>
                <p14:cNvContentPartPr/>
                <p14:nvPr/>
              </p14:nvContentPartPr>
              <p14:xfrm>
                <a:off x="2847383" y="4688280"/>
                <a:ext cx="98640" cy="18720"/>
              </p14:xfrm>
            </p:contentPart>
          </mc:Choice>
          <mc:Fallback xmlns="">
            <p:pic>
              <p:nvPicPr>
                <p:cNvPr id="204" name="Ink 203">
                  <a:extLst>
                    <a:ext uri="{FF2B5EF4-FFF2-40B4-BE49-F238E27FC236}">
                      <a16:creationId xmlns:a16="http://schemas.microsoft.com/office/drawing/2014/main" id="{9B1F1AB8-0C4E-42F2-928E-42EF5390CF0E}"/>
                    </a:ext>
                  </a:extLst>
                </p:cNvPr>
                <p:cNvPicPr/>
                <p:nvPr/>
              </p:nvPicPr>
              <p:blipFill>
                <a:blip r:embed="rId339"/>
                <a:stretch>
                  <a:fillRect/>
                </a:stretch>
              </p:blipFill>
              <p:spPr>
                <a:xfrm>
                  <a:off x="2838383" y="4679640"/>
                  <a:ext cx="116280" cy="36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0">
              <p14:nvContentPartPr>
                <p14:cNvPr id="205" name="Ink 204">
                  <a:extLst>
                    <a:ext uri="{FF2B5EF4-FFF2-40B4-BE49-F238E27FC236}">
                      <a16:creationId xmlns:a16="http://schemas.microsoft.com/office/drawing/2014/main" id="{213CDA20-1EE2-44D2-804F-008BED20E1AC}"/>
                    </a:ext>
                  </a:extLst>
                </p14:cNvPr>
                <p14:cNvContentPartPr/>
                <p14:nvPr/>
              </p14:nvContentPartPr>
              <p14:xfrm>
                <a:off x="3081743" y="4565160"/>
                <a:ext cx="164880" cy="19440"/>
              </p14:xfrm>
            </p:contentPart>
          </mc:Choice>
          <mc:Fallback xmlns="">
            <p:pic>
              <p:nvPicPr>
                <p:cNvPr id="205" name="Ink 204">
                  <a:extLst>
                    <a:ext uri="{FF2B5EF4-FFF2-40B4-BE49-F238E27FC236}">
                      <a16:creationId xmlns:a16="http://schemas.microsoft.com/office/drawing/2014/main" id="{213CDA20-1EE2-44D2-804F-008BED20E1AC}"/>
                    </a:ext>
                  </a:extLst>
                </p:cNvPr>
                <p:cNvPicPr/>
                <p:nvPr/>
              </p:nvPicPr>
              <p:blipFill>
                <a:blip r:embed="rId341"/>
                <a:stretch>
                  <a:fillRect/>
                </a:stretch>
              </p:blipFill>
              <p:spPr>
                <a:xfrm>
                  <a:off x="3072743" y="4556160"/>
                  <a:ext cx="182520" cy="37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2">
              <p14:nvContentPartPr>
                <p14:cNvPr id="206" name="Ink 205">
                  <a:extLst>
                    <a:ext uri="{FF2B5EF4-FFF2-40B4-BE49-F238E27FC236}">
                      <a16:creationId xmlns:a16="http://schemas.microsoft.com/office/drawing/2014/main" id="{43FCD67F-8BB0-46C1-AFD3-8341F3E0B904}"/>
                    </a:ext>
                  </a:extLst>
                </p14:cNvPr>
                <p14:cNvContentPartPr/>
                <p14:nvPr/>
              </p14:nvContentPartPr>
              <p14:xfrm>
                <a:off x="3043583" y="4590360"/>
                <a:ext cx="141480" cy="221400"/>
              </p14:xfrm>
            </p:contentPart>
          </mc:Choice>
          <mc:Fallback xmlns="">
            <p:pic>
              <p:nvPicPr>
                <p:cNvPr id="206" name="Ink 205">
                  <a:extLst>
                    <a:ext uri="{FF2B5EF4-FFF2-40B4-BE49-F238E27FC236}">
                      <a16:creationId xmlns:a16="http://schemas.microsoft.com/office/drawing/2014/main" id="{43FCD67F-8BB0-46C1-AFD3-8341F3E0B904}"/>
                    </a:ext>
                  </a:extLst>
                </p:cNvPr>
                <p:cNvPicPr/>
                <p:nvPr/>
              </p:nvPicPr>
              <p:blipFill>
                <a:blip r:embed="rId343"/>
                <a:stretch>
                  <a:fillRect/>
                </a:stretch>
              </p:blipFill>
              <p:spPr>
                <a:xfrm>
                  <a:off x="3034943" y="4581360"/>
                  <a:ext cx="159120" cy="239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4">
              <p14:nvContentPartPr>
                <p14:cNvPr id="208" name="Ink 207">
                  <a:extLst>
                    <a:ext uri="{FF2B5EF4-FFF2-40B4-BE49-F238E27FC236}">
                      <a16:creationId xmlns:a16="http://schemas.microsoft.com/office/drawing/2014/main" id="{22DF7789-161B-4DA2-B067-F4C2C818585E}"/>
                    </a:ext>
                  </a:extLst>
                </p14:cNvPr>
                <p14:cNvContentPartPr/>
                <p14:nvPr/>
              </p14:nvContentPartPr>
              <p14:xfrm>
                <a:off x="3080663" y="4500360"/>
                <a:ext cx="104760" cy="16560"/>
              </p14:xfrm>
            </p:contentPart>
          </mc:Choice>
          <mc:Fallback xmlns="">
            <p:pic>
              <p:nvPicPr>
                <p:cNvPr id="208" name="Ink 207">
                  <a:extLst>
                    <a:ext uri="{FF2B5EF4-FFF2-40B4-BE49-F238E27FC236}">
                      <a16:creationId xmlns:a16="http://schemas.microsoft.com/office/drawing/2014/main" id="{22DF7789-161B-4DA2-B067-F4C2C818585E}"/>
                    </a:ext>
                  </a:extLst>
                </p:cNvPr>
                <p:cNvPicPr/>
                <p:nvPr/>
              </p:nvPicPr>
              <p:blipFill>
                <a:blip r:embed="rId345"/>
                <a:stretch>
                  <a:fillRect/>
                </a:stretch>
              </p:blipFill>
              <p:spPr>
                <a:xfrm>
                  <a:off x="3071663" y="4491360"/>
                  <a:ext cx="122400" cy="34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6">
              <p14:nvContentPartPr>
                <p14:cNvPr id="209" name="Ink 208">
                  <a:extLst>
                    <a:ext uri="{FF2B5EF4-FFF2-40B4-BE49-F238E27FC236}">
                      <a16:creationId xmlns:a16="http://schemas.microsoft.com/office/drawing/2014/main" id="{99A19728-CE2B-4C46-854E-6BF7F8A09AE8}"/>
                    </a:ext>
                  </a:extLst>
                </p14:cNvPr>
                <p14:cNvContentPartPr/>
                <p14:nvPr/>
              </p14:nvContentPartPr>
              <p14:xfrm>
                <a:off x="3350663" y="4743720"/>
                <a:ext cx="104760" cy="110880"/>
              </p14:xfrm>
            </p:contentPart>
          </mc:Choice>
          <mc:Fallback xmlns="">
            <p:pic>
              <p:nvPicPr>
                <p:cNvPr id="209" name="Ink 208">
                  <a:extLst>
                    <a:ext uri="{FF2B5EF4-FFF2-40B4-BE49-F238E27FC236}">
                      <a16:creationId xmlns:a16="http://schemas.microsoft.com/office/drawing/2014/main" id="{99A19728-CE2B-4C46-854E-6BF7F8A09AE8}"/>
                    </a:ext>
                  </a:extLst>
                </p:cNvPr>
                <p:cNvPicPr/>
                <p:nvPr/>
              </p:nvPicPr>
              <p:blipFill>
                <a:blip r:embed="rId347"/>
                <a:stretch>
                  <a:fillRect/>
                </a:stretch>
              </p:blipFill>
              <p:spPr>
                <a:xfrm>
                  <a:off x="3341663" y="4734720"/>
                  <a:ext cx="122400" cy="1285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16" name="Group 215">
            <a:extLst>
              <a:ext uri="{FF2B5EF4-FFF2-40B4-BE49-F238E27FC236}">
                <a16:creationId xmlns:a16="http://schemas.microsoft.com/office/drawing/2014/main" id="{24C6188E-16E2-4CD6-8850-33C03223BA61}"/>
              </a:ext>
            </a:extLst>
          </p:cNvPr>
          <p:cNvGrpSpPr/>
          <p:nvPr/>
        </p:nvGrpSpPr>
        <p:grpSpPr>
          <a:xfrm>
            <a:off x="3718943" y="4504320"/>
            <a:ext cx="920880" cy="295200"/>
            <a:chOff x="3718943" y="4504320"/>
            <a:chExt cx="920880" cy="2952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48">
              <p14:nvContentPartPr>
                <p14:cNvPr id="210" name="Ink 209">
                  <a:extLst>
                    <a:ext uri="{FF2B5EF4-FFF2-40B4-BE49-F238E27FC236}">
                      <a16:creationId xmlns:a16="http://schemas.microsoft.com/office/drawing/2014/main" id="{EA47AA2D-6446-4351-B27B-7FE2FBC94337}"/>
                    </a:ext>
                  </a:extLst>
                </p14:cNvPr>
                <p14:cNvContentPartPr/>
                <p14:nvPr/>
              </p14:nvContentPartPr>
              <p14:xfrm>
                <a:off x="3718943" y="4589640"/>
                <a:ext cx="158040" cy="209880"/>
              </p14:xfrm>
            </p:contentPart>
          </mc:Choice>
          <mc:Fallback xmlns="">
            <p:pic>
              <p:nvPicPr>
                <p:cNvPr id="210" name="Ink 209">
                  <a:extLst>
                    <a:ext uri="{FF2B5EF4-FFF2-40B4-BE49-F238E27FC236}">
                      <a16:creationId xmlns:a16="http://schemas.microsoft.com/office/drawing/2014/main" id="{EA47AA2D-6446-4351-B27B-7FE2FBC94337}"/>
                    </a:ext>
                  </a:extLst>
                </p:cNvPr>
                <p:cNvPicPr/>
                <p:nvPr/>
              </p:nvPicPr>
              <p:blipFill>
                <a:blip r:embed="rId349"/>
                <a:stretch>
                  <a:fillRect/>
                </a:stretch>
              </p:blipFill>
              <p:spPr>
                <a:xfrm>
                  <a:off x="3709943" y="4580640"/>
                  <a:ext cx="175680" cy="227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0">
              <p14:nvContentPartPr>
                <p14:cNvPr id="211" name="Ink 210">
                  <a:extLst>
                    <a:ext uri="{FF2B5EF4-FFF2-40B4-BE49-F238E27FC236}">
                      <a16:creationId xmlns:a16="http://schemas.microsoft.com/office/drawing/2014/main" id="{616A1C75-83DB-4547-95EF-45FC39D34DB3}"/>
                    </a:ext>
                  </a:extLst>
                </p14:cNvPr>
                <p14:cNvContentPartPr/>
                <p14:nvPr/>
              </p14:nvContentPartPr>
              <p14:xfrm>
                <a:off x="3774023" y="4516560"/>
                <a:ext cx="92520" cy="12600"/>
              </p14:xfrm>
            </p:contentPart>
          </mc:Choice>
          <mc:Fallback xmlns="">
            <p:pic>
              <p:nvPicPr>
                <p:cNvPr id="211" name="Ink 210">
                  <a:extLst>
                    <a:ext uri="{FF2B5EF4-FFF2-40B4-BE49-F238E27FC236}">
                      <a16:creationId xmlns:a16="http://schemas.microsoft.com/office/drawing/2014/main" id="{616A1C75-83DB-4547-95EF-45FC39D34DB3}"/>
                    </a:ext>
                  </a:extLst>
                </p:cNvPr>
                <p:cNvPicPr/>
                <p:nvPr/>
              </p:nvPicPr>
              <p:blipFill>
                <a:blip r:embed="rId351"/>
                <a:stretch>
                  <a:fillRect/>
                </a:stretch>
              </p:blipFill>
              <p:spPr>
                <a:xfrm>
                  <a:off x="3765023" y="4507920"/>
                  <a:ext cx="110160" cy="30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2">
              <p14:nvContentPartPr>
                <p14:cNvPr id="212" name="Ink 211">
                  <a:extLst>
                    <a:ext uri="{FF2B5EF4-FFF2-40B4-BE49-F238E27FC236}">
                      <a16:creationId xmlns:a16="http://schemas.microsoft.com/office/drawing/2014/main" id="{AAEA5FF9-F652-4141-B9E3-9DFDCDD3B35C}"/>
                    </a:ext>
                  </a:extLst>
                </p14:cNvPr>
                <p14:cNvContentPartPr/>
                <p14:nvPr/>
              </p14:nvContentPartPr>
              <p14:xfrm>
                <a:off x="3964103" y="4657320"/>
                <a:ext cx="245880" cy="37440"/>
              </p14:xfrm>
            </p:contentPart>
          </mc:Choice>
          <mc:Fallback xmlns="">
            <p:pic>
              <p:nvPicPr>
                <p:cNvPr id="212" name="Ink 211">
                  <a:extLst>
                    <a:ext uri="{FF2B5EF4-FFF2-40B4-BE49-F238E27FC236}">
                      <a16:creationId xmlns:a16="http://schemas.microsoft.com/office/drawing/2014/main" id="{AAEA5FF9-F652-4141-B9E3-9DFDCDD3B35C}"/>
                    </a:ext>
                  </a:extLst>
                </p:cNvPr>
                <p:cNvPicPr/>
                <p:nvPr/>
              </p:nvPicPr>
              <p:blipFill>
                <a:blip r:embed="rId353"/>
                <a:stretch>
                  <a:fillRect/>
                </a:stretch>
              </p:blipFill>
              <p:spPr>
                <a:xfrm>
                  <a:off x="3955463" y="4648680"/>
                  <a:ext cx="263520" cy="55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4">
              <p14:nvContentPartPr>
                <p14:cNvPr id="213" name="Ink 212">
                  <a:extLst>
                    <a:ext uri="{FF2B5EF4-FFF2-40B4-BE49-F238E27FC236}">
                      <a16:creationId xmlns:a16="http://schemas.microsoft.com/office/drawing/2014/main" id="{474624B2-3F36-4FAA-BDC2-0E6981A8BFAF}"/>
                    </a:ext>
                  </a:extLst>
                </p14:cNvPr>
                <p14:cNvContentPartPr/>
                <p14:nvPr/>
              </p14:nvContentPartPr>
              <p14:xfrm>
                <a:off x="4185143" y="4614840"/>
                <a:ext cx="62280" cy="159840"/>
              </p14:xfrm>
            </p:contentPart>
          </mc:Choice>
          <mc:Fallback xmlns="">
            <p:pic>
              <p:nvPicPr>
                <p:cNvPr id="213" name="Ink 212">
                  <a:extLst>
                    <a:ext uri="{FF2B5EF4-FFF2-40B4-BE49-F238E27FC236}">
                      <a16:creationId xmlns:a16="http://schemas.microsoft.com/office/drawing/2014/main" id="{474624B2-3F36-4FAA-BDC2-0E6981A8BFAF}"/>
                    </a:ext>
                  </a:extLst>
                </p:cNvPr>
                <p:cNvPicPr/>
                <p:nvPr/>
              </p:nvPicPr>
              <p:blipFill>
                <a:blip r:embed="rId355"/>
                <a:stretch>
                  <a:fillRect/>
                </a:stretch>
              </p:blipFill>
              <p:spPr>
                <a:xfrm>
                  <a:off x="4176503" y="4605840"/>
                  <a:ext cx="79920" cy="177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6">
              <p14:nvContentPartPr>
                <p14:cNvPr id="214" name="Ink 213">
                  <a:extLst>
                    <a:ext uri="{FF2B5EF4-FFF2-40B4-BE49-F238E27FC236}">
                      <a16:creationId xmlns:a16="http://schemas.microsoft.com/office/drawing/2014/main" id="{E86EE45E-8B55-4CDB-8F13-3DAB976C9365}"/>
                    </a:ext>
                  </a:extLst>
                </p14:cNvPr>
                <p14:cNvContentPartPr/>
                <p14:nvPr/>
              </p14:nvContentPartPr>
              <p14:xfrm>
                <a:off x="4412303" y="4596120"/>
                <a:ext cx="227520" cy="191160"/>
              </p14:xfrm>
            </p:contentPart>
          </mc:Choice>
          <mc:Fallback xmlns="">
            <p:pic>
              <p:nvPicPr>
                <p:cNvPr id="214" name="Ink 213">
                  <a:extLst>
                    <a:ext uri="{FF2B5EF4-FFF2-40B4-BE49-F238E27FC236}">
                      <a16:creationId xmlns:a16="http://schemas.microsoft.com/office/drawing/2014/main" id="{E86EE45E-8B55-4CDB-8F13-3DAB976C9365}"/>
                    </a:ext>
                  </a:extLst>
                </p:cNvPr>
                <p:cNvPicPr/>
                <p:nvPr/>
              </p:nvPicPr>
              <p:blipFill>
                <a:blip r:embed="rId357"/>
                <a:stretch>
                  <a:fillRect/>
                </a:stretch>
              </p:blipFill>
              <p:spPr>
                <a:xfrm>
                  <a:off x="4403303" y="4587120"/>
                  <a:ext cx="245160" cy="208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8">
              <p14:nvContentPartPr>
                <p14:cNvPr id="215" name="Ink 214">
                  <a:extLst>
                    <a:ext uri="{FF2B5EF4-FFF2-40B4-BE49-F238E27FC236}">
                      <a16:creationId xmlns:a16="http://schemas.microsoft.com/office/drawing/2014/main" id="{E0C27257-FC50-4430-8874-0426AD5128DF}"/>
                    </a:ext>
                  </a:extLst>
                </p14:cNvPr>
                <p14:cNvContentPartPr/>
                <p14:nvPr/>
              </p14:nvContentPartPr>
              <p14:xfrm>
                <a:off x="4455143" y="4504320"/>
                <a:ext cx="153720" cy="49320"/>
              </p14:xfrm>
            </p:contentPart>
          </mc:Choice>
          <mc:Fallback xmlns="">
            <p:pic>
              <p:nvPicPr>
                <p:cNvPr id="215" name="Ink 214">
                  <a:extLst>
                    <a:ext uri="{FF2B5EF4-FFF2-40B4-BE49-F238E27FC236}">
                      <a16:creationId xmlns:a16="http://schemas.microsoft.com/office/drawing/2014/main" id="{E0C27257-FC50-4430-8874-0426AD5128DF}"/>
                    </a:ext>
                  </a:extLst>
                </p:cNvPr>
                <p:cNvPicPr/>
                <p:nvPr/>
              </p:nvPicPr>
              <p:blipFill>
                <a:blip r:embed="rId359"/>
                <a:stretch>
                  <a:fillRect/>
                </a:stretch>
              </p:blipFill>
              <p:spPr>
                <a:xfrm>
                  <a:off x="4446503" y="4495320"/>
                  <a:ext cx="171360" cy="6696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360">
            <p14:nvContentPartPr>
              <p14:cNvPr id="218" name="Ink 217">
                <a:extLst>
                  <a:ext uri="{FF2B5EF4-FFF2-40B4-BE49-F238E27FC236}">
                    <a16:creationId xmlns:a16="http://schemas.microsoft.com/office/drawing/2014/main" id="{5A4C2AEC-634C-4951-BD9E-5D53E0C0984E}"/>
                  </a:ext>
                </a:extLst>
              </p14:cNvPr>
              <p14:cNvContentPartPr/>
              <p14:nvPr/>
            </p14:nvContentPartPr>
            <p14:xfrm>
              <a:off x="4903343" y="4743720"/>
              <a:ext cx="30960" cy="104760"/>
            </p14:xfrm>
          </p:contentPart>
        </mc:Choice>
        <mc:Fallback xmlns="">
          <p:pic>
            <p:nvPicPr>
              <p:cNvPr id="218" name="Ink 217">
                <a:extLst>
                  <a:ext uri="{FF2B5EF4-FFF2-40B4-BE49-F238E27FC236}">
                    <a16:creationId xmlns:a16="http://schemas.microsoft.com/office/drawing/2014/main" id="{5A4C2AEC-634C-4951-BD9E-5D53E0C0984E}"/>
                  </a:ext>
                </a:extLst>
              </p:cNvPr>
              <p:cNvPicPr/>
              <p:nvPr/>
            </p:nvPicPr>
            <p:blipFill>
              <a:blip r:embed="rId361"/>
              <a:stretch>
                <a:fillRect/>
              </a:stretch>
            </p:blipFill>
            <p:spPr>
              <a:xfrm>
                <a:off x="4894343" y="4734720"/>
                <a:ext cx="48600" cy="122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62">
            <p14:nvContentPartPr>
              <p14:cNvPr id="219" name="Ink 218">
                <a:extLst>
                  <a:ext uri="{FF2B5EF4-FFF2-40B4-BE49-F238E27FC236}">
                    <a16:creationId xmlns:a16="http://schemas.microsoft.com/office/drawing/2014/main" id="{9E90500E-2541-4A54-ABAC-0F7BC4DADE9C}"/>
                  </a:ext>
                </a:extLst>
              </p14:cNvPr>
              <p14:cNvContentPartPr/>
              <p14:nvPr/>
            </p14:nvContentPartPr>
            <p14:xfrm>
              <a:off x="5289623" y="4529160"/>
              <a:ext cx="356760" cy="310680"/>
            </p14:xfrm>
          </p:contentPart>
        </mc:Choice>
        <mc:Fallback xmlns="">
          <p:pic>
            <p:nvPicPr>
              <p:cNvPr id="219" name="Ink 218">
                <a:extLst>
                  <a:ext uri="{FF2B5EF4-FFF2-40B4-BE49-F238E27FC236}">
                    <a16:creationId xmlns:a16="http://schemas.microsoft.com/office/drawing/2014/main" id="{9E90500E-2541-4A54-ABAC-0F7BC4DADE9C}"/>
                  </a:ext>
                </a:extLst>
              </p:cNvPr>
              <p:cNvPicPr/>
              <p:nvPr/>
            </p:nvPicPr>
            <p:blipFill>
              <a:blip r:embed="rId363"/>
              <a:stretch>
                <a:fillRect/>
              </a:stretch>
            </p:blipFill>
            <p:spPr>
              <a:xfrm>
                <a:off x="5280983" y="4520520"/>
                <a:ext cx="374400" cy="328320"/>
              </a:xfrm>
              <a:prstGeom prst="rect">
                <a:avLst/>
              </a:prstGeom>
            </p:spPr>
          </p:pic>
        </mc:Fallback>
      </mc:AlternateContent>
      <p:grpSp>
        <p:nvGrpSpPr>
          <p:cNvPr id="226" name="Group 225">
            <a:extLst>
              <a:ext uri="{FF2B5EF4-FFF2-40B4-BE49-F238E27FC236}">
                <a16:creationId xmlns:a16="http://schemas.microsoft.com/office/drawing/2014/main" id="{0F0499A4-009F-4ACC-9164-BB43211DDB74}"/>
              </a:ext>
            </a:extLst>
          </p:cNvPr>
          <p:cNvGrpSpPr/>
          <p:nvPr/>
        </p:nvGrpSpPr>
        <p:grpSpPr>
          <a:xfrm>
            <a:off x="5627303" y="4590000"/>
            <a:ext cx="902520" cy="295200"/>
            <a:chOff x="5627303" y="4590000"/>
            <a:chExt cx="902520" cy="2952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64">
              <p14:nvContentPartPr>
                <p14:cNvPr id="220" name="Ink 219">
                  <a:extLst>
                    <a:ext uri="{FF2B5EF4-FFF2-40B4-BE49-F238E27FC236}">
                      <a16:creationId xmlns:a16="http://schemas.microsoft.com/office/drawing/2014/main" id="{8668087E-A1AB-4159-BA84-65D5931AADDE}"/>
                    </a:ext>
                  </a:extLst>
                </p14:cNvPr>
                <p14:cNvContentPartPr/>
                <p14:nvPr/>
              </p14:nvContentPartPr>
              <p14:xfrm>
                <a:off x="5627303" y="4786560"/>
                <a:ext cx="135360" cy="74160"/>
              </p14:xfrm>
            </p:contentPart>
          </mc:Choice>
          <mc:Fallback xmlns="">
            <p:pic>
              <p:nvPicPr>
                <p:cNvPr id="220" name="Ink 219">
                  <a:extLst>
                    <a:ext uri="{FF2B5EF4-FFF2-40B4-BE49-F238E27FC236}">
                      <a16:creationId xmlns:a16="http://schemas.microsoft.com/office/drawing/2014/main" id="{8668087E-A1AB-4159-BA84-65D5931AADDE}"/>
                    </a:ext>
                  </a:extLst>
                </p:cNvPr>
                <p:cNvPicPr/>
                <p:nvPr/>
              </p:nvPicPr>
              <p:blipFill>
                <a:blip r:embed="rId365"/>
                <a:stretch>
                  <a:fillRect/>
                </a:stretch>
              </p:blipFill>
              <p:spPr>
                <a:xfrm>
                  <a:off x="5618663" y="4777920"/>
                  <a:ext cx="153000" cy="91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6">
              <p14:nvContentPartPr>
                <p14:cNvPr id="221" name="Ink 220">
                  <a:extLst>
                    <a:ext uri="{FF2B5EF4-FFF2-40B4-BE49-F238E27FC236}">
                      <a16:creationId xmlns:a16="http://schemas.microsoft.com/office/drawing/2014/main" id="{D20FA983-23C8-4E23-BE0A-C941DCDDAFA4}"/>
                    </a:ext>
                  </a:extLst>
                </p14:cNvPr>
                <p14:cNvContentPartPr/>
                <p14:nvPr/>
              </p14:nvContentPartPr>
              <p14:xfrm>
                <a:off x="5934383" y="4657680"/>
                <a:ext cx="184320" cy="18720"/>
              </p14:xfrm>
            </p:contentPart>
          </mc:Choice>
          <mc:Fallback xmlns="">
            <p:pic>
              <p:nvPicPr>
                <p:cNvPr id="221" name="Ink 220">
                  <a:extLst>
                    <a:ext uri="{FF2B5EF4-FFF2-40B4-BE49-F238E27FC236}">
                      <a16:creationId xmlns:a16="http://schemas.microsoft.com/office/drawing/2014/main" id="{D20FA983-23C8-4E23-BE0A-C941DCDDAFA4}"/>
                    </a:ext>
                  </a:extLst>
                </p:cNvPr>
                <p:cNvPicPr/>
                <p:nvPr/>
              </p:nvPicPr>
              <p:blipFill>
                <a:blip r:embed="rId367"/>
                <a:stretch>
                  <a:fillRect/>
                </a:stretch>
              </p:blipFill>
              <p:spPr>
                <a:xfrm>
                  <a:off x="5925383" y="4649040"/>
                  <a:ext cx="201960" cy="36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8">
              <p14:nvContentPartPr>
                <p14:cNvPr id="222" name="Ink 221">
                  <a:extLst>
                    <a:ext uri="{FF2B5EF4-FFF2-40B4-BE49-F238E27FC236}">
                      <a16:creationId xmlns:a16="http://schemas.microsoft.com/office/drawing/2014/main" id="{0D981449-8468-40E0-9103-9DF30574607B}"/>
                    </a:ext>
                  </a:extLst>
                </p14:cNvPr>
                <p14:cNvContentPartPr/>
                <p14:nvPr/>
              </p14:nvContentPartPr>
              <p14:xfrm>
                <a:off x="6007823" y="4614840"/>
                <a:ext cx="135720" cy="178200"/>
              </p14:xfrm>
            </p:contentPart>
          </mc:Choice>
          <mc:Fallback xmlns="">
            <p:pic>
              <p:nvPicPr>
                <p:cNvPr id="222" name="Ink 221">
                  <a:extLst>
                    <a:ext uri="{FF2B5EF4-FFF2-40B4-BE49-F238E27FC236}">
                      <a16:creationId xmlns:a16="http://schemas.microsoft.com/office/drawing/2014/main" id="{0D981449-8468-40E0-9103-9DF30574607B}"/>
                    </a:ext>
                  </a:extLst>
                </p:cNvPr>
                <p:cNvPicPr/>
                <p:nvPr/>
              </p:nvPicPr>
              <p:blipFill>
                <a:blip r:embed="rId369"/>
                <a:stretch>
                  <a:fillRect/>
                </a:stretch>
              </p:blipFill>
              <p:spPr>
                <a:xfrm>
                  <a:off x="5999183" y="4605840"/>
                  <a:ext cx="153360" cy="195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0">
              <p14:nvContentPartPr>
                <p14:cNvPr id="223" name="Ink 222">
                  <a:extLst>
                    <a:ext uri="{FF2B5EF4-FFF2-40B4-BE49-F238E27FC236}">
                      <a16:creationId xmlns:a16="http://schemas.microsoft.com/office/drawing/2014/main" id="{BD2FA397-B096-491C-A564-59A289A2581A}"/>
                    </a:ext>
                  </a:extLst>
                </p14:cNvPr>
                <p14:cNvContentPartPr/>
                <p14:nvPr/>
              </p14:nvContentPartPr>
              <p14:xfrm>
                <a:off x="6259463" y="4590000"/>
                <a:ext cx="236520" cy="252000"/>
              </p14:xfrm>
            </p:contentPart>
          </mc:Choice>
          <mc:Fallback xmlns="">
            <p:pic>
              <p:nvPicPr>
                <p:cNvPr id="223" name="Ink 222">
                  <a:extLst>
                    <a:ext uri="{FF2B5EF4-FFF2-40B4-BE49-F238E27FC236}">
                      <a16:creationId xmlns:a16="http://schemas.microsoft.com/office/drawing/2014/main" id="{BD2FA397-B096-491C-A564-59A289A2581A}"/>
                    </a:ext>
                  </a:extLst>
                </p:cNvPr>
                <p:cNvPicPr/>
                <p:nvPr/>
              </p:nvPicPr>
              <p:blipFill>
                <a:blip r:embed="rId371"/>
                <a:stretch>
                  <a:fillRect/>
                </a:stretch>
              </p:blipFill>
              <p:spPr>
                <a:xfrm>
                  <a:off x="6250823" y="4581360"/>
                  <a:ext cx="254160" cy="269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2">
              <p14:nvContentPartPr>
                <p14:cNvPr id="224" name="Ink 223">
                  <a:extLst>
                    <a:ext uri="{FF2B5EF4-FFF2-40B4-BE49-F238E27FC236}">
                      <a16:creationId xmlns:a16="http://schemas.microsoft.com/office/drawing/2014/main" id="{2422FED2-A4AE-4C1B-B813-AB5072687E5F}"/>
                    </a:ext>
                  </a:extLst>
                </p14:cNvPr>
                <p14:cNvContentPartPr/>
                <p14:nvPr/>
              </p14:nvContentPartPr>
              <p14:xfrm>
                <a:off x="6418943" y="4822560"/>
                <a:ext cx="110880" cy="62640"/>
              </p14:xfrm>
            </p:contentPart>
          </mc:Choice>
          <mc:Fallback xmlns="">
            <p:pic>
              <p:nvPicPr>
                <p:cNvPr id="224" name="Ink 223">
                  <a:extLst>
                    <a:ext uri="{FF2B5EF4-FFF2-40B4-BE49-F238E27FC236}">
                      <a16:creationId xmlns:a16="http://schemas.microsoft.com/office/drawing/2014/main" id="{2422FED2-A4AE-4C1B-B813-AB5072687E5F}"/>
                    </a:ext>
                  </a:extLst>
                </p:cNvPr>
                <p:cNvPicPr/>
                <p:nvPr/>
              </p:nvPicPr>
              <p:blipFill>
                <a:blip r:embed="rId373"/>
                <a:stretch>
                  <a:fillRect/>
                </a:stretch>
              </p:blipFill>
              <p:spPr>
                <a:xfrm>
                  <a:off x="6410303" y="4813920"/>
                  <a:ext cx="128520" cy="802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34" name="Group 233">
            <a:extLst>
              <a:ext uri="{FF2B5EF4-FFF2-40B4-BE49-F238E27FC236}">
                <a16:creationId xmlns:a16="http://schemas.microsoft.com/office/drawing/2014/main" id="{157F1AB5-F070-4682-9F5D-185C90E137E6}"/>
              </a:ext>
            </a:extLst>
          </p:cNvPr>
          <p:cNvGrpSpPr/>
          <p:nvPr/>
        </p:nvGrpSpPr>
        <p:grpSpPr>
          <a:xfrm>
            <a:off x="6867143" y="4535280"/>
            <a:ext cx="1288800" cy="429480"/>
            <a:chOff x="6867143" y="4535280"/>
            <a:chExt cx="1288800" cy="4294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74">
              <p14:nvContentPartPr>
                <p14:cNvPr id="225" name="Ink 224">
                  <a:extLst>
                    <a:ext uri="{FF2B5EF4-FFF2-40B4-BE49-F238E27FC236}">
                      <a16:creationId xmlns:a16="http://schemas.microsoft.com/office/drawing/2014/main" id="{FE2BC424-0A9F-4EE6-9056-D8BECA4F20D5}"/>
                    </a:ext>
                  </a:extLst>
                </p14:cNvPr>
                <p14:cNvContentPartPr/>
                <p14:nvPr/>
              </p14:nvContentPartPr>
              <p14:xfrm>
                <a:off x="6867143" y="4909320"/>
                <a:ext cx="24840" cy="55440"/>
              </p14:xfrm>
            </p:contentPart>
          </mc:Choice>
          <mc:Fallback xmlns="">
            <p:pic>
              <p:nvPicPr>
                <p:cNvPr id="225" name="Ink 224">
                  <a:extLst>
                    <a:ext uri="{FF2B5EF4-FFF2-40B4-BE49-F238E27FC236}">
                      <a16:creationId xmlns:a16="http://schemas.microsoft.com/office/drawing/2014/main" id="{FE2BC424-0A9F-4EE6-9056-D8BECA4F20D5}"/>
                    </a:ext>
                  </a:extLst>
                </p:cNvPr>
                <p:cNvPicPr/>
                <p:nvPr/>
              </p:nvPicPr>
              <p:blipFill>
                <a:blip r:embed="rId375"/>
                <a:stretch>
                  <a:fillRect/>
                </a:stretch>
              </p:blipFill>
              <p:spPr>
                <a:xfrm>
                  <a:off x="6858143" y="4900680"/>
                  <a:ext cx="42480" cy="73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6">
              <p14:nvContentPartPr>
                <p14:cNvPr id="227" name="Ink 226">
                  <a:extLst>
                    <a:ext uri="{FF2B5EF4-FFF2-40B4-BE49-F238E27FC236}">
                      <a16:creationId xmlns:a16="http://schemas.microsoft.com/office/drawing/2014/main" id="{8609B472-D922-4E8D-ABCE-7DCBDB2F0ED6}"/>
                    </a:ext>
                  </a:extLst>
                </p14:cNvPr>
                <p14:cNvContentPartPr/>
                <p14:nvPr/>
              </p14:nvContentPartPr>
              <p14:xfrm>
                <a:off x="7038863" y="4574520"/>
                <a:ext cx="273960" cy="292320"/>
              </p14:xfrm>
            </p:contentPart>
          </mc:Choice>
          <mc:Fallback xmlns="">
            <p:pic>
              <p:nvPicPr>
                <p:cNvPr id="227" name="Ink 226">
                  <a:extLst>
                    <a:ext uri="{FF2B5EF4-FFF2-40B4-BE49-F238E27FC236}">
                      <a16:creationId xmlns:a16="http://schemas.microsoft.com/office/drawing/2014/main" id="{8609B472-D922-4E8D-ABCE-7DCBDB2F0ED6}"/>
                    </a:ext>
                  </a:extLst>
                </p:cNvPr>
                <p:cNvPicPr/>
                <p:nvPr/>
              </p:nvPicPr>
              <p:blipFill>
                <a:blip r:embed="rId377"/>
                <a:stretch>
                  <a:fillRect/>
                </a:stretch>
              </p:blipFill>
              <p:spPr>
                <a:xfrm>
                  <a:off x="7029863" y="4565880"/>
                  <a:ext cx="291600" cy="309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8">
              <p14:nvContentPartPr>
                <p14:cNvPr id="228" name="Ink 227">
                  <a:extLst>
                    <a:ext uri="{FF2B5EF4-FFF2-40B4-BE49-F238E27FC236}">
                      <a16:creationId xmlns:a16="http://schemas.microsoft.com/office/drawing/2014/main" id="{4A8D31C0-D921-45FE-914F-601538CDD880}"/>
                    </a:ext>
                  </a:extLst>
                </p14:cNvPr>
                <p14:cNvContentPartPr/>
                <p14:nvPr/>
              </p14:nvContentPartPr>
              <p14:xfrm>
                <a:off x="7216703" y="4823280"/>
                <a:ext cx="133200" cy="86400"/>
              </p14:xfrm>
            </p:contentPart>
          </mc:Choice>
          <mc:Fallback xmlns="">
            <p:pic>
              <p:nvPicPr>
                <p:cNvPr id="228" name="Ink 227">
                  <a:extLst>
                    <a:ext uri="{FF2B5EF4-FFF2-40B4-BE49-F238E27FC236}">
                      <a16:creationId xmlns:a16="http://schemas.microsoft.com/office/drawing/2014/main" id="{4A8D31C0-D921-45FE-914F-601538CDD880}"/>
                    </a:ext>
                  </a:extLst>
                </p:cNvPr>
                <p:cNvPicPr/>
                <p:nvPr/>
              </p:nvPicPr>
              <p:blipFill>
                <a:blip r:embed="rId379"/>
                <a:stretch>
                  <a:fillRect/>
                </a:stretch>
              </p:blipFill>
              <p:spPr>
                <a:xfrm>
                  <a:off x="7208063" y="4814640"/>
                  <a:ext cx="150840" cy="104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0">
              <p14:nvContentPartPr>
                <p14:cNvPr id="229" name="Ink 228">
                  <a:extLst>
                    <a:ext uri="{FF2B5EF4-FFF2-40B4-BE49-F238E27FC236}">
                      <a16:creationId xmlns:a16="http://schemas.microsoft.com/office/drawing/2014/main" id="{880C8561-6F0C-4D6C-A3B9-641BCCF625C5}"/>
                    </a:ext>
                  </a:extLst>
                </p14:cNvPr>
                <p14:cNvContentPartPr/>
                <p14:nvPr/>
              </p14:nvContentPartPr>
              <p14:xfrm>
                <a:off x="7449983" y="4663800"/>
                <a:ext cx="165960" cy="37080"/>
              </p14:xfrm>
            </p:contentPart>
          </mc:Choice>
          <mc:Fallback xmlns="">
            <p:pic>
              <p:nvPicPr>
                <p:cNvPr id="229" name="Ink 228">
                  <a:extLst>
                    <a:ext uri="{FF2B5EF4-FFF2-40B4-BE49-F238E27FC236}">
                      <a16:creationId xmlns:a16="http://schemas.microsoft.com/office/drawing/2014/main" id="{880C8561-6F0C-4D6C-A3B9-641BCCF625C5}"/>
                    </a:ext>
                  </a:extLst>
                </p:cNvPr>
                <p:cNvPicPr/>
                <p:nvPr/>
              </p:nvPicPr>
              <p:blipFill>
                <a:blip r:embed="rId381"/>
                <a:stretch>
                  <a:fillRect/>
                </a:stretch>
              </p:blipFill>
              <p:spPr>
                <a:xfrm>
                  <a:off x="7441343" y="4655160"/>
                  <a:ext cx="183600" cy="54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2">
              <p14:nvContentPartPr>
                <p14:cNvPr id="230" name="Ink 229">
                  <a:extLst>
                    <a:ext uri="{FF2B5EF4-FFF2-40B4-BE49-F238E27FC236}">
                      <a16:creationId xmlns:a16="http://schemas.microsoft.com/office/drawing/2014/main" id="{C9A85D4A-5CEA-45C7-BA4C-AEA33C6193D3}"/>
                    </a:ext>
                  </a:extLst>
                </p14:cNvPr>
                <p14:cNvContentPartPr/>
                <p14:nvPr/>
              </p14:nvContentPartPr>
              <p14:xfrm>
                <a:off x="7548623" y="4614840"/>
                <a:ext cx="126000" cy="153720"/>
              </p14:xfrm>
            </p:contentPart>
          </mc:Choice>
          <mc:Fallback xmlns="">
            <p:pic>
              <p:nvPicPr>
                <p:cNvPr id="230" name="Ink 229">
                  <a:extLst>
                    <a:ext uri="{FF2B5EF4-FFF2-40B4-BE49-F238E27FC236}">
                      <a16:creationId xmlns:a16="http://schemas.microsoft.com/office/drawing/2014/main" id="{C9A85D4A-5CEA-45C7-BA4C-AEA33C6193D3}"/>
                    </a:ext>
                  </a:extLst>
                </p:cNvPr>
                <p:cNvPicPr/>
                <p:nvPr/>
              </p:nvPicPr>
              <p:blipFill>
                <a:blip r:embed="rId383"/>
                <a:stretch>
                  <a:fillRect/>
                </a:stretch>
              </p:blipFill>
              <p:spPr>
                <a:xfrm>
                  <a:off x="7539983" y="4606200"/>
                  <a:ext cx="143640" cy="171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4">
              <p14:nvContentPartPr>
                <p14:cNvPr id="231" name="Ink 230">
                  <a:extLst>
                    <a:ext uri="{FF2B5EF4-FFF2-40B4-BE49-F238E27FC236}">
                      <a16:creationId xmlns:a16="http://schemas.microsoft.com/office/drawing/2014/main" id="{89189006-76C3-4094-99CB-9DE5700300A9}"/>
                    </a:ext>
                  </a:extLst>
                </p14:cNvPr>
                <p14:cNvContentPartPr/>
                <p14:nvPr/>
              </p14:nvContentPartPr>
              <p14:xfrm>
                <a:off x="7824383" y="4535280"/>
                <a:ext cx="220680" cy="294480"/>
              </p14:xfrm>
            </p:contentPart>
          </mc:Choice>
          <mc:Fallback xmlns="">
            <p:pic>
              <p:nvPicPr>
                <p:cNvPr id="231" name="Ink 230">
                  <a:extLst>
                    <a:ext uri="{FF2B5EF4-FFF2-40B4-BE49-F238E27FC236}">
                      <a16:creationId xmlns:a16="http://schemas.microsoft.com/office/drawing/2014/main" id="{89189006-76C3-4094-99CB-9DE5700300A9}"/>
                    </a:ext>
                  </a:extLst>
                </p:cNvPr>
                <p:cNvPicPr/>
                <p:nvPr/>
              </p:nvPicPr>
              <p:blipFill>
                <a:blip r:embed="rId385"/>
                <a:stretch>
                  <a:fillRect/>
                </a:stretch>
              </p:blipFill>
              <p:spPr>
                <a:xfrm>
                  <a:off x="7815743" y="4526640"/>
                  <a:ext cx="238320" cy="312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6">
              <p14:nvContentPartPr>
                <p14:cNvPr id="232" name="Ink 231">
                  <a:extLst>
                    <a:ext uri="{FF2B5EF4-FFF2-40B4-BE49-F238E27FC236}">
                      <a16:creationId xmlns:a16="http://schemas.microsoft.com/office/drawing/2014/main" id="{B5329192-106F-4D6C-B60C-AE8A2B63F221}"/>
                    </a:ext>
                  </a:extLst>
                </p14:cNvPr>
                <p14:cNvContentPartPr/>
                <p14:nvPr/>
              </p14:nvContentPartPr>
              <p14:xfrm>
                <a:off x="7989623" y="4744080"/>
                <a:ext cx="166320" cy="110520"/>
              </p14:xfrm>
            </p:contentPart>
          </mc:Choice>
          <mc:Fallback xmlns="">
            <p:pic>
              <p:nvPicPr>
                <p:cNvPr id="232" name="Ink 231">
                  <a:extLst>
                    <a:ext uri="{FF2B5EF4-FFF2-40B4-BE49-F238E27FC236}">
                      <a16:creationId xmlns:a16="http://schemas.microsoft.com/office/drawing/2014/main" id="{B5329192-106F-4D6C-B60C-AE8A2B63F221}"/>
                    </a:ext>
                  </a:extLst>
                </p:cNvPr>
                <p:cNvPicPr/>
                <p:nvPr/>
              </p:nvPicPr>
              <p:blipFill>
                <a:blip r:embed="rId387"/>
                <a:stretch>
                  <a:fillRect/>
                </a:stretch>
              </p:blipFill>
              <p:spPr>
                <a:xfrm>
                  <a:off x="7980983" y="4735080"/>
                  <a:ext cx="183960" cy="128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8">
              <p14:nvContentPartPr>
                <p14:cNvPr id="233" name="Ink 232">
                  <a:extLst>
                    <a:ext uri="{FF2B5EF4-FFF2-40B4-BE49-F238E27FC236}">
                      <a16:creationId xmlns:a16="http://schemas.microsoft.com/office/drawing/2014/main" id="{FA7B6527-F4D5-4FF2-A604-028CC99BD618}"/>
                    </a:ext>
                  </a:extLst>
                </p14:cNvPr>
                <p14:cNvContentPartPr/>
                <p14:nvPr/>
              </p14:nvContentPartPr>
              <p14:xfrm>
                <a:off x="7186103" y="4853880"/>
                <a:ext cx="80280" cy="24840"/>
              </p14:xfrm>
            </p:contentPart>
          </mc:Choice>
          <mc:Fallback xmlns="">
            <p:pic>
              <p:nvPicPr>
                <p:cNvPr id="233" name="Ink 232">
                  <a:extLst>
                    <a:ext uri="{FF2B5EF4-FFF2-40B4-BE49-F238E27FC236}">
                      <a16:creationId xmlns:a16="http://schemas.microsoft.com/office/drawing/2014/main" id="{FA7B6527-F4D5-4FF2-A604-028CC99BD618}"/>
                    </a:ext>
                  </a:extLst>
                </p:cNvPr>
                <p:cNvPicPr/>
                <p:nvPr/>
              </p:nvPicPr>
              <p:blipFill>
                <a:blip r:embed="rId389"/>
                <a:stretch>
                  <a:fillRect/>
                </a:stretch>
              </p:blipFill>
              <p:spPr>
                <a:xfrm>
                  <a:off x="7177463" y="4845240"/>
                  <a:ext cx="97920" cy="4248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390">
            <p14:nvContentPartPr>
              <p14:cNvPr id="235" name="Ink 234">
                <a:extLst>
                  <a:ext uri="{FF2B5EF4-FFF2-40B4-BE49-F238E27FC236}">
                    <a16:creationId xmlns:a16="http://schemas.microsoft.com/office/drawing/2014/main" id="{EDD23375-4000-4604-AB59-15AEABE9E8A1}"/>
                  </a:ext>
                </a:extLst>
              </p14:cNvPr>
              <p14:cNvContentPartPr/>
              <p14:nvPr/>
            </p14:nvContentPartPr>
            <p14:xfrm>
              <a:off x="398663" y="558360"/>
              <a:ext cx="1577520" cy="141480"/>
            </p14:xfrm>
          </p:contentPart>
        </mc:Choice>
        <mc:Fallback xmlns="">
          <p:pic>
            <p:nvPicPr>
              <p:cNvPr id="235" name="Ink 234">
                <a:extLst>
                  <a:ext uri="{FF2B5EF4-FFF2-40B4-BE49-F238E27FC236}">
                    <a16:creationId xmlns:a16="http://schemas.microsoft.com/office/drawing/2014/main" id="{EDD23375-4000-4604-AB59-15AEABE9E8A1}"/>
                  </a:ext>
                </a:extLst>
              </p:cNvPr>
              <p:cNvPicPr/>
              <p:nvPr/>
            </p:nvPicPr>
            <p:blipFill>
              <a:blip r:embed="rId391"/>
              <a:stretch>
                <a:fillRect/>
              </a:stretch>
            </p:blipFill>
            <p:spPr>
              <a:xfrm>
                <a:off x="389663" y="549360"/>
                <a:ext cx="1595160" cy="159120"/>
              </a:xfrm>
              <a:prstGeom prst="rect">
                <a:avLst/>
              </a:prstGeom>
            </p:spPr>
          </p:pic>
        </mc:Fallback>
      </mc:AlternateContent>
      <p:grpSp>
        <p:nvGrpSpPr>
          <p:cNvPr id="243" name="Group 242">
            <a:extLst>
              <a:ext uri="{FF2B5EF4-FFF2-40B4-BE49-F238E27FC236}">
                <a16:creationId xmlns:a16="http://schemas.microsoft.com/office/drawing/2014/main" id="{75DD18DB-E0BF-4188-AF11-983661A7E195}"/>
              </a:ext>
            </a:extLst>
          </p:cNvPr>
          <p:cNvGrpSpPr/>
          <p:nvPr/>
        </p:nvGrpSpPr>
        <p:grpSpPr>
          <a:xfrm>
            <a:off x="177623" y="4731120"/>
            <a:ext cx="1399680" cy="392400"/>
            <a:chOff x="177623" y="4731120"/>
            <a:chExt cx="1399680" cy="3924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92">
              <p14:nvContentPartPr>
                <p14:cNvPr id="239" name="Ink 238">
                  <a:extLst>
                    <a:ext uri="{FF2B5EF4-FFF2-40B4-BE49-F238E27FC236}">
                      <a16:creationId xmlns:a16="http://schemas.microsoft.com/office/drawing/2014/main" id="{D2379A70-6DEE-4AB8-97B4-79433CBA3836}"/>
                    </a:ext>
                  </a:extLst>
                </p14:cNvPr>
                <p14:cNvContentPartPr/>
                <p14:nvPr/>
              </p14:nvContentPartPr>
              <p14:xfrm>
                <a:off x="257543" y="4731120"/>
                <a:ext cx="252360" cy="324000"/>
              </p14:xfrm>
            </p:contentPart>
          </mc:Choice>
          <mc:Fallback xmlns="">
            <p:pic>
              <p:nvPicPr>
                <p:cNvPr id="239" name="Ink 238">
                  <a:extLst>
                    <a:ext uri="{FF2B5EF4-FFF2-40B4-BE49-F238E27FC236}">
                      <a16:creationId xmlns:a16="http://schemas.microsoft.com/office/drawing/2014/main" id="{D2379A70-6DEE-4AB8-97B4-79433CBA3836}"/>
                    </a:ext>
                  </a:extLst>
                </p:cNvPr>
                <p:cNvPicPr/>
                <p:nvPr/>
              </p:nvPicPr>
              <p:blipFill>
                <a:blip r:embed="rId393"/>
                <a:stretch>
                  <a:fillRect/>
                </a:stretch>
              </p:blipFill>
              <p:spPr>
                <a:xfrm>
                  <a:off x="248903" y="4722120"/>
                  <a:ext cx="270000" cy="341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94">
              <p14:nvContentPartPr>
                <p14:cNvPr id="240" name="Ink 239">
                  <a:extLst>
                    <a:ext uri="{FF2B5EF4-FFF2-40B4-BE49-F238E27FC236}">
                      <a16:creationId xmlns:a16="http://schemas.microsoft.com/office/drawing/2014/main" id="{AEFAA6D5-7D36-486C-8061-556F72AA7E29}"/>
                    </a:ext>
                  </a:extLst>
                </p14:cNvPr>
                <p14:cNvContentPartPr/>
                <p14:nvPr/>
              </p14:nvContentPartPr>
              <p14:xfrm>
                <a:off x="601343" y="4769280"/>
                <a:ext cx="258120" cy="275400"/>
              </p14:xfrm>
            </p:contentPart>
          </mc:Choice>
          <mc:Fallback xmlns="">
            <p:pic>
              <p:nvPicPr>
                <p:cNvPr id="240" name="Ink 239">
                  <a:extLst>
                    <a:ext uri="{FF2B5EF4-FFF2-40B4-BE49-F238E27FC236}">
                      <a16:creationId xmlns:a16="http://schemas.microsoft.com/office/drawing/2014/main" id="{AEFAA6D5-7D36-486C-8061-556F72AA7E29}"/>
                    </a:ext>
                  </a:extLst>
                </p:cNvPr>
                <p:cNvPicPr/>
                <p:nvPr/>
              </p:nvPicPr>
              <p:blipFill>
                <a:blip r:embed="rId395"/>
                <a:stretch>
                  <a:fillRect/>
                </a:stretch>
              </p:blipFill>
              <p:spPr>
                <a:xfrm>
                  <a:off x="592343" y="4760280"/>
                  <a:ext cx="275760" cy="293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96">
              <p14:nvContentPartPr>
                <p14:cNvPr id="241" name="Ink 240">
                  <a:extLst>
                    <a:ext uri="{FF2B5EF4-FFF2-40B4-BE49-F238E27FC236}">
                      <a16:creationId xmlns:a16="http://schemas.microsoft.com/office/drawing/2014/main" id="{A9BD0BDA-2617-452A-8C2C-E6A64DC7E215}"/>
                    </a:ext>
                  </a:extLst>
                </p14:cNvPr>
                <p14:cNvContentPartPr/>
                <p14:nvPr/>
              </p14:nvContentPartPr>
              <p14:xfrm>
                <a:off x="785303" y="4813200"/>
                <a:ext cx="650880" cy="170280"/>
              </p14:xfrm>
            </p:contentPart>
          </mc:Choice>
          <mc:Fallback xmlns="">
            <p:pic>
              <p:nvPicPr>
                <p:cNvPr id="241" name="Ink 240">
                  <a:extLst>
                    <a:ext uri="{FF2B5EF4-FFF2-40B4-BE49-F238E27FC236}">
                      <a16:creationId xmlns:a16="http://schemas.microsoft.com/office/drawing/2014/main" id="{A9BD0BDA-2617-452A-8C2C-E6A64DC7E215}"/>
                    </a:ext>
                  </a:extLst>
                </p:cNvPr>
                <p:cNvPicPr/>
                <p:nvPr/>
              </p:nvPicPr>
              <p:blipFill>
                <a:blip r:embed="rId397"/>
                <a:stretch>
                  <a:fillRect/>
                </a:stretch>
              </p:blipFill>
              <p:spPr>
                <a:xfrm>
                  <a:off x="776663" y="4804560"/>
                  <a:ext cx="668520" cy="187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98">
              <p14:nvContentPartPr>
                <p14:cNvPr id="242" name="Ink 241">
                  <a:extLst>
                    <a:ext uri="{FF2B5EF4-FFF2-40B4-BE49-F238E27FC236}">
                      <a16:creationId xmlns:a16="http://schemas.microsoft.com/office/drawing/2014/main" id="{C8AC4E6E-34AC-411C-AF8E-81BE2C8CCD03}"/>
                    </a:ext>
                  </a:extLst>
                </p14:cNvPr>
                <p14:cNvContentPartPr/>
                <p14:nvPr/>
              </p14:nvContentPartPr>
              <p14:xfrm>
                <a:off x="177623" y="5081040"/>
                <a:ext cx="1399680" cy="42480"/>
              </p14:xfrm>
            </p:contentPart>
          </mc:Choice>
          <mc:Fallback xmlns="">
            <p:pic>
              <p:nvPicPr>
                <p:cNvPr id="242" name="Ink 241">
                  <a:extLst>
                    <a:ext uri="{FF2B5EF4-FFF2-40B4-BE49-F238E27FC236}">
                      <a16:creationId xmlns:a16="http://schemas.microsoft.com/office/drawing/2014/main" id="{C8AC4E6E-34AC-411C-AF8E-81BE2C8CCD03}"/>
                    </a:ext>
                  </a:extLst>
                </p:cNvPr>
                <p:cNvPicPr/>
                <p:nvPr/>
              </p:nvPicPr>
              <p:blipFill>
                <a:blip r:embed="rId399"/>
                <a:stretch>
                  <a:fillRect/>
                </a:stretch>
              </p:blipFill>
              <p:spPr>
                <a:xfrm>
                  <a:off x="168983" y="5072400"/>
                  <a:ext cx="1417320" cy="601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90" name="Group 289">
            <a:extLst>
              <a:ext uri="{FF2B5EF4-FFF2-40B4-BE49-F238E27FC236}">
                <a16:creationId xmlns:a16="http://schemas.microsoft.com/office/drawing/2014/main" id="{C3705C6E-A0FE-4FBB-91EB-98CA2AF300D3}"/>
              </a:ext>
            </a:extLst>
          </p:cNvPr>
          <p:cNvGrpSpPr/>
          <p:nvPr/>
        </p:nvGrpSpPr>
        <p:grpSpPr>
          <a:xfrm>
            <a:off x="2135303" y="4952160"/>
            <a:ext cx="3375720" cy="841320"/>
            <a:chOff x="2135303" y="4952160"/>
            <a:chExt cx="3375720" cy="8413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00">
              <p14:nvContentPartPr>
                <p14:cNvPr id="244" name="Ink 243">
                  <a:extLst>
                    <a:ext uri="{FF2B5EF4-FFF2-40B4-BE49-F238E27FC236}">
                      <a16:creationId xmlns:a16="http://schemas.microsoft.com/office/drawing/2014/main" id="{1E151D9C-3B78-4391-A16B-3E198B527ADD}"/>
                    </a:ext>
                  </a:extLst>
                </p14:cNvPr>
                <p14:cNvContentPartPr/>
                <p14:nvPr/>
              </p14:nvContentPartPr>
              <p14:xfrm>
                <a:off x="2172383" y="5118120"/>
                <a:ext cx="270000" cy="214560"/>
              </p14:xfrm>
            </p:contentPart>
          </mc:Choice>
          <mc:Fallback xmlns="">
            <p:pic>
              <p:nvPicPr>
                <p:cNvPr id="244" name="Ink 243">
                  <a:extLst>
                    <a:ext uri="{FF2B5EF4-FFF2-40B4-BE49-F238E27FC236}">
                      <a16:creationId xmlns:a16="http://schemas.microsoft.com/office/drawing/2014/main" id="{1E151D9C-3B78-4391-A16B-3E198B527ADD}"/>
                    </a:ext>
                  </a:extLst>
                </p:cNvPr>
                <p:cNvPicPr/>
                <p:nvPr/>
              </p:nvPicPr>
              <p:blipFill>
                <a:blip r:embed="rId401"/>
                <a:stretch>
                  <a:fillRect/>
                </a:stretch>
              </p:blipFill>
              <p:spPr>
                <a:xfrm>
                  <a:off x="2163383" y="5109120"/>
                  <a:ext cx="287640" cy="232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2">
              <p14:nvContentPartPr>
                <p14:cNvPr id="245" name="Ink 244">
                  <a:extLst>
                    <a:ext uri="{FF2B5EF4-FFF2-40B4-BE49-F238E27FC236}">
                      <a16:creationId xmlns:a16="http://schemas.microsoft.com/office/drawing/2014/main" id="{BAAA8C9E-9B76-478A-AF52-18926427907F}"/>
                    </a:ext>
                  </a:extLst>
                </p14:cNvPr>
                <p14:cNvContentPartPr/>
                <p14:nvPr/>
              </p14:nvContentPartPr>
              <p14:xfrm>
                <a:off x="2393063" y="5142600"/>
                <a:ext cx="190440" cy="159840"/>
              </p14:xfrm>
            </p:contentPart>
          </mc:Choice>
          <mc:Fallback xmlns="">
            <p:pic>
              <p:nvPicPr>
                <p:cNvPr id="245" name="Ink 244">
                  <a:extLst>
                    <a:ext uri="{FF2B5EF4-FFF2-40B4-BE49-F238E27FC236}">
                      <a16:creationId xmlns:a16="http://schemas.microsoft.com/office/drawing/2014/main" id="{BAAA8C9E-9B76-478A-AF52-18926427907F}"/>
                    </a:ext>
                  </a:extLst>
                </p:cNvPr>
                <p:cNvPicPr/>
                <p:nvPr/>
              </p:nvPicPr>
              <p:blipFill>
                <a:blip r:embed="rId403"/>
                <a:stretch>
                  <a:fillRect/>
                </a:stretch>
              </p:blipFill>
              <p:spPr>
                <a:xfrm>
                  <a:off x="2384423" y="5133600"/>
                  <a:ext cx="208080" cy="177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4">
              <p14:nvContentPartPr>
                <p14:cNvPr id="246" name="Ink 245">
                  <a:extLst>
                    <a:ext uri="{FF2B5EF4-FFF2-40B4-BE49-F238E27FC236}">
                      <a16:creationId xmlns:a16="http://schemas.microsoft.com/office/drawing/2014/main" id="{E79A54A4-CA57-47DE-9CD0-F26509B0B93F}"/>
                    </a:ext>
                  </a:extLst>
                </p14:cNvPr>
                <p14:cNvContentPartPr/>
                <p14:nvPr/>
              </p14:nvContentPartPr>
              <p14:xfrm>
                <a:off x="2333663" y="5167080"/>
                <a:ext cx="257040" cy="172080"/>
              </p14:xfrm>
            </p:contentPart>
          </mc:Choice>
          <mc:Fallback xmlns="">
            <p:pic>
              <p:nvPicPr>
                <p:cNvPr id="246" name="Ink 245">
                  <a:extLst>
                    <a:ext uri="{FF2B5EF4-FFF2-40B4-BE49-F238E27FC236}">
                      <a16:creationId xmlns:a16="http://schemas.microsoft.com/office/drawing/2014/main" id="{E79A54A4-CA57-47DE-9CD0-F26509B0B93F}"/>
                    </a:ext>
                  </a:extLst>
                </p:cNvPr>
                <p:cNvPicPr/>
                <p:nvPr/>
              </p:nvPicPr>
              <p:blipFill>
                <a:blip r:embed="rId405"/>
                <a:stretch>
                  <a:fillRect/>
                </a:stretch>
              </p:blipFill>
              <p:spPr>
                <a:xfrm>
                  <a:off x="2324663" y="5158440"/>
                  <a:ext cx="274680" cy="189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6">
              <p14:nvContentPartPr>
                <p14:cNvPr id="248" name="Ink 247">
                  <a:extLst>
                    <a:ext uri="{FF2B5EF4-FFF2-40B4-BE49-F238E27FC236}">
                      <a16:creationId xmlns:a16="http://schemas.microsoft.com/office/drawing/2014/main" id="{42ADE754-6D3B-46D2-A335-31146D88117D}"/>
                    </a:ext>
                  </a:extLst>
                </p14:cNvPr>
                <p14:cNvContentPartPr/>
                <p14:nvPr/>
              </p14:nvContentPartPr>
              <p14:xfrm>
                <a:off x="2695823" y="5081040"/>
                <a:ext cx="274680" cy="276480"/>
              </p14:xfrm>
            </p:contentPart>
          </mc:Choice>
          <mc:Fallback xmlns="">
            <p:pic>
              <p:nvPicPr>
                <p:cNvPr id="248" name="Ink 247">
                  <a:extLst>
                    <a:ext uri="{FF2B5EF4-FFF2-40B4-BE49-F238E27FC236}">
                      <a16:creationId xmlns:a16="http://schemas.microsoft.com/office/drawing/2014/main" id="{42ADE754-6D3B-46D2-A335-31146D88117D}"/>
                    </a:ext>
                  </a:extLst>
                </p:cNvPr>
                <p:cNvPicPr/>
                <p:nvPr/>
              </p:nvPicPr>
              <p:blipFill>
                <a:blip r:embed="rId407"/>
                <a:stretch>
                  <a:fillRect/>
                </a:stretch>
              </p:blipFill>
              <p:spPr>
                <a:xfrm>
                  <a:off x="2687183" y="5072400"/>
                  <a:ext cx="292320" cy="294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8">
              <p14:nvContentPartPr>
                <p14:cNvPr id="249" name="Ink 248">
                  <a:extLst>
                    <a:ext uri="{FF2B5EF4-FFF2-40B4-BE49-F238E27FC236}">
                      <a16:creationId xmlns:a16="http://schemas.microsoft.com/office/drawing/2014/main" id="{B9DED542-19EE-41BE-821A-FA2B6F8606AB}"/>
                    </a:ext>
                  </a:extLst>
                </p14:cNvPr>
                <p14:cNvContentPartPr/>
                <p14:nvPr/>
              </p14:nvContentPartPr>
              <p14:xfrm>
                <a:off x="2687903" y="5216040"/>
                <a:ext cx="178560" cy="30960"/>
              </p14:xfrm>
            </p:contentPart>
          </mc:Choice>
          <mc:Fallback xmlns="">
            <p:pic>
              <p:nvPicPr>
                <p:cNvPr id="249" name="Ink 248">
                  <a:extLst>
                    <a:ext uri="{FF2B5EF4-FFF2-40B4-BE49-F238E27FC236}">
                      <a16:creationId xmlns:a16="http://schemas.microsoft.com/office/drawing/2014/main" id="{B9DED542-19EE-41BE-821A-FA2B6F8606AB}"/>
                    </a:ext>
                  </a:extLst>
                </p:cNvPr>
                <p:cNvPicPr/>
                <p:nvPr/>
              </p:nvPicPr>
              <p:blipFill>
                <a:blip r:embed="rId409"/>
                <a:stretch>
                  <a:fillRect/>
                </a:stretch>
              </p:blipFill>
              <p:spPr>
                <a:xfrm>
                  <a:off x="2678903" y="5207400"/>
                  <a:ext cx="196200" cy="48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10">
              <p14:nvContentPartPr>
                <p14:cNvPr id="250" name="Ink 249">
                  <a:extLst>
                    <a:ext uri="{FF2B5EF4-FFF2-40B4-BE49-F238E27FC236}">
                      <a16:creationId xmlns:a16="http://schemas.microsoft.com/office/drawing/2014/main" id="{B4E846E6-BA70-4DCA-821C-E5522ACD7EA2}"/>
                    </a:ext>
                  </a:extLst>
                </p14:cNvPr>
                <p14:cNvContentPartPr/>
                <p14:nvPr/>
              </p14:nvContentPartPr>
              <p14:xfrm>
                <a:off x="2742983" y="5038200"/>
                <a:ext cx="189720" cy="12600"/>
              </p14:xfrm>
            </p:contentPart>
          </mc:Choice>
          <mc:Fallback xmlns="">
            <p:pic>
              <p:nvPicPr>
                <p:cNvPr id="250" name="Ink 249">
                  <a:extLst>
                    <a:ext uri="{FF2B5EF4-FFF2-40B4-BE49-F238E27FC236}">
                      <a16:creationId xmlns:a16="http://schemas.microsoft.com/office/drawing/2014/main" id="{B4E846E6-BA70-4DCA-821C-E5522ACD7EA2}"/>
                    </a:ext>
                  </a:extLst>
                </p:cNvPr>
                <p:cNvPicPr/>
                <p:nvPr/>
              </p:nvPicPr>
              <p:blipFill>
                <a:blip r:embed="rId411"/>
                <a:stretch>
                  <a:fillRect/>
                </a:stretch>
              </p:blipFill>
              <p:spPr>
                <a:xfrm>
                  <a:off x="2734343" y="5029560"/>
                  <a:ext cx="207360" cy="30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12">
              <p14:nvContentPartPr>
                <p14:cNvPr id="252" name="Ink 251">
                  <a:extLst>
                    <a:ext uri="{FF2B5EF4-FFF2-40B4-BE49-F238E27FC236}">
                      <a16:creationId xmlns:a16="http://schemas.microsoft.com/office/drawing/2014/main" id="{C7E89E9D-8A55-45CF-82AD-07277CB49BAE}"/>
                    </a:ext>
                  </a:extLst>
                </p14:cNvPr>
                <p14:cNvContentPartPr/>
                <p14:nvPr/>
              </p14:nvContentPartPr>
              <p14:xfrm>
                <a:off x="3160223" y="5148720"/>
                <a:ext cx="123120" cy="61560"/>
              </p14:xfrm>
            </p:contentPart>
          </mc:Choice>
          <mc:Fallback xmlns="">
            <p:pic>
              <p:nvPicPr>
                <p:cNvPr id="252" name="Ink 251">
                  <a:extLst>
                    <a:ext uri="{FF2B5EF4-FFF2-40B4-BE49-F238E27FC236}">
                      <a16:creationId xmlns:a16="http://schemas.microsoft.com/office/drawing/2014/main" id="{C7E89E9D-8A55-45CF-82AD-07277CB49BAE}"/>
                    </a:ext>
                  </a:extLst>
                </p:cNvPr>
                <p:cNvPicPr/>
                <p:nvPr/>
              </p:nvPicPr>
              <p:blipFill>
                <a:blip r:embed="rId413"/>
                <a:stretch>
                  <a:fillRect/>
                </a:stretch>
              </p:blipFill>
              <p:spPr>
                <a:xfrm>
                  <a:off x="3151583" y="5139720"/>
                  <a:ext cx="140760" cy="79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14">
              <p14:nvContentPartPr>
                <p14:cNvPr id="253" name="Ink 252">
                  <a:extLst>
                    <a:ext uri="{FF2B5EF4-FFF2-40B4-BE49-F238E27FC236}">
                      <a16:creationId xmlns:a16="http://schemas.microsoft.com/office/drawing/2014/main" id="{E504A9D0-5DD5-409B-A0B5-939B565147C7}"/>
                    </a:ext>
                  </a:extLst>
                </p14:cNvPr>
                <p14:cNvContentPartPr/>
                <p14:nvPr/>
              </p14:nvContentPartPr>
              <p14:xfrm>
                <a:off x="3135743" y="5265360"/>
                <a:ext cx="135360" cy="18720"/>
              </p14:xfrm>
            </p:contentPart>
          </mc:Choice>
          <mc:Fallback xmlns="">
            <p:pic>
              <p:nvPicPr>
                <p:cNvPr id="253" name="Ink 252">
                  <a:extLst>
                    <a:ext uri="{FF2B5EF4-FFF2-40B4-BE49-F238E27FC236}">
                      <a16:creationId xmlns:a16="http://schemas.microsoft.com/office/drawing/2014/main" id="{E504A9D0-5DD5-409B-A0B5-939B565147C7}"/>
                    </a:ext>
                  </a:extLst>
                </p:cNvPr>
                <p:cNvPicPr/>
                <p:nvPr/>
              </p:nvPicPr>
              <p:blipFill>
                <a:blip r:embed="rId415"/>
                <a:stretch>
                  <a:fillRect/>
                </a:stretch>
              </p:blipFill>
              <p:spPr>
                <a:xfrm>
                  <a:off x="3127103" y="5256360"/>
                  <a:ext cx="153000" cy="36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16">
              <p14:nvContentPartPr>
                <p14:cNvPr id="254" name="Ink 253">
                  <a:extLst>
                    <a:ext uri="{FF2B5EF4-FFF2-40B4-BE49-F238E27FC236}">
                      <a16:creationId xmlns:a16="http://schemas.microsoft.com/office/drawing/2014/main" id="{8A278698-902D-40AB-9399-FBAB94F50BEE}"/>
                    </a:ext>
                  </a:extLst>
                </p14:cNvPr>
                <p14:cNvContentPartPr/>
                <p14:nvPr/>
              </p14:nvContentPartPr>
              <p14:xfrm>
                <a:off x="3455063" y="5209920"/>
                <a:ext cx="178200" cy="18720"/>
              </p14:xfrm>
            </p:contentPart>
          </mc:Choice>
          <mc:Fallback xmlns="">
            <p:pic>
              <p:nvPicPr>
                <p:cNvPr id="254" name="Ink 253">
                  <a:extLst>
                    <a:ext uri="{FF2B5EF4-FFF2-40B4-BE49-F238E27FC236}">
                      <a16:creationId xmlns:a16="http://schemas.microsoft.com/office/drawing/2014/main" id="{8A278698-902D-40AB-9399-FBAB94F50BEE}"/>
                    </a:ext>
                  </a:extLst>
                </p:cNvPr>
                <p:cNvPicPr/>
                <p:nvPr/>
              </p:nvPicPr>
              <p:blipFill>
                <a:blip r:embed="rId417"/>
                <a:stretch>
                  <a:fillRect/>
                </a:stretch>
              </p:blipFill>
              <p:spPr>
                <a:xfrm>
                  <a:off x="3446063" y="5201280"/>
                  <a:ext cx="195840" cy="36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18">
              <p14:nvContentPartPr>
                <p14:cNvPr id="255" name="Ink 254">
                  <a:extLst>
                    <a:ext uri="{FF2B5EF4-FFF2-40B4-BE49-F238E27FC236}">
                      <a16:creationId xmlns:a16="http://schemas.microsoft.com/office/drawing/2014/main" id="{5D8339D2-98FF-43F9-AF79-8C84A70476D1}"/>
                    </a:ext>
                  </a:extLst>
                </p14:cNvPr>
                <p14:cNvContentPartPr/>
                <p14:nvPr/>
              </p14:nvContentPartPr>
              <p14:xfrm>
                <a:off x="3528503" y="5056560"/>
                <a:ext cx="178200" cy="356040"/>
              </p14:xfrm>
            </p:contentPart>
          </mc:Choice>
          <mc:Fallback xmlns="">
            <p:pic>
              <p:nvPicPr>
                <p:cNvPr id="255" name="Ink 254">
                  <a:extLst>
                    <a:ext uri="{FF2B5EF4-FFF2-40B4-BE49-F238E27FC236}">
                      <a16:creationId xmlns:a16="http://schemas.microsoft.com/office/drawing/2014/main" id="{5D8339D2-98FF-43F9-AF79-8C84A70476D1}"/>
                    </a:ext>
                  </a:extLst>
                </p:cNvPr>
                <p:cNvPicPr/>
                <p:nvPr/>
              </p:nvPicPr>
              <p:blipFill>
                <a:blip r:embed="rId419"/>
                <a:stretch>
                  <a:fillRect/>
                </a:stretch>
              </p:blipFill>
              <p:spPr>
                <a:xfrm>
                  <a:off x="3519863" y="5047920"/>
                  <a:ext cx="195840" cy="373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0">
              <p14:nvContentPartPr>
                <p14:cNvPr id="256" name="Ink 255">
                  <a:extLst>
                    <a:ext uri="{FF2B5EF4-FFF2-40B4-BE49-F238E27FC236}">
                      <a16:creationId xmlns:a16="http://schemas.microsoft.com/office/drawing/2014/main" id="{4209277C-42E5-4DB6-8732-DE573C35337C}"/>
                    </a:ext>
                  </a:extLst>
                </p14:cNvPr>
                <p14:cNvContentPartPr/>
                <p14:nvPr/>
              </p14:nvContentPartPr>
              <p14:xfrm>
                <a:off x="3793103" y="5123880"/>
                <a:ext cx="208800" cy="160920"/>
              </p14:xfrm>
            </p:contentPart>
          </mc:Choice>
          <mc:Fallback xmlns="">
            <p:pic>
              <p:nvPicPr>
                <p:cNvPr id="256" name="Ink 255">
                  <a:extLst>
                    <a:ext uri="{FF2B5EF4-FFF2-40B4-BE49-F238E27FC236}">
                      <a16:creationId xmlns:a16="http://schemas.microsoft.com/office/drawing/2014/main" id="{4209277C-42E5-4DB6-8732-DE573C35337C}"/>
                    </a:ext>
                  </a:extLst>
                </p:cNvPr>
                <p:cNvPicPr/>
                <p:nvPr/>
              </p:nvPicPr>
              <p:blipFill>
                <a:blip r:embed="rId421"/>
                <a:stretch>
                  <a:fillRect/>
                </a:stretch>
              </p:blipFill>
              <p:spPr>
                <a:xfrm>
                  <a:off x="3784103" y="5114880"/>
                  <a:ext cx="226440" cy="178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2">
              <p14:nvContentPartPr>
                <p14:cNvPr id="257" name="Ink 256">
                  <a:extLst>
                    <a:ext uri="{FF2B5EF4-FFF2-40B4-BE49-F238E27FC236}">
                      <a16:creationId xmlns:a16="http://schemas.microsoft.com/office/drawing/2014/main" id="{72C778EA-B6C3-4B26-8235-DB8823DFC10D}"/>
                    </a:ext>
                  </a:extLst>
                </p14:cNvPr>
                <p14:cNvContentPartPr/>
                <p14:nvPr/>
              </p14:nvContentPartPr>
              <p14:xfrm>
                <a:off x="3878423" y="5123880"/>
                <a:ext cx="343080" cy="338400"/>
              </p14:xfrm>
            </p:contentPart>
          </mc:Choice>
          <mc:Fallback xmlns="">
            <p:pic>
              <p:nvPicPr>
                <p:cNvPr id="257" name="Ink 256">
                  <a:extLst>
                    <a:ext uri="{FF2B5EF4-FFF2-40B4-BE49-F238E27FC236}">
                      <a16:creationId xmlns:a16="http://schemas.microsoft.com/office/drawing/2014/main" id="{72C778EA-B6C3-4B26-8235-DB8823DFC10D}"/>
                    </a:ext>
                  </a:extLst>
                </p:cNvPr>
                <p:cNvPicPr/>
                <p:nvPr/>
              </p:nvPicPr>
              <p:blipFill>
                <a:blip r:embed="rId423"/>
                <a:stretch>
                  <a:fillRect/>
                </a:stretch>
              </p:blipFill>
              <p:spPr>
                <a:xfrm>
                  <a:off x="3869423" y="5115240"/>
                  <a:ext cx="360720" cy="356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4">
              <p14:nvContentPartPr>
                <p14:cNvPr id="258" name="Ink 257">
                  <a:extLst>
                    <a:ext uri="{FF2B5EF4-FFF2-40B4-BE49-F238E27FC236}">
                      <a16:creationId xmlns:a16="http://schemas.microsoft.com/office/drawing/2014/main" id="{0D9BB257-26E0-49B8-A1BA-9E92D762BB97}"/>
                    </a:ext>
                  </a:extLst>
                </p14:cNvPr>
                <p14:cNvContentPartPr/>
                <p14:nvPr/>
              </p14:nvContentPartPr>
              <p14:xfrm>
                <a:off x="4148423" y="5013720"/>
                <a:ext cx="98640" cy="37080"/>
              </p14:xfrm>
            </p:contentPart>
          </mc:Choice>
          <mc:Fallback xmlns="">
            <p:pic>
              <p:nvPicPr>
                <p:cNvPr id="258" name="Ink 257">
                  <a:extLst>
                    <a:ext uri="{FF2B5EF4-FFF2-40B4-BE49-F238E27FC236}">
                      <a16:creationId xmlns:a16="http://schemas.microsoft.com/office/drawing/2014/main" id="{0D9BB257-26E0-49B8-A1BA-9E92D762BB97}"/>
                    </a:ext>
                  </a:extLst>
                </p:cNvPr>
                <p:cNvPicPr/>
                <p:nvPr/>
              </p:nvPicPr>
              <p:blipFill>
                <a:blip r:embed="rId425"/>
                <a:stretch>
                  <a:fillRect/>
                </a:stretch>
              </p:blipFill>
              <p:spPr>
                <a:xfrm>
                  <a:off x="4139423" y="5004720"/>
                  <a:ext cx="116280" cy="54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6">
              <p14:nvContentPartPr>
                <p14:cNvPr id="259" name="Ink 258">
                  <a:extLst>
                    <a:ext uri="{FF2B5EF4-FFF2-40B4-BE49-F238E27FC236}">
                      <a16:creationId xmlns:a16="http://schemas.microsoft.com/office/drawing/2014/main" id="{7754680A-1B9A-4E7D-B9C6-489982CA8E7D}"/>
                    </a:ext>
                  </a:extLst>
                </p14:cNvPr>
                <p14:cNvContentPartPr/>
                <p14:nvPr/>
              </p14:nvContentPartPr>
              <p14:xfrm>
                <a:off x="4086863" y="5068800"/>
                <a:ext cx="282600" cy="117000"/>
              </p14:xfrm>
            </p:contentPart>
          </mc:Choice>
          <mc:Fallback xmlns="">
            <p:pic>
              <p:nvPicPr>
                <p:cNvPr id="259" name="Ink 258">
                  <a:extLst>
                    <a:ext uri="{FF2B5EF4-FFF2-40B4-BE49-F238E27FC236}">
                      <a16:creationId xmlns:a16="http://schemas.microsoft.com/office/drawing/2014/main" id="{7754680A-1B9A-4E7D-B9C6-489982CA8E7D}"/>
                    </a:ext>
                  </a:extLst>
                </p:cNvPr>
                <p:cNvPicPr/>
                <p:nvPr/>
              </p:nvPicPr>
              <p:blipFill>
                <a:blip r:embed="rId427"/>
                <a:stretch>
                  <a:fillRect/>
                </a:stretch>
              </p:blipFill>
              <p:spPr>
                <a:xfrm>
                  <a:off x="4078223" y="5060160"/>
                  <a:ext cx="300240" cy="134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8">
              <p14:nvContentPartPr>
                <p14:cNvPr id="260" name="Ink 259">
                  <a:extLst>
                    <a:ext uri="{FF2B5EF4-FFF2-40B4-BE49-F238E27FC236}">
                      <a16:creationId xmlns:a16="http://schemas.microsoft.com/office/drawing/2014/main" id="{2E7A5A47-B58F-4905-BE30-53CE71887287}"/>
                    </a:ext>
                  </a:extLst>
                </p14:cNvPr>
                <p14:cNvContentPartPr/>
                <p14:nvPr/>
              </p14:nvContentPartPr>
              <p14:xfrm>
                <a:off x="4437143" y="5068800"/>
                <a:ext cx="220680" cy="239760"/>
              </p14:xfrm>
            </p:contentPart>
          </mc:Choice>
          <mc:Fallback xmlns="">
            <p:pic>
              <p:nvPicPr>
                <p:cNvPr id="260" name="Ink 259">
                  <a:extLst>
                    <a:ext uri="{FF2B5EF4-FFF2-40B4-BE49-F238E27FC236}">
                      <a16:creationId xmlns:a16="http://schemas.microsoft.com/office/drawing/2014/main" id="{2E7A5A47-B58F-4905-BE30-53CE71887287}"/>
                    </a:ext>
                  </a:extLst>
                </p:cNvPr>
                <p:cNvPicPr/>
                <p:nvPr/>
              </p:nvPicPr>
              <p:blipFill>
                <a:blip r:embed="rId429"/>
                <a:stretch>
                  <a:fillRect/>
                </a:stretch>
              </p:blipFill>
              <p:spPr>
                <a:xfrm>
                  <a:off x="4428503" y="5060160"/>
                  <a:ext cx="238320" cy="257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30">
              <p14:nvContentPartPr>
                <p14:cNvPr id="261" name="Ink 260">
                  <a:extLst>
                    <a:ext uri="{FF2B5EF4-FFF2-40B4-BE49-F238E27FC236}">
                      <a16:creationId xmlns:a16="http://schemas.microsoft.com/office/drawing/2014/main" id="{722C7E06-DA02-4A93-AC2F-E8CA10AC4EA7}"/>
                    </a:ext>
                  </a:extLst>
                </p14:cNvPr>
                <p14:cNvContentPartPr/>
                <p14:nvPr/>
              </p14:nvContentPartPr>
              <p14:xfrm>
                <a:off x="4430663" y="5197680"/>
                <a:ext cx="153720" cy="12600"/>
              </p14:xfrm>
            </p:contentPart>
          </mc:Choice>
          <mc:Fallback xmlns="">
            <p:pic>
              <p:nvPicPr>
                <p:cNvPr id="261" name="Ink 260">
                  <a:extLst>
                    <a:ext uri="{FF2B5EF4-FFF2-40B4-BE49-F238E27FC236}">
                      <a16:creationId xmlns:a16="http://schemas.microsoft.com/office/drawing/2014/main" id="{722C7E06-DA02-4A93-AC2F-E8CA10AC4EA7}"/>
                    </a:ext>
                  </a:extLst>
                </p:cNvPr>
                <p:cNvPicPr/>
                <p:nvPr/>
              </p:nvPicPr>
              <p:blipFill>
                <a:blip r:embed="rId431"/>
                <a:stretch>
                  <a:fillRect/>
                </a:stretch>
              </p:blipFill>
              <p:spPr>
                <a:xfrm>
                  <a:off x="4422023" y="5189040"/>
                  <a:ext cx="171360" cy="30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32">
              <p14:nvContentPartPr>
                <p14:cNvPr id="262" name="Ink 261">
                  <a:extLst>
                    <a:ext uri="{FF2B5EF4-FFF2-40B4-BE49-F238E27FC236}">
                      <a16:creationId xmlns:a16="http://schemas.microsoft.com/office/drawing/2014/main" id="{F0CAE192-E3D1-4EC4-AAF6-C5B1008263C6}"/>
                    </a:ext>
                  </a:extLst>
                </p14:cNvPr>
                <p14:cNvContentPartPr/>
                <p14:nvPr/>
              </p14:nvContentPartPr>
              <p14:xfrm>
                <a:off x="4510583" y="4952160"/>
                <a:ext cx="153720" cy="24840"/>
              </p14:xfrm>
            </p:contentPart>
          </mc:Choice>
          <mc:Fallback xmlns="">
            <p:pic>
              <p:nvPicPr>
                <p:cNvPr id="262" name="Ink 261">
                  <a:extLst>
                    <a:ext uri="{FF2B5EF4-FFF2-40B4-BE49-F238E27FC236}">
                      <a16:creationId xmlns:a16="http://schemas.microsoft.com/office/drawing/2014/main" id="{F0CAE192-E3D1-4EC4-AAF6-C5B1008263C6}"/>
                    </a:ext>
                  </a:extLst>
                </p:cNvPr>
                <p:cNvPicPr/>
                <p:nvPr/>
              </p:nvPicPr>
              <p:blipFill>
                <a:blip r:embed="rId433"/>
                <a:stretch>
                  <a:fillRect/>
                </a:stretch>
              </p:blipFill>
              <p:spPr>
                <a:xfrm>
                  <a:off x="4501583" y="4943520"/>
                  <a:ext cx="171360" cy="42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34">
              <p14:nvContentPartPr>
                <p14:cNvPr id="264" name="Ink 263">
                  <a:extLst>
                    <a:ext uri="{FF2B5EF4-FFF2-40B4-BE49-F238E27FC236}">
                      <a16:creationId xmlns:a16="http://schemas.microsoft.com/office/drawing/2014/main" id="{402AF38F-FCA7-42EF-BD06-7740070FCCEB}"/>
                    </a:ext>
                  </a:extLst>
                </p14:cNvPr>
                <p14:cNvContentPartPr/>
                <p14:nvPr/>
              </p14:nvContentPartPr>
              <p14:xfrm>
                <a:off x="4866263" y="5154840"/>
                <a:ext cx="172080" cy="24840"/>
              </p14:xfrm>
            </p:contentPart>
          </mc:Choice>
          <mc:Fallback xmlns="">
            <p:pic>
              <p:nvPicPr>
                <p:cNvPr id="264" name="Ink 263">
                  <a:extLst>
                    <a:ext uri="{FF2B5EF4-FFF2-40B4-BE49-F238E27FC236}">
                      <a16:creationId xmlns:a16="http://schemas.microsoft.com/office/drawing/2014/main" id="{402AF38F-FCA7-42EF-BD06-7740070FCCEB}"/>
                    </a:ext>
                  </a:extLst>
                </p:cNvPr>
                <p:cNvPicPr/>
                <p:nvPr/>
              </p:nvPicPr>
              <p:blipFill>
                <a:blip r:embed="rId435"/>
                <a:stretch>
                  <a:fillRect/>
                </a:stretch>
              </p:blipFill>
              <p:spPr>
                <a:xfrm>
                  <a:off x="4857623" y="5145840"/>
                  <a:ext cx="189720" cy="42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36">
              <p14:nvContentPartPr>
                <p14:cNvPr id="265" name="Ink 264">
                  <a:extLst>
                    <a:ext uri="{FF2B5EF4-FFF2-40B4-BE49-F238E27FC236}">
                      <a16:creationId xmlns:a16="http://schemas.microsoft.com/office/drawing/2014/main" id="{0FC1B111-FEAE-4CBC-A01F-AA35F5E066E7}"/>
                    </a:ext>
                  </a:extLst>
                </p14:cNvPr>
                <p14:cNvContentPartPr/>
                <p14:nvPr/>
              </p14:nvContentPartPr>
              <p14:xfrm>
                <a:off x="5149223" y="5081040"/>
                <a:ext cx="257400" cy="209520"/>
              </p14:xfrm>
            </p:contentPart>
          </mc:Choice>
          <mc:Fallback xmlns="">
            <p:pic>
              <p:nvPicPr>
                <p:cNvPr id="265" name="Ink 264">
                  <a:extLst>
                    <a:ext uri="{FF2B5EF4-FFF2-40B4-BE49-F238E27FC236}">
                      <a16:creationId xmlns:a16="http://schemas.microsoft.com/office/drawing/2014/main" id="{0FC1B111-FEAE-4CBC-A01F-AA35F5E066E7}"/>
                    </a:ext>
                  </a:extLst>
                </p:cNvPr>
                <p:cNvPicPr/>
                <p:nvPr/>
              </p:nvPicPr>
              <p:blipFill>
                <a:blip r:embed="rId437"/>
                <a:stretch>
                  <a:fillRect/>
                </a:stretch>
              </p:blipFill>
              <p:spPr>
                <a:xfrm>
                  <a:off x="5140583" y="5072400"/>
                  <a:ext cx="275040" cy="227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38">
              <p14:nvContentPartPr>
                <p14:cNvPr id="266" name="Ink 265">
                  <a:extLst>
                    <a:ext uri="{FF2B5EF4-FFF2-40B4-BE49-F238E27FC236}">
                      <a16:creationId xmlns:a16="http://schemas.microsoft.com/office/drawing/2014/main" id="{3179853E-4A07-40E6-B51C-7A85B39F725E}"/>
                    </a:ext>
                  </a:extLst>
                </p14:cNvPr>
                <p14:cNvContentPartPr/>
                <p14:nvPr/>
              </p14:nvContentPartPr>
              <p14:xfrm>
                <a:off x="5156423" y="4970880"/>
                <a:ext cx="182880" cy="37080"/>
              </p14:xfrm>
            </p:contentPart>
          </mc:Choice>
          <mc:Fallback xmlns="">
            <p:pic>
              <p:nvPicPr>
                <p:cNvPr id="266" name="Ink 265">
                  <a:extLst>
                    <a:ext uri="{FF2B5EF4-FFF2-40B4-BE49-F238E27FC236}">
                      <a16:creationId xmlns:a16="http://schemas.microsoft.com/office/drawing/2014/main" id="{3179853E-4A07-40E6-B51C-7A85B39F725E}"/>
                    </a:ext>
                  </a:extLst>
                </p:cNvPr>
                <p:cNvPicPr/>
                <p:nvPr/>
              </p:nvPicPr>
              <p:blipFill>
                <a:blip r:embed="rId439"/>
                <a:stretch>
                  <a:fillRect/>
                </a:stretch>
              </p:blipFill>
              <p:spPr>
                <a:xfrm>
                  <a:off x="5147783" y="4961880"/>
                  <a:ext cx="200520" cy="54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40">
              <p14:nvContentPartPr>
                <p14:cNvPr id="268" name="Ink 267">
                  <a:extLst>
                    <a:ext uri="{FF2B5EF4-FFF2-40B4-BE49-F238E27FC236}">
                      <a16:creationId xmlns:a16="http://schemas.microsoft.com/office/drawing/2014/main" id="{01EDED72-6498-4D3E-A019-F813F73828D0}"/>
                    </a:ext>
                  </a:extLst>
                </p14:cNvPr>
                <p14:cNvContentPartPr/>
                <p14:nvPr/>
              </p14:nvContentPartPr>
              <p14:xfrm>
                <a:off x="2135303" y="5584320"/>
                <a:ext cx="264240" cy="184680"/>
              </p14:xfrm>
            </p:contentPart>
          </mc:Choice>
          <mc:Fallback xmlns="">
            <p:pic>
              <p:nvPicPr>
                <p:cNvPr id="268" name="Ink 267">
                  <a:extLst>
                    <a:ext uri="{FF2B5EF4-FFF2-40B4-BE49-F238E27FC236}">
                      <a16:creationId xmlns:a16="http://schemas.microsoft.com/office/drawing/2014/main" id="{01EDED72-6498-4D3E-A019-F813F73828D0}"/>
                    </a:ext>
                  </a:extLst>
                </p:cNvPr>
                <p:cNvPicPr/>
                <p:nvPr/>
              </p:nvPicPr>
              <p:blipFill>
                <a:blip r:embed="rId441"/>
                <a:stretch>
                  <a:fillRect/>
                </a:stretch>
              </p:blipFill>
              <p:spPr>
                <a:xfrm>
                  <a:off x="2126663" y="5575680"/>
                  <a:ext cx="281880" cy="202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42">
              <p14:nvContentPartPr>
                <p14:cNvPr id="269" name="Ink 268">
                  <a:extLst>
                    <a:ext uri="{FF2B5EF4-FFF2-40B4-BE49-F238E27FC236}">
                      <a16:creationId xmlns:a16="http://schemas.microsoft.com/office/drawing/2014/main" id="{B16429DF-26AF-4FF5-A29A-409146DB511E}"/>
                    </a:ext>
                  </a:extLst>
                </p14:cNvPr>
                <p14:cNvContentPartPr/>
                <p14:nvPr/>
              </p14:nvContentPartPr>
              <p14:xfrm>
                <a:off x="2430143" y="5596560"/>
                <a:ext cx="178200" cy="153720"/>
              </p14:xfrm>
            </p:contentPart>
          </mc:Choice>
          <mc:Fallback xmlns="">
            <p:pic>
              <p:nvPicPr>
                <p:cNvPr id="269" name="Ink 268">
                  <a:extLst>
                    <a:ext uri="{FF2B5EF4-FFF2-40B4-BE49-F238E27FC236}">
                      <a16:creationId xmlns:a16="http://schemas.microsoft.com/office/drawing/2014/main" id="{B16429DF-26AF-4FF5-A29A-409146DB511E}"/>
                    </a:ext>
                  </a:extLst>
                </p:cNvPr>
                <p:cNvPicPr/>
                <p:nvPr/>
              </p:nvPicPr>
              <p:blipFill>
                <a:blip r:embed="rId443"/>
                <a:stretch>
                  <a:fillRect/>
                </a:stretch>
              </p:blipFill>
              <p:spPr>
                <a:xfrm>
                  <a:off x="2421143" y="5587920"/>
                  <a:ext cx="195840" cy="171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44">
              <p14:nvContentPartPr>
                <p14:cNvPr id="270" name="Ink 269">
                  <a:extLst>
                    <a:ext uri="{FF2B5EF4-FFF2-40B4-BE49-F238E27FC236}">
                      <a16:creationId xmlns:a16="http://schemas.microsoft.com/office/drawing/2014/main" id="{E6EDA05D-6E0E-4A3E-B37F-7BDD73F596EB}"/>
                    </a:ext>
                  </a:extLst>
                </p14:cNvPr>
                <p14:cNvContentPartPr/>
                <p14:nvPr/>
              </p14:nvContentPartPr>
              <p14:xfrm>
                <a:off x="2442383" y="5547600"/>
                <a:ext cx="294840" cy="245880"/>
              </p14:xfrm>
            </p:contentPart>
          </mc:Choice>
          <mc:Fallback xmlns="">
            <p:pic>
              <p:nvPicPr>
                <p:cNvPr id="270" name="Ink 269">
                  <a:extLst>
                    <a:ext uri="{FF2B5EF4-FFF2-40B4-BE49-F238E27FC236}">
                      <a16:creationId xmlns:a16="http://schemas.microsoft.com/office/drawing/2014/main" id="{E6EDA05D-6E0E-4A3E-B37F-7BDD73F596EB}"/>
                    </a:ext>
                  </a:extLst>
                </p:cNvPr>
                <p:cNvPicPr/>
                <p:nvPr/>
              </p:nvPicPr>
              <p:blipFill>
                <a:blip r:embed="rId445"/>
                <a:stretch>
                  <a:fillRect/>
                </a:stretch>
              </p:blipFill>
              <p:spPr>
                <a:xfrm>
                  <a:off x="2433383" y="5538600"/>
                  <a:ext cx="312480" cy="263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46">
              <p14:nvContentPartPr>
                <p14:cNvPr id="271" name="Ink 270">
                  <a:extLst>
                    <a:ext uri="{FF2B5EF4-FFF2-40B4-BE49-F238E27FC236}">
                      <a16:creationId xmlns:a16="http://schemas.microsoft.com/office/drawing/2014/main" id="{48E98EB4-C1CA-4115-A6DD-EF5498523F6D}"/>
                    </a:ext>
                  </a:extLst>
                </p14:cNvPr>
                <p14:cNvContentPartPr/>
                <p14:nvPr/>
              </p14:nvContentPartPr>
              <p14:xfrm>
                <a:off x="2920823" y="5584320"/>
                <a:ext cx="30960" cy="209160"/>
              </p14:xfrm>
            </p:contentPart>
          </mc:Choice>
          <mc:Fallback xmlns="">
            <p:pic>
              <p:nvPicPr>
                <p:cNvPr id="271" name="Ink 270">
                  <a:extLst>
                    <a:ext uri="{FF2B5EF4-FFF2-40B4-BE49-F238E27FC236}">
                      <a16:creationId xmlns:a16="http://schemas.microsoft.com/office/drawing/2014/main" id="{48E98EB4-C1CA-4115-A6DD-EF5498523F6D}"/>
                    </a:ext>
                  </a:extLst>
                </p:cNvPr>
                <p:cNvPicPr/>
                <p:nvPr/>
              </p:nvPicPr>
              <p:blipFill>
                <a:blip r:embed="rId447"/>
                <a:stretch>
                  <a:fillRect/>
                </a:stretch>
              </p:blipFill>
              <p:spPr>
                <a:xfrm>
                  <a:off x="2912183" y="5575680"/>
                  <a:ext cx="48600" cy="226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48">
              <p14:nvContentPartPr>
                <p14:cNvPr id="272" name="Ink 271">
                  <a:extLst>
                    <a:ext uri="{FF2B5EF4-FFF2-40B4-BE49-F238E27FC236}">
                      <a16:creationId xmlns:a16="http://schemas.microsoft.com/office/drawing/2014/main" id="{0EF18C38-3CCA-4CF0-8063-5DFDFD76111B}"/>
                    </a:ext>
                  </a:extLst>
                </p14:cNvPr>
                <p14:cNvContentPartPr/>
                <p14:nvPr/>
              </p14:nvContentPartPr>
              <p14:xfrm>
                <a:off x="2669543" y="5523120"/>
                <a:ext cx="270360" cy="159840"/>
              </p14:xfrm>
            </p:contentPart>
          </mc:Choice>
          <mc:Fallback xmlns="">
            <p:pic>
              <p:nvPicPr>
                <p:cNvPr id="272" name="Ink 271">
                  <a:extLst>
                    <a:ext uri="{FF2B5EF4-FFF2-40B4-BE49-F238E27FC236}">
                      <a16:creationId xmlns:a16="http://schemas.microsoft.com/office/drawing/2014/main" id="{0EF18C38-3CCA-4CF0-8063-5DFDFD76111B}"/>
                    </a:ext>
                  </a:extLst>
                </p:cNvPr>
                <p:cNvPicPr/>
                <p:nvPr/>
              </p:nvPicPr>
              <p:blipFill>
                <a:blip r:embed="rId449"/>
                <a:stretch>
                  <a:fillRect/>
                </a:stretch>
              </p:blipFill>
              <p:spPr>
                <a:xfrm>
                  <a:off x="2660543" y="5514120"/>
                  <a:ext cx="288000" cy="177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50">
              <p14:nvContentPartPr>
                <p14:cNvPr id="273" name="Ink 272">
                  <a:extLst>
                    <a:ext uri="{FF2B5EF4-FFF2-40B4-BE49-F238E27FC236}">
                      <a16:creationId xmlns:a16="http://schemas.microsoft.com/office/drawing/2014/main" id="{94477CAD-8E6D-40C3-B480-33947A1E5A60}"/>
                    </a:ext>
                  </a:extLst>
                </p14:cNvPr>
                <p14:cNvContentPartPr/>
                <p14:nvPr/>
              </p14:nvContentPartPr>
              <p14:xfrm>
                <a:off x="3184703" y="5596560"/>
                <a:ext cx="117000" cy="12600"/>
              </p14:xfrm>
            </p:contentPart>
          </mc:Choice>
          <mc:Fallback xmlns="">
            <p:pic>
              <p:nvPicPr>
                <p:cNvPr id="273" name="Ink 272">
                  <a:extLst>
                    <a:ext uri="{FF2B5EF4-FFF2-40B4-BE49-F238E27FC236}">
                      <a16:creationId xmlns:a16="http://schemas.microsoft.com/office/drawing/2014/main" id="{94477CAD-8E6D-40C3-B480-33947A1E5A60}"/>
                    </a:ext>
                  </a:extLst>
                </p:cNvPr>
                <p:cNvPicPr/>
                <p:nvPr/>
              </p:nvPicPr>
              <p:blipFill>
                <a:blip r:embed="rId451"/>
                <a:stretch>
                  <a:fillRect/>
                </a:stretch>
              </p:blipFill>
              <p:spPr>
                <a:xfrm>
                  <a:off x="3176063" y="5587920"/>
                  <a:ext cx="134640" cy="30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52">
              <p14:nvContentPartPr>
                <p14:cNvPr id="274" name="Ink 273">
                  <a:extLst>
                    <a:ext uri="{FF2B5EF4-FFF2-40B4-BE49-F238E27FC236}">
                      <a16:creationId xmlns:a16="http://schemas.microsoft.com/office/drawing/2014/main" id="{F4973392-7222-4514-8A62-4217F3DADBD1}"/>
                    </a:ext>
                  </a:extLst>
                </p14:cNvPr>
                <p14:cNvContentPartPr/>
                <p14:nvPr/>
              </p14:nvContentPartPr>
              <p14:xfrm>
                <a:off x="3166343" y="5682600"/>
                <a:ext cx="184320" cy="18720"/>
              </p14:xfrm>
            </p:contentPart>
          </mc:Choice>
          <mc:Fallback xmlns="">
            <p:pic>
              <p:nvPicPr>
                <p:cNvPr id="274" name="Ink 273">
                  <a:extLst>
                    <a:ext uri="{FF2B5EF4-FFF2-40B4-BE49-F238E27FC236}">
                      <a16:creationId xmlns:a16="http://schemas.microsoft.com/office/drawing/2014/main" id="{F4973392-7222-4514-8A62-4217F3DADBD1}"/>
                    </a:ext>
                  </a:extLst>
                </p:cNvPr>
                <p:cNvPicPr/>
                <p:nvPr/>
              </p:nvPicPr>
              <p:blipFill>
                <a:blip r:embed="rId453"/>
                <a:stretch>
                  <a:fillRect/>
                </a:stretch>
              </p:blipFill>
              <p:spPr>
                <a:xfrm>
                  <a:off x="3157703" y="5673960"/>
                  <a:ext cx="201960" cy="36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54">
              <p14:nvContentPartPr>
                <p14:cNvPr id="276" name="Ink 275">
                  <a:extLst>
                    <a:ext uri="{FF2B5EF4-FFF2-40B4-BE49-F238E27FC236}">
                      <a16:creationId xmlns:a16="http://schemas.microsoft.com/office/drawing/2014/main" id="{A9C22C86-06EC-4944-B97D-E57DFB6A57C8}"/>
                    </a:ext>
                  </a:extLst>
                </p14:cNvPr>
                <p14:cNvContentPartPr/>
                <p14:nvPr/>
              </p14:nvContentPartPr>
              <p14:xfrm>
                <a:off x="3651263" y="5578200"/>
                <a:ext cx="49320" cy="190440"/>
              </p14:xfrm>
            </p:contentPart>
          </mc:Choice>
          <mc:Fallback xmlns="">
            <p:pic>
              <p:nvPicPr>
                <p:cNvPr id="276" name="Ink 275">
                  <a:extLst>
                    <a:ext uri="{FF2B5EF4-FFF2-40B4-BE49-F238E27FC236}">
                      <a16:creationId xmlns:a16="http://schemas.microsoft.com/office/drawing/2014/main" id="{A9C22C86-06EC-4944-B97D-E57DFB6A57C8}"/>
                    </a:ext>
                  </a:extLst>
                </p:cNvPr>
                <p:cNvPicPr/>
                <p:nvPr/>
              </p:nvPicPr>
              <p:blipFill>
                <a:blip r:embed="rId455"/>
                <a:stretch>
                  <a:fillRect/>
                </a:stretch>
              </p:blipFill>
              <p:spPr>
                <a:xfrm>
                  <a:off x="3642623" y="5569560"/>
                  <a:ext cx="66960" cy="208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56">
              <p14:nvContentPartPr>
                <p14:cNvPr id="277" name="Ink 276">
                  <a:extLst>
                    <a:ext uri="{FF2B5EF4-FFF2-40B4-BE49-F238E27FC236}">
                      <a16:creationId xmlns:a16="http://schemas.microsoft.com/office/drawing/2014/main" id="{34FFA98A-239B-40DB-AFEE-C78D9D034588}"/>
                    </a:ext>
                  </a:extLst>
                </p14:cNvPr>
                <p14:cNvContentPartPr/>
                <p14:nvPr/>
              </p14:nvContentPartPr>
              <p14:xfrm>
                <a:off x="3767903" y="5492520"/>
                <a:ext cx="6480" cy="18720"/>
              </p14:xfrm>
            </p:contentPart>
          </mc:Choice>
          <mc:Fallback xmlns="">
            <p:pic>
              <p:nvPicPr>
                <p:cNvPr id="277" name="Ink 276">
                  <a:extLst>
                    <a:ext uri="{FF2B5EF4-FFF2-40B4-BE49-F238E27FC236}">
                      <a16:creationId xmlns:a16="http://schemas.microsoft.com/office/drawing/2014/main" id="{34FFA98A-239B-40DB-AFEE-C78D9D034588}"/>
                    </a:ext>
                  </a:extLst>
                </p:cNvPr>
                <p:cNvPicPr/>
                <p:nvPr/>
              </p:nvPicPr>
              <p:blipFill>
                <a:blip r:embed="rId457"/>
                <a:stretch>
                  <a:fillRect/>
                </a:stretch>
              </p:blipFill>
              <p:spPr>
                <a:xfrm>
                  <a:off x="3758903" y="5483520"/>
                  <a:ext cx="24120" cy="36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58">
              <p14:nvContentPartPr>
                <p14:cNvPr id="278" name="Ink 277">
                  <a:extLst>
                    <a:ext uri="{FF2B5EF4-FFF2-40B4-BE49-F238E27FC236}">
                      <a16:creationId xmlns:a16="http://schemas.microsoft.com/office/drawing/2014/main" id="{42EA57AC-31CC-4EC0-B358-4BBB5854BBC7}"/>
                    </a:ext>
                  </a:extLst>
                </p14:cNvPr>
                <p14:cNvContentPartPr/>
                <p14:nvPr/>
              </p14:nvContentPartPr>
              <p14:xfrm>
                <a:off x="3871943" y="5578200"/>
                <a:ext cx="167040" cy="86760"/>
              </p14:xfrm>
            </p:contentPart>
          </mc:Choice>
          <mc:Fallback xmlns="">
            <p:pic>
              <p:nvPicPr>
                <p:cNvPr id="278" name="Ink 277">
                  <a:extLst>
                    <a:ext uri="{FF2B5EF4-FFF2-40B4-BE49-F238E27FC236}">
                      <a16:creationId xmlns:a16="http://schemas.microsoft.com/office/drawing/2014/main" id="{42EA57AC-31CC-4EC0-B358-4BBB5854BBC7}"/>
                    </a:ext>
                  </a:extLst>
                </p:cNvPr>
                <p:cNvPicPr/>
                <p:nvPr/>
              </p:nvPicPr>
              <p:blipFill>
                <a:blip r:embed="rId459"/>
                <a:stretch>
                  <a:fillRect/>
                </a:stretch>
              </p:blipFill>
              <p:spPr>
                <a:xfrm>
                  <a:off x="3862943" y="5569560"/>
                  <a:ext cx="184680" cy="104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60">
              <p14:nvContentPartPr>
                <p14:cNvPr id="279" name="Ink 278">
                  <a:extLst>
                    <a:ext uri="{FF2B5EF4-FFF2-40B4-BE49-F238E27FC236}">
                      <a16:creationId xmlns:a16="http://schemas.microsoft.com/office/drawing/2014/main" id="{30004F41-C34C-4D50-9DF6-AFB02447D00F}"/>
                    </a:ext>
                  </a:extLst>
                </p14:cNvPr>
                <p14:cNvContentPartPr/>
                <p14:nvPr/>
              </p14:nvContentPartPr>
              <p14:xfrm>
                <a:off x="4209263" y="5547600"/>
                <a:ext cx="105120" cy="178200"/>
              </p14:xfrm>
            </p:contentPart>
          </mc:Choice>
          <mc:Fallback xmlns="">
            <p:pic>
              <p:nvPicPr>
                <p:cNvPr id="279" name="Ink 278">
                  <a:extLst>
                    <a:ext uri="{FF2B5EF4-FFF2-40B4-BE49-F238E27FC236}">
                      <a16:creationId xmlns:a16="http://schemas.microsoft.com/office/drawing/2014/main" id="{30004F41-C34C-4D50-9DF6-AFB02447D00F}"/>
                    </a:ext>
                  </a:extLst>
                </p:cNvPr>
                <p:cNvPicPr/>
                <p:nvPr/>
              </p:nvPicPr>
              <p:blipFill>
                <a:blip r:embed="rId461"/>
                <a:stretch>
                  <a:fillRect/>
                </a:stretch>
              </p:blipFill>
              <p:spPr>
                <a:xfrm>
                  <a:off x="4200263" y="5538600"/>
                  <a:ext cx="122760" cy="195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62">
              <p14:nvContentPartPr>
                <p14:cNvPr id="280" name="Ink 279">
                  <a:extLst>
                    <a:ext uri="{FF2B5EF4-FFF2-40B4-BE49-F238E27FC236}">
                      <a16:creationId xmlns:a16="http://schemas.microsoft.com/office/drawing/2014/main" id="{EA9104EB-4BEF-49E8-BB5D-B26FF98EE166}"/>
                    </a:ext>
                  </a:extLst>
                </p14:cNvPr>
                <p14:cNvContentPartPr/>
                <p14:nvPr/>
              </p14:nvContentPartPr>
              <p14:xfrm>
                <a:off x="4172903" y="5412600"/>
                <a:ext cx="159840" cy="252000"/>
              </p14:xfrm>
            </p:contentPart>
          </mc:Choice>
          <mc:Fallback xmlns="">
            <p:pic>
              <p:nvPicPr>
                <p:cNvPr id="280" name="Ink 279">
                  <a:extLst>
                    <a:ext uri="{FF2B5EF4-FFF2-40B4-BE49-F238E27FC236}">
                      <a16:creationId xmlns:a16="http://schemas.microsoft.com/office/drawing/2014/main" id="{EA9104EB-4BEF-49E8-BB5D-B26FF98EE166}"/>
                    </a:ext>
                  </a:extLst>
                </p:cNvPr>
                <p:cNvPicPr/>
                <p:nvPr/>
              </p:nvPicPr>
              <p:blipFill>
                <a:blip r:embed="rId463"/>
                <a:stretch>
                  <a:fillRect/>
                </a:stretch>
              </p:blipFill>
              <p:spPr>
                <a:xfrm>
                  <a:off x="4164263" y="5403600"/>
                  <a:ext cx="177480" cy="269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64">
              <p14:nvContentPartPr>
                <p14:cNvPr id="281" name="Ink 280">
                  <a:extLst>
                    <a:ext uri="{FF2B5EF4-FFF2-40B4-BE49-F238E27FC236}">
                      <a16:creationId xmlns:a16="http://schemas.microsoft.com/office/drawing/2014/main" id="{BA6BFA94-A96A-473B-9591-914A775015C3}"/>
                    </a:ext>
                  </a:extLst>
                </p14:cNvPr>
                <p14:cNvContentPartPr/>
                <p14:nvPr/>
              </p14:nvContentPartPr>
              <p14:xfrm>
                <a:off x="4215743" y="5510880"/>
                <a:ext cx="227520" cy="110880"/>
              </p14:xfrm>
            </p:contentPart>
          </mc:Choice>
          <mc:Fallback xmlns="">
            <p:pic>
              <p:nvPicPr>
                <p:cNvPr id="281" name="Ink 280">
                  <a:extLst>
                    <a:ext uri="{FF2B5EF4-FFF2-40B4-BE49-F238E27FC236}">
                      <a16:creationId xmlns:a16="http://schemas.microsoft.com/office/drawing/2014/main" id="{BA6BFA94-A96A-473B-9591-914A775015C3}"/>
                    </a:ext>
                  </a:extLst>
                </p:cNvPr>
                <p:cNvPicPr/>
                <p:nvPr/>
              </p:nvPicPr>
              <p:blipFill>
                <a:blip r:embed="rId465"/>
                <a:stretch>
                  <a:fillRect/>
                </a:stretch>
              </p:blipFill>
              <p:spPr>
                <a:xfrm>
                  <a:off x="4207103" y="5501880"/>
                  <a:ext cx="245160" cy="128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66">
              <p14:nvContentPartPr>
                <p14:cNvPr id="282" name="Ink 281">
                  <a:extLst>
                    <a:ext uri="{FF2B5EF4-FFF2-40B4-BE49-F238E27FC236}">
                      <a16:creationId xmlns:a16="http://schemas.microsoft.com/office/drawing/2014/main" id="{E896AC29-F187-4F6D-AC16-715AA1E478BC}"/>
                    </a:ext>
                  </a:extLst>
                </p14:cNvPr>
                <p14:cNvContentPartPr/>
                <p14:nvPr/>
              </p14:nvContentPartPr>
              <p14:xfrm>
                <a:off x="4534703" y="5554440"/>
                <a:ext cx="182880" cy="202320"/>
              </p14:xfrm>
            </p:contentPart>
          </mc:Choice>
          <mc:Fallback xmlns="">
            <p:pic>
              <p:nvPicPr>
                <p:cNvPr id="282" name="Ink 281">
                  <a:extLst>
                    <a:ext uri="{FF2B5EF4-FFF2-40B4-BE49-F238E27FC236}">
                      <a16:creationId xmlns:a16="http://schemas.microsoft.com/office/drawing/2014/main" id="{E896AC29-F187-4F6D-AC16-715AA1E478BC}"/>
                    </a:ext>
                  </a:extLst>
                </p:cNvPr>
                <p:cNvPicPr/>
                <p:nvPr/>
              </p:nvPicPr>
              <p:blipFill>
                <a:blip r:embed="rId467"/>
                <a:stretch>
                  <a:fillRect/>
                </a:stretch>
              </p:blipFill>
              <p:spPr>
                <a:xfrm>
                  <a:off x="4526063" y="5545440"/>
                  <a:ext cx="200520" cy="219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68">
              <p14:nvContentPartPr>
                <p14:cNvPr id="283" name="Ink 282">
                  <a:extLst>
                    <a:ext uri="{FF2B5EF4-FFF2-40B4-BE49-F238E27FC236}">
                      <a16:creationId xmlns:a16="http://schemas.microsoft.com/office/drawing/2014/main" id="{012163B8-803C-48ED-B722-AA4E22F40F9E}"/>
                    </a:ext>
                  </a:extLst>
                </p14:cNvPr>
                <p14:cNvContentPartPr/>
                <p14:nvPr/>
              </p14:nvContentPartPr>
              <p14:xfrm>
                <a:off x="4516703" y="5627520"/>
                <a:ext cx="147600" cy="18720"/>
              </p14:xfrm>
            </p:contentPart>
          </mc:Choice>
          <mc:Fallback xmlns="">
            <p:pic>
              <p:nvPicPr>
                <p:cNvPr id="283" name="Ink 282">
                  <a:extLst>
                    <a:ext uri="{FF2B5EF4-FFF2-40B4-BE49-F238E27FC236}">
                      <a16:creationId xmlns:a16="http://schemas.microsoft.com/office/drawing/2014/main" id="{012163B8-803C-48ED-B722-AA4E22F40F9E}"/>
                    </a:ext>
                  </a:extLst>
                </p:cNvPr>
                <p:cNvPicPr/>
                <p:nvPr/>
              </p:nvPicPr>
              <p:blipFill>
                <a:blip r:embed="rId469"/>
                <a:stretch>
                  <a:fillRect/>
                </a:stretch>
              </p:blipFill>
              <p:spPr>
                <a:xfrm>
                  <a:off x="4507703" y="5618520"/>
                  <a:ext cx="165240" cy="36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70">
              <p14:nvContentPartPr>
                <p14:cNvPr id="284" name="Ink 283">
                  <a:extLst>
                    <a:ext uri="{FF2B5EF4-FFF2-40B4-BE49-F238E27FC236}">
                      <a16:creationId xmlns:a16="http://schemas.microsoft.com/office/drawing/2014/main" id="{8B4A7FE5-67A1-444B-91EA-E18E2F4852F0}"/>
                    </a:ext>
                  </a:extLst>
                </p14:cNvPr>
                <p14:cNvContentPartPr/>
                <p14:nvPr/>
              </p14:nvContentPartPr>
              <p14:xfrm>
                <a:off x="4596263" y="5473800"/>
                <a:ext cx="117000" cy="24840"/>
              </p14:xfrm>
            </p:contentPart>
          </mc:Choice>
          <mc:Fallback xmlns="">
            <p:pic>
              <p:nvPicPr>
                <p:cNvPr id="284" name="Ink 283">
                  <a:extLst>
                    <a:ext uri="{FF2B5EF4-FFF2-40B4-BE49-F238E27FC236}">
                      <a16:creationId xmlns:a16="http://schemas.microsoft.com/office/drawing/2014/main" id="{8B4A7FE5-67A1-444B-91EA-E18E2F4852F0}"/>
                    </a:ext>
                  </a:extLst>
                </p:cNvPr>
                <p:cNvPicPr/>
                <p:nvPr/>
              </p:nvPicPr>
              <p:blipFill>
                <a:blip r:embed="rId471"/>
                <a:stretch>
                  <a:fillRect/>
                </a:stretch>
              </p:blipFill>
              <p:spPr>
                <a:xfrm>
                  <a:off x="4587623" y="5465160"/>
                  <a:ext cx="134640" cy="42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72">
              <p14:nvContentPartPr>
                <p14:cNvPr id="285" name="Ink 284">
                  <a:extLst>
                    <a:ext uri="{FF2B5EF4-FFF2-40B4-BE49-F238E27FC236}">
                      <a16:creationId xmlns:a16="http://schemas.microsoft.com/office/drawing/2014/main" id="{8426389A-BD89-4288-82FC-BF0E8D72DE2E}"/>
                    </a:ext>
                  </a:extLst>
                </p14:cNvPr>
                <p14:cNvContentPartPr/>
                <p14:nvPr/>
              </p14:nvContentPartPr>
              <p14:xfrm>
                <a:off x="4952303" y="5602680"/>
                <a:ext cx="165960" cy="6480"/>
              </p14:xfrm>
            </p:contentPart>
          </mc:Choice>
          <mc:Fallback xmlns="">
            <p:pic>
              <p:nvPicPr>
                <p:cNvPr id="285" name="Ink 284">
                  <a:extLst>
                    <a:ext uri="{FF2B5EF4-FFF2-40B4-BE49-F238E27FC236}">
                      <a16:creationId xmlns:a16="http://schemas.microsoft.com/office/drawing/2014/main" id="{8426389A-BD89-4288-82FC-BF0E8D72DE2E}"/>
                    </a:ext>
                  </a:extLst>
                </p:cNvPr>
                <p:cNvPicPr/>
                <p:nvPr/>
              </p:nvPicPr>
              <p:blipFill>
                <a:blip r:embed="rId473"/>
                <a:stretch>
                  <a:fillRect/>
                </a:stretch>
              </p:blipFill>
              <p:spPr>
                <a:xfrm>
                  <a:off x="4943663" y="5594040"/>
                  <a:ext cx="183600" cy="24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74">
              <p14:nvContentPartPr>
                <p14:cNvPr id="286" name="Ink 285">
                  <a:extLst>
                    <a:ext uri="{FF2B5EF4-FFF2-40B4-BE49-F238E27FC236}">
                      <a16:creationId xmlns:a16="http://schemas.microsoft.com/office/drawing/2014/main" id="{31BA1B5A-DBC4-4FD7-8695-A428F9E202F5}"/>
                    </a:ext>
                  </a:extLst>
                </p14:cNvPr>
                <p14:cNvContentPartPr/>
                <p14:nvPr/>
              </p14:nvContentPartPr>
              <p14:xfrm>
                <a:off x="5001263" y="5547600"/>
                <a:ext cx="55440" cy="196920"/>
              </p14:xfrm>
            </p:contentPart>
          </mc:Choice>
          <mc:Fallback xmlns="">
            <p:pic>
              <p:nvPicPr>
                <p:cNvPr id="286" name="Ink 285">
                  <a:extLst>
                    <a:ext uri="{FF2B5EF4-FFF2-40B4-BE49-F238E27FC236}">
                      <a16:creationId xmlns:a16="http://schemas.microsoft.com/office/drawing/2014/main" id="{31BA1B5A-DBC4-4FD7-8695-A428F9E202F5}"/>
                    </a:ext>
                  </a:extLst>
                </p:cNvPr>
                <p:cNvPicPr/>
                <p:nvPr/>
              </p:nvPicPr>
              <p:blipFill>
                <a:blip r:embed="rId475"/>
                <a:stretch>
                  <a:fillRect/>
                </a:stretch>
              </p:blipFill>
              <p:spPr>
                <a:xfrm>
                  <a:off x="4992623" y="5538600"/>
                  <a:ext cx="73080" cy="214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76">
              <p14:nvContentPartPr>
                <p14:cNvPr id="287" name="Ink 286">
                  <a:extLst>
                    <a:ext uri="{FF2B5EF4-FFF2-40B4-BE49-F238E27FC236}">
                      <a16:creationId xmlns:a16="http://schemas.microsoft.com/office/drawing/2014/main" id="{753167CC-48E3-4A78-960C-6CF3C51E0DD1}"/>
                    </a:ext>
                  </a:extLst>
                </p14:cNvPr>
                <p14:cNvContentPartPr/>
                <p14:nvPr/>
              </p14:nvContentPartPr>
              <p14:xfrm>
                <a:off x="5222303" y="5510880"/>
                <a:ext cx="288720" cy="252360"/>
              </p14:xfrm>
            </p:contentPart>
          </mc:Choice>
          <mc:Fallback xmlns="">
            <p:pic>
              <p:nvPicPr>
                <p:cNvPr id="287" name="Ink 286">
                  <a:extLst>
                    <a:ext uri="{FF2B5EF4-FFF2-40B4-BE49-F238E27FC236}">
                      <a16:creationId xmlns:a16="http://schemas.microsoft.com/office/drawing/2014/main" id="{753167CC-48E3-4A78-960C-6CF3C51E0DD1}"/>
                    </a:ext>
                  </a:extLst>
                </p:cNvPr>
                <p:cNvPicPr/>
                <p:nvPr/>
              </p:nvPicPr>
              <p:blipFill>
                <a:blip r:embed="rId477"/>
                <a:stretch>
                  <a:fillRect/>
                </a:stretch>
              </p:blipFill>
              <p:spPr>
                <a:xfrm>
                  <a:off x="5213663" y="5501880"/>
                  <a:ext cx="306360" cy="270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78">
              <p14:nvContentPartPr>
                <p14:cNvPr id="288" name="Ink 287">
                  <a:extLst>
                    <a:ext uri="{FF2B5EF4-FFF2-40B4-BE49-F238E27FC236}">
                      <a16:creationId xmlns:a16="http://schemas.microsoft.com/office/drawing/2014/main" id="{092078D3-52A8-4E13-8DCE-745201897EA2}"/>
                    </a:ext>
                  </a:extLst>
                </p14:cNvPr>
                <p14:cNvContentPartPr/>
                <p14:nvPr/>
              </p14:nvContentPartPr>
              <p14:xfrm>
                <a:off x="5308343" y="5430960"/>
                <a:ext cx="141480" cy="18720"/>
              </p14:xfrm>
            </p:contentPart>
          </mc:Choice>
          <mc:Fallback xmlns="">
            <p:pic>
              <p:nvPicPr>
                <p:cNvPr id="288" name="Ink 287">
                  <a:extLst>
                    <a:ext uri="{FF2B5EF4-FFF2-40B4-BE49-F238E27FC236}">
                      <a16:creationId xmlns:a16="http://schemas.microsoft.com/office/drawing/2014/main" id="{092078D3-52A8-4E13-8DCE-745201897EA2}"/>
                    </a:ext>
                  </a:extLst>
                </p:cNvPr>
                <p:cNvPicPr/>
                <p:nvPr/>
              </p:nvPicPr>
              <p:blipFill>
                <a:blip r:embed="rId479"/>
                <a:stretch>
                  <a:fillRect/>
                </a:stretch>
              </p:blipFill>
              <p:spPr>
                <a:xfrm>
                  <a:off x="5299343" y="5422320"/>
                  <a:ext cx="159120" cy="363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04" name="Group 303">
            <a:extLst>
              <a:ext uri="{FF2B5EF4-FFF2-40B4-BE49-F238E27FC236}">
                <a16:creationId xmlns:a16="http://schemas.microsoft.com/office/drawing/2014/main" id="{31B0E9BA-F6E5-4507-AF06-C790B69EFD55}"/>
              </a:ext>
            </a:extLst>
          </p:cNvPr>
          <p:cNvGrpSpPr/>
          <p:nvPr/>
        </p:nvGrpSpPr>
        <p:grpSpPr>
          <a:xfrm>
            <a:off x="6173423" y="5105880"/>
            <a:ext cx="1062360" cy="454320"/>
            <a:chOff x="6173423" y="5105880"/>
            <a:chExt cx="1062360" cy="4543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80">
              <p14:nvContentPartPr>
                <p14:cNvPr id="291" name="Ink 290">
                  <a:extLst>
                    <a:ext uri="{FF2B5EF4-FFF2-40B4-BE49-F238E27FC236}">
                      <a16:creationId xmlns:a16="http://schemas.microsoft.com/office/drawing/2014/main" id="{47112527-2E83-4059-A321-9E02C674FBA1}"/>
                    </a:ext>
                  </a:extLst>
                </p14:cNvPr>
                <p14:cNvContentPartPr/>
                <p14:nvPr/>
              </p14:nvContentPartPr>
              <p14:xfrm>
                <a:off x="6173423" y="5284080"/>
                <a:ext cx="411840" cy="276120"/>
              </p14:xfrm>
            </p:contentPart>
          </mc:Choice>
          <mc:Fallback xmlns="">
            <p:pic>
              <p:nvPicPr>
                <p:cNvPr id="291" name="Ink 290">
                  <a:extLst>
                    <a:ext uri="{FF2B5EF4-FFF2-40B4-BE49-F238E27FC236}">
                      <a16:creationId xmlns:a16="http://schemas.microsoft.com/office/drawing/2014/main" id="{47112527-2E83-4059-A321-9E02C674FBA1}"/>
                    </a:ext>
                  </a:extLst>
                </p:cNvPr>
                <p:cNvPicPr/>
                <p:nvPr/>
              </p:nvPicPr>
              <p:blipFill>
                <a:blip r:embed="rId481"/>
                <a:stretch>
                  <a:fillRect/>
                </a:stretch>
              </p:blipFill>
              <p:spPr>
                <a:xfrm>
                  <a:off x="6164423" y="5275440"/>
                  <a:ext cx="429480" cy="293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82">
              <p14:nvContentPartPr>
                <p14:cNvPr id="292" name="Ink 291">
                  <a:extLst>
                    <a:ext uri="{FF2B5EF4-FFF2-40B4-BE49-F238E27FC236}">
                      <a16:creationId xmlns:a16="http://schemas.microsoft.com/office/drawing/2014/main" id="{6EA43F4C-31B8-40DB-8CA5-CED07EE69B28}"/>
                    </a:ext>
                  </a:extLst>
                </p14:cNvPr>
                <p14:cNvContentPartPr/>
                <p14:nvPr/>
              </p14:nvContentPartPr>
              <p14:xfrm>
                <a:off x="6462143" y="5105880"/>
                <a:ext cx="135360" cy="30960"/>
              </p14:xfrm>
            </p:contentPart>
          </mc:Choice>
          <mc:Fallback xmlns="">
            <p:pic>
              <p:nvPicPr>
                <p:cNvPr id="292" name="Ink 291">
                  <a:extLst>
                    <a:ext uri="{FF2B5EF4-FFF2-40B4-BE49-F238E27FC236}">
                      <a16:creationId xmlns:a16="http://schemas.microsoft.com/office/drawing/2014/main" id="{6EA43F4C-31B8-40DB-8CA5-CED07EE69B28}"/>
                    </a:ext>
                  </a:extLst>
                </p:cNvPr>
                <p:cNvPicPr/>
                <p:nvPr/>
              </p:nvPicPr>
              <p:blipFill>
                <a:blip r:embed="rId483"/>
                <a:stretch>
                  <a:fillRect/>
                </a:stretch>
              </p:blipFill>
              <p:spPr>
                <a:xfrm>
                  <a:off x="6453143" y="5096880"/>
                  <a:ext cx="153000" cy="48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84">
              <p14:nvContentPartPr>
                <p14:cNvPr id="293" name="Ink 292">
                  <a:extLst>
                    <a:ext uri="{FF2B5EF4-FFF2-40B4-BE49-F238E27FC236}">
                      <a16:creationId xmlns:a16="http://schemas.microsoft.com/office/drawing/2014/main" id="{D39849C5-DD87-480E-BE57-0AD78B8047F9}"/>
                    </a:ext>
                  </a:extLst>
                </p14:cNvPr>
                <p14:cNvContentPartPr/>
                <p14:nvPr/>
              </p14:nvContentPartPr>
              <p14:xfrm>
                <a:off x="6443423" y="5185440"/>
                <a:ext cx="380880" cy="159840"/>
              </p14:xfrm>
            </p:contentPart>
          </mc:Choice>
          <mc:Fallback xmlns="">
            <p:pic>
              <p:nvPicPr>
                <p:cNvPr id="293" name="Ink 292">
                  <a:extLst>
                    <a:ext uri="{FF2B5EF4-FFF2-40B4-BE49-F238E27FC236}">
                      <a16:creationId xmlns:a16="http://schemas.microsoft.com/office/drawing/2014/main" id="{D39849C5-DD87-480E-BE57-0AD78B8047F9}"/>
                    </a:ext>
                  </a:extLst>
                </p:cNvPr>
                <p:cNvPicPr/>
                <p:nvPr/>
              </p:nvPicPr>
              <p:blipFill>
                <a:blip r:embed="rId485"/>
                <a:stretch>
                  <a:fillRect/>
                </a:stretch>
              </p:blipFill>
              <p:spPr>
                <a:xfrm>
                  <a:off x="6434783" y="5176800"/>
                  <a:ext cx="398520" cy="177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86">
              <p14:nvContentPartPr>
                <p14:cNvPr id="294" name="Ink 293">
                  <a:extLst>
                    <a:ext uri="{FF2B5EF4-FFF2-40B4-BE49-F238E27FC236}">
                      <a16:creationId xmlns:a16="http://schemas.microsoft.com/office/drawing/2014/main" id="{16E2BC82-E2DC-417B-8E31-D140EC8DA7C5}"/>
                    </a:ext>
                  </a:extLst>
                </p14:cNvPr>
                <p14:cNvContentPartPr/>
                <p14:nvPr/>
              </p14:nvContentPartPr>
              <p14:xfrm>
                <a:off x="6719903" y="5295960"/>
                <a:ext cx="129240" cy="97560"/>
              </p14:xfrm>
            </p:contentPart>
          </mc:Choice>
          <mc:Fallback xmlns="">
            <p:pic>
              <p:nvPicPr>
                <p:cNvPr id="294" name="Ink 293">
                  <a:extLst>
                    <a:ext uri="{FF2B5EF4-FFF2-40B4-BE49-F238E27FC236}">
                      <a16:creationId xmlns:a16="http://schemas.microsoft.com/office/drawing/2014/main" id="{16E2BC82-E2DC-417B-8E31-D140EC8DA7C5}"/>
                    </a:ext>
                  </a:extLst>
                </p:cNvPr>
                <p:cNvPicPr/>
                <p:nvPr/>
              </p:nvPicPr>
              <p:blipFill>
                <a:blip r:embed="rId487"/>
                <a:stretch>
                  <a:fillRect/>
                </a:stretch>
              </p:blipFill>
              <p:spPr>
                <a:xfrm>
                  <a:off x="6710903" y="5286960"/>
                  <a:ext cx="146880" cy="115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88">
              <p14:nvContentPartPr>
                <p14:cNvPr id="295" name="Ink 294">
                  <a:extLst>
                    <a:ext uri="{FF2B5EF4-FFF2-40B4-BE49-F238E27FC236}">
                      <a16:creationId xmlns:a16="http://schemas.microsoft.com/office/drawing/2014/main" id="{548F1FB1-E870-4B85-BD40-3656D41E0CB1}"/>
                    </a:ext>
                  </a:extLst>
                </p14:cNvPr>
                <p14:cNvContentPartPr/>
                <p14:nvPr/>
              </p14:nvContentPartPr>
              <p14:xfrm>
                <a:off x="7069823" y="5240880"/>
                <a:ext cx="165960" cy="215280"/>
              </p14:xfrm>
            </p:contentPart>
          </mc:Choice>
          <mc:Fallback xmlns="">
            <p:pic>
              <p:nvPicPr>
                <p:cNvPr id="295" name="Ink 294">
                  <a:extLst>
                    <a:ext uri="{FF2B5EF4-FFF2-40B4-BE49-F238E27FC236}">
                      <a16:creationId xmlns:a16="http://schemas.microsoft.com/office/drawing/2014/main" id="{548F1FB1-E870-4B85-BD40-3656D41E0CB1}"/>
                    </a:ext>
                  </a:extLst>
                </p:cNvPr>
                <p:cNvPicPr/>
                <p:nvPr/>
              </p:nvPicPr>
              <p:blipFill>
                <a:blip r:embed="rId489"/>
                <a:stretch>
                  <a:fillRect/>
                </a:stretch>
              </p:blipFill>
              <p:spPr>
                <a:xfrm>
                  <a:off x="7060823" y="5231880"/>
                  <a:ext cx="183600" cy="232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90">
              <p14:nvContentPartPr>
                <p14:cNvPr id="296" name="Ink 295">
                  <a:extLst>
                    <a:ext uri="{FF2B5EF4-FFF2-40B4-BE49-F238E27FC236}">
                      <a16:creationId xmlns:a16="http://schemas.microsoft.com/office/drawing/2014/main" id="{0B1A2198-54ED-433E-BE2A-D7B8EF98F7E7}"/>
                    </a:ext>
                  </a:extLst>
                </p14:cNvPr>
                <p14:cNvContentPartPr/>
                <p14:nvPr/>
              </p14:nvContentPartPr>
              <p14:xfrm>
                <a:off x="7026623" y="5351040"/>
                <a:ext cx="135360" cy="12600"/>
              </p14:xfrm>
            </p:contentPart>
          </mc:Choice>
          <mc:Fallback xmlns="">
            <p:pic>
              <p:nvPicPr>
                <p:cNvPr id="296" name="Ink 295">
                  <a:extLst>
                    <a:ext uri="{FF2B5EF4-FFF2-40B4-BE49-F238E27FC236}">
                      <a16:creationId xmlns:a16="http://schemas.microsoft.com/office/drawing/2014/main" id="{0B1A2198-54ED-433E-BE2A-D7B8EF98F7E7}"/>
                    </a:ext>
                  </a:extLst>
                </p:cNvPr>
                <p:cNvPicPr/>
                <p:nvPr/>
              </p:nvPicPr>
              <p:blipFill>
                <a:blip r:embed="rId491"/>
                <a:stretch>
                  <a:fillRect/>
                </a:stretch>
              </p:blipFill>
              <p:spPr>
                <a:xfrm>
                  <a:off x="7017623" y="5342400"/>
                  <a:ext cx="153000" cy="30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92">
              <p14:nvContentPartPr>
                <p14:cNvPr id="297" name="Ink 296">
                  <a:extLst>
                    <a:ext uri="{FF2B5EF4-FFF2-40B4-BE49-F238E27FC236}">
                      <a16:creationId xmlns:a16="http://schemas.microsoft.com/office/drawing/2014/main" id="{F15A0651-986E-458C-ACB1-8AF60CD48A18}"/>
                    </a:ext>
                  </a:extLst>
                </p14:cNvPr>
                <p14:cNvContentPartPr/>
                <p14:nvPr/>
              </p14:nvContentPartPr>
              <p14:xfrm>
                <a:off x="7118783" y="5105880"/>
                <a:ext cx="92520" cy="55440"/>
              </p14:xfrm>
            </p:contentPart>
          </mc:Choice>
          <mc:Fallback xmlns="">
            <p:pic>
              <p:nvPicPr>
                <p:cNvPr id="297" name="Ink 296">
                  <a:extLst>
                    <a:ext uri="{FF2B5EF4-FFF2-40B4-BE49-F238E27FC236}">
                      <a16:creationId xmlns:a16="http://schemas.microsoft.com/office/drawing/2014/main" id="{F15A0651-986E-458C-ACB1-8AF60CD48A18}"/>
                    </a:ext>
                  </a:extLst>
                </p:cNvPr>
                <p:cNvPicPr/>
                <p:nvPr/>
              </p:nvPicPr>
              <p:blipFill>
                <a:blip r:embed="rId493"/>
                <a:stretch>
                  <a:fillRect/>
                </a:stretch>
              </p:blipFill>
              <p:spPr>
                <a:xfrm>
                  <a:off x="7109783" y="5096880"/>
                  <a:ext cx="110160" cy="730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07" name="Group 306">
            <a:extLst>
              <a:ext uri="{FF2B5EF4-FFF2-40B4-BE49-F238E27FC236}">
                <a16:creationId xmlns:a16="http://schemas.microsoft.com/office/drawing/2014/main" id="{037CE972-6E32-4D2E-A768-90AA84EF4D48}"/>
              </a:ext>
            </a:extLst>
          </p:cNvPr>
          <p:cNvGrpSpPr/>
          <p:nvPr/>
        </p:nvGrpSpPr>
        <p:grpSpPr>
          <a:xfrm>
            <a:off x="6222743" y="5645880"/>
            <a:ext cx="884160" cy="405720"/>
            <a:chOff x="6222743" y="5645880"/>
            <a:chExt cx="884160" cy="4057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94">
              <p14:nvContentPartPr>
                <p14:cNvPr id="298" name="Ink 297">
                  <a:extLst>
                    <a:ext uri="{FF2B5EF4-FFF2-40B4-BE49-F238E27FC236}">
                      <a16:creationId xmlns:a16="http://schemas.microsoft.com/office/drawing/2014/main" id="{86CAE386-BAE1-4593-928E-54E293C3F3A5}"/>
                    </a:ext>
                  </a:extLst>
                </p14:cNvPr>
                <p14:cNvContentPartPr/>
                <p14:nvPr/>
              </p14:nvContentPartPr>
              <p14:xfrm>
                <a:off x="6259823" y="5798880"/>
                <a:ext cx="183240" cy="172440"/>
              </p14:xfrm>
            </p:contentPart>
          </mc:Choice>
          <mc:Fallback xmlns="">
            <p:pic>
              <p:nvPicPr>
                <p:cNvPr id="298" name="Ink 297">
                  <a:extLst>
                    <a:ext uri="{FF2B5EF4-FFF2-40B4-BE49-F238E27FC236}">
                      <a16:creationId xmlns:a16="http://schemas.microsoft.com/office/drawing/2014/main" id="{86CAE386-BAE1-4593-928E-54E293C3F3A5}"/>
                    </a:ext>
                  </a:extLst>
                </p:cNvPr>
                <p:cNvPicPr/>
                <p:nvPr/>
              </p:nvPicPr>
              <p:blipFill>
                <a:blip r:embed="rId495"/>
                <a:stretch>
                  <a:fillRect/>
                </a:stretch>
              </p:blipFill>
              <p:spPr>
                <a:xfrm>
                  <a:off x="6250823" y="5790240"/>
                  <a:ext cx="200880" cy="190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96">
              <p14:nvContentPartPr>
                <p14:cNvPr id="299" name="Ink 298">
                  <a:extLst>
                    <a:ext uri="{FF2B5EF4-FFF2-40B4-BE49-F238E27FC236}">
                      <a16:creationId xmlns:a16="http://schemas.microsoft.com/office/drawing/2014/main" id="{A34863F4-AFB8-4A47-9377-009C159FD129}"/>
                    </a:ext>
                  </a:extLst>
                </p14:cNvPr>
                <p14:cNvContentPartPr/>
                <p14:nvPr/>
              </p14:nvContentPartPr>
              <p14:xfrm>
                <a:off x="6222743" y="5866560"/>
                <a:ext cx="153720" cy="18720"/>
              </p14:xfrm>
            </p:contentPart>
          </mc:Choice>
          <mc:Fallback xmlns="">
            <p:pic>
              <p:nvPicPr>
                <p:cNvPr id="299" name="Ink 298">
                  <a:extLst>
                    <a:ext uri="{FF2B5EF4-FFF2-40B4-BE49-F238E27FC236}">
                      <a16:creationId xmlns:a16="http://schemas.microsoft.com/office/drawing/2014/main" id="{A34863F4-AFB8-4A47-9377-009C159FD129}"/>
                    </a:ext>
                  </a:extLst>
                </p:cNvPr>
                <p:cNvPicPr/>
                <p:nvPr/>
              </p:nvPicPr>
              <p:blipFill>
                <a:blip r:embed="rId497"/>
                <a:stretch>
                  <a:fillRect/>
                </a:stretch>
              </p:blipFill>
              <p:spPr>
                <a:xfrm>
                  <a:off x="6213743" y="5857920"/>
                  <a:ext cx="171360" cy="36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98">
              <p14:nvContentPartPr>
                <p14:cNvPr id="300" name="Ink 299">
                  <a:extLst>
                    <a:ext uri="{FF2B5EF4-FFF2-40B4-BE49-F238E27FC236}">
                      <a16:creationId xmlns:a16="http://schemas.microsoft.com/office/drawing/2014/main" id="{B6F94CAF-ED8F-41B2-82F4-E0451C9DA38C}"/>
                    </a:ext>
                  </a:extLst>
                </p14:cNvPr>
                <p14:cNvContentPartPr/>
                <p14:nvPr/>
              </p14:nvContentPartPr>
              <p14:xfrm>
                <a:off x="6277823" y="5645880"/>
                <a:ext cx="165960" cy="98640"/>
              </p14:xfrm>
            </p:contentPart>
          </mc:Choice>
          <mc:Fallback xmlns="">
            <p:pic>
              <p:nvPicPr>
                <p:cNvPr id="300" name="Ink 299">
                  <a:extLst>
                    <a:ext uri="{FF2B5EF4-FFF2-40B4-BE49-F238E27FC236}">
                      <a16:creationId xmlns:a16="http://schemas.microsoft.com/office/drawing/2014/main" id="{B6F94CAF-ED8F-41B2-82F4-E0451C9DA38C}"/>
                    </a:ext>
                  </a:extLst>
                </p:cNvPr>
                <p:cNvPicPr/>
                <p:nvPr/>
              </p:nvPicPr>
              <p:blipFill>
                <a:blip r:embed="rId499"/>
                <a:stretch>
                  <a:fillRect/>
                </a:stretch>
              </p:blipFill>
              <p:spPr>
                <a:xfrm>
                  <a:off x="6269183" y="5636880"/>
                  <a:ext cx="183600" cy="116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00">
              <p14:nvContentPartPr>
                <p14:cNvPr id="301" name="Ink 300">
                  <a:extLst>
                    <a:ext uri="{FF2B5EF4-FFF2-40B4-BE49-F238E27FC236}">
                      <a16:creationId xmlns:a16="http://schemas.microsoft.com/office/drawing/2014/main" id="{D14DD013-67D1-48B0-B222-366D2B2F0F9B}"/>
                    </a:ext>
                  </a:extLst>
                </p14:cNvPr>
                <p14:cNvContentPartPr/>
                <p14:nvPr/>
              </p14:nvContentPartPr>
              <p14:xfrm>
                <a:off x="6572303" y="5774400"/>
                <a:ext cx="215280" cy="166320"/>
              </p14:xfrm>
            </p:contentPart>
          </mc:Choice>
          <mc:Fallback xmlns="">
            <p:pic>
              <p:nvPicPr>
                <p:cNvPr id="301" name="Ink 300">
                  <a:extLst>
                    <a:ext uri="{FF2B5EF4-FFF2-40B4-BE49-F238E27FC236}">
                      <a16:creationId xmlns:a16="http://schemas.microsoft.com/office/drawing/2014/main" id="{D14DD013-67D1-48B0-B222-366D2B2F0F9B}"/>
                    </a:ext>
                  </a:extLst>
                </p:cNvPr>
                <p:cNvPicPr/>
                <p:nvPr/>
              </p:nvPicPr>
              <p:blipFill>
                <a:blip r:embed="rId501"/>
                <a:stretch>
                  <a:fillRect/>
                </a:stretch>
              </p:blipFill>
              <p:spPr>
                <a:xfrm>
                  <a:off x="6563663" y="5765400"/>
                  <a:ext cx="232920" cy="183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02">
              <p14:nvContentPartPr>
                <p14:cNvPr id="302" name="Ink 301">
                  <a:extLst>
                    <a:ext uri="{FF2B5EF4-FFF2-40B4-BE49-F238E27FC236}">
                      <a16:creationId xmlns:a16="http://schemas.microsoft.com/office/drawing/2014/main" id="{5CD9E254-8C05-4669-8919-16E28613A357}"/>
                    </a:ext>
                  </a:extLst>
                </p14:cNvPr>
                <p14:cNvContentPartPr/>
                <p14:nvPr/>
              </p14:nvContentPartPr>
              <p14:xfrm>
                <a:off x="6770663" y="5756400"/>
                <a:ext cx="336240" cy="295200"/>
              </p14:xfrm>
            </p:contentPart>
          </mc:Choice>
          <mc:Fallback xmlns="">
            <p:pic>
              <p:nvPicPr>
                <p:cNvPr id="302" name="Ink 301">
                  <a:extLst>
                    <a:ext uri="{FF2B5EF4-FFF2-40B4-BE49-F238E27FC236}">
                      <a16:creationId xmlns:a16="http://schemas.microsoft.com/office/drawing/2014/main" id="{5CD9E254-8C05-4669-8919-16E28613A357}"/>
                    </a:ext>
                  </a:extLst>
                </p:cNvPr>
                <p:cNvPicPr/>
                <p:nvPr/>
              </p:nvPicPr>
              <p:blipFill>
                <a:blip r:embed="rId503"/>
                <a:stretch>
                  <a:fillRect/>
                </a:stretch>
              </p:blipFill>
              <p:spPr>
                <a:xfrm>
                  <a:off x="6761663" y="5747400"/>
                  <a:ext cx="353880" cy="312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04">
              <p14:nvContentPartPr>
                <p14:cNvPr id="305" name="Ink 304">
                  <a:extLst>
                    <a:ext uri="{FF2B5EF4-FFF2-40B4-BE49-F238E27FC236}">
                      <a16:creationId xmlns:a16="http://schemas.microsoft.com/office/drawing/2014/main" id="{995C6AB8-4B99-40CC-8DEE-F9EA7D232B04}"/>
                    </a:ext>
                  </a:extLst>
                </p14:cNvPr>
                <p14:cNvContentPartPr/>
                <p14:nvPr/>
              </p14:nvContentPartPr>
              <p14:xfrm>
                <a:off x="6922223" y="5658120"/>
                <a:ext cx="129240" cy="37080"/>
              </p14:xfrm>
            </p:contentPart>
          </mc:Choice>
          <mc:Fallback xmlns="">
            <p:pic>
              <p:nvPicPr>
                <p:cNvPr id="305" name="Ink 304">
                  <a:extLst>
                    <a:ext uri="{FF2B5EF4-FFF2-40B4-BE49-F238E27FC236}">
                      <a16:creationId xmlns:a16="http://schemas.microsoft.com/office/drawing/2014/main" id="{995C6AB8-4B99-40CC-8DEE-F9EA7D232B04}"/>
                    </a:ext>
                  </a:extLst>
                </p:cNvPr>
                <p:cNvPicPr/>
                <p:nvPr/>
              </p:nvPicPr>
              <p:blipFill>
                <a:blip r:embed="rId505"/>
                <a:stretch>
                  <a:fillRect/>
                </a:stretch>
              </p:blipFill>
              <p:spPr>
                <a:xfrm>
                  <a:off x="6913583" y="5649120"/>
                  <a:ext cx="146880" cy="54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06">
              <p14:nvContentPartPr>
                <p14:cNvPr id="306" name="Ink 305">
                  <a:extLst>
                    <a:ext uri="{FF2B5EF4-FFF2-40B4-BE49-F238E27FC236}">
                      <a16:creationId xmlns:a16="http://schemas.microsoft.com/office/drawing/2014/main" id="{DF81A50C-54B1-4913-A1C5-CE200A72CA3C}"/>
                    </a:ext>
                  </a:extLst>
                </p14:cNvPr>
                <p14:cNvContentPartPr/>
                <p14:nvPr/>
              </p14:nvContentPartPr>
              <p14:xfrm>
                <a:off x="6958943" y="5707080"/>
                <a:ext cx="74160" cy="18720"/>
              </p14:xfrm>
            </p:contentPart>
          </mc:Choice>
          <mc:Fallback xmlns="">
            <p:pic>
              <p:nvPicPr>
                <p:cNvPr id="306" name="Ink 305">
                  <a:extLst>
                    <a:ext uri="{FF2B5EF4-FFF2-40B4-BE49-F238E27FC236}">
                      <a16:creationId xmlns:a16="http://schemas.microsoft.com/office/drawing/2014/main" id="{DF81A50C-54B1-4913-A1C5-CE200A72CA3C}"/>
                    </a:ext>
                  </a:extLst>
                </p:cNvPr>
                <p:cNvPicPr/>
                <p:nvPr/>
              </p:nvPicPr>
              <p:blipFill>
                <a:blip r:embed="rId507"/>
                <a:stretch>
                  <a:fillRect/>
                </a:stretch>
              </p:blipFill>
              <p:spPr>
                <a:xfrm>
                  <a:off x="6950303" y="5698440"/>
                  <a:ext cx="91800" cy="36360"/>
                </a:xfrm>
                <a:prstGeom prst="rect">
                  <a:avLst/>
                </a:prstGeom>
              </p:spPr>
            </p:pic>
          </mc:Fallback>
        </mc:AlternateContent>
      </p:grpSp>
    </p:spTree>
    <p:extLst>
      <p:ext uri="{BB962C8B-B14F-4D97-AF65-F5344CB8AC3E}">
        <p14:creationId xmlns:p14="http://schemas.microsoft.com/office/powerpoint/2010/main" val="214229507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425846" y="95592"/>
            <a:ext cx="4233754" cy="6370794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85843" y="1501723"/>
            <a:ext cx="3671341" cy="4772743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8" name="Ink 7"/>
              <p14:cNvContentPartPr/>
              <p14:nvPr/>
            </p14:nvContentPartPr>
            <p14:xfrm>
              <a:off x="2507803" y="1604580"/>
              <a:ext cx="128160" cy="70920"/>
            </p14:xfrm>
          </p:contentPart>
        </mc:Choice>
        <mc:Fallback xmlns="">
          <p:pic>
            <p:nvPicPr>
              <p:cNvPr id="8" name="Ink 7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2497003" y="1592340"/>
                <a:ext cx="151920" cy="93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9" name="Ink 8"/>
              <p14:cNvContentPartPr/>
              <p14:nvPr/>
            </p14:nvContentPartPr>
            <p14:xfrm>
              <a:off x="2538043" y="1673700"/>
              <a:ext cx="104400" cy="75960"/>
            </p14:xfrm>
          </p:contentPart>
        </mc:Choice>
        <mc:Fallback xmlns="">
          <p:pic>
            <p:nvPicPr>
              <p:cNvPr id="9" name="Ink 8"/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2529043" y="1664700"/>
                <a:ext cx="126720" cy="97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10" name="Ink 9"/>
              <p14:cNvContentPartPr/>
              <p14:nvPr/>
            </p14:nvContentPartPr>
            <p14:xfrm>
              <a:off x="2542723" y="1534380"/>
              <a:ext cx="40680" cy="256680"/>
            </p14:xfrm>
          </p:contentPart>
        </mc:Choice>
        <mc:Fallback xmlns="">
          <p:pic>
            <p:nvPicPr>
              <p:cNvPr id="10" name="Ink 9"/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2531563" y="1525020"/>
                <a:ext cx="64440" cy="274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12" name="Ink 11"/>
              <p14:cNvContentPartPr/>
              <p14:nvPr/>
            </p14:nvContentPartPr>
            <p14:xfrm>
              <a:off x="8659123" y="5705340"/>
              <a:ext cx="360" cy="360"/>
            </p14:xfrm>
          </p:contentPart>
        </mc:Choice>
        <mc:Fallback xmlns="">
          <p:pic>
            <p:nvPicPr>
              <p:cNvPr id="12" name="Ink 11"/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8632123" y="5678340"/>
                <a:ext cx="54360" cy="54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">
            <p14:nvContentPartPr>
              <p14:cNvPr id="15" name="Ink 14"/>
              <p14:cNvContentPartPr/>
              <p14:nvPr/>
            </p14:nvContentPartPr>
            <p14:xfrm>
              <a:off x="2778523" y="4456500"/>
              <a:ext cx="100800" cy="296640"/>
            </p14:xfrm>
          </p:contentPart>
        </mc:Choice>
        <mc:Fallback xmlns="">
          <p:pic>
            <p:nvPicPr>
              <p:cNvPr id="15" name="Ink 14"/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2768083" y="4445340"/>
                <a:ext cx="122400" cy="315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">
            <p14:nvContentPartPr>
              <p14:cNvPr id="20" name="Ink 19"/>
              <p14:cNvContentPartPr/>
              <p14:nvPr/>
            </p14:nvContentPartPr>
            <p14:xfrm>
              <a:off x="4846723" y="4844220"/>
              <a:ext cx="678240" cy="1022400"/>
            </p14:xfrm>
          </p:contentPart>
        </mc:Choice>
        <mc:Fallback xmlns="">
          <p:pic>
            <p:nvPicPr>
              <p:cNvPr id="20" name="Ink 19"/>
              <p:cNvPicPr/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4830163" y="4827660"/>
                <a:ext cx="712080" cy="1055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">
            <p14:nvContentPartPr>
              <p14:cNvPr id="29" name="Ink 28"/>
              <p14:cNvContentPartPr/>
              <p14:nvPr/>
            </p14:nvContentPartPr>
            <p14:xfrm>
              <a:off x="4928443" y="4982100"/>
              <a:ext cx="342360" cy="977400"/>
            </p14:xfrm>
          </p:contentPart>
        </mc:Choice>
        <mc:Fallback xmlns="">
          <p:pic>
            <p:nvPicPr>
              <p:cNvPr id="29" name="Ink 28"/>
              <p:cNvPicPr/>
              <p:nvPr/>
            </p:nvPicPr>
            <p:blipFill>
              <a:blip r:embed="rId17"/>
              <a:stretch>
                <a:fillRect/>
              </a:stretch>
            </p:blipFill>
            <p:spPr>
              <a:xfrm>
                <a:off x="4911883" y="4963740"/>
                <a:ext cx="374400" cy="1004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">
            <p14:nvContentPartPr>
              <p14:cNvPr id="6" name="Ink 5"/>
              <p14:cNvContentPartPr/>
              <p14:nvPr/>
            </p14:nvContentPartPr>
            <p14:xfrm>
              <a:off x="5744661" y="758457"/>
              <a:ext cx="2167560" cy="907560"/>
            </p14:xfrm>
          </p:contentPart>
        </mc:Choice>
        <mc:Fallback xmlns="">
          <p:pic>
            <p:nvPicPr>
              <p:cNvPr id="6" name="Ink 5"/>
              <p:cNvPicPr/>
              <p:nvPr/>
            </p:nvPicPr>
            <p:blipFill>
              <a:blip r:embed="rId19"/>
              <a:stretch>
                <a:fillRect/>
              </a:stretch>
            </p:blipFill>
            <p:spPr>
              <a:xfrm>
                <a:off x="5726664" y="740457"/>
                <a:ext cx="2203194" cy="943200"/>
              </a:xfrm>
              <a:prstGeom prst="rect">
                <a:avLst/>
              </a:prstGeom>
            </p:spPr>
          </p:pic>
        </mc:Fallback>
      </mc:AlternateContent>
      <p:sp>
        <p:nvSpPr>
          <p:cNvPr id="13" name="TextBox 12">
            <a:extLst>
              <a:ext uri="{FF2B5EF4-FFF2-40B4-BE49-F238E27FC236}">
                <a16:creationId xmlns:a16="http://schemas.microsoft.com/office/drawing/2014/main" id="{063D8096-D431-464C-9D7B-BD4C10044725}"/>
              </a:ext>
            </a:extLst>
          </p:cNvPr>
          <p:cNvSpPr txBox="1"/>
          <p:nvPr/>
        </p:nvSpPr>
        <p:spPr>
          <a:xfrm>
            <a:off x="118065" y="95592"/>
            <a:ext cx="4572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b="0" i="0" u="none" strike="noStrike" baseline="0" dirty="0">
                <a:latin typeface="CMR10"/>
              </a:rPr>
              <a:t>Fictitious Magnetic Current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3758382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52782" y="1084384"/>
            <a:ext cx="8838435" cy="5256891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149EFB69-E543-4922-AFD2-1ACD5A51B455}"/>
              </a:ext>
            </a:extLst>
          </p:cNvPr>
          <p:cNvSpPr txBox="1"/>
          <p:nvPr/>
        </p:nvSpPr>
        <p:spPr>
          <a:xfrm>
            <a:off x="78377" y="68721"/>
            <a:ext cx="537536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b="0" i="0" u="none" strike="noStrike" baseline="0" dirty="0">
                <a:latin typeface="CMR10"/>
              </a:rPr>
              <a:t>Reflection and </a:t>
            </a:r>
            <a:r>
              <a:rPr lang="en-US" sz="1800" b="0" i="0" u="none" strike="noStrike" baseline="0" dirty="0" err="1">
                <a:latin typeface="CMR10"/>
              </a:rPr>
              <a:t>Transmission|Single</a:t>
            </a:r>
            <a:r>
              <a:rPr lang="en-US" sz="1800" b="0" i="0" u="none" strike="noStrike" baseline="0" dirty="0">
                <a:latin typeface="CMR10"/>
              </a:rPr>
              <a:t> Interface Case</a:t>
            </a:r>
            <a:endParaRPr lang="en-US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97326051-DCEF-4B2D-88C8-DF2B363FAF77}"/>
              </a:ext>
            </a:extLst>
          </p:cNvPr>
          <p:cNvSpPr txBox="1"/>
          <p:nvPr/>
        </p:nvSpPr>
        <p:spPr>
          <a:xfrm>
            <a:off x="152782" y="438053"/>
            <a:ext cx="457200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b="0" i="0" u="none" strike="noStrike" baseline="0" dirty="0">
                <a:latin typeface="CMR10"/>
              </a:rPr>
              <a:t>TE Polarization (Perpendicular or E Polarization)</a:t>
            </a:r>
            <a:r>
              <a:rPr lang="en-US" sz="800" b="0" i="0" u="none" strike="noStrike" baseline="0" dirty="0">
                <a:latin typeface="CMR7"/>
              </a:rPr>
              <a:t>1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0315005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B5DC5680-C031-4295-9515-1842DC568F46}"/>
                  </a:ext>
                </a:extLst>
              </p14:cNvPr>
              <p14:cNvContentPartPr/>
              <p14:nvPr/>
            </p14:nvContentPartPr>
            <p14:xfrm>
              <a:off x="485308" y="245991"/>
              <a:ext cx="49680" cy="380160"/>
            </p14:xfrm>
          </p:contentPart>
        </mc:Choice>
        <mc:Fallback xmlns=""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B5DC5680-C031-4295-9515-1842DC568F46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476308" y="236991"/>
                <a:ext cx="67320" cy="397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E7847D4C-F1B6-4336-A612-BB04AE4D7B24}"/>
                  </a:ext>
                </a:extLst>
              </p14:cNvPr>
              <p14:cNvContentPartPr/>
              <p14:nvPr/>
            </p14:nvContentPartPr>
            <p14:xfrm>
              <a:off x="689068" y="245991"/>
              <a:ext cx="330840" cy="274320"/>
            </p14:xfrm>
          </p:contentPart>
        </mc:Choice>
        <mc:Fallback xmlns=""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E7847D4C-F1B6-4336-A612-BB04AE4D7B24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680428" y="237351"/>
                <a:ext cx="348480" cy="291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5A42136B-90AD-4D1F-B0B9-BDDB71DC828A}"/>
                  </a:ext>
                </a:extLst>
              </p14:cNvPr>
              <p14:cNvContentPartPr/>
              <p14:nvPr/>
            </p14:nvContentPartPr>
            <p14:xfrm>
              <a:off x="1036108" y="182631"/>
              <a:ext cx="152640" cy="366480"/>
            </p14:xfrm>
          </p:contentPart>
        </mc:Choice>
        <mc:Fallback xmlns=""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5A42136B-90AD-4D1F-B0B9-BDDB71DC828A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1027468" y="173631"/>
                <a:ext cx="170280" cy="384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5" name="Ink 4">
                <a:extLst>
                  <a:ext uri="{FF2B5EF4-FFF2-40B4-BE49-F238E27FC236}">
                    <a16:creationId xmlns:a16="http://schemas.microsoft.com/office/drawing/2014/main" id="{D7A32267-2913-4B28-8A3A-B12A8392586A}"/>
                  </a:ext>
                </a:extLst>
              </p14:cNvPr>
              <p14:cNvContentPartPr/>
              <p14:nvPr/>
            </p14:nvContentPartPr>
            <p14:xfrm>
              <a:off x="1174348" y="302151"/>
              <a:ext cx="133920" cy="138240"/>
            </p14:xfrm>
          </p:contentPart>
        </mc:Choice>
        <mc:Fallback xmlns="">
          <p:pic>
            <p:nvPicPr>
              <p:cNvPr id="5" name="Ink 4">
                <a:extLst>
                  <a:ext uri="{FF2B5EF4-FFF2-40B4-BE49-F238E27FC236}">
                    <a16:creationId xmlns:a16="http://schemas.microsoft.com/office/drawing/2014/main" id="{D7A32267-2913-4B28-8A3A-B12A8392586A}"/>
                  </a:ext>
                </a:extLst>
              </p:cNvPr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1165708" y="293511"/>
                <a:ext cx="151560" cy="155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6" name="Ink 5">
                <a:extLst>
                  <a:ext uri="{FF2B5EF4-FFF2-40B4-BE49-F238E27FC236}">
                    <a16:creationId xmlns:a16="http://schemas.microsoft.com/office/drawing/2014/main" id="{BD8FF86D-8593-4A02-9CF3-995CCAE6346F}"/>
                  </a:ext>
                </a:extLst>
              </p14:cNvPr>
              <p14:cNvContentPartPr/>
              <p14:nvPr/>
            </p14:nvContentPartPr>
            <p14:xfrm>
              <a:off x="1191268" y="358671"/>
              <a:ext cx="110160" cy="35640"/>
            </p14:xfrm>
          </p:contentPart>
        </mc:Choice>
        <mc:Fallback xmlns="">
          <p:pic>
            <p:nvPicPr>
              <p:cNvPr id="6" name="Ink 5">
                <a:extLst>
                  <a:ext uri="{FF2B5EF4-FFF2-40B4-BE49-F238E27FC236}">
                    <a16:creationId xmlns:a16="http://schemas.microsoft.com/office/drawing/2014/main" id="{BD8FF86D-8593-4A02-9CF3-995CCAE6346F}"/>
                  </a:ext>
                </a:extLst>
              </p:cNvPr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1182628" y="349671"/>
                <a:ext cx="127800" cy="53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">
            <p14:nvContentPartPr>
              <p14:cNvPr id="7" name="Ink 6">
                <a:extLst>
                  <a:ext uri="{FF2B5EF4-FFF2-40B4-BE49-F238E27FC236}">
                    <a16:creationId xmlns:a16="http://schemas.microsoft.com/office/drawing/2014/main" id="{D4C9B3DF-C24A-40AF-B1DF-E0F971C1ACDC}"/>
                  </a:ext>
                </a:extLst>
              </p14:cNvPr>
              <p14:cNvContentPartPr/>
              <p14:nvPr/>
            </p14:nvContentPartPr>
            <p14:xfrm>
              <a:off x="1385308" y="274071"/>
              <a:ext cx="134640" cy="208440"/>
            </p14:xfrm>
          </p:contentPart>
        </mc:Choice>
        <mc:Fallback xmlns="">
          <p:pic>
            <p:nvPicPr>
              <p:cNvPr id="7" name="Ink 6">
                <a:extLst>
                  <a:ext uri="{FF2B5EF4-FFF2-40B4-BE49-F238E27FC236}">
                    <a16:creationId xmlns:a16="http://schemas.microsoft.com/office/drawing/2014/main" id="{D4C9B3DF-C24A-40AF-B1DF-E0F971C1ACDC}"/>
                  </a:ext>
                </a:extLst>
              </p:cNvPr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1376668" y="265431"/>
                <a:ext cx="152280" cy="226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">
            <p14:nvContentPartPr>
              <p14:cNvPr id="8" name="Ink 7">
                <a:extLst>
                  <a:ext uri="{FF2B5EF4-FFF2-40B4-BE49-F238E27FC236}">
                    <a16:creationId xmlns:a16="http://schemas.microsoft.com/office/drawing/2014/main" id="{0D490866-508E-4F06-956F-58E05114EC81}"/>
                  </a:ext>
                </a:extLst>
              </p14:cNvPr>
              <p14:cNvContentPartPr/>
              <p14:nvPr/>
            </p14:nvContentPartPr>
            <p14:xfrm>
              <a:off x="1687348" y="112431"/>
              <a:ext cx="92160" cy="577080"/>
            </p14:xfrm>
          </p:contentPart>
        </mc:Choice>
        <mc:Fallback xmlns="">
          <p:pic>
            <p:nvPicPr>
              <p:cNvPr id="8" name="Ink 7">
                <a:extLst>
                  <a:ext uri="{FF2B5EF4-FFF2-40B4-BE49-F238E27FC236}">
                    <a16:creationId xmlns:a16="http://schemas.microsoft.com/office/drawing/2014/main" id="{0D490866-508E-4F06-956F-58E05114EC81}"/>
                  </a:ext>
                </a:extLst>
              </p:cNvPr>
              <p:cNvPicPr/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1678708" y="103431"/>
                <a:ext cx="109800" cy="594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">
            <p14:nvContentPartPr>
              <p14:cNvPr id="10" name="Ink 9">
                <a:extLst>
                  <a:ext uri="{FF2B5EF4-FFF2-40B4-BE49-F238E27FC236}">
                    <a16:creationId xmlns:a16="http://schemas.microsoft.com/office/drawing/2014/main" id="{9CE712E7-3275-44CA-B2CA-8C10A68FCB66}"/>
                  </a:ext>
                </a:extLst>
              </p14:cNvPr>
              <p14:cNvContentPartPr/>
              <p14:nvPr/>
            </p14:nvContentPartPr>
            <p14:xfrm>
              <a:off x="2229508" y="325551"/>
              <a:ext cx="183240" cy="12240"/>
            </p14:xfrm>
          </p:contentPart>
        </mc:Choice>
        <mc:Fallback xmlns="">
          <p:pic>
            <p:nvPicPr>
              <p:cNvPr id="10" name="Ink 9">
                <a:extLst>
                  <a:ext uri="{FF2B5EF4-FFF2-40B4-BE49-F238E27FC236}">
                    <a16:creationId xmlns:a16="http://schemas.microsoft.com/office/drawing/2014/main" id="{9CE712E7-3275-44CA-B2CA-8C10A68FCB66}"/>
                  </a:ext>
                </a:extLst>
              </p:cNvPr>
              <p:cNvPicPr/>
              <p:nvPr/>
            </p:nvPicPr>
            <p:blipFill>
              <a:blip r:embed="rId17"/>
              <a:stretch>
                <a:fillRect/>
              </a:stretch>
            </p:blipFill>
            <p:spPr>
              <a:xfrm>
                <a:off x="2220868" y="316551"/>
                <a:ext cx="200880" cy="29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">
            <p14:nvContentPartPr>
              <p14:cNvPr id="11" name="Ink 10">
                <a:extLst>
                  <a:ext uri="{FF2B5EF4-FFF2-40B4-BE49-F238E27FC236}">
                    <a16:creationId xmlns:a16="http://schemas.microsoft.com/office/drawing/2014/main" id="{3C9B77D1-F089-4AD8-9891-FB71AC16CA6F}"/>
                  </a:ext>
                </a:extLst>
              </p14:cNvPr>
              <p14:cNvContentPartPr/>
              <p14:nvPr/>
            </p14:nvContentPartPr>
            <p14:xfrm>
              <a:off x="2281348" y="386751"/>
              <a:ext cx="138600" cy="26280"/>
            </p14:xfrm>
          </p:contentPart>
        </mc:Choice>
        <mc:Fallback xmlns="">
          <p:pic>
            <p:nvPicPr>
              <p:cNvPr id="11" name="Ink 10">
                <a:extLst>
                  <a:ext uri="{FF2B5EF4-FFF2-40B4-BE49-F238E27FC236}">
                    <a16:creationId xmlns:a16="http://schemas.microsoft.com/office/drawing/2014/main" id="{3C9B77D1-F089-4AD8-9891-FB71AC16CA6F}"/>
                  </a:ext>
                </a:extLst>
              </p:cNvPr>
              <p:cNvPicPr/>
              <p:nvPr/>
            </p:nvPicPr>
            <p:blipFill>
              <a:blip r:embed="rId19"/>
              <a:stretch>
                <a:fillRect/>
              </a:stretch>
            </p:blipFill>
            <p:spPr>
              <a:xfrm>
                <a:off x="2272348" y="377751"/>
                <a:ext cx="156240" cy="43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0">
            <p14:nvContentPartPr>
              <p14:cNvPr id="13" name="Ink 12">
                <a:extLst>
                  <a:ext uri="{FF2B5EF4-FFF2-40B4-BE49-F238E27FC236}">
                    <a16:creationId xmlns:a16="http://schemas.microsoft.com/office/drawing/2014/main" id="{61998C27-9ADC-4CCA-95DD-88D578AEA97F}"/>
                  </a:ext>
                </a:extLst>
              </p14:cNvPr>
              <p14:cNvContentPartPr/>
              <p14:nvPr/>
            </p14:nvContentPartPr>
            <p14:xfrm>
              <a:off x="2728468" y="133671"/>
              <a:ext cx="35640" cy="478440"/>
            </p14:xfrm>
          </p:contentPart>
        </mc:Choice>
        <mc:Fallback xmlns="">
          <p:pic>
            <p:nvPicPr>
              <p:cNvPr id="13" name="Ink 12">
                <a:extLst>
                  <a:ext uri="{FF2B5EF4-FFF2-40B4-BE49-F238E27FC236}">
                    <a16:creationId xmlns:a16="http://schemas.microsoft.com/office/drawing/2014/main" id="{61998C27-9ADC-4CCA-95DD-88D578AEA97F}"/>
                  </a:ext>
                </a:extLst>
              </p:cNvPr>
              <p:cNvPicPr/>
              <p:nvPr/>
            </p:nvPicPr>
            <p:blipFill>
              <a:blip r:embed="rId21"/>
              <a:stretch>
                <a:fillRect/>
              </a:stretch>
            </p:blipFill>
            <p:spPr>
              <a:xfrm>
                <a:off x="2719828" y="125031"/>
                <a:ext cx="53280" cy="496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2">
            <p14:nvContentPartPr>
              <p14:cNvPr id="14" name="Ink 13">
                <a:extLst>
                  <a:ext uri="{FF2B5EF4-FFF2-40B4-BE49-F238E27FC236}">
                    <a16:creationId xmlns:a16="http://schemas.microsoft.com/office/drawing/2014/main" id="{05B47B7F-943F-4206-82B5-2E348456ABC1}"/>
                  </a:ext>
                </a:extLst>
              </p14:cNvPr>
              <p14:cNvContentPartPr/>
              <p14:nvPr/>
            </p14:nvContentPartPr>
            <p14:xfrm>
              <a:off x="2876428" y="203871"/>
              <a:ext cx="394200" cy="342720"/>
            </p14:xfrm>
          </p:contentPart>
        </mc:Choice>
        <mc:Fallback xmlns="">
          <p:pic>
            <p:nvPicPr>
              <p:cNvPr id="14" name="Ink 13">
                <a:extLst>
                  <a:ext uri="{FF2B5EF4-FFF2-40B4-BE49-F238E27FC236}">
                    <a16:creationId xmlns:a16="http://schemas.microsoft.com/office/drawing/2014/main" id="{05B47B7F-943F-4206-82B5-2E348456ABC1}"/>
                  </a:ext>
                </a:extLst>
              </p:cNvPr>
              <p:cNvPicPr/>
              <p:nvPr/>
            </p:nvPicPr>
            <p:blipFill>
              <a:blip r:embed="rId23"/>
              <a:stretch>
                <a:fillRect/>
              </a:stretch>
            </p:blipFill>
            <p:spPr>
              <a:xfrm>
                <a:off x="2867788" y="194871"/>
                <a:ext cx="411840" cy="360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4">
            <p14:nvContentPartPr>
              <p14:cNvPr id="15" name="Ink 14">
                <a:extLst>
                  <a:ext uri="{FF2B5EF4-FFF2-40B4-BE49-F238E27FC236}">
                    <a16:creationId xmlns:a16="http://schemas.microsoft.com/office/drawing/2014/main" id="{CB431B82-71A1-487F-92CF-8B688FD7C674}"/>
                  </a:ext>
                </a:extLst>
              </p14:cNvPr>
              <p14:cNvContentPartPr/>
              <p14:nvPr/>
            </p14:nvContentPartPr>
            <p14:xfrm>
              <a:off x="3270628" y="478191"/>
              <a:ext cx="70560" cy="134640"/>
            </p14:xfrm>
          </p:contentPart>
        </mc:Choice>
        <mc:Fallback xmlns="">
          <p:pic>
            <p:nvPicPr>
              <p:cNvPr id="15" name="Ink 14">
                <a:extLst>
                  <a:ext uri="{FF2B5EF4-FFF2-40B4-BE49-F238E27FC236}">
                    <a16:creationId xmlns:a16="http://schemas.microsoft.com/office/drawing/2014/main" id="{CB431B82-71A1-487F-92CF-8B688FD7C674}"/>
                  </a:ext>
                </a:extLst>
              </p:cNvPr>
              <p:cNvPicPr/>
              <p:nvPr/>
            </p:nvPicPr>
            <p:blipFill>
              <a:blip r:embed="rId25"/>
              <a:stretch>
                <a:fillRect/>
              </a:stretch>
            </p:blipFill>
            <p:spPr>
              <a:xfrm>
                <a:off x="3261628" y="469191"/>
                <a:ext cx="88200" cy="152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6">
            <p14:nvContentPartPr>
              <p14:cNvPr id="16" name="Ink 15">
                <a:extLst>
                  <a:ext uri="{FF2B5EF4-FFF2-40B4-BE49-F238E27FC236}">
                    <a16:creationId xmlns:a16="http://schemas.microsoft.com/office/drawing/2014/main" id="{6B0FBD2A-20CD-4895-8312-DF9E570E37BA}"/>
                  </a:ext>
                </a:extLst>
              </p14:cNvPr>
              <p14:cNvContentPartPr/>
              <p14:nvPr/>
            </p14:nvContentPartPr>
            <p14:xfrm>
              <a:off x="3558988" y="182631"/>
              <a:ext cx="63720" cy="577080"/>
            </p14:xfrm>
          </p:contentPart>
        </mc:Choice>
        <mc:Fallback xmlns="">
          <p:pic>
            <p:nvPicPr>
              <p:cNvPr id="16" name="Ink 15">
                <a:extLst>
                  <a:ext uri="{FF2B5EF4-FFF2-40B4-BE49-F238E27FC236}">
                    <a16:creationId xmlns:a16="http://schemas.microsoft.com/office/drawing/2014/main" id="{6B0FBD2A-20CD-4895-8312-DF9E570E37BA}"/>
                  </a:ext>
                </a:extLst>
              </p:cNvPr>
              <p:cNvPicPr/>
              <p:nvPr/>
            </p:nvPicPr>
            <p:blipFill>
              <a:blip r:embed="rId27"/>
              <a:stretch>
                <a:fillRect/>
              </a:stretch>
            </p:blipFill>
            <p:spPr>
              <a:xfrm>
                <a:off x="3549988" y="173991"/>
                <a:ext cx="81360" cy="594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8">
            <p14:nvContentPartPr>
              <p14:cNvPr id="18" name="Ink 17">
                <a:extLst>
                  <a:ext uri="{FF2B5EF4-FFF2-40B4-BE49-F238E27FC236}">
                    <a16:creationId xmlns:a16="http://schemas.microsoft.com/office/drawing/2014/main" id="{7E8D4B64-AFD6-4E46-9AD3-1551BEF709A1}"/>
                  </a:ext>
                </a:extLst>
              </p14:cNvPr>
              <p14:cNvContentPartPr/>
              <p14:nvPr/>
            </p14:nvContentPartPr>
            <p14:xfrm>
              <a:off x="3847348" y="105591"/>
              <a:ext cx="173520" cy="682560"/>
            </p14:xfrm>
          </p:contentPart>
        </mc:Choice>
        <mc:Fallback xmlns="">
          <p:pic>
            <p:nvPicPr>
              <p:cNvPr id="18" name="Ink 17">
                <a:extLst>
                  <a:ext uri="{FF2B5EF4-FFF2-40B4-BE49-F238E27FC236}">
                    <a16:creationId xmlns:a16="http://schemas.microsoft.com/office/drawing/2014/main" id="{7E8D4B64-AFD6-4E46-9AD3-1551BEF709A1}"/>
                  </a:ext>
                </a:extLst>
              </p:cNvPr>
              <p:cNvPicPr/>
              <p:nvPr/>
            </p:nvPicPr>
            <p:blipFill>
              <a:blip r:embed="rId29"/>
              <a:stretch>
                <a:fillRect/>
              </a:stretch>
            </p:blipFill>
            <p:spPr>
              <a:xfrm>
                <a:off x="3838348" y="96951"/>
                <a:ext cx="191160" cy="700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0">
            <p14:nvContentPartPr>
              <p14:cNvPr id="19" name="Ink 18">
                <a:extLst>
                  <a:ext uri="{FF2B5EF4-FFF2-40B4-BE49-F238E27FC236}">
                    <a16:creationId xmlns:a16="http://schemas.microsoft.com/office/drawing/2014/main" id="{E014CE33-6465-4996-8A28-9DF36A245F05}"/>
                  </a:ext>
                </a:extLst>
              </p14:cNvPr>
              <p14:cNvContentPartPr/>
              <p14:nvPr/>
            </p14:nvContentPartPr>
            <p14:xfrm>
              <a:off x="4156948" y="333111"/>
              <a:ext cx="28440" cy="279000"/>
            </p14:xfrm>
          </p:contentPart>
        </mc:Choice>
        <mc:Fallback xmlns="">
          <p:pic>
            <p:nvPicPr>
              <p:cNvPr id="19" name="Ink 18">
                <a:extLst>
                  <a:ext uri="{FF2B5EF4-FFF2-40B4-BE49-F238E27FC236}">
                    <a16:creationId xmlns:a16="http://schemas.microsoft.com/office/drawing/2014/main" id="{E014CE33-6465-4996-8A28-9DF36A245F05}"/>
                  </a:ext>
                </a:extLst>
              </p:cNvPr>
              <p:cNvPicPr/>
              <p:nvPr/>
            </p:nvPicPr>
            <p:blipFill>
              <a:blip r:embed="rId31"/>
              <a:stretch>
                <a:fillRect/>
              </a:stretch>
            </p:blipFill>
            <p:spPr>
              <a:xfrm>
                <a:off x="4147948" y="324111"/>
                <a:ext cx="46080" cy="296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2">
            <p14:nvContentPartPr>
              <p14:cNvPr id="27" name="Ink 26">
                <a:extLst>
                  <a:ext uri="{FF2B5EF4-FFF2-40B4-BE49-F238E27FC236}">
                    <a16:creationId xmlns:a16="http://schemas.microsoft.com/office/drawing/2014/main" id="{9461D416-EAA7-4EBE-8FE8-78C06384A7C4}"/>
                  </a:ext>
                </a:extLst>
              </p14:cNvPr>
              <p14:cNvContentPartPr/>
              <p14:nvPr/>
            </p14:nvContentPartPr>
            <p14:xfrm>
              <a:off x="3807748" y="69951"/>
              <a:ext cx="96840" cy="736920"/>
            </p14:xfrm>
          </p:contentPart>
        </mc:Choice>
        <mc:Fallback xmlns="">
          <p:pic>
            <p:nvPicPr>
              <p:cNvPr id="27" name="Ink 26">
                <a:extLst>
                  <a:ext uri="{FF2B5EF4-FFF2-40B4-BE49-F238E27FC236}">
                    <a16:creationId xmlns:a16="http://schemas.microsoft.com/office/drawing/2014/main" id="{9461D416-EAA7-4EBE-8FE8-78C06384A7C4}"/>
                  </a:ext>
                </a:extLst>
              </p:cNvPr>
              <p:cNvPicPr/>
              <p:nvPr/>
            </p:nvPicPr>
            <p:blipFill>
              <a:blip r:embed="rId33"/>
              <a:stretch>
                <a:fillRect/>
              </a:stretch>
            </p:blipFill>
            <p:spPr>
              <a:xfrm>
                <a:off x="3798748" y="61311"/>
                <a:ext cx="114480" cy="754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4">
            <p14:nvContentPartPr>
              <p14:cNvPr id="31" name="Ink 30">
                <a:extLst>
                  <a:ext uri="{FF2B5EF4-FFF2-40B4-BE49-F238E27FC236}">
                    <a16:creationId xmlns:a16="http://schemas.microsoft.com/office/drawing/2014/main" id="{52223823-DF47-49B5-8E4E-E9ACC41DA513}"/>
                  </a:ext>
                </a:extLst>
              </p14:cNvPr>
              <p14:cNvContentPartPr/>
              <p14:nvPr/>
            </p14:nvContentPartPr>
            <p14:xfrm>
              <a:off x="2004508" y="1223751"/>
              <a:ext cx="197280" cy="77760"/>
            </p14:xfrm>
          </p:contentPart>
        </mc:Choice>
        <mc:Fallback xmlns="">
          <p:pic>
            <p:nvPicPr>
              <p:cNvPr id="31" name="Ink 30">
                <a:extLst>
                  <a:ext uri="{FF2B5EF4-FFF2-40B4-BE49-F238E27FC236}">
                    <a16:creationId xmlns:a16="http://schemas.microsoft.com/office/drawing/2014/main" id="{52223823-DF47-49B5-8E4E-E9ACC41DA513}"/>
                  </a:ext>
                </a:extLst>
              </p:cNvPr>
              <p:cNvPicPr/>
              <p:nvPr/>
            </p:nvPicPr>
            <p:blipFill>
              <a:blip r:embed="rId35"/>
              <a:stretch>
                <a:fillRect/>
              </a:stretch>
            </p:blipFill>
            <p:spPr>
              <a:xfrm>
                <a:off x="1995508" y="1214751"/>
                <a:ext cx="214920" cy="95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6">
            <p14:nvContentPartPr>
              <p14:cNvPr id="32" name="Ink 31">
                <a:extLst>
                  <a:ext uri="{FF2B5EF4-FFF2-40B4-BE49-F238E27FC236}">
                    <a16:creationId xmlns:a16="http://schemas.microsoft.com/office/drawing/2014/main" id="{250947A8-67E7-4748-8DE7-D50D0D8E05C3}"/>
                  </a:ext>
                </a:extLst>
              </p14:cNvPr>
              <p14:cNvContentPartPr/>
              <p14:nvPr/>
            </p14:nvContentPartPr>
            <p14:xfrm>
              <a:off x="1849708" y="1315191"/>
              <a:ext cx="35640" cy="127080"/>
            </p14:xfrm>
          </p:contentPart>
        </mc:Choice>
        <mc:Fallback xmlns="">
          <p:pic>
            <p:nvPicPr>
              <p:cNvPr id="32" name="Ink 31">
                <a:extLst>
                  <a:ext uri="{FF2B5EF4-FFF2-40B4-BE49-F238E27FC236}">
                    <a16:creationId xmlns:a16="http://schemas.microsoft.com/office/drawing/2014/main" id="{250947A8-67E7-4748-8DE7-D50D0D8E05C3}"/>
                  </a:ext>
                </a:extLst>
              </p:cNvPr>
              <p:cNvPicPr/>
              <p:nvPr/>
            </p:nvPicPr>
            <p:blipFill>
              <a:blip r:embed="rId37"/>
              <a:stretch>
                <a:fillRect/>
              </a:stretch>
            </p:blipFill>
            <p:spPr>
              <a:xfrm>
                <a:off x="1841068" y="1306191"/>
                <a:ext cx="53280" cy="144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8">
            <p14:nvContentPartPr>
              <p14:cNvPr id="33" name="Ink 32">
                <a:extLst>
                  <a:ext uri="{FF2B5EF4-FFF2-40B4-BE49-F238E27FC236}">
                    <a16:creationId xmlns:a16="http://schemas.microsoft.com/office/drawing/2014/main" id="{E3A6EA36-F1CE-49F7-9084-2E8049C2C047}"/>
                  </a:ext>
                </a:extLst>
              </p14:cNvPr>
              <p14:cNvContentPartPr/>
              <p14:nvPr/>
            </p14:nvContentPartPr>
            <p14:xfrm>
              <a:off x="2222308" y="1188471"/>
              <a:ext cx="188280" cy="401040"/>
            </p14:xfrm>
          </p:contentPart>
        </mc:Choice>
        <mc:Fallback xmlns="">
          <p:pic>
            <p:nvPicPr>
              <p:cNvPr id="33" name="Ink 32">
                <a:extLst>
                  <a:ext uri="{FF2B5EF4-FFF2-40B4-BE49-F238E27FC236}">
                    <a16:creationId xmlns:a16="http://schemas.microsoft.com/office/drawing/2014/main" id="{E3A6EA36-F1CE-49F7-9084-2E8049C2C047}"/>
                  </a:ext>
                </a:extLst>
              </p:cNvPr>
              <p:cNvPicPr/>
              <p:nvPr/>
            </p:nvPicPr>
            <p:blipFill>
              <a:blip r:embed="rId39"/>
              <a:stretch>
                <a:fillRect/>
              </a:stretch>
            </p:blipFill>
            <p:spPr>
              <a:xfrm>
                <a:off x="2213668" y="1179831"/>
                <a:ext cx="205920" cy="418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0">
            <p14:nvContentPartPr>
              <p14:cNvPr id="34" name="Ink 33">
                <a:extLst>
                  <a:ext uri="{FF2B5EF4-FFF2-40B4-BE49-F238E27FC236}">
                    <a16:creationId xmlns:a16="http://schemas.microsoft.com/office/drawing/2014/main" id="{3E49CE8C-6ECF-40C5-A0DA-B9AB151BE0FE}"/>
                  </a:ext>
                </a:extLst>
              </p14:cNvPr>
              <p14:cNvContentPartPr/>
              <p14:nvPr/>
            </p14:nvContentPartPr>
            <p14:xfrm>
              <a:off x="2440468" y="1321311"/>
              <a:ext cx="106560" cy="170280"/>
            </p14:xfrm>
          </p:contentPart>
        </mc:Choice>
        <mc:Fallback xmlns="">
          <p:pic>
            <p:nvPicPr>
              <p:cNvPr id="34" name="Ink 33">
                <a:extLst>
                  <a:ext uri="{FF2B5EF4-FFF2-40B4-BE49-F238E27FC236}">
                    <a16:creationId xmlns:a16="http://schemas.microsoft.com/office/drawing/2014/main" id="{3E49CE8C-6ECF-40C5-A0DA-B9AB151BE0FE}"/>
                  </a:ext>
                </a:extLst>
              </p:cNvPr>
              <p:cNvPicPr/>
              <p:nvPr/>
            </p:nvPicPr>
            <p:blipFill>
              <a:blip r:embed="rId41"/>
              <a:stretch>
                <a:fillRect/>
              </a:stretch>
            </p:blipFill>
            <p:spPr>
              <a:xfrm>
                <a:off x="2431828" y="1312671"/>
                <a:ext cx="124200" cy="187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2">
            <p14:nvContentPartPr>
              <p14:cNvPr id="35" name="Ink 34">
                <a:extLst>
                  <a:ext uri="{FF2B5EF4-FFF2-40B4-BE49-F238E27FC236}">
                    <a16:creationId xmlns:a16="http://schemas.microsoft.com/office/drawing/2014/main" id="{35329E94-20EE-4743-B841-3D09DF248CF2}"/>
                  </a:ext>
                </a:extLst>
              </p14:cNvPr>
              <p14:cNvContentPartPr/>
              <p14:nvPr/>
            </p14:nvContentPartPr>
            <p14:xfrm>
              <a:off x="2398348" y="1223751"/>
              <a:ext cx="366120" cy="394200"/>
            </p14:xfrm>
          </p:contentPart>
        </mc:Choice>
        <mc:Fallback xmlns="">
          <p:pic>
            <p:nvPicPr>
              <p:cNvPr id="35" name="Ink 34">
                <a:extLst>
                  <a:ext uri="{FF2B5EF4-FFF2-40B4-BE49-F238E27FC236}">
                    <a16:creationId xmlns:a16="http://schemas.microsoft.com/office/drawing/2014/main" id="{35329E94-20EE-4743-B841-3D09DF248CF2}"/>
                  </a:ext>
                </a:extLst>
              </p:cNvPr>
              <p:cNvPicPr/>
              <p:nvPr/>
            </p:nvPicPr>
            <p:blipFill>
              <a:blip r:embed="rId43"/>
              <a:stretch>
                <a:fillRect/>
              </a:stretch>
            </p:blipFill>
            <p:spPr>
              <a:xfrm>
                <a:off x="2389708" y="1214751"/>
                <a:ext cx="383760" cy="411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4">
            <p14:nvContentPartPr>
              <p14:cNvPr id="36" name="Ink 35">
                <a:extLst>
                  <a:ext uri="{FF2B5EF4-FFF2-40B4-BE49-F238E27FC236}">
                    <a16:creationId xmlns:a16="http://schemas.microsoft.com/office/drawing/2014/main" id="{0E60E2FD-6006-4C70-8821-FEB34654E10B}"/>
                  </a:ext>
                </a:extLst>
              </p14:cNvPr>
              <p14:cNvContentPartPr/>
              <p14:nvPr/>
            </p14:nvContentPartPr>
            <p14:xfrm>
              <a:off x="1808668" y="1202511"/>
              <a:ext cx="180720" cy="391680"/>
            </p14:xfrm>
          </p:contentPart>
        </mc:Choice>
        <mc:Fallback xmlns="">
          <p:pic>
            <p:nvPicPr>
              <p:cNvPr id="36" name="Ink 35">
                <a:extLst>
                  <a:ext uri="{FF2B5EF4-FFF2-40B4-BE49-F238E27FC236}">
                    <a16:creationId xmlns:a16="http://schemas.microsoft.com/office/drawing/2014/main" id="{0E60E2FD-6006-4C70-8821-FEB34654E10B}"/>
                  </a:ext>
                </a:extLst>
              </p:cNvPr>
              <p:cNvPicPr/>
              <p:nvPr/>
            </p:nvPicPr>
            <p:blipFill>
              <a:blip r:embed="rId45"/>
              <a:stretch>
                <a:fillRect/>
              </a:stretch>
            </p:blipFill>
            <p:spPr>
              <a:xfrm>
                <a:off x="1800028" y="1193871"/>
                <a:ext cx="198360" cy="409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6">
            <p14:nvContentPartPr>
              <p14:cNvPr id="37" name="Ink 36">
                <a:extLst>
                  <a:ext uri="{FF2B5EF4-FFF2-40B4-BE49-F238E27FC236}">
                    <a16:creationId xmlns:a16="http://schemas.microsoft.com/office/drawing/2014/main" id="{8B6F7C04-5479-4AB8-A2FC-86D2092F6D51}"/>
                  </a:ext>
                </a:extLst>
              </p14:cNvPr>
              <p14:cNvContentPartPr/>
              <p14:nvPr/>
            </p14:nvContentPartPr>
            <p14:xfrm>
              <a:off x="2876788" y="1315191"/>
              <a:ext cx="119880" cy="42480"/>
            </p14:xfrm>
          </p:contentPart>
        </mc:Choice>
        <mc:Fallback xmlns="">
          <p:pic>
            <p:nvPicPr>
              <p:cNvPr id="37" name="Ink 36">
                <a:extLst>
                  <a:ext uri="{FF2B5EF4-FFF2-40B4-BE49-F238E27FC236}">
                    <a16:creationId xmlns:a16="http://schemas.microsoft.com/office/drawing/2014/main" id="{8B6F7C04-5479-4AB8-A2FC-86D2092F6D51}"/>
                  </a:ext>
                </a:extLst>
              </p:cNvPr>
              <p:cNvPicPr/>
              <p:nvPr/>
            </p:nvPicPr>
            <p:blipFill>
              <a:blip r:embed="rId47"/>
              <a:stretch>
                <a:fillRect/>
              </a:stretch>
            </p:blipFill>
            <p:spPr>
              <a:xfrm>
                <a:off x="2867788" y="1306191"/>
                <a:ext cx="137520" cy="60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8">
            <p14:nvContentPartPr>
              <p14:cNvPr id="38" name="Ink 37">
                <a:extLst>
                  <a:ext uri="{FF2B5EF4-FFF2-40B4-BE49-F238E27FC236}">
                    <a16:creationId xmlns:a16="http://schemas.microsoft.com/office/drawing/2014/main" id="{15CB608E-204B-40C3-8E4B-C772B000F4EE}"/>
                  </a:ext>
                </a:extLst>
              </p14:cNvPr>
              <p14:cNvContentPartPr/>
              <p14:nvPr/>
            </p14:nvContentPartPr>
            <p14:xfrm>
              <a:off x="2932948" y="1413471"/>
              <a:ext cx="77760" cy="21600"/>
            </p14:xfrm>
          </p:contentPart>
        </mc:Choice>
        <mc:Fallback xmlns="">
          <p:pic>
            <p:nvPicPr>
              <p:cNvPr id="38" name="Ink 37">
                <a:extLst>
                  <a:ext uri="{FF2B5EF4-FFF2-40B4-BE49-F238E27FC236}">
                    <a16:creationId xmlns:a16="http://schemas.microsoft.com/office/drawing/2014/main" id="{15CB608E-204B-40C3-8E4B-C772B000F4EE}"/>
                  </a:ext>
                </a:extLst>
              </p:cNvPr>
              <p:cNvPicPr/>
              <p:nvPr/>
            </p:nvPicPr>
            <p:blipFill>
              <a:blip r:embed="rId49"/>
              <a:stretch>
                <a:fillRect/>
              </a:stretch>
            </p:blipFill>
            <p:spPr>
              <a:xfrm>
                <a:off x="2923948" y="1404831"/>
                <a:ext cx="95400" cy="39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0">
            <p14:nvContentPartPr>
              <p14:cNvPr id="39" name="Ink 38">
                <a:extLst>
                  <a:ext uri="{FF2B5EF4-FFF2-40B4-BE49-F238E27FC236}">
                    <a16:creationId xmlns:a16="http://schemas.microsoft.com/office/drawing/2014/main" id="{A566565E-2D6B-4924-BA2F-C696B099CD45}"/>
                  </a:ext>
                </a:extLst>
              </p14:cNvPr>
              <p14:cNvContentPartPr/>
              <p14:nvPr/>
            </p14:nvContentPartPr>
            <p14:xfrm>
              <a:off x="3263428" y="1261191"/>
              <a:ext cx="258480" cy="297720"/>
            </p14:xfrm>
          </p:contentPart>
        </mc:Choice>
        <mc:Fallback xmlns="">
          <p:pic>
            <p:nvPicPr>
              <p:cNvPr id="39" name="Ink 38">
                <a:extLst>
                  <a:ext uri="{FF2B5EF4-FFF2-40B4-BE49-F238E27FC236}">
                    <a16:creationId xmlns:a16="http://schemas.microsoft.com/office/drawing/2014/main" id="{A566565E-2D6B-4924-BA2F-C696B099CD45}"/>
                  </a:ext>
                </a:extLst>
              </p:cNvPr>
              <p:cNvPicPr/>
              <p:nvPr/>
            </p:nvPicPr>
            <p:blipFill>
              <a:blip r:embed="rId51"/>
              <a:stretch>
                <a:fillRect/>
              </a:stretch>
            </p:blipFill>
            <p:spPr>
              <a:xfrm>
                <a:off x="3254428" y="1252551"/>
                <a:ext cx="276120" cy="315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2">
            <p14:nvContentPartPr>
              <p14:cNvPr id="40" name="Ink 39">
                <a:extLst>
                  <a:ext uri="{FF2B5EF4-FFF2-40B4-BE49-F238E27FC236}">
                    <a16:creationId xmlns:a16="http://schemas.microsoft.com/office/drawing/2014/main" id="{5B673BD0-BD02-46A5-9B1F-20043997990B}"/>
                  </a:ext>
                </a:extLst>
              </p14:cNvPr>
              <p14:cNvContentPartPr/>
              <p14:nvPr/>
            </p14:nvContentPartPr>
            <p14:xfrm>
              <a:off x="3455668" y="1490871"/>
              <a:ext cx="114840" cy="162360"/>
            </p14:xfrm>
          </p:contentPart>
        </mc:Choice>
        <mc:Fallback xmlns="">
          <p:pic>
            <p:nvPicPr>
              <p:cNvPr id="40" name="Ink 39">
                <a:extLst>
                  <a:ext uri="{FF2B5EF4-FFF2-40B4-BE49-F238E27FC236}">
                    <a16:creationId xmlns:a16="http://schemas.microsoft.com/office/drawing/2014/main" id="{5B673BD0-BD02-46A5-9B1F-20043997990B}"/>
                  </a:ext>
                </a:extLst>
              </p:cNvPr>
              <p:cNvPicPr/>
              <p:nvPr/>
            </p:nvPicPr>
            <p:blipFill>
              <a:blip r:embed="rId53"/>
              <a:stretch>
                <a:fillRect/>
              </a:stretch>
            </p:blipFill>
            <p:spPr>
              <a:xfrm>
                <a:off x="3447028" y="1482231"/>
                <a:ext cx="132480" cy="180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4">
            <p14:nvContentPartPr>
              <p14:cNvPr id="41" name="Ink 40">
                <a:extLst>
                  <a:ext uri="{FF2B5EF4-FFF2-40B4-BE49-F238E27FC236}">
                    <a16:creationId xmlns:a16="http://schemas.microsoft.com/office/drawing/2014/main" id="{0140CDAE-6FE5-43E4-A39F-03CD35D7FFFC}"/>
                  </a:ext>
                </a:extLst>
              </p14:cNvPr>
              <p14:cNvContentPartPr/>
              <p14:nvPr/>
            </p14:nvContentPartPr>
            <p14:xfrm>
              <a:off x="3931588" y="1322031"/>
              <a:ext cx="204840" cy="190440"/>
            </p14:xfrm>
          </p:contentPart>
        </mc:Choice>
        <mc:Fallback xmlns="">
          <p:pic>
            <p:nvPicPr>
              <p:cNvPr id="41" name="Ink 40">
                <a:extLst>
                  <a:ext uri="{FF2B5EF4-FFF2-40B4-BE49-F238E27FC236}">
                    <a16:creationId xmlns:a16="http://schemas.microsoft.com/office/drawing/2014/main" id="{0140CDAE-6FE5-43E4-A39F-03CD35D7FFFC}"/>
                  </a:ext>
                </a:extLst>
              </p:cNvPr>
              <p:cNvPicPr/>
              <p:nvPr/>
            </p:nvPicPr>
            <p:blipFill>
              <a:blip r:embed="rId55"/>
              <a:stretch>
                <a:fillRect/>
              </a:stretch>
            </p:blipFill>
            <p:spPr>
              <a:xfrm>
                <a:off x="3922588" y="1313391"/>
                <a:ext cx="222480" cy="208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6">
            <p14:nvContentPartPr>
              <p14:cNvPr id="42" name="Ink 41">
                <a:extLst>
                  <a:ext uri="{FF2B5EF4-FFF2-40B4-BE49-F238E27FC236}">
                    <a16:creationId xmlns:a16="http://schemas.microsoft.com/office/drawing/2014/main" id="{604EC3C3-F5AB-4FBB-9170-32D54F965831}"/>
                  </a:ext>
                </a:extLst>
              </p14:cNvPr>
              <p14:cNvContentPartPr/>
              <p14:nvPr/>
            </p14:nvContentPartPr>
            <p14:xfrm>
              <a:off x="4234348" y="991551"/>
              <a:ext cx="162000" cy="155880"/>
            </p14:xfrm>
          </p:contentPart>
        </mc:Choice>
        <mc:Fallback xmlns="">
          <p:pic>
            <p:nvPicPr>
              <p:cNvPr id="42" name="Ink 41">
                <a:extLst>
                  <a:ext uri="{FF2B5EF4-FFF2-40B4-BE49-F238E27FC236}">
                    <a16:creationId xmlns:a16="http://schemas.microsoft.com/office/drawing/2014/main" id="{604EC3C3-F5AB-4FBB-9170-32D54F965831}"/>
                  </a:ext>
                </a:extLst>
              </p:cNvPr>
              <p:cNvPicPr/>
              <p:nvPr/>
            </p:nvPicPr>
            <p:blipFill>
              <a:blip r:embed="rId57"/>
              <a:stretch>
                <a:fillRect/>
              </a:stretch>
            </p:blipFill>
            <p:spPr>
              <a:xfrm>
                <a:off x="4225348" y="982551"/>
                <a:ext cx="179640" cy="173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8">
            <p14:nvContentPartPr>
              <p14:cNvPr id="43" name="Ink 42">
                <a:extLst>
                  <a:ext uri="{FF2B5EF4-FFF2-40B4-BE49-F238E27FC236}">
                    <a16:creationId xmlns:a16="http://schemas.microsoft.com/office/drawing/2014/main" id="{CB969E97-9196-402C-9916-E57977596BCD}"/>
                  </a:ext>
                </a:extLst>
              </p14:cNvPr>
              <p14:cNvContentPartPr/>
              <p14:nvPr/>
            </p14:nvContentPartPr>
            <p14:xfrm>
              <a:off x="4353868" y="921351"/>
              <a:ext cx="106200" cy="324360"/>
            </p14:xfrm>
          </p:contentPart>
        </mc:Choice>
        <mc:Fallback xmlns="">
          <p:pic>
            <p:nvPicPr>
              <p:cNvPr id="43" name="Ink 42">
                <a:extLst>
                  <a:ext uri="{FF2B5EF4-FFF2-40B4-BE49-F238E27FC236}">
                    <a16:creationId xmlns:a16="http://schemas.microsoft.com/office/drawing/2014/main" id="{CB969E97-9196-402C-9916-E57977596BCD}"/>
                  </a:ext>
                </a:extLst>
              </p:cNvPr>
              <p:cNvPicPr/>
              <p:nvPr/>
            </p:nvPicPr>
            <p:blipFill>
              <a:blip r:embed="rId59"/>
              <a:stretch>
                <a:fillRect/>
              </a:stretch>
            </p:blipFill>
            <p:spPr>
              <a:xfrm>
                <a:off x="4344868" y="912351"/>
                <a:ext cx="123840" cy="342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0">
            <p14:nvContentPartPr>
              <p14:cNvPr id="44" name="Ink 43">
                <a:extLst>
                  <a:ext uri="{FF2B5EF4-FFF2-40B4-BE49-F238E27FC236}">
                    <a16:creationId xmlns:a16="http://schemas.microsoft.com/office/drawing/2014/main" id="{DB7C8216-75FC-42BA-8973-C1A3D3109CCB}"/>
                  </a:ext>
                </a:extLst>
              </p14:cNvPr>
              <p14:cNvContentPartPr/>
              <p14:nvPr/>
            </p14:nvContentPartPr>
            <p14:xfrm>
              <a:off x="4649068" y="892551"/>
              <a:ext cx="140760" cy="430200"/>
            </p14:xfrm>
          </p:contentPart>
        </mc:Choice>
        <mc:Fallback xmlns="">
          <p:pic>
            <p:nvPicPr>
              <p:cNvPr id="44" name="Ink 43">
                <a:extLst>
                  <a:ext uri="{FF2B5EF4-FFF2-40B4-BE49-F238E27FC236}">
                    <a16:creationId xmlns:a16="http://schemas.microsoft.com/office/drawing/2014/main" id="{DB7C8216-75FC-42BA-8973-C1A3D3109CCB}"/>
                  </a:ext>
                </a:extLst>
              </p:cNvPr>
              <p:cNvPicPr/>
              <p:nvPr/>
            </p:nvPicPr>
            <p:blipFill>
              <a:blip r:embed="rId61"/>
              <a:stretch>
                <a:fillRect/>
              </a:stretch>
            </p:blipFill>
            <p:spPr>
              <a:xfrm>
                <a:off x="4640428" y="883551"/>
                <a:ext cx="158400" cy="447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2">
            <p14:nvContentPartPr>
              <p14:cNvPr id="48" name="Ink 47">
                <a:extLst>
                  <a:ext uri="{FF2B5EF4-FFF2-40B4-BE49-F238E27FC236}">
                    <a16:creationId xmlns:a16="http://schemas.microsoft.com/office/drawing/2014/main" id="{7178AB5E-A0F5-4EDE-9F53-601AB60AD4EC}"/>
                  </a:ext>
                </a:extLst>
              </p14:cNvPr>
              <p14:cNvContentPartPr/>
              <p14:nvPr/>
            </p14:nvContentPartPr>
            <p14:xfrm>
              <a:off x="4902508" y="920991"/>
              <a:ext cx="124560" cy="204840"/>
            </p14:xfrm>
          </p:contentPart>
        </mc:Choice>
        <mc:Fallback xmlns="">
          <p:pic>
            <p:nvPicPr>
              <p:cNvPr id="48" name="Ink 47">
                <a:extLst>
                  <a:ext uri="{FF2B5EF4-FFF2-40B4-BE49-F238E27FC236}">
                    <a16:creationId xmlns:a16="http://schemas.microsoft.com/office/drawing/2014/main" id="{7178AB5E-A0F5-4EDE-9F53-601AB60AD4EC}"/>
                  </a:ext>
                </a:extLst>
              </p:cNvPr>
              <p:cNvPicPr/>
              <p:nvPr/>
            </p:nvPicPr>
            <p:blipFill>
              <a:blip r:embed="rId63"/>
              <a:stretch>
                <a:fillRect/>
              </a:stretch>
            </p:blipFill>
            <p:spPr>
              <a:xfrm>
                <a:off x="4893508" y="911991"/>
                <a:ext cx="142200" cy="222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4">
            <p14:nvContentPartPr>
              <p14:cNvPr id="50" name="Ink 49">
                <a:extLst>
                  <a:ext uri="{FF2B5EF4-FFF2-40B4-BE49-F238E27FC236}">
                    <a16:creationId xmlns:a16="http://schemas.microsoft.com/office/drawing/2014/main" id="{9CB190D6-55B0-4029-BC6B-7355198D1BEB}"/>
                  </a:ext>
                </a:extLst>
              </p14:cNvPr>
              <p14:cNvContentPartPr/>
              <p14:nvPr/>
            </p14:nvContentPartPr>
            <p14:xfrm>
              <a:off x="4923388" y="1019631"/>
              <a:ext cx="127080" cy="15120"/>
            </p14:xfrm>
          </p:contentPart>
        </mc:Choice>
        <mc:Fallback xmlns="">
          <p:pic>
            <p:nvPicPr>
              <p:cNvPr id="50" name="Ink 49">
                <a:extLst>
                  <a:ext uri="{FF2B5EF4-FFF2-40B4-BE49-F238E27FC236}">
                    <a16:creationId xmlns:a16="http://schemas.microsoft.com/office/drawing/2014/main" id="{9CB190D6-55B0-4029-BC6B-7355198D1BEB}"/>
                  </a:ext>
                </a:extLst>
              </p:cNvPr>
              <p:cNvPicPr/>
              <p:nvPr/>
            </p:nvPicPr>
            <p:blipFill>
              <a:blip r:embed="rId65"/>
              <a:stretch>
                <a:fillRect/>
              </a:stretch>
            </p:blipFill>
            <p:spPr>
              <a:xfrm>
                <a:off x="4914748" y="1010991"/>
                <a:ext cx="144720" cy="32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6">
            <p14:nvContentPartPr>
              <p14:cNvPr id="62" name="Ink 61">
                <a:extLst>
                  <a:ext uri="{FF2B5EF4-FFF2-40B4-BE49-F238E27FC236}">
                    <a16:creationId xmlns:a16="http://schemas.microsoft.com/office/drawing/2014/main" id="{A745CF96-942B-44CA-87D9-CF7720F58831}"/>
                  </a:ext>
                </a:extLst>
              </p14:cNvPr>
              <p14:cNvContentPartPr/>
              <p14:nvPr/>
            </p14:nvContentPartPr>
            <p14:xfrm>
              <a:off x="4058308" y="677271"/>
              <a:ext cx="1857240" cy="110520"/>
            </p14:xfrm>
          </p:contentPart>
        </mc:Choice>
        <mc:Fallback xmlns="">
          <p:pic>
            <p:nvPicPr>
              <p:cNvPr id="62" name="Ink 61">
                <a:extLst>
                  <a:ext uri="{FF2B5EF4-FFF2-40B4-BE49-F238E27FC236}">
                    <a16:creationId xmlns:a16="http://schemas.microsoft.com/office/drawing/2014/main" id="{A745CF96-942B-44CA-87D9-CF7720F58831}"/>
                  </a:ext>
                </a:extLst>
              </p:cNvPr>
              <p:cNvPicPr/>
              <p:nvPr/>
            </p:nvPicPr>
            <p:blipFill>
              <a:blip r:embed="rId67"/>
              <a:stretch>
                <a:fillRect/>
              </a:stretch>
            </p:blipFill>
            <p:spPr>
              <a:xfrm>
                <a:off x="4049668" y="668631"/>
                <a:ext cx="1874880" cy="128160"/>
              </a:xfrm>
              <a:prstGeom prst="rect">
                <a:avLst/>
              </a:prstGeom>
            </p:spPr>
          </p:pic>
        </mc:Fallback>
      </mc:AlternateContent>
      <p:grpSp>
        <p:nvGrpSpPr>
          <p:cNvPr id="103" name="Group 102">
            <a:extLst>
              <a:ext uri="{FF2B5EF4-FFF2-40B4-BE49-F238E27FC236}">
                <a16:creationId xmlns:a16="http://schemas.microsoft.com/office/drawing/2014/main" id="{9A1B53C4-ADA1-4F99-BD08-D9BFB557AC02}"/>
              </a:ext>
            </a:extLst>
          </p:cNvPr>
          <p:cNvGrpSpPr/>
          <p:nvPr/>
        </p:nvGrpSpPr>
        <p:grpSpPr>
          <a:xfrm>
            <a:off x="5535388" y="1209711"/>
            <a:ext cx="696960" cy="471600"/>
            <a:chOff x="5535388" y="1209711"/>
            <a:chExt cx="696960" cy="4716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68">
              <p14:nvContentPartPr>
                <p14:cNvPr id="93" name="Ink 92">
                  <a:extLst>
                    <a:ext uri="{FF2B5EF4-FFF2-40B4-BE49-F238E27FC236}">
                      <a16:creationId xmlns:a16="http://schemas.microsoft.com/office/drawing/2014/main" id="{064ADF54-C782-41B5-8972-DC6EC3C95DF0}"/>
                    </a:ext>
                  </a:extLst>
                </p14:cNvPr>
                <p14:cNvContentPartPr/>
                <p14:nvPr/>
              </p14:nvContentPartPr>
              <p14:xfrm>
                <a:off x="5563468" y="1336431"/>
                <a:ext cx="84600" cy="28440"/>
              </p14:xfrm>
            </p:contentPart>
          </mc:Choice>
          <mc:Fallback xmlns="">
            <p:pic>
              <p:nvPicPr>
                <p:cNvPr id="93" name="Ink 92">
                  <a:extLst>
                    <a:ext uri="{FF2B5EF4-FFF2-40B4-BE49-F238E27FC236}">
                      <a16:creationId xmlns:a16="http://schemas.microsoft.com/office/drawing/2014/main" id="{064ADF54-C782-41B5-8972-DC6EC3C95DF0}"/>
                    </a:ext>
                  </a:extLst>
                </p:cNvPr>
                <p:cNvPicPr/>
                <p:nvPr/>
              </p:nvPicPr>
              <p:blipFill>
                <a:blip r:embed="rId69"/>
                <a:stretch>
                  <a:fillRect/>
                </a:stretch>
              </p:blipFill>
              <p:spPr>
                <a:xfrm>
                  <a:off x="5554828" y="1327431"/>
                  <a:ext cx="102240" cy="46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0">
              <p14:nvContentPartPr>
                <p14:cNvPr id="94" name="Ink 93">
                  <a:extLst>
                    <a:ext uri="{FF2B5EF4-FFF2-40B4-BE49-F238E27FC236}">
                      <a16:creationId xmlns:a16="http://schemas.microsoft.com/office/drawing/2014/main" id="{381E8F4D-D874-45A4-B556-566EF38AAFF3}"/>
                    </a:ext>
                  </a:extLst>
                </p14:cNvPr>
                <p14:cNvContentPartPr/>
                <p14:nvPr/>
              </p14:nvContentPartPr>
              <p14:xfrm>
                <a:off x="5535388" y="1434711"/>
                <a:ext cx="197280" cy="14400"/>
              </p14:xfrm>
            </p:contentPart>
          </mc:Choice>
          <mc:Fallback xmlns="">
            <p:pic>
              <p:nvPicPr>
                <p:cNvPr id="94" name="Ink 93">
                  <a:extLst>
                    <a:ext uri="{FF2B5EF4-FFF2-40B4-BE49-F238E27FC236}">
                      <a16:creationId xmlns:a16="http://schemas.microsoft.com/office/drawing/2014/main" id="{381E8F4D-D874-45A4-B556-566EF38AAFF3}"/>
                    </a:ext>
                  </a:extLst>
                </p:cNvPr>
                <p:cNvPicPr/>
                <p:nvPr/>
              </p:nvPicPr>
              <p:blipFill>
                <a:blip r:embed="rId71"/>
                <a:stretch>
                  <a:fillRect/>
                </a:stretch>
              </p:blipFill>
              <p:spPr>
                <a:xfrm>
                  <a:off x="5526748" y="1426071"/>
                  <a:ext cx="214920" cy="32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2">
              <p14:nvContentPartPr>
                <p14:cNvPr id="95" name="Ink 94">
                  <a:extLst>
                    <a:ext uri="{FF2B5EF4-FFF2-40B4-BE49-F238E27FC236}">
                      <a16:creationId xmlns:a16="http://schemas.microsoft.com/office/drawing/2014/main" id="{75AF70F8-2D56-458A-A878-84B74CF13E8A}"/>
                    </a:ext>
                  </a:extLst>
                </p14:cNvPr>
                <p14:cNvContentPartPr/>
                <p14:nvPr/>
              </p14:nvContentPartPr>
              <p14:xfrm>
                <a:off x="5950468" y="1209711"/>
                <a:ext cx="274680" cy="415440"/>
              </p14:xfrm>
            </p:contentPart>
          </mc:Choice>
          <mc:Fallback xmlns="">
            <p:pic>
              <p:nvPicPr>
                <p:cNvPr id="95" name="Ink 94">
                  <a:extLst>
                    <a:ext uri="{FF2B5EF4-FFF2-40B4-BE49-F238E27FC236}">
                      <a16:creationId xmlns:a16="http://schemas.microsoft.com/office/drawing/2014/main" id="{75AF70F8-2D56-458A-A878-84B74CF13E8A}"/>
                    </a:ext>
                  </a:extLst>
                </p:cNvPr>
                <p:cNvPicPr/>
                <p:nvPr/>
              </p:nvPicPr>
              <p:blipFill>
                <a:blip r:embed="rId73"/>
                <a:stretch>
                  <a:fillRect/>
                </a:stretch>
              </p:blipFill>
              <p:spPr>
                <a:xfrm>
                  <a:off x="5941468" y="1200711"/>
                  <a:ext cx="292320" cy="433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4">
              <p14:nvContentPartPr>
                <p14:cNvPr id="96" name="Ink 95">
                  <a:extLst>
                    <a:ext uri="{FF2B5EF4-FFF2-40B4-BE49-F238E27FC236}">
                      <a16:creationId xmlns:a16="http://schemas.microsoft.com/office/drawing/2014/main" id="{4A5A06AE-621C-42E6-9B87-9233561B98D1}"/>
                    </a:ext>
                  </a:extLst>
                </p14:cNvPr>
                <p14:cNvContentPartPr/>
                <p14:nvPr/>
              </p14:nvContentPartPr>
              <p14:xfrm>
                <a:off x="6125788" y="1498071"/>
                <a:ext cx="106560" cy="183240"/>
              </p14:xfrm>
            </p:contentPart>
          </mc:Choice>
          <mc:Fallback xmlns="">
            <p:pic>
              <p:nvPicPr>
                <p:cNvPr id="96" name="Ink 95">
                  <a:extLst>
                    <a:ext uri="{FF2B5EF4-FFF2-40B4-BE49-F238E27FC236}">
                      <a16:creationId xmlns:a16="http://schemas.microsoft.com/office/drawing/2014/main" id="{4A5A06AE-621C-42E6-9B87-9233561B98D1}"/>
                    </a:ext>
                  </a:extLst>
                </p:cNvPr>
                <p:cNvPicPr/>
                <p:nvPr/>
              </p:nvPicPr>
              <p:blipFill>
                <a:blip r:embed="rId75"/>
                <a:stretch>
                  <a:fillRect/>
                </a:stretch>
              </p:blipFill>
              <p:spPr>
                <a:xfrm>
                  <a:off x="6116788" y="1489071"/>
                  <a:ext cx="124200" cy="2008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02" name="Group 101">
            <a:extLst>
              <a:ext uri="{FF2B5EF4-FFF2-40B4-BE49-F238E27FC236}">
                <a16:creationId xmlns:a16="http://schemas.microsoft.com/office/drawing/2014/main" id="{66F5BDA5-7925-4FF1-B422-C07608349763}"/>
              </a:ext>
            </a:extLst>
          </p:cNvPr>
          <p:cNvGrpSpPr/>
          <p:nvPr/>
        </p:nvGrpSpPr>
        <p:grpSpPr>
          <a:xfrm>
            <a:off x="6696028" y="1195311"/>
            <a:ext cx="1850400" cy="295560"/>
            <a:chOff x="6696028" y="1195311"/>
            <a:chExt cx="1850400" cy="2955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76">
              <p14:nvContentPartPr>
                <p14:cNvPr id="97" name="Ink 96">
                  <a:extLst>
                    <a:ext uri="{FF2B5EF4-FFF2-40B4-BE49-F238E27FC236}">
                      <a16:creationId xmlns:a16="http://schemas.microsoft.com/office/drawing/2014/main" id="{6CF245D6-8613-4499-8615-0D64F54CDF3B}"/>
                    </a:ext>
                  </a:extLst>
                </p14:cNvPr>
                <p14:cNvContentPartPr/>
                <p14:nvPr/>
              </p14:nvContentPartPr>
              <p14:xfrm>
                <a:off x="6696028" y="1195311"/>
                <a:ext cx="893520" cy="295560"/>
              </p14:xfrm>
            </p:contentPart>
          </mc:Choice>
          <mc:Fallback xmlns="">
            <p:pic>
              <p:nvPicPr>
                <p:cNvPr id="97" name="Ink 96">
                  <a:extLst>
                    <a:ext uri="{FF2B5EF4-FFF2-40B4-BE49-F238E27FC236}">
                      <a16:creationId xmlns:a16="http://schemas.microsoft.com/office/drawing/2014/main" id="{6CF245D6-8613-4499-8615-0D64F54CDF3B}"/>
                    </a:ext>
                  </a:extLst>
                </p:cNvPr>
                <p:cNvPicPr/>
                <p:nvPr/>
              </p:nvPicPr>
              <p:blipFill>
                <a:blip r:embed="rId77"/>
                <a:stretch>
                  <a:fillRect/>
                </a:stretch>
              </p:blipFill>
              <p:spPr>
                <a:xfrm>
                  <a:off x="6687388" y="1186671"/>
                  <a:ext cx="911160" cy="313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8">
              <p14:nvContentPartPr>
                <p14:cNvPr id="98" name="Ink 97">
                  <a:extLst>
                    <a:ext uri="{FF2B5EF4-FFF2-40B4-BE49-F238E27FC236}">
                      <a16:creationId xmlns:a16="http://schemas.microsoft.com/office/drawing/2014/main" id="{018137D2-6491-4A7B-BBDB-D2E70E5696F4}"/>
                    </a:ext>
                  </a:extLst>
                </p14:cNvPr>
                <p14:cNvContentPartPr/>
                <p14:nvPr/>
              </p14:nvContentPartPr>
              <p14:xfrm>
                <a:off x="7835428" y="1322031"/>
                <a:ext cx="54360" cy="166320"/>
              </p14:xfrm>
            </p:contentPart>
          </mc:Choice>
          <mc:Fallback xmlns="">
            <p:pic>
              <p:nvPicPr>
                <p:cNvPr id="98" name="Ink 97">
                  <a:extLst>
                    <a:ext uri="{FF2B5EF4-FFF2-40B4-BE49-F238E27FC236}">
                      <a16:creationId xmlns:a16="http://schemas.microsoft.com/office/drawing/2014/main" id="{018137D2-6491-4A7B-BBDB-D2E70E5696F4}"/>
                    </a:ext>
                  </a:extLst>
                </p:cNvPr>
                <p:cNvPicPr/>
                <p:nvPr/>
              </p:nvPicPr>
              <p:blipFill>
                <a:blip r:embed="rId79"/>
                <a:stretch>
                  <a:fillRect/>
                </a:stretch>
              </p:blipFill>
              <p:spPr>
                <a:xfrm>
                  <a:off x="7826788" y="1313391"/>
                  <a:ext cx="72000" cy="183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0">
              <p14:nvContentPartPr>
                <p14:cNvPr id="99" name="Ink 98">
                  <a:extLst>
                    <a:ext uri="{FF2B5EF4-FFF2-40B4-BE49-F238E27FC236}">
                      <a16:creationId xmlns:a16="http://schemas.microsoft.com/office/drawing/2014/main" id="{8056C443-F934-44FB-8826-D7AE09D1E7A8}"/>
                    </a:ext>
                  </a:extLst>
                </p14:cNvPr>
                <p14:cNvContentPartPr/>
                <p14:nvPr/>
              </p14:nvContentPartPr>
              <p14:xfrm>
                <a:off x="7814548" y="1406631"/>
                <a:ext cx="394200" cy="42480"/>
              </p14:xfrm>
            </p:contentPart>
          </mc:Choice>
          <mc:Fallback xmlns="">
            <p:pic>
              <p:nvPicPr>
                <p:cNvPr id="99" name="Ink 98">
                  <a:extLst>
                    <a:ext uri="{FF2B5EF4-FFF2-40B4-BE49-F238E27FC236}">
                      <a16:creationId xmlns:a16="http://schemas.microsoft.com/office/drawing/2014/main" id="{8056C443-F934-44FB-8826-D7AE09D1E7A8}"/>
                    </a:ext>
                  </a:extLst>
                </p:cNvPr>
                <p:cNvPicPr/>
                <p:nvPr/>
              </p:nvPicPr>
              <p:blipFill>
                <a:blip r:embed="rId81"/>
                <a:stretch>
                  <a:fillRect/>
                </a:stretch>
              </p:blipFill>
              <p:spPr>
                <a:xfrm>
                  <a:off x="7805548" y="1397631"/>
                  <a:ext cx="411840" cy="60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2">
              <p14:nvContentPartPr>
                <p14:cNvPr id="100" name="Ink 99">
                  <a:extLst>
                    <a:ext uri="{FF2B5EF4-FFF2-40B4-BE49-F238E27FC236}">
                      <a16:creationId xmlns:a16="http://schemas.microsoft.com/office/drawing/2014/main" id="{F5C2A066-2B16-4737-90D6-09F3D88FB4B6}"/>
                    </a:ext>
                  </a:extLst>
                </p14:cNvPr>
                <p14:cNvContentPartPr/>
                <p14:nvPr/>
              </p14:nvContentPartPr>
              <p14:xfrm>
                <a:off x="8145028" y="1399431"/>
                <a:ext cx="401400" cy="60840"/>
              </p14:xfrm>
            </p:contentPart>
          </mc:Choice>
          <mc:Fallback xmlns="">
            <p:pic>
              <p:nvPicPr>
                <p:cNvPr id="100" name="Ink 99">
                  <a:extLst>
                    <a:ext uri="{FF2B5EF4-FFF2-40B4-BE49-F238E27FC236}">
                      <a16:creationId xmlns:a16="http://schemas.microsoft.com/office/drawing/2014/main" id="{F5C2A066-2B16-4737-90D6-09F3D88FB4B6}"/>
                    </a:ext>
                  </a:extLst>
                </p:cNvPr>
                <p:cNvPicPr/>
                <p:nvPr/>
              </p:nvPicPr>
              <p:blipFill>
                <a:blip r:embed="rId83"/>
                <a:stretch>
                  <a:fillRect/>
                </a:stretch>
              </p:blipFill>
              <p:spPr>
                <a:xfrm>
                  <a:off x="8136028" y="1390791"/>
                  <a:ext cx="419040" cy="7848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84">
            <p14:nvContentPartPr>
              <p14:cNvPr id="104" name="Ink 103">
                <a:extLst>
                  <a:ext uri="{FF2B5EF4-FFF2-40B4-BE49-F238E27FC236}">
                    <a16:creationId xmlns:a16="http://schemas.microsoft.com/office/drawing/2014/main" id="{4C91606D-899E-4E90-BF07-B01776A8D013}"/>
                  </a:ext>
                </a:extLst>
              </p14:cNvPr>
              <p14:cNvContentPartPr/>
              <p14:nvPr/>
            </p14:nvContentPartPr>
            <p14:xfrm>
              <a:off x="6491908" y="3523791"/>
              <a:ext cx="14400" cy="360"/>
            </p14:xfrm>
          </p:contentPart>
        </mc:Choice>
        <mc:Fallback xmlns="">
          <p:pic>
            <p:nvPicPr>
              <p:cNvPr id="104" name="Ink 103">
                <a:extLst>
                  <a:ext uri="{FF2B5EF4-FFF2-40B4-BE49-F238E27FC236}">
                    <a16:creationId xmlns:a16="http://schemas.microsoft.com/office/drawing/2014/main" id="{4C91606D-899E-4E90-BF07-B01776A8D013}"/>
                  </a:ext>
                </a:extLst>
              </p:cNvPr>
              <p:cNvPicPr/>
              <p:nvPr/>
            </p:nvPicPr>
            <p:blipFill>
              <a:blip r:embed="rId85"/>
              <a:stretch>
                <a:fillRect/>
              </a:stretch>
            </p:blipFill>
            <p:spPr>
              <a:xfrm>
                <a:off x="6483268" y="3514791"/>
                <a:ext cx="32040" cy="18000"/>
              </a:xfrm>
              <a:prstGeom prst="rect">
                <a:avLst/>
              </a:prstGeom>
            </p:spPr>
          </p:pic>
        </mc:Fallback>
      </mc:AlternateContent>
      <p:grpSp>
        <p:nvGrpSpPr>
          <p:cNvPr id="123" name="Group 122">
            <a:extLst>
              <a:ext uri="{FF2B5EF4-FFF2-40B4-BE49-F238E27FC236}">
                <a16:creationId xmlns:a16="http://schemas.microsoft.com/office/drawing/2014/main" id="{659E4B15-6EFE-490B-A415-2979D004EB56}"/>
              </a:ext>
            </a:extLst>
          </p:cNvPr>
          <p:cNvGrpSpPr/>
          <p:nvPr/>
        </p:nvGrpSpPr>
        <p:grpSpPr>
          <a:xfrm>
            <a:off x="4395988" y="5359431"/>
            <a:ext cx="1165680" cy="61560"/>
            <a:chOff x="4395988" y="5359431"/>
            <a:chExt cx="1165680" cy="615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86">
              <p14:nvContentPartPr>
                <p14:cNvPr id="121" name="Ink 120">
                  <a:extLst>
                    <a:ext uri="{FF2B5EF4-FFF2-40B4-BE49-F238E27FC236}">
                      <a16:creationId xmlns:a16="http://schemas.microsoft.com/office/drawing/2014/main" id="{712A530D-3A64-4F20-BB67-5E35798FE321}"/>
                    </a:ext>
                  </a:extLst>
                </p14:cNvPr>
                <p14:cNvContentPartPr/>
                <p14:nvPr/>
              </p14:nvContentPartPr>
              <p14:xfrm>
                <a:off x="4395988" y="5359431"/>
                <a:ext cx="1165680" cy="36000"/>
              </p14:xfrm>
            </p:contentPart>
          </mc:Choice>
          <mc:Fallback xmlns="">
            <p:pic>
              <p:nvPicPr>
                <p:cNvPr id="121" name="Ink 120">
                  <a:extLst>
                    <a:ext uri="{FF2B5EF4-FFF2-40B4-BE49-F238E27FC236}">
                      <a16:creationId xmlns:a16="http://schemas.microsoft.com/office/drawing/2014/main" id="{712A530D-3A64-4F20-BB67-5E35798FE321}"/>
                    </a:ext>
                  </a:extLst>
                </p:cNvPr>
                <p:cNvPicPr/>
                <p:nvPr/>
              </p:nvPicPr>
              <p:blipFill>
                <a:blip r:embed="rId87"/>
                <a:stretch>
                  <a:fillRect/>
                </a:stretch>
              </p:blipFill>
              <p:spPr>
                <a:xfrm>
                  <a:off x="4386988" y="5350431"/>
                  <a:ext cx="1183320" cy="53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8">
              <p14:nvContentPartPr>
                <p14:cNvPr id="122" name="Ink 121">
                  <a:extLst>
                    <a:ext uri="{FF2B5EF4-FFF2-40B4-BE49-F238E27FC236}">
                      <a16:creationId xmlns:a16="http://schemas.microsoft.com/office/drawing/2014/main" id="{C5FC1897-5663-4A2C-AAB4-D6DBF259C017}"/>
                    </a:ext>
                  </a:extLst>
                </p14:cNvPr>
                <p14:cNvContentPartPr/>
                <p14:nvPr/>
              </p14:nvContentPartPr>
              <p14:xfrm>
                <a:off x="4418308" y="5401551"/>
                <a:ext cx="1096560" cy="19440"/>
              </p14:xfrm>
            </p:contentPart>
          </mc:Choice>
          <mc:Fallback xmlns="">
            <p:pic>
              <p:nvPicPr>
                <p:cNvPr id="122" name="Ink 121">
                  <a:extLst>
                    <a:ext uri="{FF2B5EF4-FFF2-40B4-BE49-F238E27FC236}">
                      <a16:creationId xmlns:a16="http://schemas.microsoft.com/office/drawing/2014/main" id="{C5FC1897-5663-4A2C-AAB4-D6DBF259C017}"/>
                    </a:ext>
                  </a:extLst>
                </p:cNvPr>
                <p:cNvPicPr/>
                <p:nvPr/>
              </p:nvPicPr>
              <p:blipFill>
                <a:blip r:embed="rId89"/>
                <a:stretch>
                  <a:fillRect/>
                </a:stretch>
              </p:blipFill>
              <p:spPr>
                <a:xfrm>
                  <a:off x="4409308" y="5392911"/>
                  <a:ext cx="1114200" cy="370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30" name="Group 129">
            <a:extLst>
              <a:ext uri="{FF2B5EF4-FFF2-40B4-BE49-F238E27FC236}">
                <a16:creationId xmlns:a16="http://schemas.microsoft.com/office/drawing/2014/main" id="{88AC8806-3BAF-4ADC-87CE-C0FDC1D21361}"/>
              </a:ext>
            </a:extLst>
          </p:cNvPr>
          <p:cNvGrpSpPr/>
          <p:nvPr/>
        </p:nvGrpSpPr>
        <p:grpSpPr>
          <a:xfrm>
            <a:off x="1497988" y="2025471"/>
            <a:ext cx="7090560" cy="3201480"/>
            <a:chOff x="1497988" y="2025471"/>
            <a:chExt cx="7090560" cy="32014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90">
              <p14:nvContentPartPr>
                <p14:cNvPr id="52" name="Ink 51">
                  <a:extLst>
                    <a:ext uri="{FF2B5EF4-FFF2-40B4-BE49-F238E27FC236}">
                      <a16:creationId xmlns:a16="http://schemas.microsoft.com/office/drawing/2014/main" id="{C7DB30CE-5142-4374-9D84-A81FE05C5E61}"/>
                    </a:ext>
                  </a:extLst>
                </p14:cNvPr>
                <p14:cNvContentPartPr/>
                <p14:nvPr/>
              </p14:nvContentPartPr>
              <p14:xfrm>
                <a:off x="3980908" y="2405271"/>
                <a:ext cx="176400" cy="2687040"/>
              </p14:xfrm>
            </p:contentPart>
          </mc:Choice>
          <mc:Fallback xmlns="">
            <p:pic>
              <p:nvPicPr>
                <p:cNvPr id="52" name="Ink 51">
                  <a:extLst>
                    <a:ext uri="{FF2B5EF4-FFF2-40B4-BE49-F238E27FC236}">
                      <a16:creationId xmlns:a16="http://schemas.microsoft.com/office/drawing/2014/main" id="{C7DB30CE-5142-4374-9D84-A81FE05C5E61}"/>
                    </a:ext>
                  </a:extLst>
                </p:cNvPr>
                <p:cNvPicPr/>
                <p:nvPr/>
              </p:nvPicPr>
              <p:blipFill>
                <a:blip r:embed="rId91"/>
                <a:stretch>
                  <a:fillRect/>
                </a:stretch>
              </p:blipFill>
              <p:spPr>
                <a:xfrm>
                  <a:off x="3972268" y="2396631"/>
                  <a:ext cx="194040" cy="2704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2">
              <p14:nvContentPartPr>
                <p14:cNvPr id="53" name="Ink 52">
                  <a:extLst>
                    <a:ext uri="{FF2B5EF4-FFF2-40B4-BE49-F238E27FC236}">
                      <a16:creationId xmlns:a16="http://schemas.microsoft.com/office/drawing/2014/main" id="{07661066-E3A2-4DFA-A784-7C40392E3EE7}"/>
                    </a:ext>
                  </a:extLst>
                </p14:cNvPr>
                <p14:cNvContentPartPr/>
                <p14:nvPr/>
              </p14:nvContentPartPr>
              <p14:xfrm>
                <a:off x="1497988" y="4009071"/>
                <a:ext cx="6562800" cy="246600"/>
              </p14:xfrm>
            </p:contentPart>
          </mc:Choice>
          <mc:Fallback xmlns="">
            <p:pic>
              <p:nvPicPr>
                <p:cNvPr id="53" name="Ink 52">
                  <a:extLst>
                    <a:ext uri="{FF2B5EF4-FFF2-40B4-BE49-F238E27FC236}">
                      <a16:creationId xmlns:a16="http://schemas.microsoft.com/office/drawing/2014/main" id="{07661066-E3A2-4DFA-A784-7C40392E3EE7}"/>
                    </a:ext>
                  </a:extLst>
                </p:cNvPr>
                <p:cNvPicPr/>
                <p:nvPr/>
              </p:nvPicPr>
              <p:blipFill>
                <a:blip r:embed="rId93"/>
                <a:stretch>
                  <a:fillRect/>
                </a:stretch>
              </p:blipFill>
              <p:spPr>
                <a:xfrm>
                  <a:off x="1489348" y="4000431"/>
                  <a:ext cx="6580440" cy="264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4">
              <p14:nvContentPartPr>
                <p14:cNvPr id="55" name="Ink 54">
                  <a:extLst>
                    <a:ext uri="{FF2B5EF4-FFF2-40B4-BE49-F238E27FC236}">
                      <a16:creationId xmlns:a16="http://schemas.microsoft.com/office/drawing/2014/main" id="{72264260-5DC1-439A-B4A9-8C4BED312B93}"/>
                    </a:ext>
                  </a:extLst>
                </p14:cNvPr>
                <p14:cNvContentPartPr/>
                <p14:nvPr/>
              </p14:nvContentPartPr>
              <p14:xfrm>
                <a:off x="3974068" y="2025471"/>
                <a:ext cx="162360" cy="14400"/>
              </p14:xfrm>
            </p:contentPart>
          </mc:Choice>
          <mc:Fallback xmlns="">
            <p:pic>
              <p:nvPicPr>
                <p:cNvPr id="55" name="Ink 54">
                  <a:extLst>
                    <a:ext uri="{FF2B5EF4-FFF2-40B4-BE49-F238E27FC236}">
                      <a16:creationId xmlns:a16="http://schemas.microsoft.com/office/drawing/2014/main" id="{72264260-5DC1-439A-B4A9-8C4BED312B93}"/>
                    </a:ext>
                  </a:extLst>
                </p:cNvPr>
                <p:cNvPicPr/>
                <p:nvPr/>
              </p:nvPicPr>
              <p:blipFill>
                <a:blip r:embed="rId95"/>
                <a:stretch>
                  <a:fillRect/>
                </a:stretch>
              </p:blipFill>
              <p:spPr>
                <a:xfrm>
                  <a:off x="3965068" y="2016831"/>
                  <a:ext cx="180000" cy="32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6">
              <p14:nvContentPartPr>
                <p14:cNvPr id="56" name="Ink 55">
                  <a:extLst>
                    <a:ext uri="{FF2B5EF4-FFF2-40B4-BE49-F238E27FC236}">
                      <a16:creationId xmlns:a16="http://schemas.microsoft.com/office/drawing/2014/main" id="{85C8DE25-6B75-4C71-8C69-325792F42F9E}"/>
                    </a:ext>
                  </a:extLst>
                </p14:cNvPr>
                <p14:cNvContentPartPr/>
                <p14:nvPr/>
              </p14:nvContentPartPr>
              <p14:xfrm>
                <a:off x="3903148" y="2074791"/>
                <a:ext cx="176400" cy="219240"/>
              </p14:xfrm>
            </p:contentPart>
          </mc:Choice>
          <mc:Fallback xmlns="">
            <p:pic>
              <p:nvPicPr>
                <p:cNvPr id="56" name="Ink 55">
                  <a:extLst>
                    <a:ext uri="{FF2B5EF4-FFF2-40B4-BE49-F238E27FC236}">
                      <a16:creationId xmlns:a16="http://schemas.microsoft.com/office/drawing/2014/main" id="{85C8DE25-6B75-4C71-8C69-325792F42F9E}"/>
                    </a:ext>
                  </a:extLst>
                </p:cNvPr>
                <p:cNvPicPr/>
                <p:nvPr/>
              </p:nvPicPr>
              <p:blipFill>
                <a:blip r:embed="rId97"/>
                <a:stretch>
                  <a:fillRect/>
                </a:stretch>
              </p:blipFill>
              <p:spPr>
                <a:xfrm>
                  <a:off x="3894508" y="2066151"/>
                  <a:ext cx="194040" cy="236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8">
              <p14:nvContentPartPr>
                <p14:cNvPr id="57" name="Ink 56">
                  <a:extLst>
                    <a:ext uri="{FF2B5EF4-FFF2-40B4-BE49-F238E27FC236}">
                      <a16:creationId xmlns:a16="http://schemas.microsoft.com/office/drawing/2014/main" id="{65C71541-7C5A-48F4-A653-D9CB9D385593}"/>
                    </a:ext>
                  </a:extLst>
                </p14:cNvPr>
                <p14:cNvContentPartPr/>
                <p14:nvPr/>
              </p14:nvContentPartPr>
              <p14:xfrm>
                <a:off x="4128868" y="2180271"/>
                <a:ext cx="204480" cy="119880"/>
              </p14:xfrm>
            </p:contentPart>
          </mc:Choice>
          <mc:Fallback xmlns="">
            <p:pic>
              <p:nvPicPr>
                <p:cNvPr id="57" name="Ink 56">
                  <a:extLst>
                    <a:ext uri="{FF2B5EF4-FFF2-40B4-BE49-F238E27FC236}">
                      <a16:creationId xmlns:a16="http://schemas.microsoft.com/office/drawing/2014/main" id="{65C71541-7C5A-48F4-A653-D9CB9D385593}"/>
                    </a:ext>
                  </a:extLst>
                </p:cNvPr>
                <p:cNvPicPr/>
                <p:nvPr/>
              </p:nvPicPr>
              <p:blipFill>
                <a:blip r:embed="rId99"/>
                <a:stretch>
                  <a:fillRect/>
                </a:stretch>
              </p:blipFill>
              <p:spPr>
                <a:xfrm>
                  <a:off x="4119868" y="2171631"/>
                  <a:ext cx="222120" cy="137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0">
              <p14:nvContentPartPr>
                <p14:cNvPr id="59" name="Ink 58">
                  <a:extLst>
                    <a:ext uri="{FF2B5EF4-FFF2-40B4-BE49-F238E27FC236}">
                      <a16:creationId xmlns:a16="http://schemas.microsoft.com/office/drawing/2014/main" id="{7113801C-0918-4248-AC5B-1D616A9BF12E}"/>
                    </a:ext>
                  </a:extLst>
                </p14:cNvPr>
                <p14:cNvContentPartPr/>
                <p14:nvPr/>
              </p14:nvContentPartPr>
              <p14:xfrm>
                <a:off x="8222068" y="4030311"/>
                <a:ext cx="163080" cy="292680"/>
              </p14:xfrm>
            </p:contentPart>
          </mc:Choice>
          <mc:Fallback xmlns="">
            <p:pic>
              <p:nvPicPr>
                <p:cNvPr id="59" name="Ink 58">
                  <a:extLst>
                    <a:ext uri="{FF2B5EF4-FFF2-40B4-BE49-F238E27FC236}">
                      <a16:creationId xmlns:a16="http://schemas.microsoft.com/office/drawing/2014/main" id="{7113801C-0918-4248-AC5B-1D616A9BF12E}"/>
                    </a:ext>
                  </a:extLst>
                </p:cNvPr>
                <p:cNvPicPr/>
                <p:nvPr/>
              </p:nvPicPr>
              <p:blipFill>
                <a:blip r:embed="rId101"/>
                <a:stretch>
                  <a:fillRect/>
                </a:stretch>
              </p:blipFill>
              <p:spPr>
                <a:xfrm>
                  <a:off x="8213068" y="4021311"/>
                  <a:ext cx="180720" cy="310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2">
              <p14:nvContentPartPr>
                <p14:cNvPr id="60" name="Ink 59">
                  <a:extLst>
                    <a:ext uri="{FF2B5EF4-FFF2-40B4-BE49-F238E27FC236}">
                      <a16:creationId xmlns:a16="http://schemas.microsoft.com/office/drawing/2014/main" id="{8003B23D-1C15-4D30-8CC2-25DB5943C325}"/>
                    </a:ext>
                  </a:extLst>
                </p14:cNvPr>
                <p14:cNvContentPartPr/>
                <p14:nvPr/>
              </p14:nvContentPartPr>
              <p14:xfrm>
                <a:off x="8426548" y="4227231"/>
                <a:ext cx="162000" cy="118800"/>
              </p14:xfrm>
            </p:contentPart>
          </mc:Choice>
          <mc:Fallback xmlns="">
            <p:pic>
              <p:nvPicPr>
                <p:cNvPr id="60" name="Ink 59">
                  <a:extLst>
                    <a:ext uri="{FF2B5EF4-FFF2-40B4-BE49-F238E27FC236}">
                      <a16:creationId xmlns:a16="http://schemas.microsoft.com/office/drawing/2014/main" id="{8003B23D-1C15-4D30-8CC2-25DB5943C325}"/>
                    </a:ext>
                  </a:extLst>
                </p:cNvPr>
                <p:cNvPicPr/>
                <p:nvPr/>
              </p:nvPicPr>
              <p:blipFill>
                <a:blip r:embed="rId103"/>
                <a:stretch>
                  <a:fillRect/>
                </a:stretch>
              </p:blipFill>
              <p:spPr>
                <a:xfrm>
                  <a:off x="8417548" y="4218591"/>
                  <a:ext cx="179640" cy="136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4">
              <p14:nvContentPartPr>
                <p14:cNvPr id="64" name="Ink 63">
                  <a:extLst>
                    <a:ext uri="{FF2B5EF4-FFF2-40B4-BE49-F238E27FC236}">
                      <a16:creationId xmlns:a16="http://schemas.microsoft.com/office/drawing/2014/main" id="{40EA29CF-EBA0-4286-A3EC-E88BEB3D130A}"/>
                    </a:ext>
                  </a:extLst>
                </p14:cNvPr>
                <p14:cNvContentPartPr/>
                <p14:nvPr/>
              </p14:nvContentPartPr>
              <p14:xfrm>
                <a:off x="5492908" y="4058751"/>
                <a:ext cx="57240" cy="117360"/>
              </p14:xfrm>
            </p:contentPart>
          </mc:Choice>
          <mc:Fallback xmlns="">
            <p:pic>
              <p:nvPicPr>
                <p:cNvPr id="64" name="Ink 63">
                  <a:extLst>
                    <a:ext uri="{FF2B5EF4-FFF2-40B4-BE49-F238E27FC236}">
                      <a16:creationId xmlns:a16="http://schemas.microsoft.com/office/drawing/2014/main" id="{40EA29CF-EBA0-4286-A3EC-E88BEB3D130A}"/>
                    </a:ext>
                  </a:extLst>
                </p:cNvPr>
                <p:cNvPicPr/>
                <p:nvPr/>
              </p:nvPicPr>
              <p:blipFill>
                <a:blip r:embed="rId105"/>
                <a:stretch>
                  <a:fillRect/>
                </a:stretch>
              </p:blipFill>
              <p:spPr>
                <a:xfrm>
                  <a:off x="5484268" y="4049751"/>
                  <a:ext cx="74880" cy="135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6">
              <p14:nvContentPartPr>
                <p14:cNvPr id="65" name="Ink 64">
                  <a:extLst>
                    <a:ext uri="{FF2B5EF4-FFF2-40B4-BE49-F238E27FC236}">
                      <a16:creationId xmlns:a16="http://schemas.microsoft.com/office/drawing/2014/main" id="{ECB26B82-B96E-4396-9CEB-2B0437D0B8D3}"/>
                    </a:ext>
                  </a:extLst>
                </p14:cNvPr>
                <p14:cNvContentPartPr/>
                <p14:nvPr/>
              </p14:nvContentPartPr>
              <p14:xfrm>
                <a:off x="5472028" y="4410111"/>
                <a:ext cx="124200" cy="352080"/>
              </p14:xfrm>
            </p:contentPart>
          </mc:Choice>
          <mc:Fallback xmlns="">
            <p:pic>
              <p:nvPicPr>
                <p:cNvPr id="65" name="Ink 64">
                  <a:extLst>
                    <a:ext uri="{FF2B5EF4-FFF2-40B4-BE49-F238E27FC236}">
                      <a16:creationId xmlns:a16="http://schemas.microsoft.com/office/drawing/2014/main" id="{ECB26B82-B96E-4396-9CEB-2B0437D0B8D3}"/>
                    </a:ext>
                  </a:extLst>
                </p:cNvPr>
                <p:cNvPicPr/>
                <p:nvPr/>
              </p:nvPicPr>
              <p:blipFill>
                <a:blip r:embed="rId107"/>
                <a:stretch>
                  <a:fillRect/>
                </a:stretch>
              </p:blipFill>
              <p:spPr>
                <a:xfrm>
                  <a:off x="5463388" y="4401111"/>
                  <a:ext cx="141840" cy="369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8">
              <p14:nvContentPartPr>
                <p14:cNvPr id="66" name="Ink 65">
                  <a:extLst>
                    <a:ext uri="{FF2B5EF4-FFF2-40B4-BE49-F238E27FC236}">
                      <a16:creationId xmlns:a16="http://schemas.microsoft.com/office/drawing/2014/main" id="{35540144-0917-4C0B-8F1F-7AF72099C5BB}"/>
                    </a:ext>
                  </a:extLst>
                </p14:cNvPr>
                <p14:cNvContentPartPr/>
                <p14:nvPr/>
              </p14:nvContentPartPr>
              <p14:xfrm>
                <a:off x="5531068" y="4173591"/>
                <a:ext cx="617040" cy="713880"/>
              </p14:xfrm>
            </p:contentPart>
          </mc:Choice>
          <mc:Fallback xmlns="">
            <p:pic>
              <p:nvPicPr>
                <p:cNvPr id="66" name="Ink 65">
                  <a:extLst>
                    <a:ext uri="{FF2B5EF4-FFF2-40B4-BE49-F238E27FC236}">
                      <a16:creationId xmlns:a16="http://schemas.microsoft.com/office/drawing/2014/main" id="{35540144-0917-4C0B-8F1F-7AF72099C5BB}"/>
                    </a:ext>
                  </a:extLst>
                </p:cNvPr>
                <p:cNvPicPr/>
                <p:nvPr/>
              </p:nvPicPr>
              <p:blipFill>
                <a:blip r:embed="rId109"/>
                <a:stretch>
                  <a:fillRect/>
                </a:stretch>
              </p:blipFill>
              <p:spPr>
                <a:xfrm>
                  <a:off x="5522068" y="4164591"/>
                  <a:ext cx="634680" cy="731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0">
              <p14:nvContentPartPr>
                <p14:cNvPr id="67" name="Ink 66">
                  <a:extLst>
                    <a:ext uri="{FF2B5EF4-FFF2-40B4-BE49-F238E27FC236}">
                      <a16:creationId xmlns:a16="http://schemas.microsoft.com/office/drawing/2014/main" id="{83EFB058-3D38-4193-8532-40208F1C2EA3}"/>
                    </a:ext>
                  </a:extLst>
                </p14:cNvPr>
                <p14:cNvContentPartPr/>
                <p14:nvPr/>
              </p14:nvContentPartPr>
              <p14:xfrm>
                <a:off x="5725108" y="4501551"/>
                <a:ext cx="155160" cy="190440"/>
              </p14:xfrm>
            </p:contentPart>
          </mc:Choice>
          <mc:Fallback xmlns="">
            <p:pic>
              <p:nvPicPr>
                <p:cNvPr id="67" name="Ink 66">
                  <a:extLst>
                    <a:ext uri="{FF2B5EF4-FFF2-40B4-BE49-F238E27FC236}">
                      <a16:creationId xmlns:a16="http://schemas.microsoft.com/office/drawing/2014/main" id="{83EFB058-3D38-4193-8532-40208F1C2EA3}"/>
                    </a:ext>
                  </a:extLst>
                </p:cNvPr>
                <p:cNvPicPr/>
                <p:nvPr/>
              </p:nvPicPr>
              <p:blipFill>
                <a:blip r:embed="rId111"/>
                <a:stretch>
                  <a:fillRect/>
                </a:stretch>
              </p:blipFill>
              <p:spPr>
                <a:xfrm>
                  <a:off x="5716468" y="4492551"/>
                  <a:ext cx="172800" cy="208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2">
              <p14:nvContentPartPr>
                <p14:cNvPr id="69" name="Ink 68">
                  <a:extLst>
                    <a:ext uri="{FF2B5EF4-FFF2-40B4-BE49-F238E27FC236}">
                      <a16:creationId xmlns:a16="http://schemas.microsoft.com/office/drawing/2014/main" id="{D1D87C9F-AAF2-44A9-9822-A541152B25CD}"/>
                    </a:ext>
                  </a:extLst>
                </p14:cNvPr>
                <p14:cNvContentPartPr/>
                <p14:nvPr/>
              </p14:nvContentPartPr>
              <p14:xfrm>
                <a:off x="6076468" y="4382031"/>
                <a:ext cx="103680" cy="190440"/>
              </p14:xfrm>
            </p:contentPart>
          </mc:Choice>
          <mc:Fallback xmlns="">
            <p:pic>
              <p:nvPicPr>
                <p:cNvPr id="69" name="Ink 68">
                  <a:extLst>
                    <a:ext uri="{FF2B5EF4-FFF2-40B4-BE49-F238E27FC236}">
                      <a16:creationId xmlns:a16="http://schemas.microsoft.com/office/drawing/2014/main" id="{D1D87C9F-AAF2-44A9-9822-A541152B25CD}"/>
                    </a:ext>
                  </a:extLst>
                </p:cNvPr>
                <p:cNvPicPr/>
                <p:nvPr/>
              </p:nvPicPr>
              <p:blipFill>
                <a:blip r:embed="rId113"/>
                <a:stretch>
                  <a:fillRect/>
                </a:stretch>
              </p:blipFill>
              <p:spPr>
                <a:xfrm>
                  <a:off x="6067468" y="4373031"/>
                  <a:ext cx="121320" cy="208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4">
              <p14:nvContentPartPr>
                <p14:cNvPr id="70" name="Ink 69">
                  <a:extLst>
                    <a:ext uri="{FF2B5EF4-FFF2-40B4-BE49-F238E27FC236}">
                      <a16:creationId xmlns:a16="http://schemas.microsoft.com/office/drawing/2014/main" id="{0066CD79-3841-4CA9-A063-34AA5E19B643}"/>
                    </a:ext>
                  </a:extLst>
                </p14:cNvPr>
                <p14:cNvContentPartPr/>
                <p14:nvPr/>
              </p14:nvContentPartPr>
              <p14:xfrm>
                <a:off x="6175468" y="4395711"/>
                <a:ext cx="70920" cy="197280"/>
              </p14:xfrm>
            </p:contentPart>
          </mc:Choice>
          <mc:Fallback xmlns="">
            <p:pic>
              <p:nvPicPr>
                <p:cNvPr id="70" name="Ink 69">
                  <a:extLst>
                    <a:ext uri="{FF2B5EF4-FFF2-40B4-BE49-F238E27FC236}">
                      <a16:creationId xmlns:a16="http://schemas.microsoft.com/office/drawing/2014/main" id="{0066CD79-3841-4CA9-A063-34AA5E19B643}"/>
                    </a:ext>
                  </a:extLst>
                </p:cNvPr>
                <p:cNvPicPr/>
                <p:nvPr/>
              </p:nvPicPr>
              <p:blipFill>
                <a:blip r:embed="rId115"/>
                <a:stretch>
                  <a:fillRect/>
                </a:stretch>
              </p:blipFill>
              <p:spPr>
                <a:xfrm>
                  <a:off x="6166828" y="4387071"/>
                  <a:ext cx="88560" cy="214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6">
              <p14:nvContentPartPr>
                <p14:cNvPr id="71" name="Ink 70">
                  <a:extLst>
                    <a:ext uri="{FF2B5EF4-FFF2-40B4-BE49-F238E27FC236}">
                      <a16:creationId xmlns:a16="http://schemas.microsoft.com/office/drawing/2014/main" id="{D2304F18-B983-49A3-8425-B745954E54E4}"/>
                    </a:ext>
                  </a:extLst>
                </p14:cNvPr>
                <p14:cNvContentPartPr/>
                <p14:nvPr/>
              </p14:nvContentPartPr>
              <p14:xfrm>
                <a:off x="6274108" y="4494351"/>
                <a:ext cx="63720" cy="78120"/>
              </p14:xfrm>
            </p:contentPart>
          </mc:Choice>
          <mc:Fallback xmlns="">
            <p:pic>
              <p:nvPicPr>
                <p:cNvPr id="71" name="Ink 70">
                  <a:extLst>
                    <a:ext uri="{FF2B5EF4-FFF2-40B4-BE49-F238E27FC236}">
                      <a16:creationId xmlns:a16="http://schemas.microsoft.com/office/drawing/2014/main" id="{D2304F18-B983-49A3-8425-B745954E54E4}"/>
                    </a:ext>
                  </a:extLst>
                </p:cNvPr>
                <p:cNvPicPr/>
                <p:nvPr/>
              </p:nvPicPr>
              <p:blipFill>
                <a:blip r:embed="rId117"/>
                <a:stretch>
                  <a:fillRect/>
                </a:stretch>
              </p:blipFill>
              <p:spPr>
                <a:xfrm>
                  <a:off x="6265108" y="4485351"/>
                  <a:ext cx="81360" cy="95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8">
              <p14:nvContentPartPr>
                <p14:cNvPr id="72" name="Ink 71">
                  <a:extLst>
                    <a:ext uri="{FF2B5EF4-FFF2-40B4-BE49-F238E27FC236}">
                      <a16:creationId xmlns:a16="http://schemas.microsoft.com/office/drawing/2014/main" id="{2D387C3F-2981-4869-81FC-15554E3C4026}"/>
                    </a:ext>
                  </a:extLst>
                </p14:cNvPr>
                <p14:cNvContentPartPr/>
                <p14:nvPr/>
              </p14:nvContentPartPr>
              <p14:xfrm>
                <a:off x="6224788" y="4543671"/>
                <a:ext cx="113040" cy="14400"/>
              </p14:xfrm>
            </p:contentPart>
          </mc:Choice>
          <mc:Fallback xmlns="">
            <p:pic>
              <p:nvPicPr>
                <p:cNvPr id="72" name="Ink 71">
                  <a:extLst>
                    <a:ext uri="{FF2B5EF4-FFF2-40B4-BE49-F238E27FC236}">
                      <a16:creationId xmlns:a16="http://schemas.microsoft.com/office/drawing/2014/main" id="{2D387C3F-2981-4869-81FC-15554E3C4026}"/>
                    </a:ext>
                  </a:extLst>
                </p:cNvPr>
                <p:cNvPicPr/>
                <p:nvPr/>
              </p:nvPicPr>
              <p:blipFill>
                <a:blip r:embed="rId119"/>
                <a:stretch>
                  <a:fillRect/>
                </a:stretch>
              </p:blipFill>
              <p:spPr>
                <a:xfrm>
                  <a:off x="6215788" y="4535031"/>
                  <a:ext cx="130680" cy="32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0">
              <p14:nvContentPartPr>
                <p14:cNvPr id="73" name="Ink 72">
                  <a:extLst>
                    <a:ext uri="{FF2B5EF4-FFF2-40B4-BE49-F238E27FC236}">
                      <a16:creationId xmlns:a16="http://schemas.microsoft.com/office/drawing/2014/main" id="{01732B83-6A1C-41E9-8CD8-6BBF168E4D1F}"/>
                    </a:ext>
                  </a:extLst>
                </p14:cNvPr>
                <p14:cNvContentPartPr/>
                <p14:nvPr/>
              </p14:nvContentPartPr>
              <p14:xfrm>
                <a:off x="6414868" y="4396071"/>
                <a:ext cx="63720" cy="253440"/>
              </p14:xfrm>
            </p:contentPart>
          </mc:Choice>
          <mc:Fallback xmlns="">
            <p:pic>
              <p:nvPicPr>
                <p:cNvPr id="73" name="Ink 72">
                  <a:extLst>
                    <a:ext uri="{FF2B5EF4-FFF2-40B4-BE49-F238E27FC236}">
                      <a16:creationId xmlns:a16="http://schemas.microsoft.com/office/drawing/2014/main" id="{01732B83-6A1C-41E9-8CD8-6BBF168E4D1F}"/>
                    </a:ext>
                  </a:extLst>
                </p:cNvPr>
                <p:cNvPicPr/>
                <p:nvPr/>
              </p:nvPicPr>
              <p:blipFill>
                <a:blip r:embed="rId121"/>
                <a:stretch>
                  <a:fillRect/>
                </a:stretch>
              </p:blipFill>
              <p:spPr>
                <a:xfrm>
                  <a:off x="6405868" y="4387071"/>
                  <a:ext cx="81360" cy="271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2">
              <p14:nvContentPartPr>
                <p14:cNvPr id="75" name="Ink 74">
                  <a:extLst>
                    <a:ext uri="{FF2B5EF4-FFF2-40B4-BE49-F238E27FC236}">
                      <a16:creationId xmlns:a16="http://schemas.microsoft.com/office/drawing/2014/main" id="{367ABD8A-8C81-43A2-B17D-8EC6F1D778C4}"/>
                    </a:ext>
                  </a:extLst>
                </p14:cNvPr>
                <p14:cNvContentPartPr/>
                <p14:nvPr/>
              </p14:nvContentPartPr>
              <p14:xfrm>
                <a:off x="4002148" y="4079271"/>
                <a:ext cx="2188080" cy="886680"/>
              </p14:xfrm>
            </p:contentPart>
          </mc:Choice>
          <mc:Fallback xmlns="">
            <p:pic>
              <p:nvPicPr>
                <p:cNvPr id="75" name="Ink 74">
                  <a:extLst>
                    <a:ext uri="{FF2B5EF4-FFF2-40B4-BE49-F238E27FC236}">
                      <a16:creationId xmlns:a16="http://schemas.microsoft.com/office/drawing/2014/main" id="{367ABD8A-8C81-43A2-B17D-8EC6F1D778C4}"/>
                    </a:ext>
                  </a:extLst>
                </p:cNvPr>
                <p:cNvPicPr/>
                <p:nvPr/>
              </p:nvPicPr>
              <p:blipFill>
                <a:blip r:embed="rId123"/>
                <a:stretch>
                  <a:fillRect/>
                </a:stretch>
              </p:blipFill>
              <p:spPr>
                <a:xfrm>
                  <a:off x="3993148" y="4070631"/>
                  <a:ext cx="2205720" cy="904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4">
              <p14:nvContentPartPr>
                <p14:cNvPr id="77" name="Ink 76">
                  <a:extLst>
                    <a:ext uri="{FF2B5EF4-FFF2-40B4-BE49-F238E27FC236}">
                      <a16:creationId xmlns:a16="http://schemas.microsoft.com/office/drawing/2014/main" id="{C34EF7AB-895F-45D7-98C3-BC714FEFF24C}"/>
                    </a:ext>
                  </a:extLst>
                </p14:cNvPr>
                <p14:cNvContentPartPr/>
                <p14:nvPr/>
              </p14:nvContentPartPr>
              <p14:xfrm>
                <a:off x="4424068" y="4742751"/>
                <a:ext cx="7560" cy="349920"/>
              </p14:xfrm>
            </p:contentPart>
          </mc:Choice>
          <mc:Fallback xmlns="">
            <p:pic>
              <p:nvPicPr>
                <p:cNvPr id="77" name="Ink 76">
                  <a:extLst>
                    <a:ext uri="{FF2B5EF4-FFF2-40B4-BE49-F238E27FC236}">
                      <a16:creationId xmlns:a16="http://schemas.microsoft.com/office/drawing/2014/main" id="{C34EF7AB-895F-45D7-98C3-BC714FEFF24C}"/>
                    </a:ext>
                  </a:extLst>
                </p:cNvPr>
                <p:cNvPicPr/>
                <p:nvPr/>
              </p:nvPicPr>
              <p:blipFill>
                <a:blip r:embed="rId125"/>
                <a:stretch>
                  <a:fillRect/>
                </a:stretch>
              </p:blipFill>
              <p:spPr>
                <a:xfrm>
                  <a:off x="4415428" y="4733751"/>
                  <a:ext cx="25200" cy="367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6">
              <p14:nvContentPartPr>
                <p14:cNvPr id="78" name="Ink 77">
                  <a:extLst>
                    <a:ext uri="{FF2B5EF4-FFF2-40B4-BE49-F238E27FC236}">
                      <a16:creationId xmlns:a16="http://schemas.microsoft.com/office/drawing/2014/main" id="{DD0521CD-C12D-4F2A-8E99-E6749F24AAD6}"/>
                    </a:ext>
                  </a:extLst>
                </p14:cNvPr>
                <p14:cNvContentPartPr/>
                <p14:nvPr/>
              </p14:nvContentPartPr>
              <p14:xfrm>
                <a:off x="4620988" y="4832031"/>
                <a:ext cx="28440" cy="197280"/>
              </p14:xfrm>
            </p:contentPart>
          </mc:Choice>
          <mc:Fallback xmlns="">
            <p:pic>
              <p:nvPicPr>
                <p:cNvPr id="78" name="Ink 77">
                  <a:extLst>
                    <a:ext uri="{FF2B5EF4-FFF2-40B4-BE49-F238E27FC236}">
                      <a16:creationId xmlns:a16="http://schemas.microsoft.com/office/drawing/2014/main" id="{DD0521CD-C12D-4F2A-8E99-E6749F24AAD6}"/>
                    </a:ext>
                  </a:extLst>
                </p:cNvPr>
                <p:cNvPicPr/>
                <p:nvPr/>
              </p:nvPicPr>
              <p:blipFill>
                <a:blip r:embed="rId127"/>
                <a:stretch>
                  <a:fillRect/>
                </a:stretch>
              </p:blipFill>
              <p:spPr>
                <a:xfrm>
                  <a:off x="4611988" y="4823391"/>
                  <a:ext cx="46080" cy="214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8">
              <p14:nvContentPartPr>
                <p14:cNvPr id="79" name="Ink 78">
                  <a:extLst>
                    <a:ext uri="{FF2B5EF4-FFF2-40B4-BE49-F238E27FC236}">
                      <a16:creationId xmlns:a16="http://schemas.microsoft.com/office/drawing/2014/main" id="{13697C03-AB92-4296-9B87-ADC890E7A630}"/>
                    </a:ext>
                  </a:extLst>
                </p14:cNvPr>
                <p14:cNvContentPartPr/>
                <p14:nvPr/>
              </p14:nvContentPartPr>
              <p14:xfrm>
                <a:off x="4705588" y="4951191"/>
                <a:ext cx="190440" cy="29160"/>
              </p14:xfrm>
            </p:contentPart>
          </mc:Choice>
          <mc:Fallback xmlns="">
            <p:pic>
              <p:nvPicPr>
                <p:cNvPr id="79" name="Ink 78">
                  <a:extLst>
                    <a:ext uri="{FF2B5EF4-FFF2-40B4-BE49-F238E27FC236}">
                      <a16:creationId xmlns:a16="http://schemas.microsoft.com/office/drawing/2014/main" id="{13697C03-AB92-4296-9B87-ADC890E7A630}"/>
                    </a:ext>
                  </a:extLst>
                </p:cNvPr>
                <p:cNvPicPr/>
                <p:nvPr/>
              </p:nvPicPr>
              <p:blipFill>
                <a:blip r:embed="rId129"/>
                <a:stretch>
                  <a:fillRect/>
                </a:stretch>
              </p:blipFill>
              <p:spPr>
                <a:xfrm>
                  <a:off x="4696588" y="4942191"/>
                  <a:ext cx="208080" cy="46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0">
              <p14:nvContentPartPr>
                <p14:cNvPr id="80" name="Ink 79">
                  <a:extLst>
                    <a:ext uri="{FF2B5EF4-FFF2-40B4-BE49-F238E27FC236}">
                      <a16:creationId xmlns:a16="http://schemas.microsoft.com/office/drawing/2014/main" id="{56350C06-746A-40AE-9AEE-3512F6A055C0}"/>
                    </a:ext>
                  </a:extLst>
                </p14:cNvPr>
                <p14:cNvContentPartPr/>
                <p14:nvPr/>
              </p14:nvContentPartPr>
              <p14:xfrm>
                <a:off x="4789828" y="4860111"/>
                <a:ext cx="42480" cy="217080"/>
              </p14:xfrm>
            </p:contentPart>
          </mc:Choice>
          <mc:Fallback xmlns="">
            <p:pic>
              <p:nvPicPr>
                <p:cNvPr id="80" name="Ink 79">
                  <a:extLst>
                    <a:ext uri="{FF2B5EF4-FFF2-40B4-BE49-F238E27FC236}">
                      <a16:creationId xmlns:a16="http://schemas.microsoft.com/office/drawing/2014/main" id="{56350C06-746A-40AE-9AEE-3512F6A055C0}"/>
                    </a:ext>
                  </a:extLst>
                </p:cNvPr>
                <p:cNvPicPr/>
                <p:nvPr/>
              </p:nvPicPr>
              <p:blipFill>
                <a:blip r:embed="rId131"/>
                <a:stretch>
                  <a:fillRect/>
                </a:stretch>
              </p:blipFill>
              <p:spPr>
                <a:xfrm>
                  <a:off x="4781188" y="4851471"/>
                  <a:ext cx="60120" cy="234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2">
              <p14:nvContentPartPr>
                <p14:cNvPr id="81" name="Ink 80">
                  <a:extLst>
                    <a:ext uri="{FF2B5EF4-FFF2-40B4-BE49-F238E27FC236}">
                      <a16:creationId xmlns:a16="http://schemas.microsoft.com/office/drawing/2014/main" id="{D2A2DE67-02E7-43C0-8434-862D8D3BAC34}"/>
                    </a:ext>
                  </a:extLst>
                </p14:cNvPr>
                <p14:cNvContentPartPr/>
                <p14:nvPr/>
              </p14:nvContentPartPr>
              <p14:xfrm>
                <a:off x="4972708" y="4867311"/>
                <a:ext cx="127080" cy="260640"/>
              </p14:xfrm>
            </p:contentPart>
          </mc:Choice>
          <mc:Fallback xmlns="">
            <p:pic>
              <p:nvPicPr>
                <p:cNvPr id="81" name="Ink 80">
                  <a:extLst>
                    <a:ext uri="{FF2B5EF4-FFF2-40B4-BE49-F238E27FC236}">
                      <a16:creationId xmlns:a16="http://schemas.microsoft.com/office/drawing/2014/main" id="{D2A2DE67-02E7-43C0-8434-862D8D3BAC34}"/>
                    </a:ext>
                  </a:extLst>
                </p:cNvPr>
                <p:cNvPicPr/>
                <p:nvPr/>
              </p:nvPicPr>
              <p:blipFill>
                <a:blip r:embed="rId133"/>
                <a:stretch>
                  <a:fillRect/>
                </a:stretch>
              </p:blipFill>
              <p:spPr>
                <a:xfrm>
                  <a:off x="4964068" y="4858311"/>
                  <a:ext cx="144720" cy="278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4">
              <p14:nvContentPartPr>
                <p14:cNvPr id="82" name="Ink 81">
                  <a:extLst>
                    <a:ext uri="{FF2B5EF4-FFF2-40B4-BE49-F238E27FC236}">
                      <a16:creationId xmlns:a16="http://schemas.microsoft.com/office/drawing/2014/main" id="{E9EEAF4A-7E22-4F90-A328-9C1364808FF3}"/>
                    </a:ext>
                  </a:extLst>
                </p14:cNvPr>
                <p14:cNvContentPartPr/>
                <p14:nvPr/>
              </p14:nvContentPartPr>
              <p14:xfrm>
                <a:off x="5127148" y="4860111"/>
                <a:ext cx="64080" cy="267480"/>
              </p14:xfrm>
            </p:contentPart>
          </mc:Choice>
          <mc:Fallback xmlns="">
            <p:pic>
              <p:nvPicPr>
                <p:cNvPr id="82" name="Ink 81">
                  <a:extLst>
                    <a:ext uri="{FF2B5EF4-FFF2-40B4-BE49-F238E27FC236}">
                      <a16:creationId xmlns:a16="http://schemas.microsoft.com/office/drawing/2014/main" id="{E9EEAF4A-7E22-4F90-A328-9C1364808FF3}"/>
                    </a:ext>
                  </a:extLst>
                </p:cNvPr>
                <p:cNvPicPr/>
                <p:nvPr/>
              </p:nvPicPr>
              <p:blipFill>
                <a:blip r:embed="rId135"/>
                <a:stretch>
                  <a:fillRect/>
                </a:stretch>
              </p:blipFill>
              <p:spPr>
                <a:xfrm>
                  <a:off x="5118508" y="4851471"/>
                  <a:ext cx="81720" cy="285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6">
              <p14:nvContentPartPr>
                <p14:cNvPr id="83" name="Ink 82">
                  <a:extLst>
                    <a:ext uri="{FF2B5EF4-FFF2-40B4-BE49-F238E27FC236}">
                      <a16:creationId xmlns:a16="http://schemas.microsoft.com/office/drawing/2014/main" id="{58D5CC6B-A059-4843-A566-0FC678A522C6}"/>
                    </a:ext>
                  </a:extLst>
                </p14:cNvPr>
                <p14:cNvContentPartPr/>
                <p14:nvPr/>
              </p14:nvContentPartPr>
              <p14:xfrm>
                <a:off x="5211748" y="4993311"/>
                <a:ext cx="61200" cy="141480"/>
              </p14:xfrm>
            </p:contentPart>
          </mc:Choice>
          <mc:Fallback xmlns="">
            <p:pic>
              <p:nvPicPr>
                <p:cNvPr id="83" name="Ink 82">
                  <a:extLst>
                    <a:ext uri="{FF2B5EF4-FFF2-40B4-BE49-F238E27FC236}">
                      <a16:creationId xmlns:a16="http://schemas.microsoft.com/office/drawing/2014/main" id="{58D5CC6B-A059-4843-A566-0FC678A522C6}"/>
                    </a:ext>
                  </a:extLst>
                </p:cNvPr>
                <p:cNvPicPr/>
                <p:nvPr/>
              </p:nvPicPr>
              <p:blipFill>
                <a:blip r:embed="rId137"/>
                <a:stretch>
                  <a:fillRect/>
                </a:stretch>
              </p:blipFill>
              <p:spPr>
                <a:xfrm>
                  <a:off x="5203108" y="4984671"/>
                  <a:ext cx="78840" cy="159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8">
              <p14:nvContentPartPr>
                <p14:cNvPr id="84" name="Ink 83">
                  <a:extLst>
                    <a:ext uri="{FF2B5EF4-FFF2-40B4-BE49-F238E27FC236}">
                      <a16:creationId xmlns:a16="http://schemas.microsoft.com/office/drawing/2014/main" id="{FC1A21F4-222B-458B-B4E0-F289B7F943A1}"/>
                    </a:ext>
                  </a:extLst>
                </p14:cNvPr>
                <p14:cNvContentPartPr/>
                <p14:nvPr/>
              </p14:nvContentPartPr>
              <p14:xfrm>
                <a:off x="5190868" y="4909431"/>
                <a:ext cx="204840" cy="225360"/>
              </p14:xfrm>
            </p:contentPart>
          </mc:Choice>
          <mc:Fallback xmlns="">
            <p:pic>
              <p:nvPicPr>
                <p:cNvPr id="84" name="Ink 83">
                  <a:extLst>
                    <a:ext uri="{FF2B5EF4-FFF2-40B4-BE49-F238E27FC236}">
                      <a16:creationId xmlns:a16="http://schemas.microsoft.com/office/drawing/2014/main" id="{FC1A21F4-222B-458B-B4E0-F289B7F943A1}"/>
                    </a:ext>
                  </a:extLst>
                </p:cNvPr>
                <p:cNvPicPr/>
                <p:nvPr/>
              </p:nvPicPr>
              <p:blipFill>
                <a:blip r:embed="rId139"/>
                <a:stretch>
                  <a:fillRect/>
                </a:stretch>
              </p:blipFill>
              <p:spPr>
                <a:xfrm>
                  <a:off x="5181868" y="4900791"/>
                  <a:ext cx="222480" cy="243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0">
              <p14:nvContentPartPr>
                <p14:cNvPr id="85" name="Ink 84">
                  <a:extLst>
                    <a:ext uri="{FF2B5EF4-FFF2-40B4-BE49-F238E27FC236}">
                      <a16:creationId xmlns:a16="http://schemas.microsoft.com/office/drawing/2014/main" id="{653A6528-2DE4-43A7-9878-00D567C8296D}"/>
                    </a:ext>
                  </a:extLst>
                </p14:cNvPr>
                <p14:cNvContentPartPr/>
                <p14:nvPr/>
              </p14:nvContentPartPr>
              <p14:xfrm>
                <a:off x="5542588" y="4853271"/>
                <a:ext cx="21600" cy="373680"/>
              </p14:xfrm>
            </p:contentPart>
          </mc:Choice>
          <mc:Fallback xmlns="">
            <p:pic>
              <p:nvPicPr>
                <p:cNvPr id="85" name="Ink 84">
                  <a:extLst>
                    <a:ext uri="{FF2B5EF4-FFF2-40B4-BE49-F238E27FC236}">
                      <a16:creationId xmlns:a16="http://schemas.microsoft.com/office/drawing/2014/main" id="{653A6528-2DE4-43A7-9878-00D567C8296D}"/>
                    </a:ext>
                  </a:extLst>
                </p:cNvPr>
                <p:cNvPicPr/>
                <p:nvPr/>
              </p:nvPicPr>
              <p:blipFill>
                <a:blip r:embed="rId141"/>
                <a:stretch>
                  <a:fillRect/>
                </a:stretch>
              </p:blipFill>
              <p:spPr>
                <a:xfrm>
                  <a:off x="5533588" y="4844271"/>
                  <a:ext cx="39240" cy="391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2">
              <p14:nvContentPartPr>
                <p14:cNvPr id="87" name="Ink 86">
                  <a:extLst>
                    <a:ext uri="{FF2B5EF4-FFF2-40B4-BE49-F238E27FC236}">
                      <a16:creationId xmlns:a16="http://schemas.microsoft.com/office/drawing/2014/main" id="{18552962-A378-42A4-9A2C-AF048C016B5B}"/>
                    </a:ext>
                  </a:extLst>
                </p14:cNvPr>
                <p14:cNvContentPartPr/>
                <p14:nvPr/>
              </p14:nvContentPartPr>
              <p14:xfrm>
                <a:off x="5542588" y="3449271"/>
                <a:ext cx="1150920" cy="644760"/>
              </p14:xfrm>
            </p:contentPart>
          </mc:Choice>
          <mc:Fallback xmlns="">
            <p:pic>
              <p:nvPicPr>
                <p:cNvPr id="87" name="Ink 86">
                  <a:extLst>
                    <a:ext uri="{FF2B5EF4-FFF2-40B4-BE49-F238E27FC236}">
                      <a16:creationId xmlns:a16="http://schemas.microsoft.com/office/drawing/2014/main" id="{18552962-A378-42A4-9A2C-AF048C016B5B}"/>
                    </a:ext>
                  </a:extLst>
                </p:cNvPr>
                <p:cNvPicPr/>
                <p:nvPr/>
              </p:nvPicPr>
              <p:blipFill>
                <a:blip r:embed="rId143"/>
                <a:stretch>
                  <a:fillRect/>
                </a:stretch>
              </p:blipFill>
              <p:spPr>
                <a:xfrm>
                  <a:off x="5533588" y="3440631"/>
                  <a:ext cx="1168560" cy="662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4">
              <p14:nvContentPartPr>
                <p14:cNvPr id="88" name="Ink 87">
                  <a:extLst>
                    <a:ext uri="{FF2B5EF4-FFF2-40B4-BE49-F238E27FC236}">
                      <a16:creationId xmlns:a16="http://schemas.microsoft.com/office/drawing/2014/main" id="{6E18F4A4-7698-4CC7-AFB9-12DDFCC1ABA7}"/>
                    </a:ext>
                  </a:extLst>
                </p14:cNvPr>
                <p14:cNvContentPartPr/>
                <p14:nvPr/>
              </p14:nvContentPartPr>
              <p14:xfrm>
                <a:off x="6570028" y="3446391"/>
                <a:ext cx="91080" cy="98640"/>
              </p14:xfrm>
            </p:contentPart>
          </mc:Choice>
          <mc:Fallback xmlns="">
            <p:pic>
              <p:nvPicPr>
                <p:cNvPr id="88" name="Ink 87">
                  <a:extLst>
                    <a:ext uri="{FF2B5EF4-FFF2-40B4-BE49-F238E27FC236}">
                      <a16:creationId xmlns:a16="http://schemas.microsoft.com/office/drawing/2014/main" id="{6E18F4A4-7698-4CC7-AFB9-12DDFCC1ABA7}"/>
                    </a:ext>
                  </a:extLst>
                </p:cNvPr>
                <p:cNvPicPr/>
                <p:nvPr/>
              </p:nvPicPr>
              <p:blipFill>
                <a:blip r:embed="rId145"/>
                <a:stretch>
                  <a:fillRect/>
                </a:stretch>
              </p:blipFill>
              <p:spPr>
                <a:xfrm>
                  <a:off x="6561028" y="3437391"/>
                  <a:ext cx="108720" cy="116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6">
              <p14:nvContentPartPr>
                <p14:cNvPr id="89" name="Ink 88">
                  <a:extLst>
                    <a:ext uri="{FF2B5EF4-FFF2-40B4-BE49-F238E27FC236}">
                      <a16:creationId xmlns:a16="http://schemas.microsoft.com/office/drawing/2014/main" id="{8D0E414F-ACD4-454D-8847-75FA7E262124}"/>
                    </a:ext>
                  </a:extLst>
                </p14:cNvPr>
                <p14:cNvContentPartPr/>
                <p14:nvPr/>
              </p14:nvContentPartPr>
              <p14:xfrm>
                <a:off x="5711428" y="3432351"/>
                <a:ext cx="147960" cy="49680"/>
              </p14:xfrm>
            </p:contentPart>
          </mc:Choice>
          <mc:Fallback xmlns="">
            <p:pic>
              <p:nvPicPr>
                <p:cNvPr id="89" name="Ink 88">
                  <a:extLst>
                    <a:ext uri="{FF2B5EF4-FFF2-40B4-BE49-F238E27FC236}">
                      <a16:creationId xmlns:a16="http://schemas.microsoft.com/office/drawing/2014/main" id="{8D0E414F-ACD4-454D-8847-75FA7E262124}"/>
                    </a:ext>
                  </a:extLst>
                </p:cNvPr>
                <p:cNvPicPr/>
                <p:nvPr/>
              </p:nvPicPr>
              <p:blipFill>
                <a:blip r:embed="rId147"/>
                <a:stretch>
                  <a:fillRect/>
                </a:stretch>
              </p:blipFill>
              <p:spPr>
                <a:xfrm>
                  <a:off x="5702428" y="3423351"/>
                  <a:ext cx="165600" cy="67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8">
              <p14:nvContentPartPr>
                <p14:cNvPr id="90" name="Ink 89">
                  <a:extLst>
                    <a:ext uri="{FF2B5EF4-FFF2-40B4-BE49-F238E27FC236}">
                      <a16:creationId xmlns:a16="http://schemas.microsoft.com/office/drawing/2014/main" id="{79439441-26C1-4A1D-95F6-500749C43667}"/>
                    </a:ext>
                  </a:extLst>
                </p14:cNvPr>
                <p14:cNvContentPartPr/>
                <p14:nvPr/>
              </p14:nvContentPartPr>
              <p14:xfrm>
                <a:off x="5683348" y="3460431"/>
                <a:ext cx="28800" cy="267480"/>
              </p14:xfrm>
            </p:contentPart>
          </mc:Choice>
          <mc:Fallback xmlns="">
            <p:pic>
              <p:nvPicPr>
                <p:cNvPr id="90" name="Ink 89">
                  <a:extLst>
                    <a:ext uri="{FF2B5EF4-FFF2-40B4-BE49-F238E27FC236}">
                      <a16:creationId xmlns:a16="http://schemas.microsoft.com/office/drawing/2014/main" id="{79439441-26C1-4A1D-95F6-500749C43667}"/>
                    </a:ext>
                  </a:extLst>
                </p:cNvPr>
                <p:cNvPicPr/>
                <p:nvPr/>
              </p:nvPicPr>
              <p:blipFill>
                <a:blip r:embed="rId149"/>
                <a:stretch>
                  <a:fillRect/>
                </a:stretch>
              </p:blipFill>
              <p:spPr>
                <a:xfrm>
                  <a:off x="5674348" y="3451791"/>
                  <a:ext cx="46440" cy="285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0">
              <p14:nvContentPartPr>
                <p14:cNvPr id="91" name="Ink 90">
                  <a:extLst>
                    <a:ext uri="{FF2B5EF4-FFF2-40B4-BE49-F238E27FC236}">
                      <a16:creationId xmlns:a16="http://schemas.microsoft.com/office/drawing/2014/main" id="{7BA75EC9-F249-4F92-AE4E-5B924C950D6C}"/>
                    </a:ext>
                  </a:extLst>
                </p14:cNvPr>
                <p14:cNvContentPartPr/>
                <p14:nvPr/>
              </p14:nvContentPartPr>
              <p14:xfrm>
                <a:off x="5837788" y="3643311"/>
                <a:ext cx="113040" cy="133920"/>
              </p14:xfrm>
            </p:contentPart>
          </mc:Choice>
          <mc:Fallback xmlns="">
            <p:pic>
              <p:nvPicPr>
                <p:cNvPr id="91" name="Ink 90">
                  <a:extLst>
                    <a:ext uri="{FF2B5EF4-FFF2-40B4-BE49-F238E27FC236}">
                      <a16:creationId xmlns:a16="http://schemas.microsoft.com/office/drawing/2014/main" id="{7BA75EC9-F249-4F92-AE4E-5B924C950D6C}"/>
                    </a:ext>
                  </a:extLst>
                </p:cNvPr>
                <p:cNvPicPr/>
                <p:nvPr/>
              </p:nvPicPr>
              <p:blipFill>
                <a:blip r:embed="rId151"/>
                <a:stretch>
                  <a:fillRect/>
                </a:stretch>
              </p:blipFill>
              <p:spPr>
                <a:xfrm>
                  <a:off x="5829148" y="3634671"/>
                  <a:ext cx="130680" cy="151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2">
              <p14:nvContentPartPr>
                <p14:cNvPr id="106" name="Ink 105">
                  <a:extLst>
                    <a:ext uri="{FF2B5EF4-FFF2-40B4-BE49-F238E27FC236}">
                      <a16:creationId xmlns:a16="http://schemas.microsoft.com/office/drawing/2014/main" id="{882F3F2B-C30D-48DF-B133-84FBBBE1ADD5}"/>
                    </a:ext>
                  </a:extLst>
                </p14:cNvPr>
                <p14:cNvContentPartPr/>
                <p14:nvPr/>
              </p14:nvContentPartPr>
              <p14:xfrm>
                <a:off x="6611788" y="3523791"/>
                <a:ext cx="35640" cy="14400"/>
              </p14:xfrm>
            </p:contentPart>
          </mc:Choice>
          <mc:Fallback xmlns="">
            <p:pic>
              <p:nvPicPr>
                <p:cNvPr id="106" name="Ink 105">
                  <a:extLst>
                    <a:ext uri="{FF2B5EF4-FFF2-40B4-BE49-F238E27FC236}">
                      <a16:creationId xmlns:a16="http://schemas.microsoft.com/office/drawing/2014/main" id="{882F3F2B-C30D-48DF-B133-84FBBBE1ADD5}"/>
                    </a:ext>
                  </a:extLst>
                </p:cNvPr>
                <p:cNvPicPr/>
                <p:nvPr/>
              </p:nvPicPr>
              <p:blipFill>
                <a:blip r:embed="rId153"/>
                <a:stretch>
                  <a:fillRect/>
                </a:stretch>
              </p:blipFill>
              <p:spPr>
                <a:xfrm>
                  <a:off x="6602788" y="3514791"/>
                  <a:ext cx="53280" cy="32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4">
              <p14:nvContentPartPr>
                <p14:cNvPr id="107" name="Ink 106">
                  <a:extLst>
                    <a:ext uri="{FF2B5EF4-FFF2-40B4-BE49-F238E27FC236}">
                      <a16:creationId xmlns:a16="http://schemas.microsoft.com/office/drawing/2014/main" id="{43A8A775-5020-4989-A491-D5329F9E0BE4}"/>
                    </a:ext>
                  </a:extLst>
                </p14:cNvPr>
                <p14:cNvContentPartPr/>
                <p14:nvPr/>
              </p14:nvContentPartPr>
              <p14:xfrm>
                <a:off x="6625828" y="3629271"/>
                <a:ext cx="35640" cy="84600"/>
              </p14:xfrm>
            </p:contentPart>
          </mc:Choice>
          <mc:Fallback xmlns="">
            <p:pic>
              <p:nvPicPr>
                <p:cNvPr id="107" name="Ink 106">
                  <a:extLst>
                    <a:ext uri="{FF2B5EF4-FFF2-40B4-BE49-F238E27FC236}">
                      <a16:creationId xmlns:a16="http://schemas.microsoft.com/office/drawing/2014/main" id="{43A8A775-5020-4989-A491-D5329F9E0BE4}"/>
                    </a:ext>
                  </a:extLst>
                </p:cNvPr>
                <p:cNvPicPr/>
                <p:nvPr/>
              </p:nvPicPr>
              <p:blipFill>
                <a:blip r:embed="rId155"/>
                <a:stretch>
                  <a:fillRect/>
                </a:stretch>
              </p:blipFill>
              <p:spPr>
                <a:xfrm>
                  <a:off x="6616828" y="3620631"/>
                  <a:ext cx="53280" cy="102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6">
              <p14:nvContentPartPr>
                <p14:cNvPr id="108" name="Ink 107">
                  <a:extLst>
                    <a:ext uri="{FF2B5EF4-FFF2-40B4-BE49-F238E27FC236}">
                      <a16:creationId xmlns:a16="http://schemas.microsoft.com/office/drawing/2014/main" id="{A6CB2227-A418-46DF-8B95-A9A927521548}"/>
                    </a:ext>
                  </a:extLst>
                </p14:cNvPr>
                <p14:cNvContentPartPr/>
                <p14:nvPr/>
              </p14:nvContentPartPr>
              <p14:xfrm>
                <a:off x="6590548" y="3770031"/>
                <a:ext cx="56520" cy="295920"/>
              </p14:xfrm>
            </p:contentPart>
          </mc:Choice>
          <mc:Fallback xmlns="">
            <p:pic>
              <p:nvPicPr>
                <p:cNvPr id="108" name="Ink 107">
                  <a:extLst>
                    <a:ext uri="{FF2B5EF4-FFF2-40B4-BE49-F238E27FC236}">
                      <a16:creationId xmlns:a16="http://schemas.microsoft.com/office/drawing/2014/main" id="{A6CB2227-A418-46DF-8B95-A9A927521548}"/>
                    </a:ext>
                  </a:extLst>
                </p:cNvPr>
                <p:cNvPicPr/>
                <p:nvPr/>
              </p:nvPicPr>
              <p:blipFill>
                <a:blip r:embed="rId157"/>
                <a:stretch>
                  <a:fillRect/>
                </a:stretch>
              </p:blipFill>
              <p:spPr>
                <a:xfrm>
                  <a:off x="6581548" y="3761031"/>
                  <a:ext cx="74160" cy="313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8">
              <p14:nvContentPartPr>
                <p14:cNvPr id="109" name="Ink 108">
                  <a:extLst>
                    <a:ext uri="{FF2B5EF4-FFF2-40B4-BE49-F238E27FC236}">
                      <a16:creationId xmlns:a16="http://schemas.microsoft.com/office/drawing/2014/main" id="{167665DE-2A59-4D2D-9E80-6603B6FD6D25}"/>
                    </a:ext>
                  </a:extLst>
                </p14:cNvPr>
                <p14:cNvContentPartPr/>
                <p14:nvPr/>
              </p14:nvContentPartPr>
              <p14:xfrm>
                <a:off x="6428908" y="4199151"/>
                <a:ext cx="99000" cy="274680"/>
              </p14:xfrm>
            </p:contentPart>
          </mc:Choice>
          <mc:Fallback xmlns="">
            <p:pic>
              <p:nvPicPr>
                <p:cNvPr id="109" name="Ink 108">
                  <a:extLst>
                    <a:ext uri="{FF2B5EF4-FFF2-40B4-BE49-F238E27FC236}">
                      <a16:creationId xmlns:a16="http://schemas.microsoft.com/office/drawing/2014/main" id="{167665DE-2A59-4D2D-9E80-6603B6FD6D25}"/>
                    </a:ext>
                  </a:extLst>
                </p:cNvPr>
                <p:cNvPicPr/>
                <p:nvPr/>
              </p:nvPicPr>
              <p:blipFill>
                <a:blip r:embed="rId159"/>
                <a:stretch>
                  <a:fillRect/>
                </a:stretch>
              </p:blipFill>
              <p:spPr>
                <a:xfrm>
                  <a:off x="6419908" y="4190151"/>
                  <a:ext cx="116640" cy="292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0">
              <p14:nvContentPartPr>
                <p14:cNvPr id="110" name="Ink 109">
                  <a:extLst>
                    <a:ext uri="{FF2B5EF4-FFF2-40B4-BE49-F238E27FC236}">
                      <a16:creationId xmlns:a16="http://schemas.microsoft.com/office/drawing/2014/main" id="{AE6EB5E1-B6CB-469C-A5A9-D77924F1EC71}"/>
                    </a:ext>
                  </a:extLst>
                </p14:cNvPr>
                <p14:cNvContentPartPr/>
                <p14:nvPr/>
              </p14:nvContentPartPr>
              <p14:xfrm>
                <a:off x="6063148" y="4578951"/>
                <a:ext cx="316800" cy="422280"/>
              </p14:xfrm>
            </p:contentPart>
          </mc:Choice>
          <mc:Fallback xmlns="">
            <p:pic>
              <p:nvPicPr>
                <p:cNvPr id="110" name="Ink 109">
                  <a:extLst>
                    <a:ext uri="{FF2B5EF4-FFF2-40B4-BE49-F238E27FC236}">
                      <a16:creationId xmlns:a16="http://schemas.microsoft.com/office/drawing/2014/main" id="{AE6EB5E1-B6CB-469C-A5A9-D77924F1EC71}"/>
                    </a:ext>
                  </a:extLst>
                </p:cNvPr>
                <p:cNvPicPr/>
                <p:nvPr/>
              </p:nvPicPr>
              <p:blipFill>
                <a:blip r:embed="rId161"/>
                <a:stretch>
                  <a:fillRect/>
                </a:stretch>
              </p:blipFill>
              <p:spPr>
                <a:xfrm>
                  <a:off x="6054148" y="4569951"/>
                  <a:ext cx="334440" cy="439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2">
              <p14:nvContentPartPr>
                <p14:cNvPr id="111" name="Ink 110">
                  <a:extLst>
                    <a:ext uri="{FF2B5EF4-FFF2-40B4-BE49-F238E27FC236}">
                      <a16:creationId xmlns:a16="http://schemas.microsoft.com/office/drawing/2014/main" id="{B1E5AF1F-7125-451B-B526-5C9C54B4FFE7}"/>
                    </a:ext>
                  </a:extLst>
                </p14:cNvPr>
                <p14:cNvContentPartPr/>
                <p14:nvPr/>
              </p14:nvContentPartPr>
              <p14:xfrm>
                <a:off x="5605948" y="5078271"/>
                <a:ext cx="295920" cy="91800"/>
              </p14:xfrm>
            </p:contentPart>
          </mc:Choice>
          <mc:Fallback xmlns="">
            <p:pic>
              <p:nvPicPr>
                <p:cNvPr id="111" name="Ink 110">
                  <a:extLst>
                    <a:ext uri="{FF2B5EF4-FFF2-40B4-BE49-F238E27FC236}">
                      <a16:creationId xmlns:a16="http://schemas.microsoft.com/office/drawing/2014/main" id="{B1E5AF1F-7125-451B-B526-5C9C54B4FFE7}"/>
                    </a:ext>
                  </a:extLst>
                </p:cNvPr>
                <p:cNvPicPr/>
                <p:nvPr/>
              </p:nvPicPr>
              <p:blipFill>
                <a:blip r:embed="rId163"/>
                <a:stretch>
                  <a:fillRect/>
                </a:stretch>
              </p:blipFill>
              <p:spPr>
                <a:xfrm>
                  <a:off x="5596948" y="5069271"/>
                  <a:ext cx="313560" cy="109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4">
              <p14:nvContentPartPr>
                <p14:cNvPr id="112" name="Ink 111">
                  <a:extLst>
                    <a:ext uri="{FF2B5EF4-FFF2-40B4-BE49-F238E27FC236}">
                      <a16:creationId xmlns:a16="http://schemas.microsoft.com/office/drawing/2014/main" id="{74533E97-B9FF-462F-8507-8481A7852A40}"/>
                    </a:ext>
                  </a:extLst>
                </p14:cNvPr>
                <p14:cNvContentPartPr/>
                <p14:nvPr/>
              </p14:nvContentPartPr>
              <p14:xfrm>
                <a:off x="5028868" y="5127591"/>
                <a:ext cx="373320" cy="14400"/>
              </p14:xfrm>
            </p:contentPart>
          </mc:Choice>
          <mc:Fallback xmlns="">
            <p:pic>
              <p:nvPicPr>
                <p:cNvPr id="112" name="Ink 111">
                  <a:extLst>
                    <a:ext uri="{FF2B5EF4-FFF2-40B4-BE49-F238E27FC236}">
                      <a16:creationId xmlns:a16="http://schemas.microsoft.com/office/drawing/2014/main" id="{74533E97-B9FF-462F-8507-8481A7852A40}"/>
                    </a:ext>
                  </a:extLst>
                </p:cNvPr>
                <p:cNvPicPr/>
                <p:nvPr/>
              </p:nvPicPr>
              <p:blipFill>
                <a:blip r:embed="rId165"/>
                <a:stretch>
                  <a:fillRect/>
                </a:stretch>
              </p:blipFill>
              <p:spPr>
                <a:xfrm>
                  <a:off x="5020228" y="5118591"/>
                  <a:ext cx="390960" cy="32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6">
              <p14:nvContentPartPr>
                <p14:cNvPr id="113" name="Ink 112">
                  <a:extLst>
                    <a:ext uri="{FF2B5EF4-FFF2-40B4-BE49-F238E27FC236}">
                      <a16:creationId xmlns:a16="http://schemas.microsoft.com/office/drawing/2014/main" id="{5FFF8E45-75AF-43E2-966B-2A1F6F949103}"/>
                    </a:ext>
                  </a:extLst>
                </p14:cNvPr>
                <p14:cNvContentPartPr/>
                <p14:nvPr/>
              </p14:nvContentPartPr>
              <p14:xfrm>
                <a:off x="4410028" y="4832031"/>
                <a:ext cx="232560" cy="267480"/>
              </p14:xfrm>
            </p:contentPart>
          </mc:Choice>
          <mc:Fallback xmlns="">
            <p:pic>
              <p:nvPicPr>
                <p:cNvPr id="113" name="Ink 112">
                  <a:extLst>
                    <a:ext uri="{FF2B5EF4-FFF2-40B4-BE49-F238E27FC236}">
                      <a16:creationId xmlns:a16="http://schemas.microsoft.com/office/drawing/2014/main" id="{5FFF8E45-75AF-43E2-966B-2A1F6F949103}"/>
                    </a:ext>
                  </a:extLst>
                </p:cNvPr>
                <p:cNvPicPr/>
                <p:nvPr/>
              </p:nvPicPr>
              <p:blipFill>
                <a:blip r:embed="rId167"/>
                <a:stretch>
                  <a:fillRect/>
                </a:stretch>
              </p:blipFill>
              <p:spPr>
                <a:xfrm>
                  <a:off x="4401388" y="4823391"/>
                  <a:ext cx="250200" cy="285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8">
              <p14:nvContentPartPr>
                <p14:cNvPr id="114" name="Ink 113">
                  <a:extLst>
                    <a:ext uri="{FF2B5EF4-FFF2-40B4-BE49-F238E27FC236}">
                      <a16:creationId xmlns:a16="http://schemas.microsoft.com/office/drawing/2014/main" id="{ECD4BCA8-AA8A-4FA6-BCB2-F436EB4BA9B1}"/>
                    </a:ext>
                  </a:extLst>
                </p14:cNvPr>
                <p14:cNvContentPartPr/>
                <p14:nvPr/>
              </p14:nvContentPartPr>
              <p14:xfrm>
                <a:off x="4269268" y="4185111"/>
                <a:ext cx="77760" cy="380160"/>
              </p14:xfrm>
            </p:contentPart>
          </mc:Choice>
          <mc:Fallback xmlns="">
            <p:pic>
              <p:nvPicPr>
                <p:cNvPr id="114" name="Ink 113">
                  <a:extLst>
                    <a:ext uri="{FF2B5EF4-FFF2-40B4-BE49-F238E27FC236}">
                      <a16:creationId xmlns:a16="http://schemas.microsoft.com/office/drawing/2014/main" id="{ECD4BCA8-AA8A-4FA6-BCB2-F436EB4BA9B1}"/>
                    </a:ext>
                  </a:extLst>
                </p:cNvPr>
                <p:cNvPicPr/>
                <p:nvPr/>
              </p:nvPicPr>
              <p:blipFill>
                <a:blip r:embed="rId169"/>
                <a:stretch>
                  <a:fillRect/>
                </a:stretch>
              </p:blipFill>
              <p:spPr>
                <a:xfrm>
                  <a:off x="4260628" y="4176111"/>
                  <a:ext cx="95400" cy="397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0">
              <p14:nvContentPartPr>
                <p14:cNvPr id="115" name="Ink 114">
                  <a:extLst>
                    <a:ext uri="{FF2B5EF4-FFF2-40B4-BE49-F238E27FC236}">
                      <a16:creationId xmlns:a16="http://schemas.microsoft.com/office/drawing/2014/main" id="{E69C39AB-49B8-4770-ADA6-55D11450F91F}"/>
                    </a:ext>
                  </a:extLst>
                </p14:cNvPr>
                <p14:cNvContentPartPr/>
                <p14:nvPr/>
              </p14:nvContentPartPr>
              <p14:xfrm>
                <a:off x="4297348" y="3397071"/>
                <a:ext cx="239400" cy="520920"/>
              </p14:xfrm>
            </p:contentPart>
          </mc:Choice>
          <mc:Fallback xmlns="">
            <p:pic>
              <p:nvPicPr>
                <p:cNvPr id="115" name="Ink 114">
                  <a:extLst>
                    <a:ext uri="{FF2B5EF4-FFF2-40B4-BE49-F238E27FC236}">
                      <a16:creationId xmlns:a16="http://schemas.microsoft.com/office/drawing/2014/main" id="{E69C39AB-49B8-4770-ADA6-55D11450F91F}"/>
                    </a:ext>
                  </a:extLst>
                </p:cNvPr>
                <p:cNvPicPr/>
                <p:nvPr/>
              </p:nvPicPr>
              <p:blipFill>
                <a:blip r:embed="rId171"/>
                <a:stretch>
                  <a:fillRect/>
                </a:stretch>
              </p:blipFill>
              <p:spPr>
                <a:xfrm>
                  <a:off x="4288708" y="3388431"/>
                  <a:ext cx="257040" cy="538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2">
              <p14:nvContentPartPr>
                <p14:cNvPr id="116" name="Ink 115">
                  <a:extLst>
                    <a:ext uri="{FF2B5EF4-FFF2-40B4-BE49-F238E27FC236}">
                      <a16:creationId xmlns:a16="http://schemas.microsoft.com/office/drawing/2014/main" id="{85CBC88D-F850-42AC-BEF2-2EBF88CD13C6}"/>
                    </a:ext>
                  </a:extLst>
                </p14:cNvPr>
                <p14:cNvContentPartPr/>
                <p14:nvPr/>
              </p14:nvContentPartPr>
              <p14:xfrm>
                <a:off x="4649068" y="2876511"/>
                <a:ext cx="717840" cy="324000"/>
              </p14:xfrm>
            </p:contentPart>
          </mc:Choice>
          <mc:Fallback xmlns="">
            <p:pic>
              <p:nvPicPr>
                <p:cNvPr id="116" name="Ink 115">
                  <a:extLst>
                    <a:ext uri="{FF2B5EF4-FFF2-40B4-BE49-F238E27FC236}">
                      <a16:creationId xmlns:a16="http://schemas.microsoft.com/office/drawing/2014/main" id="{85CBC88D-F850-42AC-BEF2-2EBF88CD13C6}"/>
                    </a:ext>
                  </a:extLst>
                </p:cNvPr>
                <p:cNvPicPr/>
                <p:nvPr/>
              </p:nvPicPr>
              <p:blipFill>
                <a:blip r:embed="rId173"/>
                <a:stretch>
                  <a:fillRect/>
                </a:stretch>
              </p:blipFill>
              <p:spPr>
                <a:xfrm>
                  <a:off x="4640428" y="2867871"/>
                  <a:ext cx="735480" cy="341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4">
              <p14:nvContentPartPr>
                <p14:cNvPr id="117" name="Ink 116">
                  <a:extLst>
                    <a:ext uri="{FF2B5EF4-FFF2-40B4-BE49-F238E27FC236}">
                      <a16:creationId xmlns:a16="http://schemas.microsoft.com/office/drawing/2014/main" id="{B06AD323-9002-4A5F-86A7-CAA48995AF5C}"/>
                    </a:ext>
                  </a:extLst>
                </p14:cNvPr>
                <p14:cNvContentPartPr/>
                <p14:nvPr/>
              </p14:nvContentPartPr>
              <p14:xfrm>
                <a:off x="5746348" y="2890911"/>
                <a:ext cx="260640" cy="147960"/>
              </p14:xfrm>
            </p:contentPart>
          </mc:Choice>
          <mc:Fallback xmlns="">
            <p:pic>
              <p:nvPicPr>
                <p:cNvPr id="117" name="Ink 116">
                  <a:extLst>
                    <a:ext uri="{FF2B5EF4-FFF2-40B4-BE49-F238E27FC236}">
                      <a16:creationId xmlns:a16="http://schemas.microsoft.com/office/drawing/2014/main" id="{B06AD323-9002-4A5F-86A7-CAA48995AF5C}"/>
                    </a:ext>
                  </a:extLst>
                </p:cNvPr>
                <p:cNvPicPr/>
                <p:nvPr/>
              </p:nvPicPr>
              <p:blipFill>
                <a:blip r:embed="rId175"/>
                <a:stretch>
                  <a:fillRect/>
                </a:stretch>
              </p:blipFill>
              <p:spPr>
                <a:xfrm>
                  <a:off x="5737708" y="2881911"/>
                  <a:ext cx="278280" cy="165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6">
              <p14:nvContentPartPr>
                <p14:cNvPr id="118" name="Ink 117">
                  <a:extLst>
                    <a:ext uri="{FF2B5EF4-FFF2-40B4-BE49-F238E27FC236}">
                      <a16:creationId xmlns:a16="http://schemas.microsoft.com/office/drawing/2014/main" id="{DAF3300B-7BD5-467A-8209-FB09EFA4F609}"/>
                    </a:ext>
                  </a:extLst>
                </p14:cNvPr>
                <p14:cNvContentPartPr/>
                <p14:nvPr/>
              </p14:nvContentPartPr>
              <p14:xfrm>
                <a:off x="6210748" y="3136791"/>
                <a:ext cx="246600" cy="246600"/>
              </p14:xfrm>
            </p:contentPart>
          </mc:Choice>
          <mc:Fallback xmlns="">
            <p:pic>
              <p:nvPicPr>
                <p:cNvPr id="118" name="Ink 117">
                  <a:extLst>
                    <a:ext uri="{FF2B5EF4-FFF2-40B4-BE49-F238E27FC236}">
                      <a16:creationId xmlns:a16="http://schemas.microsoft.com/office/drawing/2014/main" id="{DAF3300B-7BD5-467A-8209-FB09EFA4F609}"/>
                    </a:ext>
                  </a:extLst>
                </p:cNvPr>
                <p:cNvPicPr/>
                <p:nvPr/>
              </p:nvPicPr>
              <p:blipFill>
                <a:blip r:embed="rId177"/>
                <a:stretch>
                  <a:fillRect/>
                </a:stretch>
              </p:blipFill>
              <p:spPr>
                <a:xfrm>
                  <a:off x="6201748" y="3128151"/>
                  <a:ext cx="264240" cy="264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8">
              <p14:nvContentPartPr>
                <p14:cNvPr id="119" name="Ink 118">
                  <a:extLst>
                    <a:ext uri="{FF2B5EF4-FFF2-40B4-BE49-F238E27FC236}">
                      <a16:creationId xmlns:a16="http://schemas.microsoft.com/office/drawing/2014/main" id="{723A17C7-3F81-41BB-8415-F431E22DD42C}"/>
                    </a:ext>
                  </a:extLst>
                </p14:cNvPr>
                <p14:cNvContentPartPr/>
                <p14:nvPr/>
              </p14:nvContentPartPr>
              <p14:xfrm>
                <a:off x="6491908" y="3467631"/>
                <a:ext cx="7560" cy="7560"/>
              </p14:xfrm>
            </p:contentPart>
          </mc:Choice>
          <mc:Fallback xmlns="">
            <p:pic>
              <p:nvPicPr>
                <p:cNvPr id="119" name="Ink 118">
                  <a:extLst>
                    <a:ext uri="{FF2B5EF4-FFF2-40B4-BE49-F238E27FC236}">
                      <a16:creationId xmlns:a16="http://schemas.microsoft.com/office/drawing/2014/main" id="{723A17C7-3F81-41BB-8415-F431E22DD42C}"/>
                    </a:ext>
                  </a:extLst>
                </p:cNvPr>
                <p:cNvPicPr/>
                <p:nvPr/>
              </p:nvPicPr>
              <p:blipFill>
                <a:blip r:embed="rId179"/>
                <a:stretch>
                  <a:fillRect/>
                </a:stretch>
              </p:blipFill>
              <p:spPr>
                <a:xfrm>
                  <a:off x="6483268" y="3458631"/>
                  <a:ext cx="25200" cy="25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0">
              <p14:nvContentPartPr>
                <p14:cNvPr id="124" name="Ink 123">
                  <a:extLst>
                    <a:ext uri="{FF2B5EF4-FFF2-40B4-BE49-F238E27FC236}">
                      <a16:creationId xmlns:a16="http://schemas.microsoft.com/office/drawing/2014/main" id="{0C998F8D-3CC0-49B9-9568-76EE76847146}"/>
                    </a:ext>
                  </a:extLst>
                </p14:cNvPr>
                <p14:cNvContentPartPr/>
                <p14:nvPr/>
              </p14:nvContentPartPr>
              <p14:xfrm>
                <a:off x="3974068" y="4044351"/>
                <a:ext cx="360" cy="360"/>
              </p14:xfrm>
            </p:contentPart>
          </mc:Choice>
          <mc:Fallback xmlns="">
            <p:pic>
              <p:nvPicPr>
                <p:cNvPr id="124" name="Ink 123">
                  <a:extLst>
                    <a:ext uri="{FF2B5EF4-FFF2-40B4-BE49-F238E27FC236}">
                      <a16:creationId xmlns:a16="http://schemas.microsoft.com/office/drawing/2014/main" id="{0C998F8D-3CC0-49B9-9568-76EE76847146}"/>
                    </a:ext>
                  </a:extLst>
                </p:cNvPr>
                <p:cNvPicPr/>
                <p:nvPr/>
              </p:nvPicPr>
              <p:blipFill>
                <a:blip r:embed="rId181"/>
                <a:stretch>
                  <a:fillRect/>
                </a:stretch>
              </p:blipFill>
              <p:spPr>
                <a:xfrm>
                  <a:off x="3965068" y="4035351"/>
                  <a:ext cx="18000" cy="18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2">
              <p14:nvContentPartPr>
                <p14:cNvPr id="125" name="Ink 124">
                  <a:extLst>
                    <a:ext uri="{FF2B5EF4-FFF2-40B4-BE49-F238E27FC236}">
                      <a16:creationId xmlns:a16="http://schemas.microsoft.com/office/drawing/2014/main" id="{A73655A2-BD97-49DE-8733-38923940DC41}"/>
                    </a:ext>
                  </a:extLst>
                </p14:cNvPr>
                <p14:cNvContentPartPr/>
                <p14:nvPr/>
              </p14:nvContentPartPr>
              <p14:xfrm>
                <a:off x="3974068" y="4029591"/>
                <a:ext cx="95760" cy="57600"/>
              </p14:xfrm>
            </p:contentPart>
          </mc:Choice>
          <mc:Fallback xmlns="">
            <p:pic>
              <p:nvPicPr>
                <p:cNvPr id="125" name="Ink 124">
                  <a:extLst>
                    <a:ext uri="{FF2B5EF4-FFF2-40B4-BE49-F238E27FC236}">
                      <a16:creationId xmlns:a16="http://schemas.microsoft.com/office/drawing/2014/main" id="{A73655A2-BD97-49DE-8733-38923940DC41}"/>
                    </a:ext>
                  </a:extLst>
                </p:cNvPr>
                <p:cNvPicPr/>
                <p:nvPr/>
              </p:nvPicPr>
              <p:blipFill>
                <a:blip r:embed="rId183"/>
                <a:stretch>
                  <a:fillRect/>
                </a:stretch>
              </p:blipFill>
              <p:spPr>
                <a:xfrm>
                  <a:off x="3965068" y="4020951"/>
                  <a:ext cx="113400" cy="75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4">
              <p14:nvContentPartPr>
                <p14:cNvPr id="126" name="Ink 125">
                  <a:extLst>
                    <a:ext uri="{FF2B5EF4-FFF2-40B4-BE49-F238E27FC236}">
                      <a16:creationId xmlns:a16="http://schemas.microsoft.com/office/drawing/2014/main" id="{51E8D85F-3A3B-44D4-96DB-A4B723CCC71E}"/>
                    </a:ext>
                  </a:extLst>
                </p14:cNvPr>
                <p14:cNvContentPartPr/>
                <p14:nvPr/>
              </p14:nvContentPartPr>
              <p14:xfrm>
                <a:off x="3713428" y="4156671"/>
                <a:ext cx="138240" cy="176400"/>
              </p14:xfrm>
            </p:contentPart>
          </mc:Choice>
          <mc:Fallback xmlns="">
            <p:pic>
              <p:nvPicPr>
                <p:cNvPr id="126" name="Ink 125">
                  <a:extLst>
                    <a:ext uri="{FF2B5EF4-FFF2-40B4-BE49-F238E27FC236}">
                      <a16:creationId xmlns:a16="http://schemas.microsoft.com/office/drawing/2014/main" id="{51E8D85F-3A3B-44D4-96DB-A4B723CCC71E}"/>
                    </a:ext>
                  </a:extLst>
                </p:cNvPr>
                <p:cNvPicPr/>
                <p:nvPr/>
              </p:nvPicPr>
              <p:blipFill>
                <a:blip r:embed="rId185"/>
                <a:stretch>
                  <a:fillRect/>
                </a:stretch>
              </p:blipFill>
              <p:spPr>
                <a:xfrm>
                  <a:off x="3704428" y="4148031"/>
                  <a:ext cx="155880" cy="194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6">
              <p14:nvContentPartPr>
                <p14:cNvPr id="127" name="Ink 126">
                  <a:extLst>
                    <a:ext uri="{FF2B5EF4-FFF2-40B4-BE49-F238E27FC236}">
                      <a16:creationId xmlns:a16="http://schemas.microsoft.com/office/drawing/2014/main" id="{B797B872-B8BE-4590-973A-88CC0E3DA03E}"/>
                    </a:ext>
                  </a:extLst>
                </p14:cNvPr>
                <p14:cNvContentPartPr/>
                <p14:nvPr/>
              </p14:nvContentPartPr>
              <p14:xfrm>
                <a:off x="3952828" y="3744831"/>
                <a:ext cx="429840" cy="299880"/>
              </p14:xfrm>
            </p:contentPart>
          </mc:Choice>
          <mc:Fallback xmlns="">
            <p:pic>
              <p:nvPicPr>
                <p:cNvPr id="127" name="Ink 126">
                  <a:extLst>
                    <a:ext uri="{FF2B5EF4-FFF2-40B4-BE49-F238E27FC236}">
                      <a16:creationId xmlns:a16="http://schemas.microsoft.com/office/drawing/2014/main" id="{B797B872-B8BE-4590-973A-88CC0E3DA03E}"/>
                    </a:ext>
                  </a:extLst>
                </p:cNvPr>
                <p:cNvPicPr/>
                <p:nvPr/>
              </p:nvPicPr>
              <p:blipFill>
                <a:blip r:embed="rId187"/>
                <a:stretch>
                  <a:fillRect/>
                </a:stretch>
              </p:blipFill>
              <p:spPr>
                <a:xfrm>
                  <a:off x="3943828" y="3735831"/>
                  <a:ext cx="447480" cy="317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8">
              <p14:nvContentPartPr>
                <p14:cNvPr id="129" name="Ink 128">
                  <a:extLst>
                    <a:ext uri="{FF2B5EF4-FFF2-40B4-BE49-F238E27FC236}">
                      <a16:creationId xmlns:a16="http://schemas.microsoft.com/office/drawing/2014/main" id="{19399FEE-7274-4DB8-9590-E3C8FF1972BC}"/>
                    </a:ext>
                  </a:extLst>
                </p14:cNvPr>
                <p14:cNvContentPartPr/>
                <p14:nvPr/>
              </p14:nvContentPartPr>
              <p14:xfrm>
                <a:off x="3882628" y="3158031"/>
                <a:ext cx="781200" cy="879480"/>
              </p14:xfrm>
            </p:contentPart>
          </mc:Choice>
          <mc:Fallback xmlns="">
            <p:pic>
              <p:nvPicPr>
                <p:cNvPr id="129" name="Ink 128">
                  <a:extLst>
                    <a:ext uri="{FF2B5EF4-FFF2-40B4-BE49-F238E27FC236}">
                      <a16:creationId xmlns:a16="http://schemas.microsoft.com/office/drawing/2014/main" id="{19399FEE-7274-4DB8-9590-E3C8FF1972BC}"/>
                    </a:ext>
                  </a:extLst>
                </p:cNvPr>
                <p:cNvPicPr/>
                <p:nvPr/>
              </p:nvPicPr>
              <p:blipFill>
                <a:blip r:embed="rId189"/>
                <a:stretch>
                  <a:fillRect/>
                </a:stretch>
              </p:blipFill>
              <p:spPr>
                <a:xfrm>
                  <a:off x="3873628" y="3149031"/>
                  <a:ext cx="798840" cy="8971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32" name="Group 131">
            <a:extLst>
              <a:ext uri="{FF2B5EF4-FFF2-40B4-BE49-F238E27FC236}">
                <a16:creationId xmlns:a16="http://schemas.microsoft.com/office/drawing/2014/main" id="{3923F86F-009F-475C-9C24-322CB36C2214}"/>
              </a:ext>
            </a:extLst>
          </p:cNvPr>
          <p:cNvGrpSpPr/>
          <p:nvPr/>
        </p:nvGrpSpPr>
        <p:grpSpPr>
          <a:xfrm>
            <a:off x="4417228" y="119271"/>
            <a:ext cx="1751760" cy="689760"/>
            <a:chOff x="4417228" y="119271"/>
            <a:chExt cx="1751760" cy="6897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90">
              <p14:nvContentPartPr>
                <p14:cNvPr id="20" name="Ink 19">
                  <a:extLst>
                    <a:ext uri="{FF2B5EF4-FFF2-40B4-BE49-F238E27FC236}">
                      <a16:creationId xmlns:a16="http://schemas.microsoft.com/office/drawing/2014/main" id="{F730FD86-0A14-45C1-9A7C-70770CAC3EDF}"/>
                    </a:ext>
                  </a:extLst>
                </p14:cNvPr>
                <p14:cNvContentPartPr/>
                <p14:nvPr/>
              </p14:nvContentPartPr>
              <p14:xfrm>
                <a:off x="4417228" y="428871"/>
                <a:ext cx="316800" cy="36000"/>
              </p14:xfrm>
            </p:contentPart>
          </mc:Choice>
          <mc:Fallback xmlns="">
            <p:pic>
              <p:nvPicPr>
                <p:cNvPr id="20" name="Ink 19">
                  <a:extLst>
                    <a:ext uri="{FF2B5EF4-FFF2-40B4-BE49-F238E27FC236}">
                      <a16:creationId xmlns:a16="http://schemas.microsoft.com/office/drawing/2014/main" id="{F730FD86-0A14-45C1-9A7C-70770CAC3EDF}"/>
                    </a:ext>
                  </a:extLst>
                </p:cNvPr>
                <p:cNvPicPr/>
                <p:nvPr/>
              </p:nvPicPr>
              <p:blipFill>
                <a:blip r:embed="rId191"/>
                <a:stretch>
                  <a:fillRect/>
                </a:stretch>
              </p:blipFill>
              <p:spPr>
                <a:xfrm>
                  <a:off x="4408228" y="420231"/>
                  <a:ext cx="334440" cy="53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2">
              <p14:nvContentPartPr>
                <p14:cNvPr id="21" name="Ink 20">
                  <a:extLst>
                    <a:ext uri="{FF2B5EF4-FFF2-40B4-BE49-F238E27FC236}">
                      <a16:creationId xmlns:a16="http://schemas.microsoft.com/office/drawing/2014/main" id="{C5211CD2-A410-4083-85B8-D16D800CA7E9}"/>
                    </a:ext>
                  </a:extLst>
                </p14:cNvPr>
                <p14:cNvContentPartPr/>
                <p14:nvPr/>
              </p14:nvContentPartPr>
              <p14:xfrm>
                <a:off x="4635388" y="323391"/>
                <a:ext cx="28440" cy="295920"/>
              </p14:xfrm>
            </p:contentPart>
          </mc:Choice>
          <mc:Fallback xmlns="">
            <p:pic>
              <p:nvPicPr>
                <p:cNvPr id="21" name="Ink 20">
                  <a:extLst>
                    <a:ext uri="{FF2B5EF4-FFF2-40B4-BE49-F238E27FC236}">
                      <a16:creationId xmlns:a16="http://schemas.microsoft.com/office/drawing/2014/main" id="{C5211CD2-A410-4083-85B8-D16D800CA7E9}"/>
                    </a:ext>
                  </a:extLst>
                </p:cNvPr>
                <p:cNvPicPr/>
                <p:nvPr/>
              </p:nvPicPr>
              <p:blipFill>
                <a:blip r:embed="rId193"/>
                <a:stretch>
                  <a:fillRect/>
                </a:stretch>
              </p:blipFill>
              <p:spPr>
                <a:xfrm>
                  <a:off x="4626748" y="314391"/>
                  <a:ext cx="46080" cy="313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4">
              <p14:nvContentPartPr>
                <p14:cNvPr id="22" name="Ink 21">
                  <a:extLst>
                    <a:ext uri="{FF2B5EF4-FFF2-40B4-BE49-F238E27FC236}">
                      <a16:creationId xmlns:a16="http://schemas.microsoft.com/office/drawing/2014/main" id="{F9927F98-393C-4666-BC04-4E749F8E0360}"/>
                    </a:ext>
                  </a:extLst>
                </p14:cNvPr>
                <p14:cNvContentPartPr/>
                <p14:nvPr/>
              </p14:nvContentPartPr>
              <p14:xfrm>
                <a:off x="5000788" y="288111"/>
                <a:ext cx="279360" cy="42480"/>
              </p14:xfrm>
            </p:contentPart>
          </mc:Choice>
          <mc:Fallback xmlns="">
            <p:pic>
              <p:nvPicPr>
                <p:cNvPr id="22" name="Ink 21">
                  <a:extLst>
                    <a:ext uri="{FF2B5EF4-FFF2-40B4-BE49-F238E27FC236}">
                      <a16:creationId xmlns:a16="http://schemas.microsoft.com/office/drawing/2014/main" id="{F9927F98-393C-4666-BC04-4E749F8E0360}"/>
                    </a:ext>
                  </a:extLst>
                </p:cNvPr>
                <p:cNvPicPr/>
                <p:nvPr/>
              </p:nvPicPr>
              <p:blipFill>
                <a:blip r:embed="rId195"/>
                <a:stretch>
                  <a:fillRect/>
                </a:stretch>
              </p:blipFill>
              <p:spPr>
                <a:xfrm>
                  <a:off x="4992148" y="279471"/>
                  <a:ext cx="297000" cy="60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6">
              <p14:nvContentPartPr>
                <p14:cNvPr id="23" name="Ink 22">
                  <a:extLst>
                    <a:ext uri="{FF2B5EF4-FFF2-40B4-BE49-F238E27FC236}">
                      <a16:creationId xmlns:a16="http://schemas.microsoft.com/office/drawing/2014/main" id="{A87CDEE6-C74B-4E92-B085-BB78DFB99077}"/>
                    </a:ext>
                  </a:extLst>
                </p14:cNvPr>
                <p14:cNvContentPartPr/>
                <p14:nvPr/>
              </p14:nvContentPartPr>
              <p14:xfrm>
                <a:off x="5000788" y="260031"/>
                <a:ext cx="563040" cy="366120"/>
              </p14:xfrm>
            </p:contentPart>
          </mc:Choice>
          <mc:Fallback xmlns="">
            <p:pic>
              <p:nvPicPr>
                <p:cNvPr id="23" name="Ink 22">
                  <a:extLst>
                    <a:ext uri="{FF2B5EF4-FFF2-40B4-BE49-F238E27FC236}">
                      <a16:creationId xmlns:a16="http://schemas.microsoft.com/office/drawing/2014/main" id="{A87CDEE6-C74B-4E92-B085-BB78DFB99077}"/>
                    </a:ext>
                  </a:extLst>
                </p:cNvPr>
                <p:cNvPicPr/>
                <p:nvPr/>
              </p:nvPicPr>
              <p:blipFill>
                <a:blip r:embed="rId197"/>
                <a:stretch>
                  <a:fillRect/>
                </a:stretch>
              </p:blipFill>
              <p:spPr>
                <a:xfrm>
                  <a:off x="4992148" y="251391"/>
                  <a:ext cx="580680" cy="383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8">
              <p14:nvContentPartPr>
                <p14:cNvPr id="24" name="Ink 23">
                  <a:extLst>
                    <a:ext uri="{FF2B5EF4-FFF2-40B4-BE49-F238E27FC236}">
                      <a16:creationId xmlns:a16="http://schemas.microsoft.com/office/drawing/2014/main" id="{867D674E-033F-40B8-9941-4878775B8ED0}"/>
                    </a:ext>
                  </a:extLst>
                </p14:cNvPr>
                <p14:cNvContentPartPr/>
                <p14:nvPr/>
              </p14:nvContentPartPr>
              <p14:xfrm>
                <a:off x="5535388" y="346791"/>
                <a:ext cx="127080" cy="185760"/>
              </p14:xfrm>
            </p:contentPart>
          </mc:Choice>
          <mc:Fallback xmlns="">
            <p:pic>
              <p:nvPicPr>
                <p:cNvPr id="24" name="Ink 23">
                  <a:extLst>
                    <a:ext uri="{FF2B5EF4-FFF2-40B4-BE49-F238E27FC236}">
                      <a16:creationId xmlns:a16="http://schemas.microsoft.com/office/drawing/2014/main" id="{867D674E-033F-40B8-9941-4878775B8ED0}"/>
                    </a:ext>
                  </a:extLst>
                </p:cNvPr>
                <p:cNvPicPr/>
                <p:nvPr/>
              </p:nvPicPr>
              <p:blipFill>
                <a:blip r:embed="rId199"/>
                <a:stretch>
                  <a:fillRect/>
                </a:stretch>
              </p:blipFill>
              <p:spPr>
                <a:xfrm>
                  <a:off x="5526748" y="337791"/>
                  <a:ext cx="144720" cy="203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0">
              <p14:nvContentPartPr>
                <p14:cNvPr id="25" name="Ink 24">
                  <a:extLst>
                    <a:ext uri="{FF2B5EF4-FFF2-40B4-BE49-F238E27FC236}">
                      <a16:creationId xmlns:a16="http://schemas.microsoft.com/office/drawing/2014/main" id="{7F83B67F-2B6B-4989-8793-C7834E0717E1}"/>
                    </a:ext>
                  </a:extLst>
                </p14:cNvPr>
                <p14:cNvContentPartPr/>
                <p14:nvPr/>
              </p14:nvContentPartPr>
              <p14:xfrm>
                <a:off x="5767588" y="309351"/>
                <a:ext cx="106200" cy="275040"/>
              </p14:xfrm>
            </p:contentPart>
          </mc:Choice>
          <mc:Fallback xmlns="">
            <p:pic>
              <p:nvPicPr>
                <p:cNvPr id="25" name="Ink 24">
                  <a:extLst>
                    <a:ext uri="{FF2B5EF4-FFF2-40B4-BE49-F238E27FC236}">
                      <a16:creationId xmlns:a16="http://schemas.microsoft.com/office/drawing/2014/main" id="{7F83B67F-2B6B-4989-8793-C7834E0717E1}"/>
                    </a:ext>
                  </a:extLst>
                </p:cNvPr>
                <p:cNvPicPr/>
                <p:nvPr/>
              </p:nvPicPr>
              <p:blipFill>
                <a:blip r:embed="rId201"/>
                <a:stretch>
                  <a:fillRect/>
                </a:stretch>
              </p:blipFill>
              <p:spPr>
                <a:xfrm>
                  <a:off x="5758588" y="300351"/>
                  <a:ext cx="123840" cy="292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2">
              <p14:nvContentPartPr>
                <p14:cNvPr id="26" name="Ink 25">
                  <a:extLst>
                    <a:ext uri="{FF2B5EF4-FFF2-40B4-BE49-F238E27FC236}">
                      <a16:creationId xmlns:a16="http://schemas.microsoft.com/office/drawing/2014/main" id="{1EE5D6F3-AAB7-4BC5-9E4A-DA2E161C3B25}"/>
                    </a:ext>
                  </a:extLst>
                </p14:cNvPr>
                <p14:cNvContentPartPr/>
                <p14:nvPr/>
              </p14:nvContentPartPr>
              <p14:xfrm>
                <a:off x="6119308" y="119271"/>
                <a:ext cx="49680" cy="609120"/>
              </p14:xfrm>
            </p:contentPart>
          </mc:Choice>
          <mc:Fallback xmlns="">
            <p:pic>
              <p:nvPicPr>
                <p:cNvPr id="26" name="Ink 25">
                  <a:extLst>
                    <a:ext uri="{FF2B5EF4-FFF2-40B4-BE49-F238E27FC236}">
                      <a16:creationId xmlns:a16="http://schemas.microsoft.com/office/drawing/2014/main" id="{1EE5D6F3-AAB7-4BC5-9E4A-DA2E161C3B25}"/>
                    </a:ext>
                  </a:extLst>
                </p:cNvPr>
                <p:cNvPicPr/>
                <p:nvPr/>
              </p:nvPicPr>
              <p:blipFill>
                <a:blip r:embed="rId203"/>
                <a:stretch>
                  <a:fillRect/>
                </a:stretch>
              </p:blipFill>
              <p:spPr>
                <a:xfrm>
                  <a:off x="6110308" y="110631"/>
                  <a:ext cx="67320" cy="626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4">
              <p14:nvContentPartPr>
                <p14:cNvPr id="131" name="Ink 130">
                  <a:extLst>
                    <a:ext uri="{FF2B5EF4-FFF2-40B4-BE49-F238E27FC236}">
                      <a16:creationId xmlns:a16="http://schemas.microsoft.com/office/drawing/2014/main" id="{C5907598-E570-4481-A05C-CC84D69E0D92}"/>
                    </a:ext>
                  </a:extLst>
                </p14:cNvPr>
                <p14:cNvContentPartPr/>
                <p14:nvPr/>
              </p14:nvContentPartPr>
              <p14:xfrm>
                <a:off x="4461148" y="695991"/>
                <a:ext cx="1581120" cy="113040"/>
              </p14:xfrm>
            </p:contentPart>
          </mc:Choice>
          <mc:Fallback xmlns="">
            <p:pic>
              <p:nvPicPr>
                <p:cNvPr id="131" name="Ink 130">
                  <a:extLst>
                    <a:ext uri="{FF2B5EF4-FFF2-40B4-BE49-F238E27FC236}">
                      <a16:creationId xmlns:a16="http://schemas.microsoft.com/office/drawing/2014/main" id="{C5907598-E570-4481-A05C-CC84D69E0D92}"/>
                    </a:ext>
                  </a:extLst>
                </p:cNvPr>
                <p:cNvPicPr/>
                <p:nvPr/>
              </p:nvPicPr>
              <p:blipFill>
                <a:blip r:embed="rId205"/>
                <a:stretch>
                  <a:fillRect/>
                </a:stretch>
              </p:blipFill>
              <p:spPr>
                <a:xfrm>
                  <a:off x="4452148" y="686991"/>
                  <a:ext cx="1598760" cy="130680"/>
                </a:xfrm>
                <a:prstGeom prst="rect">
                  <a:avLst/>
                </a:prstGeom>
              </p:spPr>
            </p:pic>
          </mc:Fallback>
        </mc:AlternateContent>
      </p:grpSp>
    </p:spTree>
    <p:extLst>
      <p:ext uri="{BB962C8B-B14F-4D97-AF65-F5344CB8AC3E}">
        <p14:creationId xmlns:p14="http://schemas.microsoft.com/office/powerpoint/2010/main" val="66019911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13075" y="1022144"/>
            <a:ext cx="8917851" cy="5102287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3C25B1FC-A457-4B55-A4E3-FB24C08824FD}"/>
              </a:ext>
            </a:extLst>
          </p:cNvPr>
          <p:cNvSpPr txBox="1"/>
          <p:nvPr/>
        </p:nvSpPr>
        <p:spPr>
          <a:xfrm>
            <a:off x="113075" y="120896"/>
            <a:ext cx="4572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b="0" i="0" u="none" strike="noStrike" baseline="0" dirty="0">
                <a:latin typeface="CMR10"/>
              </a:rPr>
              <a:t>TM Polarization (Parallel or H Polarization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65305134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242723" y="1395334"/>
            <a:ext cx="8838435" cy="5256891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10" name="Ink 9"/>
              <p14:cNvContentPartPr/>
              <p14:nvPr/>
            </p14:nvContentPartPr>
            <p14:xfrm>
              <a:off x="723901" y="100198"/>
              <a:ext cx="4257360" cy="784800"/>
            </p14:xfrm>
          </p:contentPart>
        </mc:Choice>
        <mc:Fallback xmlns="">
          <p:pic>
            <p:nvPicPr>
              <p:cNvPr id="10" name="Ink 9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714541" y="85078"/>
                <a:ext cx="4275000" cy="814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6" name="Ink 5"/>
              <p14:cNvContentPartPr/>
              <p14:nvPr/>
            </p14:nvContentPartPr>
            <p14:xfrm>
              <a:off x="5315618" y="375244"/>
              <a:ext cx="2278800" cy="487080"/>
            </p14:xfrm>
          </p:contentPart>
        </mc:Choice>
        <mc:Fallback xmlns="">
          <p:pic>
            <p:nvPicPr>
              <p:cNvPr id="6" name="Ink 5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5310578" y="367684"/>
                <a:ext cx="2291400" cy="501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13" name="Ink 12"/>
              <p14:cNvContentPartPr/>
              <p14:nvPr/>
            </p14:nvContentPartPr>
            <p14:xfrm>
              <a:off x="5167818" y="6618364"/>
              <a:ext cx="142920" cy="296640"/>
            </p14:xfrm>
          </p:contentPart>
        </mc:Choice>
        <mc:Fallback xmlns="">
          <p:pic>
            <p:nvPicPr>
              <p:cNvPr id="13" name="Ink 12"/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5149818" y="6600364"/>
                <a:ext cx="178920" cy="332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14" name="Ink 13"/>
              <p14:cNvContentPartPr/>
              <p14:nvPr/>
            </p14:nvContentPartPr>
            <p14:xfrm>
              <a:off x="1945458" y="1845289"/>
              <a:ext cx="557280" cy="625680"/>
            </p14:xfrm>
          </p:contentPart>
        </mc:Choice>
        <mc:Fallback xmlns="">
          <p:pic>
            <p:nvPicPr>
              <p:cNvPr id="14" name="Ink 13"/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1931418" y="1828369"/>
                <a:ext cx="586080" cy="6570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178522585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228" name="Ink 227">
                <a:extLst>
                  <a:ext uri="{FF2B5EF4-FFF2-40B4-BE49-F238E27FC236}">
                    <a16:creationId xmlns:a16="http://schemas.microsoft.com/office/drawing/2014/main" id="{83DD9156-B289-4869-BE77-D01425D128A0}"/>
                  </a:ext>
                </a:extLst>
              </p14:cNvPr>
              <p14:cNvContentPartPr/>
              <p14:nvPr/>
            </p14:nvContentPartPr>
            <p14:xfrm>
              <a:off x="6161390" y="2804248"/>
              <a:ext cx="2074680" cy="61560"/>
            </p14:xfrm>
          </p:contentPart>
        </mc:Choice>
        <mc:Fallback xmlns="">
          <p:pic>
            <p:nvPicPr>
              <p:cNvPr id="228" name="Ink 227">
                <a:extLst>
                  <a:ext uri="{FF2B5EF4-FFF2-40B4-BE49-F238E27FC236}">
                    <a16:creationId xmlns:a16="http://schemas.microsoft.com/office/drawing/2014/main" id="{83DD9156-B289-4869-BE77-D01425D128A0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6152390" y="2795608"/>
                <a:ext cx="2092320" cy="79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230" name="Ink 229">
                <a:extLst>
                  <a:ext uri="{FF2B5EF4-FFF2-40B4-BE49-F238E27FC236}">
                    <a16:creationId xmlns:a16="http://schemas.microsoft.com/office/drawing/2014/main" id="{9663B6F9-FF5C-40CA-84A3-AE82AF02724B}"/>
                  </a:ext>
                </a:extLst>
              </p14:cNvPr>
              <p14:cNvContentPartPr/>
              <p14:nvPr/>
            </p14:nvContentPartPr>
            <p14:xfrm>
              <a:off x="6897769" y="1849888"/>
              <a:ext cx="37440" cy="206280"/>
            </p14:xfrm>
          </p:contentPart>
        </mc:Choice>
        <mc:Fallback xmlns="">
          <p:pic>
            <p:nvPicPr>
              <p:cNvPr id="230" name="Ink 229">
                <a:extLst>
                  <a:ext uri="{FF2B5EF4-FFF2-40B4-BE49-F238E27FC236}">
                    <a16:creationId xmlns:a16="http://schemas.microsoft.com/office/drawing/2014/main" id="{9663B6F9-FF5C-40CA-84A3-AE82AF02724B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6888769" y="1840888"/>
                <a:ext cx="55080" cy="223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335" name="Ink 334">
                <a:extLst>
                  <a:ext uri="{FF2B5EF4-FFF2-40B4-BE49-F238E27FC236}">
                    <a16:creationId xmlns:a16="http://schemas.microsoft.com/office/drawing/2014/main" id="{99A53BA5-6114-4278-AC68-76EE5AB7119E}"/>
                  </a:ext>
                </a:extLst>
              </p14:cNvPr>
              <p14:cNvContentPartPr/>
              <p14:nvPr/>
            </p14:nvContentPartPr>
            <p14:xfrm>
              <a:off x="392209" y="3552688"/>
              <a:ext cx="743760" cy="473400"/>
            </p14:xfrm>
          </p:contentPart>
        </mc:Choice>
        <mc:Fallback xmlns="">
          <p:pic>
            <p:nvPicPr>
              <p:cNvPr id="335" name="Ink 334">
                <a:extLst>
                  <a:ext uri="{FF2B5EF4-FFF2-40B4-BE49-F238E27FC236}">
                    <a16:creationId xmlns:a16="http://schemas.microsoft.com/office/drawing/2014/main" id="{99A53BA5-6114-4278-AC68-76EE5AB7119E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383569" y="3543688"/>
                <a:ext cx="761400" cy="491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A7E76DE3-42A5-41F9-8D92-D737EBC620A2}"/>
                  </a:ext>
                </a:extLst>
              </p14:cNvPr>
              <p14:cNvContentPartPr/>
              <p14:nvPr/>
            </p14:nvContentPartPr>
            <p14:xfrm>
              <a:off x="283103" y="73288"/>
              <a:ext cx="213120" cy="24840"/>
            </p14:xfrm>
          </p:contentPart>
        </mc:Choice>
        <mc:Fallback xmlns=""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A7E76DE3-42A5-41F9-8D92-D737EBC620A2}"/>
                  </a:ext>
                </a:extLst>
              </p:cNvPr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274463" y="64648"/>
                <a:ext cx="230760" cy="42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3AA569B3-AEF8-4402-B968-9D52AF57033D}"/>
                  </a:ext>
                </a:extLst>
              </p14:cNvPr>
              <p14:cNvContentPartPr/>
              <p14:nvPr/>
            </p14:nvContentPartPr>
            <p14:xfrm>
              <a:off x="404783" y="61048"/>
              <a:ext cx="37080" cy="184320"/>
            </p14:xfrm>
          </p:contentPart>
        </mc:Choice>
        <mc:Fallback xmlns=""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3AA569B3-AEF8-4402-B968-9D52AF57033D}"/>
                  </a:ext>
                </a:extLst>
              </p:cNvPr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396143" y="52408"/>
                <a:ext cx="54720" cy="201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0AF80C2C-09CB-4879-8289-624FDE0F585C}"/>
                  </a:ext>
                </a:extLst>
              </p14:cNvPr>
              <p14:cNvContentPartPr/>
              <p14:nvPr/>
            </p14:nvContentPartPr>
            <p14:xfrm>
              <a:off x="521063" y="54928"/>
              <a:ext cx="234720" cy="215280"/>
            </p14:xfrm>
          </p:contentPart>
        </mc:Choice>
        <mc:Fallback xmlns=""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0AF80C2C-09CB-4879-8289-624FDE0F585C}"/>
                  </a:ext>
                </a:extLst>
              </p:cNvPr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512063" y="46288"/>
                <a:ext cx="252360" cy="232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">
            <p14:nvContentPartPr>
              <p14:cNvPr id="5" name="Ink 4">
                <a:extLst>
                  <a:ext uri="{FF2B5EF4-FFF2-40B4-BE49-F238E27FC236}">
                    <a16:creationId xmlns:a16="http://schemas.microsoft.com/office/drawing/2014/main" id="{6DAD47E3-03B4-4A6E-A1E7-49E11AA7E5B5}"/>
                  </a:ext>
                </a:extLst>
              </p14:cNvPr>
              <p14:cNvContentPartPr/>
              <p14:nvPr/>
            </p14:nvContentPartPr>
            <p14:xfrm>
              <a:off x="558143" y="122608"/>
              <a:ext cx="135360" cy="12600"/>
            </p14:xfrm>
          </p:contentPart>
        </mc:Choice>
        <mc:Fallback xmlns="">
          <p:pic>
            <p:nvPicPr>
              <p:cNvPr id="5" name="Ink 4">
                <a:extLst>
                  <a:ext uri="{FF2B5EF4-FFF2-40B4-BE49-F238E27FC236}">
                    <a16:creationId xmlns:a16="http://schemas.microsoft.com/office/drawing/2014/main" id="{6DAD47E3-03B4-4A6E-A1E7-49E11AA7E5B5}"/>
                  </a:ext>
                </a:extLst>
              </p:cNvPr>
              <p:cNvPicPr/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549503" y="113608"/>
                <a:ext cx="153000" cy="30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">
            <p14:nvContentPartPr>
              <p14:cNvPr id="6" name="Ink 5">
                <a:extLst>
                  <a:ext uri="{FF2B5EF4-FFF2-40B4-BE49-F238E27FC236}">
                    <a16:creationId xmlns:a16="http://schemas.microsoft.com/office/drawing/2014/main" id="{9EA78304-4C60-4224-8C3A-81079801FBD1}"/>
                  </a:ext>
                </a:extLst>
              </p14:cNvPr>
              <p14:cNvContentPartPr/>
              <p14:nvPr/>
            </p14:nvContentPartPr>
            <p14:xfrm>
              <a:off x="196343" y="349048"/>
              <a:ext cx="743040" cy="25200"/>
            </p14:xfrm>
          </p:contentPart>
        </mc:Choice>
        <mc:Fallback xmlns="">
          <p:pic>
            <p:nvPicPr>
              <p:cNvPr id="6" name="Ink 5">
                <a:extLst>
                  <a:ext uri="{FF2B5EF4-FFF2-40B4-BE49-F238E27FC236}">
                    <a16:creationId xmlns:a16="http://schemas.microsoft.com/office/drawing/2014/main" id="{9EA78304-4C60-4224-8C3A-81079801FBD1}"/>
                  </a:ext>
                </a:extLst>
              </p:cNvPr>
              <p:cNvPicPr/>
              <p:nvPr/>
            </p:nvPicPr>
            <p:blipFill>
              <a:blip r:embed="rId17"/>
              <a:stretch>
                <a:fillRect/>
              </a:stretch>
            </p:blipFill>
            <p:spPr>
              <a:xfrm>
                <a:off x="187343" y="340408"/>
                <a:ext cx="760680" cy="42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">
            <p14:nvContentPartPr>
              <p14:cNvPr id="8" name="Ink 7">
                <a:extLst>
                  <a:ext uri="{FF2B5EF4-FFF2-40B4-BE49-F238E27FC236}">
                    <a16:creationId xmlns:a16="http://schemas.microsoft.com/office/drawing/2014/main" id="{E6CD352B-B7EE-40FA-936D-8BD2A905A55F}"/>
                  </a:ext>
                </a:extLst>
              </p14:cNvPr>
              <p14:cNvContentPartPr/>
              <p14:nvPr/>
            </p14:nvContentPartPr>
            <p14:xfrm>
              <a:off x="1853063" y="183448"/>
              <a:ext cx="239760" cy="307440"/>
            </p14:xfrm>
          </p:contentPart>
        </mc:Choice>
        <mc:Fallback xmlns="">
          <p:pic>
            <p:nvPicPr>
              <p:cNvPr id="8" name="Ink 7">
                <a:extLst>
                  <a:ext uri="{FF2B5EF4-FFF2-40B4-BE49-F238E27FC236}">
                    <a16:creationId xmlns:a16="http://schemas.microsoft.com/office/drawing/2014/main" id="{E6CD352B-B7EE-40FA-936D-8BD2A905A55F}"/>
                  </a:ext>
                </a:extLst>
              </p:cNvPr>
              <p:cNvPicPr/>
              <p:nvPr/>
            </p:nvPicPr>
            <p:blipFill>
              <a:blip r:embed="rId19"/>
              <a:stretch>
                <a:fillRect/>
              </a:stretch>
            </p:blipFill>
            <p:spPr>
              <a:xfrm>
                <a:off x="1844423" y="174808"/>
                <a:ext cx="257400" cy="325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0">
            <p14:nvContentPartPr>
              <p14:cNvPr id="9" name="Ink 8">
                <a:extLst>
                  <a:ext uri="{FF2B5EF4-FFF2-40B4-BE49-F238E27FC236}">
                    <a16:creationId xmlns:a16="http://schemas.microsoft.com/office/drawing/2014/main" id="{66DD569A-B6B4-4075-9A90-D0E82BBBF432}"/>
                  </a:ext>
                </a:extLst>
              </p14:cNvPr>
              <p14:cNvContentPartPr/>
              <p14:nvPr/>
            </p14:nvContentPartPr>
            <p14:xfrm>
              <a:off x="1902383" y="343648"/>
              <a:ext cx="141480" cy="6480"/>
            </p14:xfrm>
          </p:contentPart>
        </mc:Choice>
        <mc:Fallback xmlns="">
          <p:pic>
            <p:nvPicPr>
              <p:cNvPr id="9" name="Ink 8">
                <a:extLst>
                  <a:ext uri="{FF2B5EF4-FFF2-40B4-BE49-F238E27FC236}">
                    <a16:creationId xmlns:a16="http://schemas.microsoft.com/office/drawing/2014/main" id="{66DD569A-B6B4-4075-9A90-D0E82BBBF432}"/>
                  </a:ext>
                </a:extLst>
              </p:cNvPr>
              <p:cNvPicPr/>
              <p:nvPr/>
            </p:nvPicPr>
            <p:blipFill>
              <a:blip r:embed="rId21"/>
              <a:stretch>
                <a:fillRect/>
              </a:stretch>
            </p:blipFill>
            <p:spPr>
              <a:xfrm>
                <a:off x="1893383" y="334648"/>
                <a:ext cx="159120" cy="24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2">
            <p14:nvContentPartPr>
              <p14:cNvPr id="10" name="Ink 9">
                <a:extLst>
                  <a:ext uri="{FF2B5EF4-FFF2-40B4-BE49-F238E27FC236}">
                    <a16:creationId xmlns:a16="http://schemas.microsoft.com/office/drawing/2014/main" id="{756ACA65-0A30-4CED-B819-06B3CF70D8A9}"/>
                  </a:ext>
                </a:extLst>
              </p14:cNvPr>
              <p14:cNvContentPartPr/>
              <p14:nvPr/>
            </p14:nvContentPartPr>
            <p14:xfrm>
              <a:off x="2025143" y="410608"/>
              <a:ext cx="141480" cy="147960"/>
            </p14:xfrm>
          </p:contentPart>
        </mc:Choice>
        <mc:Fallback xmlns="">
          <p:pic>
            <p:nvPicPr>
              <p:cNvPr id="10" name="Ink 9">
                <a:extLst>
                  <a:ext uri="{FF2B5EF4-FFF2-40B4-BE49-F238E27FC236}">
                    <a16:creationId xmlns:a16="http://schemas.microsoft.com/office/drawing/2014/main" id="{756ACA65-0A30-4CED-B819-06B3CF70D8A9}"/>
                  </a:ext>
                </a:extLst>
              </p:cNvPr>
              <p:cNvPicPr/>
              <p:nvPr/>
            </p:nvPicPr>
            <p:blipFill>
              <a:blip r:embed="rId23"/>
              <a:stretch>
                <a:fillRect/>
              </a:stretch>
            </p:blipFill>
            <p:spPr>
              <a:xfrm>
                <a:off x="2016143" y="401968"/>
                <a:ext cx="159120" cy="165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4">
            <p14:nvContentPartPr>
              <p14:cNvPr id="11" name="Ink 10">
                <a:extLst>
                  <a:ext uri="{FF2B5EF4-FFF2-40B4-BE49-F238E27FC236}">
                    <a16:creationId xmlns:a16="http://schemas.microsoft.com/office/drawing/2014/main" id="{54ED9A86-00A6-4855-A439-5E324A12FBB1}"/>
                  </a:ext>
                </a:extLst>
              </p14:cNvPr>
              <p14:cNvContentPartPr/>
              <p14:nvPr/>
            </p14:nvContentPartPr>
            <p14:xfrm>
              <a:off x="2061863" y="503128"/>
              <a:ext cx="68040" cy="18720"/>
            </p14:xfrm>
          </p:contentPart>
        </mc:Choice>
        <mc:Fallback xmlns="">
          <p:pic>
            <p:nvPicPr>
              <p:cNvPr id="11" name="Ink 10">
                <a:extLst>
                  <a:ext uri="{FF2B5EF4-FFF2-40B4-BE49-F238E27FC236}">
                    <a16:creationId xmlns:a16="http://schemas.microsoft.com/office/drawing/2014/main" id="{54ED9A86-00A6-4855-A439-5E324A12FBB1}"/>
                  </a:ext>
                </a:extLst>
              </p:cNvPr>
              <p:cNvPicPr/>
              <p:nvPr/>
            </p:nvPicPr>
            <p:blipFill>
              <a:blip r:embed="rId25"/>
              <a:stretch>
                <a:fillRect/>
              </a:stretch>
            </p:blipFill>
            <p:spPr>
              <a:xfrm>
                <a:off x="2052863" y="494128"/>
                <a:ext cx="85680" cy="36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6">
            <p14:nvContentPartPr>
              <p14:cNvPr id="12" name="Ink 11">
                <a:extLst>
                  <a:ext uri="{FF2B5EF4-FFF2-40B4-BE49-F238E27FC236}">
                    <a16:creationId xmlns:a16="http://schemas.microsoft.com/office/drawing/2014/main" id="{785549E0-B676-4EF8-A68E-4F8118A0E015}"/>
                  </a:ext>
                </a:extLst>
              </p14:cNvPr>
              <p14:cNvContentPartPr/>
              <p14:nvPr/>
            </p14:nvContentPartPr>
            <p14:xfrm>
              <a:off x="2295143" y="312688"/>
              <a:ext cx="110880" cy="49320"/>
            </p14:xfrm>
          </p:contentPart>
        </mc:Choice>
        <mc:Fallback xmlns="">
          <p:pic>
            <p:nvPicPr>
              <p:cNvPr id="12" name="Ink 11">
                <a:extLst>
                  <a:ext uri="{FF2B5EF4-FFF2-40B4-BE49-F238E27FC236}">
                    <a16:creationId xmlns:a16="http://schemas.microsoft.com/office/drawing/2014/main" id="{785549E0-B676-4EF8-A68E-4F8118A0E015}"/>
                  </a:ext>
                </a:extLst>
              </p:cNvPr>
              <p:cNvPicPr/>
              <p:nvPr/>
            </p:nvPicPr>
            <p:blipFill>
              <a:blip r:embed="rId27"/>
              <a:stretch>
                <a:fillRect/>
              </a:stretch>
            </p:blipFill>
            <p:spPr>
              <a:xfrm>
                <a:off x="2286143" y="304048"/>
                <a:ext cx="128520" cy="66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8">
            <p14:nvContentPartPr>
              <p14:cNvPr id="13" name="Ink 12">
                <a:extLst>
                  <a:ext uri="{FF2B5EF4-FFF2-40B4-BE49-F238E27FC236}">
                    <a16:creationId xmlns:a16="http://schemas.microsoft.com/office/drawing/2014/main" id="{D38BD9EC-FC9D-4D78-BD2F-5D0D22BF6614}"/>
                  </a:ext>
                </a:extLst>
              </p14:cNvPr>
              <p14:cNvContentPartPr/>
              <p14:nvPr/>
            </p14:nvContentPartPr>
            <p14:xfrm>
              <a:off x="2583503" y="309088"/>
              <a:ext cx="96480" cy="84960"/>
            </p14:xfrm>
          </p:contentPart>
        </mc:Choice>
        <mc:Fallback xmlns="">
          <p:pic>
            <p:nvPicPr>
              <p:cNvPr id="13" name="Ink 12">
                <a:extLst>
                  <a:ext uri="{FF2B5EF4-FFF2-40B4-BE49-F238E27FC236}">
                    <a16:creationId xmlns:a16="http://schemas.microsoft.com/office/drawing/2014/main" id="{D38BD9EC-FC9D-4D78-BD2F-5D0D22BF6614}"/>
                  </a:ext>
                </a:extLst>
              </p:cNvPr>
              <p:cNvPicPr/>
              <p:nvPr/>
            </p:nvPicPr>
            <p:blipFill>
              <a:blip r:embed="rId29"/>
              <a:stretch>
                <a:fillRect/>
              </a:stretch>
            </p:blipFill>
            <p:spPr>
              <a:xfrm>
                <a:off x="2574503" y="300088"/>
                <a:ext cx="114120" cy="102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0">
            <p14:nvContentPartPr>
              <p14:cNvPr id="15" name="Ink 14">
                <a:extLst>
                  <a:ext uri="{FF2B5EF4-FFF2-40B4-BE49-F238E27FC236}">
                    <a16:creationId xmlns:a16="http://schemas.microsoft.com/office/drawing/2014/main" id="{4F8EC8D6-77F8-46D6-8403-933F7027419A}"/>
                  </a:ext>
                </a:extLst>
              </p14:cNvPr>
              <p14:cNvContentPartPr/>
              <p14:nvPr/>
            </p14:nvContentPartPr>
            <p14:xfrm>
              <a:off x="3289310" y="423208"/>
              <a:ext cx="12600" cy="92520"/>
            </p14:xfrm>
          </p:contentPart>
        </mc:Choice>
        <mc:Fallback xmlns="">
          <p:pic>
            <p:nvPicPr>
              <p:cNvPr id="15" name="Ink 14">
                <a:extLst>
                  <a:ext uri="{FF2B5EF4-FFF2-40B4-BE49-F238E27FC236}">
                    <a16:creationId xmlns:a16="http://schemas.microsoft.com/office/drawing/2014/main" id="{4F8EC8D6-77F8-46D6-8403-933F7027419A}"/>
                  </a:ext>
                </a:extLst>
              </p:cNvPr>
              <p:cNvPicPr/>
              <p:nvPr/>
            </p:nvPicPr>
            <p:blipFill>
              <a:blip r:embed="rId31"/>
              <a:stretch>
                <a:fillRect/>
              </a:stretch>
            </p:blipFill>
            <p:spPr>
              <a:xfrm>
                <a:off x="3280310" y="414568"/>
                <a:ext cx="30240" cy="110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2">
            <p14:nvContentPartPr>
              <p14:cNvPr id="16" name="Ink 15">
                <a:extLst>
                  <a:ext uri="{FF2B5EF4-FFF2-40B4-BE49-F238E27FC236}">
                    <a16:creationId xmlns:a16="http://schemas.microsoft.com/office/drawing/2014/main" id="{34371015-3D6E-4E8D-A5DC-C211B68347B9}"/>
                  </a:ext>
                </a:extLst>
              </p14:cNvPr>
              <p14:cNvContentPartPr/>
              <p14:nvPr/>
            </p14:nvContentPartPr>
            <p14:xfrm>
              <a:off x="3608270" y="183808"/>
              <a:ext cx="271080" cy="258120"/>
            </p14:xfrm>
          </p:contentPart>
        </mc:Choice>
        <mc:Fallback xmlns="">
          <p:pic>
            <p:nvPicPr>
              <p:cNvPr id="16" name="Ink 15">
                <a:extLst>
                  <a:ext uri="{FF2B5EF4-FFF2-40B4-BE49-F238E27FC236}">
                    <a16:creationId xmlns:a16="http://schemas.microsoft.com/office/drawing/2014/main" id="{34371015-3D6E-4E8D-A5DC-C211B68347B9}"/>
                  </a:ext>
                </a:extLst>
              </p:cNvPr>
              <p:cNvPicPr/>
              <p:nvPr/>
            </p:nvPicPr>
            <p:blipFill>
              <a:blip r:embed="rId33"/>
              <a:stretch>
                <a:fillRect/>
              </a:stretch>
            </p:blipFill>
            <p:spPr>
              <a:xfrm>
                <a:off x="3599270" y="175168"/>
                <a:ext cx="288720" cy="275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4">
            <p14:nvContentPartPr>
              <p14:cNvPr id="17" name="Ink 16">
                <a:extLst>
                  <a:ext uri="{FF2B5EF4-FFF2-40B4-BE49-F238E27FC236}">
                    <a16:creationId xmlns:a16="http://schemas.microsoft.com/office/drawing/2014/main" id="{0CB7BE07-3FE1-457A-9F3C-C10901F53262}"/>
                  </a:ext>
                </a:extLst>
              </p14:cNvPr>
              <p14:cNvContentPartPr/>
              <p14:nvPr/>
            </p14:nvContentPartPr>
            <p14:xfrm>
              <a:off x="3644990" y="343648"/>
              <a:ext cx="110880" cy="12600"/>
            </p14:xfrm>
          </p:contentPart>
        </mc:Choice>
        <mc:Fallback xmlns="">
          <p:pic>
            <p:nvPicPr>
              <p:cNvPr id="17" name="Ink 16">
                <a:extLst>
                  <a:ext uri="{FF2B5EF4-FFF2-40B4-BE49-F238E27FC236}">
                    <a16:creationId xmlns:a16="http://schemas.microsoft.com/office/drawing/2014/main" id="{0CB7BE07-3FE1-457A-9F3C-C10901F53262}"/>
                  </a:ext>
                </a:extLst>
              </p:cNvPr>
              <p:cNvPicPr/>
              <p:nvPr/>
            </p:nvPicPr>
            <p:blipFill>
              <a:blip r:embed="rId35"/>
              <a:stretch>
                <a:fillRect/>
              </a:stretch>
            </p:blipFill>
            <p:spPr>
              <a:xfrm>
                <a:off x="3636350" y="334648"/>
                <a:ext cx="128520" cy="30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6">
            <p14:nvContentPartPr>
              <p14:cNvPr id="18" name="Ink 17">
                <a:extLst>
                  <a:ext uri="{FF2B5EF4-FFF2-40B4-BE49-F238E27FC236}">
                    <a16:creationId xmlns:a16="http://schemas.microsoft.com/office/drawing/2014/main" id="{58237E7D-94EF-45F6-BBAA-3E2B9AB432B4}"/>
                  </a:ext>
                </a:extLst>
              </p14:cNvPr>
              <p14:cNvContentPartPr/>
              <p14:nvPr/>
            </p14:nvContentPartPr>
            <p14:xfrm>
              <a:off x="3749390" y="110368"/>
              <a:ext cx="147600" cy="12600"/>
            </p14:xfrm>
          </p:contentPart>
        </mc:Choice>
        <mc:Fallback xmlns="">
          <p:pic>
            <p:nvPicPr>
              <p:cNvPr id="18" name="Ink 17">
                <a:extLst>
                  <a:ext uri="{FF2B5EF4-FFF2-40B4-BE49-F238E27FC236}">
                    <a16:creationId xmlns:a16="http://schemas.microsoft.com/office/drawing/2014/main" id="{58237E7D-94EF-45F6-BBAA-3E2B9AB432B4}"/>
                  </a:ext>
                </a:extLst>
              </p:cNvPr>
              <p:cNvPicPr/>
              <p:nvPr/>
            </p:nvPicPr>
            <p:blipFill>
              <a:blip r:embed="rId37"/>
              <a:stretch>
                <a:fillRect/>
              </a:stretch>
            </p:blipFill>
            <p:spPr>
              <a:xfrm>
                <a:off x="3740750" y="101368"/>
                <a:ext cx="165240" cy="30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8">
            <p14:nvContentPartPr>
              <p14:cNvPr id="19" name="Ink 18">
                <a:extLst>
                  <a:ext uri="{FF2B5EF4-FFF2-40B4-BE49-F238E27FC236}">
                    <a16:creationId xmlns:a16="http://schemas.microsoft.com/office/drawing/2014/main" id="{1F97D7D1-C46B-47B8-8E91-2CFDEE30749C}"/>
                  </a:ext>
                </a:extLst>
              </p14:cNvPr>
              <p14:cNvContentPartPr/>
              <p14:nvPr/>
            </p14:nvContentPartPr>
            <p14:xfrm>
              <a:off x="4025510" y="275968"/>
              <a:ext cx="98640" cy="55440"/>
            </p14:xfrm>
          </p:contentPart>
        </mc:Choice>
        <mc:Fallback xmlns="">
          <p:pic>
            <p:nvPicPr>
              <p:cNvPr id="19" name="Ink 18">
                <a:extLst>
                  <a:ext uri="{FF2B5EF4-FFF2-40B4-BE49-F238E27FC236}">
                    <a16:creationId xmlns:a16="http://schemas.microsoft.com/office/drawing/2014/main" id="{1F97D7D1-C46B-47B8-8E91-2CFDEE30749C}"/>
                  </a:ext>
                </a:extLst>
              </p:cNvPr>
              <p:cNvPicPr/>
              <p:nvPr/>
            </p:nvPicPr>
            <p:blipFill>
              <a:blip r:embed="rId39"/>
              <a:stretch>
                <a:fillRect/>
              </a:stretch>
            </p:blipFill>
            <p:spPr>
              <a:xfrm>
                <a:off x="4016870" y="267328"/>
                <a:ext cx="116280" cy="73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0">
            <p14:nvContentPartPr>
              <p14:cNvPr id="20" name="Ink 19">
                <a:extLst>
                  <a:ext uri="{FF2B5EF4-FFF2-40B4-BE49-F238E27FC236}">
                    <a16:creationId xmlns:a16="http://schemas.microsoft.com/office/drawing/2014/main" id="{A00900F7-9607-44B4-962C-A10F1802A0AE}"/>
                  </a:ext>
                </a:extLst>
              </p14:cNvPr>
              <p14:cNvContentPartPr/>
              <p14:nvPr/>
            </p14:nvContentPartPr>
            <p14:xfrm>
              <a:off x="4322870" y="263728"/>
              <a:ext cx="151920" cy="264240"/>
            </p14:xfrm>
          </p:contentPart>
        </mc:Choice>
        <mc:Fallback xmlns="">
          <p:pic>
            <p:nvPicPr>
              <p:cNvPr id="20" name="Ink 19">
                <a:extLst>
                  <a:ext uri="{FF2B5EF4-FFF2-40B4-BE49-F238E27FC236}">
                    <a16:creationId xmlns:a16="http://schemas.microsoft.com/office/drawing/2014/main" id="{A00900F7-9607-44B4-962C-A10F1802A0AE}"/>
                  </a:ext>
                </a:extLst>
              </p:cNvPr>
              <p:cNvPicPr/>
              <p:nvPr/>
            </p:nvPicPr>
            <p:blipFill>
              <a:blip r:embed="rId41"/>
              <a:stretch>
                <a:fillRect/>
              </a:stretch>
            </p:blipFill>
            <p:spPr>
              <a:xfrm>
                <a:off x="4313870" y="254728"/>
                <a:ext cx="169560" cy="281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2">
            <p14:nvContentPartPr>
              <p14:cNvPr id="21" name="Ink 20">
                <a:extLst>
                  <a:ext uri="{FF2B5EF4-FFF2-40B4-BE49-F238E27FC236}">
                    <a16:creationId xmlns:a16="http://schemas.microsoft.com/office/drawing/2014/main" id="{BA42637A-17B4-4CFF-AF30-E621D4A57AE6}"/>
                  </a:ext>
                </a:extLst>
              </p14:cNvPr>
              <p14:cNvContentPartPr/>
              <p14:nvPr/>
            </p14:nvContentPartPr>
            <p14:xfrm>
              <a:off x="4393430" y="128368"/>
              <a:ext cx="80280" cy="86400"/>
            </p14:xfrm>
          </p:contentPart>
        </mc:Choice>
        <mc:Fallback xmlns="">
          <p:pic>
            <p:nvPicPr>
              <p:cNvPr id="21" name="Ink 20">
                <a:extLst>
                  <a:ext uri="{FF2B5EF4-FFF2-40B4-BE49-F238E27FC236}">
                    <a16:creationId xmlns:a16="http://schemas.microsoft.com/office/drawing/2014/main" id="{BA42637A-17B4-4CFF-AF30-E621D4A57AE6}"/>
                  </a:ext>
                </a:extLst>
              </p:cNvPr>
              <p:cNvPicPr/>
              <p:nvPr/>
            </p:nvPicPr>
            <p:blipFill>
              <a:blip r:embed="rId43"/>
              <a:stretch>
                <a:fillRect/>
              </a:stretch>
            </p:blipFill>
            <p:spPr>
              <a:xfrm>
                <a:off x="4384790" y="119728"/>
                <a:ext cx="97920" cy="104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4">
            <p14:nvContentPartPr>
              <p14:cNvPr id="22" name="Ink 21">
                <a:extLst>
                  <a:ext uri="{FF2B5EF4-FFF2-40B4-BE49-F238E27FC236}">
                    <a16:creationId xmlns:a16="http://schemas.microsoft.com/office/drawing/2014/main" id="{3542774D-C808-440C-847C-075076637B47}"/>
                  </a:ext>
                </a:extLst>
              </p14:cNvPr>
              <p14:cNvContentPartPr/>
              <p14:nvPr/>
            </p14:nvContentPartPr>
            <p14:xfrm>
              <a:off x="4670270" y="116128"/>
              <a:ext cx="208800" cy="284040"/>
            </p14:xfrm>
          </p:contentPart>
        </mc:Choice>
        <mc:Fallback xmlns="">
          <p:pic>
            <p:nvPicPr>
              <p:cNvPr id="22" name="Ink 21">
                <a:extLst>
                  <a:ext uri="{FF2B5EF4-FFF2-40B4-BE49-F238E27FC236}">
                    <a16:creationId xmlns:a16="http://schemas.microsoft.com/office/drawing/2014/main" id="{3542774D-C808-440C-847C-075076637B47}"/>
                  </a:ext>
                </a:extLst>
              </p:cNvPr>
              <p:cNvPicPr/>
              <p:nvPr/>
            </p:nvPicPr>
            <p:blipFill>
              <a:blip r:embed="rId45"/>
              <a:stretch>
                <a:fillRect/>
              </a:stretch>
            </p:blipFill>
            <p:spPr>
              <a:xfrm>
                <a:off x="4661270" y="107128"/>
                <a:ext cx="226440" cy="301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6">
            <p14:nvContentPartPr>
              <p14:cNvPr id="23" name="Ink 22">
                <a:extLst>
                  <a:ext uri="{FF2B5EF4-FFF2-40B4-BE49-F238E27FC236}">
                    <a16:creationId xmlns:a16="http://schemas.microsoft.com/office/drawing/2014/main" id="{120240E4-9A11-4654-9F4F-D6138A6DE4AC}"/>
                  </a:ext>
                </a:extLst>
              </p14:cNvPr>
              <p14:cNvContentPartPr/>
              <p14:nvPr/>
            </p14:nvContentPartPr>
            <p14:xfrm>
              <a:off x="4676030" y="275968"/>
              <a:ext cx="117000" cy="30960"/>
            </p14:xfrm>
          </p:contentPart>
        </mc:Choice>
        <mc:Fallback xmlns="">
          <p:pic>
            <p:nvPicPr>
              <p:cNvPr id="23" name="Ink 22">
                <a:extLst>
                  <a:ext uri="{FF2B5EF4-FFF2-40B4-BE49-F238E27FC236}">
                    <a16:creationId xmlns:a16="http://schemas.microsoft.com/office/drawing/2014/main" id="{120240E4-9A11-4654-9F4F-D6138A6DE4AC}"/>
                  </a:ext>
                </a:extLst>
              </p:cNvPr>
              <p:cNvPicPr/>
              <p:nvPr/>
            </p:nvPicPr>
            <p:blipFill>
              <a:blip r:embed="rId47"/>
              <a:stretch>
                <a:fillRect/>
              </a:stretch>
            </p:blipFill>
            <p:spPr>
              <a:xfrm>
                <a:off x="4667390" y="267328"/>
                <a:ext cx="134640" cy="48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8">
            <p14:nvContentPartPr>
              <p14:cNvPr id="24" name="Ink 23">
                <a:extLst>
                  <a:ext uri="{FF2B5EF4-FFF2-40B4-BE49-F238E27FC236}">
                    <a16:creationId xmlns:a16="http://schemas.microsoft.com/office/drawing/2014/main" id="{2701010B-0A7D-4CF1-8557-5E195C4140E9}"/>
                  </a:ext>
                </a:extLst>
              </p14:cNvPr>
              <p14:cNvContentPartPr/>
              <p14:nvPr/>
            </p14:nvContentPartPr>
            <p14:xfrm>
              <a:off x="4823630" y="312688"/>
              <a:ext cx="184320" cy="289080"/>
            </p14:xfrm>
          </p:contentPart>
        </mc:Choice>
        <mc:Fallback xmlns="">
          <p:pic>
            <p:nvPicPr>
              <p:cNvPr id="24" name="Ink 23">
                <a:extLst>
                  <a:ext uri="{FF2B5EF4-FFF2-40B4-BE49-F238E27FC236}">
                    <a16:creationId xmlns:a16="http://schemas.microsoft.com/office/drawing/2014/main" id="{2701010B-0A7D-4CF1-8557-5E195C4140E9}"/>
                  </a:ext>
                </a:extLst>
              </p:cNvPr>
              <p:cNvPicPr/>
              <p:nvPr/>
            </p:nvPicPr>
            <p:blipFill>
              <a:blip r:embed="rId49"/>
              <a:stretch>
                <a:fillRect/>
              </a:stretch>
            </p:blipFill>
            <p:spPr>
              <a:xfrm>
                <a:off x="4814630" y="304048"/>
                <a:ext cx="201960" cy="306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0">
            <p14:nvContentPartPr>
              <p14:cNvPr id="28" name="Ink 27">
                <a:extLst>
                  <a:ext uri="{FF2B5EF4-FFF2-40B4-BE49-F238E27FC236}">
                    <a16:creationId xmlns:a16="http://schemas.microsoft.com/office/drawing/2014/main" id="{7149EF99-92D3-44A0-B895-567EF8EC7C07}"/>
                  </a:ext>
                </a:extLst>
              </p14:cNvPr>
              <p14:cNvContentPartPr/>
              <p14:nvPr/>
            </p14:nvContentPartPr>
            <p14:xfrm>
              <a:off x="932750" y="638128"/>
              <a:ext cx="30960" cy="178200"/>
            </p14:xfrm>
          </p:contentPart>
        </mc:Choice>
        <mc:Fallback xmlns="">
          <p:pic>
            <p:nvPicPr>
              <p:cNvPr id="28" name="Ink 27">
                <a:extLst>
                  <a:ext uri="{FF2B5EF4-FFF2-40B4-BE49-F238E27FC236}">
                    <a16:creationId xmlns:a16="http://schemas.microsoft.com/office/drawing/2014/main" id="{7149EF99-92D3-44A0-B895-567EF8EC7C07}"/>
                  </a:ext>
                </a:extLst>
              </p:cNvPr>
              <p:cNvPicPr/>
              <p:nvPr/>
            </p:nvPicPr>
            <p:blipFill>
              <a:blip r:embed="rId51"/>
              <a:stretch>
                <a:fillRect/>
              </a:stretch>
            </p:blipFill>
            <p:spPr>
              <a:xfrm>
                <a:off x="923750" y="629128"/>
                <a:ext cx="48600" cy="195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2">
            <p14:nvContentPartPr>
              <p14:cNvPr id="29" name="Ink 28">
                <a:extLst>
                  <a:ext uri="{FF2B5EF4-FFF2-40B4-BE49-F238E27FC236}">
                    <a16:creationId xmlns:a16="http://schemas.microsoft.com/office/drawing/2014/main" id="{33AA8221-AACF-4FA4-BBFF-1D271B0FF799}"/>
                  </a:ext>
                </a:extLst>
              </p14:cNvPr>
              <p14:cNvContentPartPr/>
              <p14:nvPr/>
            </p14:nvContentPartPr>
            <p14:xfrm>
              <a:off x="1006190" y="662968"/>
              <a:ext cx="221400" cy="123480"/>
            </p14:xfrm>
          </p:contentPart>
        </mc:Choice>
        <mc:Fallback xmlns="">
          <p:pic>
            <p:nvPicPr>
              <p:cNvPr id="29" name="Ink 28">
                <a:extLst>
                  <a:ext uri="{FF2B5EF4-FFF2-40B4-BE49-F238E27FC236}">
                    <a16:creationId xmlns:a16="http://schemas.microsoft.com/office/drawing/2014/main" id="{33AA8221-AACF-4FA4-BBFF-1D271B0FF799}"/>
                  </a:ext>
                </a:extLst>
              </p:cNvPr>
              <p:cNvPicPr/>
              <p:nvPr/>
            </p:nvPicPr>
            <p:blipFill>
              <a:blip r:embed="rId53"/>
              <a:stretch>
                <a:fillRect/>
              </a:stretch>
            </p:blipFill>
            <p:spPr>
              <a:xfrm>
                <a:off x="997190" y="653968"/>
                <a:ext cx="239040" cy="141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4">
            <p14:nvContentPartPr>
              <p14:cNvPr id="30" name="Ink 29">
                <a:extLst>
                  <a:ext uri="{FF2B5EF4-FFF2-40B4-BE49-F238E27FC236}">
                    <a16:creationId xmlns:a16="http://schemas.microsoft.com/office/drawing/2014/main" id="{23510FDB-0A70-41A3-9D7B-2BB8EBA52713}"/>
                  </a:ext>
                </a:extLst>
              </p14:cNvPr>
              <p14:cNvContentPartPr/>
              <p14:nvPr/>
            </p14:nvContentPartPr>
            <p14:xfrm>
              <a:off x="1239470" y="619768"/>
              <a:ext cx="61560" cy="49320"/>
            </p14:xfrm>
          </p:contentPart>
        </mc:Choice>
        <mc:Fallback xmlns="">
          <p:pic>
            <p:nvPicPr>
              <p:cNvPr id="30" name="Ink 29">
                <a:extLst>
                  <a:ext uri="{FF2B5EF4-FFF2-40B4-BE49-F238E27FC236}">
                    <a16:creationId xmlns:a16="http://schemas.microsoft.com/office/drawing/2014/main" id="{23510FDB-0A70-41A3-9D7B-2BB8EBA52713}"/>
                  </a:ext>
                </a:extLst>
              </p:cNvPr>
              <p:cNvPicPr/>
              <p:nvPr/>
            </p:nvPicPr>
            <p:blipFill>
              <a:blip r:embed="rId55"/>
              <a:stretch>
                <a:fillRect/>
              </a:stretch>
            </p:blipFill>
            <p:spPr>
              <a:xfrm>
                <a:off x="1230830" y="610768"/>
                <a:ext cx="79200" cy="66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6">
            <p14:nvContentPartPr>
              <p14:cNvPr id="31" name="Ink 30">
                <a:extLst>
                  <a:ext uri="{FF2B5EF4-FFF2-40B4-BE49-F238E27FC236}">
                    <a16:creationId xmlns:a16="http://schemas.microsoft.com/office/drawing/2014/main" id="{E5199542-1E71-43BF-9D0F-54908E07DF41}"/>
                  </a:ext>
                </a:extLst>
              </p14:cNvPr>
              <p14:cNvContentPartPr/>
              <p14:nvPr/>
            </p14:nvContentPartPr>
            <p14:xfrm>
              <a:off x="1257830" y="632008"/>
              <a:ext cx="448560" cy="166320"/>
            </p14:xfrm>
          </p:contentPart>
        </mc:Choice>
        <mc:Fallback xmlns="">
          <p:pic>
            <p:nvPicPr>
              <p:cNvPr id="31" name="Ink 30">
                <a:extLst>
                  <a:ext uri="{FF2B5EF4-FFF2-40B4-BE49-F238E27FC236}">
                    <a16:creationId xmlns:a16="http://schemas.microsoft.com/office/drawing/2014/main" id="{E5199542-1E71-43BF-9D0F-54908E07DF41}"/>
                  </a:ext>
                </a:extLst>
              </p:cNvPr>
              <p:cNvPicPr/>
              <p:nvPr/>
            </p:nvPicPr>
            <p:blipFill>
              <a:blip r:embed="rId57"/>
              <a:stretch>
                <a:fillRect/>
              </a:stretch>
            </p:blipFill>
            <p:spPr>
              <a:xfrm>
                <a:off x="1249190" y="623008"/>
                <a:ext cx="466200" cy="183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8">
            <p14:nvContentPartPr>
              <p14:cNvPr id="32" name="Ink 31">
                <a:extLst>
                  <a:ext uri="{FF2B5EF4-FFF2-40B4-BE49-F238E27FC236}">
                    <a16:creationId xmlns:a16="http://schemas.microsoft.com/office/drawing/2014/main" id="{2A34D83A-DA4C-4D59-A550-721C6DD66228}"/>
                  </a:ext>
                </a:extLst>
              </p14:cNvPr>
              <p14:cNvContentPartPr/>
              <p14:nvPr/>
            </p14:nvContentPartPr>
            <p14:xfrm>
              <a:off x="1650590" y="650368"/>
              <a:ext cx="74160" cy="24840"/>
            </p14:xfrm>
          </p:contentPart>
        </mc:Choice>
        <mc:Fallback xmlns="">
          <p:pic>
            <p:nvPicPr>
              <p:cNvPr id="32" name="Ink 31">
                <a:extLst>
                  <a:ext uri="{FF2B5EF4-FFF2-40B4-BE49-F238E27FC236}">
                    <a16:creationId xmlns:a16="http://schemas.microsoft.com/office/drawing/2014/main" id="{2A34D83A-DA4C-4D59-A550-721C6DD66228}"/>
                  </a:ext>
                </a:extLst>
              </p:cNvPr>
              <p:cNvPicPr/>
              <p:nvPr/>
            </p:nvPicPr>
            <p:blipFill>
              <a:blip r:embed="rId59"/>
              <a:stretch>
                <a:fillRect/>
              </a:stretch>
            </p:blipFill>
            <p:spPr>
              <a:xfrm>
                <a:off x="1641950" y="641368"/>
                <a:ext cx="91800" cy="42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0">
            <p14:nvContentPartPr>
              <p14:cNvPr id="33" name="Ink 32">
                <a:extLst>
                  <a:ext uri="{FF2B5EF4-FFF2-40B4-BE49-F238E27FC236}">
                    <a16:creationId xmlns:a16="http://schemas.microsoft.com/office/drawing/2014/main" id="{497299AE-0618-47E6-A9CD-32071E92D972}"/>
                  </a:ext>
                </a:extLst>
              </p14:cNvPr>
              <p14:cNvContentPartPr/>
              <p14:nvPr/>
            </p14:nvContentPartPr>
            <p14:xfrm>
              <a:off x="803870" y="828208"/>
              <a:ext cx="920880" cy="12600"/>
            </p14:xfrm>
          </p:contentPart>
        </mc:Choice>
        <mc:Fallback xmlns="">
          <p:pic>
            <p:nvPicPr>
              <p:cNvPr id="33" name="Ink 32">
                <a:extLst>
                  <a:ext uri="{FF2B5EF4-FFF2-40B4-BE49-F238E27FC236}">
                    <a16:creationId xmlns:a16="http://schemas.microsoft.com/office/drawing/2014/main" id="{497299AE-0618-47E6-A9CD-32071E92D972}"/>
                  </a:ext>
                </a:extLst>
              </p:cNvPr>
              <p:cNvPicPr/>
              <p:nvPr/>
            </p:nvPicPr>
            <p:blipFill>
              <a:blip r:embed="rId61"/>
              <a:stretch>
                <a:fillRect/>
              </a:stretch>
            </p:blipFill>
            <p:spPr>
              <a:xfrm>
                <a:off x="794870" y="819208"/>
                <a:ext cx="938520" cy="30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2">
            <p14:nvContentPartPr>
              <p14:cNvPr id="34" name="Ink 33">
                <a:extLst>
                  <a:ext uri="{FF2B5EF4-FFF2-40B4-BE49-F238E27FC236}">
                    <a16:creationId xmlns:a16="http://schemas.microsoft.com/office/drawing/2014/main" id="{57199AC5-E00B-4264-905E-6CA2F8235AE3}"/>
                  </a:ext>
                </a:extLst>
              </p14:cNvPr>
              <p14:cNvContentPartPr/>
              <p14:nvPr/>
            </p14:nvContentPartPr>
            <p14:xfrm>
              <a:off x="2099150" y="680968"/>
              <a:ext cx="159480" cy="170280"/>
            </p14:xfrm>
          </p:contentPart>
        </mc:Choice>
        <mc:Fallback xmlns="">
          <p:pic>
            <p:nvPicPr>
              <p:cNvPr id="34" name="Ink 33">
                <a:extLst>
                  <a:ext uri="{FF2B5EF4-FFF2-40B4-BE49-F238E27FC236}">
                    <a16:creationId xmlns:a16="http://schemas.microsoft.com/office/drawing/2014/main" id="{57199AC5-E00B-4264-905E-6CA2F8235AE3}"/>
                  </a:ext>
                </a:extLst>
              </p:cNvPr>
              <p:cNvPicPr/>
              <p:nvPr/>
            </p:nvPicPr>
            <p:blipFill>
              <a:blip r:embed="rId63"/>
              <a:stretch>
                <a:fillRect/>
              </a:stretch>
            </p:blipFill>
            <p:spPr>
              <a:xfrm>
                <a:off x="2090150" y="672328"/>
                <a:ext cx="177120" cy="187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4">
            <p14:nvContentPartPr>
              <p14:cNvPr id="35" name="Ink 34">
                <a:extLst>
                  <a:ext uri="{FF2B5EF4-FFF2-40B4-BE49-F238E27FC236}">
                    <a16:creationId xmlns:a16="http://schemas.microsoft.com/office/drawing/2014/main" id="{08090BFE-4A4F-4232-878F-BA5DA23C054E}"/>
                  </a:ext>
                </a:extLst>
              </p14:cNvPr>
              <p14:cNvContentPartPr/>
              <p14:nvPr/>
            </p14:nvContentPartPr>
            <p14:xfrm>
              <a:off x="2275910" y="558208"/>
              <a:ext cx="80640" cy="245880"/>
            </p14:xfrm>
          </p:contentPart>
        </mc:Choice>
        <mc:Fallback xmlns="">
          <p:pic>
            <p:nvPicPr>
              <p:cNvPr id="35" name="Ink 34">
                <a:extLst>
                  <a:ext uri="{FF2B5EF4-FFF2-40B4-BE49-F238E27FC236}">
                    <a16:creationId xmlns:a16="http://schemas.microsoft.com/office/drawing/2014/main" id="{08090BFE-4A4F-4232-878F-BA5DA23C054E}"/>
                  </a:ext>
                </a:extLst>
              </p:cNvPr>
              <p:cNvPicPr/>
              <p:nvPr/>
            </p:nvPicPr>
            <p:blipFill>
              <a:blip r:embed="rId65"/>
              <a:stretch>
                <a:fillRect/>
              </a:stretch>
            </p:blipFill>
            <p:spPr>
              <a:xfrm>
                <a:off x="2267270" y="549568"/>
                <a:ext cx="98280" cy="263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6">
            <p14:nvContentPartPr>
              <p14:cNvPr id="36" name="Ink 35">
                <a:extLst>
                  <a:ext uri="{FF2B5EF4-FFF2-40B4-BE49-F238E27FC236}">
                    <a16:creationId xmlns:a16="http://schemas.microsoft.com/office/drawing/2014/main" id="{8BB917C0-F602-4542-BEC1-702B811517B9}"/>
                  </a:ext>
                </a:extLst>
              </p14:cNvPr>
              <p14:cNvContentPartPr/>
              <p14:nvPr/>
            </p14:nvContentPartPr>
            <p14:xfrm>
              <a:off x="2399390" y="668368"/>
              <a:ext cx="417600" cy="122760"/>
            </p14:xfrm>
          </p:contentPart>
        </mc:Choice>
        <mc:Fallback xmlns="">
          <p:pic>
            <p:nvPicPr>
              <p:cNvPr id="36" name="Ink 35">
                <a:extLst>
                  <a:ext uri="{FF2B5EF4-FFF2-40B4-BE49-F238E27FC236}">
                    <a16:creationId xmlns:a16="http://schemas.microsoft.com/office/drawing/2014/main" id="{8BB917C0-F602-4542-BEC1-702B811517B9}"/>
                  </a:ext>
                </a:extLst>
              </p:cNvPr>
              <p:cNvPicPr/>
              <p:nvPr/>
            </p:nvPicPr>
            <p:blipFill>
              <a:blip r:embed="rId67"/>
              <a:stretch>
                <a:fillRect/>
              </a:stretch>
            </p:blipFill>
            <p:spPr>
              <a:xfrm>
                <a:off x="2390390" y="659728"/>
                <a:ext cx="435240" cy="140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8">
            <p14:nvContentPartPr>
              <p14:cNvPr id="37" name="Ink 36">
                <a:extLst>
                  <a:ext uri="{FF2B5EF4-FFF2-40B4-BE49-F238E27FC236}">
                    <a16:creationId xmlns:a16="http://schemas.microsoft.com/office/drawing/2014/main" id="{E3BBF39B-1EE8-4ED8-8962-253A15381584}"/>
                  </a:ext>
                </a:extLst>
              </p14:cNvPr>
              <p14:cNvContentPartPr/>
              <p14:nvPr/>
            </p14:nvContentPartPr>
            <p14:xfrm>
              <a:off x="3005990" y="661888"/>
              <a:ext cx="817200" cy="154440"/>
            </p14:xfrm>
          </p:contentPart>
        </mc:Choice>
        <mc:Fallback xmlns="">
          <p:pic>
            <p:nvPicPr>
              <p:cNvPr id="37" name="Ink 36">
                <a:extLst>
                  <a:ext uri="{FF2B5EF4-FFF2-40B4-BE49-F238E27FC236}">
                    <a16:creationId xmlns:a16="http://schemas.microsoft.com/office/drawing/2014/main" id="{E3BBF39B-1EE8-4ED8-8962-253A15381584}"/>
                  </a:ext>
                </a:extLst>
              </p:cNvPr>
              <p:cNvPicPr/>
              <p:nvPr/>
            </p:nvPicPr>
            <p:blipFill>
              <a:blip r:embed="rId69"/>
              <a:stretch>
                <a:fillRect/>
              </a:stretch>
            </p:blipFill>
            <p:spPr>
              <a:xfrm>
                <a:off x="2997350" y="653248"/>
                <a:ext cx="834840" cy="172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0">
            <p14:nvContentPartPr>
              <p14:cNvPr id="39" name="Ink 38">
                <a:extLst>
                  <a:ext uri="{FF2B5EF4-FFF2-40B4-BE49-F238E27FC236}">
                    <a16:creationId xmlns:a16="http://schemas.microsoft.com/office/drawing/2014/main" id="{1278B999-7F1E-4A60-B1A7-A070D7925586}"/>
                  </a:ext>
                </a:extLst>
              </p14:cNvPr>
              <p14:cNvContentPartPr/>
              <p14:nvPr/>
            </p14:nvContentPartPr>
            <p14:xfrm>
              <a:off x="779030" y="1147168"/>
              <a:ext cx="301320" cy="282960"/>
            </p14:xfrm>
          </p:contentPart>
        </mc:Choice>
        <mc:Fallback xmlns="">
          <p:pic>
            <p:nvPicPr>
              <p:cNvPr id="39" name="Ink 38">
                <a:extLst>
                  <a:ext uri="{FF2B5EF4-FFF2-40B4-BE49-F238E27FC236}">
                    <a16:creationId xmlns:a16="http://schemas.microsoft.com/office/drawing/2014/main" id="{1278B999-7F1E-4A60-B1A7-A070D7925586}"/>
                  </a:ext>
                </a:extLst>
              </p:cNvPr>
              <p:cNvPicPr/>
              <p:nvPr/>
            </p:nvPicPr>
            <p:blipFill>
              <a:blip r:embed="rId71"/>
              <a:stretch>
                <a:fillRect/>
              </a:stretch>
            </p:blipFill>
            <p:spPr>
              <a:xfrm>
                <a:off x="770030" y="1138168"/>
                <a:ext cx="318960" cy="300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2">
            <p14:nvContentPartPr>
              <p14:cNvPr id="40" name="Ink 39">
                <a:extLst>
                  <a:ext uri="{FF2B5EF4-FFF2-40B4-BE49-F238E27FC236}">
                    <a16:creationId xmlns:a16="http://schemas.microsoft.com/office/drawing/2014/main" id="{005FB0BD-AFCA-476A-81E0-E846BAE7BBF7}"/>
                  </a:ext>
                </a:extLst>
              </p14:cNvPr>
              <p14:cNvContentPartPr/>
              <p14:nvPr/>
            </p14:nvContentPartPr>
            <p14:xfrm>
              <a:off x="785510" y="1337608"/>
              <a:ext cx="221400" cy="12600"/>
            </p14:xfrm>
          </p:contentPart>
        </mc:Choice>
        <mc:Fallback xmlns="">
          <p:pic>
            <p:nvPicPr>
              <p:cNvPr id="40" name="Ink 39">
                <a:extLst>
                  <a:ext uri="{FF2B5EF4-FFF2-40B4-BE49-F238E27FC236}">
                    <a16:creationId xmlns:a16="http://schemas.microsoft.com/office/drawing/2014/main" id="{005FB0BD-AFCA-476A-81E0-E846BAE7BBF7}"/>
                  </a:ext>
                </a:extLst>
              </p:cNvPr>
              <p:cNvPicPr/>
              <p:nvPr/>
            </p:nvPicPr>
            <p:blipFill>
              <a:blip r:embed="rId73"/>
              <a:stretch>
                <a:fillRect/>
              </a:stretch>
            </p:blipFill>
            <p:spPr>
              <a:xfrm>
                <a:off x="776510" y="1328968"/>
                <a:ext cx="239040" cy="30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4">
            <p14:nvContentPartPr>
              <p14:cNvPr id="41" name="Ink 40">
                <a:extLst>
                  <a:ext uri="{FF2B5EF4-FFF2-40B4-BE49-F238E27FC236}">
                    <a16:creationId xmlns:a16="http://schemas.microsoft.com/office/drawing/2014/main" id="{379F1ABA-220F-40CB-97B0-3FE271642FE4}"/>
                  </a:ext>
                </a:extLst>
              </p14:cNvPr>
              <p14:cNvContentPartPr/>
              <p14:nvPr/>
            </p14:nvContentPartPr>
            <p14:xfrm>
              <a:off x="1036790" y="1313128"/>
              <a:ext cx="117000" cy="203040"/>
            </p14:xfrm>
          </p:contentPart>
        </mc:Choice>
        <mc:Fallback xmlns="">
          <p:pic>
            <p:nvPicPr>
              <p:cNvPr id="41" name="Ink 40">
                <a:extLst>
                  <a:ext uri="{FF2B5EF4-FFF2-40B4-BE49-F238E27FC236}">
                    <a16:creationId xmlns:a16="http://schemas.microsoft.com/office/drawing/2014/main" id="{379F1ABA-220F-40CB-97B0-3FE271642FE4}"/>
                  </a:ext>
                </a:extLst>
              </p:cNvPr>
              <p:cNvPicPr/>
              <p:nvPr/>
            </p:nvPicPr>
            <p:blipFill>
              <a:blip r:embed="rId75"/>
              <a:stretch>
                <a:fillRect/>
              </a:stretch>
            </p:blipFill>
            <p:spPr>
              <a:xfrm>
                <a:off x="1028150" y="1304128"/>
                <a:ext cx="134640" cy="220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6">
            <p14:nvContentPartPr>
              <p14:cNvPr id="42" name="Ink 41">
                <a:extLst>
                  <a:ext uri="{FF2B5EF4-FFF2-40B4-BE49-F238E27FC236}">
                    <a16:creationId xmlns:a16="http://schemas.microsoft.com/office/drawing/2014/main" id="{D0B4EC3A-9C8A-420D-8B4C-B2A6705DE1C9}"/>
                  </a:ext>
                </a:extLst>
              </p14:cNvPr>
              <p14:cNvContentPartPr/>
              <p14:nvPr/>
            </p14:nvContentPartPr>
            <p14:xfrm>
              <a:off x="871190" y="1098208"/>
              <a:ext cx="135360" cy="6480"/>
            </p14:xfrm>
          </p:contentPart>
        </mc:Choice>
        <mc:Fallback xmlns="">
          <p:pic>
            <p:nvPicPr>
              <p:cNvPr id="42" name="Ink 41">
                <a:extLst>
                  <a:ext uri="{FF2B5EF4-FFF2-40B4-BE49-F238E27FC236}">
                    <a16:creationId xmlns:a16="http://schemas.microsoft.com/office/drawing/2014/main" id="{D0B4EC3A-9C8A-420D-8B4C-B2A6705DE1C9}"/>
                  </a:ext>
                </a:extLst>
              </p:cNvPr>
              <p:cNvPicPr/>
              <p:nvPr/>
            </p:nvPicPr>
            <p:blipFill>
              <a:blip r:embed="rId77"/>
              <a:stretch>
                <a:fillRect/>
              </a:stretch>
            </p:blipFill>
            <p:spPr>
              <a:xfrm>
                <a:off x="862550" y="1089568"/>
                <a:ext cx="153000" cy="24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8">
            <p14:nvContentPartPr>
              <p14:cNvPr id="43" name="Ink 42">
                <a:extLst>
                  <a:ext uri="{FF2B5EF4-FFF2-40B4-BE49-F238E27FC236}">
                    <a16:creationId xmlns:a16="http://schemas.microsoft.com/office/drawing/2014/main" id="{FA6F18E7-3DC7-4450-A68F-9B53CBAAAC71}"/>
                  </a:ext>
                </a:extLst>
              </p14:cNvPr>
              <p14:cNvContentPartPr/>
              <p14:nvPr/>
            </p14:nvContentPartPr>
            <p14:xfrm>
              <a:off x="1300670" y="1251928"/>
              <a:ext cx="135360" cy="30960"/>
            </p14:xfrm>
          </p:contentPart>
        </mc:Choice>
        <mc:Fallback xmlns="">
          <p:pic>
            <p:nvPicPr>
              <p:cNvPr id="43" name="Ink 42">
                <a:extLst>
                  <a:ext uri="{FF2B5EF4-FFF2-40B4-BE49-F238E27FC236}">
                    <a16:creationId xmlns:a16="http://schemas.microsoft.com/office/drawing/2014/main" id="{FA6F18E7-3DC7-4450-A68F-9B53CBAAAC71}"/>
                  </a:ext>
                </a:extLst>
              </p:cNvPr>
              <p:cNvPicPr/>
              <p:nvPr/>
            </p:nvPicPr>
            <p:blipFill>
              <a:blip r:embed="rId79"/>
              <a:stretch>
                <a:fillRect/>
              </a:stretch>
            </p:blipFill>
            <p:spPr>
              <a:xfrm>
                <a:off x="1292030" y="1242928"/>
                <a:ext cx="153000" cy="48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0">
            <p14:nvContentPartPr>
              <p14:cNvPr id="44" name="Ink 43">
                <a:extLst>
                  <a:ext uri="{FF2B5EF4-FFF2-40B4-BE49-F238E27FC236}">
                    <a16:creationId xmlns:a16="http://schemas.microsoft.com/office/drawing/2014/main" id="{D1AE1B21-C4EA-461E-9835-4E9EFD0BEBBA}"/>
                  </a:ext>
                </a:extLst>
              </p14:cNvPr>
              <p14:cNvContentPartPr/>
              <p14:nvPr/>
            </p14:nvContentPartPr>
            <p14:xfrm>
              <a:off x="1337750" y="1307008"/>
              <a:ext cx="98640" cy="12600"/>
            </p14:xfrm>
          </p:contentPart>
        </mc:Choice>
        <mc:Fallback xmlns="">
          <p:pic>
            <p:nvPicPr>
              <p:cNvPr id="44" name="Ink 43">
                <a:extLst>
                  <a:ext uri="{FF2B5EF4-FFF2-40B4-BE49-F238E27FC236}">
                    <a16:creationId xmlns:a16="http://schemas.microsoft.com/office/drawing/2014/main" id="{D1AE1B21-C4EA-461E-9835-4E9EFD0BEBBA}"/>
                  </a:ext>
                </a:extLst>
              </p:cNvPr>
              <p:cNvPicPr/>
              <p:nvPr/>
            </p:nvPicPr>
            <p:blipFill>
              <a:blip r:embed="rId81"/>
              <a:stretch>
                <a:fillRect/>
              </a:stretch>
            </p:blipFill>
            <p:spPr>
              <a:xfrm>
                <a:off x="1328750" y="1298008"/>
                <a:ext cx="116280" cy="30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2">
            <p14:nvContentPartPr>
              <p14:cNvPr id="46" name="Ink 45">
                <a:extLst>
                  <a:ext uri="{FF2B5EF4-FFF2-40B4-BE49-F238E27FC236}">
                    <a16:creationId xmlns:a16="http://schemas.microsoft.com/office/drawing/2014/main" id="{7C7DD8E6-97A7-4FE9-A92F-7B76743464C7}"/>
                  </a:ext>
                </a:extLst>
              </p14:cNvPr>
              <p14:cNvContentPartPr/>
              <p14:nvPr/>
            </p14:nvContentPartPr>
            <p14:xfrm>
              <a:off x="1699550" y="1247248"/>
              <a:ext cx="166320" cy="340200"/>
            </p14:xfrm>
          </p:contentPart>
        </mc:Choice>
        <mc:Fallback xmlns="">
          <p:pic>
            <p:nvPicPr>
              <p:cNvPr id="46" name="Ink 45">
                <a:extLst>
                  <a:ext uri="{FF2B5EF4-FFF2-40B4-BE49-F238E27FC236}">
                    <a16:creationId xmlns:a16="http://schemas.microsoft.com/office/drawing/2014/main" id="{7C7DD8E6-97A7-4FE9-A92F-7B76743464C7}"/>
                  </a:ext>
                </a:extLst>
              </p:cNvPr>
              <p:cNvPicPr/>
              <p:nvPr/>
            </p:nvPicPr>
            <p:blipFill>
              <a:blip r:embed="rId83"/>
              <a:stretch>
                <a:fillRect/>
              </a:stretch>
            </p:blipFill>
            <p:spPr>
              <a:xfrm>
                <a:off x="1690550" y="1238608"/>
                <a:ext cx="183960" cy="357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4">
            <p14:nvContentPartPr>
              <p14:cNvPr id="47" name="Ink 46">
                <a:extLst>
                  <a:ext uri="{FF2B5EF4-FFF2-40B4-BE49-F238E27FC236}">
                    <a16:creationId xmlns:a16="http://schemas.microsoft.com/office/drawing/2014/main" id="{5F330F99-9AEA-4110-A270-5353002523D9}"/>
                  </a:ext>
                </a:extLst>
              </p14:cNvPr>
              <p14:cNvContentPartPr/>
              <p14:nvPr/>
            </p14:nvContentPartPr>
            <p14:xfrm>
              <a:off x="1767230" y="1116928"/>
              <a:ext cx="129240" cy="73800"/>
            </p14:xfrm>
          </p:contentPart>
        </mc:Choice>
        <mc:Fallback xmlns="">
          <p:pic>
            <p:nvPicPr>
              <p:cNvPr id="47" name="Ink 46">
                <a:extLst>
                  <a:ext uri="{FF2B5EF4-FFF2-40B4-BE49-F238E27FC236}">
                    <a16:creationId xmlns:a16="http://schemas.microsoft.com/office/drawing/2014/main" id="{5F330F99-9AEA-4110-A270-5353002523D9}"/>
                  </a:ext>
                </a:extLst>
              </p:cNvPr>
              <p:cNvPicPr/>
              <p:nvPr/>
            </p:nvPicPr>
            <p:blipFill>
              <a:blip r:embed="rId85"/>
              <a:stretch>
                <a:fillRect/>
              </a:stretch>
            </p:blipFill>
            <p:spPr>
              <a:xfrm>
                <a:off x="1758590" y="1107928"/>
                <a:ext cx="146880" cy="91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6">
            <p14:nvContentPartPr>
              <p14:cNvPr id="48" name="Ink 47">
                <a:extLst>
                  <a:ext uri="{FF2B5EF4-FFF2-40B4-BE49-F238E27FC236}">
                    <a16:creationId xmlns:a16="http://schemas.microsoft.com/office/drawing/2014/main" id="{86D4F813-9ED5-4D4B-855B-A071180CEECB}"/>
                  </a:ext>
                </a:extLst>
              </p14:cNvPr>
              <p14:cNvContentPartPr/>
              <p14:nvPr/>
            </p14:nvContentPartPr>
            <p14:xfrm>
              <a:off x="2100590" y="1104328"/>
              <a:ext cx="232200" cy="307440"/>
            </p14:xfrm>
          </p:contentPart>
        </mc:Choice>
        <mc:Fallback xmlns="">
          <p:pic>
            <p:nvPicPr>
              <p:cNvPr id="48" name="Ink 47">
                <a:extLst>
                  <a:ext uri="{FF2B5EF4-FFF2-40B4-BE49-F238E27FC236}">
                    <a16:creationId xmlns:a16="http://schemas.microsoft.com/office/drawing/2014/main" id="{86D4F813-9ED5-4D4B-855B-A071180CEECB}"/>
                  </a:ext>
                </a:extLst>
              </p:cNvPr>
              <p:cNvPicPr/>
              <p:nvPr/>
            </p:nvPicPr>
            <p:blipFill>
              <a:blip r:embed="rId87"/>
              <a:stretch>
                <a:fillRect/>
              </a:stretch>
            </p:blipFill>
            <p:spPr>
              <a:xfrm>
                <a:off x="2091950" y="1095688"/>
                <a:ext cx="249840" cy="325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8">
            <p14:nvContentPartPr>
              <p14:cNvPr id="49" name="Ink 48">
                <a:extLst>
                  <a:ext uri="{FF2B5EF4-FFF2-40B4-BE49-F238E27FC236}">
                    <a16:creationId xmlns:a16="http://schemas.microsoft.com/office/drawing/2014/main" id="{61A3B3F2-6B22-4E5B-A8FB-53345F030D32}"/>
                  </a:ext>
                </a:extLst>
              </p14:cNvPr>
              <p14:cNvContentPartPr/>
              <p14:nvPr/>
            </p14:nvContentPartPr>
            <p14:xfrm>
              <a:off x="2092670" y="1307008"/>
              <a:ext cx="165960" cy="6480"/>
            </p14:xfrm>
          </p:contentPart>
        </mc:Choice>
        <mc:Fallback xmlns="">
          <p:pic>
            <p:nvPicPr>
              <p:cNvPr id="49" name="Ink 48">
                <a:extLst>
                  <a:ext uri="{FF2B5EF4-FFF2-40B4-BE49-F238E27FC236}">
                    <a16:creationId xmlns:a16="http://schemas.microsoft.com/office/drawing/2014/main" id="{61A3B3F2-6B22-4E5B-A8FB-53345F030D32}"/>
                  </a:ext>
                </a:extLst>
              </p:cNvPr>
              <p:cNvPicPr/>
              <p:nvPr/>
            </p:nvPicPr>
            <p:blipFill>
              <a:blip r:embed="rId89"/>
              <a:stretch>
                <a:fillRect/>
              </a:stretch>
            </p:blipFill>
            <p:spPr>
              <a:xfrm>
                <a:off x="2083670" y="1298008"/>
                <a:ext cx="183600" cy="24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0">
            <p14:nvContentPartPr>
              <p14:cNvPr id="50" name="Ink 49">
                <a:extLst>
                  <a:ext uri="{FF2B5EF4-FFF2-40B4-BE49-F238E27FC236}">
                    <a16:creationId xmlns:a16="http://schemas.microsoft.com/office/drawing/2014/main" id="{18BD05E0-255D-4E31-BEE7-AC9895E77F3A}"/>
                  </a:ext>
                </a:extLst>
              </p14:cNvPr>
              <p14:cNvContentPartPr/>
              <p14:nvPr/>
            </p14:nvContentPartPr>
            <p14:xfrm>
              <a:off x="2276270" y="1368208"/>
              <a:ext cx="80640" cy="99360"/>
            </p14:xfrm>
          </p:contentPart>
        </mc:Choice>
        <mc:Fallback xmlns="">
          <p:pic>
            <p:nvPicPr>
              <p:cNvPr id="50" name="Ink 49">
                <a:extLst>
                  <a:ext uri="{FF2B5EF4-FFF2-40B4-BE49-F238E27FC236}">
                    <a16:creationId xmlns:a16="http://schemas.microsoft.com/office/drawing/2014/main" id="{18BD05E0-255D-4E31-BEE7-AC9895E77F3A}"/>
                  </a:ext>
                </a:extLst>
              </p:cNvPr>
              <p:cNvPicPr/>
              <p:nvPr/>
            </p:nvPicPr>
            <p:blipFill>
              <a:blip r:embed="rId91"/>
              <a:stretch>
                <a:fillRect/>
              </a:stretch>
            </p:blipFill>
            <p:spPr>
              <a:xfrm>
                <a:off x="2267270" y="1359568"/>
                <a:ext cx="98280" cy="117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2">
            <p14:nvContentPartPr>
              <p14:cNvPr id="52" name="Ink 51">
                <a:extLst>
                  <a:ext uri="{FF2B5EF4-FFF2-40B4-BE49-F238E27FC236}">
                    <a16:creationId xmlns:a16="http://schemas.microsoft.com/office/drawing/2014/main" id="{0FC3EE72-D6EE-4271-93DB-505B73D4B9A4}"/>
                  </a:ext>
                </a:extLst>
              </p14:cNvPr>
              <p14:cNvContentPartPr/>
              <p14:nvPr/>
            </p14:nvContentPartPr>
            <p14:xfrm>
              <a:off x="2603510" y="1251208"/>
              <a:ext cx="231840" cy="182880"/>
            </p14:xfrm>
          </p:contentPart>
        </mc:Choice>
        <mc:Fallback xmlns="">
          <p:pic>
            <p:nvPicPr>
              <p:cNvPr id="52" name="Ink 51">
                <a:extLst>
                  <a:ext uri="{FF2B5EF4-FFF2-40B4-BE49-F238E27FC236}">
                    <a16:creationId xmlns:a16="http://schemas.microsoft.com/office/drawing/2014/main" id="{0FC3EE72-D6EE-4271-93DB-505B73D4B9A4}"/>
                  </a:ext>
                </a:extLst>
              </p:cNvPr>
              <p:cNvPicPr/>
              <p:nvPr/>
            </p:nvPicPr>
            <p:blipFill>
              <a:blip r:embed="rId93"/>
              <a:stretch>
                <a:fillRect/>
              </a:stretch>
            </p:blipFill>
            <p:spPr>
              <a:xfrm>
                <a:off x="2594870" y="1242568"/>
                <a:ext cx="249480" cy="200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4">
            <p14:nvContentPartPr>
              <p14:cNvPr id="53" name="Ink 52">
                <a:extLst>
                  <a:ext uri="{FF2B5EF4-FFF2-40B4-BE49-F238E27FC236}">
                    <a16:creationId xmlns:a16="http://schemas.microsoft.com/office/drawing/2014/main" id="{7DC86CCF-E5DF-4E4E-A0D1-0709A059482B}"/>
                  </a:ext>
                </a:extLst>
              </p14:cNvPr>
              <p14:cNvContentPartPr/>
              <p14:nvPr/>
            </p14:nvContentPartPr>
            <p14:xfrm>
              <a:off x="2779910" y="1092088"/>
              <a:ext cx="110880" cy="6480"/>
            </p14:xfrm>
          </p:contentPart>
        </mc:Choice>
        <mc:Fallback xmlns="">
          <p:pic>
            <p:nvPicPr>
              <p:cNvPr id="53" name="Ink 52">
                <a:extLst>
                  <a:ext uri="{FF2B5EF4-FFF2-40B4-BE49-F238E27FC236}">
                    <a16:creationId xmlns:a16="http://schemas.microsoft.com/office/drawing/2014/main" id="{7DC86CCF-E5DF-4E4E-A0D1-0709A059482B}"/>
                  </a:ext>
                </a:extLst>
              </p:cNvPr>
              <p:cNvPicPr/>
              <p:nvPr/>
            </p:nvPicPr>
            <p:blipFill>
              <a:blip r:embed="rId95"/>
              <a:stretch>
                <a:fillRect/>
              </a:stretch>
            </p:blipFill>
            <p:spPr>
              <a:xfrm>
                <a:off x="2770910" y="1083448"/>
                <a:ext cx="128520" cy="24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6">
            <p14:nvContentPartPr>
              <p14:cNvPr id="54" name="Ink 53">
                <a:extLst>
                  <a:ext uri="{FF2B5EF4-FFF2-40B4-BE49-F238E27FC236}">
                    <a16:creationId xmlns:a16="http://schemas.microsoft.com/office/drawing/2014/main" id="{7C7F95CE-E81D-4167-A001-2502411B7115}"/>
                  </a:ext>
                </a:extLst>
              </p14:cNvPr>
              <p14:cNvContentPartPr/>
              <p14:nvPr/>
            </p14:nvContentPartPr>
            <p14:xfrm>
              <a:off x="2902670" y="926488"/>
              <a:ext cx="147600" cy="392760"/>
            </p14:xfrm>
          </p:contentPart>
        </mc:Choice>
        <mc:Fallback xmlns="">
          <p:pic>
            <p:nvPicPr>
              <p:cNvPr id="54" name="Ink 53">
                <a:extLst>
                  <a:ext uri="{FF2B5EF4-FFF2-40B4-BE49-F238E27FC236}">
                    <a16:creationId xmlns:a16="http://schemas.microsoft.com/office/drawing/2014/main" id="{7C7F95CE-E81D-4167-A001-2502411B7115}"/>
                  </a:ext>
                </a:extLst>
              </p:cNvPr>
              <p:cNvPicPr/>
              <p:nvPr/>
            </p:nvPicPr>
            <p:blipFill>
              <a:blip r:embed="rId97"/>
              <a:stretch>
                <a:fillRect/>
              </a:stretch>
            </p:blipFill>
            <p:spPr>
              <a:xfrm>
                <a:off x="2893670" y="917848"/>
                <a:ext cx="165240" cy="410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8">
            <p14:nvContentPartPr>
              <p14:cNvPr id="55" name="Ink 54">
                <a:extLst>
                  <a:ext uri="{FF2B5EF4-FFF2-40B4-BE49-F238E27FC236}">
                    <a16:creationId xmlns:a16="http://schemas.microsoft.com/office/drawing/2014/main" id="{845A7336-047E-4FFB-A8C3-6B09F896B5CB}"/>
                  </a:ext>
                </a:extLst>
              </p14:cNvPr>
              <p14:cNvContentPartPr/>
              <p14:nvPr/>
            </p14:nvContentPartPr>
            <p14:xfrm>
              <a:off x="3165830" y="969328"/>
              <a:ext cx="142200" cy="319680"/>
            </p14:xfrm>
          </p:contentPart>
        </mc:Choice>
        <mc:Fallback xmlns="">
          <p:pic>
            <p:nvPicPr>
              <p:cNvPr id="55" name="Ink 54">
                <a:extLst>
                  <a:ext uri="{FF2B5EF4-FFF2-40B4-BE49-F238E27FC236}">
                    <a16:creationId xmlns:a16="http://schemas.microsoft.com/office/drawing/2014/main" id="{845A7336-047E-4FFB-A8C3-6B09F896B5CB}"/>
                  </a:ext>
                </a:extLst>
              </p:cNvPr>
              <p:cNvPicPr/>
              <p:nvPr/>
            </p:nvPicPr>
            <p:blipFill>
              <a:blip r:embed="rId99"/>
              <a:stretch>
                <a:fillRect/>
              </a:stretch>
            </p:blipFill>
            <p:spPr>
              <a:xfrm>
                <a:off x="3156830" y="960688"/>
                <a:ext cx="159840" cy="337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0">
            <p14:nvContentPartPr>
              <p14:cNvPr id="56" name="Ink 55">
                <a:extLst>
                  <a:ext uri="{FF2B5EF4-FFF2-40B4-BE49-F238E27FC236}">
                    <a16:creationId xmlns:a16="http://schemas.microsoft.com/office/drawing/2014/main" id="{4E0ED180-73D5-4A0C-ADB7-A5846BDC3C15}"/>
                  </a:ext>
                </a:extLst>
              </p14:cNvPr>
              <p14:cNvContentPartPr/>
              <p14:nvPr/>
            </p14:nvContentPartPr>
            <p14:xfrm>
              <a:off x="3224150" y="883648"/>
              <a:ext cx="96120" cy="18720"/>
            </p14:xfrm>
          </p:contentPart>
        </mc:Choice>
        <mc:Fallback xmlns="">
          <p:pic>
            <p:nvPicPr>
              <p:cNvPr id="56" name="Ink 55">
                <a:extLst>
                  <a:ext uri="{FF2B5EF4-FFF2-40B4-BE49-F238E27FC236}">
                    <a16:creationId xmlns:a16="http://schemas.microsoft.com/office/drawing/2014/main" id="{4E0ED180-73D5-4A0C-ADB7-A5846BDC3C15}"/>
                  </a:ext>
                </a:extLst>
              </p:cNvPr>
              <p:cNvPicPr/>
              <p:nvPr/>
            </p:nvPicPr>
            <p:blipFill>
              <a:blip r:embed="rId101"/>
              <a:stretch>
                <a:fillRect/>
              </a:stretch>
            </p:blipFill>
            <p:spPr>
              <a:xfrm>
                <a:off x="3215150" y="874648"/>
                <a:ext cx="113760" cy="36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2">
            <p14:nvContentPartPr>
              <p14:cNvPr id="58" name="Ink 57">
                <a:extLst>
                  <a:ext uri="{FF2B5EF4-FFF2-40B4-BE49-F238E27FC236}">
                    <a16:creationId xmlns:a16="http://schemas.microsoft.com/office/drawing/2014/main" id="{EA423234-AA91-413A-B995-D03883A69E5F}"/>
                  </a:ext>
                </a:extLst>
              </p14:cNvPr>
              <p14:cNvContentPartPr/>
              <p14:nvPr/>
            </p14:nvContentPartPr>
            <p14:xfrm>
              <a:off x="3356630" y="1122688"/>
              <a:ext cx="68040" cy="92880"/>
            </p14:xfrm>
          </p:contentPart>
        </mc:Choice>
        <mc:Fallback xmlns="">
          <p:pic>
            <p:nvPicPr>
              <p:cNvPr id="58" name="Ink 57">
                <a:extLst>
                  <a:ext uri="{FF2B5EF4-FFF2-40B4-BE49-F238E27FC236}">
                    <a16:creationId xmlns:a16="http://schemas.microsoft.com/office/drawing/2014/main" id="{EA423234-AA91-413A-B995-D03883A69E5F}"/>
                  </a:ext>
                </a:extLst>
              </p:cNvPr>
              <p:cNvPicPr/>
              <p:nvPr/>
            </p:nvPicPr>
            <p:blipFill>
              <a:blip r:embed="rId103"/>
              <a:stretch>
                <a:fillRect/>
              </a:stretch>
            </p:blipFill>
            <p:spPr>
              <a:xfrm>
                <a:off x="3347990" y="1113688"/>
                <a:ext cx="85680" cy="110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4">
            <p14:nvContentPartPr>
              <p14:cNvPr id="59" name="Ink 58">
                <a:extLst>
                  <a:ext uri="{FF2B5EF4-FFF2-40B4-BE49-F238E27FC236}">
                    <a16:creationId xmlns:a16="http://schemas.microsoft.com/office/drawing/2014/main" id="{35F87327-FCFE-4B1E-A507-86E99BEA4185}"/>
                  </a:ext>
                </a:extLst>
              </p14:cNvPr>
              <p14:cNvContentPartPr/>
              <p14:nvPr/>
            </p14:nvContentPartPr>
            <p14:xfrm>
              <a:off x="3387230" y="1067608"/>
              <a:ext cx="18720" cy="12600"/>
            </p14:xfrm>
          </p:contentPart>
        </mc:Choice>
        <mc:Fallback xmlns="">
          <p:pic>
            <p:nvPicPr>
              <p:cNvPr id="59" name="Ink 58">
                <a:extLst>
                  <a:ext uri="{FF2B5EF4-FFF2-40B4-BE49-F238E27FC236}">
                    <a16:creationId xmlns:a16="http://schemas.microsoft.com/office/drawing/2014/main" id="{35F87327-FCFE-4B1E-A507-86E99BEA4185}"/>
                  </a:ext>
                </a:extLst>
              </p:cNvPr>
              <p:cNvPicPr/>
              <p:nvPr/>
            </p:nvPicPr>
            <p:blipFill>
              <a:blip r:embed="rId105"/>
              <a:stretch>
                <a:fillRect/>
              </a:stretch>
            </p:blipFill>
            <p:spPr>
              <a:xfrm>
                <a:off x="3378590" y="1058968"/>
                <a:ext cx="36360" cy="30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6">
            <p14:nvContentPartPr>
              <p14:cNvPr id="60" name="Ink 59">
                <a:extLst>
                  <a:ext uri="{FF2B5EF4-FFF2-40B4-BE49-F238E27FC236}">
                    <a16:creationId xmlns:a16="http://schemas.microsoft.com/office/drawing/2014/main" id="{7F920668-C692-4150-9994-8643411B3651}"/>
                  </a:ext>
                </a:extLst>
              </p14:cNvPr>
              <p14:cNvContentPartPr/>
              <p14:nvPr/>
            </p14:nvContentPartPr>
            <p14:xfrm>
              <a:off x="3516110" y="1018648"/>
              <a:ext cx="43560" cy="25200"/>
            </p14:xfrm>
          </p:contentPart>
        </mc:Choice>
        <mc:Fallback xmlns="">
          <p:pic>
            <p:nvPicPr>
              <p:cNvPr id="60" name="Ink 59">
                <a:extLst>
                  <a:ext uri="{FF2B5EF4-FFF2-40B4-BE49-F238E27FC236}">
                    <a16:creationId xmlns:a16="http://schemas.microsoft.com/office/drawing/2014/main" id="{7F920668-C692-4150-9994-8643411B3651}"/>
                  </a:ext>
                </a:extLst>
              </p:cNvPr>
              <p:cNvPicPr/>
              <p:nvPr/>
            </p:nvPicPr>
            <p:blipFill>
              <a:blip r:embed="rId107"/>
              <a:stretch>
                <a:fillRect/>
              </a:stretch>
            </p:blipFill>
            <p:spPr>
              <a:xfrm>
                <a:off x="3507110" y="1009648"/>
                <a:ext cx="61200" cy="42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8">
            <p14:nvContentPartPr>
              <p14:cNvPr id="61" name="Ink 60">
                <a:extLst>
                  <a:ext uri="{FF2B5EF4-FFF2-40B4-BE49-F238E27FC236}">
                    <a16:creationId xmlns:a16="http://schemas.microsoft.com/office/drawing/2014/main" id="{6AFB881E-112C-41EB-A4D2-6CFA9B32BCA5}"/>
                  </a:ext>
                </a:extLst>
              </p14:cNvPr>
              <p14:cNvContentPartPr/>
              <p14:nvPr/>
            </p14:nvContentPartPr>
            <p14:xfrm>
              <a:off x="3736430" y="938728"/>
              <a:ext cx="178920" cy="153720"/>
            </p14:xfrm>
          </p:contentPart>
        </mc:Choice>
        <mc:Fallback xmlns="">
          <p:pic>
            <p:nvPicPr>
              <p:cNvPr id="61" name="Ink 60">
                <a:extLst>
                  <a:ext uri="{FF2B5EF4-FFF2-40B4-BE49-F238E27FC236}">
                    <a16:creationId xmlns:a16="http://schemas.microsoft.com/office/drawing/2014/main" id="{6AFB881E-112C-41EB-A4D2-6CFA9B32BCA5}"/>
                  </a:ext>
                </a:extLst>
              </p:cNvPr>
              <p:cNvPicPr/>
              <p:nvPr/>
            </p:nvPicPr>
            <p:blipFill>
              <a:blip r:embed="rId109"/>
              <a:stretch>
                <a:fillRect/>
              </a:stretch>
            </p:blipFill>
            <p:spPr>
              <a:xfrm>
                <a:off x="3727790" y="930088"/>
                <a:ext cx="196560" cy="171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0">
            <p14:nvContentPartPr>
              <p14:cNvPr id="62" name="Ink 61">
                <a:extLst>
                  <a:ext uri="{FF2B5EF4-FFF2-40B4-BE49-F238E27FC236}">
                    <a16:creationId xmlns:a16="http://schemas.microsoft.com/office/drawing/2014/main" id="{DAF944B5-1985-4AD0-BF45-8A3216F55AF9}"/>
                  </a:ext>
                </a:extLst>
              </p14:cNvPr>
              <p14:cNvContentPartPr/>
              <p14:nvPr/>
            </p14:nvContentPartPr>
            <p14:xfrm>
              <a:off x="3755510" y="864928"/>
              <a:ext cx="164520" cy="12960"/>
            </p14:xfrm>
          </p:contentPart>
        </mc:Choice>
        <mc:Fallback xmlns="">
          <p:pic>
            <p:nvPicPr>
              <p:cNvPr id="62" name="Ink 61">
                <a:extLst>
                  <a:ext uri="{FF2B5EF4-FFF2-40B4-BE49-F238E27FC236}">
                    <a16:creationId xmlns:a16="http://schemas.microsoft.com/office/drawing/2014/main" id="{DAF944B5-1985-4AD0-BF45-8A3216F55AF9}"/>
                  </a:ext>
                </a:extLst>
              </p:cNvPr>
              <p:cNvPicPr/>
              <p:nvPr/>
            </p:nvPicPr>
            <p:blipFill>
              <a:blip r:embed="rId111"/>
              <a:stretch>
                <a:fillRect/>
              </a:stretch>
            </p:blipFill>
            <p:spPr>
              <a:xfrm>
                <a:off x="3746870" y="855928"/>
                <a:ext cx="182160" cy="30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2">
            <p14:nvContentPartPr>
              <p14:cNvPr id="64" name="Ink 63">
                <a:extLst>
                  <a:ext uri="{FF2B5EF4-FFF2-40B4-BE49-F238E27FC236}">
                    <a16:creationId xmlns:a16="http://schemas.microsoft.com/office/drawing/2014/main" id="{ABB6012D-2AAD-43CD-9771-981B96A1FA99}"/>
                  </a:ext>
                </a:extLst>
              </p14:cNvPr>
              <p14:cNvContentPartPr/>
              <p14:nvPr/>
            </p14:nvContentPartPr>
            <p14:xfrm>
              <a:off x="879830" y="1582768"/>
              <a:ext cx="2992680" cy="74160"/>
            </p14:xfrm>
          </p:contentPart>
        </mc:Choice>
        <mc:Fallback xmlns="">
          <p:pic>
            <p:nvPicPr>
              <p:cNvPr id="64" name="Ink 63">
                <a:extLst>
                  <a:ext uri="{FF2B5EF4-FFF2-40B4-BE49-F238E27FC236}">
                    <a16:creationId xmlns:a16="http://schemas.microsoft.com/office/drawing/2014/main" id="{ABB6012D-2AAD-43CD-9771-981B96A1FA99}"/>
                  </a:ext>
                </a:extLst>
              </p:cNvPr>
              <p:cNvPicPr/>
              <p:nvPr/>
            </p:nvPicPr>
            <p:blipFill>
              <a:blip r:embed="rId113"/>
              <a:stretch>
                <a:fillRect/>
              </a:stretch>
            </p:blipFill>
            <p:spPr>
              <a:xfrm>
                <a:off x="871190" y="1574128"/>
                <a:ext cx="3010320" cy="91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4">
            <p14:nvContentPartPr>
              <p14:cNvPr id="65" name="Ink 64">
                <a:extLst>
                  <a:ext uri="{FF2B5EF4-FFF2-40B4-BE49-F238E27FC236}">
                    <a16:creationId xmlns:a16="http://schemas.microsoft.com/office/drawing/2014/main" id="{938911D3-DDBA-4FB6-9566-4DF888CE4956}"/>
                  </a:ext>
                </a:extLst>
              </p14:cNvPr>
              <p14:cNvContentPartPr/>
              <p14:nvPr/>
            </p14:nvContentPartPr>
            <p14:xfrm>
              <a:off x="4461110" y="1181008"/>
              <a:ext cx="80280" cy="28440"/>
            </p14:xfrm>
          </p:contentPart>
        </mc:Choice>
        <mc:Fallback xmlns="">
          <p:pic>
            <p:nvPicPr>
              <p:cNvPr id="65" name="Ink 64">
                <a:extLst>
                  <a:ext uri="{FF2B5EF4-FFF2-40B4-BE49-F238E27FC236}">
                    <a16:creationId xmlns:a16="http://schemas.microsoft.com/office/drawing/2014/main" id="{938911D3-DDBA-4FB6-9566-4DF888CE4956}"/>
                  </a:ext>
                </a:extLst>
              </p:cNvPr>
              <p:cNvPicPr/>
              <p:nvPr/>
            </p:nvPicPr>
            <p:blipFill>
              <a:blip r:embed="rId115"/>
              <a:stretch>
                <a:fillRect/>
              </a:stretch>
            </p:blipFill>
            <p:spPr>
              <a:xfrm>
                <a:off x="4452470" y="1172008"/>
                <a:ext cx="97920" cy="46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6">
            <p14:nvContentPartPr>
              <p14:cNvPr id="66" name="Ink 65">
                <a:extLst>
                  <a:ext uri="{FF2B5EF4-FFF2-40B4-BE49-F238E27FC236}">
                    <a16:creationId xmlns:a16="http://schemas.microsoft.com/office/drawing/2014/main" id="{BE74696E-6573-4756-B0E7-CF872FCF8F4E}"/>
                  </a:ext>
                </a:extLst>
              </p14:cNvPr>
              <p14:cNvContentPartPr/>
              <p14:nvPr/>
            </p14:nvContentPartPr>
            <p14:xfrm>
              <a:off x="4436630" y="1258048"/>
              <a:ext cx="74160" cy="12600"/>
            </p14:xfrm>
          </p:contentPart>
        </mc:Choice>
        <mc:Fallback xmlns="">
          <p:pic>
            <p:nvPicPr>
              <p:cNvPr id="66" name="Ink 65">
                <a:extLst>
                  <a:ext uri="{FF2B5EF4-FFF2-40B4-BE49-F238E27FC236}">
                    <a16:creationId xmlns:a16="http://schemas.microsoft.com/office/drawing/2014/main" id="{BE74696E-6573-4756-B0E7-CF872FCF8F4E}"/>
                  </a:ext>
                </a:extLst>
              </p:cNvPr>
              <p:cNvPicPr/>
              <p:nvPr/>
            </p:nvPicPr>
            <p:blipFill>
              <a:blip r:embed="rId117"/>
              <a:stretch>
                <a:fillRect/>
              </a:stretch>
            </p:blipFill>
            <p:spPr>
              <a:xfrm>
                <a:off x="4427990" y="1249048"/>
                <a:ext cx="91800" cy="30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8">
            <p14:nvContentPartPr>
              <p14:cNvPr id="67" name="Ink 66">
                <a:extLst>
                  <a:ext uri="{FF2B5EF4-FFF2-40B4-BE49-F238E27FC236}">
                    <a16:creationId xmlns:a16="http://schemas.microsoft.com/office/drawing/2014/main" id="{8952CFBE-F199-4226-89BF-06F0272F99DC}"/>
                  </a:ext>
                </a:extLst>
              </p14:cNvPr>
              <p14:cNvContentPartPr/>
              <p14:nvPr/>
            </p14:nvContentPartPr>
            <p14:xfrm>
              <a:off x="4617710" y="1172008"/>
              <a:ext cx="144720" cy="304560"/>
            </p14:xfrm>
          </p:contentPart>
        </mc:Choice>
        <mc:Fallback xmlns="">
          <p:pic>
            <p:nvPicPr>
              <p:cNvPr id="67" name="Ink 66">
                <a:extLst>
                  <a:ext uri="{FF2B5EF4-FFF2-40B4-BE49-F238E27FC236}">
                    <a16:creationId xmlns:a16="http://schemas.microsoft.com/office/drawing/2014/main" id="{8952CFBE-F199-4226-89BF-06F0272F99DC}"/>
                  </a:ext>
                </a:extLst>
              </p:cNvPr>
              <p:cNvPicPr/>
              <p:nvPr/>
            </p:nvPicPr>
            <p:blipFill>
              <a:blip r:embed="rId119"/>
              <a:stretch>
                <a:fillRect/>
              </a:stretch>
            </p:blipFill>
            <p:spPr>
              <a:xfrm>
                <a:off x="4608710" y="1163008"/>
                <a:ext cx="162360" cy="322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0">
            <p14:nvContentPartPr>
              <p14:cNvPr id="68" name="Ink 67">
                <a:extLst>
                  <a:ext uri="{FF2B5EF4-FFF2-40B4-BE49-F238E27FC236}">
                    <a16:creationId xmlns:a16="http://schemas.microsoft.com/office/drawing/2014/main" id="{BB61FBF1-0EE1-447D-B4B0-E705AEEA6198}"/>
                  </a:ext>
                </a:extLst>
              </p14:cNvPr>
              <p14:cNvContentPartPr/>
              <p14:nvPr/>
            </p14:nvContentPartPr>
            <p14:xfrm>
              <a:off x="4688270" y="1018288"/>
              <a:ext cx="92520" cy="74160"/>
            </p14:xfrm>
          </p:contentPart>
        </mc:Choice>
        <mc:Fallback xmlns="">
          <p:pic>
            <p:nvPicPr>
              <p:cNvPr id="68" name="Ink 67">
                <a:extLst>
                  <a:ext uri="{FF2B5EF4-FFF2-40B4-BE49-F238E27FC236}">
                    <a16:creationId xmlns:a16="http://schemas.microsoft.com/office/drawing/2014/main" id="{BB61FBF1-0EE1-447D-B4B0-E705AEEA6198}"/>
                  </a:ext>
                </a:extLst>
              </p:cNvPr>
              <p:cNvPicPr/>
              <p:nvPr/>
            </p:nvPicPr>
            <p:blipFill>
              <a:blip r:embed="rId121"/>
              <a:stretch>
                <a:fillRect/>
              </a:stretch>
            </p:blipFill>
            <p:spPr>
              <a:xfrm>
                <a:off x="4679630" y="1009648"/>
                <a:ext cx="110160" cy="91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2">
            <p14:nvContentPartPr>
              <p14:cNvPr id="73" name="Ink 72">
                <a:extLst>
                  <a:ext uri="{FF2B5EF4-FFF2-40B4-BE49-F238E27FC236}">
                    <a16:creationId xmlns:a16="http://schemas.microsoft.com/office/drawing/2014/main" id="{FC0EEFAB-C5AF-4B88-B462-F435D6110896}"/>
                  </a:ext>
                </a:extLst>
              </p14:cNvPr>
              <p14:cNvContentPartPr/>
              <p14:nvPr/>
            </p14:nvContentPartPr>
            <p14:xfrm>
              <a:off x="4988870" y="950608"/>
              <a:ext cx="209160" cy="313920"/>
            </p14:xfrm>
          </p:contentPart>
        </mc:Choice>
        <mc:Fallback xmlns="">
          <p:pic>
            <p:nvPicPr>
              <p:cNvPr id="73" name="Ink 72">
                <a:extLst>
                  <a:ext uri="{FF2B5EF4-FFF2-40B4-BE49-F238E27FC236}">
                    <a16:creationId xmlns:a16="http://schemas.microsoft.com/office/drawing/2014/main" id="{FC0EEFAB-C5AF-4B88-B462-F435D6110896}"/>
                  </a:ext>
                </a:extLst>
              </p:cNvPr>
              <p:cNvPicPr/>
              <p:nvPr/>
            </p:nvPicPr>
            <p:blipFill>
              <a:blip r:embed="rId123"/>
              <a:stretch>
                <a:fillRect/>
              </a:stretch>
            </p:blipFill>
            <p:spPr>
              <a:xfrm>
                <a:off x="4980230" y="941608"/>
                <a:ext cx="226800" cy="331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4">
            <p14:nvContentPartPr>
              <p14:cNvPr id="74" name="Ink 73">
                <a:extLst>
                  <a:ext uri="{FF2B5EF4-FFF2-40B4-BE49-F238E27FC236}">
                    <a16:creationId xmlns:a16="http://schemas.microsoft.com/office/drawing/2014/main" id="{8AE5956A-B87B-4595-8E5F-6DB29BFCC52C}"/>
                  </a:ext>
                </a:extLst>
              </p14:cNvPr>
              <p14:cNvContentPartPr/>
              <p14:nvPr/>
            </p14:nvContentPartPr>
            <p14:xfrm>
              <a:off x="5001470" y="1100368"/>
              <a:ext cx="182160" cy="16560"/>
            </p14:xfrm>
          </p:contentPart>
        </mc:Choice>
        <mc:Fallback xmlns="">
          <p:pic>
            <p:nvPicPr>
              <p:cNvPr id="74" name="Ink 73">
                <a:extLst>
                  <a:ext uri="{FF2B5EF4-FFF2-40B4-BE49-F238E27FC236}">
                    <a16:creationId xmlns:a16="http://schemas.microsoft.com/office/drawing/2014/main" id="{8AE5956A-B87B-4595-8E5F-6DB29BFCC52C}"/>
                  </a:ext>
                </a:extLst>
              </p:cNvPr>
              <p:cNvPicPr/>
              <p:nvPr/>
            </p:nvPicPr>
            <p:blipFill>
              <a:blip r:embed="rId125"/>
              <a:stretch>
                <a:fillRect/>
              </a:stretch>
            </p:blipFill>
            <p:spPr>
              <a:xfrm>
                <a:off x="4992470" y="1091728"/>
                <a:ext cx="199800" cy="34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6">
            <p14:nvContentPartPr>
              <p14:cNvPr id="76" name="Ink 75">
                <a:extLst>
                  <a:ext uri="{FF2B5EF4-FFF2-40B4-BE49-F238E27FC236}">
                    <a16:creationId xmlns:a16="http://schemas.microsoft.com/office/drawing/2014/main" id="{AFE4F552-1A1B-4C36-B5BD-0EF4B5814ECB}"/>
                  </a:ext>
                </a:extLst>
              </p14:cNvPr>
              <p14:cNvContentPartPr/>
              <p14:nvPr/>
            </p14:nvContentPartPr>
            <p14:xfrm>
              <a:off x="5237270" y="1270288"/>
              <a:ext cx="53280" cy="59040"/>
            </p14:xfrm>
          </p:contentPart>
        </mc:Choice>
        <mc:Fallback xmlns="">
          <p:pic>
            <p:nvPicPr>
              <p:cNvPr id="76" name="Ink 75">
                <a:extLst>
                  <a:ext uri="{FF2B5EF4-FFF2-40B4-BE49-F238E27FC236}">
                    <a16:creationId xmlns:a16="http://schemas.microsoft.com/office/drawing/2014/main" id="{AFE4F552-1A1B-4C36-B5BD-0EF4B5814ECB}"/>
                  </a:ext>
                </a:extLst>
              </p:cNvPr>
              <p:cNvPicPr/>
              <p:nvPr/>
            </p:nvPicPr>
            <p:blipFill>
              <a:blip r:embed="rId127"/>
              <a:stretch>
                <a:fillRect/>
              </a:stretch>
            </p:blipFill>
            <p:spPr>
              <a:xfrm>
                <a:off x="5228630" y="1261288"/>
                <a:ext cx="70920" cy="76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8">
            <p14:nvContentPartPr>
              <p14:cNvPr id="77" name="Ink 76">
                <a:extLst>
                  <a:ext uri="{FF2B5EF4-FFF2-40B4-BE49-F238E27FC236}">
                    <a16:creationId xmlns:a16="http://schemas.microsoft.com/office/drawing/2014/main" id="{6E013EC2-DBA1-499C-A508-CF21D5FC4EC7}"/>
                  </a:ext>
                </a:extLst>
              </p14:cNvPr>
              <p14:cNvContentPartPr/>
              <p14:nvPr/>
            </p14:nvContentPartPr>
            <p14:xfrm>
              <a:off x="5579990" y="993448"/>
              <a:ext cx="164520" cy="166680"/>
            </p14:xfrm>
          </p:contentPart>
        </mc:Choice>
        <mc:Fallback xmlns="">
          <p:pic>
            <p:nvPicPr>
              <p:cNvPr id="77" name="Ink 76">
                <a:extLst>
                  <a:ext uri="{FF2B5EF4-FFF2-40B4-BE49-F238E27FC236}">
                    <a16:creationId xmlns:a16="http://schemas.microsoft.com/office/drawing/2014/main" id="{6E013EC2-DBA1-499C-A508-CF21D5FC4EC7}"/>
                  </a:ext>
                </a:extLst>
              </p:cNvPr>
              <p:cNvPicPr/>
              <p:nvPr/>
            </p:nvPicPr>
            <p:blipFill>
              <a:blip r:embed="rId129"/>
              <a:stretch>
                <a:fillRect/>
              </a:stretch>
            </p:blipFill>
            <p:spPr>
              <a:xfrm>
                <a:off x="5571350" y="984448"/>
                <a:ext cx="182160" cy="184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0">
            <p14:nvContentPartPr>
              <p14:cNvPr id="78" name="Ink 77">
                <a:extLst>
                  <a:ext uri="{FF2B5EF4-FFF2-40B4-BE49-F238E27FC236}">
                    <a16:creationId xmlns:a16="http://schemas.microsoft.com/office/drawing/2014/main" id="{60D3064C-8BA8-4EFB-B8AD-0B7068E2140B}"/>
                  </a:ext>
                </a:extLst>
              </p14:cNvPr>
              <p14:cNvContentPartPr/>
              <p14:nvPr/>
            </p14:nvContentPartPr>
            <p14:xfrm>
              <a:off x="5719310" y="723808"/>
              <a:ext cx="117000" cy="30960"/>
            </p14:xfrm>
          </p:contentPart>
        </mc:Choice>
        <mc:Fallback xmlns="">
          <p:pic>
            <p:nvPicPr>
              <p:cNvPr id="78" name="Ink 77">
                <a:extLst>
                  <a:ext uri="{FF2B5EF4-FFF2-40B4-BE49-F238E27FC236}">
                    <a16:creationId xmlns:a16="http://schemas.microsoft.com/office/drawing/2014/main" id="{60D3064C-8BA8-4EFB-B8AD-0B7068E2140B}"/>
                  </a:ext>
                </a:extLst>
              </p:cNvPr>
              <p:cNvPicPr/>
              <p:nvPr/>
            </p:nvPicPr>
            <p:blipFill>
              <a:blip r:embed="rId131"/>
              <a:stretch>
                <a:fillRect/>
              </a:stretch>
            </p:blipFill>
            <p:spPr>
              <a:xfrm>
                <a:off x="5710670" y="715168"/>
                <a:ext cx="134640" cy="48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2">
            <p14:nvContentPartPr>
              <p14:cNvPr id="79" name="Ink 78">
                <a:extLst>
                  <a:ext uri="{FF2B5EF4-FFF2-40B4-BE49-F238E27FC236}">
                    <a16:creationId xmlns:a16="http://schemas.microsoft.com/office/drawing/2014/main" id="{E79F9BE0-A0A4-4768-9869-594FF43F0164}"/>
                  </a:ext>
                </a:extLst>
              </p14:cNvPr>
              <p14:cNvContentPartPr/>
              <p14:nvPr/>
            </p14:nvContentPartPr>
            <p14:xfrm>
              <a:off x="5866550" y="558208"/>
              <a:ext cx="114840" cy="353880"/>
            </p14:xfrm>
          </p:contentPart>
        </mc:Choice>
        <mc:Fallback xmlns="">
          <p:pic>
            <p:nvPicPr>
              <p:cNvPr id="79" name="Ink 78">
                <a:extLst>
                  <a:ext uri="{FF2B5EF4-FFF2-40B4-BE49-F238E27FC236}">
                    <a16:creationId xmlns:a16="http://schemas.microsoft.com/office/drawing/2014/main" id="{E79F9BE0-A0A4-4768-9869-594FF43F0164}"/>
                  </a:ext>
                </a:extLst>
              </p:cNvPr>
              <p:cNvPicPr/>
              <p:nvPr/>
            </p:nvPicPr>
            <p:blipFill>
              <a:blip r:embed="rId133"/>
              <a:stretch>
                <a:fillRect/>
              </a:stretch>
            </p:blipFill>
            <p:spPr>
              <a:xfrm>
                <a:off x="5857910" y="549568"/>
                <a:ext cx="132480" cy="371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4">
            <p14:nvContentPartPr>
              <p14:cNvPr id="80" name="Ink 79">
                <a:extLst>
                  <a:ext uri="{FF2B5EF4-FFF2-40B4-BE49-F238E27FC236}">
                    <a16:creationId xmlns:a16="http://schemas.microsoft.com/office/drawing/2014/main" id="{7D1075D6-7DF6-4197-86C8-9944BACBDE48}"/>
                  </a:ext>
                </a:extLst>
              </p14:cNvPr>
              <p14:cNvContentPartPr/>
              <p14:nvPr/>
            </p14:nvContentPartPr>
            <p14:xfrm>
              <a:off x="6077510" y="569728"/>
              <a:ext cx="121680" cy="277200"/>
            </p14:xfrm>
          </p:contentPart>
        </mc:Choice>
        <mc:Fallback xmlns="">
          <p:pic>
            <p:nvPicPr>
              <p:cNvPr id="80" name="Ink 79">
                <a:extLst>
                  <a:ext uri="{FF2B5EF4-FFF2-40B4-BE49-F238E27FC236}">
                    <a16:creationId xmlns:a16="http://schemas.microsoft.com/office/drawing/2014/main" id="{7D1075D6-7DF6-4197-86C8-9944BACBDE48}"/>
                  </a:ext>
                </a:extLst>
              </p:cNvPr>
              <p:cNvPicPr/>
              <p:nvPr/>
            </p:nvPicPr>
            <p:blipFill>
              <a:blip r:embed="rId135"/>
              <a:stretch>
                <a:fillRect/>
              </a:stretch>
            </p:blipFill>
            <p:spPr>
              <a:xfrm>
                <a:off x="6068510" y="561088"/>
                <a:ext cx="139320" cy="294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6">
            <p14:nvContentPartPr>
              <p14:cNvPr id="81" name="Ink 80">
                <a:extLst>
                  <a:ext uri="{FF2B5EF4-FFF2-40B4-BE49-F238E27FC236}">
                    <a16:creationId xmlns:a16="http://schemas.microsoft.com/office/drawing/2014/main" id="{E177466E-89D5-49FC-8C60-8A9B98EF78EA}"/>
                  </a:ext>
                </a:extLst>
              </p14:cNvPr>
              <p14:cNvContentPartPr/>
              <p14:nvPr/>
            </p14:nvContentPartPr>
            <p14:xfrm>
              <a:off x="6271910" y="754768"/>
              <a:ext cx="12600" cy="37080"/>
            </p14:xfrm>
          </p:contentPart>
        </mc:Choice>
        <mc:Fallback xmlns="">
          <p:pic>
            <p:nvPicPr>
              <p:cNvPr id="81" name="Ink 80">
                <a:extLst>
                  <a:ext uri="{FF2B5EF4-FFF2-40B4-BE49-F238E27FC236}">
                    <a16:creationId xmlns:a16="http://schemas.microsoft.com/office/drawing/2014/main" id="{E177466E-89D5-49FC-8C60-8A9B98EF78EA}"/>
                  </a:ext>
                </a:extLst>
              </p:cNvPr>
              <p:cNvPicPr/>
              <p:nvPr/>
            </p:nvPicPr>
            <p:blipFill>
              <a:blip r:embed="rId137"/>
              <a:stretch>
                <a:fillRect/>
              </a:stretch>
            </p:blipFill>
            <p:spPr>
              <a:xfrm>
                <a:off x="6262910" y="745768"/>
                <a:ext cx="30240" cy="54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8">
            <p14:nvContentPartPr>
              <p14:cNvPr id="82" name="Ink 81">
                <a:extLst>
                  <a:ext uri="{FF2B5EF4-FFF2-40B4-BE49-F238E27FC236}">
                    <a16:creationId xmlns:a16="http://schemas.microsoft.com/office/drawing/2014/main" id="{84EA31B2-B3D9-4C96-99FF-1F095E9AB81D}"/>
                  </a:ext>
                </a:extLst>
              </p14:cNvPr>
              <p14:cNvContentPartPr/>
              <p14:nvPr/>
            </p14:nvContentPartPr>
            <p14:xfrm>
              <a:off x="6284150" y="662608"/>
              <a:ext cx="37080" cy="18720"/>
            </p14:xfrm>
          </p:contentPart>
        </mc:Choice>
        <mc:Fallback xmlns="">
          <p:pic>
            <p:nvPicPr>
              <p:cNvPr id="82" name="Ink 81">
                <a:extLst>
                  <a:ext uri="{FF2B5EF4-FFF2-40B4-BE49-F238E27FC236}">
                    <a16:creationId xmlns:a16="http://schemas.microsoft.com/office/drawing/2014/main" id="{84EA31B2-B3D9-4C96-99FF-1F095E9AB81D}"/>
                  </a:ext>
                </a:extLst>
              </p:cNvPr>
              <p:cNvPicPr/>
              <p:nvPr/>
            </p:nvPicPr>
            <p:blipFill>
              <a:blip r:embed="rId139"/>
              <a:stretch>
                <a:fillRect/>
              </a:stretch>
            </p:blipFill>
            <p:spPr>
              <a:xfrm>
                <a:off x="6275150" y="653608"/>
                <a:ext cx="54720" cy="36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0">
            <p14:nvContentPartPr>
              <p14:cNvPr id="83" name="Ink 82">
                <a:extLst>
                  <a:ext uri="{FF2B5EF4-FFF2-40B4-BE49-F238E27FC236}">
                    <a16:creationId xmlns:a16="http://schemas.microsoft.com/office/drawing/2014/main" id="{DC3E27F5-3883-400F-B4DB-FDB2D2D943A9}"/>
                  </a:ext>
                </a:extLst>
              </p14:cNvPr>
              <p14:cNvContentPartPr/>
              <p14:nvPr/>
            </p14:nvContentPartPr>
            <p14:xfrm>
              <a:off x="6357230" y="742168"/>
              <a:ext cx="80280" cy="71640"/>
            </p14:xfrm>
          </p:contentPart>
        </mc:Choice>
        <mc:Fallback xmlns="">
          <p:pic>
            <p:nvPicPr>
              <p:cNvPr id="83" name="Ink 82">
                <a:extLst>
                  <a:ext uri="{FF2B5EF4-FFF2-40B4-BE49-F238E27FC236}">
                    <a16:creationId xmlns:a16="http://schemas.microsoft.com/office/drawing/2014/main" id="{DC3E27F5-3883-400F-B4DB-FDB2D2D943A9}"/>
                  </a:ext>
                </a:extLst>
              </p:cNvPr>
              <p:cNvPicPr/>
              <p:nvPr/>
            </p:nvPicPr>
            <p:blipFill>
              <a:blip r:embed="rId141"/>
              <a:stretch>
                <a:fillRect/>
              </a:stretch>
            </p:blipFill>
            <p:spPr>
              <a:xfrm>
                <a:off x="6348590" y="733528"/>
                <a:ext cx="97920" cy="89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2">
            <p14:nvContentPartPr>
              <p14:cNvPr id="84" name="Ink 83">
                <a:extLst>
                  <a:ext uri="{FF2B5EF4-FFF2-40B4-BE49-F238E27FC236}">
                    <a16:creationId xmlns:a16="http://schemas.microsoft.com/office/drawing/2014/main" id="{2A51CD1E-DE3E-4E36-A1C1-BD5A70F0BDB0}"/>
                  </a:ext>
                </a:extLst>
              </p14:cNvPr>
              <p14:cNvContentPartPr/>
              <p14:nvPr/>
            </p14:nvContentPartPr>
            <p14:xfrm>
              <a:off x="6339230" y="748648"/>
              <a:ext cx="92520" cy="61560"/>
            </p14:xfrm>
          </p:contentPart>
        </mc:Choice>
        <mc:Fallback xmlns="">
          <p:pic>
            <p:nvPicPr>
              <p:cNvPr id="84" name="Ink 83">
                <a:extLst>
                  <a:ext uri="{FF2B5EF4-FFF2-40B4-BE49-F238E27FC236}">
                    <a16:creationId xmlns:a16="http://schemas.microsoft.com/office/drawing/2014/main" id="{2A51CD1E-DE3E-4E36-A1C1-BD5A70F0BDB0}"/>
                  </a:ext>
                </a:extLst>
              </p:cNvPr>
              <p:cNvPicPr/>
              <p:nvPr/>
            </p:nvPicPr>
            <p:blipFill>
              <a:blip r:embed="rId143"/>
              <a:stretch>
                <a:fillRect/>
              </a:stretch>
            </p:blipFill>
            <p:spPr>
              <a:xfrm>
                <a:off x="6330590" y="739648"/>
                <a:ext cx="110160" cy="79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4">
            <p14:nvContentPartPr>
              <p14:cNvPr id="85" name="Ink 84">
                <a:extLst>
                  <a:ext uri="{FF2B5EF4-FFF2-40B4-BE49-F238E27FC236}">
                    <a16:creationId xmlns:a16="http://schemas.microsoft.com/office/drawing/2014/main" id="{9EBCD4A5-7664-48B0-B209-63C89BF49E15}"/>
                  </a:ext>
                </a:extLst>
              </p14:cNvPr>
              <p14:cNvContentPartPr/>
              <p14:nvPr/>
            </p14:nvContentPartPr>
            <p14:xfrm>
              <a:off x="6474230" y="570448"/>
              <a:ext cx="86400" cy="147600"/>
            </p14:xfrm>
          </p:contentPart>
        </mc:Choice>
        <mc:Fallback xmlns="">
          <p:pic>
            <p:nvPicPr>
              <p:cNvPr id="85" name="Ink 84">
                <a:extLst>
                  <a:ext uri="{FF2B5EF4-FFF2-40B4-BE49-F238E27FC236}">
                    <a16:creationId xmlns:a16="http://schemas.microsoft.com/office/drawing/2014/main" id="{9EBCD4A5-7664-48B0-B209-63C89BF49E15}"/>
                  </a:ext>
                </a:extLst>
              </p:cNvPr>
              <p:cNvPicPr/>
              <p:nvPr/>
            </p:nvPicPr>
            <p:blipFill>
              <a:blip r:embed="rId145"/>
              <a:stretch>
                <a:fillRect/>
              </a:stretch>
            </p:blipFill>
            <p:spPr>
              <a:xfrm>
                <a:off x="6465590" y="561808"/>
                <a:ext cx="104040" cy="165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6">
            <p14:nvContentPartPr>
              <p14:cNvPr id="88" name="Ink 87">
                <a:extLst>
                  <a:ext uri="{FF2B5EF4-FFF2-40B4-BE49-F238E27FC236}">
                    <a16:creationId xmlns:a16="http://schemas.microsoft.com/office/drawing/2014/main" id="{02EC416E-45C3-4D12-9D9E-78E485BC2D0A}"/>
                  </a:ext>
                </a:extLst>
              </p14:cNvPr>
              <p14:cNvContentPartPr/>
              <p14:nvPr/>
            </p14:nvContentPartPr>
            <p14:xfrm>
              <a:off x="6658190" y="963568"/>
              <a:ext cx="159840" cy="141120"/>
            </p14:xfrm>
          </p:contentPart>
        </mc:Choice>
        <mc:Fallback xmlns="">
          <p:pic>
            <p:nvPicPr>
              <p:cNvPr id="88" name="Ink 87">
                <a:extLst>
                  <a:ext uri="{FF2B5EF4-FFF2-40B4-BE49-F238E27FC236}">
                    <a16:creationId xmlns:a16="http://schemas.microsoft.com/office/drawing/2014/main" id="{02EC416E-45C3-4D12-9D9E-78E485BC2D0A}"/>
                  </a:ext>
                </a:extLst>
              </p:cNvPr>
              <p:cNvPicPr/>
              <p:nvPr/>
            </p:nvPicPr>
            <p:blipFill>
              <a:blip r:embed="rId147"/>
              <a:stretch>
                <a:fillRect/>
              </a:stretch>
            </p:blipFill>
            <p:spPr>
              <a:xfrm>
                <a:off x="6649550" y="954928"/>
                <a:ext cx="177480" cy="158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8">
            <p14:nvContentPartPr>
              <p14:cNvPr id="89" name="Ink 88">
                <a:extLst>
                  <a:ext uri="{FF2B5EF4-FFF2-40B4-BE49-F238E27FC236}">
                    <a16:creationId xmlns:a16="http://schemas.microsoft.com/office/drawing/2014/main" id="{B356DBA9-0287-4E6B-848B-66102863173D}"/>
                  </a:ext>
                </a:extLst>
              </p14:cNvPr>
              <p14:cNvContentPartPr/>
              <p14:nvPr/>
            </p14:nvContentPartPr>
            <p14:xfrm>
              <a:off x="6830270" y="754768"/>
              <a:ext cx="110880" cy="6480"/>
            </p14:xfrm>
          </p:contentPart>
        </mc:Choice>
        <mc:Fallback xmlns="">
          <p:pic>
            <p:nvPicPr>
              <p:cNvPr id="89" name="Ink 88">
                <a:extLst>
                  <a:ext uri="{FF2B5EF4-FFF2-40B4-BE49-F238E27FC236}">
                    <a16:creationId xmlns:a16="http://schemas.microsoft.com/office/drawing/2014/main" id="{B356DBA9-0287-4E6B-848B-66102863173D}"/>
                  </a:ext>
                </a:extLst>
              </p:cNvPr>
              <p:cNvPicPr/>
              <p:nvPr/>
            </p:nvPicPr>
            <p:blipFill>
              <a:blip r:embed="rId149"/>
              <a:stretch>
                <a:fillRect/>
              </a:stretch>
            </p:blipFill>
            <p:spPr>
              <a:xfrm>
                <a:off x="6821270" y="745768"/>
                <a:ext cx="128520" cy="24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0">
            <p14:nvContentPartPr>
              <p14:cNvPr id="90" name="Ink 89">
                <a:extLst>
                  <a:ext uri="{FF2B5EF4-FFF2-40B4-BE49-F238E27FC236}">
                    <a16:creationId xmlns:a16="http://schemas.microsoft.com/office/drawing/2014/main" id="{FF1EAFFD-961E-46F8-8338-8029A7DC36F3}"/>
                  </a:ext>
                </a:extLst>
              </p14:cNvPr>
              <p14:cNvContentPartPr/>
              <p14:nvPr/>
            </p14:nvContentPartPr>
            <p14:xfrm>
              <a:off x="7020350" y="650368"/>
              <a:ext cx="34200" cy="243360"/>
            </p14:xfrm>
          </p:contentPart>
        </mc:Choice>
        <mc:Fallback xmlns="">
          <p:pic>
            <p:nvPicPr>
              <p:cNvPr id="90" name="Ink 89">
                <a:extLst>
                  <a:ext uri="{FF2B5EF4-FFF2-40B4-BE49-F238E27FC236}">
                    <a16:creationId xmlns:a16="http://schemas.microsoft.com/office/drawing/2014/main" id="{FF1EAFFD-961E-46F8-8338-8029A7DC36F3}"/>
                  </a:ext>
                </a:extLst>
              </p:cNvPr>
              <p:cNvPicPr/>
              <p:nvPr/>
            </p:nvPicPr>
            <p:blipFill>
              <a:blip r:embed="rId151"/>
              <a:stretch>
                <a:fillRect/>
              </a:stretch>
            </p:blipFill>
            <p:spPr>
              <a:xfrm>
                <a:off x="7011710" y="641368"/>
                <a:ext cx="51840" cy="261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2">
            <p14:nvContentPartPr>
              <p14:cNvPr id="91" name="Ink 90">
                <a:extLst>
                  <a:ext uri="{FF2B5EF4-FFF2-40B4-BE49-F238E27FC236}">
                    <a16:creationId xmlns:a16="http://schemas.microsoft.com/office/drawing/2014/main" id="{88342FF3-C020-424C-8462-F2AF0B3473CB}"/>
                  </a:ext>
                </a:extLst>
              </p14:cNvPr>
              <p14:cNvContentPartPr/>
              <p14:nvPr/>
            </p14:nvContentPartPr>
            <p14:xfrm>
              <a:off x="7032590" y="582688"/>
              <a:ext cx="30960" cy="30960"/>
            </p14:xfrm>
          </p:contentPart>
        </mc:Choice>
        <mc:Fallback xmlns="">
          <p:pic>
            <p:nvPicPr>
              <p:cNvPr id="91" name="Ink 90">
                <a:extLst>
                  <a:ext uri="{FF2B5EF4-FFF2-40B4-BE49-F238E27FC236}">
                    <a16:creationId xmlns:a16="http://schemas.microsoft.com/office/drawing/2014/main" id="{88342FF3-C020-424C-8462-F2AF0B3473CB}"/>
                  </a:ext>
                </a:extLst>
              </p:cNvPr>
              <p:cNvPicPr/>
              <p:nvPr/>
            </p:nvPicPr>
            <p:blipFill>
              <a:blip r:embed="rId153"/>
              <a:stretch>
                <a:fillRect/>
              </a:stretch>
            </p:blipFill>
            <p:spPr>
              <a:xfrm>
                <a:off x="7023950" y="574048"/>
                <a:ext cx="48600" cy="48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4">
            <p14:nvContentPartPr>
              <p14:cNvPr id="92" name="Ink 91">
                <a:extLst>
                  <a:ext uri="{FF2B5EF4-FFF2-40B4-BE49-F238E27FC236}">
                    <a16:creationId xmlns:a16="http://schemas.microsoft.com/office/drawing/2014/main" id="{B79D5486-6AE3-4DF5-8317-216CBC044840}"/>
                  </a:ext>
                </a:extLst>
              </p14:cNvPr>
              <p14:cNvContentPartPr/>
              <p14:nvPr/>
            </p14:nvContentPartPr>
            <p14:xfrm>
              <a:off x="7179830" y="539488"/>
              <a:ext cx="98280" cy="417960"/>
            </p14:xfrm>
          </p:contentPart>
        </mc:Choice>
        <mc:Fallback xmlns="">
          <p:pic>
            <p:nvPicPr>
              <p:cNvPr id="92" name="Ink 91">
                <a:extLst>
                  <a:ext uri="{FF2B5EF4-FFF2-40B4-BE49-F238E27FC236}">
                    <a16:creationId xmlns:a16="http://schemas.microsoft.com/office/drawing/2014/main" id="{B79D5486-6AE3-4DF5-8317-216CBC044840}"/>
                  </a:ext>
                </a:extLst>
              </p:cNvPr>
              <p:cNvPicPr/>
              <p:nvPr/>
            </p:nvPicPr>
            <p:blipFill>
              <a:blip r:embed="rId155"/>
              <a:stretch>
                <a:fillRect/>
              </a:stretch>
            </p:blipFill>
            <p:spPr>
              <a:xfrm>
                <a:off x="7171190" y="530488"/>
                <a:ext cx="115920" cy="435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6">
            <p14:nvContentPartPr>
              <p14:cNvPr id="94" name="Ink 93">
                <a:extLst>
                  <a:ext uri="{FF2B5EF4-FFF2-40B4-BE49-F238E27FC236}">
                    <a16:creationId xmlns:a16="http://schemas.microsoft.com/office/drawing/2014/main" id="{74A5FAF8-E4E0-4A94-98FC-E2D5E6D3086A}"/>
                  </a:ext>
                </a:extLst>
              </p14:cNvPr>
              <p14:cNvContentPartPr/>
              <p14:nvPr/>
            </p14:nvContentPartPr>
            <p14:xfrm>
              <a:off x="7382510" y="576568"/>
              <a:ext cx="18720" cy="18720"/>
            </p14:xfrm>
          </p:contentPart>
        </mc:Choice>
        <mc:Fallback xmlns="">
          <p:pic>
            <p:nvPicPr>
              <p:cNvPr id="94" name="Ink 93">
                <a:extLst>
                  <a:ext uri="{FF2B5EF4-FFF2-40B4-BE49-F238E27FC236}">
                    <a16:creationId xmlns:a16="http://schemas.microsoft.com/office/drawing/2014/main" id="{74A5FAF8-E4E0-4A94-98FC-E2D5E6D3086A}"/>
                  </a:ext>
                </a:extLst>
              </p:cNvPr>
              <p:cNvPicPr/>
              <p:nvPr/>
            </p:nvPicPr>
            <p:blipFill>
              <a:blip r:embed="rId157"/>
              <a:stretch>
                <a:fillRect/>
              </a:stretch>
            </p:blipFill>
            <p:spPr>
              <a:xfrm>
                <a:off x="7373870" y="567928"/>
                <a:ext cx="36360" cy="36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8">
            <p14:nvContentPartPr>
              <p14:cNvPr id="101" name="Ink 100">
                <a:extLst>
                  <a:ext uri="{FF2B5EF4-FFF2-40B4-BE49-F238E27FC236}">
                    <a16:creationId xmlns:a16="http://schemas.microsoft.com/office/drawing/2014/main" id="{B516148F-738E-4C72-9EE2-2A56667340C2}"/>
                  </a:ext>
                </a:extLst>
              </p14:cNvPr>
              <p14:cNvContentPartPr/>
              <p14:nvPr/>
            </p14:nvContentPartPr>
            <p14:xfrm>
              <a:off x="7283870" y="680968"/>
              <a:ext cx="56160" cy="102600"/>
            </p14:xfrm>
          </p:contentPart>
        </mc:Choice>
        <mc:Fallback xmlns="">
          <p:pic>
            <p:nvPicPr>
              <p:cNvPr id="101" name="Ink 100">
                <a:extLst>
                  <a:ext uri="{FF2B5EF4-FFF2-40B4-BE49-F238E27FC236}">
                    <a16:creationId xmlns:a16="http://schemas.microsoft.com/office/drawing/2014/main" id="{B516148F-738E-4C72-9EE2-2A56667340C2}"/>
                  </a:ext>
                </a:extLst>
              </p:cNvPr>
              <p:cNvPicPr/>
              <p:nvPr/>
            </p:nvPicPr>
            <p:blipFill>
              <a:blip r:embed="rId159"/>
              <a:stretch>
                <a:fillRect/>
              </a:stretch>
            </p:blipFill>
            <p:spPr>
              <a:xfrm>
                <a:off x="7275230" y="672328"/>
                <a:ext cx="73800" cy="120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0">
            <p14:nvContentPartPr>
              <p14:cNvPr id="102" name="Ink 101">
                <a:extLst>
                  <a:ext uri="{FF2B5EF4-FFF2-40B4-BE49-F238E27FC236}">
                    <a16:creationId xmlns:a16="http://schemas.microsoft.com/office/drawing/2014/main" id="{B8E07097-AB72-47E5-BFD4-9AE9BB5E9949}"/>
                  </a:ext>
                </a:extLst>
              </p14:cNvPr>
              <p14:cNvContentPartPr/>
              <p14:nvPr/>
            </p14:nvContentPartPr>
            <p14:xfrm>
              <a:off x="7296470" y="668728"/>
              <a:ext cx="12600" cy="6480"/>
            </p14:xfrm>
          </p:contentPart>
        </mc:Choice>
        <mc:Fallback xmlns="">
          <p:pic>
            <p:nvPicPr>
              <p:cNvPr id="102" name="Ink 101">
                <a:extLst>
                  <a:ext uri="{FF2B5EF4-FFF2-40B4-BE49-F238E27FC236}">
                    <a16:creationId xmlns:a16="http://schemas.microsoft.com/office/drawing/2014/main" id="{B8E07097-AB72-47E5-BFD4-9AE9BB5E9949}"/>
                  </a:ext>
                </a:extLst>
              </p:cNvPr>
              <p:cNvPicPr/>
              <p:nvPr/>
            </p:nvPicPr>
            <p:blipFill>
              <a:blip r:embed="rId161"/>
              <a:stretch>
                <a:fillRect/>
              </a:stretch>
            </p:blipFill>
            <p:spPr>
              <a:xfrm>
                <a:off x="7287830" y="660088"/>
                <a:ext cx="30240" cy="24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2">
            <p14:nvContentPartPr>
              <p14:cNvPr id="103" name="Ink 102">
                <a:extLst>
                  <a:ext uri="{FF2B5EF4-FFF2-40B4-BE49-F238E27FC236}">
                    <a16:creationId xmlns:a16="http://schemas.microsoft.com/office/drawing/2014/main" id="{8C0C2784-59F2-4241-8FBA-E0FED660CBC1}"/>
                  </a:ext>
                </a:extLst>
              </p14:cNvPr>
              <p14:cNvContentPartPr/>
              <p14:nvPr/>
            </p14:nvContentPartPr>
            <p14:xfrm>
              <a:off x="7363790" y="686728"/>
              <a:ext cx="99000" cy="212760"/>
            </p14:xfrm>
          </p:contentPart>
        </mc:Choice>
        <mc:Fallback xmlns="">
          <p:pic>
            <p:nvPicPr>
              <p:cNvPr id="103" name="Ink 102">
                <a:extLst>
                  <a:ext uri="{FF2B5EF4-FFF2-40B4-BE49-F238E27FC236}">
                    <a16:creationId xmlns:a16="http://schemas.microsoft.com/office/drawing/2014/main" id="{8C0C2784-59F2-4241-8FBA-E0FED660CBC1}"/>
                  </a:ext>
                </a:extLst>
              </p:cNvPr>
              <p:cNvPicPr/>
              <p:nvPr/>
            </p:nvPicPr>
            <p:blipFill>
              <a:blip r:embed="rId163"/>
              <a:stretch>
                <a:fillRect/>
              </a:stretch>
            </p:blipFill>
            <p:spPr>
              <a:xfrm>
                <a:off x="7354790" y="677728"/>
                <a:ext cx="116640" cy="230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4">
            <p14:nvContentPartPr>
              <p14:cNvPr id="105" name="Ink 104">
                <a:extLst>
                  <a:ext uri="{FF2B5EF4-FFF2-40B4-BE49-F238E27FC236}">
                    <a16:creationId xmlns:a16="http://schemas.microsoft.com/office/drawing/2014/main" id="{F2154431-1F99-427C-9462-BE7890FA26F2}"/>
                  </a:ext>
                </a:extLst>
              </p14:cNvPr>
              <p14:cNvContentPartPr/>
              <p14:nvPr/>
            </p14:nvContentPartPr>
            <p14:xfrm>
              <a:off x="7577270" y="526888"/>
              <a:ext cx="180000" cy="271080"/>
            </p14:xfrm>
          </p:contentPart>
        </mc:Choice>
        <mc:Fallback xmlns="">
          <p:pic>
            <p:nvPicPr>
              <p:cNvPr id="105" name="Ink 104">
                <a:extLst>
                  <a:ext uri="{FF2B5EF4-FFF2-40B4-BE49-F238E27FC236}">
                    <a16:creationId xmlns:a16="http://schemas.microsoft.com/office/drawing/2014/main" id="{F2154431-1F99-427C-9462-BE7890FA26F2}"/>
                  </a:ext>
                </a:extLst>
              </p:cNvPr>
              <p:cNvPicPr/>
              <p:nvPr/>
            </p:nvPicPr>
            <p:blipFill>
              <a:blip r:embed="rId165"/>
              <a:stretch>
                <a:fillRect/>
              </a:stretch>
            </p:blipFill>
            <p:spPr>
              <a:xfrm>
                <a:off x="7568270" y="518248"/>
                <a:ext cx="197640" cy="288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6">
            <p14:nvContentPartPr>
              <p14:cNvPr id="134" name="Ink 133">
                <a:extLst>
                  <a:ext uri="{FF2B5EF4-FFF2-40B4-BE49-F238E27FC236}">
                    <a16:creationId xmlns:a16="http://schemas.microsoft.com/office/drawing/2014/main" id="{316F462C-3F06-452E-B2B0-DE5B3C90E594}"/>
                  </a:ext>
                </a:extLst>
              </p14:cNvPr>
              <p14:cNvContentPartPr/>
              <p14:nvPr/>
            </p14:nvContentPartPr>
            <p14:xfrm>
              <a:off x="723950" y="2024848"/>
              <a:ext cx="329400" cy="307440"/>
            </p14:xfrm>
          </p:contentPart>
        </mc:Choice>
        <mc:Fallback xmlns="">
          <p:pic>
            <p:nvPicPr>
              <p:cNvPr id="134" name="Ink 133">
                <a:extLst>
                  <a:ext uri="{FF2B5EF4-FFF2-40B4-BE49-F238E27FC236}">
                    <a16:creationId xmlns:a16="http://schemas.microsoft.com/office/drawing/2014/main" id="{316F462C-3F06-452E-B2B0-DE5B3C90E594}"/>
                  </a:ext>
                </a:extLst>
              </p:cNvPr>
              <p:cNvPicPr/>
              <p:nvPr/>
            </p:nvPicPr>
            <p:blipFill>
              <a:blip r:embed="rId167"/>
              <a:stretch>
                <a:fillRect/>
              </a:stretch>
            </p:blipFill>
            <p:spPr>
              <a:xfrm>
                <a:off x="714950" y="2016208"/>
                <a:ext cx="347040" cy="325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8">
            <p14:nvContentPartPr>
              <p14:cNvPr id="135" name="Ink 134">
                <a:extLst>
                  <a:ext uri="{FF2B5EF4-FFF2-40B4-BE49-F238E27FC236}">
                    <a16:creationId xmlns:a16="http://schemas.microsoft.com/office/drawing/2014/main" id="{15F7210A-8392-436B-B3CE-76D534660249}"/>
                  </a:ext>
                </a:extLst>
              </p14:cNvPr>
              <p14:cNvContentPartPr/>
              <p14:nvPr/>
            </p14:nvContentPartPr>
            <p14:xfrm>
              <a:off x="760670" y="2258128"/>
              <a:ext cx="209160" cy="19440"/>
            </p14:xfrm>
          </p:contentPart>
        </mc:Choice>
        <mc:Fallback xmlns="">
          <p:pic>
            <p:nvPicPr>
              <p:cNvPr id="135" name="Ink 134">
                <a:extLst>
                  <a:ext uri="{FF2B5EF4-FFF2-40B4-BE49-F238E27FC236}">
                    <a16:creationId xmlns:a16="http://schemas.microsoft.com/office/drawing/2014/main" id="{15F7210A-8392-436B-B3CE-76D534660249}"/>
                  </a:ext>
                </a:extLst>
              </p:cNvPr>
              <p:cNvPicPr/>
              <p:nvPr/>
            </p:nvPicPr>
            <p:blipFill>
              <a:blip r:embed="rId169"/>
              <a:stretch>
                <a:fillRect/>
              </a:stretch>
            </p:blipFill>
            <p:spPr>
              <a:xfrm>
                <a:off x="752030" y="2249488"/>
                <a:ext cx="226800" cy="37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0">
            <p14:nvContentPartPr>
              <p14:cNvPr id="136" name="Ink 135">
                <a:extLst>
                  <a:ext uri="{FF2B5EF4-FFF2-40B4-BE49-F238E27FC236}">
                    <a16:creationId xmlns:a16="http://schemas.microsoft.com/office/drawing/2014/main" id="{D01EF9EA-F4A5-4D3D-BD0F-A470681E897A}"/>
                  </a:ext>
                </a:extLst>
              </p14:cNvPr>
              <p14:cNvContentPartPr/>
              <p14:nvPr/>
            </p14:nvContentPartPr>
            <p14:xfrm>
              <a:off x="999710" y="2282608"/>
              <a:ext cx="123480" cy="110880"/>
            </p14:xfrm>
          </p:contentPart>
        </mc:Choice>
        <mc:Fallback xmlns="">
          <p:pic>
            <p:nvPicPr>
              <p:cNvPr id="136" name="Ink 135">
                <a:extLst>
                  <a:ext uri="{FF2B5EF4-FFF2-40B4-BE49-F238E27FC236}">
                    <a16:creationId xmlns:a16="http://schemas.microsoft.com/office/drawing/2014/main" id="{D01EF9EA-F4A5-4D3D-BD0F-A470681E897A}"/>
                  </a:ext>
                </a:extLst>
              </p:cNvPr>
              <p:cNvPicPr/>
              <p:nvPr/>
            </p:nvPicPr>
            <p:blipFill>
              <a:blip r:embed="rId171"/>
              <a:stretch>
                <a:fillRect/>
              </a:stretch>
            </p:blipFill>
            <p:spPr>
              <a:xfrm>
                <a:off x="990710" y="2273968"/>
                <a:ext cx="141120" cy="128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2">
            <p14:nvContentPartPr>
              <p14:cNvPr id="137" name="Ink 136">
                <a:extLst>
                  <a:ext uri="{FF2B5EF4-FFF2-40B4-BE49-F238E27FC236}">
                    <a16:creationId xmlns:a16="http://schemas.microsoft.com/office/drawing/2014/main" id="{5E60EC9F-0DD4-4D67-A0E4-0F8095B08ABC}"/>
                  </a:ext>
                </a:extLst>
              </p14:cNvPr>
              <p14:cNvContentPartPr/>
              <p14:nvPr/>
            </p14:nvContentPartPr>
            <p14:xfrm>
              <a:off x="803870" y="2012608"/>
              <a:ext cx="184320" cy="12600"/>
            </p14:xfrm>
          </p:contentPart>
        </mc:Choice>
        <mc:Fallback xmlns="">
          <p:pic>
            <p:nvPicPr>
              <p:cNvPr id="137" name="Ink 136">
                <a:extLst>
                  <a:ext uri="{FF2B5EF4-FFF2-40B4-BE49-F238E27FC236}">
                    <a16:creationId xmlns:a16="http://schemas.microsoft.com/office/drawing/2014/main" id="{5E60EC9F-0DD4-4D67-A0E4-0F8095B08ABC}"/>
                  </a:ext>
                </a:extLst>
              </p:cNvPr>
              <p:cNvPicPr/>
              <p:nvPr/>
            </p:nvPicPr>
            <p:blipFill>
              <a:blip r:embed="rId173"/>
              <a:stretch>
                <a:fillRect/>
              </a:stretch>
            </p:blipFill>
            <p:spPr>
              <a:xfrm>
                <a:off x="794870" y="2003968"/>
                <a:ext cx="201960" cy="30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4">
            <p14:nvContentPartPr>
              <p14:cNvPr id="138" name="Ink 137">
                <a:extLst>
                  <a:ext uri="{FF2B5EF4-FFF2-40B4-BE49-F238E27FC236}">
                    <a16:creationId xmlns:a16="http://schemas.microsoft.com/office/drawing/2014/main" id="{CE237360-B206-4A18-AD80-D76116C26CF8}"/>
                  </a:ext>
                </a:extLst>
              </p14:cNvPr>
              <p14:cNvContentPartPr/>
              <p14:nvPr/>
            </p14:nvContentPartPr>
            <p14:xfrm>
              <a:off x="1208870" y="2227528"/>
              <a:ext cx="110880" cy="62280"/>
            </p14:xfrm>
          </p:contentPart>
        </mc:Choice>
        <mc:Fallback xmlns="">
          <p:pic>
            <p:nvPicPr>
              <p:cNvPr id="138" name="Ink 137">
                <a:extLst>
                  <a:ext uri="{FF2B5EF4-FFF2-40B4-BE49-F238E27FC236}">
                    <a16:creationId xmlns:a16="http://schemas.microsoft.com/office/drawing/2014/main" id="{CE237360-B206-4A18-AD80-D76116C26CF8}"/>
                  </a:ext>
                </a:extLst>
              </p:cNvPr>
              <p:cNvPicPr/>
              <p:nvPr/>
            </p:nvPicPr>
            <p:blipFill>
              <a:blip r:embed="rId175"/>
              <a:stretch>
                <a:fillRect/>
              </a:stretch>
            </p:blipFill>
            <p:spPr>
              <a:xfrm>
                <a:off x="1199870" y="2218528"/>
                <a:ext cx="128520" cy="79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6">
            <p14:nvContentPartPr>
              <p14:cNvPr id="140" name="Ink 139">
                <a:extLst>
                  <a:ext uri="{FF2B5EF4-FFF2-40B4-BE49-F238E27FC236}">
                    <a16:creationId xmlns:a16="http://schemas.microsoft.com/office/drawing/2014/main" id="{92C6F13D-D35F-449E-807B-DF136A8877EC}"/>
                  </a:ext>
                </a:extLst>
              </p14:cNvPr>
              <p14:cNvContentPartPr/>
              <p14:nvPr/>
            </p14:nvContentPartPr>
            <p14:xfrm>
              <a:off x="1478510" y="2137528"/>
              <a:ext cx="200160" cy="403200"/>
            </p14:xfrm>
          </p:contentPart>
        </mc:Choice>
        <mc:Fallback xmlns="">
          <p:pic>
            <p:nvPicPr>
              <p:cNvPr id="140" name="Ink 139">
                <a:extLst>
                  <a:ext uri="{FF2B5EF4-FFF2-40B4-BE49-F238E27FC236}">
                    <a16:creationId xmlns:a16="http://schemas.microsoft.com/office/drawing/2014/main" id="{92C6F13D-D35F-449E-807B-DF136A8877EC}"/>
                  </a:ext>
                </a:extLst>
              </p:cNvPr>
              <p:cNvPicPr/>
              <p:nvPr/>
            </p:nvPicPr>
            <p:blipFill>
              <a:blip r:embed="rId177"/>
              <a:stretch>
                <a:fillRect/>
              </a:stretch>
            </p:blipFill>
            <p:spPr>
              <a:xfrm>
                <a:off x="1469870" y="2128528"/>
                <a:ext cx="217800" cy="420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8">
            <p14:nvContentPartPr>
              <p14:cNvPr id="141" name="Ink 140">
                <a:extLst>
                  <a:ext uri="{FF2B5EF4-FFF2-40B4-BE49-F238E27FC236}">
                    <a16:creationId xmlns:a16="http://schemas.microsoft.com/office/drawing/2014/main" id="{CCB6A605-2F24-460A-B75E-3A8C5C48C6D5}"/>
                  </a:ext>
                </a:extLst>
              </p14:cNvPr>
              <p14:cNvContentPartPr/>
              <p14:nvPr/>
            </p14:nvContentPartPr>
            <p14:xfrm>
              <a:off x="1558430" y="1991008"/>
              <a:ext cx="172440" cy="89280"/>
            </p14:xfrm>
          </p:contentPart>
        </mc:Choice>
        <mc:Fallback xmlns="">
          <p:pic>
            <p:nvPicPr>
              <p:cNvPr id="141" name="Ink 140">
                <a:extLst>
                  <a:ext uri="{FF2B5EF4-FFF2-40B4-BE49-F238E27FC236}">
                    <a16:creationId xmlns:a16="http://schemas.microsoft.com/office/drawing/2014/main" id="{CCB6A605-2F24-460A-B75E-3A8C5C48C6D5}"/>
                  </a:ext>
                </a:extLst>
              </p:cNvPr>
              <p:cNvPicPr/>
              <p:nvPr/>
            </p:nvPicPr>
            <p:blipFill>
              <a:blip r:embed="rId179"/>
              <a:stretch>
                <a:fillRect/>
              </a:stretch>
            </p:blipFill>
            <p:spPr>
              <a:xfrm>
                <a:off x="1549790" y="1982368"/>
                <a:ext cx="190080" cy="106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0">
            <p14:nvContentPartPr>
              <p14:cNvPr id="142" name="Ink 141">
                <a:extLst>
                  <a:ext uri="{FF2B5EF4-FFF2-40B4-BE49-F238E27FC236}">
                    <a16:creationId xmlns:a16="http://schemas.microsoft.com/office/drawing/2014/main" id="{EFBEDD21-5FD6-48DC-B327-20E5A46D70BF}"/>
                  </a:ext>
                </a:extLst>
              </p14:cNvPr>
              <p14:cNvContentPartPr/>
              <p14:nvPr/>
            </p14:nvContentPartPr>
            <p14:xfrm>
              <a:off x="1929230" y="1969048"/>
              <a:ext cx="265320" cy="314280"/>
            </p14:xfrm>
          </p:contentPart>
        </mc:Choice>
        <mc:Fallback xmlns="">
          <p:pic>
            <p:nvPicPr>
              <p:cNvPr id="142" name="Ink 141">
                <a:extLst>
                  <a:ext uri="{FF2B5EF4-FFF2-40B4-BE49-F238E27FC236}">
                    <a16:creationId xmlns:a16="http://schemas.microsoft.com/office/drawing/2014/main" id="{EFBEDD21-5FD6-48DC-B327-20E5A46D70BF}"/>
                  </a:ext>
                </a:extLst>
              </p:cNvPr>
              <p:cNvPicPr/>
              <p:nvPr/>
            </p:nvPicPr>
            <p:blipFill>
              <a:blip r:embed="rId181"/>
              <a:stretch>
                <a:fillRect/>
              </a:stretch>
            </p:blipFill>
            <p:spPr>
              <a:xfrm>
                <a:off x="1920590" y="1960048"/>
                <a:ext cx="282960" cy="331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2">
            <p14:nvContentPartPr>
              <p14:cNvPr id="143" name="Ink 142">
                <a:extLst>
                  <a:ext uri="{FF2B5EF4-FFF2-40B4-BE49-F238E27FC236}">
                    <a16:creationId xmlns:a16="http://schemas.microsoft.com/office/drawing/2014/main" id="{9B5C2B36-8B29-4DE5-8A31-20AD308ABF07}"/>
                  </a:ext>
                </a:extLst>
              </p14:cNvPr>
              <p14:cNvContentPartPr/>
              <p14:nvPr/>
            </p14:nvContentPartPr>
            <p14:xfrm>
              <a:off x="1945070" y="2110888"/>
              <a:ext cx="159840" cy="24840"/>
            </p14:xfrm>
          </p:contentPart>
        </mc:Choice>
        <mc:Fallback xmlns="">
          <p:pic>
            <p:nvPicPr>
              <p:cNvPr id="143" name="Ink 142">
                <a:extLst>
                  <a:ext uri="{FF2B5EF4-FFF2-40B4-BE49-F238E27FC236}">
                    <a16:creationId xmlns:a16="http://schemas.microsoft.com/office/drawing/2014/main" id="{9B5C2B36-8B29-4DE5-8A31-20AD308ABF07}"/>
                  </a:ext>
                </a:extLst>
              </p:cNvPr>
              <p:cNvPicPr/>
              <p:nvPr/>
            </p:nvPicPr>
            <p:blipFill>
              <a:blip r:embed="rId183"/>
              <a:stretch>
                <a:fillRect/>
              </a:stretch>
            </p:blipFill>
            <p:spPr>
              <a:xfrm>
                <a:off x="1936430" y="2102248"/>
                <a:ext cx="177480" cy="42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4">
            <p14:nvContentPartPr>
              <p14:cNvPr id="144" name="Ink 143">
                <a:extLst>
                  <a:ext uri="{FF2B5EF4-FFF2-40B4-BE49-F238E27FC236}">
                    <a16:creationId xmlns:a16="http://schemas.microsoft.com/office/drawing/2014/main" id="{76B5E55B-DC0E-40FF-B2D8-F14A5E127211}"/>
                  </a:ext>
                </a:extLst>
              </p14:cNvPr>
              <p14:cNvContentPartPr/>
              <p14:nvPr/>
            </p14:nvContentPartPr>
            <p14:xfrm>
              <a:off x="2110670" y="2290888"/>
              <a:ext cx="92880" cy="59760"/>
            </p14:xfrm>
          </p:contentPart>
        </mc:Choice>
        <mc:Fallback xmlns="">
          <p:pic>
            <p:nvPicPr>
              <p:cNvPr id="144" name="Ink 143">
                <a:extLst>
                  <a:ext uri="{FF2B5EF4-FFF2-40B4-BE49-F238E27FC236}">
                    <a16:creationId xmlns:a16="http://schemas.microsoft.com/office/drawing/2014/main" id="{76B5E55B-DC0E-40FF-B2D8-F14A5E127211}"/>
                  </a:ext>
                </a:extLst>
              </p:cNvPr>
              <p:cNvPicPr/>
              <p:nvPr/>
            </p:nvPicPr>
            <p:blipFill>
              <a:blip r:embed="rId185"/>
              <a:stretch>
                <a:fillRect/>
              </a:stretch>
            </p:blipFill>
            <p:spPr>
              <a:xfrm>
                <a:off x="2101670" y="2282248"/>
                <a:ext cx="110520" cy="77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6">
            <p14:nvContentPartPr>
              <p14:cNvPr id="146" name="Ink 145">
                <a:extLst>
                  <a:ext uri="{FF2B5EF4-FFF2-40B4-BE49-F238E27FC236}">
                    <a16:creationId xmlns:a16="http://schemas.microsoft.com/office/drawing/2014/main" id="{D0A06E5F-0765-4C87-8B96-DB7666D6B50D}"/>
                  </a:ext>
                </a:extLst>
              </p14:cNvPr>
              <p14:cNvContentPartPr/>
              <p14:nvPr/>
            </p14:nvContentPartPr>
            <p14:xfrm>
              <a:off x="2399030" y="2006128"/>
              <a:ext cx="203040" cy="287280"/>
            </p14:xfrm>
          </p:contentPart>
        </mc:Choice>
        <mc:Fallback xmlns="">
          <p:pic>
            <p:nvPicPr>
              <p:cNvPr id="146" name="Ink 145">
                <a:extLst>
                  <a:ext uri="{FF2B5EF4-FFF2-40B4-BE49-F238E27FC236}">
                    <a16:creationId xmlns:a16="http://schemas.microsoft.com/office/drawing/2014/main" id="{D0A06E5F-0765-4C87-8B96-DB7666D6B50D}"/>
                  </a:ext>
                </a:extLst>
              </p:cNvPr>
              <p:cNvPicPr/>
              <p:nvPr/>
            </p:nvPicPr>
            <p:blipFill>
              <a:blip r:embed="rId187"/>
              <a:stretch>
                <a:fillRect/>
              </a:stretch>
            </p:blipFill>
            <p:spPr>
              <a:xfrm>
                <a:off x="2390390" y="1997488"/>
                <a:ext cx="220680" cy="304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8">
            <p14:nvContentPartPr>
              <p14:cNvPr id="148" name="Ink 147">
                <a:extLst>
                  <a:ext uri="{FF2B5EF4-FFF2-40B4-BE49-F238E27FC236}">
                    <a16:creationId xmlns:a16="http://schemas.microsoft.com/office/drawing/2014/main" id="{B5EB4C66-B81F-4DDB-9914-20127498FE18}"/>
                  </a:ext>
                </a:extLst>
              </p14:cNvPr>
              <p14:cNvContentPartPr/>
              <p14:nvPr/>
            </p14:nvContentPartPr>
            <p14:xfrm>
              <a:off x="2689190" y="1840888"/>
              <a:ext cx="94680" cy="12600"/>
            </p14:xfrm>
          </p:contentPart>
        </mc:Choice>
        <mc:Fallback xmlns="">
          <p:pic>
            <p:nvPicPr>
              <p:cNvPr id="148" name="Ink 147">
                <a:extLst>
                  <a:ext uri="{FF2B5EF4-FFF2-40B4-BE49-F238E27FC236}">
                    <a16:creationId xmlns:a16="http://schemas.microsoft.com/office/drawing/2014/main" id="{B5EB4C66-B81F-4DDB-9914-20127498FE18}"/>
                  </a:ext>
                </a:extLst>
              </p:cNvPr>
              <p:cNvPicPr/>
              <p:nvPr/>
            </p:nvPicPr>
            <p:blipFill>
              <a:blip r:embed="rId189"/>
              <a:stretch>
                <a:fillRect/>
              </a:stretch>
            </p:blipFill>
            <p:spPr>
              <a:xfrm>
                <a:off x="2680550" y="1832248"/>
                <a:ext cx="112320" cy="30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0">
            <p14:nvContentPartPr>
              <p14:cNvPr id="149" name="Ink 148">
                <a:extLst>
                  <a:ext uri="{FF2B5EF4-FFF2-40B4-BE49-F238E27FC236}">
                    <a16:creationId xmlns:a16="http://schemas.microsoft.com/office/drawing/2014/main" id="{B56B04A9-CF7D-4278-B84E-D451E3D7256F}"/>
                  </a:ext>
                </a:extLst>
              </p14:cNvPr>
              <p14:cNvContentPartPr/>
              <p14:nvPr/>
            </p14:nvContentPartPr>
            <p14:xfrm>
              <a:off x="2699990" y="1853128"/>
              <a:ext cx="12600" cy="123120"/>
            </p14:xfrm>
          </p:contentPart>
        </mc:Choice>
        <mc:Fallback xmlns="">
          <p:pic>
            <p:nvPicPr>
              <p:cNvPr id="149" name="Ink 148">
                <a:extLst>
                  <a:ext uri="{FF2B5EF4-FFF2-40B4-BE49-F238E27FC236}">
                    <a16:creationId xmlns:a16="http://schemas.microsoft.com/office/drawing/2014/main" id="{B56B04A9-CF7D-4278-B84E-D451E3D7256F}"/>
                  </a:ext>
                </a:extLst>
              </p:cNvPr>
              <p:cNvPicPr/>
              <p:nvPr/>
            </p:nvPicPr>
            <p:blipFill>
              <a:blip r:embed="rId191"/>
              <a:stretch>
                <a:fillRect/>
              </a:stretch>
            </p:blipFill>
            <p:spPr>
              <a:xfrm>
                <a:off x="2691350" y="1844488"/>
                <a:ext cx="30240" cy="140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2">
            <p14:nvContentPartPr>
              <p14:cNvPr id="150" name="Ink 149">
                <a:extLst>
                  <a:ext uri="{FF2B5EF4-FFF2-40B4-BE49-F238E27FC236}">
                    <a16:creationId xmlns:a16="http://schemas.microsoft.com/office/drawing/2014/main" id="{702201F6-852B-4460-92EA-79092EDB56BC}"/>
                  </a:ext>
                </a:extLst>
              </p14:cNvPr>
              <p14:cNvContentPartPr/>
              <p14:nvPr/>
            </p14:nvContentPartPr>
            <p14:xfrm>
              <a:off x="2791790" y="1827928"/>
              <a:ext cx="141840" cy="160560"/>
            </p14:xfrm>
          </p:contentPart>
        </mc:Choice>
        <mc:Fallback xmlns="">
          <p:pic>
            <p:nvPicPr>
              <p:cNvPr id="150" name="Ink 149">
                <a:extLst>
                  <a:ext uri="{FF2B5EF4-FFF2-40B4-BE49-F238E27FC236}">
                    <a16:creationId xmlns:a16="http://schemas.microsoft.com/office/drawing/2014/main" id="{702201F6-852B-4460-92EA-79092EDB56BC}"/>
                  </a:ext>
                </a:extLst>
              </p:cNvPr>
              <p:cNvPicPr/>
              <p:nvPr/>
            </p:nvPicPr>
            <p:blipFill>
              <a:blip r:embed="rId193"/>
              <a:stretch>
                <a:fillRect/>
              </a:stretch>
            </p:blipFill>
            <p:spPr>
              <a:xfrm>
                <a:off x="2782790" y="1819288"/>
                <a:ext cx="159480" cy="178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4">
            <p14:nvContentPartPr>
              <p14:cNvPr id="152" name="Ink 151">
                <a:extLst>
                  <a:ext uri="{FF2B5EF4-FFF2-40B4-BE49-F238E27FC236}">
                    <a16:creationId xmlns:a16="http://schemas.microsoft.com/office/drawing/2014/main" id="{B61CC76E-CF33-48DF-8D7C-F643CD1A1B11}"/>
                  </a:ext>
                </a:extLst>
              </p14:cNvPr>
              <p14:cNvContentPartPr/>
              <p14:nvPr/>
            </p14:nvContentPartPr>
            <p14:xfrm>
              <a:off x="2798270" y="1871488"/>
              <a:ext cx="117000" cy="19080"/>
            </p14:xfrm>
          </p:contentPart>
        </mc:Choice>
        <mc:Fallback xmlns="">
          <p:pic>
            <p:nvPicPr>
              <p:cNvPr id="152" name="Ink 151">
                <a:extLst>
                  <a:ext uri="{FF2B5EF4-FFF2-40B4-BE49-F238E27FC236}">
                    <a16:creationId xmlns:a16="http://schemas.microsoft.com/office/drawing/2014/main" id="{B61CC76E-CF33-48DF-8D7C-F643CD1A1B11}"/>
                  </a:ext>
                </a:extLst>
              </p:cNvPr>
              <p:cNvPicPr/>
              <p:nvPr/>
            </p:nvPicPr>
            <p:blipFill>
              <a:blip r:embed="rId195"/>
              <a:stretch>
                <a:fillRect/>
              </a:stretch>
            </p:blipFill>
            <p:spPr>
              <a:xfrm>
                <a:off x="2789270" y="1862848"/>
                <a:ext cx="134640" cy="36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6">
            <p14:nvContentPartPr>
              <p14:cNvPr id="154" name="Ink 153">
                <a:extLst>
                  <a:ext uri="{FF2B5EF4-FFF2-40B4-BE49-F238E27FC236}">
                    <a16:creationId xmlns:a16="http://schemas.microsoft.com/office/drawing/2014/main" id="{8FE473C9-FBAA-4CCA-B583-640A00942914}"/>
                  </a:ext>
                </a:extLst>
              </p14:cNvPr>
              <p14:cNvContentPartPr/>
              <p14:nvPr/>
            </p14:nvContentPartPr>
            <p14:xfrm>
              <a:off x="3005990" y="2073448"/>
              <a:ext cx="188280" cy="209520"/>
            </p14:xfrm>
          </p:contentPart>
        </mc:Choice>
        <mc:Fallback xmlns="">
          <p:pic>
            <p:nvPicPr>
              <p:cNvPr id="154" name="Ink 153">
                <a:extLst>
                  <a:ext uri="{FF2B5EF4-FFF2-40B4-BE49-F238E27FC236}">
                    <a16:creationId xmlns:a16="http://schemas.microsoft.com/office/drawing/2014/main" id="{8FE473C9-FBAA-4CCA-B583-640A00942914}"/>
                  </a:ext>
                </a:extLst>
              </p:cNvPr>
              <p:cNvPicPr/>
              <p:nvPr/>
            </p:nvPicPr>
            <p:blipFill>
              <a:blip r:embed="rId197"/>
              <a:stretch>
                <a:fillRect/>
              </a:stretch>
            </p:blipFill>
            <p:spPr>
              <a:xfrm>
                <a:off x="2997350" y="2064448"/>
                <a:ext cx="205920" cy="227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8">
            <p14:nvContentPartPr>
              <p14:cNvPr id="155" name="Ink 154">
                <a:extLst>
                  <a:ext uri="{FF2B5EF4-FFF2-40B4-BE49-F238E27FC236}">
                    <a16:creationId xmlns:a16="http://schemas.microsoft.com/office/drawing/2014/main" id="{29C46064-CC25-454F-8D44-2986C42A2CF0}"/>
                  </a:ext>
                </a:extLst>
              </p14:cNvPr>
              <p14:cNvContentPartPr/>
              <p14:nvPr/>
            </p14:nvContentPartPr>
            <p14:xfrm>
              <a:off x="3227750" y="1877608"/>
              <a:ext cx="74160" cy="360"/>
            </p14:xfrm>
          </p:contentPart>
        </mc:Choice>
        <mc:Fallback xmlns="">
          <p:pic>
            <p:nvPicPr>
              <p:cNvPr id="155" name="Ink 154">
                <a:extLst>
                  <a:ext uri="{FF2B5EF4-FFF2-40B4-BE49-F238E27FC236}">
                    <a16:creationId xmlns:a16="http://schemas.microsoft.com/office/drawing/2014/main" id="{29C46064-CC25-454F-8D44-2986C42A2CF0}"/>
                  </a:ext>
                </a:extLst>
              </p:cNvPr>
              <p:cNvPicPr/>
              <p:nvPr/>
            </p:nvPicPr>
            <p:blipFill>
              <a:blip r:embed="rId199"/>
              <a:stretch>
                <a:fillRect/>
              </a:stretch>
            </p:blipFill>
            <p:spPr>
              <a:xfrm>
                <a:off x="3219110" y="1868968"/>
                <a:ext cx="91800" cy="18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00">
            <p14:nvContentPartPr>
              <p14:cNvPr id="156" name="Ink 155">
                <a:extLst>
                  <a:ext uri="{FF2B5EF4-FFF2-40B4-BE49-F238E27FC236}">
                    <a16:creationId xmlns:a16="http://schemas.microsoft.com/office/drawing/2014/main" id="{D5741969-78EC-4497-AB2E-D4B235C43867}"/>
                  </a:ext>
                </a:extLst>
              </p14:cNvPr>
              <p14:cNvContentPartPr/>
              <p14:nvPr/>
            </p14:nvContentPartPr>
            <p14:xfrm>
              <a:off x="3270950" y="1847008"/>
              <a:ext cx="135360" cy="203040"/>
            </p14:xfrm>
          </p:contentPart>
        </mc:Choice>
        <mc:Fallback xmlns="">
          <p:pic>
            <p:nvPicPr>
              <p:cNvPr id="156" name="Ink 155">
                <a:extLst>
                  <a:ext uri="{FF2B5EF4-FFF2-40B4-BE49-F238E27FC236}">
                    <a16:creationId xmlns:a16="http://schemas.microsoft.com/office/drawing/2014/main" id="{D5741969-78EC-4497-AB2E-D4B235C43867}"/>
                  </a:ext>
                </a:extLst>
              </p:cNvPr>
              <p:cNvPicPr/>
              <p:nvPr/>
            </p:nvPicPr>
            <p:blipFill>
              <a:blip r:embed="rId201"/>
              <a:stretch>
                <a:fillRect/>
              </a:stretch>
            </p:blipFill>
            <p:spPr>
              <a:xfrm>
                <a:off x="3261950" y="1838368"/>
                <a:ext cx="153000" cy="220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02">
            <p14:nvContentPartPr>
              <p14:cNvPr id="157" name="Ink 156">
                <a:extLst>
                  <a:ext uri="{FF2B5EF4-FFF2-40B4-BE49-F238E27FC236}">
                    <a16:creationId xmlns:a16="http://schemas.microsoft.com/office/drawing/2014/main" id="{1DB5839C-8988-4E77-92E1-1E2F7C608839}"/>
                  </a:ext>
                </a:extLst>
              </p14:cNvPr>
              <p14:cNvContentPartPr/>
              <p14:nvPr/>
            </p14:nvContentPartPr>
            <p14:xfrm>
              <a:off x="3338270" y="1791928"/>
              <a:ext cx="18720" cy="12600"/>
            </p14:xfrm>
          </p:contentPart>
        </mc:Choice>
        <mc:Fallback xmlns="">
          <p:pic>
            <p:nvPicPr>
              <p:cNvPr id="157" name="Ink 156">
                <a:extLst>
                  <a:ext uri="{FF2B5EF4-FFF2-40B4-BE49-F238E27FC236}">
                    <a16:creationId xmlns:a16="http://schemas.microsoft.com/office/drawing/2014/main" id="{1DB5839C-8988-4E77-92E1-1E2F7C608839}"/>
                  </a:ext>
                </a:extLst>
              </p:cNvPr>
              <p:cNvPicPr/>
              <p:nvPr/>
            </p:nvPicPr>
            <p:blipFill>
              <a:blip r:embed="rId203"/>
              <a:stretch>
                <a:fillRect/>
              </a:stretch>
            </p:blipFill>
            <p:spPr>
              <a:xfrm>
                <a:off x="3329630" y="1782928"/>
                <a:ext cx="36360" cy="30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04">
            <p14:nvContentPartPr>
              <p14:cNvPr id="159" name="Ink 158">
                <a:extLst>
                  <a:ext uri="{FF2B5EF4-FFF2-40B4-BE49-F238E27FC236}">
                    <a16:creationId xmlns:a16="http://schemas.microsoft.com/office/drawing/2014/main" id="{C9653E32-F036-4D89-BD3F-C0F676910B54}"/>
                  </a:ext>
                </a:extLst>
              </p14:cNvPr>
              <p14:cNvContentPartPr/>
              <p14:nvPr/>
            </p14:nvContentPartPr>
            <p14:xfrm>
              <a:off x="3479390" y="1797688"/>
              <a:ext cx="160560" cy="374760"/>
            </p14:xfrm>
          </p:contentPart>
        </mc:Choice>
        <mc:Fallback xmlns="">
          <p:pic>
            <p:nvPicPr>
              <p:cNvPr id="159" name="Ink 158">
                <a:extLst>
                  <a:ext uri="{FF2B5EF4-FFF2-40B4-BE49-F238E27FC236}">
                    <a16:creationId xmlns:a16="http://schemas.microsoft.com/office/drawing/2014/main" id="{C9653E32-F036-4D89-BD3F-C0F676910B54}"/>
                  </a:ext>
                </a:extLst>
              </p:cNvPr>
              <p:cNvPicPr/>
              <p:nvPr/>
            </p:nvPicPr>
            <p:blipFill>
              <a:blip r:embed="rId205"/>
              <a:stretch>
                <a:fillRect/>
              </a:stretch>
            </p:blipFill>
            <p:spPr>
              <a:xfrm>
                <a:off x="3470750" y="1789048"/>
                <a:ext cx="178200" cy="392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06">
            <p14:nvContentPartPr>
              <p14:cNvPr id="160" name="Ink 159">
                <a:extLst>
                  <a:ext uri="{FF2B5EF4-FFF2-40B4-BE49-F238E27FC236}">
                    <a16:creationId xmlns:a16="http://schemas.microsoft.com/office/drawing/2014/main" id="{5F602A47-63B3-4135-9624-66A18672E744}"/>
                  </a:ext>
                </a:extLst>
              </p14:cNvPr>
              <p14:cNvContentPartPr/>
              <p14:nvPr/>
            </p14:nvContentPartPr>
            <p14:xfrm>
              <a:off x="3688190" y="1895968"/>
              <a:ext cx="61920" cy="110880"/>
            </p14:xfrm>
          </p:contentPart>
        </mc:Choice>
        <mc:Fallback xmlns="">
          <p:pic>
            <p:nvPicPr>
              <p:cNvPr id="160" name="Ink 159">
                <a:extLst>
                  <a:ext uri="{FF2B5EF4-FFF2-40B4-BE49-F238E27FC236}">
                    <a16:creationId xmlns:a16="http://schemas.microsoft.com/office/drawing/2014/main" id="{5F602A47-63B3-4135-9624-66A18672E744}"/>
                  </a:ext>
                </a:extLst>
              </p:cNvPr>
              <p:cNvPicPr/>
              <p:nvPr/>
            </p:nvPicPr>
            <p:blipFill>
              <a:blip r:embed="rId207"/>
              <a:stretch>
                <a:fillRect/>
              </a:stretch>
            </p:blipFill>
            <p:spPr>
              <a:xfrm>
                <a:off x="3679190" y="1887328"/>
                <a:ext cx="79560" cy="128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08">
            <p14:nvContentPartPr>
              <p14:cNvPr id="161" name="Ink 160">
                <a:extLst>
                  <a:ext uri="{FF2B5EF4-FFF2-40B4-BE49-F238E27FC236}">
                    <a16:creationId xmlns:a16="http://schemas.microsoft.com/office/drawing/2014/main" id="{D1759B26-B741-4CC9-8D0E-88078F496458}"/>
                  </a:ext>
                </a:extLst>
              </p14:cNvPr>
              <p14:cNvContentPartPr/>
              <p14:nvPr/>
            </p14:nvContentPartPr>
            <p14:xfrm>
              <a:off x="3540950" y="1748728"/>
              <a:ext cx="92520" cy="12600"/>
            </p14:xfrm>
          </p:contentPart>
        </mc:Choice>
        <mc:Fallback xmlns="">
          <p:pic>
            <p:nvPicPr>
              <p:cNvPr id="161" name="Ink 160">
                <a:extLst>
                  <a:ext uri="{FF2B5EF4-FFF2-40B4-BE49-F238E27FC236}">
                    <a16:creationId xmlns:a16="http://schemas.microsoft.com/office/drawing/2014/main" id="{D1759B26-B741-4CC9-8D0E-88078F496458}"/>
                  </a:ext>
                </a:extLst>
              </p:cNvPr>
              <p:cNvPicPr/>
              <p:nvPr/>
            </p:nvPicPr>
            <p:blipFill>
              <a:blip r:embed="rId209"/>
              <a:stretch>
                <a:fillRect/>
              </a:stretch>
            </p:blipFill>
            <p:spPr>
              <a:xfrm>
                <a:off x="3531950" y="1740088"/>
                <a:ext cx="110160" cy="30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10">
            <p14:nvContentPartPr>
              <p14:cNvPr id="162" name="Ink 161">
                <a:extLst>
                  <a:ext uri="{FF2B5EF4-FFF2-40B4-BE49-F238E27FC236}">
                    <a16:creationId xmlns:a16="http://schemas.microsoft.com/office/drawing/2014/main" id="{CB679B28-8AF3-4491-9E66-FDC22C1D690F}"/>
                  </a:ext>
                </a:extLst>
              </p14:cNvPr>
              <p14:cNvContentPartPr/>
              <p14:nvPr/>
            </p14:nvContentPartPr>
            <p14:xfrm>
              <a:off x="3770270" y="1834408"/>
              <a:ext cx="51120" cy="17280"/>
            </p14:xfrm>
          </p:contentPart>
        </mc:Choice>
        <mc:Fallback xmlns="">
          <p:pic>
            <p:nvPicPr>
              <p:cNvPr id="162" name="Ink 161">
                <a:extLst>
                  <a:ext uri="{FF2B5EF4-FFF2-40B4-BE49-F238E27FC236}">
                    <a16:creationId xmlns:a16="http://schemas.microsoft.com/office/drawing/2014/main" id="{CB679B28-8AF3-4491-9E66-FDC22C1D690F}"/>
                  </a:ext>
                </a:extLst>
              </p:cNvPr>
              <p:cNvPicPr/>
              <p:nvPr/>
            </p:nvPicPr>
            <p:blipFill>
              <a:blip r:embed="rId211"/>
              <a:stretch>
                <a:fillRect/>
              </a:stretch>
            </p:blipFill>
            <p:spPr>
              <a:xfrm>
                <a:off x="3761270" y="1825408"/>
                <a:ext cx="68760" cy="34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12">
            <p14:nvContentPartPr>
              <p14:cNvPr id="163" name="Ink 162">
                <a:extLst>
                  <a:ext uri="{FF2B5EF4-FFF2-40B4-BE49-F238E27FC236}">
                    <a16:creationId xmlns:a16="http://schemas.microsoft.com/office/drawing/2014/main" id="{CD597B28-E4A8-4FE9-B3C3-E9EB9707FAC7}"/>
                  </a:ext>
                </a:extLst>
              </p14:cNvPr>
              <p14:cNvContentPartPr/>
              <p14:nvPr/>
            </p14:nvContentPartPr>
            <p14:xfrm>
              <a:off x="3939830" y="1803808"/>
              <a:ext cx="104760" cy="115200"/>
            </p14:xfrm>
          </p:contentPart>
        </mc:Choice>
        <mc:Fallback xmlns="">
          <p:pic>
            <p:nvPicPr>
              <p:cNvPr id="163" name="Ink 162">
                <a:extLst>
                  <a:ext uri="{FF2B5EF4-FFF2-40B4-BE49-F238E27FC236}">
                    <a16:creationId xmlns:a16="http://schemas.microsoft.com/office/drawing/2014/main" id="{CD597B28-E4A8-4FE9-B3C3-E9EB9707FAC7}"/>
                  </a:ext>
                </a:extLst>
              </p:cNvPr>
              <p:cNvPicPr/>
              <p:nvPr/>
            </p:nvPicPr>
            <p:blipFill>
              <a:blip r:embed="rId213"/>
              <a:stretch>
                <a:fillRect/>
              </a:stretch>
            </p:blipFill>
            <p:spPr>
              <a:xfrm>
                <a:off x="3930830" y="1795168"/>
                <a:ext cx="122400" cy="132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14">
            <p14:nvContentPartPr>
              <p14:cNvPr id="164" name="Ink 163">
                <a:extLst>
                  <a:ext uri="{FF2B5EF4-FFF2-40B4-BE49-F238E27FC236}">
                    <a16:creationId xmlns:a16="http://schemas.microsoft.com/office/drawing/2014/main" id="{9482AB4E-7DD1-4D98-A940-4782D3831BC6}"/>
                  </a:ext>
                </a:extLst>
              </p14:cNvPr>
              <p14:cNvContentPartPr/>
              <p14:nvPr/>
            </p14:nvContentPartPr>
            <p14:xfrm>
              <a:off x="3952070" y="1736488"/>
              <a:ext cx="92520" cy="18720"/>
            </p14:xfrm>
          </p:contentPart>
        </mc:Choice>
        <mc:Fallback xmlns="">
          <p:pic>
            <p:nvPicPr>
              <p:cNvPr id="164" name="Ink 163">
                <a:extLst>
                  <a:ext uri="{FF2B5EF4-FFF2-40B4-BE49-F238E27FC236}">
                    <a16:creationId xmlns:a16="http://schemas.microsoft.com/office/drawing/2014/main" id="{9482AB4E-7DD1-4D98-A940-4782D3831BC6}"/>
                  </a:ext>
                </a:extLst>
              </p:cNvPr>
              <p:cNvPicPr/>
              <p:nvPr/>
            </p:nvPicPr>
            <p:blipFill>
              <a:blip r:embed="rId215"/>
              <a:stretch>
                <a:fillRect/>
              </a:stretch>
            </p:blipFill>
            <p:spPr>
              <a:xfrm>
                <a:off x="3943070" y="1727848"/>
                <a:ext cx="110160" cy="36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16">
            <p14:nvContentPartPr>
              <p14:cNvPr id="166" name="Ink 165">
                <a:extLst>
                  <a:ext uri="{FF2B5EF4-FFF2-40B4-BE49-F238E27FC236}">
                    <a16:creationId xmlns:a16="http://schemas.microsoft.com/office/drawing/2014/main" id="{2750D3DF-EEAB-4CDF-8816-F30E4BAE6F53}"/>
                  </a:ext>
                </a:extLst>
              </p14:cNvPr>
              <p14:cNvContentPartPr/>
              <p14:nvPr/>
            </p14:nvContentPartPr>
            <p14:xfrm>
              <a:off x="772910" y="1914688"/>
              <a:ext cx="209160" cy="24480"/>
            </p14:xfrm>
          </p:contentPart>
        </mc:Choice>
        <mc:Fallback xmlns="">
          <p:pic>
            <p:nvPicPr>
              <p:cNvPr id="166" name="Ink 165">
                <a:extLst>
                  <a:ext uri="{FF2B5EF4-FFF2-40B4-BE49-F238E27FC236}">
                    <a16:creationId xmlns:a16="http://schemas.microsoft.com/office/drawing/2014/main" id="{2750D3DF-EEAB-4CDF-8816-F30E4BAE6F53}"/>
                  </a:ext>
                </a:extLst>
              </p:cNvPr>
              <p:cNvPicPr/>
              <p:nvPr/>
            </p:nvPicPr>
            <p:blipFill>
              <a:blip r:embed="rId217"/>
              <a:stretch>
                <a:fillRect/>
              </a:stretch>
            </p:blipFill>
            <p:spPr>
              <a:xfrm>
                <a:off x="764270" y="1905688"/>
                <a:ext cx="226800" cy="42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18">
            <p14:nvContentPartPr>
              <p14:cNvPr id="167" name="Ink 166">
                <a:extLst>
                  <a:ext uri="{FF2B5EF4-FFF2-40B4-BE49-F238E27FC236}">
                    <a16:creationId xmlns:a16="http://schemas.microsoft.com/office/drawing/2014/main" id="{26AD6EC9-EF0C-4D24-A10E-B783AED6EE5C}"/>
                  </a:ext>
                </a:extLst>
              </p14:cNvPr>
              <p14:cNvContentPartPr/>
              <p14:nvPr/>
            </p14:nvContentPartPr>
            <p14:xfrm>
              <a:off x="4137830" y="2129248"/>
              <a:ext cx="121320" cy="6480"/>
            </p14:xfrm>
          </p:contentPart>
        </mc:Choice>
        <mc:Fallback xmlns="">
          <p:pic>
            <p:nvPicPr>
              <p:cNvPr id="167" name="Ink 166">
                <a:extLst>
                  <a:ext uri="{FF2B5EF4-FFF2-40B4-BE49-F238E27FC236}">
                    <a16:creationId xmlns:a16="http://schemas.microsoft.com/office/drawing/2014/main" id="{26AD6EC9-EF0C-4D24-A10E-B783AED6EE5C}"/>
                  </a:ext>
                </a:extLst>
              </p:cNvPr>
              <p:cNvPicPr/>
              <p:nvPr/>
            </p:nvPicPr>
            <p:blipFill>
              <a:blip r:embed="rId219"/>
              <a:stretch>
                <a:fillRect/>
              </a:stretch>
            </p:blipFill>
            <p:spPr>
              <a:xfrm>
                <a:off x="4128830" y="2120608"/>
                <a:ext cx="138960" cy="24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20">
            <p14:nvContentPartPr>
              <p14:cNvPr id="168" name="Ink 167">
                <a:extLst>
                  <a:ext uri="{FF2B5EF4-FFF2-40B4-BE49-F238E27FC236}">
                    <a16:creationId xmlns:a16="http://schemas.microsoft.com/office/drawing/2014/main" id="{ABC6D9FF-0B83-43F8-99D2-318B1135657B}"/>
                  </a:ext>
                </a:extLst>
              </p14:cNvPr>
              <p14:cNvContentPartPr/>
              <p14:nvPr/>
            </p14:nvContentPartPr>
            <p14:xfrm>
              <a:off x="4154390" y="2209168"/>
              <a:ext cx="98640" cy="12960"/>
            </p14:xfrm>
          </p:contentPart>
        </mc:Choice>
        <mc:Fallback xmlns="">
          <p:pic>
            <p:nvPicPr>
              <p:cNvPr id="168" name="Ink 167">
                <a:extLst>
                  <a:ext uri="{FF2B5EF4-FFF2-40B4-BE49-F238E27FC236}">
                    <a16:creationId xmlns:a16="http://schemas.microsoft.com/office/drawing/2014/main" id="{ABC6D9FF-0B83-43F8-99D2-318B1135657B}"/>
                  </a:ext>
                </a:extLst>
              </p:cNvPr>
              <p:cNvPicPr/>
              <p:nvPr/>
            </p:nvPicPr>
            <p:blipFill>
              <a:blip r:embed="rId221"/>
              <a:stretch>
                <a:fillRect/>
              </a:stretch>
            </p:blipFill>
            <p:spPr>
              <a:xfrm>
                <a:off x="4145750" y="2200168"/>
                <a:ext cx="116280" cy="30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22">
            <p14:nvContentPartPr>
              <p14:cNvPr id="170" name="Ink 169">
                <a:extLst>
                  <a:ext uri="{FF2B5EF4-FFF2-40B4-BE49-F238E27FC236}">
                    <a16:creationId xmlns:a16="http://schemas.microsoft.com/office/drawing/2014/main" id="{249A9488-EC5C-40A2-A5BF-7C3EED5F1954}"/>
                  </a:ext>
                </a:extLst>
              </p14:cNvPr>
              <p14:cNvContentPartPr/>
              <p14:nvPr/>
            </p14:nvContentPartPr>
            <p14:xfrm>
              <a:off x="4442390" y="2092528"/>
              <a:ext cx="129600" cy="335160"/>
            </p14:xfrm>
          </p:contentPart>
        </mc:Choice>
        <mc:Fallback xmlns="">
          <p:pic>
            <p:nvPicPr>
              <p:cNvPr id="170" name="Ink 169">
                <a:extLst>
                  <a:ext uri="{FF2B5EF4-FFF2-40B4-BE49-F238E27FC236}">
                    <a16:creationId xmlns:a16="http://schemas.microsoft.com/office/drawing/2014/main" id="{249A9488-EC5C-40A2-A5BF-7C3EED5F1954}"/>
                  </a:ext>
                </a:extLst>
              </p:cNvPr>
              <p:cNvPicPr/>
              <p:nvPr/>
            </p:nvPicPr>
            <p:blipFill>
              <a:blip r:embed="rId223"/>
              <a:stretch>
                <a:fillRect/>
              </a:stretch>
            </p:blipFill>
            <p:spPr>
              <a:xfrm>
                <a:off x="4433390" y="2083528"/>
                <a:ext cx="147240" cy="352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24">
            <p14:nvContentPartPr>
              <p14:cNvPr id="171" name="Ink 170">
                <a:extLst>
                  <a:ext uri="{FF2B5EF4-FFF2-40B4-BE49-F238E27FC236}">
                    <a16:creationId xmlns:a16="http://schemas.microsoft.com/office/drawing/2014/main" id="{CB0A8EFC-5FFF-488F-B4B9-7030E8EB1CF2}"/>
                  </a:ext>
                </a:extLst>
              </p14:cNvPr>
              <p14:cNvContentPartPr/>
              <p14:nvPr/>
            </p14:nvContentPartPr>
            <p14:xfrm>
              <a:off x="4528790" y="1994248"/>
              <a:ext cx="86400" cy="43200"/>
            </p14:xfrm>
          </p:contentPart>
        </mc:Choice>
        <mc:Fallback xmlns="">
          <p:pic>
            <p:nvPicPr>
              <p:cNvPr id="171" name="Ink 170">
                <a:extLst>
                  <a:ext uri="{FF2B5EF4-FFF2-40B4-BE49-F238E27FC236}">
                    <a16:creationId xmlns:a16="http://schemas.microsoft.com/office/drawing/2014/main" id="{CB0A8EFC-5FFF-488F-B4B9-7030E8EB1CF2}"/>
                  </a:ext>
                </a:extLst>
              </p:cNvPr>
              <p:cNvPicPr/>
              <p:nvPr/>
            </p:nvPicPr>
            <p:blipFill>
              <a:blip r:embed="rId225"/>
              <a:stretch>
                <a:fillRect/>
              </a:stretch>
            </p:blipFill>
            <p:spPr>
              <a:xfrm>
                <a:off x="4520150" y="1985608"/>
                <a:ext cx="104040" cy="60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26">
            <p14:nvContentPartPr>
              <p14:cNvPr id="172" name="Ink 171">
                <a:extLst>
                  <a:ext uri="{FF2B5EF4-FFF2-40B4-BE49-F238E27FC236}">
                    <a16:creationId xmlns:a16="http://schemas.microsoft.com/office/drawing/2014/main" id="{975AEDBE-02F7-4829-A966-CDBFD71A0815}"/>
                  </a:ext>
                </a:extLst>
              </p14:cNvPr>
              <p14:cNvContentPartPr/>
              <p14:nvPr/>
            </p14:nvContentPartPr>
            <p14:xfrm>
              <a:off x="4768190" y="2024488"/>
              <a:ext cx="231480" cy="265320"/>
            </p14:xfrm>
          </p:contentPart>
        </mc:Choice>
        <mc:Fallback xmlns="">
          <p:pic>
            <p:nvPicPr>
              <p:cNvPr id="172" name="Ink 171">
                <a:extLst>
                  <a:ext uri="{FF2B5EF4-FFF2-40B4-BE49-F238E27FC236}">
                    <a16:creationId xmlns:a16="http://schemas.microsoft.com/office/drawing/2014/main" id="{975AEDBE-02F7-4829-A966-CDBFD71A0815}"/>
                  </a:ext>
                </a:extLst>
              </p:cNvPr>
              <p:cNvPicPr/>
              <p:nvPr/>
            </p:nvPicPr>
            <p:blipFill>
              <a:blip r:embed="rId227"/>
              <a:stretch>
                <a:fillRect/>
              </a:stretch>
            </p:blipFill>
            <p:spPr>
              <a:xfrm>
                <a:off x="4759190" y="2015488"/>
                <a:ext cx="249120" cy="282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28">
            <p14:nvContentPartPr>
              <p14:cNvPr id="173" name="Ink 172">
                <a:extLst>
                  <a:ext uri="{FF2B5EF4-FFF2-40B4-BE49-F238E27FC236}">
                    <a16:creationId xmlns:a16="http://schemas.microsoft.com/office/drawing/2014/main" id="{B6233AF7-F29A-410A-B818-25F5AE35756A}"/>
                  </a:ext>
                </a:extLst>
              </p14:cNvPr>
              <p14:cNvContentPartPr/>
              <p14:nvPr/>
            </p14:nvContentPartPr>
            <p14:xfrm>
              <a:off x="4768190" y="2141488"/>
              <a:ext cx="190440" cy="49320"/>
            </p14:xfrm>
          </p:contentPart>
        </mc:Choice>
        <mc:Fallback xmlns="">
          <p:pic>
            <p:nvPicPr>
              <p:cNvPr id="173" name="Ink 172">
                <a:extLst>
                  <a:ext uri="{FF2B5EF4-FFF2-40B4-BE49-F238E27FC236}">
                    <a16:creationId xmlns:a16="http://schemas.microsoft.com/office/drawing/2014/main" id="{B6233AF7-F29A-410A-B818-25F5AE35756A}"/>
                  </a:ext>
                </a:extLst>
              </p:cNvPr>
              <p:cNvPicPr/>
              <p:nvPr/>
            </p:nvPicPr>
            <p:blipFill>
              <a:blip r:embed="rId229"/>
              <a:stretch>
                <a:fillRect/>
              </a:stretch>
            </p:blipFill>
            <p:spPr>
              <a:xfrm>
                <a:off x="4759550" y="2132848"/>
                <a:ext cx="208080" cy="66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30">
            <p14:nvContentPartPr>
              <p14:cNvPr id="174" name="Ink 173">
                <a:extLst>
                  <a:ext uri="{FF2B5EF4-FFF2-40B4-BE49-F238E27FC236}">
                    <a16:creationId xmlns:a16="http://schemas.microsoft.com/office/drawing/2014/main" id="{5ACC59C4-C853-4FEA-8ECC-353D7D960E75}"/>
                  </a:ext>
                </a:extLst>
              </p14:cNvPr>
              <p14:cNvContentPartPr/>
              <p14:nvPr/>
            </p14:nvContentPartPr>
            <p14:xfrm>
              <a:off x="4983110" y="2245888"/>
              <a:ext cx="49320" cy="78120"/>
            </p14:xfrm>
          </p:contentPart>
        </mc:Choice>
        <mc:Fallback xmlns="">
          <p:pic>
            <p:nvPicPr>
              <p:cNvPr id="174" name="Ink 173">
                <a:extLst>
                  <a:ext uri="{FF2B5EF4-FFF2-40B4-BE49-F238E27FC236}">
                    <a16:creationId xmlns:a16="http://schemas.microsoft.com/office/drawing/2014/main" id="{5ACC59C4-C853-4FEA-8ECC-353D7D960E75}"/>
                  </a:ext>
                </a:extLst>
              </p:cNvPr>
              <p:cNvPicPr/>
              <p:nvPr/>
            </p:nvPicPr>
            <p:blipFill>
              <a:blip r:embed="rId231"/>
              <a:stretch>
                <a:fillRect/>
              </a:stretch>
            </p:blipFill>
            <p:spPr>
              <a:xfrm>
                <a:off x="4974110" y="2237248"/>
                <a:ext cx="66960" cy="95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32">
            <p14:nvContentPartPr>
              <p14:cNvPr id="214" name="Ink 213">
                <a:extLst>
                  <a:ext uri="{FF2B5EF4-FFF2-40B4-BE49-F238E27FC236}">
                    <a16:creationId xmlns:a16="http://schemas.microsoft.com/office/drawing/2014/main" id="{764B00D5-2473-4180-9666-4D51F3DE13AD}"/>
                  </a:ext>
                </a:extLst>
              </p14:cNvPr>
              <p14:cNvContentPartPr/>
              <p14:nvPr/>
            </p14:nvContentPartPr>
            <p14:xfrm>
              <a:off x="7224110" y="2554768"/>
              <a:ext cx="104400" cy="177120"/>
            </p14:xfrm>
          </p:contentPart>
        </mc:Choice>
        <mc:Fallback xmlns="">
          <p:pic>
            <p:nvPicPr>
              <p:cNvPr id="214" name="Ink 213">
                <a:extLst>
                  <a:ext uri="{FF2B5EF4-FFF2-40B4-BE49-F238E27FC236}">
                    <a16:creationId xmlns:a16="http://schemas.microsoft.com/office/drawing/2014/main" id="{764B00D5-2473-4180-9666-4D51F3DE13AD}"/>
                  </a:ext>
                </a:extLst>
              </p:cNvPr>
              <p:cNvPicPr/>
              <p:nvPr/>
            </p:nvPicPr>
            <p:blipFill>
              <a:blip r:embed="rId233"/>
              <a:stretch>
                <a:fillRect/>
              </a:stretch>
            </p:blipFill>
            <p:spPr>
              <a:xfrm>
                <a:off x="7215110" y="2546128"/>
                <a:ext cx="122040" cy="194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34">
            <p14:nvContentPartPr>
              <p14:cNvPr id="215" name="Ink 214">
                <a:extLst>
                  <a:ext uri="{FF2B5EF4-FFF2-40B4-BE49-F238E27FC236}">
                    <a16:creationId xmlns:a16="http://schemas.microsoft.com/office/drawing/2014/main" id="{8784DF01-D136-4B22-B694-81480588BE8C}"/>
                  </a:ext>
                </a:extLst>
              </p14:cNvPr>
              <p14:cNvContentPartPr/>
              <p14:nvPr/>
            </p14:nvContentPartPr>
            <p14:xfrm>
              <a:off x="7229150" y="2644768"/>
              <a:ext cx="55440" cy="6480"/>
            </p14:xfrm>
          </p:contentPart>
        </mc:Choice>
        <mc:Fallback xmlns="">
          <p:pic>
            <p:nvPicPr>
              <p:cNvPr id="215" name="Ink 214">
                <a:extLst>
                  <a:ext uri="{FF2B5EF4-FFF2-40B4-BE49-F238E27FC236}">
                    <a16:creationId xmlns:a16="http://schemas.microsoft.com/office/drawing/2014/main" id="{8784DF01-D136-4B22-B694-81480588BE8C}"/>
                  </a:ext>
                </a:extLst>
              </p:cNvPr>
              <p:cNvPicPr/>
              <p:nvPr/>
            </p:nvPicPr>
            <p:blipFill>
              <a:blip r:embed="rId235"/>
              <a:stretch>
                <a:fillRect/>
              </a:stretch>
            </p:blipFill>
            <p:spPr>
              <a:xfrm>
                <a:off x="7220150" y="2636128"/>
                <a:ext cx="73080" cy="24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36">
            <p14:nvContentPartPr>
              <p14:cNvPr id="216" name="Ink 215">
                <a:extLst>
                  <a:ext uri="{FF2B5EF4-FFF2-40B4-BE49-F238E27FC236}">
                    <a16:creationId xmlns:a16="http://schemas.microsoft.com/office/drawing/2014/main" id="{7176EC38-96D2-4B00-95FE-9EEB287684A2}"/>
                  </a:ext>
                </a:extLst>
              </p14:cNvPr>
              <p14:cNvContentPartPr/>
              <p14:nvPr/>
            </p14:nvContentPartPr>
            <p14:xfrm>
              <a:off x="7247510" y="2435968"/>
              <a:ext cx="98640" cy="68040"/>
            </p14:xfrm>
          </p:contentPart>
        </mc:Choice>
        <mc:Fallback xmlns="">
          <p:pic>
            <p:nvPicPr>
              <p:cNvPr id="216" name="Ink 215">
                <a:extLst>
                  <a:ext uri="{FF2B5EF4-FFF2-40B4-BE49-F238E27FC236}">
                    <a16:creationId xmlns:a16="http://schemas.microsoft.com/office/drawing/2014/main" id="{7176EC38-96D2-4B00-95FE-9EEB287684A2}"/>
                  </a:ext>
                </a:extLst>
              </p:cNvPr>
              <p:cNvPicPr/>
              <p:nvPr/>
            </p:nvPicPr>
            <p:blipFill>
              <a:blip r:embed="rId237"/>
              <a:stretch>
                <a:fillRect/>
              </a:stretch>
            </p:blipFill>
            <p:spPr>
              <a:xfrm>
                <a:off x="7238870" y="2426968"/>
                <a:ext cx="116280" cy="85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38">
            <p14:nvContentPartPr>
              <p14:cNvPr id="218" name="Ink 217">
                <a:extLst>
                  <a:ext uri="{FF2B5EF4-FFF2-40B4-BE49-F238E27FC236}">
                    <a16:creationId xmlns:a16="http://schemas.microsoft.com/office/drawing/2014/main" id="{5B253F28-CE03-48EE-BB01-802225D5D21C}"/>
                  </a:ext>
                </a:extLst>
              </p14:cNvPr>
              <p14:cNvContentPartPr/>
              <p14:nvPr/>
            </p14:nvContentPartPr>
            <p14:xfrm>
              <a:off x="7419230" y="2381248"/>
              <a:ext cx="240480" cy="544320"/>
            </p14:xfrm>
          </p:contentPart>
        </mc:Choice>
        <mc:Fallback xmlns="">
          <p:pic>
            <p:nvPicPr>
              <p:cNvPr id="218" name="Ink 217">
                <a:extLst>
                  <a:ext uri="{FF2B5EF4-FFF2-40B4-BE49-F238E27FC236}">
                    <a16:creationId xmlns:a16="http://schemas.microsoft.com/office/drawing/2014/main" id="{5B253F28-CE03-48EE-BB01-802225D5D21C}"/>
                  </a:ext>
                </a:extLst>
              </p:cNvPr>
              <p:cNvPicPr/>
              <p:nvPr/>
            </p:nvPicPr>
            <p:blipFill>
              <a:blip r:embed="rId239"/>
              <a:stretch>
                <a:fillRect/>
              </a:stretch>
            </p:blipFill>
            <p:spPr>
              <a:xfrm>
                <a:off x="7410590" y="2372608"/>
                <a:ext cx="258120" cy="561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40">
            <p14:nvContentPartPr>
              <p14:cNvPr id="219" name="Ink 218">
                <a:extLst>
                  <a:ext uri="{FF2B5EF4-FFF2-40B4-BE49-F238E27FC236}">
                    <a16:creationId xmlns:a16="http://schemas.microsoft.com/office/drawing/2014/main" id="{E3495A0B-B986-441B-B264-D368D4352D79}"/>
                  </a:ext>
                </a:extLst>
              </p14:cNvPr>
              <p14:cNvContentPartPr/>
              <p14:nvPr/>
            </p14:nvContentPartPr>
            <p14:xfrm>
              <a:off x="7695350" y="2589688"/>
              <a:ext cx="104760" cy="110880"/>
            </p14:xfrm>
          </p:contentPart>
        </mc:Choice>
        <mc:Fallback xmlns="">
          <p:pic>
            <p:nvPicPr>
              <p:cNvPr id="219" name="Ink 218">
                <a:extLst>
                  <a:ext uri="{FF2B5EF4-FFF2-40B4-BE49-F238E27FC236}">
                    <a16:creationId xmlns:a16="http://schemas.microsoft.com/office/drawing/2014/main" id="{E3495A0B-B986-441B-B264-D368D4352D79}"/>
                  </a:ext>
                </a:extLst>
              </p:cNvPr>
              <p:cNvPicPr/>
              <p:nvPr/>
            </p:nvPicPr>
            <p:blipFill>
              <a:blip r:embed="rId241"/>
              <a:stretch>
                <a:fillRect/>
              </a:stretch>
            </p:blipFill>
            <p:spPr>
              <a:xfrm>
                <a:off x="7686710" y="2580688"/>
                <a:ext cx="122400" cy="128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42">
            <p14:nvContentPartPr>
              <p14:cNvPr id="220" name="Ink 219">
                <a:extLst>
                  <a:ext uri="{FF2B5EF4-FFF2-40B4-BE49-F238E27FC236}">
                    <a16:creationId xmlns:a16="http://schemas.microsoft.com/office/drawing/2014/main" id="{58B01613-AE5C-42B7-8E59-B29EC1757049}"/>
                  </a:ext>
                </a:extLst>
              </p14:cNvPr>
              <p14:cNvContentPartPr/>
              <p14:nvPr/>
            </p14:nvContentPartPr>
            <p14:xfrm>
              <a:off x="7848710" y="2601928"/>
              <a:ext cx="104400" cy="141480"/>
            </p14:xfrm>
          </p:contentPart>
        </mc:Choice>
        <mc:Fallback xmlns="">
          <p:pic>
            <p:nvPicPr>
              <p:cNvPr id="220" name="Ink 219">
                <a:extLst>
                  <a:ext uri="{FF2B5EF4-FFF2-40B4-BE49-F238E27FC236}">
                    <a16:creationId xmlns:a16="http://schemas.microsoft.com/office/drawing/2014/main" id="{58B01613-AE5C-42B7-8E59-B29EC1757049}"/>
                  </a:ext>
                </a:extLst>
              </p:cNvPr>
              <p:cNvPicPr/>
              <p:nvPr/>
            </p:nvPicPr>
            <p:blipFill>
              <a:blip r:embed="rId243"/>
              <a:stretch>
                <a:fillRect/>
              </a:stretch>
            </p:blipFill>
            <p:spPr>
              <a:xfrm>
                <a:off x="7840070" y="2592928"/>
                <a:ext cx="122040" cy="159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44">
            <p14:nvContentPartPr>
              <p14:cNvPr id="221" name="Ink 220">
                <a:extLst>
                  <a:ext uri="{FF2B5EF4-FFF2-40B4-BE49-F238E27FC236}">
                    <a16:creationId xmlns:a16="http://schemas.microsoft.com/office/drawing/2014/main" id="{E317DA08-2859-4733-AA77-76CC98DB639B}"/>
                  </a:ext>
                </a:extLst>
              </p14:cNvPr>
              <p14:cNvContentPartPr/>
              <p14:nvPr/>
            </p14:nvContentPartPr>
            <p14:xfrm>
              <a:off x="7849070" y="2663128"/>
              <a:ext cx="104760" cy="12600"/>
            </p14:xfrm>
          </p:contentPart>
        </mc:Choice>
        <mc:Fallback xmlns="">
          <p:pic>
            <p:nvPicPr>
              <p:cNvPr id="221" name="Ink 220">
                <a:extLst>
                  <a:ext uri="{FF2B5EF4-FFF2-40B4-BE49-F238E27FC236}">
                    <a16:creationId xmlns:a16="http://schemas.microsoft.com/office/drawing/2014/main" id="{E317DA08-2859-4733-AA77-76CC98DB639B}"/>
                  </a:ext>
                </a:extLst>
              </p:cNvPr>
              <p:cNvPicPr/>
              <p:nvPr/>
            </p:nvPicPr>
            <p:blipFill>
              <a:blip r:embed="rId245"/>
              <a:stretch>
                <a:fillRect/>
              </a:stretch>
            </p:blipFill>
            <p:spPr>
              <a:xfrm>
                <a:off x="7840070" y="2654488"/>
                <a:ext cx="122400" cy="30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46">
            <p14:nvContentPartPr>
              <p14:cNvPr id="212" name="Ink 211">
                <a:extLst>
                  <a:ext uri="{FF2B5EF4-FFF2-40B4-BE49-F238E27FC236}">
                    <a16:creationId xmlns:a16="http://schemas.microsoft.com/office/drawing/2014/main" id="{7A465C50-6AAA-4475-9D4E-FD2719FEE253}"/>
                  </a:ext>
                </a:extLst>
              </p14:cNvPr>
              <p14:cNvContentPartPr/>
              <p14:nvPr/>
            </p14:nvContentPartPr>
            <p14:xfrm>
              <a:off x="6965270" y="2571328"/>
              <a:ext cx="61560" cy="6480"/>
            </p14:xfrm>
          </p:contentPart>
        </mc:Choice>
        <mc:Fallback xmlns="">
          <p:pic>
            <p:nvPicPr>
              <p:cNvPr id="212" name="Ink 211">
                <a:extLst>
                  <a:ext uri="{FF2B5EF4-FFF2-40B4-BE49-F238E27FC236}">
                    <a16:creationId xmlns:a16="http://schemas.microsoft.com/office/drawing/2014/main" id="{7A465C50-6AAA-4475-9D4E-FD2719FEE253}"/>
                  </a:ext>
                </a:extLst>
              </p:cNvPr>
              <p:cNvPicPr/>
              <p:nvPr/>
            </p:nvPicPr>
            <p:blipFill>
              <a:blip r:embed="rId247"/>
              <a:stretch>
                <a:fillRect/>
              </a:stretch>
            </p:blipFill>
            <p:spPr>
              <a:xfrm>
                <a:off x="6956270" y="2562328"/>
                <a:ext cx="79200" cy="24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48">
            <p14:nvContentPartPr>
              <p14:cNvPr id="200" name="Ink 199">
                <a:extLst>
                  <a:ext uri="{FF2B5EF4-FFF2-40B4-BE49-F238E27FC236}">
                    <a16:creationId xmlns:a16="http://schemas.microsoft.com/office/drawing/2014/main" id="{B260B66F-49BF-49B8-BF72-881FD2328FEB}"/>
                  </a:ext>
                </a:extLst>
              </p14:cNvPr>
              <p14:cNvContentPartPr/>
              <p14:nvPr/>
            </p14:nvContentPartPr>
            <p14:xfrm>
              <a:off x="5627510" y="2534248"/>
              <a:ext cx="123480" cy="319680"/>
            </p14:xfrm>
          </p:contentPart>
        </mc:Choice>
        <mc:Fallback xmlns="">
          <p:pic>
            <p:nvPicPr>
              <p:cNvPr id="200" name="Ink 199">
                <a:extLst>
                  <a:ext uri="{FF2B5EF4-FFF2-40B4-BE49-F238E27FC236}">
                    <a16:creationId xmlns:a16="http://schemas.microsoft.com/office/drawing/2014/main" id="{B260B66F-49BF-49B8-BF72-881FD2328FEB}"/>
                  </a:ext>
                </a:extLst>
              </p:cNvPr>
              <p:cNvPicPr/>
              <p:nvPr/>
            </p:nvPicPr>
            <p:blipFill>
              <a:blip r:embed="rId249"/>
              <a:stretch>
                <a:fillRect/>
              </a:stretch>
            </p:blipFill>
            <p:spPr>
              <a:xfrm>
                <a:off x="5618510" y="2525248"/>
                <a:ext cx="141120" cy="337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50">
            <p14:nvContentPartPr>
              <p14:cNvPr id="201" name="Ink 200">
                <a:extLst>
                  <a:ext uri="{FF2B5EF4-FFF2-40B4-BE49-F238E27FC236}">
                    <a16:creationId xmlns:a16="http://schemas.microsoft.com/office/drawing/2014/main" id="{01B548C5-E6BE-4542-B0B6-365F9CD9F08C}"/>
                  </a:ext>
                </a:extLst>
              </p14:cNvPr>
              <p14:cNvContentPartPr/>
              <p14:nvPr/>
            </p14:nvContentPartPr>
            <p14:xfrm>
              <a:off x="5762510" y="2656288"/>
              <a:ext cx="159840" cy="93240"/>
            </p14:xfrm>
          </p:contentPart>
        </mc:Choice>
        <mc:Fallback xmlns="">
          <p:pic>
            <p:nvPicPr>
              <p:cNvPr id="201" name="Ink 200">
                <a:extLst>
                  <a:ext uri="{FF2B5EF4-FFF2-40B4-BE49-F238E27FC236}">
                    <a16:creationId xmlns:a16="http://schemas.microsoft.com/office/drawing/2014/main" id="{01B548C5-E6BE-4542-B0B6-365F9CD9F08C}"/>
                  </a:ext>
                </a:extLst>
              </p:cNvPr>
              <p:cNvPicPr/>
              <p:nvPr/>
            </p:nvPicPr>
            <p:blipFill>
              <a:blip r:embed="rId251"/>
              <a:stretch>
                <a:fillRect/>
              </a:stretch>
            </p:blipFill>
            <p:spPr>
              <a:xfrm>
                <a:off x="5753510" y="2647288"/>
                <a:ext cx="177480" cy="110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52">
            <p14:nvContentPartPr>
              <p14:cNvPr id="202" name="Ink 201">
                <a:extLst>
                  <a:ext uri="{FF2B5EF4-FFF2-40B4-BE49-F238E27FC236}">
                    <a16:creationId xmlns:a16="http://schemas.microsoft.com/office/drawing/2014/main" id="{2D8D3532-64EA-4F80-8AD4-7A3EDBFA98F5}"/>
                  </a:ext>
                </a:extLst>
              </p14:cNvPr>
              <p14:cNvContentPartPr/>
              <p14:nvPr/>
            </p14:nvContentPartPr>
            <p14:xfrm>
              <a:off x="5707070" y="2491408"/>
              <a:ext cx="80280" cy="19080"/>
            </p14:xfrm>
          </p:contentPart>
        </mc:Choice>
        <mc:Fallback xmlns="">
          <p:pic>
            <p:nvPicPr>
              <p:cNvPr id="202" name="Ink 201">
                <a:extLst>
                  <a:ext uri="{FF2B5EF4-FFF2-40B4-BE49-F238E27FC236}">
                    <a16:creationId xmlns:a16="http://schemas.microsoft.com/office/drawing/2014/main" id="{2D8D3532-64EA-4F80-8AD4-7A3EDBFA98F5}"/>
                  </a:ext>
                </a:extLst>
              </p:cNvPr>
              <p:cNvPicPr/>
              <p:nvPr/>
            </p:nvPicPr>
            <p:blipFill>
              <a:blip r:embed="rId253"/>
              <a:stretch>
                <a:fillRect/>
              </a:stretch>
            </p:blipFill>
            <p:spPr>
              <a:xfrm>
                <a:off x="5698430" y="2482408"/>
                <a:ext cx="97920" cy="36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54">
            <p14:nvContentPartPr>
              <p14:cNvPr id="203" name="Ink 202">
                <a:extLst>
                  <a:ext uri="{FF2B5EF4-FFF2-40B4-BE49-F238E27FC236}">
                    <a16:creationId xmlns:a16="http://schemas.microsoft.com/office/drawing/2014/main" id="{40B5B02A-443A-4051-A9DC-CD3962D6B788}"/>
                  </a:ext>
                </a:extLst>
              </p14:cNvPr>
              <p14:cNvContentPartPr/>
              <p14:nvPr/>
            </p14:nvContentPartPr>
            <p14:xfrm>
              <a:off x="6038630" y="2571328"/>
              <a:ext cx="104760" cy="360"/>
            </p14:xfrm>
          </p:contentPart>
        </mc:Choice>
        <mc:Fallback xmlns="">
          <p:pic>
            <p:nvPicPr>
              <p:cNvPr id="203" name="Ink 202">
                <a:extLst>
                  <a:ext uri="{FF2B5EF4-FFF2-40B4-BE49-F238E27FC236}">
                    <a16:creationId xmlns:a16="http://schemas.microsoft.com/office/drawing/2014/main" id="{40B5B02A-443A-4051-A9DC-CD3962D6B788}"/>
                  </a:ext>
                </a:extLst>
              </p:cNvPr>
              <p:cNvPicPr/>
              <p:nvPr/>
            </p:nvPicPr>
            <p:blipFill>
              <a:blip r:embed="rId255"/>
              <a:stretch>
                <a:fillRect/>
              </a:stretch>
            </p:blipFill>
            <p:spPr>
              <a:xfrm>
                <a:off x="6029630" y="2562328"/>
                <a:ext cx="122400" cy="18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56">
            <p14:nvContentPartPr>
              <p14:cNvPr id="204" name="Ink 203">
                <a:extLst>
                  <a:ext uri="{FF2B5EF4-FFF2-40B4-BE49-F238E27FC236}">
                    <a16:creationId xmlns:a16="http://schemas.microsoft.com/office/drawing/2014/main" id="{FAED348C-B5B8-4AE3-BCB9-D5C81E540CFD}"/>
                  </a:ext>
                </a:extLst>
              </p14:cNvPr>
              <p14:cNvContentPartPr/>
              <p14:nvPr/>
            </p14:nvContentPartPr>
            <p14:xfrm>
              <a:off x="6020270" y="2614168"/>
              <a:ext cx="92520" cy="12600"/>
            </p14:xfrm>
          </p:contentPart>
        </mc:Choice>
        <mc:Fallback xmlns="">
          <p:pic>
            <p:nvPicPr>
              <p:cNvPr id="204" name="Ink 203">
                <a:extLst>
                  <a:ext uri="{FF2B5EF4-FFF2-40B4-BE49-F238E27FC236}">
                    <a16:creationId xmlns:a16="http://schemas.microsoft.com/office/drawing/2014/main" id="{FAED348C-B5B8-4AE3-BCB9-D5C81E540CFD}"/>
                  </a:ext>
                </a:extLst>
              </p:cNvPr>
              <p:cNvPicPr/>
              <p:nvPr/>
            </p:nvPicPr>
            <p:blipFill>
              <a:blip r:embed="rId257"/>
              <a:stretch>
                <a:fillRect/>
              </a:stretch>
            </p:blipFill>
            <p:spPr>
              <a:xfrm>
                <a:off x="6011270" y="2605168"/>
                <a:ext cx="110160" cy="30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58">
            <p14:nvContentPartPr>
              <p14:cNvPr id="206" name="Ink 205">
                <a:extLst>
                  <a:ext uri="{FF2B5EF4-FFF2-40B4-BE49-F238E27FC236}">
                    <a16:creationId xmlns:a16="http://schemas.microsoft.com/office/drawing/2014/main" id="{3E3656DA-C09C-42CF-85D9-88612FB34F5E}"/>
                  </a:ext>
                </a:extLst>
              </p14:cNvPr>
              <p14:cNvContentPartPr/>
              <p14:nvPr/>
            </p14:nvContentPartPr>
            <p14:xfrm>
              <a:off x="6259310" y="2554408"/>
              <a:ext cx="98640" cy="108000"/>
            </p14:xfrm>
          </p:contentPart>
        </mc:Choice>
        <mc:Fallback xmlns="">
          <p:pic>
            <p:nvPicPr>
              <p:cNvPr id="206" name="Ink 205">
                <a:extLst>
                  <a:ext uri="{FF2B5EF4-FFF2-40B4-BE49-F238E27FC236}">
                    <a16:creationId xmlns:a16="http://schemas.microsoft.com/office/drawing/2014/main" id="{3E3656DA-C09C-42CF-85D9-88612FB34F5E}"/>
                  </a:ext>
                </a:extLst>
              </p:cNvPr>
              <p:cNvPicPr/>
              <p:nvPr/>
            </p:nvPicPr>
            <p:blipFill>
              <a:blip r:embed="rId259"/>
              <a:stretch>
                <a:fillRect/>
              </a:stretch>
            </p:blipFill>
            <p:spPr>
              <a:xfrm>
                <a:off x="6250670" y="2545768"/>
                <a:ext cx="116280" cy="125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60">
            <p14:nvContentPartPr>
              <p14:cNvPr id="207" name="Ink 206">
                <a:extLst>
                  <a:ext uri="{FF2B5EF4-FFF2-40B4-BE49-F238E27FC236}">
                    <a16:creationId xmlns:a16="http://schemas.microsoft.com/office/drawing/2014/main" id="{1DC42038-D437-4D45-B707-3C36A57E85AA}"/>
                  </a:ext>
                </a:extLst>
              </p14:cNvPr>
              <p14:cNvContentPartPr/>
              <p14:nvPr/>
            </p14:nvContentPartPr>
            <p14:xfrm>
              <a:off x="6259310" y="2558728"/>
              <a:ext cx="166320" cy="117000"/>
            </p14:xfrm>
          </p:contentPart>
        </mc:Choice>
        <mc:Fallback xmlns="">
          <p:pic>
            <p:nvPicPr>
              <p:cNvPr id="207" name="Ink 206">
                <a:extLst>
                  <a:ext uri="{FF2B5EF4-FFF2-40B4-BE49-F238E27FC236}">
                    <a16:creationId xmlns:a16="http://schemas.microsoft.com/office/drawing/2014/main" id="{1DC42038-D437-4D45-B707-3C36A57E85AA}"/>
                  </a:ext>
                </a:extLst>
              </p:cNvPr>
              <p:cNvPicPr/>
              <p:nvPr/>
            </p:nvPicPr>
            <p:blipFill>
              <a:blip r:embed="rId261"/>
              <a:stretch>
                <a:fillRect/>
              </a:stretch>
            </p:blipFill>
            <p:spPr>
              <a:xfrm>
                <a:off x="6250670" y="2550088"/>
                <a:ext cx="183960" cy="134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62">
            <p14:nvContentPartPr>
              <p14:cNvPr id="208" name="Ink 207">
                <a:extLst>
                  <a:ext uri="{FF2B5EF4-FFF2-40B4-BE49-F238E27FC236}">
                    <a16:creationId xmlns:a16="http://schemas.microsoft.com/office/drawing/2014/main" id="{E87EFAC5-DA9E-4CC2-A8CB-794593F24B6A}"/>
                  </a:ext>
                </a:extLst>
              </p14:cNvPr>
              <p14:cNvContentPartPr/>
              <p14:nvPr/>
            </p14:nvContentPartPr>
            <p14:xfrm>
              <a:off x="6286310" y="2453968"/>
              <a:ext cx="139320" cy="80640"/>
            </p14:xfrm>
          </p:contentPart>
        </mc:Choice>
        <mc:Fallback xmlns="">
          <p:pic>
            <p:nvPicPr>
              <p:cNvPr id="208" name="Ink 207">
                <a:extLst>
                  <a:ext uri="{FF2B5EF4-FFF2-40B4-BE49-F238E27FC236}">
                    <a16:creationId xmlns:a16="http://schemas.microsoft.com/office/drawing/2014/main" id="{E87EFAC5-DA9E-4CC2-A8CB-794593F24B6A}"/>
                  </a:ext>
                </a:extLst>
              </p:cNvPr>
              <p:cNvPicPr/>
              <p:nvPr/>
            </p:nvPicPr>
            <p:blipFill>
              <a:blip r:embed="rId263"/>
              <a:stretch>
                <a:fillRect/>
              </a:stretch>
            </p:blipFill>
            <p:spPr>
              <a:xfrm>
                <a:off x="6277670" y="2445328"/>
                <a:ext cx="156960" cy="98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64">
            <p14:nvContentPartPr>
              <p14:cNvPr id="209" name="Ink 208">
                <a:extLst>
                  <a:ext uri="{FF2B5EF4-FFF2-40B4-BE49-F238E27FC236}">
                    <a16:creationId xmlns:a16="http://schemas.microsoft.com/office/drawing/2014/main" id="{FAA17B62-F9A3-46EC-9187-EC041F1E5BBA}"/>
                  </a:ext>
                </a:extLst>
              </p14:cNvPr>
              <p14:cNvContentPartPr/>
              <p14:nvPr/>
            </p14:nvContentPartPr>
            <p14:xfrm>
              <a:off x="6486470" y="2515888"/>
              <a:ext cx="178560" cy="446400"/>
            </p14:xfrm>
          </p:contentPart>
        </mc:Choice>
        <mc:Fallback xmlns="">
          <p:pic>
            <p:nvPicPr>
              <p:cNvPr id="209" name="Ink 208">
                <a:extLst>
                  <a:ext uri="{FF2B5EF4-FFF2-40B4-BE49-F238E27FC236}">
                    <a16:creationId xmlns:a16="http://schemas.microsoft.com/office/drawing/2014/main" id="{FAA17B62-F9A3-46EC-9187-EC041F1E5BBA}"/>
                  </a:ext>
                </a:extLst>
              </p:cNvPr>
              <p:cNvPicPr/>
              <p:nvPr/>
            </p:nvPicPr>
            <p:blipFill>
              <a:blip r:embed="rId265"/>
              <a:stretch>
                <a:fillRect/>
              </a:stretch>
            </p:blipFill>
            <p:spPr>
              <a:xfrm>
                <a:off x="6477830" y="2506888"/>
                <a:ext cx="196200" cy="464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66">
            <p14:nvContentPartPr>
              <p14:cNvPr id="211" name="Ink 210">
                <a:extLst>
                  <a:ext uri="{FF2B5EF4-FFF2-40B4-BE49-F238E27FC236}">
                    <a16:creationId xmlns:a16="http://schemas.microsoft.com/office/drawing/2014/main" id="{41135C48-66E3-4203-8FC0-D224E378BC0A}"/>
                  </a:ext>
                </a:extLst>
              </p14:cNvPr>
              <p14:cNvContentPartPr/>
              <p14:nvPr/>
            </p14:nvContentPartPr>
            <p14:xfrm>
              <a:off x="6762590" y="2620288"/>
              <a:ext cx="12600" cy="360"/>
            </p14:xfrm>
          </p:contentPart>
        </mc:Choice>
        <mc:Fallback xmlns="">
          <p:pic>
            <p:nvPicPr>
              <p:cNvPr id="211" name="Ink 210">
                <a:extLst>
                  <a:ext uri="{FF2B5EF4-FFF2-40B4-BE49-F238E27FC236}">
                    <a16:creationId xmlns:a16="http://schemas.microsoft.com/office/drawing/2014/main" id="{41135C48-66E3-4203-8FC0-D224E378BC0A}"/>
                  </a:ext>
                </a:extLst>
              </p:cNvPr>
              <p:cNvPicPr/>
              <p:nvPr/>
            </p:nvPicPr>
            <p:blipFill>
              <a:blip r:embed="rId267"/>
              <a:stretch>
                <a:fillRect/>
              </a:stretch>
            </p:blipFill>
            <p:spPr>
              <a:xfrm>
                <a:off x="6753950" y="2611288"/>
                <a:ext cx="30240" cy="18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68">
            <p14:nvContentPartPr>
              <p14:cNvPr id="223" name="Ink 222">
                <a:extLst>
                  <a:ext uri="{FF2B5EF4-FFF2-40B4-BE49-F238E27FC236}">
                    <a16:creationId xmlns:a16="http://schemas.microsoft.com/office/drawing/2014/main" id="{83E0C933-E362-47F6-B0CD-012AEA9FAE89}"/>
                  </a:ext>
                </a:extLst>
              </p14:cNvPr>
              <p14:cNvContentPartPr/>
              <p14:nvPr/>
            </p14:nvContentPartPr>
            <p14:xfrm>
              <a:off x="6676910" y="2681488"/>
              <a:ext cx="74160" cy="129240"/>
            </p14:xfrm>
          </p:contentPart>
        </mc:Choice>
        <mc:Fallback xmlns="">
          <p:pic>
            <p:nvPicPr>
              <p:cNvPr id="223" name="Ink 222">
                <a:extLst>
                  <a:ext uri="{FF2B5EF4-FFF2-40B4-BE49-F238E27FC236}">
                    <a16:creationId xmlns:a16="http://schemas.microsoft.com/office/drawing/2014/main" id="{83E0C933-E362-47F6-B0CD-012AEA9FAE89}"/>
                  </a:ext>
                </a:extLst>
              </p:cNvPr>
              <p:cNvPicPr/>
              <p:nvPr/>
            </p:nvPicPr>
            <p:blipFill>
              <a:blip r:embed="rId269"/>
              <a:stretch>
                <a:fillRect/>
              </a:stretch>
            </p:blipFill>
            <p:spPr>
              <a:xfrm>
                <a:off x="6667910" y="2672848"/>
                <a:ext cx="91800" cy="146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70">
            <p14:nvContentPartPr>
              <p14:cNvPr id="225" name="Ink 224">
                <a:extLst>
                  <a:ext uri="{FF2B5EF4-FFF2-40B4-BE49-F238E27FC236}">
                    <a16:creationId xmlns:a16="http://schemas.microsoft.com/office/drawing/2014/main" id="{DD986C23-6F71-4416-8A88-8B78A31D688B}"/>
                  </a:ext>
                </a:extLst>
              </p14:cNvPr>
              <p14:cNvContentPartPr/>
              <p14:nvPr/>
            </p14:nvContentPartPr>
            <p14:xfrm>
              <a:off x="6746390" y="2695888"/>
              <a:ext cx="71640" cy="109440"/>
            </p14:xfrm>
          </p:contentPart>
        </mc:Choice>
        <mc:Fallback xmlns="">
          <p:pic>
            <p:nvPicPr>
              <p:cNvPr id="225" name="Ink 224">
                <a:extLst>
                  <a:ext uri="{FF2B5EF4-FFF2-40B4-BE49-F238E27FC236}">
                    <a16:creationId xmlns:a16="http://schemas.microsoft.com/office/drawing/2014/main" id="{DD986C23-6F71-4416-8A88-8B78A31D688B}"/>
                  </a:ext>
                </a:extLst>
              </p:cNvPr>
              <p:cNvPicPr/>
              <p:nvPr/>
            </p:nvPicPr>
            <p:blipFill>
              <a:blip r:embed="rId271"/>
              <a:stretch>
                <a:fillRect/>
              </a:stretch>
            </p:blipFill>
            <p:spPr>
              <a:xfrm>
                <a:off x="6737750" y="2686888"/>
                <a:ext cx="89280" cy="127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72">
            <p14:nvContentPartPr>
              <p14:cNvPr id="226" name="Ink 225">
                <a:extLst>
                  <a:ext uri="{FF2B5EF4-FFF2-40B4-BE49-F238E27FC236}">
                    <a16:creationId xmlns:a16="http://schemas.microsoft.com/office/drawing/2014/main" id="{9C1433FF-1E7F-4552-8383-B2DBFBA60346}"/>
                  </a:ext>
                </a:extLst>
              </p14:cNvPr>
              <p14:cNvContentPartPr/>
              <p14:nvPr/>
            </p14:nvContentPartPr>
            <p14:xfrm>
              <a:off x="6739910" y="2724688"/>
              <a:ext cx="102960" cy="98640"/>
            </p14:xfrm>
          </p:contentPart>
        </mc:Choice>
        <mc:Fallback xmlns="">
          <p:pic>
            <p:nvPicPr>
              <p:cNvPr id="226" name="Ink 225">
                <a:extLst>
                  <a:ext uri="{FF2B5EF4-FFF2-40B4-BE49-F238E27FC236}">
                    <a16:creationId xmlns:a16="http://schemas.microsoft.com/office/drawing/2014/main" id="{9C1433FF-1E7F-4552-8383-B2DBFBA60346}"/>
                  </a:ext>
                </a:extLst>
              </p:cNvPr>
              <p:cNvPicPr/>
              <p:nvPr/>
            </p:nvPicPr>
            <p:blipFill>
              <a:blip r:embed="rId273"/>
              <a:stretch>
                <a:fillRect/>
              </a:stretch>
            </p:blipFill>
            <p:spPr>
              <a:xfrm>
                <a:off x="6730910" y="2715688"/>
                <a:ext cx="120600" cy="116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74">
            <p14:nvContentPartPr>
              <p14:cNvPr id="303" name="Ink 302">
                <a:extLst>
                  <a:ext uri="{FF2B5EF4-FFF2-40B4-BE49-F238E27FC236}">
                    <a16:creationId xmlns:a16="http://schemas.microsoft.com/office/drawing/2014/main" id="{A5A1B9F0-C2D8-4879-878B-72A6B65FDF86}"/>
                  </a:ext>
                </a:extLst>
              </p14:cNvPr>
              <p14:cNvContentPartPr/>
              <p14:nvPr/>
            </p14:nvContentPartPr>
            <p14:xfrm>
              <a:off x="472129" y="1012168"/>
              <a:ext cx="289080" cy="1320480"/>
            </p14:xfrm>
          </p:contentPart>
        </mc:Choice>
        <mc:Fallback xmlns="">
          <p:pic>
            <p:nvPicPr>
              <p:cNvPr id="303" name="Ink 302">
                <a:extLst>
                  <a:ext uri="{FF2B5EF4-FFF2-40B4-BE49-F238E27FC236}">
                    <a16:creationId xmlns:a16="http://schemas.microsoft.com/office/drawing/2014/main" id="{A5A1B9F0-C2D8-4879-878B-72A6B65FDF86}"/>
                  </a:ext>
                </a:extLst>
              </p:cNvPr>
              <p:cNvPicPr/>
              <p:nvPr/>
            </p:nvPicPr>
            <p:blipFill>
              <a:blip r:embed="rId275"/>
              <a:stretch>
                <a:fillRect/>
              </a:stretch>
            </p:blipFill>
            <p:spPr>
              <a:xfrm>
                <a:off x="463489" y="1003168"/>
                <a:ext cx="306720" cy="1338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76">
            <p14:nvContentPartPr>
              <p14:cNvPr id="304" name="Ink 303">
                <a:extLst>
                  <a:ext uri="{FF2B5EF4-FFF2-40B4-BE49-F238E27FC236}">
                    <a16:creationId xmlns:a16="http://schemas.microsoft.com/office/drawing/2014/main" id="{9F2AA214-FD6C-4E57-A1F1-AC2484541B96}"/>
                  </a:ext>
                </a:extLst>
              </p14:cNvPr>
              <p14:cNvContentPartPr/>
              <p14:nvPr/>
            </p14:nvContentPartPr>
            <p14:xfrm>
              <a:off x="-24671" y="1503208"/>
              <a:ext cx="37080" cy="178200"/>
            </p14:xfrm>
          </p:contentPart>
        </mc:Choice>
        <mc:Fallback xmlns="">
          <p:pic>
            <p:nvPicPr>
              <p:cNvPr id="304" name="Ink 303">
                <a:extLst>
                  <a:ext uri="{FF2B5EF4-FFF2-40B4-BE49-F238E27FC236}">
                    <a16:creationId xmlns:a16="http://schemas.microsoft.com/office/drawing/2014/main" id="{9F2AA214-FD6C-4E57-A1F1-AC2484541B96}"/>
                  </a:ext>
                </a:extLst>
              </p:cNvPr>
              <p:cNvPicPr/>
              <p:nvPr/>
            </p:nvPicPr>
            <p:blipFill>
              <a:blip r:embed="rId277"/>
              <a:stretch>
                <a:fillRect/>
              </a:stretch>
            </p:blipFill>
            <p:spPr>
              <a:xfrm>
                <a:off x="-33671" y="1494568"/>
                <a:ext cx="54720" cy="195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78">
            <p14:nvContentPartPr>
              <p14:cNvPr id="305" name="Ink 304">
                <a:extLst>
                  <a:ext uri="{FF2B5EF4-FFF2-40B4-BE49-F238E27FC236}">
                    <a16:creationId xmlns:a16="http://schemas.microsoft.com/office/drawing/2014/main" id="{C9ADE24A-D44F-417A-B6EA-14F7E74261FE}"/>
                  </a:ext>
                </a:extLst>
              </p14:cNvPr>
              <p14:cNvContentPartPr/>
              <p14:nvPr/>
            </p14:nvContentPartPr>
            <p14:xfrm>
              <a:off x="-16391" y="1546408"/>
              <a:ext cx="323280" cy="245880"/>
            </p14:xfrm>
          </p:contentPart>
        </mc:Choice>
        <mc:Fallback xmlns="">
          <p:pic>
            <p:nvPicPr>
              <p:cNvPr id="305" name="Ink 304">
                <a:extLst>
                  <a:ext uri="{FF2B5EF4-FFF2-40B4-BE49-F238E27FC236}">
                    <a16:creationId xmlns:a16="http://schemas.microsoft.com/office/drawing/2014/main" id="{C9ADE24A-D44F-417A-B6EA-14F7E74261FE}"/>
                  </a:ext>
                </a:extLst>
              </p:cNvPr>
              <p:cNvPicPr/>
              <p:nvPr/>
            </p:nvPicPr>
            <p:blipFill>
              <a:blip r:embed="rId279"/>
              <a:stretch>
                <a:fillRect/>
              </a:stretch>
            </p:blipFill>
            <p:spPr>
              <a:xfrm>
                <a:off x="-25391" y="1537408"/>
                <a:ext cx="340920" cy="263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80">
            <p14:nvContentPartPr>
              <p14:cNvPr id="306" name="Ink 305">
                <a:extLst>
                  <a:ext uri="{FF2B5EF4-FFF2-40B4-BE49-F238E27FC236}">
                    <a16:creationId xmlns:a16="http://schemas.microsoft.com/office/drawing/2014/main" id="{CEEF7119-F190-4031-B81F-3A9CFD21F97C}"/>
                  </a:ext>
                </a:extLst>
              </p14:cNvPr>
              <p14:cNvContentPartPr/>
              <p14:nvPr/>
            </p14:nvContentPartPr>
            <p14:xfrm>
              <a:off x="208609" y="1589248"/>
              <a:ext cx="98640" cy="104760"/>
            </p14:xfrm>
          </p:contentPart>
        </mc:Choice>
        <mc:Fallback xmlns="">
          <p:pic>
            <p:nvPicPr>
              <p:cNvPr id="306" name="Ink 305">
                <a:extLst>
                  <a:ext uri="{FF2B5EF4-FFF2-40B4-BE49-F238E27FC236}">
                    <a16:creationId xmlns:a16="http://schemas.microsoft.com/office/drawing/2014/main" id="{CEEF7119-F190-4031-B81F-3A9CFD21F97C}"/>
                  </a:ext>
                </a:extLst>
              </p:cNvPr>
              <p:cNvPicPr/>
              <p:nvPr/>
            </p:nvPicPr>
            <p:blipFill>
              <a:blip r:embed="rId281"/>
              <a:stretch>
                <a:fillRect/>
              </a:stretch>
            </p:blipFill>
            <p:spPr>
              <a:xfrm>
                <a:off x="199609" y="1580608"/>
                <a:ext cx="116280" cy="122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82">
            <p14:nvContentPartPr>
              <p14:cNvPr id="327" name="Ink 326">
                <a:extLst>
                  <a:ext uri="{FF2B5EF4-FFF2-40B4-BE49-F238E27FC236}">
                    <a16:creationId xmlns:a16="http://schemas.microsoft.com/office/drawing/2014/main" id="{2713E632-DF99-4C12-98EA-2C0A4A5AE05E}"/>
                  </a:ext>
                </a:extLst>
              </p14:cNvPr>
              <p14:cNvContentPartPr/>
              <p14:nvPr/>
            </p14:nvContentPartPr>
            <p14:xfrm>
              <a:off x="5130169" y="1043128"/>
              <a:ext cx="2768040" cy="344160"/>
            </p14:xfrm>
          </p:contentPart>
        </mc:Choice>
        <mc:Fallback xmlns="">
          <p:pic>
            <p:nvPicPr>
              <p:cNvPr id="327" name="Ink 326">
                <a:extLst>
                  <a:ext uri="{FF2B5EF4-FFF2-40B4-BE49-F238E27FC236}">
                    <a16:creationId xmlns:a16="http://schemas.microsoft.com/office/drawing/2014/main" id="{2713E632-DF99-4C12-98EA-2C0A4A5AE05E}"/>
                  </a:ext>
                </a:extLst>
              </p:cNvPr>
              <p:cNvPicPr/>
              <p:nvPr/>
            </p:nvPicPr>
            <p:blipFill>
              <a:blip r:embed="rId283"/>
              <a:stretch>
                <a:fillRect/>
              </a:stretch>
            </p:blipFill>
            <p:spPr>
              <a:xfrm>
                <a:off x="5121529" y="1034128"/>
                <a:ext cx="2785680" cy="361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84">
            <p14:nvContentPartPr>
              <p14:cNvPr id="116" name="Ink 115">
                <a:extLst>
                  <a:ext uri="{FF2B5EF4-FFF2-40B4-BE49-F238E27FC236}">
                    <a16:creationId xmlns:a16="http://schemas.microsoft.com/office/drawing/2014/main" id="{5F1C8093-973F-4944-A8C3-53BC86A2BB4F}"/>
                  </a:ext>
                </a:extLst>
              </p14:cNvPr>
              <p14:cNvContentPartPr/>
              <p14:nvPr/>
            </p14:nvContentPartPr>
            <p14:xfrm>
              <a:off x="6977510" y="1546408"/>
              <a:ext cx="141480" cy="360"/>
            </p14:xfrm>
          </p:contentPart>
        </mc:Choice>
        <mc:Fallback xmlns="">
          <p:pic>
            <p:nvPicPr>
              <p:cNvPr id="116" name="Ink 115">
                <a:extLst>
                  <a:ext uri="{FF2B5EF4-FFF2-40B4-BE49-F238E27FC236}">
                    <a16:creationId xmlns:a16="http://schemas.microsoft.com/office/drawing/2014/main" id="{5F1C8093-973F-4944-A8C3-53BC86A2BB4F}"/>
                  </a:ext>
                </a:extLst>
              </p:cNvPr>
              <p:cNvPicPr/>
              <p:nvPr/>
            </p:nvPicPr>
            <p:blipFill>
              <a:blip r:embed="rId285"/>
              <a:stretch>
                <a:fillRect/>
              </a:stretch>
            </p:blipFill>
            <p:spPr>
              <a:xfrm>
                <a:off x="6968510" y="1537408"/>
                <a:ext cx="159120" cy="18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86">
            <p14:nvContentPartPr>
              <p14:cNvPr id="117" name="Ink 116">
                <a:extLst>
                  <a:ext uri="{FF2B5EF4-FFF2-40B4-BE49-F238E27FC236}">
                    <a16:creationId xmlns:a16="http://schemas.microsoft.com/office/drawing/2014/main" id="{2003308F-12FD-46BB-8313-E4C3509E62DA}"/>
                  </a:ext>
                </a:extLst>
              </p14:cNvPr>
              <p14:cNvContentPartPr/>
              <p14:nvPr/>
            </p14:nvContentPartPr>
            <p14:xfrm>
              <a:off x="7026470" y="1478728"/>
              <a:ext cx="24840" cy="203040"/>
            </p14:xfrm>
          </p:contentPart>
        </mc:Choice>
        <mc:Fallback xmlns="">
          <p:pic>
            <p:nvPicPr>
              <p:cNvPr id="117" name="Ink 116">
                <a:extLst>
                  <a:ext uri="{FF2B5EF4-FFF2-40B4-BE49-F238E27FC236}">
                    <a16:creationId xmlns:a16="http://schemas.microsoft.com/office/drawing/2014/main" id="{2003308F-12FD-46BB-8313-E4C3509E62DA}"/>
                  </a:ext>
                </a:extLst>
              </p:cNvPr>
              <p:cNvPicPr/>
              <p:nvPr/>
            </p:nvPicPr>
            <p:blipFill>
              <a:blip r:embed="rId287"/>
              <a:stretch>
                <a:fillRect/>
              </a:stretch>
            </p:blipFill>
            <p:spPr>
              <a:xfrm>
                <a:off x="7017830" y="1470088"/>
                <a:ext cx="42480" cy="220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88">
            <p14:nvContentPartPr>
              <p14:cNvPr id="118" name="Ink 117">
                <a:extLst>
                  <a:ext uri="{FF2B5EF4-FFF2-40B4-BE49-F238E27FC236}">
                    <a16:creationId xmlns:a16="http://schemas.microsoft.com/office/drawing/2014/main" id="{E84927FB-565B-4375-B937-794122E337F2}"/>
                  </a:ext>
                </a:extLst>
              </p14:cNvPr>
              <p14:cNvContentPartPr/>
              <p14:nvPr/>
            </p14:nvContentPartPr>
            <p14:xfrm>
              <a:off x="7247510" y="1521928"/>
              <a:ext cx="111600" cy="136440"/>
            </p14:xfrm>
          </p:contentPart>
        </mc:Choice>
        <mc:Fallback xmlns="">
          <p:pic>
            <p:nvPicPr>
              <p:cNvPr id="118" name="Ink 117">
                <a:extLst>
                  <a:ext uri="{FF2B5EF4-FFF2-40B4-BE49-F238E27FC236}">
                    <a16:creationId xmlns:a16="http://schemas.microsoft.com/office/drawing/2014/main" id="{E84927FB-565B-4375-B937-794122E337F2}"/>
                  </a:ext>
                </a:extLst>
              </p:cNvPr>
              <p:cNvPicPr/>
              <p:nvPr/>
            </p:nvPicPr>
            <p:blipFill>
              <a:blip r:embed="rId289"/>
              <a:stretch>
                <a:fillRect/>
              </a:stretch>
            </p:blipFill>
            <p:spPr>
              <a:xfrm>
                <a:off x="7238870" y="1512928"/>
                <a:ext cx="129240" cy="154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90">
            <p14:nvContentPartPr>
              <p14:cNvPr id="119" name="Ink 118">
                <a:extLst>
                  <a:ext uri="{FF2B5EF4-FFF2-40B4-BE49-F238E27FC236}">
                    <a16:creationId xmlns:a16="http://schemas.microsoft.com/office/drawing/2014/main" id="{3F26521F-33ED-44AD-BD6A-74BD7231585D}"/>
                  </a:ext>
                </a:extLst>
              </p14:cNvPr>
              <p14:cNvContentPartPr/>
              <p14:nvPr/>
            </p14:nvContentPartPr>
            <p14:xfrm>
              <a:off x="7271630" y="1386208"/>
              <a:ext cx="115200" cy="105480"/>
            </p14:xfrm>
          </p:contentPart>
        </mc:Choice>
        <mc:Fallback xmlns="">
          <p:pic>
            <p:nvPicPr>
              <p:cNvPr id="119" name="Ink 118">
                <a:extLst>
                  <a:ext uri="{FF2B5EF4-FFF2-40B4-BE49-F238E27FC236}">
                    <a16:creationId xmlns:a16="http://schemas.microsoft.com/office/drawing/2014/main" id="{3F26521F-33ED-44AD-BD6A-74BD7231585D}"/>
                  </a:ext>
                </a:extLst>
              </p:cNvPr>
              <p:cNvPicPr/>
              <p:nvPr/>
            </p:nvPicPr>
            <p:blipFill>
              <a:blip r:embed="rId291"/>
              <a:stretch>
                <a:fillRect/>
              </a:stretch>
            </p:blipFill>
            <p:spPr>
              <a:xfrm>
                <a:off x="7262990" y="1377208"/>
                <a:ext cx="132840" cy="123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92">
            <p14:nvContentPartPr>
              <p14:cNvPr id="120" name="Ink 119">
                <a:extLst>
                  <a:ext uri="{FF2B5EF4-FFF2-40B4-BE49-F238E27FC236}">
                    <a16:creationId xmlns:a16="http://schemas.microsoft.com/office/drawing/2014/main" id="{18615A99-3FE6-4B82-A678-225D79EB5CAC}"/>
                  </a:ext>
                </a:extLst>
              </p14:cNvPr>
              <p14:cNvContentPartPr/>
              <p14:nvPr/>
            </p14:nvContentPartPr>
            <p14:xfrm>
              <a:off x="7437590" y="1420048"/>
              <a:ext cx="225360" cy="390600"/>
            </p14:xfrm>
          </p:contentPart>
        </mc:Choice>
        <mc:Fallback xmlns="">
          <p:pic>
            <p:nvPicPr>
              <p:cNvPr id="120" name="Ink 119">
                <a:extLst>
                  <a:ext uri="{FF2B5EF4-FFF2-40B4-BE49-F238E27FC236}">
                    <a16:creationId xmlns:a16="http://schemas.microsoft.com/office/drawing/2014/main" id="{18615A99-3FE6-4B82-A678-225D79EB5CAC}"/>
                  </a:ext>
                </a:extLst>
              </p:cNvPr>
              <p:cNvPicPr/>
              <p:nvPr/>
            </p:nvPicPr>
            <p:blipFill>
              <a:blip r:embed="rId293"/>
              <a:stretch>
                <a:fillRect/>
              </a:stretch>
            </p:blipFill>
            <p:spPr>
              <a:xfrm>
                <a:off x="7428950" y="1411048"/>
                <a:ext cx="243000" cy="408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94">
            <p14:nvContentPartPr>
              <p14:cNvPr id="124" name="Ink 123">
                <a:extLst>
                  <a:ext uri="{FF2B5EF4-FFF2-40B4-BE49-F238E27FC236}">
                    <a16:creationId xmlns:a16="http://schemas.microsoft.com/office/drawing/2014/main" id="{F61FA97F-080A-4EA6-BC92-6D4D77D6AD79}"/>
                  </a:ext>
                </a:extLst>
              </p14:cNvPr>
              <p14:cNvContentPartPr/>
              <p14:nvPr/>
            </p14:nvContentPartPr>
            <p14:xfrm>
              <a:off x="7763030" y="1638208"/>
              <a:ext cx="12600" cy="74160"/>
            </p14:xfrm>
          </p:contentPart>
        </mc:Choice>
        <mc:Fallback xmlns="">
          <p:pic>
            <p:nvPicPr>
              <p:cNvPr id="124" name="Ink 123">
                <a:extLst>
                  <a:ext uri="{FF2B5EF4-FFF2-40B4-BE49-F238E27FC236}">
                    <a16:creationId xmlns:a16="http://schemas.microsoft.com/office/drawing/2014/main" id="{F61FA97F-080A-4EA6-BC92-6D4D77D6AD79}"/>
                  </a:ext>
                </a:extLst>
              </p:cNvPr>
              <p:cNvPicPr/>
              <p:nvPr/>
            </p:nvPicPr>
            <p:blipFill>
              <a:blip r:embed="rId295"/>
              <a:stretch>
                <a:fillRect/>
              </a:stretch>
            </p:blipFill>
            <p:spPr>
              <a:xfrm>
                <a:off x="7754030" y="1629568"/>
                <a:ext cx="30240" cy="91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96">
            <p14:nvContentPartPr>
              <p14:cNvPr id="125" name="Ink 124">
                <a:extLst>
                  <a:ext uri="{FF2B5EF4-FFF2-40B4-BE49-F238E27FC236}">
                    <a16:creationId xmlns:a16="http://schemas.microsoft.com/office/drawing/2014/main" id="{D5ADC504-7095-4119-AAC9-F6FD85037C95}"/>
                  </a:ext>
                </a:extLst>
              </p14:cNvPr>
              <p14:cNvContentPartPr/>
              <p14:nvPr/>
            </p14:nvContentPartPr>
            <p14:xfrm>
              <a:off x="7805870" y="1564768"/>
              <a:ext cx="12600" cy="360"/>
            </p14:xfrm>
          </p:contentPart>
        </mc:Choice>
        <mc:Fallback xmlns="">
          <p:pic>
            <p:nvPicPr>
              <p:cNvPr id="125" name="Ink 124">
                <a:extLst>
                  <a:ext uri="{FF2B5EF4-FFF2-40B4-BE49-F238E27FC236}">
                    <a16:creationId xmlns:a16="http://schemas.microsoft.com/office/drawing/2014/main" id="{D5ADC504-7095-4119-AAC9-F6FD85037C95}"/>
                  </a:ext>
                </a:extLst>
              </p:cNvPr>
              <p:cNvPicPr/>
              <p:nvPr/>
            </p:nvPicPr>
            <p:blipFill>
              <a:blip r:embed="rId267"/>
              <a:stretch>
                <a:fillRect/>
              </a:stretch>
            </p:blipFill>
            <p:spPr>
              <a:xfrm>
                <a:off x="7797230" y="1555768"/>
                <a:ext cx="30240" cy="18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97">
            <p14:nvContentPartPr>
              <p14:cNvPr id="126" name="Ink 125">
                <a:extLst>
                  <a:ext uri="{FF2B5EF4-FFF2-40B4-BE49-F238E27FC236}">
                    <a16:creationId xmlns:a16="http://schemas.microsoft.com/office/drawing/2014/main" id="{2333C998-2660-403B-8488-10048B1E7FD0}"/>
                  </a:ext>
                </a:extLst>
              </p14:cNvPr>
              <p14:cNvContentPartPr/>
              <p14:nvPr/>
            </p14:nvContentPartPr>
            <p14:xfrm>
              <a:off x="7836830" y="1601488"/>
              <a:ext cx="92520" cy="245880"/>
            </p14:xfrm>
          </p:contentPart>
        </mc:Choice>
        <mc:Fallback xmlns="">
          <p:pic>
            <p:nvPicPr>
              <p:cNvPr id="126" name="Ink 125">
                <a:extLst>
                  <a:ext uri="{FF2B5EF4-FFF2-40B4-BE49-F238E27FC236}">
                    <a16:creationId xmlns:a16="http://schemas.microsoft.com/office/drawing/2014/main" id="{2333C998-2660-403B-8488-10048B1E7FD0}"/>
                  </a:ext>
                </a:extLst>
              </p:cNvPr>
              <p:cNvPicPr/>
              <p:nvPr/>
            </p:nvPicPr>
            <p:blipFill>
              <a:blip r:embed="rId298"/>
              <a:stretch>
                <a:fillRect/>
              </a:stretch>
            </p:blipFill>
            <p:spPr>
              <a:xfrm>
                <a:off x="7828190" y="1592848"/>
                <a:ext cx="110160" cy="263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99">
            <p14:nvContentPartPr>
              <p14:cNvPr id="108" name="Ink 107">
                <a:extLst>
                  <a:ext uri="{FF2B5EF4-FFF2-40B4-BE49-F238E27FC236}">
                    <a16:creationId xmlns:a16="http://schemas.microsoft.com/office/drawing/2014/main" id="{0D830C99-5E47-45D6-9C6D-9DAD6499A22D}"/>
                  </a:ext>
                </a:extLst>
              </p14:cNvPr>
              <p14:cNvContentPartPr/>
              <p14:nvPr/>
            </p14:nvContentPartPr>
            <p14:xfrm>
              <a:off x="5583950" y="1545688"/>
              <a:ext cx="227880" cy="350640"/>
            </p14:xfrm>
          </p:contentPart>
        </mc:Choice>
        <mc:Fallback xmlns="">
          <p:pic>
            <p:nvPicPr>
              <p:cNvPr id="108" name="Ink 107">
                <a:extLst>
                  <a:ext uri="{FF2B5EF4-FFF2-40B4-BE49-F238E27FC236}">
                    <a16:creationId xmlns:a16="http://schemas.microsoft.com/office/drawing/2014/main" id="{0D830C99-5E47-45D6-9C6D-9DAD6499A22D}"/>
                  </a:ext>
                </a:extLst>
              </p:cNvPr>
              <p:cNvPicPr/>
              <p:nvPr/>
            </p:nvPicPr>
            <p:blipFill>
              <a:blip r:embed="rId300"/>
              <a:stretch>
                <a:fillRect/>
              </a:stretch>
            </p:blipFill>
            <p:spPr>
              <a:xfrm>
                <a:off x="5575310" y="1537048"/>
                <a:ext cx="245520" cy="368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01">
            <p14:nvContentPartPr>
              <p14:cNvPr id="109" name="Ink 108">
                <a:extLst>
                  <a:ext uri="{FF2B5EF4-FFF2-40B4-BE49-F238E27FC236}">
                    <a16:creationId xmlns:a16="http://schemas.microsoft.com/office/drawing/2014/main" id="{58D56735-72B8-42E9-BC42-D5AEFA155AD7}"/>
                  </a:ext>
                </a:extLst>
              </p14:cNvPr>
              <p14:cNvContentPartPr/>
              <p14:nvPr/>
            </p14:nvContentPartPr>
            <p14:xfrm>
              <a:off x="5731550" y="1442008"/>
              <a:ext cx="110880" cy="24840"/>
            </p14:xfrm>
          </p:contentPart>
        </mc:Choice>
        <mc:Fallback xmlns="">
          <p:pic>
            <p:nvPicPr>
              <p:cNvPr id="109" name="Ink 108">
                <a:extLst>
                  <a:ext uri="{FF2B5EF4-FFF2-40B4-BE49-F238E27FC236}">
                    <a16:creationId xmlns:a16="http://schemas.microsoft.com/office/drawing/2014/main" id="{58D56735-72B8-42E9-BC42-D5AEFA155AD7}"/>
                  </a:ext>
                </a:extLst>
              </p:cNvPr>
              <p:cNvPicPr/>
              <p:nvPr/>
            </p:nvPicPr>
            <p:blipFill>
              <a:blip r:embed="rId302"/>
              <a:stretch>
                <a:fillRect/>
              </a:stretch>
            </p:blipFill>
            <p:spPr>
              <a:xfrm>
                <a:off x="5722910" y="1433008"/>
                <a:ext cx="128520" cy="42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03">
            <p14:nvContentPartPr>
              <p14:cNvPr id="110" name="Ink 109">
                <a:extLst>
                  <a:ext uri="{FF2B5EF4-FFF2-40B4-BE49-F238E27FC236}">
                    <a16:creationId xmlns:a16="http://schemas.microsoft.com/office/drawing/2014/main" id="{4A979CC3-5380-434C-92ED-76F84905B320}"/>
                  </a:ext>
                </a:extLst>
              </p14:cNvPr>
              <p14:cNvContentPartPr/>
              <p14:nvPr/>
            </p14:nvContentPartPr>
            <p14:xfrm>
              <a:off x="5921990" y="1534168"/>
              <a:ext cx="74160" cy="80280"/>
            </p14:xfrm>
          </p:contentPart>
        </mc:Choice>
        <mc:Fallback xmlns="">
          <p:pic>
            <p:nvPicPr>
              <p:cNvPr id="110" name="Ink 109">
                <a:extLst>
                  <a:ext uri="{FF2B5EF4-FFF2-40B4-BE49-F238E27FC236}">
                    <a16:creationId xmlns:a16="http://schemas.microsoft.com/office/drawing/2014/main" id="{4A979CC3-5380-434C-92ED-76F84905B320}"/>
                  </a:ext>
                </a:extLst>
              </p:cNvPr>
              <p:cNvPicPr/>
              <p:nvPr/>
            </p:nvPicPr>
            <p:blipFill>
              <a:blip r:embed="rId304"/>
              <a:stretch>
                <a:fillRect/>
              </a:stretch>
            </p:blipFill>
            <p:spPr>
              <a:xfrm>
                <a:off x="5912990" y="1525168"/>
                <a:ext cx="91800" cy="97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05">
            <p14:nvContentPartPr>
              <p14:cNvPr id="127" name="Ink 126">
                <a:extLst>
                  <a:ext uri="{FF2B5EF4-FFF2-40B4-BE49-F238E27FC236}">
                    <a16:creationId xmlns:a16="http://schemas.microsoft.com/office/drawing/2014/main" id="{FFA5E599-BEDA-4AC6-ADDD-7E808EB23710}"/>
                  </a:ext>
                </a:extLst>
              </p14:cNvPr>
              <p14:cNvContentPartPr/>
              <p14:nvPr/>
            </p14:nvContentPartPr>
            <p14:xfrm>
              <a:off x="5799230" y="1767088"/>
              <a:ext cx="24840" cy="55440"/>
            </p14:xfrm>
          </p:contentPart>
        </mc:Choice>
        <mc:Fallback xmlns="">
          <p:pic>
            <p:nvPicPr>
              <p:cNvPr id="127" name="Ink 126">
                <a:extLst>
                  <a:ext uri="{FF2B5EF4-FFF2-40B4-BE49-F238E27FC236}">
                    <a16:creationId xmlns:a16="http://schemas.microsoft.com/office/drawing/2014/main" id="{FFA5E599-BEDA-4AC6-ADDD-7E808EB23710}"/>
                  </a:ext>
                </a:extLst>
              </p:cNvPr>
              <p:cNvPicPr/>
              <p:nvPr/>
            </p:nvPicPr>
            <p:blipFill>
              <a:blip r:embed="rId306"/>
              <a:stretch>
                <a:fillRect/>
              </a:stretch>
            </p:blipFill>
            <p:spPr>
              <a:xfrm>
                <a:off x="5790230" y="1758448"/>
                <a:ext cx="42480" cy="73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07">
            <p14:nvContentPartPr>
              <p14:cNvPr id="128" name="Ink 127">
                <a:extLst>
                  <a:ext uri="{FF2B5EF4-FFF2-40B4-BE49-F238E27FC236}">
                    <a16:creationId xmlns:a16="http://schemas.microsoft.com/office/drawing/2014/main" id="{C75D281D-E461-4040-A965-DE762D0D6F65}"/>
                  </a:ext>
                </a:extLst>
              </p14:cNvPr>
              <p14:cNvContentPartPr/>
              <p14:nvPr/>
            </p14:nvContentPartPr>
            <p14:xfrm>
              <a:off x="5805350" y="1656928"/>
              <a:ext cx="30960" cy="6480"/>
            </p14:xfrm>
          </p:contentPart>
        </mc:Choice>
        <mc:Fallback xmlns="">
          <p:pic>
            <p:nvPicPr>
              <p:cNvPr id="128" name="Ink 127">
                <a:extLst>
                  <a:ext uri="{FF2B5EF4-FFF2-40B4-BE49-F238E27FC236}">
                    <a16:creationId xmlns:a16="http://schemas.microsoft.com/office/drawing/2014/main" id="{C75D281D-E461-4040-A965-DE762D0D6F65}"/>
                  </a:ext>
                </a:extLst>
              </p:cNvPr>
              <p:cNvPicPr/>
              <p:nvPr/>
            </p:nvPicPr>
            <p:blipFill>
              <a:blip r:embed="rId308"/>
              <a:stretch>
                <a:fillRect/>
              </a:stretch>
            </p:blipFill>
            <p:spPr>
              <a:xfrm>
                <a:off x="5796350" y="1647928"/>
                <a:ext cx="48600" cy="24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09">
            <p14:nvContentPartPr>
              <p14:cNvPr id="111" name="Ink 110">
                <a:extLst>
                  <a:ext uri="{FF2B5EF4-FFF2-40B4-BE49-F238E27FC236}">
                    <a16:creationId xmlns:a16="http://schemas.microsoft.com/office/drawing/2014/main" id="{F7F0E2B6-C21E-4CD6-A035-932DDCD35B1B}"/>
                  </a:ext>
                </a:extLst>
              </p14:cNvPr>
              <p14:cNvContentPartPr/>
              <p14:nvPr/>
            </p14:nvContentPartPr>
            <p14:xfrm>
              <a:off x="6253190" y="1509328"/>
              <a:ext cx="110880" cy="92520"/>
            </p14:xfrm>
          </p:contentPart>
        </mc:Choice>
        <mc:Fallback xmlns="">
          <p:pic>
            <p:nvPicPr>
              <p:cNvPr id="111" name="Ink 110">
                <a:extLst>
                  <a:ext uri="{FF2B5EF4-FFF2-40B4-BE49-F238E27FC236}">
                    <a16:creationId xmlns:a16="http://schemas.microsoft.com/office/drawing/2014/main" id="{F7F0E2B6-C21E-4CD6-A035-932DDCD35B1B}"/>
                  </a:ext>
                </a:extLst>
              </p:cNvPr>
              <p:cNvPicPr/>
              <p:nvPr/>
            </p:nvPicPr>
            <p:blipFill>
              <a:blip r:embed="rId310"/>
              <a:stretch>
                <a:fillRect/>
              </a:stretch>
            </p:blipFill>
            <p:spPr>
              <a:xfrm>
                <a:off x="6244550" y="1500688"/>
                <a:ext cx="128520" cy="110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11">
            <p14:nvContentPartPr>
              <p14:cNvPr id="112" name="Ink 111">
                <a:extLst>
                  <a:ext uri="{FF2B5EF4-FFF2-40B4-BE49-F238E27FC236}">
                    <a16:creationId xmlns:a16="http://schemas.microsoft.com/office/drawing/2014/main" id="{74FF769A-41E8-4BD3-88AB-C000EF53CDC6}"/>
                  </a:ext>
                </a:extLst>
              </p14:cNvPr>
              <p14:cNvContentPartPr/>
              <p14:nvPr/>
            </p14:nvContentPartPr>
            <p14:xfrm>
              <a:off x="6240950" y="1515808"/>
              <a:ext cx="159840" cy="135360"/>
            </p14:xfrm>
          </p:contentPart>
        </mc:Choice>
        <mc:Fallback xmlns="">
          <p:pic>
            <p:nvPicPr>
              <p:cNvPr id="112" name="Ink 111">
                <a:extLst>
                  <a:ext uri="{FF2B5EF4-FFF2-40B4-BE49-F238E27FC236}">
                    <a16:creationId xmlns:a16="http://schemas.microsoft.com/office/drawing/2014/main" id="{74FF769A-41E8-4BD3-88AB-C000EF53CDC6}"/>
                  </a:ext>
                </a:extLst>
              </p:cNvPr>
              <p:cNvPicPr/>
              <p:nvPr/>
            </p:nvPicPr>
            <p:blipFill>
              <a:blip r:embed="rId312"/>
              <a:stretch>
                <a:fillRect/>
              </a:stretch>
            </p:blipFill>
            <p:spPr>
              <a:xfrm>
                <a:off x="6232310" y="1506808"/>
                <a:ext cx="177480" cy="153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13">
            <p14:nvContentPartPr>
              <p14:cNvPr id="113" name="Ink 112">
                <a:extLst>
                  <a:ext uri="{FF2B5EF4-FFF2-40B4-BE49-F238E27FC236}">
                    <a16:creationId xmlns:a16="http://schemas.microsoft.com/office/drawing/2014/main" id="{23A459E5-D073-4C6A-B85F-EDFD135C9A67}"/>
                  </a:ext>
                </a:extLst>
              </p14:cNvPr>
              <p14:cNvContentPartPr/>
              <p14:nvPr/>
            </p14:nvContentPartPr>
            <p14:xfrm>
              <a:off x="6265790" y="1368928"/>
              <a:ext cx="133200" cy="116640"/>
            </p14:xfrm>
          </p:contentPart>
        </mc:Choice>
        <mc:Fallback xmlns="">
          <p:pic>
            <p:nvPicPr>
              <p:cNvPr id="113" name="Ink 112">
                <a:extLst>
                  <a:ext uri="{FF2B5EF4-FFF2-40B4-BE49-F238E27FC236}">
                    <a16:creationId xmlns:a16="http://schemas.microsoft.com/office/drawing/2014/main" id="{23A459E5-D073-4C6A-B85F-EDFD135C9A67}"/>
                  </a:ext>
                </a:extLst>
              </p:cNvPr>
              <p:cNvPicPr/>
              <p:nvPr/>
            </p:nvPicPr>
            <p:blipFill>
              <a:blip r:embed="rId314"/>
              <a:stretch>
                <a:fillRect/>
              </a:stretch>
            </p:blipFill>
            <p:spPr>
              <a:xfrm>
                <a:off x="6257150" y="1359928"/>
                <a:ext cx="150840" cy="134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15">
            <p14:nvContentPartPr>
              <p14:cNvPr id="114" name="Ink 113">
                <a:extLst>
                  <a:ext uri="{FF2B5EF4-FFF2-40B4-BE49-F238E27FC236}">
                    <a16:creationId xmlns:a16="http://schemas.microsoft.com/office/drawing/2014/main" id="{1506E1AE-E2D6-4C08-B63B-4C8233B9B7BD}"/>
                  </a:ext>
                </a:extLst>
              </p14:cNvPr>
              <p14:cNvContentPartPr/>
              <p14:nvPr/>
            </p14:nvContentPartPr>
            <p14:xfrm>
              <a:off x="6424910" y="1410688"/>
              <a:ext cx="206280" cy="368280"/>
            </p14:xfrm>
          </p:contentPart>
        </mc:Choice>
        <mc:Fallback xmlns="">
          <p:pic>
            <p:nvPicPr>
              <p:cNvPr id="114" name="Ink 113">
                <a:extLst>
                  <a:ext uri="{FF2B5EF4-FFF2-40B4-BE49-F238E27FC236}">
                    <a16:creationId xmlns:a16="http://schemas.microsoft.com/office/drawing/2014/main" id="{1506E1AE-E2D6-4C08-B63B-4C8233B9B7BD}"/>
                  </a:ext>
                </a:extLst>
              </p:cNvPr>
              <p:cNvPicPr/>
              <p:nvPr/>
            </p:nvPicPr>
            <p:blipFill>
              <a:blip r:embed="rId316"/>
              <a:stretch>
                <a:fillRect/>
              </a:stretch>
            </p:blipFill>
            <p:spPr>
              <a:xfrm>
                <a:off x="6416270" y="1401688"/>
                <a:ext cx="223920" cy="385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17">
            <p14:nvContentPartPr>
              <p14:cNvPr id="115" name="Ink 114">
                <a:extLst>
                  <a:ext uri="{FF2B5EF4-FFF2-40B4-BE49-F238E27FC236}">
                    <a16:creationId xmlns:a16="http://schemas.microsoft.com/office/drawing/2014/main" id="{9EF7187F-C02E-44B0-99E8-AC752F90D07E}"/>
                  </a:ext>
                </a:extLst>
              </p14:cNvPr>
              <p14:cNvContentPartPr/>
              <p14:nvPr/>
            </p14:nvContentPartPr>
            <p14:xfrm>
              <a:off x="6633710" y="1583128"/>
              <a:ext cx="98640" cy="172080"/>
            </p14:xfrm>
          </p:contentPart>
        </mc:Choice>
        <mc:Fallback xmlns="">
          <p:pic>
            <p:nvPicPr>
              <p:cNvPr id="115" name="Ink 114">
                <a:extLst>
                  <a:ext uri="{FF2B5EF4-FFF2-40B4-BE49-F238E27FC236}">
                    <a16:creationId xmlns:a16="http://schemas.microsoft.com/office/drawing/2014/main" id="{9EF7187F-C02E-44B0-99E8-AC752F90D07E}"/>
                  </a:ext>
                </a:extLst>
              </p:cNvPr>
              <p:cNvPicPr/>
              <p:nvPr/>
            </p:nvPicPr>
            <p:blipFill>
              <a:blip r:embed="rId318"/>
              <a:stretch>
                <a:fillRect/>
              </a:stretch>
            </p:blipFill>
            <p:spPr>
              <a:xfrm>
                <a:off x="6625070" y="1574488"/>
                <a:ext cx="116280" cy="189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19">
            <p14:nvContentPartPr>
              <p14:cNvPr id="129" name="Ink 128">
                <a:extLst>
                  <a:ext uri="{FF2B5EF4-FFF2-40B4-BE49-F238E27FC236}">
                    <a16:creationId xmlns:a16="http://schemas.microsoft.com/office/drawing/2014/main" id="{3A614939-C9E8-4C4F-ADC7-30C0C6CB1F28}"/>
                  </a:ext>
                </a:extLst>
              </p14:cNvPr>
              <p14:cNvContentPartPr/>
              <p14:nvPr/>
            </p14:nvContentPartPr>
            <p14:xfrm>
              <a:off x="6565670" y="1663048"/>
              <a:ext cx="19440" cy="80280"/>
            </p14:xfrm>
          </p:contentPart>
        </mc:Choice>
        <mc:Fallback xmlns="">
          <p:pic>
            <p:nvPicPr>
              <p:cNvPr id="129" name="Ink 128">
                <a:extLst>
                  <a:ext uri="{FF2B5EF4-FFF2-40B4-BE49-F238E27FC236}">
                    <a16:creationId xmlns:a16="http://schemas.microsoft.com/office/drawing/2014/main" id="{3A614939-C9E8-4C4F-ADC7-30C0C6CB1F28}"/>
                  </a:ext>
                </a:extLst>
              </p:cNvPr>
              <p:cNvPicPr/>
              <p:nvPr/>
            </p:nvPicPr>
            <p:blipFill>
              <a:blip r:embed="rId320"/>
              <a:stretch>
                <a:fillRect/>
              </a:stretch>
            </p:blipFill>
            <p:spPr>
              <a:xfrm>
                <a:off x="6557030" y="1654048"/>
                <a:ext cx="37080" cy="97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21">
            <p14:nvContentPartPr>
              <p14:cNvPr id="130" name="Ink 129">
                <a:extLst>
                  <a:ext uri="{FF2B5EF4-FFF2-40B4-BE49-F238E27FC236}">
                    <a16:creationId xmlns:a16="http://schemas.microsoft.com/office/drawing/2014/main" id="{66813C18-09B0-430D-99F8-4061C8D2FC97}"/>
                  </a:ext>
                </a:extLst>
              </p14:cNvPr>
              <p14:cNvContentPartPr/>
              <p14:nvPr/>
            </p14:nvContentPartPr>
            <p14:xfrm>
              <a:off x="6615350" y="1558648"/>
              <a:ext cx="12600" cy="360"/>
            </p14:xfrm>
          </p:contentPart>
        </mc:Choice>
        <mc:Fallback xmlns="">
          <p:pic>
            <p:nvPicPr>
              <p:cNvPr id="130" name="Ink 129">
                <a:extLst>
                  <a:ext uri="{FF2B5EF4-FFF2-40B4-BE49-F238E27FC236}">
                    <a16:creationId xmlns:a16="http://schemas.microsoft.com/office/drawing/2014/main" id="{66813C18-09B0-430D-99F8-4061C8D2FC97}"/>
                  </a:ext>
                </a:extLst>
              </p:cNvPr>
              <p:cNvPicPr/>
              <p:nvPr/>
            </p:nvPicPr>
            <p:blipFill>
              <a:blip r:embed="rId267"/>
              <a:stretch>
                <a:fillRect/>
              </a:stretch>
            </p:blipFill>
            <p:spPr>
              <a:xfrm>
                <a:off x="6606710" y="1549648"/>
                <a:ext cx="30240" cy="18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22">
            <p14:nvContentPartPr>
              <p14:cNvPr id="177" name="Ink 176">
                <a:extLst>
                  <a:ext uri="{FF2B5EF4-FFF2-40B4-BE49-F238E27FC236}">
                    <a16:creationId xmlns:a16="http://schemas.microsoft.com/office/drawing/2014/main" id="{8171F26F-2375-4896-B6A8-C32668FF2C0D}"/>
                  </a:ext>
                </a:extLst>
              </p14:cNvPr>
              <p14:cNvContentPartPr/>
              <p14:nvPr/>
            </p14:nvContentPartPr>
            <p14:xfrm>
              <a:off x="5216030" y="2061928"/>
              <a:ext cx="154080" cy="270360"/>
            </p14:xfrm>
          </p:contentPart>
        </mc:Choice>
        <mc:Fallback xmlns="">
          <p:pic>
            <p:nvPicPr>
              <p:cNvPr id="177" name="Ink 176">
                <a:extLst>
                  <a:ext uri="{FF2B5EF4-FFF2-40B4-BE49-F238E27FC236}">
                    <a16:creationId xmlns:a16="http://schemas.microsoft.com/office/drawing/2014/main" id="{8171F26F-2375-4896-B6A8-C32668FF2C0D}"/>
                  </a:ext>
                </a:extLst>
              </p:cNvPr>
              <p:cNvPicPr/>
              <p:nvPr/>
            </p:nvPicPr>
            <p:blipFill>
              <a:blip r:embed="rId323"/>
              <a:stretch>
                <a:fillRect/>
              </a:stretch>
            </p:blipFill>
            <p:spPr>
              <a:xfrm>
                <a:off x="5207030" y="2052928"/>
                <a:ext cx="171720" cy="288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24">
            <p14:nvContentPartPr>
              <p14:cNvPr id="178" name="Ink 177">
                <a:extLst>
                  <a:ext uri="{FF2B5EF4-FFF2-40B4-BE49-F238E27FC236}">
                    <a16:creationId xmlns:a16="http://schemas.microsoft.com/office/drawing/2014/main" id="{31DD406E-B026-4F2D-B83B-84F20F1A0840}"/>
                  </a:ext>
                </a:extLst>
              </p14:cNvPr>
              <p14:cNvContentPartPr/>
              <p14:nvPr/>
            </p14:nvContentPartPr>
            <p14:xfrm>
              <a:off x="5381630" y="2012608"/>
              <a:ext cx="133200" cy="24840"/>
            </p14:xfrm>
          </p:contentPart>
        </mc:Choice>
        <mc:Fallback xmlns="">
          <p:pic>
            <p:nvPicPr>
              <p:cNvPr id="178" name="Ink 177">
                <a:extLst>
                  <a:ext uri="{FF2B5EF4-FFF2-40B4-BE49-F238E27FC236}">
                    <a16:creationId xmlns:a16="http://schemas.microsoft.com/office/drawing/2014/main" id="{31DD406E-B026-4F2D-B83B-84F20F1A0840}"/>
                  </a:ext>
                </a:extLst>
              </p:cNvPr>
              <p:cNvPicPr/>
              <p:nvPr/>
            </p:nvPicPr>
            <p:blipFill>
              <a:blip r:embed="rId325"/>
              <a:stretch>
                <a:fillRect/>
              </a:stretch>
            </p:blipFill>
            <p:spPr>
              <a:xfrm>
                <a:off x="5372990" y="2003968"/>
                <a:ext cx="150840" cy="42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26">
            <p14:nvContentPartPr>
              <p14:cNvPr id="179" name="Ink 178">
                <a:extLst>
                  <a:ext uri="{FF2B5EF4-FFF2-40B4-BE49-F238E27FC236}">
                    <a16:creationId xmlns:a16="http://schemas.microsoft.com/office/drawing/2014/main" id="{586D98E4-5C0C-4CED-B397-A844D04DC8B2}"/>
                  </a:ext>
                </a:extLst>
              </p14:cNvPr>
              <p14:cNvContentPartPr/>
              <p14:nvPr/>
            </p14:nvContentPartPr>
            <p14:xfrm>
              <a:off x="5437070" y="1982008"/>
              <a:ext cx="37080" cy="117000"/>
            </p14:xfrm>
          </p:contentPart>
        </mc:Choice>
        <mc:Fallback xmlns="">
          <p:pic>
            <p:nvPicPr>
              <p:cNvPr id="179" name="Ink 178">
                <a:extLst>
                  <a:ext uri="{FF2B5EF4-FFF2-40B4-BE49-F238E27FC236}">
                    <a16:creationId xmlns:a16="http://schemas.microsoft.com/office/drawing/2014/main" id="{586D98E4-5C0C-4CED-B397-A844D04DC8B2}"/>
                  </a:ext>
                </a:extLst>
              </p:cNvPr>
              <p:cNvPicPr/>
              <p:nvPr/>
            </p:nvPicPr>
            <p:blipFill>
              <a:blip r:embed="rId327"/>
              <a:stretch>
                <a:fillRect/>
              </a:stretch>
            </p:blipFill>
            <p:spPr>
              <a:xfrm>
                <a:off x="5428430" y="1973368"/>
                <a:ext cx="54720" cy="134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28">
            <p14:nvContentPartPr>
              <p14:cNvPr id="180" name="Ink 179">
                <a:extLst>
                  <a:ext uri="{FF2B5EF4-FFF2-40B4-BE49-F238E27FC236}">
                    <a16:creationId xmlns:a16="http://schemas.microsoft.com/office/drawing/2014/main" id="{1C3BA745-4B87-40A8-BCE5-EAE34B067A2A}"/>
                  </a:ext>
                </a:extLst>
              </p14:cNvPr>
              <p14:cNvContentPartPr/>
              <p14:nvPr/>
            </p14:nvContentPartPr>
            <p14:xfrm>
              <a:off x="5510870" y="1971928"/>
              <a:ext cx="123120" cy="96480"/>
            </p14:xfrm>
          </p:contentPart>
        </mc:Choice>
        <mc:Fallback xmlns="">
          <p:pic>
            <p:nvPicPr>
              <p:cNvPr id="180" name="Ink 179">
                <a:extLst>
                  <a:ext uri="{FF2B5EF4-FFF2-40B4-BE49-F238E27FC236}">
                    <a16:creationId xmlns:a16="http://schemas.microsoft.com/office/drawing/2014/main" id="{1C3BA745-4B87-40A8-BCE5-EAE34B067A2A}"/>
                  </a:ext>
                </a:extLst>
              </p:cNvPr>
              <p:cNvPicPr/>
              <p:nvPr/>
            </p:nvPicPr>
            <p:blipFill>
              <a:blip r:embed="rId329"/>
              <a:stretch>
                <a:fillRect/>
              </a:stretch>
            </p:blipFill>
            <p:spPr>
              <a:xfrm>
                <a:off x="5501870" y="1962928"/>
                <a:ext cx="140760" cy="114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30">
            <p14:nvContentPartPr>
              <p14:cNvPr id="182" name="Ink 181">
                <a:extLst>
                  <a:ext uri="{FF2B5EF4-FFF2-40B4-BE49-F238E27FC236}">
                    <a16:creationId xmlns:a16="http://schemas.microsoft.com/office/drawing/2014/main" id="{40D91C2A-2FA5-4702-870D-2699D4457E3E}"/>
                  </a:ext>
                </a:extLst>
              </p14:cNvPr>
              <p14:cNvContentPartPr/>
              <p14:nvPr/>
            </p14:nvContentPartPr>
            <p14:xfrm>
              <a:off x="5701670" y="2117008"/>
              <a:ext cx="187920" cy="182520"/>
            </p14:xfrm>
          </p:contentPart>
        </mc:Choice>
        <mc:Fallback xmlns="">
          <p:pic>
            <p:nvPicPr>
              <p:cNvPr id="182" name="Ink 181">
                <a:extLst>
                  <a:ext uri="{FF2B5EF4-FFF2-40B4-BE49-F238E27FC236}">
                    <a16:creationId xmlns:a16="http://schemas.microsoft.com/office/drawing/2014/main" id="{40D91C2A-2FA5-4702-870D-2699D4457E3E}"/>
                  </a:ext>
                </a:extLst>
              </p:cNvPr>
              <p:cNvPicPr/>
              <p:nvPr/>
            </p:nvPicPr>
            <p:blipFill>
              <a:blip r:embed="rId331"/>
              <a:stretch>
                <a:fillRect/>
              </a:stretch>
            </p:blipFill>
            <p:spPr>
              <a:xfrm>
                <a:off x="5692670" y="2108008"/>
                <a:ext cx="205560" cy="200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32">
            <p14:nvContentPartPr>
              <p14:cNvPr id="183" name="Ink 182">
                <a:extLst>
                  <a:ext uri="{FF2B5EF4-FFF2-40B4-BE49-F238E27FC236}">
                    <a16:creationId xmlns:a16="http://schemas.microsoft.com/office/drawing/2014/main" id="{4069EE6A-4205-4288-BF0B-AB37E4F6EF4C}"/>
                  </a:ext>
                </a:extLst>
              </p14:cNvPr>
              <p14:cNvContentPartPr/>
              <p14:nvPr/>
            </p14:nvContentPartPr>
            <p14:xfrm>
              <a:off x="5860430" y="1988128"/>
              <a:ext cx="129240" cy="12600"/>
            </p14:xfrm>
          </p:contentPart>
        </mc:Choice>
        <mc:Fallback xmlns="">
          <p:pic>
            <p:nvPicPr>
              <p:cNvPr id="183" name="Ink 182">
                <a:extLst>
                  <a:ext uri="{FF2B5EF4-FFF2-40B4-BE49-F238E27FC236}">
                    <a16:creationId xmlns:a16="http://schemas.microsoft.com/office/drawing/2014/main" id="{4069EE6A-4205-4288-BF0B-AB37E4F6EF4C}"/>
                  </a:ext>
                </a:extLst>
              </p:cNvPr>
              <p:cNvPicPr/>
              <p:nvPr/>
            </p:nvPicPr>
            <p:blipFill>
              <a:blip r:embed="rId333"/>
              <a:stretch>
                <a:fillRect/>
              </a:stretch>
            </p:blipFill>
            <p:spPr>
              <a:xfrm>
                <a:off x="5851790" y="1979488"/>
                <a:ext cx="146880" cy="30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34">
            <p14:nvContentPartPr>
              <p14:cNvPr id="184" name="Ink 183">
                <a:extLst>
                  <a:ext uri="{FF2B5EF4-FFF2-40B4-BE49-F238E27FC236}">
                    <a16:creationId xmlns:a16="http://schemas.microsoft.com/office/drawing/2014/main" id="{7B6AED74-2C8F-4491-8624-256DC3CA4F82}"/>
                  </a:ext>
                </a:extLst>
              </p14:cNvPr>
              <p14:cNvContentPartPr/>
              <p14:nvPr/>
            </p14:nvContentPartPr>
            <p14:xfrm>
              <a:off x="6016310" y="1822528"/>
              <a:ext cx="169920" cy="292320"/>
            </p14:xfrm>
          </p:contentPart>
        </mc:Choice>
        <mc:Fallback xmlns="">
          <p:pic>
            <p:nvPicPr>
              <p:cNvPr id="184" name="Ink 183">
                <a:extLst>
                  <a:ext uri="{FF2B5EF4-FFF2-40B4-BE49-F238E27FC236}">
                    <a16:creationId xmlns:a16="http://schemas.microsoft.com/office/drawing/2014/main" id="{7B6AED74-2C8F-4491-8624-256DC3CA4F82}"/>
                  </a:ext>
                </a:extLst>
              </p:cNvPr>
              <p:cNvPicPr/>
              <p:nvPr/>
            </p:nvPicPr>
            <p:blipFill>
              <a:blip r:embed="rId335"/>
              <a:stretch>
                <a:fillRect/>
              </a:stretch>
            </p:blipFill>
            <p:spPr>
              <a:xfrm>
                <a:off x="6007310" y="1813528"/>
                <a:ext cx="187560" cy="309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36">
            <p14:nvContentPartPr>
              <p14:cNvPr id="185" name="Ink 184">
                <a:extLst>
                  <a:ext uri="{FF2B5EF4-FFF2-40B4-BE49-F238E27FC236}">
                    <a16:creationId xmlns:a16="http://schemas.microsoft.com/office/drawing/2014/main" id="{09F08C6A-75B6-4221-8335-3A9C2B968702}"/>
                  </a:ext>
                </a:extLst>
              </p14:cNvPr>
              <p14:cNvContentPartPr/>
              <p14:nvPr/>
            </p14:nvContentPartPr>
            <p14:xfrm>
              <a:off x="6198110" y="1816048"/>
              <a:ext cx="172440" cy="436320"/>
            </p14:xfrm>
          </p:contentPart>
        </mc:Choice>
        <mc:Fallback xmlns="">
          <p:pic>
            <p:nvPicPr>
              <p:cNvPr id="185" name="Ink 184">
                <a:extLst>
                  <a:ext uri="{FF2B5EF4-FFF2-40B4-BE49-F238E27FC236}">
                    <a16:creationId xmlns:a16="http://schemas.microsoft.com/office/drawing/2014/main" id="{09F08C6A-75B6-4221-8335-3A9C2B968702}"/>
                  </a:ext>
                </a:extLst>
              </p:cNvPr>
              <p:cNvPicPr/>
              <p:nvPr/>
            </p:nvPicPr>
            <p:blipFill>
              <a:blip r:embed="rId337"/>
              <a:stretch>
                <a:fillRect/>
              </a:stretch>
            </p:blipFill>
            <p:spPr>
              <a:xfrm>
                <a:off x="6189110" y="1807048"/>
                <a:ext cx="190080" cy="453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38">
            <p14:nvContentPartPr>
              <p14:cNvPr id="186" name="Ink 185">
                <a:extLst>
                  <a:ext uri="{FF2B5EF4-FFF2-40B4-BE49-F238E27FC236}">
                    <a16:creationId xmlns:a16="http://schemas.microsoft.com/office/drawing/2014/main" id="{E5686CAB-0FCE-4E74-B3FB-03C00FDF9F75}"/>
                  </a:ext>
                </a:extLst>
              </p14:cNvPr>
              <p14:cNvContentPartPr/>
              <p14:nvPr/>
            </p14:nvContentPartPr>
            <p14:xfrm>
              <a:off x="6351110" y="1975528"/>
              <a:ext cx="80280" cy="78840"/>
            </p14:xfrm>
          </p:contentPart>
        </mc:Choice>
        <mc:Fallback xmlns="">
          <p:pic>
            <p:nvPicPr>
              <p:cNvPr id="186" name="Ink 185">
                <a:extLst>
                  <a:ext uri="{FF2B5EF4-FFF2-40B4-BE49-F238E27FC236}">
                    <a16:creationId xmlns:a16="http://schemas.microsoft.com/office/drawing/2014/main" id="{E5686CAB-0FCE-4E74-B3FB-03C00FDF9F75}"/>
                  </a:ext>
                </a:extLst>
              </p:cNvPr>
              <p:cNvPicPr/>
              <p:nvPr/>
            </p:nvPicPr>
            <p:blipFill>
              <a:blip r:embed="rId339"/>
              <a:stretch>
                <a:fillRect/>
              </a:stretch>
            </p:blipFill>
            <p:spPr>
              <a:xfrm>
                <a:off x="6342470" y="1966528"/>
                <a:ext cx="97920" cy="96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40">
            <p14:nvContentPartPr>
              <p14:cNvPr id="187" name="Ink 186">
                <a:extLst>
                  <a:ext uri="{FF2B5EF4-FFF2-40B4-BE49-F238E27FC236}">
                    <a16:creationId xmlns:a16="http://schemas.microsoft.com/office/drawing/2014/main" id="{E193CB84-6D3F-434B-8E25-C13360E871A6}"/>
                  </a:ext>
                </a:extLst>
              </p14:cNvPr>
              <p14:cNvContentPartPr/>
              <p14:nvPr/>
            </p14:nvContentPartPr>
            <p14:xfrm>
              <a:off x="6461990" y="1975888"/>
              <a:ext cx="55440" cy="86400"/>
            </p14:xfrm>
          </p:contentPart>
        </mc:Choice>
        <mc:Fallback xmlns="">
          <p:pic>
            <p:nvPicPr>
              <p:cNvPr id="187" name="Ink 186">
                <a:extLst>
                  <a:ext uri="{FF2B5EF4-FFF2-40B4-BE49-F238E27FC236}">
                    <a16:creationId xmlns:a16="http://schemas.microsoft.com/office/drawing/2014/main" id="{E193CB84-6D3F-434B-8E25-C13360E871A6}"/>
                  </a:ext>
                </a:extLst>
              </p:cNvPr>
              <p:cNvPicPr/>
              <p:nvPr/>
            </p:nvPicPr>
            <p:blipFill>
              <a:blip r:embed="rId341"/>
              <a:stretch>
                <a:fillRect/>
              </a:stretch>
            </p:blipFill>
            <p:spPr>
              <a:xfrm>
                <a:off x="6452990" y="1967248"/>
                <a:ext cx="73080" cy="104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42">
            <p14:nvContentPartPr>
              <p14:cNvPr id="188" name="Ink 187">
                <a:extLst>
                  <a:ext uri="{FF2B5EF4-FFF2-40B4-BE49-F238E27FC236}">
                    <a16:creationId xmlns:a16="http://schemas.microsoft.com/office/drawing/2014/main" id="{188B41CA-E0A2-4141-B9F9-8ACE9D68D086}"/>
                  </a:ext>
                </a:extLst>
              </p14:cNvPr>
              <p14:cNvContentPartPr/>
              <p14:nvPr/>
            </p14:nvContentPartPr>
            <p14:xfrm>
              <a:off x="6596990" y="1871488"/>
              <a:ext cx="123120" cy="147600"/>
            </p14:xfrm>
          </p:contentPart>
        </mc:Choice>
        <mc:Fallback xmlns="">
          <p:pic>
            <p:nvPicPr>
              <p:cNvPr id="188" name="Ink 187">
                <a:extLst>
                  <a:ext uri="{FF2B5EF4-FFF2-40B4-BE49-F238E27FC236}">
                    <a16:creationId xmlns:a16="http://schemas.microsoft.com/office/drawing/2014/main" id="{188B41CA-E0A2-4141-B9F9-8ACE9D68D086}"/>
                  </a:ext>
                </a:extLst>
              </p:cNvPr>
              <p:cNvPicPr/>
              <p:nvPr/>
            </p:nvPicPr>
            <p:blipFill>
              <a:blip r:embed="rId343"/>
              <a:stretch>
                <a:fillRect/>
              </a:stretch>
            </p:blipFill>
            <p:spPr>
              <a:xfrm>
                <a:off x="6588350" y="1862848"/>
                <a:ext cx="140760" cy="165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44">
            <p14:nvContentPartPr>
              <p14:cNvPr id="190" name="Ink 189">
                <a:extLst>
                  <a:ext uri="{FF2B5EF4-FFF2-40B4-BE49-F238E27FC236}">
                    <a16:creationId xmlns:a16="http://schemas.microsoft.com/office/drawing/2014/main" id="{79B4BAC2-FD54-4EC1-A02F-A02D941DA557}"/>
                  </a:ext>
                </a:extLst>
              </p14:cNvPr>
              <p14:cNvContentPartPr/>
              <p14:nvPr/>
            </p14:nvContentPartPr>
            <p14:xfrm>
              <a:off x="6848630" y="1945288"/>
              <a:ext cx="129240" cy="18720"/>
            </p14:xfrm>
          </p:contentPart>
        </mc:Choice>
        <mc:Fallback xmlns="">
          <p:pic>
            <p:nvPicPr>
              <p:cNvPr id="190" name="Ink 189">
                <a:extLst>
                  <a:ext uri="{FF2B5EF4-FFF2-40B4-BE49-F238E27FC236}">
                    <a16:creationId xmlns:a16="http://schemas.microsoft.com/office/drawing/2014/main" id="{79B4BAC2-FD54-4EC1-A02F-A02D941DA557}"/>
                  </a:ext>
                </a:extLst>
              </p:cNvPr>
              <p:cNvPicPr/>
              <p:nvPr/>
            </p:nvPicPr>
            <p:blipFill>
              <a:blip r:embed="rId345"/>
              <a:stretch>
                <a:fillRect/>
              </a:stretch>
            </p:blipFill>
            <p:spPr>
              <a:xfrm>
                <a:off x="6839630" y="1936288"/>
                <a:ext cx="146880" cy="36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46">
            <p14:nvContentPartPr>
              <p14:cNvPr id="191" name="Ink 190">
                <a:extLst>
                  <a:ext uri="{FF2B5EF4-FFF2-40B4-BE49-F238E27FC236}">
                    <a16:creationId xmlns:a16="http://schemas.microsoft.com/office/drawing/2014/main" id="{C03AEC3C-94A4-4FBC-BF19-B19CEBEFBEC1}"/>
                  </a:ext>
                </a:extLst>
              </p14:cNvPr>
              <p14:cNvContentPartPr/>
              <p14:nvPr/>
            </p14:nvContentPartPr>
            <p14:xfrm>
              <a:off x="6989750" y="1910728"/>
              <a:ext cx="80280" cy="176760"/>
            </p14:xfrm>
          </p:contentPart>
        </mc:Choice>
        <mc:Fallback xmlns="">
          <p:pic>
            <p:nvPicPr>
              <p:cNvPr id="191" name="Ink 190">
                <a:extLst>
                  <a:ext uri="{FF2B5EF4-FFF2-40B4-BE49-F238E27FC236}">
                    <a16:creationId xmlns:a16="http://schemas.microsoft.com/office/drawing/2014/main" id="{C03AEC3C-94A4-4FBC-BF19-B19CEBEFBEC1}"/>
                  </a:ext>
                </a:extLst>
              </p:cNvPr>
              <p:cNvPicPr/>
              <p:nvPr/>
            </p:nvPicPr>
            <p:blipFill>
              <a:blip r:embed="rId347"/>
              <a:stretch>
                <a:fillRect/>
              </a:stretch>
            </p:blipFill>
            <p:spPr>
              <a:xfrm>
                <a:off x="6981110" y="1901728"/>
                <a:ext cx="97920" cy="194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48">
            <p14:nvContentPartPr>
              <p14:cNvPr id="192" name="Ink 191">
                <a:extLst>
                  <a:ext uri="{FF2B5EF4-FFF2-40B4-BE49-F238E27FC236}">
                    <a16:creationId xmlns:a16="http://schemas.microsoft.com/office/drawing/2014/main" id="{C6A84A63-72E1-4918-A55A-C78C4B123D31}"/>
                  </a:ext>
                </a:extLst>
              </p14:cNvPr>
              <p14:cNvContentPartPr/>
              <p14:nvPr/>
            </p14:nvContentPartPr>
            <p14:xfrm>
              <a:off x="7075790" y="1847008"/>
              <a:ext cx="6480" cy="12600"/>
            </p14:xfrm>
          </p:contentPart>
        </mc:Choice>
        <mc:Fallback xmlns="">
          <p:pic>
            <p:nvPicPr>
              <p:cNvPr id="192" name="Ink 191">
                <a:extLst>
                  <a:ext uri="{FF2B5EF4-FFF2-40B4-BE49-F238E27FC236}">
                    <a16:creationId xmlns:a16="http://schemas.microsoft.com/office/drawing/2014/main" id="{C6A84A63-72E1-4918-A55A-C78C4B123D31}"/>
                  </a:ext>
                </a:extLst>
              </p:cNvPr>
              <p:cNvPicPr/>
              <p:nvPr/>
            </p:nvPicPr>
            <p:blipFill>
              <a:blip r:embed="rId349"/>
              <a:stretch>
                <a:fillRect/>
              </a:stretch>
            </p:blipFill>
            <p:spPr>
              <a:xfrm>
                <a:off x="7066790" y="1838368"/>
                <a:ext cx="24120" cy="30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50">
            <p14:nvContentPartPr>
              <p14:cNvPr id="193" name="Ink 192">
                <a:extLst>
                  <a:ext uri="{FF2B5EF4-FFF2-40B4-BE49-F238E27FC236}">
                    <a16:creationId xmlns:a16="http://schemas.microsoft.com/office/drawing/2014/main" id="{3FF03D43-560F-4F4B-95A2-68F764F3EC76}"/>
                  </a:ext>
                </a:extLst>
              </p14:cNvPr>
              <p14:cNvContentPartPr/>
              <p14:nvPr/>
            </p14:nvContentPartPr>
            <p14:xfrm>
              <a:off x="7129790" y="1840888"/>
              <a:ext cx="124560" cy="387000"/>
            </p14:xfrm>
          </p:contentPart>
        </mc:Choice>
        <mc:Fallback xmlns="">
          <p:pic>
            <p:nvPicPr>
              <p:cNvPr id="193" name="Ink 192">
                <a:extLst>
                  <a:ext uri="{FF2B5EF4-FFF2-40B4-BE49-F238E27FC236}">
                    <a16:creationId xmlns:a16="http://schemas.microsoft.com/office/drawing/2014/main" id="{3FF03D43-560F-4F4B-95A2-68F764F3EC76}"/>
                  </a:ext>
                </a:extLst>
              </p:cNvPr>
              <p:cNvPicPr/>
              <p:nvPr/>
            </p:nvPicPr>
            <p:blipFill>
              <a:blip r:embed="rId351"/>
              <a:stretch>
                <a:fillRect/>
              </a:stretch>
            </p:blipFill>
            <p:spPr>
              <a:xfrm>
                <a:off x="7121150" y="1831888"/>
                <a:ext cx="142200" cy="404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52">
            <p14:nvContentPartPr>
              <p14:cNvPr id="194" name="Ink 193">
                <a:extLst>
                  <a:ext uri="{FF2B5EF4-FFF2-40B4-BE49-F238E27FC236}">
                    <a16:creationId xmlns:a16="http://schemas.microsoft.com/office/drawing/2014/main" id="{D416E342-B5F9-4CF7-A5FC-FB223534506F}"/>
                  </a:ext>
                </a:extLst>
              </p14:cNvPr>
              <p14:cNvContentPartPr/>
              <p14:nvPr/>
            </p14:nvContentPartPr>
            <p14:xfrm>
              <a:off x="7274510" y="1962928"/>
              <a:ext cx="138960" cy="87120"/>
            </p14:xfrm>
          </p:contentPart>
        </mc:Choice>
        <mc:Fallback xmlns="">
          <p:pic>
            <p:nvPicPr>
              <p:cNvPr id="194" name="Ink 193">
                <a:extLst>
                  <a:ext uri="{FF2B5EF4-FFF2-40B4-BE49-F238E27FC236}">
                    <a16:creationId xmlns:a16="http://schemas.microsoft.com/office/drawing/2014/main" id="{D416E342-B5F9-4CF7-A5FC-FB223534506F}"/>
                  </a:ext>
                </a:extLst>
              </p:cNvPr>
              <p:cNvPicPr/>
              <p:nvPr/>
            </p:nvPicPr>
            <p:blipFill>
              <a:blip r:embed="rId353"/>
              <a:stretch>
                <a:fillRect/>
              </a:stretch>
            </p:blipFill>
            <p:spPr>
              <a:xfrm>
                <a:off x="7265870" y="1953928"/>
                <a:ext cx="156600" cy="104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54">
            <p14:nvContentPartPr>
              <p14:cNvPr id="196" name="Ink 195">
                <a:extLst>
                  <a:ext uri="{FF2B5EF4-FFF2-40B4-BE49-F238E27FC236}">
                    <a16:creationId xmlns:a16="http://schemas.microsoft.com/office/drawing/2014/main" id="{138127FF-827B-4252-B6BB-CD1474BB7099}"/>
                  </a:ext>
                </a:extLst>
              </p14:cNvPr>
              <p14:cNvContentPartPr/>
              <p14:nvPr/>
            </p14:nvContentPartPr>
            <p14:xfrm>
              <a:off x="7394750" y="2006488"/>
              <a:ext cx="86760" cy="67680"/>
            </p14:xfrm>
          </p:contentPart>
        </mc:Choice>
        <mc:Fallback xmlns="">
          <p:pic>
            <p:nvPicPr>
              <p:cNvPr id="196" name="Ink 195">
                <a:extLst>
                  <a:ext uri="{FF2B5EF4-FFF2-40B4-BE49-F238E27FC236}">
                    <a16:creationId xmlns:a16="http://schemas.microsoft.com/office/drawing/2014/main" id="{138127FF-827B-4252-B6BB-CD1474BB7099}"/>
                  </a:ext>
                </a:extLst>
              </p:cNvPr>
              <p:cNvPicPr/>
              <p:nvPr/>
            </p:nvPicPr>
            <p:blipFill>
              <a:blip r:embed="rId355"/>
              <a:stretch>
                <a:fillRect/>
              </a:stretch>
            </p:blipFill>
            <p:spPr>
              <a:xfrm>
                <a:off x="7385750" y="1997848"/>
                <a:ext cx="104400" cy="85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56">
            <p14:nvContentPartPr>
              <p14:cNvPr id="197" name="Ink 196">
                <a:extLst>
                  <a:ext uri="{FF2B5EF4-FFF2-40B4-BE49-F238E27FC236}">
                    <a16:creationId xmlns:a16="http://schemas.microsoft.com/office/drawing/2014/main" id="{727B875B-09BA-4D3D-809F-321CE274B017}"/>
                  </a:ext>
                </a:extLst>
              </p14:cNvPr>
              <p14:cNvContentPartPr/>
              <p14:nvPr/>
            </p14:nvContentPartPr>
            <p14:xfrm>
              <a:off x="7413110" y="2043568"/>
              <a:ext cx="68040" cy="6480"/>
            </p14:xfrm>
          </p:contentPart>
        </mc:Choice>
        <mc:Fallback xmlns="">
          <p:pic>
            <p:nvPicPr>
              <p:cNvPr id="197" name="Ink 196">
                <a:extLst>
                  <a:ext uri="{FF2B5EF4-FFF2-40B4-BE49-F238E27FC236}">
                    <a16:creationId xmlns:a16="http://schemas.microsoft.com/office/drawing/2014/main" id="{727B875B-09BA-4D3D-809F-321CE274B017}"/>
                  </a:ext>
                </a:extLst>
              </p:cNvPr>
              <p:cNvPicPr/>
              <p:nvPr/>
            </p:nvPicPr>
            <p:blipFill>
              <a:blip r:embed="rId357"/>
              <a:stretch>
                <a:fillRect/>
              </a:stretch>
            </p:blipFill>
            <p:spPr>
              <a:xfrm>
                <a:off x="7404470" y="2034568"/>
                <a:ext cx="85680" cy="24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58">
            <p14:nvContentPartPr>
              <p14:cNvPr id="198" name="Ink 197">
                <a:extLst>
                  <a:ext uri="{FF2B5EF4-FFF2-40B4-BE49-F238E27FC236}">
                    <a16:creationId xmlns:a16="http://schemas.microsoft.com/office/drawing/2014/main" id="{F2396F05-0940-4170-BA58-A80278FE5061}"/>
                  </a:ext>
                </a:extLst>
              </p14:cNvPr>
              <p14:cNvContentPartPr/>
              <p14:nvPr/>
            </p14:nvContentPartPr>
            <p14:xfrm>
              <a:off x="7548470" y="1853128"/>
              <a:ext cx="98280" cy="172800"/>
            </p14:xfrm>
          </p:contentPart>
        </mc:Choice>
        <mc:Fallback xmlns="">
          <p:pic>
            <p:nvPicPr>
              <p:cNvPr id="198" name="Ink 197">
                <a:extLst>
                  <a:ext uri="{FF2B5EF4-FFF2-40B4-BE49-F238E27FC236}">
                    <a16:creationId xmlns:a16="http://schemas.microsoft.com/office/drawing/2014/main" id="{F2396F05-0940-4170-BA58-A80278FE5061}"/>
                  </a:ext>
                </a:extLst>
              </p:cNvPr>
              <p:cNvPicPr/>
              <p:nvPr/>
            </p:nvPicPr>
            <p:blipFill>
              <a:blip r:embed="rId359"/>
              <a:stretch>
                <a:fillRect/>
              </a:stretch>
            </p:blipFill>
            <p:spPr>
              <a:xfrm>
                <a:off x="7539830" y="1844128"/>
                <a:ext cx="115920" cy="190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60">
            <p14:nvContentPartPr>
              <p14:cNvPr id="356" name="Ink 355">
                <a:extLst>
                  <a:ext uri="{FF2B5EF4-FFF2-40B4-BE49-F238E27FC236}">
                    <a16:creationId xmlns:a16="http://schemas.microsoft.com/office/drawing/2014/main" id="{36C44666-148D-40E5-A911-6C5F21C5FC0F}"/>
                  </a:ext>
                </a:extLst>
              </p14:cNvPr>
              <p14:cNvContentPartPr/>
              <p14:nvPr/>
            </p14:nvContentPartPr>
            <p14:xfrm>
              <a:off x="7131049" y="2123128"/>
              <a:ext cx="730800" cy="61560"/>
            </p14:xfrm>
          </p:contentPart>
        </mc:Choice>
        <mc:Fallback xmlns="">
          <p:pic>
            <p:nvPicPr>
              <p:cNvPr id="356" name="Ink 355">
                <a:extLst>
                  <a:ext uri="{FF2B5EF4-FFF2-40B4-BE49-F238E27FC236}">
                    <a16:creationId xmlns:a16="http://schemas.microsoft.com/office/drawing/2014/main" id="{36C44666-148D-40E5-A911-6C5F21C5FC0F}"/>
                  </a:ext>
                </a:extLst>
              </p:cNvPr>
              <p:cNvPicPr/>
              <p:nvPr/>
            </p:nvPicPr>
            <p:blipFill>
              <a:blip r:embed="rId361"/>
              <a:stretch>
                <a:fillRect/>
              </a:stretch>
            </p:blipFill>
            <p:spPr>
              <a:xfrm>
                <a:off x="7122049" y="2114488"/>
                <a:ext cx="748440" cy="79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62">
            <p14:nvContentPartPr>
              <p14:cNvPr id="378" name="Ink 377">
                <a:extLst>
                  <a:ext uri="{FF2B5EF4-FFF2-40B4-BE49-F238E27FC236}">
                    <a16:creationId xmlns:a16="http://schemas.microsoft.com/office/drawing/2014/main" id="{02B66A7C-897C-4A57-BE04-85CF4A80758B}"/>
                  </a:ext>
                </a:extLst>
              </p14:cNvPr>
              <p14:cNvContentPartPr/>
              <p14:nvPr/>
            </p14:nvContentPartPr>
            <p14:xfrm>
              <a:off x="1883010" y="4018728"/>
              <a:ext cx="6011640" cy="82800"/>
            </p14:xfrm>
          </p:contentPart>
        </mc:Choice>
        <mc:Fallback xmlns="">
          <p:pic>
            <p:nvPicPr>
              <p:cNvPr id="378" name="Ink 377">
                <a:extLst>
                  <a:ext uri="{FF2B5EF4-FFF2-40B4-BE49-F238E27FC236}">
                    <a16:creationId xmlns:a16="http://schemas.microsoft.com/office/drawing/2014/main" id="{02B66A7C-897C-4A57-BE04-85CF4A80758B}"/>
                  </a:ext>
                </a:extLst>
              </p:cNvPr>
              <p:cNvPicPr/>
              <p:nvPr/>
            </p:nvPicPr>
            <p:blipFill>
              <a:blip r:embed="rId363"/>
              <a:stretch>
                <a:fillRect/>
              </a:stretch>
            </p:blipFill>
            <p:spPr>
              <a:xfrm>
                <a:off x="1874370" y="4009728"/>
                <a:ext cx="6029280" cy="100440"/>
              </a:xfrm>
              <a:prstGeom prst="rect">
                <a:avLst/>
              </a:prstGeom>
            </p:spPr>
          </p:pic>
        </mc:Fallback>
      </mc:AlternateContent>
      <p:grpSp>
        <p:nvGrpSpPr>
          <p:cNvPr id="383" name="Group 382">
            <a:extLst>
              <a:ext uri="{FF2B5EF4-FFF2-40B4-BE49-F238E27FC236}">
                <a16:creationId xmlns:a16="http://schemas.microsoft.com/office/drawing/2014/main" id="{CF45A9BE-3DD1-4918-91CC-DBCB88EB2A7D}"/>
              </a:ext>
            </a:extLst>
          </p:cNvPr>
          <p:cNvGrpSpPr/>
          <p:nvPr/>
        </p:nvGrpSpPr>
        <p:grpSpPr>
          <a:xfrm>
            <a:off x="8297490" y="3616248"/>
            <a:ext cx="567000" cy="331920"/>
            <a:chOff x="8297490" y="3616248"/>
            <a:chExt cx="567000" cy="3319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64">
              <p14:nvContentPartPr>
                <p14:cNvPr id="379" name="Ink 378">
                  <a:extLst>
                    <a:ext uri="{FF2B5EF4-FFF2-40B4-BE49-F238E27FC236}">
                      <a16:creationId xmlns:a16="http://schemas.microsoft.com/office/drawing/2014/main" id="{0FCB953F-ACE9-4992-B6B7-A83403EFCE39}"/>
                    </a:ext>
                  </a:extLst>
                </p14:cNvPr>
                <p14:cNvContentPartPr/>
                <p14:nvPr/>
              </p14:nvContentPartPr>
              <p14:xfrm>
                <a:off x="8359050" y="3616248"/>
                <a:ext cx="232560" cy="331920"/>
              </p14:xfrm>
            </p:contentPart>
          </mc:Choice>
          <mc:Fallback xmlns="">
            <p:pic>
              <p:nvPicPr>
                <p:cNvPr id="379" name="Ink 378">
                  <a:extLst>
                    <a:ext uri="{FF2B5EF4-FFF2-40B4-BE49-F238E27FC236}">
                      <a16:creationId xmlns:a16="http://schemas.microsoft.com/office/drawing/2014/main" id="{0FCB953F-ACE9-4992-B6B7-A83403EFCE39}"/>
                    </a:ext>
                  </a:extLst>
                </p:cNvPr>
                <p:cNvPicPr/>
                <p:nvPr/>
              </p:nvPicPr>
              <p:blipFill>
                <a:blip r:embed="rId365"/>
                <a:stretch>
                  <a:fillRect/>
                </a:stretch>
              </p:blipFill>
              <p:spPr>
                <a:xfrm>
                  <a:off x="8350050" y="3607608"/>
                  <a:ext cx="250200" cy="349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6">
              <p14:nvContentPartPr>
                <p14:cNvPr id="380" name="Ink 379">
                  <a:extLst>
                    <a:ext uri="{FF2B5EF4-FFF2-40B4-BE49-F238E27FC236}">
                      <a16:creationId xmlns:a16="http://schemas.microsoft.com/office/drawing/2014/main" id="{873A4C34-B470-4415-B9E0-BEF310E19F20}"/>
                    </a:ext>
                  </a:extLst>
                </p14:cNvPr>
                <p14:cNvContentPartPr/>
                <p14:nvPr/>
              </p14:nvContentPartPr>
              <p14:xfrm>
                <a:off x="8297490" y="3759168"/>
                <a:ext cx="300600" cy="137520"/>
              </p14:xfrm>
            </p:contentPart>
          </mc:Choice>
          <mc:Fallback xmlns="">
            <p:pic>
              <p:nvPicPr>
                <p:cNvPr id="380" name="Ink 379">
                  <a:extLst>
                    <a:ext uri="{FF2B5EF4-FFF2-40B4-BE49-F238E27FC236}">
                      <a16:creationId xmlns:a16="http://schemas.microsoft.com/office/drawing/2014/main" id="{873A4C34-B470-4415-B9E0-BEF310E19F20}"/>
                    </a:ext>
                  </a:extLst>
                </p:cNvPr>
                <p:cNvPicPr/>
                <p:nvPr/>
              </p:nvPicPr>
              <p:blipFill>
                <a:blip r:embed="rId367"/>
                <a:stretch>
                  <a:fillRect/>
                </a:stretch>
              </p:blipFill>
              <p:spPr>
                <a:xfrm>
                  <a:off x="8288850" y="3750168"/>
                  <a:ext cx="318240" cy="155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8">
              <p14:nvContentPartPr>
                <p14:cNvPr id="381" name="Ink 380">
                  <a:extLst>
                    <a:ext uri="{FF2B5EF4-FFF2-40B4-BE49-F238E27FC236}">
                      <a16:creationId xmlns:a16="http://schemas.microsoft.com/office/drawing/2014/main" id="{CC5F4D3F-06B1-4635-8FC7-EF94CE005E1E}"/>
                    </a:ext>
                  </a:extLst>
                </p14:cNvPr>
                <p14:cNvContentPartPr/>
                <p14:nvPr/>
              </p14:nvContentPartPr>
              <p14:xfrm>
                <a:off x="8638770" y="3745488"/>
                <a:ext cx="129600" cy="185400"/>
              </p14:xfrm>
            </p:contentPart>
          </mc:Choice>
          <mc:Fallback xmlns="">
            <p:pic>
              <p:nvPicPr>
                <p:cNvPr id="381" name="Ink 380">
                  <a:extLst>
                    <a:ext uri="{FF2B5EF4-FFF2-40B4-BE49-F238E27FC236}">
                      <a16:creationId xmlns:a16="http://schemas.microsoft.com/office/drawing/2014/main" id="{CC5F4D3F-06B1-4635-8FC7-EF94CE005E1E}"/>
                    </a:ext>
                  </a:extLst>
                </p:cNvPr>
                <p:cNvPicPr/>
                <p:nvPr/>
              </p:nvPicPr>
              <p:blipFill>
                <a:blip r:embed="rId369"/>
                <a:stretch>
                  <a:fillRect/>
                </a:stretch>
              </p:blipFill>
              <p:spPr>
                <a:xfrm>
                  <a:off x="8629770" y="3736488"/>
                  <a:ext cx="147240" cy="203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0">
              <p14:nvContentPartPr>
                <p14:cNvPr id="382" name="Ink 381">
                  <a:extLst>
                    <a:ext uri="{FF2B5EF4-FFF2-40B4-BE49-F238E27FC236}">
                      <a16:creationId xmlns:a16="http://schemas.microsoft.com/office/drawing/2014/main" id="{37E8BA46-0809-4878-AB54-0F270A034E52}"/>
                    </a:ext>
                  </a:extLst>
                </p14:cNvPr>
                <p14:cNvContentPartPr/>
                <p14:nvPr/>
              </p14:nvContentPartPr>
              <p14:xfrm>
                <a:off x="8734170" y="3766728"/>
                <a:ext cx="130320" cy="177480"/>
              </p14:xfrm>
            </p:contentPart>
          </mc:Choice>
          <mc:Fallback xmlns="">
            <p:pic>
              <p:nvPicPr>
                <p:cNvPr id="382" name="Ink 381">
                  <a:extLst>
                    <a:ext uri="{FF2B5EF4-FFF2-40B4-BE49-F238E27FC236}">
                      <a16:creationId xmlns:a16="http://schemas.microsoft.com/office/drawing/2014/main" id="{37E8BA46-0809-4878-AB54-0F270A034E52}"/>
                    </a:ext>
                  </a:extLst>
                </p:cNvPr>
                <p:cNvPicPr/>
                <p:nvPr/>
              </p:nvPicPr>
              <p:blipFill>
                <a:blip r:embed="rId371"/>
                <a:stretch>
                  <a:fillRect/>
                </a:stretch>
              </p:blipFill>
              <p:spPr>
                <a:xfrm>
                  <a:off x="8725530" y="3758088"/>
                  <a:ext cx="147960" cy="1951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93" name="Group 392">
            <a:extLst>
              <a:ext uri="{FF2B5EF4-FFF2-40B4-BE49-F238E27FC236}">
                <a16:creationId xmlns:a16="http://schemas.microsoft.com/office/drawing/2014/main" id="{BA1C321B-BED0-4E19-8FE0-D82D7003D1F0}"/>
              </a:ext>
            </a:extLst>
          </p:cNvPr>
          <p:cNvGrpSpPr/>
          <p:nvPr/>
        </p:nvGrpSpPr>
        <p:grpSpPr>
          <a:xfrm>
            <a:off x="1869330" y="4264608"/>
            <a:ext cx="1433880" cy="505440"/>
            <a:chOff x="1869330" y="4264608"/>
            <a:chExt cx="1433880" cy="5054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72">
              <p14:nvContentPartPr>
                <p14:cNvPr id="385" name="Ink 384">
                  <a:extLst>
                    <a:ext uri="{FF2B5EF4-FFF2-40B4-BE49-F238E27FC236}">
                      <a16:creationId xmlns:a16="http://schemas.microsoft.com/office/drawing/2014/main" id="{9C16323E-C98D-4816-8961-4A67EC509EFE}"/>
                    </a:ext>
                  </a:extLst>
                </p14:cNvPr>
                <p14:cNvContentPartPr/>
                <p14:nvPr/>
              </p14:nvContentPartPr>
              <p14:xfrm>
                <a:off x="1869330" y="4299528"/>
                <a:ext cx="178200" cy="423000"/>
              </p14:xfrm>
            </p:contentPart>
          </mc:Choice>
          <mc:Fallback xmlns="">
            <p:pic>
              <p:nvPicPr>
                <p:cNvPr id="385" name="Ink 384">
                  <a:extLst>
                    <a:ext uri="{FF2B5EF4-FFF2-40B4-BE49-F238E27FC236}">
                      <a16:creationId xmlns:a16="http://schemas.microsoft.com/office/drawing/2014/main" id="{9C16323E-C98D-4816-8961-4A67EC509EFE}"/>
                    </a:ext>
                  </a:extLst>
                </p:cNvPr>
                <p:cNvPicPr/>
                <p:nvPr/>
              </p:nvPicPr>
              <p:blipFill>
                <a:blip r:embed="rId373"/>
                <a:stretch>
                  <a:fillRect/>
                </a:stretch>
              </p:blipFill>
              <p:spPr>
                <a:xfrm>
                  <a:off x="1860690" y="4290528"/>
                  <a:ext cx="195840" cy="440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4">
              <p14:nvContentPartPr>
                <p14:cNvPr id="386" name="Ink 385">
                  <a:extLst>
                    <a:ext uri="{FF2B5EF4-FFF2-40B4-BE49-F238E27FC236}">
                      <a16:creationId xmlns:a16="http://schemas.microsoft.com/office/drawing/2014/main" id="{437EB45E-493B-45AB-9F47-51124627F601}"/>
                    </a:ext>
                  </a:extLst>
                </p14:cNvPr>
                <p14:cNvContentPartPr/>
                <p14:nvPr/>
              </p14:nvContentPartPr>
              <p14:xfrm>
                <a:off x="2067330" y="4428408"/>
                <a:ext cx="75600" cy="123120"/>
              </p14:xfrm>
            </p:contentPart>
          </mc:Choice>
          <mc:Fallback xmlns="">
            <p:pic>
              <p:nvPicPr>
                <p:cNvPr id="386" name="Ink 385">
                  <a:extLst>
                    <a:ext uri="{FF2B5EF4-FFF2-40B4-BE49-F238E27FC236}">
                      <a16:creationId xmlns:a16="http://schemas.microsoft.com/office/drawing/2014/main" id="{437EB45E-493B-45AB-9F47-51124627F601}"/>
                    </a:ext>
                  </a:extLst>
                </p:cNvPr>
                <p:cNvPicPr/>
                <p:nvPr/>
              </p:nvPicPr>
              <p:blipFill>
                <a:blip r:embed="rId375"/>
                <a:stretch>
                  <a:fillRect/>
                </a:stretch>
              </p:blipFill>
              <p:spPr>
                <a:xfrm>
                  <a:off x="2058690" y="4419768"/>
                  <a:ext cx="93240" cy="140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6">
              <p14:nvContentPartPr>
                <p14:cNvPr id="387" name="Ink 386">
                  <a:extLst>
                    <a:ext uri="{FF2B5EF4-FFF2-40B4-BE49-F238E27FC236}">
                      <a16:creationId xmlns:a16="http://schemas.microsoft.com/office/drawing/2014/main" id="{544F9EFD-FD4F-4206-8930-7EDA0D38B1D3}"/>
                    </a:ext>
                  </a:extLst>
                </p14:cNvPr>
                <p14:cNvContentPartPr/>
                <p14:nvPr/>
              </p14:nvContentPartPr>
              <p14:xfrm>
                <a:off x="2176770" y="4346688"/>
                <a:ext cx="348480" cy="212040"/>
              </p14:xfrm>
            </p:contentPart>
          </mc:Choice>
          <mc:Fallback xmlns="">
            <p:pic>
              <p:nvPicPr>
                <p:cNvPr id="387" name="Ink 386">
                  <a:extLst>
                    <a:ext uri="{FF2B5EF4-FFF2-40B4-BE49-F238E27FC236}">
                      <a16:creationId xmlns:a16="http://schemas.microsoft.com/office/drawing/2014/main" id="{544F9EFD-FD4F-4206-8930-7EDA0D38B1D3}"/>
                    </a:ext>
                  </a:extLst>
                </p:cNvPr>
                <p:cNvPicPr/>
                <p:nvPr/>
              </p:nvPicPr>
              <p:blipFill>
                <a:blip r:embed="rId377"/>
                <a:stretch>
                  <a:fillRect/>
                </a:stretch>
              </p:blipFill>
              <p:spPr>
                <a:xfrm>
                  <a:off x="2167770" y="4337688"/>
                  <a:ext cx="366120" cy="229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8">
              <p14:nvContentPartPr>
                <p14:cNvPr id="388" name="Ink 387">
                  <a:extLst>
                    <a:ext uri="{FF2B5EF4-FFF2-40B4-BE49-F238E27FC236}">
                      <a16:creationId xmlns:a16="http://schemas.microsoft.com/office/drawing/2014/main" id="{CACA0FAB-9B4D-400C-B13B-2CB2F1F13BCE}"/>
                    </a:ext>
                  </a:extLst>
                </p14:cNvPr>
                <p14:cNvContentPartPr/>
                <p14:nvPr/>
              </p14:nvContentPartPr>
              <p14:xfrm>
                <a:off x="2449650" y="4407888"/>
                <a:ext cx="48240" cy="14040"/>
              </p14:xfrm>
            </p:contentPart>
          </mc:Choice>
          <mc:Fallback xmlns="">
            <p:pic>
              <p:nvPicPr>
                <p:cNvPr id="388" name="Ink 387">
                  <a:extLst>
                    <a:ext uri="{FF2B5EF4-FFF2-40B4-BE49-F238E27FC236}">
                      <a16:creationId xmlns:a16="http://schemas.microsoft.com/office/drawing/2014/main" id="{CACA0FAB-9B4D-400C-B13B-2CB2F1F13BCE}"/>
                    </a:ext>
                  </a:extLst>
                </p:cNvPr>
                <p:cNvPicPr/>
                <p:nvPr/>
              </p:nvPicPr>
              <p:blipFill>
                <a:blip r:embed="rId379"/>
                <a:stretch>
                  <a:fillRect/>
                </a:stretch>
              </p:blipFill>
              <p:spPr>
                <a:xfrm>
                  <a:off x="2440650" y="4399248"/>
                  <a:ext cx="65880" cy="31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0">
              <p14:nvContentPartPr>
                <p14:cNvPr id="389" name="Ink 388">
                  <a:extLst>
                    <a:ext uri="{FF2B5EF4-FFF2-40B4-BE49-F238E27FC236}">
                      <a16:creationId xmlns:a16="http://schemas.microsoft.com/office/drawing/2014/main" id="{CCEF6DD3-F037-439E-981D-BBCE4680C163}"/>
                    </a:ext>
                  </a:extLst>
                </p14:cNvPr>
                <p14:cNvContentPartPr/>
                <p14:nvPr/>
              </p14:nvContentPartPr>
              <p14:xfrm>
                <a:off x="2673930" y="4264608"/>
                <a:ext cx="150840" cy="505440"/>
              </p14:xfrm>
            </p:contentPart>
          </mc:Choice>
          <mc:Fallback xmlns="">
            <p:pic>
              <p:nvPicPr>
                <p:cNvPr id="389" name="Ink 388">
                  <a:extLst>
                    <a:ext uri="{FF2B5EF4-FFF2-40B4-BE49-F238E27FC236}">
                      <a16:creationId xmlns:a16="http://schemas.microsoft.com/office/drawing/2014/main" id="{CCEF6DD3-F037-439E-981D-BBCE4680C163}"/>
                    </a:ext>
                  </a:extLst>
                </p:cNvPr>
                <p:cNvPicPr/>
                <p:nvPr/>
              </p:nvPicPr>
              <p:blipFill>
                <a:blip r:embed="rId381"/>
                <a:stretch>
                  <a:fillRect/>
                </a:stretch>
              </p:blipFill>
              <p:spPr>
                <a:xfrm>
                  <a:off x="2665290" y="4255608"/>
                  <a:ext cx="168480" cy="523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2">
              <p14:nvContentPartPr>
                <p14:cNvPr id="390" name="Ink 389">
                  <a:extLst>
                    <a:ext uri="{FF2B5EF4-FFF2-40B4-BE49-F238E27FC236}">
                      <a16:creationId xmlns:a16="http://schemas.microsoft.com/office/drawing/2014/main" id="{C5CA3A58-4015-491A-B152-A46FB4049012}"/>
                    </a:ext>
                  </a:extLst>
                </p14:cNvPr>
                <p14:cNvContentPartPr/>
                <p14:nvPr/>
              </p14:nvContentPartPr>
              <p14:xfrm>
                <a:off x="2893170" y="4435248"/>
                <a:ext cx="82080" cy="93600"/>
              </p14:xfrm>
            </p:contentPart>
          </mc:Choice>
          <mc:Fallback xmlns="">
            <p:pic>
              <p:nvPicPr>
                <p:cNvPr id="390" name="Ink 389">
                  <a:extLst>
                    <a:ext uri="{FF2B5EF4-FFF2-40B4-BE49-F238E27FC236}">
                      <a16:creationId xmlns:a16="http://schemas.microsoft.com/office/drawing/2014/main" id="{C5CA3A58-4015-491A-B152-A46FB4049012}"/>
                    </a:ext>
                  </a:extLst>
                </p:cNvPr>
                <p:cNvPicPr/>
                <p:nvPr/>
              </p:nvPicPr>
              <p:blipFill>
                <a:blip r:embed="rId383"/>
                <a:stretch>
                  <a:fillRect/>
                </a:stretch>
              </p:blipFill>
              <p:spPr>
                <a:xfrm>
                  <a:off x="2884170" y="4426248"/>
                  <a:ext cx="99720" cy="111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4">
              <p14:nvContentPartPr>
                <p14:cNvPr id="391" name="Ink 390">
                  <a:extLst>
                    <a:ext uri="{FF2B5EF4-FFF2-40B4-BE49-F238E27FC236}">
                      <a16:creationId xmlns:a16="http://schemas.microsoft.com/office/drawing/2014/main" id="{6BBEC7CA-CEC0-42EF-AEC2-D2D02D8F0575}"/>
                    </a:ext>
                  </a:extLst>
                </p14:cNvPr>
                <p14:cNvContentPartPr/>
                <p14:nvPr/>
              </p14:nvContentPartPr>
              <p14:xfrm>
                <a:off x="2995410" y="4428408"/>
                <a:ext cx="75600" cy="95760"/>
              </p14:xfrm>
            </p:contentPart>
          </mc:Choice>
          <mc:Fallback xmlns="">
            <p:pic>
              <p:nvPicPr>
                <p:cNvPr id="391" name="Ink 390">
                  <a:extLst>
                    <a:ext uri="{FF2B5EF4-FFF2-40B4-BE49-F238E27FC236}">
                      <a16:creationId xmlns:a16="http://schemas.microsoft.com/office/drawing/2014/main" id="{6BBEC7CA-CEC0-42EF-AEC2-D2D02D8F0575}"/>
                    </a:ext>
                  </a:extLst>
                </p:cNvPr>
                <p:cNvPicPr/>
                <p:nvPr/>
              </p:nvPicPr>
              <p:blipFill>
                <a:blip r:embed="rId385"/>
                <a:stretch>
                  <a:fillRect/>
                </a:stretch>
              </p:blipFill>
              <p:spPr>
                <a:xfrm>
                  <a:off x="2986770" y="4419768"/>
                  <a:ext cx="93240" cy="113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6">
              <p14:nvContentPartPr>
                <p14:cNvPr id="392" name="Ink 391">
                  <a:extLst>
                    <a:ext uri="{FF2B5EF4-FFF2-40B4-BE49-F238E27FC236}">
                      <a16:creationId xmlns:a16="http://schemas.microsoft.com/office/drawing/2014/main" id="{791935F9-06C9-46D0-BDCB-7FEBBA08B537}"/>
                    </a:ext>
                  </a:extLst>
                </p14:cNvPr>
                <p14:cNvContentPartPr/>
                <p14:nvPr/>
              </p14:nvContentPartPr>
              <p14:xfrm>
                <a:off x="3234450" y="4298808"/>
                <a:ext cx="68760" cy="55080"/>
              </p14:xfrm>
            </p:contentPart>
          </mc:Choice>
          <mc:Fallback xmlns="">
            <p:pic>
              <p:nvPicPr>
                <p:cNvPr id="392" name="Ink 391">
                  <a:extLst>
                    <a:ext uri="{FF2B5EF4-FFF2-40B4-BE49-F238E27FC236}">
                      <a16:creationId xmlns:a16="http://schemas.microsoft.com/office/drawing/2014/main" id="{791935F9-06C9-46D0-BDCB-7FEBBA08B537}"/>
                    </a:ext>
                  </a:extLst>
                </p:cNvPr>
                <p:cNvPicPr/>
                <p:nvPr/>
              </p:nvPicPr>
              <p:blipFill>
                <a:blip r:embed="rId387"/>
                <a:stretch>
                  <a:fillRect/>
                </a:stretch>
              </p:blipFill>
              <p:spPr>
                <a:xfrm>
                  <a:off x="3225450" y="4290168"/>
                  <a:ext cx="86400" cy="727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98" name="Group 397">
            <a:extLst>
              <a:ext uri="{FF2B5EF4-FFF2-40B4-BE49-F238E27FC236}">
                <a16:creationId xmlns:a16="http://schemas.microsoft.com/office/drawing/2014/main" id="{4C39F583-BE9D-4F28-AB6B-D3404558BD2E}"/>
              </a:ext>
            </a:extLst>
          </p:cNvPr>
          <p:cNvGrpSpPr/>
          <p:nvPr/>
        </p:nvGrpSpPr>
        <p:grpSpPr>
          <a:xfrm>
            <a:off x="3506970" y="4190088"/>
            <a:ext cx="457920" cy="450360"/>
            <a:chOff x="3506970" y="4190088"/>
            <a:chExt cx="457920" cy="4503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88">
              <p14:nvContentPartPr>
                <p14:cNvPr id="394" name="Ink 393">
                  <a:extLst>
                    <a:ext uri="{FF2B5EF4-FFF2-40B4-BE49-F238E27FC236}">
                      <a16:creationId xmlns:a16="http://schemas.microsoft.com/office/drawing/2014/main" id="{8B1F653E-74BE-405E-A1D7-85D790F6455E}"/>
                    </a:ext>
                  </a:extLst>
                </p14:cNvPr>
                <p14:cNvContentPartPr/>
                <p14:nvPr/>
              </p14:nvContentPartPr>
              <p14:xfrm>
                <a:off x="3506970" y="4190088"/>
                <a:ext cx="137520" cy="450360"/>
              </p14:xfrm>
            </p:contentPart>
          </mc:Choice>
          <mc:Fallback xmlns="">
            <p:pic>
              <p:nvPicPr>
                <p:cNvPr id="394" name="Ink 393">
                  <a:extLst>
                    <a:ext uri="{FF2B5EF4-FFF2-40B4-BE49-F238E27FC236}">
                      <a16:creationId xmlns:a16="http://schemas.microsoft.com/office/drawing/2014/main" id="{8B1F653E-74BE-405E-A1D7-85D790F6455E}"/>
                    </a:ext>
                  </a:extLst>
                </p:cNvPr>
                <p:cNvPicPr/>
                <p:nvPr/>
              </p:nvPicPr>
              <p:blipFill>
                <a:blip r:embed="rId389"/>
                <a:stretch>
                  <a:fillRect/>
                </a:stretch>
              </p:blipFill>
              <p:spPr>
                <a:xfrm>
                  <a:off x="3498330" y="4181088"/>
                  <a:ext cx="155160" cy="468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90">
              <p14:nvContentPartPr>
                <p14:cNvPr id="395" name="Ink 394">
                  <a:extLst>
                    <a:ext uri="{FF2B5EF4-FFF2-40B4-BE49-F238E27FC236}">
                      <a16:creationId xmlns:a16="http://schemas.microsoft.com/office/drawing/2014/main" id="{9548F324-2DAD-4773-92A4-1482EBC1FC19}"/>
                    </a:ext>
                  </a:extLst>
                </p14:cNvPr>
                <p14:cNvContentPartPr/>
                <p14:nvPr/>
              </p14:nvContentPartPr>
              <p14:xfrm>
                <a:off x="3650610" y="4367208"/>
                <a:ext cx="143640" cy="14040"/>
              </p14:xfrm>
            </p:contentPart>
          </mc:Choice>
          <mc:Fallback xmlns="">
            <p:pic>
              <p:nvPicPr>
                <p:cNvPr id="395" name="Ink 394">
                  <a:extLst>
                    <a:ext uri="{FF2B5EF4-FFF2-40B4-BE49-F238E27FC236}">
                      <a16:creationId xmlns:a16="http://schemas.microsoft.com/office/drawing/2014/main" id="{9548F324-2DAD-4773-92A4-1482EBC1FC19}"/>
                    </a:ext>
                  </a:extLst>
                </p:cNvPr>
                <p:cNvPicPr/>
                <p:nvPr/>
              </p:nvPicPr>
              <p:blipFill>
                <a:blip r:embed="rId391"/>
                <a:stretch>
                  <a:fillRect/>
                </a:stretch>
              </p:blipFill>
              <p:spPr>
                <a:xfrm>
                  <a:off x="3641610" y="4358208"/>
                  <a:ext cx="161280" cy="31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92">
              <p14:nvContentPartPr>
                <p14:cNvPr id="396" name="Ink 395">
                  <a:extLst>
                    <a:ext uri="{FF2B5EF4-FFF2-40B4-BE49-F238E27FC236}">
                      <a16:creationId xmlns:a16="http://schemas.microsoft.com/office/drawing/2014/main" id="{7DDF416E-15AA-461D-B431-EA0C6E1FC8C3}"/>
                    </a:ext>
                  </a:extLst>
                </p14:cNvPr>
                <p14:cNvContentPartPr/>
                <p14:nvPr/>
              </p14:nvContentPartPr>
              <p14:xfrm>
                <a:off x="3725490" y="4326168"/>
                <a:ext cx="219240" cy="171000"/>
              </p14:xfrm>
            </p:contentPart>
          </mc:Choice>
          <mc:Fallback xmlns="">
            <p:pic>
              <p:nvPicPr>
                <p:cNvPr id="396" name="Ink 395">
                  <a:extLst>
                    <a:ext uri="{FF2B5EF4-FFF2-40B4-BE49-F238E27FC236}">
                      <a16:creationId xmlns:a16="http://schemas.microsoft.com/office/drawing/2014/main" id="{7DDF416E-15AA-461D-B431-EA0C6E1FC8C3}"/>
                    </a:ext>
                  </a:extLst>
                </p:cNvPr>
                <p:cNvPicPr/>
                <p:nvPr/>
              </p:nvPicPr>
              <p:blipFill>
                <a:blip r:embed="rId393"/>
                <a:stretch>
                  <a:fillRect/>
                </a:stretch>
              </p:blipFill>
              <p:spPr>
                <a:xfrm>
                  <a:off x="3716490" y="4317168"/>
                  <a:ext cx="236880" cy="188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94">
              <p14:nvContentPartPr>
                <p14:cNvPr id="397" name="Ink 396">
                  <a:extLst>
                    <a:ext uri="{FF2B5EF4-FFF2-40B4-BE49-F238E27FC236}">
                      <a16:creationId xmlns:a16="http://schemas.microsoft.com/office/drawing/2014/main" id="{778FF3BA-B0CB-4750-A368-7EF166FA4194}"/>
                    </a:ext>
                  </a:extLst>
                </p14:cNvPr>
                <p14:cNvContentPartPr/>
                <p14:nvPr/>
              </p14:nvContentPartPr>
              <p14:xfrm>
                <a:off x="3862290" y="4367208"/>
                <a:ext cx="102600" cy="143640"/>
              </p14:xfrm>
            </p:contentPart>
          </mc:Choice>
          <mc:Fallback xmlns="">
            <p:pic>
              <p:nvPicPr>
                <p:cNvPr id="397" name="Ink 396">
                  <a:extLst>
                    <a:ext uri="{FF2B5EF4-FFF2-40B4-BE49-F238E27FC236}">
                      <a16:creationId xmlns:a16="http://schemas.microsoft.com/office/drawing/2014/main" id="{778FF3BA-B0CB-4750-A368-7EF166FA4194}"/>
                    </a:ext>
                  </a:extLst>
                </p:cNvPr>
                <p:cNvPicPr/>
                <p:nvPr/>
              </p:nvPicPr>
              <p:blipFill>
                <a:blip r:embed="rId395"/>
                <a:stretch>
                  <a:fillRect/>
                </a:stretch>
              </p:blipFill>
              <p:spPr>
                <a:xfrm>
                  <a:off x="3853290" y="4358208"/>
                  <a:ext cx="120240" cy="16128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396">
            <p14:nvContentPartPr>
              <p14:cNvPr id="402" name="Ink 401">
                <a:extLst>
                  <a:ext uri="{FF2B5EF4-FFF2-40B4-BE49-F238E27FC236}">
                    <a16:creationId xmlns:a16="http://schemas.microsoft.com/office/drawing/2014/main" id="{1CD7B419-C6E6-4705-B9D2-9488C0ACABCB}"/>
                  </a:ext>
                </a:extLst>
              </p14:cNvPr>
              <p14:cNvContentPartPr/>
              <p14:nvPr/>
            </p14:nvContentPartPr>
            <p14:xfrm>
              <a:off x="7049010" y="3452808"/>
              <a:ext cx="866880" cy="512280"/>
            </p14:xfrm>
          </p:contentPart>
        </mc:Choice>
        <mc:Fallback xmlns="">
          <p:pic>
            <p:nvPicPr>
              <p:cNvPr id="402" name="Ink 401">
                <a:extLst>
                  <a:ext uri="{FF2B5EF4-FFF2-40B4-BE49-F238E27FC236}">
                    <a16:creationId xmlns:a16="http://schemas.microsoft.com/office/drawing/2014/main" id="{1CD7B419-C6E6-4705-B9D2-9488C0ACABCB}"/>
                  </a:ext>
                </a:extLst>
              </p:cNvPr>
              <p:cNvPicPr/>
              <p:nvPr/>
            </p:nvPicPr>
            <p:blipFill>
              <a:blip r:embed="rId397"/>
              <a:stretch>
                <a:fillRect/>
              </a:stretch>
            </p:blipFill>
            <p:spPr>
              <a:xfrm>
                <a:off x="7040010" y="3443808"/>
                <a:ext cx="884520" cy="529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98">
            <p14:nvContentPartPr>
              <p14:cNvPr id="404" name="Ink 403">
                <a:extLst>
                  <a:ext uri="{FF2B5EF4-FFF2-40B4-BE49-F238E27FC236}">
                    <a16:creationId xmlns:a16="http://schemas.microsoft.com/office/drawing/2014/main" id="{7CB867EA-A4B5-4992-9FCD-EE62EBCF46CD}"/>
                  </a:ext>
                </a:extLst>
              </p14:cNvPr>
              <p14:cNvContentPartPr/>
              <p14:nvPr/>
            </p14:nvContentPartPr>
            <p14:xfrm>
              <a:off x="4148850" y="4537848"/>
              <a:ext cx="41400" cy="82080"/>
            </p14:xfrm>
          </p:contentPart>
        </mc:Choice>
        <mc:Fallback xmlns="">
          <p:pic>
            <p:nvPicPr>
              <p:cNvPr id="404" name="Ink 403">
                <a:extLst>
                  <a:ext uri="{FF2B5EF4-FFF2-40B4-BE49-F238E27FC236}">
                    <a16:creationId xmlns:a16="http://schemas.microsoft.com/office/drawing/2014/main" id="{7CB867EA-A4B5-4992-9FCD-EE62EBCF46CD}"/>
                  </a:ext>
                </a:extLst>
              </p:cNvPr>
              <p:cNvPicPr/>
              <p:nvPr/>
            </p:nvPicPr>
            <p:blipFill>
              <a:blip r:embed="rId399"/>
              <a:stretch>
                <a:fillRect/>
              </a:stretch>
            </p:blipFill>
            <p:spPr>
              <a:xfrm>
                <a:off x="4139850" y="4528848"/>
                <a:ext cx="59040" cy="99720"/>
              </a:xfrm>
              <a:prstGeom prst="rect">
                <a:avLst/>
              </a:prstGeom>
            </p:spPr>
          </p:pic>
        </mc:Fallback>
      </mc:AlternateContent>
      <p:grpSp>
        <p:nvGrpSpPr>
          <p:cNvPr id="411" name="Group 410">
            <a:extLst>
              <a:ext uri="{FF2B5EF4-FFF2-40B4-BE49-F238E27FC236}">
                <a16:creationId xmlns:a16="http://schemas.microsoft.com/office/drawing/2014/main" id="{3EC906EE-F80D-4764-8037-F93B884D6344}"/>
              </a:ext>
            </a:extLst>
          </p:cNvPr>
          <p:cNvGrpSpPr/>
          <p:nvPr/>
        </p:nvGrpSpPr>
        <p:grpSpPr>
          <a:xfrm>
            <a:off x="4639530" y="4257768"/>
            <a:ext cx="908640" cy="355320"/>
            <a:chOff x="4639530" y="4257768"/>
            <a:chExt cx="908640" cy="3553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00">
              <p14:nvContentPartPr>
                <p14:cNvPr id="405" name="Ink 404">
                  <a:extLst>
                    <a:ext uri="{FF2B5EF4-FFF2-40B4-BE49-F238E27FC236}">
                      <a16:creationId xmlns:a16="http://schemas.microsoft.com/office/drawing/2014/main" id="{221871C2-2824-41AE-AFFD-E900127450AC}"/>
                    </a:ext>
                  </a:extLst>
                </p14:cNvPr>
                <p14:cNvContentPartPr/>
                <p14:nvPr/>
              </p14:nvContentPartPr>
              <p14:xfrm>
                <a:off x="4639530" y="4343808"/>
                <a:ext cx="120960" cy="269280"/>
              </p14:xfrm>
            </p:contentPart>
          </mc:Choice>
          <mc:Fallback xmlns="">
            <p:pic>
              <p:nvPicPr>
                <p:cNvPr id="405" name="Ink 404">
                  <a:extLst>
                    <a:ext uri="{FF2B5EF4-FFF2-40B4-BE49-F238E27FC236}">
                      <a16:creationId xmlns:a16="http://schemas.microsoft.com/office/drawing/2014/main" id="{221871C2-2824-41AE-AFFD-E900127450AC}"/>
                    </a:ext>
                  </a:extLst>
                </p:cNvPr>
                <p:cNvPicPr/>
                <p:nvPr/>
              </p:nvPicPr>
              <p:blipFill>
                <a:blip r:embed="rId401"/>
                <a:stretch>
                  <a:fillRect/>
                </a:stretch>
              </p:blipFill>
              <p:spPr>
                <a:xfrm>
                  <a:off x="4630530" y="4334808"/>
                  <a:ext cx="138600" cy="286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2">
              <p14:nvContentPartPr>
                <p14:cNvPr id="406" name="Ink 405">
                  <a:extLst>
                    <a:ext uri="{FF2B5EF4-FFF2-40B4-BE49-F238E27FC236}">
                      <a16:creationId xmlns:a16="http://schemas.microsoft.com/office/drawing/2014/main" id="{8D3C6B1E-F47B-44D7-BA72-81360DDB4EE2}"/>
                    </a:ext>
                  </a:extLst>
                </p14:cNvPr>
                <p14:cNvContentPartPr/>
                <p14:nvPr/>
              </p14:nvContentPartPr>
              <p14:xfrm>
                <a:off x="4878930" y="4257768"/>
                <a:ext cx="669240" cy="273240"/>
              </p14:xfrm>
            </p:contentPart>
          </mc:Choice>
          <mc:Fallback xmlns="">
            <p:pic>
              <p:nvPicPr>
                <p:cNvPr id="406" name="Ink 405">
                  <a:extLst>
                    <a:ext uri="{FF2B5EF4-FFF2-40B4-BE49-F238E27FC236}">
                      <a16:creationId xmlns:a16="http://schemas.microsoft.com/office/drawing/2014/main" id="{8D3C6B1E-F47B-44D7-BA72-81360DDB4EE2}"/>
                    </a:ext>
                  </a:extLst>
                </p:cNvPr>
                <p:cNvPicPr/>
                <p:nvPr/>
              </p:nvPicPr>
              <p:blipFill>
                <a:blip r:embed="rId403"/>
                <a:stretch>
                  <a:fillRect/>
                </a:stretch>
              </p:blipFill>
              <p:spPr>
                <a:xfrm>
                  <a:off x="4869930" y="4249128"/>
                  <a:ext cx="686880" cy="2908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410" name="Group 409">
            <a:extLst>
              <a:ext uri="{FF2B5EF4-FFF2-40B4-BE49-F238E27FC236}">
                <a16:creationId xmlns:a16="http://schemas.microsoft.com/office/drawing/2014/main" id="{45CA6596-BDA9-4C72-9EBB-939D5A9E46E9}"/>
              </a:ext>
            </a:extLst>
          </p:cNvPr>
          <p:cNvGrpSpPr/>
          <p:nvPr/>
        </p:nvGrpSpPr>
        <p:grpSpPr>
          <a:xfrm>
            <a:off x="5868210" y="4237608"/>
            <a:ext cx="1563480" cy="477720"/>
            <a:chOff x="5868210" y="4237608"/>
            <a:chExt cx="1563480" cy="4777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04">
              <p14:nvContentPartPr>
                <p14:cNvPr id="407" name="Ink 406">
                  <a:extLst>
                    <a:ext uri="{FF2B5EF4-FFF2-40B4-BE49-F238E27FC236}">
                      <a16:creationId xmlns:a16="http://schemas.microsoft.com/office/drawing/2014/main" id="{E59CD431-E6C5-4F97-B071-FB7D679A2213}"/>
                    </a:ext>
                  </a:extLst>
                </p14:cNvPr>
                <p14:cNvContentPartPr/>
                <p14:nvPr/>
              </p14:nvContentPartPr>
              <p14:xfrm>
                <a:off x="5868210" y="4273608"/>
                <a:ext cx="539640" cy="250560"/>
              </p14:xfrm>
            </p:contentPart>
          </mc:Choice>
          <mc:Fallback xmlns="">
            <p:pic>
              <p:nvPicPr>
                <p:cNvPr id="407" name="Ink 406">
                  <a:extLst>
                    <a:ext uri="{FF2B5EF4-FFF2-40B4-BE49-F238E27FC236}">
                      <a16:creationId xmlns:a16="http://schemas.microsoft.com/office/drawing/2014/main" id="{E59CD431-E6C5-4F97-B071-FB7D679A2213}"/>
                    </a:ext>
                  </a:extLst>
                </p:cNvPr>
                <p:cNvPicPr/>
                <p:nvPr/>
              </p:nvPicPr>
              <p:blipFill>
                <a:blip r:embed="rId405"/>
                <a:stretch>
                  <a:fillRect/>
                </a:stretch>
              </p:blipFill>
              <p:spPr>
                <a:xfrm>
                  <a:off x="5859570" y="4264968"/>
                  <a:ext cx="557280" cy="268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6">
              <p14:nvContentPartPr>
                <p14:cNvPr id="408" name="Ink 407">
                  <a:extLst>
                    <a:ext uri="{FF2B5EF4-FFF2-40B4-BE49-F238E27FC236}">
                      <a16:creationId xmlns:a16="http://schemas.microsoft.com/office/drawing/2014/main" id="{FC5D2C93-F8E9-4840-8429-E5226F580405}"/>
                    </a:ext>
                  </a:extLst>
                </p14:cNvPr>
                <p14:cNvContentPartPr/>
                <p14:nvPr/>
              </p14:nvContentPartPr>
              <p14:xfrm>
                <a:off x="6298050" y="4284768"/>
                <a:ext cx="1133640" cy="430560"/>
              </p14:xfrm>
            </p:contentPart>
          </mc:Choice>
          <mc:Fallback xmlns="">
            <p:pic>
              <p:nvPicPr>
                <p:cNvPr id="408" name="Ink 407">
                  <a:extLst>
                    <a:ext uri="{FF2B5EF4-FFF2-40B4-BE49-F238E27FC236}">
                      <a16:creationId xmlns:a16="http://schemas.microsoft.com/office/drawing/2014/main" id="{FC5D2C93-F8E9-4840-8429-E5226F580405}"/>
                    </a:ext>
                  </a:extLst>
                </p:cNvPr>
                <p:cNvPicPr/>
                <p:nvPr/>
              </p:nvPicPr>
              <p:blipFill>
                <a:blip r:embed="rId407"/>
                <a:stretch>
                  <a:fillRect/>
                </a:stretch>
              </p:blipFill>
              <p:spPr>
                <a:xfrm>
                  <a:off x="6289410" y="4276128"/>
                  <a:ext cx="1151280" cy="448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8">
              <p14:nvContentPartPr>
                <p14:cNvPr id="409" name="Ink 408">
                  <a:extLst>
                    <a:ext uri="{FF2B5EF4-FFF2-40B4-BE49-F238E27FC236}">
                      <a16:creationId xmlns:a16="http://schemas.microsoft.com/office/drawing/2014/main" id="{E36DD135-BE1B-4228-87CF-D01FDE362A7F}"/>
                    </a:ext>
                  </a:extLst>
                </p14:cNvPr>
                <p14:cNvContentPartPr/>
                <p14:nvPr/>
              </p14:nvContentPartPr>
              <p14:xfrm>
                <a:off x="7226490" y="4237608"/>
                <a:ext cx="41400" cy="7200"/>
              </p14:xfrm>
            </p:contentPart>
          </mc:Choice>
          <mc:Fallback xmlns="">
            <p:pic>
              <p:nvPicPr>
                <p:cNvPr id="409" name="Ink 408">
                  <a:extLst>
                    <a:ext uri="{FF2B5EF4-FFF2-40B4-BE49-F238E27FC236}">
                      <a16:creationId xmlns:a16="http://schemas.microsoft.com/office/drawing/2014/main" id="{E36DD135-BE1B-4228-87CF-D01FDE362A7F}"/>
                    </a:ext>
                  </a:extLst>
                </p:cNvPr>
                <p:cNvPicPr/>
                <p:nvPr/>
              </p:nvPicPr>
              <p:blipFill>
                <a:blip r:embed="rId409"/>
                <a:stretch>
                  <a:fillRect/>
                </a:stretch>
              </p:blipFill>
              <p:spPr>
                <a:xfrm>
                  <a:off x="7217490" y="4228608"/>
                  <a:ext cx="59040" cy="248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414" name="Group 413">
            <a:extLst>
              <a:ext uri="{FF2B5EF4-FFF2-40B4-BE49-F238E27FC236}">
                <a16:creationId xmlns:a16="http://schemas.microsoft.com/office/drawing/2014/main" id="{79346391-D9CD-416A-8223-39192330BA57}"/>
              </a:ext>
            </a:extLst>
          </p:cNvPr>
          <p:cNvGrpSpPr/>
          <p:nvPr/>
        </p:nvGrpSpPr>
        <p:grpSpPr>
          <a:xfrm>
            <a:off x="36889" y="2466568"/>
            <a:ext cx="5302440" cy="1668800"/>
            <a:chOff x="36889" y="2466568"/>
            <a:chExt cx="5302440" cy="16688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10">
              <p14:nvContentPartPr>
                <p14:cNvPr id="321" name="Ink 320">
                  <a:extLst>
                    <a:ext uri="{FF2B5EF4-FFF2-40B4-BE49-F238E27FC236}">
                      <a16:creationId xmlns:a16="http://schemas.microsoft.com/office/drawing/2014/main" id="{ACAC1DAF-227D-42F8-BE58-D4FD7F7063CD}"/>
                    </a:ext>
                  </a:extLst>
                </p14:cNvPr>
                <p14:cNvContentPartPr/>
                <p14:nvPr/>
              </p14:nvContentPartPr>
              <p14:xfrm>
                <a:off x="1877929" y="3761488"/>
                <a:ext cx="258120" cy="190800"/>
              </p14:xfrm>
            </p:contentPart>
          </mc:Choice>
          <mc:Fallback xmlns="">
            <p:pic>
              <p:nvPicPr>
                <p:cNvPr id="321" name="Ink 320">
                  <a:extLst>
                    <a:ext uri="{FF2B5EF4-FFF2-40B4-BE49-F238E27FC236}">
                      <a16:creationId xmlns:a16="http://schemas.microsoft.com/office/drawing/2014/main" id="{ACAC1DAF-227D-42F8-BE58-D4FD7F7063CD}"/>
                    </a:ext>
                  </a:extLst>
                </p:cNvPr>
                <p:cNvPicPr/>
                <p:nvPr/>
              </p:nvPicPr>
              <p:blipFill>
                <a:blip r:embed="rId411"/>
                <a:stretch>
                  <a:fillRect/>
                </a:stretch>
              </p:blipFill>
              <p:spPr>
                <a:xfrm>
                  <a:off x="1868929" y="3752848"/>
                  <a:ext cx="275760" cy="208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12">
              <p14:nvContentPartPr>
                <p14:cNvPr id="322" name="Ink 321">
                  <a:extLst>
                    <a:ext uri="{FF2B5EF4-FFF2-40B4-BE49-F238E27FC236}">
                      <a16:creationId xmlns:a16="http://schemas.microsoft.com/office/drawing/2014/main" id="{1B62B647-596F-4C86-AFD6-F1CD17451E73}"/>
                    </a:ext>
                  </a:extLst>
                </p14:cNvPr>
                <p14:cNvContentPartPr/>
                <p14:nvPr/>
              </p14:nvContentPartPr>
              <p14:xfrm>
                <a:off x="1871449" y="3804688"/>
                <a:ext cx="123120" cy="12600"/>
              </p14:xfrm>
            </p:contentPart>
          </mc:Choice>
          <mc:Fallback xmlns="">
            <p:pic>
              <p:nvPicPr>
                <p:cNvPr id="322" name="Ink 321">
                  <a:extLst>
                    <a:ext uri="{FF2B5EF4-FFF2-40B4-BE49-F238E27FC236}">
                      <a16:creationId xmlns:a16="http://schemas.microsoft.com/office/drawing/2014/main" id="{1B62B647-596F-4C86-AFD6-F1CD17451E73}"/>
                    </a:ext>
                  </a:extLst>
                </p:cNvPr>
                <p:cNvPicPr/>
                <p:nvPr/>
              </p:nvPicPr>
              <p:blipFill>
                <a:blip r:embed="rId413"/>
                <a:stretch>
                  <a:fillRect/>
                </a:stretch>
              </p:blipFill>
              <p:spPr>
                <a:xfrm>
                  <a:off x="1862809" y="3796048"/>
                  <a:ext cx="140760" cy="30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14">
              <p14:nvContentPartPr>
                <p14:cNvPr id="323" name="Ink 322">
                  <a:extLst>
                    <a:ext uri="{FF2B5EF4-FFF2-40B4-BE49-F238E27FC236}">
                      <a16:creationId xmlns:a16="http://schemas.microsoft.com/office/drawing/2014/main" id="{1C01F07F-B85E-4F54-B7DB-D55D2DD43438}"/>
                    </a:ext>
                  </a:extLst>
                </p14:cNvPr>
                <p14:cNvContentPartPr/>
                <p14:nvPr/>
              </p14:nvContentPartPr>
              <p14:xfrm>
                <a:off x="2043169" y="3878488"/>
                <a:ext cx="65520" cy="111240"/>
              </p14:xfrm>
            </p:contentPart>
          </mc:Choice>
          <mc:Fallback xmlns="">
            <p:pic>
              <p:nvPicPr>
                <p:cNvPr id="323" name="Ink 322">
                  <a:extLst>
                    <a:ext uri="{FF2B5EF4-FFF2-40B4-BE49-F238E27FC236}">
                      <a16:creationId xmlns:a16="http://schemas.microsoft.com/office/drawing/2014/main" id="{1C01F07F-B85E-4F54-B7DB-D55D2DD43438}"/>
                    </a:ext>
                  </a:extLst>
                </p:cNvPr>
                <p:cNvPicPr/>
                <p:nvPr/>
              </p:nvPicPr>
              <p:blipFill>
                <a:blip r:embed="rId415"/>
                <a:stretch>
                  <a:fillRect/>
                </a:stretch>
              </p:blipFill>
              <p:spPr>
                <a:xfrm>
                  <a:off x="2034529" y="3869488"/>
                  <a:ext cx="83160" cy="128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16">
              <p14:nvContentPartPr>
                <p14:cNvPr id="324" name="Ink 323">
                  <a:extLst>
                    <a:ext uri="{FF2B5EF4-FFF2-40B4-BE49-F238E27FC236}">
                      <a16:creationId xmlns:a16="http://schemas.microsoft.com/office/drawing/2014/main" id="{5083EFC7-103F-41B5-BA0D-7B95A266FF65}"/>
                    </a:ext>
                  </a:extLst>
                </p14:cNvPr>
                <p14:cNvContentPartPr/>
                <p14:nvPr/>
              </p14:nvContentPartPr>
              <p14:xfrm>
                <a:off x="2289409" y="3785968"/>
                <a:ext cx="135000" cy="148680"/>
              </p14:xfrm>
            </p:contentPart>
          </mc:Choice>
          <mc:Fallback xmlns="">
            <p:pic>
              <p:nvPicPr>
                <p:cNvPr id="324" name="Ink 323">
                  <a:extLst>
                    <a:ext uri="{FF2B5EF4-FFF2-40B4-BE49-F238E27FC236}">
                      <a16:creationId xmlns:a16="http://schemas.microsoft.com/office/drawing/2014/main" id="{5083EFC7-103F-41B5-BA0D-7B95A266FF65}"/>
                    </a:ext>
                  </a:extLst>
                </p:cNvPr>
                <p:cNvPicPr/>
                <p:nvPr/>
              </p:nvPicPr>
              <p:blipFill>
                <a:blip r:embed="rId417"/>
                <a:stretch>
                  <a:fillRect/>
                </a:stretch>
              </p:blipFill>
              <p:spPr>
                <a:xfrm>
                  <a:off x="2280409" y="3777328"/>
                  <a:ext cx="152640" cy="166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18">
              <p14:nvContentPartPr>
                <p14:cNvPr id="238" name="Ink 237">
                  <a:extLst>
                    <a:ext uri="{FF2B5EF4-FFF2-40B4-BE49-F238E27FC236}">
                      <a16:creationId xmlns:a16="http://schemas.microsoft.com/office/drawing/2014/main" id="{44CA6289-6344-4139-900B-525116786001}"/>
                    </a:ext>
                  </a:extLst>
                </p14:cNvPr>
                <p14:cNvContentPartPr/>
                <p14:nvPr/>
              </p14:nvContentPartPr>
              <p14:xfrm>
                <a:off x="1245769" y="2830528"/>
                <a:ext cx="123120" cy="11160"/>
              </p14:xfrm>
            </p:contentPart>
          </mc:Choice>
          <mc:Fallback xmlns="">
            <p:pic>
              <p:nvPicPr>
                <p:cNvPr id="238" name="Ink 237">
                  <a:extLst>
                    <a:ext uri="{FF2B5EF4-FFF2-40B4-BE49-F238E27FC236}">
                      <a16:creationId xmlns:a16="http://schemas.microsoft.com/office/drawing/2014/main" id="{44CA6289-6344-4139-900B-525116786001}"/>
                    </a:ext>
                  </a:extLst>
                </p:cNvPr>
                <p:cNvPicPr/>
                <p:nvPr/>
              </p:nvPicPr>
              <p:blipFill>
                <a:blip r:embed="rId419"/>
                <a:stretch>
                  <a:fillRect/>
                </a:stretch>
              </p:blipFill>
              <p:spPr>
                <a:xfrm>
                  <a:off x="1236769" y="2821888"/>
                  <a:ext cx="140760" cy="28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0">
              <p14:nvContentPartPr>
                <p14:cNvPr id="239" name="Ink 238">
                  <a:extLst>
                    <a:ext uri="{FF2B5EF4-FFF2-40B4-BE49-F238E27FC236}">
                      <a16:creationId xmlns:a16="http://schemas.microsoft.com/office/drawing/2014/main" id="{E34519EF-15F2-401A-9D5E-C386C03D8914}"/>
                    </a:ext>
                  </a:extLst>
                </p14:cNvPr>
                <p14:cNvContentPartPr/>
                <p14:nvPr/>
              </p14:nvContentPartPr>
              <p14:xfrm>
                <a:off x="1227049" y="2884168"/>
                <a:ext cx="117000" cy="12600"/>
              </p14:xfrm>
            </p:contentPart>
          </mc:Choice>
          <mc:Fallback xmlns="">
            <p:pic>
              <p:nvPicPr>
                <p:cNvPr id="239" name="Ink 238">
                  <a:extLst>
                    <a:ext uri="{FF2B5EF4-FFF2-40B4-BE49-F238E27FC236}">
                      <a16:creationId xmlns:a16="http://schemas.microsoft.com/office/drawing/2014/main" id="{E34519EF-15F2-401A-9D5E-C386C03D8914}"/>
                    </a:ext>
                  </a:extLst>
                </p:cNvPr>
                <p:cNvPicPr/>
                <p:nvPr/>
              </p:nvPicPr>
              <p:blipFill>
                <a:blip r:embed="rId421"/>
                <a:stretch>
                  <a:fillRect/>
                </a:stretch>
              </p:blipFill>
              <p:spPr>
                <a:xfrm>
                  <a:off x="1218409" y="2875528"/>
                  <a:ext cx="134640" cy="30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2">
              <p14:nvContentPartPr>
                <p14:cNvPr id="241" name="Ink 240">
                  <a:extLst>
                    <a:ext uri="{FF2B5EF4-FFF2-40B4-BE49-F238E27FC236}">
                      <a16:creationId xmlns:a16="http://schemas.microsoft.com/office/drawing/2014/main" id="{085CE50D-E4CF-49EC-BC18-FBA233D5CD8A}"/>
                    </a:ext>
                  </a:extLst>
                </p14:cNvPr>
                <p14:cNvContentPartPr/>
                <p14:nvPr/>
              </p14:nvContentPartPr>
              <p14:xfrm>
                <a:off x="1448089" y="2785888"/>
                <a:ext cx="172800" cy="362880"/>
              </p14:xfrm>
            </p:contentPart>
          </mc:Choice>
          <mc:Fallback xmlns="">
            <p:pic>
              <p:nvPicPr>
                <p:cNvPr id="241" name="Ink 240">
                  <a:extLst>
                    <a:ext uri="{FF2B5EF4-FFF2-40B4-BE49-F238E27FC236}">
                      <a16:creationId xmlns:a16="http://schemas.microsoft.com/office/drawing/2014/main" id="{085CE50D-E4CF-49EC-BC18-FBA233D5CD8A}"/>
                    </a:ext>
                  </a:extLst>
                </p:cNvPr>
                <p:cNvPicPr/>
                <p:nvPr/>
              </p:nvPicPr>
              <p:blipFill>
                <a:blip r:embed="rId423"/>
                <a:stretch>
                  <a:fillRect/>
                </a:stretch>
              </p:blipFill>
              <p:spPr>
                <a:xfrm>
                  <a:off x="1439089" y="2777248"/>
                  <a:ext cx="190440" cy="380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4">
              <p14:nvContentPartPr>
                <p14:cNvPr id="242" name="Ink 241">
                  <a:extLst>
                    <a:ext uri="{FF2B5EF4-FFF2-40B4-BE49-F238E27FC236}">
                      <a16:creationId xmlns:a16="http://schemas.microsoft.com/office/drawing/2014/main" id="{7C9FB427-B84D-4110-87BA-ABFDCA891AF3}"/>
                    </a:ext>
                  </a:extLst>
                </p14:cNvPr>
                <p14:cNvContentPartPr/>
                <p14:nvPr/>
              </p14:nvContentPartPr>
              <p14:xfrm>
                <a:off x="1515769" y="2613448"/>
                <a:ext cx="117000" cy="87120"/>
              </p14:xfrm>
            </p:contentPart>
          </mc:Choice>
          <mc:Fallback xmlns="">
            <p:pic>
              <p:nvPicPr>
                <p:cNvPr id="242" name="Ink 241">
                  <a:extLst>
                    <a:ext uri="{FF2B5EF4-FFF2-40B4-BE49-F238E27FC236}">
                      <a16:creationId xmlns:a16="http://schemas.microsoft.com/office/drawing/2014/main" id="{7C9FB427-B84D-4110-87BA-ABFDCA891AF3}"/>
                    </a:ext>
                  </a:extLst>
                </p:cNvPr>
                <p:cNvPicPr/>
                <p:nvPr/>
              </p:nvPicPr>
              <p:blipFill>
                <a:blip r:embed="rId425"/>
                <a:stretch>
                  <a:fillRect/>
                </a:stretch>
              </p:blipFill>
              <p:spPr>
                <a:xfrm>
                  <a:off x="1506769" y="2604448"/>
                  <a:ext cx="134640" cy="104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6">
              <p14:nvContentPartPr>
                <p14:cNvPr id="243" name="Ink 242">
                  <a:extLst>
                    <a:ext uri="{FF2B5EF4-FFF2-40B4-BE49-F238E27FC236}">
                      <a16:creationId xmlns:a16="http://schemas.microsoft.com/office/drawing/2014/main" id="{6BBFBB57-9D2E-4C31-9C22-75196D77448B}"/>
                    </a:ext>
                  </a:extLst>
                </p14:cNvPr>
                <p14:cNvContentPartPr/>
                <p14:nvPr/>
              </p14:nvContentPartPr>
              <p14:xfrm>
                <a:off x="1846969" y="2620288"/>
                <a:ext cx="258120" cy="326160"/>
              </p14:xfrm>
            </p:contentPart>
          </mc:Choice>
          <mc:Fallback xmlns="">
            <p:pic>
              <p:nvPicPr>
                <p:cNvPr id="243" name="Ink 242">
                  <a:extLst>
                    <a:ext uri="{FF2B5EF4-FFF2-40B4-BE49-F238E27FC236}">
                      <a16:creationId xmlns:a16="http://schemas.microsoft.com/office/drawing/2014/main" id="{6BBFBB57-9D2E-4C31-9C22-75196D77448B}"/>
                    </a:ext>
                  </a:extLst>
                </p:cNvPr>
                <p:cNvPicPr/>
                <p:nvPr/>
              </p:nvPicPr>
              <p:blipFill>
                <a:blip r:embed="rId427"/>
                <a:stretch>
                  <a:fillRect/>
                </a:stretch>
              </p:blipFill>
              <p:spPr>
                <a:xfrm>
                  <a:off x="1838329" y="2611288"/>
                  <a:ext cx="275760" cy="343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8">
              <p14:nvContentPartPr>
                <p14:cNvPr id="244" name="Ink 243">
                  <a:extLst>
                    <a:ext uri="{FF2B5EF4-FFF2-40B4-BE49-F238E27FC236}">
                      <a16:creationId xmlns:a16="http://schemas.microsoft.com/office/drawing/2014/main" id="{0EEA5244-2683-497A-BDCB-C6C508DE6BF9}"/>
                    </a:ext>
                  </a:extLst>
                </p14:cNvPr>
                <p14:cNvContentPartPr/>
                <p14:nvPr/>
              </p14:nvContentPartPr>
              <p14:xfrm>
                <a:off x="1883689" y="2792008"/>
                <a:ext cx="98640" cy="24840"/>
              </p14:xfrm>
            </p:contentPart>
          </mc:Choice>
          <mc:Fallback xmlns="">
            <p:pic>
              <p:nvPicPr>
                <p:cNvPr id="244" name="Ink 243">
                  <a:extLst>
                    <a:ext uri="{FF2B5EF4-FFF2-40B4-BE49-F238E27FC236}">
                      <a16:creationId xmlns:a16="http://schemas.microsoft.com/office/drawing/2014/main" id="{0EEA5244-2683-497A-BDCB-C6C508DE6BF9}"/>
                    </a:ext>
                  </a:extLst>
                </p:cNvPr>
                <p:cNvPicPr/>
                <p:nvPr/>
              </p:nvPicPr>
              <p:blipFill>
                <a:blip r:embed="rId429"/>
                <a:stretch>
                  <a:fillRect/>
                </a:stretch>
              </p:blipFill>
              <p:spPr>
                <a:xfrm>
                  <a:off x="1875049" y="2783368"/>
                  <a:ext cx="116280" cy="42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30">
              <p14:nvContentPartPr>
                <p14:cNvPr id="245" name="Ink 244">
                  <a:extLst>
                    <a:ext uri="{FF2B5EF4-FFF2-40B4-BE49-F238E27FC236}">
                      <a16:creationId xmlns:a16="http://schemas.microsoft.com/office/drawing/2014/main" id="{5801A146-47EC-469F-AB15-8C5EF88F1B19}"/>
                    </a:ext>
                  </a:extLst>
                </p14:cNvPr>
                <p14:cNvContentPartPr/>
                <p14:nvPr/>
              </p14:nvContentPartPr>
              <p14:xfrm>
                <a:off x="2048929" y="2871928"/>
                <a:ext cx="109440" cy="129240"/>
              </p14:xfrm>
            </p:contentPart>
          </mc:Choice>
          <mc:Fallback xmlns="">
            <p:pic>
              <p:nvPicPr>
                <p:cNvPr id="245" name="Ink 244">
                  <a:extLst>
                    <a:ext uri="{FF2B5EF4-FFF2-40B4-BE49-F238E27FC236}">
                      <a16:creationId xmlns:a16="http://schemas.microsoft.com/office/drawing/2014/main" id="{5801A146-47EC-469F-AB15-8C5EF88F1B19}"/>
                    </a:ext>
                  </a:extLst>
                </p:cNvPr>
                <p:cNvPicPr/>
                <p:nvPr/>
              </p:nvPicPr>
              <p:blipFill>
                <a:blip r:embed="rId431"/>
                <a:stretch>
                  <a:fillRect/>
                </a:stretch>
              </p:blipFill>
              <p:spPr>
                <a:xfrm>
                  <a:off x="2040289" y="2862928"/>
                  <a:ext cx="127080" cy="146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32">
              <p14:nvContentPartPr>
                <p14:cNvPr id="246" name="Ink 245">
                  <a:extLst>
                    <a:ext uri="{FF2B5EF4-FFF2-40B4-BE49-F238E27FC236}">
                      <a16:creationId xmlns:a16="http://schemas.microsoft.com/office/drawing/2014/main" id="{E21E4118-13AB-46C1-938A-4178E8F8AF47}"/>
                    </a:ext>
                  </a:extLst>
                </p14:cNvPr>
                <p14:cNvContentPartPr/>
                <p14:nvPr/>
              </p14:nvContentPartPr>
              <p14:xfrm>
                <a:off x="2239729" y="2712448"/>
                <a:ext cx="190440" cy="18720"/>
              </p14:xfrm>
            </p:contentPart>
          </mc:Choice>
          <mc:Fallback xmlns="">
            <p:pic>
              <p:nvPicPr>
                <p:cNvPr id="246" name="Ink 245">
                  <a:extLst>
                    <a:ext uri="{FF2B5EF4-FFF2-40B4-BE49-F238E27FC236}">
                      <a16:creationId xmlns:a16="http://schemas.microsoft.com/office/drawing/2014/main" id="{E21E4118-13AB-46C1-938A-4178E8F8AF47}"/>
                    </a:ext>
                  </a:extLst>
                </p:cNvPr>
                <p:cNvPicPr/>
                <p:nvPr/>
              </p:nvPicPr>
              <p:blipFill>
                <a:blip r:embed="rId433"/>
                <a:stretch>
                  <a:fillRect/>
                </a:stretch>
              </p:blipFill>
              <p:spPr>
                <a:xfrm>
                  <a:off x="2231089" y="2703448"/>
                  <a:ext cx="208080" cy="36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34">
              <p14:nvContentPartPr>
                <p14:cNvPr id="247" name="Ink 246">
                  <a:extLst>
                    <a:ext uri="{FF2B5EF4-FFF2-40B4-BE49-F238E27FC236}">
                      <a16:creationId xmlns:a16="http://schemas.microsoft.com/office/drawing/2014/main" id="{FC4EAE28-6A97-479B-B492-1AA1EFDF0239}"/>
                    </a:ext>
                  </a:extLst>
                </p14:cNvPr>
                <p14:cNvContentPartPr/>
                <p14:nvPr/>
              </p14:nvContentPartPr>
              <p14:xfrm>
                <a:off x="2319289" y="2724688"/>
                <a:ext cx="43560" cy="273960"/>
              </p14:xfrm>
            </p:contentPart>
          </mc:Choice>
          <mc:Fallback xmlns="">
            <p:pic>
              <p:nvPicPr>
                <p:cNvPr id="247" name="Ink 246">
                  <a:extLst>
                    <a:ext uri="{FF2B5EF4-FFF2-40B4-BE49-F238E27FC236}">
                      <a16:creationId xmlns:a16="http://schemas.microsoft.com/office/drawing/2014/main" id="{FC4EAE28-6A97-479B-B492-1AA1EFDF0239}"/>
                    </a:ext>
                  </a:extLst>
                </p:cNvPr>
                <p:cNvPicPr/>
                <p:nvPr/>
              </p:nvPicPr>
              <p:blipFill>
                <a:blip r:embed="rId435"/>
                <a:stretch>
                  <a:fillRect/>
                </a:stretch>
              </p:blipFill>
              <p:spPr>
                <a:xfrm>
                  <a:off x="2310649" y="2715688"/>
                  <a:ext cx="61200" cy="291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36">
              <p14:nvContentPartPr>
                <p14:cNvPr id="248" name="Ink 247">
                  <a:extLst>
                    <a:ext uri="{FF2B5EF4-FFF2-40B4-BE49-F238E27FC236}">
                      <a16:creationId xmlns:a16="http://schemas.microsoft.com/office/drawing/2014/main" id="{D60534E7-2FE7-4274-BEE4-71C0DC198EF9}"/>
                    </a:ext>
                  </a:extLst>
                </p14:cNvPr>
                <p14:cNvContentPartPr/>
                <p14:nvPr/>
              </p14:nvContentPartPr>
              <p14:xfrm>
                <a:off x="2485249" y="2546488"/>
                <a:ext cx="153720" cy="141480"/>
              </p14:xfrm>
            </p:contentPart>
          </mc:Choice>
          <mc:Fallback xmlns="">
            <p:pic>
              <p:nvPicPr>
                <p:cNvPr id="248" name="Ink 247">
                  <a:extLst>
                    <a:ext uri="{FF2B5EF4-FFF2-40B4-BE49-F238E27FC236}">
                      <a16:creationId xmlns:a16="http://schemas.microsoft.com/office/drawing/2014/main" id="{D60534E7-2FE7-4274-BEE4-71C0DC198EF9}"/>
                    </a:ext>
                  </a:extLst>
                </p:cNvPr>
                <p:cNvPicPr/>
                <p:nvPr/>
              </p:nvPicPr>
              <p:blipFill>
                <a:blip r:embed="rId437"/>
                <a:stretch>
                  <a:fillRect/>
                </a:stretch>
              </p:blipFill>
              <p:spPr>
                <a:xfrm>
                  <a:off x="2476609" y="2537848"/>
                  <a:ext cx="171360" cy="159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38">
              <p14:nvContentPartPr>
                <p14:cNvPr id="249" name="Ink 248">
                  <a:extLst>
                    <a:ext uri="{FF2B5EF4-FFF2-40B4-BE49-F238E27FC236}">
                      <a16:creationId xmlns:a16="http://schemas.microsoft.com/office/drawing/2014/main" id="{F01EDA8C-48FE-42F8-B6DD-91026D61115E}"/>
                    </a:ext>
                  </a:extLst>
                </p14:cNvPr>
                <p14:cNvContentPartPr/>
                <p14:nvPr/>
              </p14:nvContentPartPr>
              <p14:xfrm>
                <a:off x="2687209" y="2528128"/>
                <a:ext cx="80640" cy="117000"/>
              </p14:xfrm>
            </p:contentPart>
          </mc:Choice>
          <mc:Fallback xmlns="">
            <p:pic>
              <p:nvPicPr>
                <p:cNvPr id="249" name="Ink 248">
                  <a:extLst>
                    <a:ext uri="{FF2B5EF4-FFF2-40B4-BE49-F238E27FC236}">
                      <a16:creationId xmlns:a16="http://schemas.microsoft.com/office/drawing/2014/main" id="{F01EDA8C-48FE-42F8-B6DD-91026D61115E}"/>
                    </a:ext>
                  </a:extLst>
                </p:cNvPr>
                <p:cNvPicPr/>
                <p:nvPr/>
              </p:nvPicPr>
              <p:blipFill>
                <a:blip r:embed="rId439"/>
                <a:stretch>
                  <a:fillRect/>
                </a:stretch>
              </p:blipFill>
              <p:spPr>
                <a:xfrm>
                  <a:off x="2678209" y="2519488"/>
                  <a:ext cx="98280" cy="134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40">
              <p14:nvContentPartPr>
                <p14:cNvPr id="250" name="Ink 249">
                  <a:extLst>
                    <a:ext uri="{FF2B5EF4-FFF2-40B4-BE49-F238E27FC236}">
                      <a16:creationId xmlns:a16="http://schemas.microsoft.com/office/drawing/2014/main" id="{7DDDC347-B111-4B72-AFD5-8DACE5435389}"/>
                    </a:ext>
                  </a:extLst>
                </p14:cNvPr>
                <p14:cNvContentPartPr/>
                <p14:nvPr/>
              </p14:nvContentPartPr>
              <p14:xfrm>
                <a:off x="2669209" y="2577448"/>
                <a:ext cx="55440" cy="6480"/>
              </p14:xfrm>
            </p:contentPart>
          </mc:Choice>
          <mc:Fallback xmlns="">
            <p:pic>
              <p:nvPicPr>
                <p:cNvPr id="250" name="Ink 249">
                  <a:extLst>
                    <a:ext uri="{FF2B5EF4-FFF2-40B4-BE49-F238E27FC236}">
                      <a16:creationId xmlns:a16="http://schemas.microsoft.com/office/drawing/2014/main" id="{7DDDC347-B111-4B72-AFD5-8DACE5435389}"/>
                    </a:ext>
                  </a:extLst>
                </p:cNvPr>
                <p:cNvPicPr/>
                <p:nvPr/>
              </p:nvPicPr>
              <p:blipFill>
                <a:blip r:embed="rId441"/>
                <a:stretch>
                  <a:fillRect/>
                </a:stretch>
              </p:blipFill>
              <p:spPr>
                <a:xfrm>
                  <a:off x="2660569" y="2568448"/>
                  <a:ext cx="73080" cy="24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42">
              <p14:nvContentPartPr>
                <p14:cNvPr id="253" name="Ink 252">
                  <a:extLst>
                    <a:ext uri="{FF2B5EF4-FFF2-40B4-BE49-F238E27FC236}">
                      <a16:creationId xmlns:a16="http://schemas.microsoft.com/office/drawing/2014/main" id="{91E3DC2E-55B3-4A97-B510-9787308C5161}"/>
                    </a:ext>
                  </a:extLst>
                </p14:cNvPr>
                <p14:cNvContentPartPr/>
                <p14:nvPr/>
              </p14:nvContentPartPr>
              <p14:xfrm>
                <a:off x="2775409" y="2834848"/>
                <a:ext cx="189000" cy="172440"/>
              </p14:xfrm>
            </p:contentPart>
          </mc:Choice>
          <mc:Fallback xmlns="">
            <p:pic>
              <p:nvPicPr>
                <p:cNvPr id="253" name="Ink 252">
                  <a:extLst>
                    <a:ext uri="{FF2B5EF4-FFF2-40B4-BE49-F238E27FC236}">
                      <a16:creationId xmlns:a16="http://schemas.microsoft.com/office/drawing/2014/main" id="{91E3DC2E-55B3-4A97-B510-9787308C5161}"/>
                    </a:ext>
                  </a:extLst>
                </p:cNvPr>
                <p:cNvPicPr/>
                <p:nvPr/>
              </p:nvPicPr>
              <p:blipFill>
                <a:blip r:embed="rId443"/>
                <a:stretch>
                  <a:fillRect/>
                </a:stretch>
              </p:blipFill>
              <p:spPr>
                <a:xfrm>
                  <a:off x="2766409" y="2826208"/>
                  <a:ext cx="206640" cy="190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44">
              <p14:nvContentPartPr>
                <p14:cNvPr id="254" name="Ink 253">
                  <a:extLst>
                    <a:ext uri="{FF2B5EF4-FFF2-40B4-BE49-F238E27FC236}">
                      <a16:creationId xmlns:a16="http://schemas.microsoft.com/office/drawing/2014/main" id="{C2465BA4-FCC2-4FE4-8A4C-FA09B489BE75}"/>
                    </a:ext>
                  </a:extLst>
                </p14:cNvPr>
                <p14:cNvContentPartPr/>
                <p14:nvPr/>
              </p14:nvContentPartPr>
              <p14:xfrm>
                <a:off x="2988529" y="2644768"/>
                <a:ext cx="86400" cy="18720"/>
              </p14:xfrm>
            </p:contentPart>
          </mc:Choice>
          <mc:Fallback xmlns="">
            <p:pic>
              <p:nvPicPr>
                <p:cNvPr id="254" name="Ink 253">
                  <a:extLst>
                    <a:ext uri="{FF2B5EF4-FFF2-40B4-BE49-F238E27FC236}">
                      <a16:creationId xmlns:a16="http://schemas.microsoft.com/office/drawing/2014/main" id="{C2465BA4-FCC2-4FE4-8A4C-FA09B489BE75}"/>
                    </a:ext>
                  </a:extLst>
                </p:cNvPr>
                <p:cNvPicPr/>
                <p:nvPr/>
              </p:nvPicPr>
              <p:blipFill>
                <a:blip r:embed="rId445"/>
                <a:stretch>
                  <a:fillRect/>
                </a:stretch>
              </p:blipFill>
              <p:spPr>
                <a:xfrm>
                  <a:off x="2979529" y="2636128"/>
                  <a:ext cx="104040" cy="36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46">
              <p14:nvContentPartPr>
                <p14:cNvPr id="255" name="Ink 254">
                  <a:extLst>
                    <a:ext uri="{FF2B5EF4-FFF2-40B4-BE49-F238E27FC236}">
                      <a16:creationId xmlns:a16="http://schemas.microsoft.com/office/drawing/2014/main" id="{788D60DA-1AEC-4050-A4D7-92144572634F}"/>
                    </a:ext>
                  </a:extLst>
                </p14:cNvPr>
                <p14:cNvContentPartPr/>
                <p14:nvPr/>
              </p14:nvContentPartPr>
              <p14:xfrm>
                <a:off x="3148009" y="2528128"/>
                <a:ext cx="49320" cy="280080"/>
              </p14:xfrm>
            </p:contentPart>
          </mc:Choice>
          <mc:Fallback xmlns="">
            <p:pic>
              <p:nvPicPr>
                <p:cNvPr id="255" name="Ink 254">
                  <a:extLst>
                    <a:ext uri="{FF2B5EF4-FFF2-40B4-BE49-F238E27FC236}">
                      <a16:creationId xmlns:a16="http://schemas.microsoft.com/office/drawing/2014/main" id="{788D60DA-1AEC-4050-A4D7-92144572634F}"/>
                    </a:ext>
                  </a:extLst>
                </p:cNvPr>
                <p:cNvPicPr/>
                <p:nvPr/>
              </p:nvPicPr>
              <p:blipFill>
                <a:blip r:embed="rId447"/>
                <a:stretch>
                  <a:fillRect/>
                </a:stretch>
              </p:blipFill>
              <p:spPr>
                <a:xfrm>
                  <a:off x="3139369" y="2519488"/>
                  <a:ext cx="66960" cy="297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48">
              <p14:nvContentPartPr>
                <p14:cNvPr id="257" name="Ink 256">
                  <a:extLst>
                    <a:ext uri="{FF2B5EF4-FFF2-40B4-BE49-F238E27FC236}">
                      <a16:creationId xmlns:a16="http://schemas.microsoft.com/office/drawing/2014/main" id="{C23CD33C-C298-4567-BC5A-43C537FBC6D9}"/>
                    </a:ext>
                  </a:extLst>
                </p14:cNvPr>
                <p14:cNvContentPartPr/>
                <p14:nvPr/>
              </p14:nvContentPartPr>
              <p14:xfrm>
                <a:off x="3289129" y="2485288"/>
                <a:ext cx="166680" cy="393120"/>
              </p14:xfrm>
            </p:contentPart>
          </mc:Choice>
          <mc:Fallback xmlns="">
            <p:pic>
              <p:nvPicPr>
                <p:cNvPr id="257" name="Ink 256">
                  <a:extLst>
                    <a:ext uri="{FF2B5EF4-FFF2-40B4-BE49-F238E27FC236}">
                      <a16:creationId xmlns:a16="http://schemas.microsoft.com/office/drawing/2014/main" id="{C23CD33C-C298-4567-BC5A-43C537FBC6D9}"/>
                    </a:ext>
                  </a:extLst>
                </p:cNvPr>
                <p:cNvPicPr/>
                <p:nvPr/>
              </p:nvPicPr>
              <p:blipFill>
                <a:blip r:embed="rId449"/>
                <a:stretch>
                  <a:fillRect/>
                </a:stretch>
              </p:blipFill>
              <p:spPr>
                <a:xfrm>
                  <a:off x="3280489" y="2476648"/>
                  <a:ext cx="184320" cy="410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50">
              <p14:nvContentPartPr>
                <p14:cNvPr id="258" name="Ink 257">
                  <a:extLst>
                    <a:ext uri="{FF2B5EF4-FFF2-40B4-BE49-F238E27FC236}">
                      <a16:creationId xmlns:a16="http://schemas.microsoft.com/office/drawing/2014/main" id="{09A9D7A5-8BE0-49AE-989F-EF136C9B761A}"/>
                    </a:ext>
                  </a:extLst>
                </p14:cNvPr>
                <p14:cNvContentPartPr/>
                <p14:nvPr/>
              </p14:nvContentPartPr>
              <p14:xfrm>
                <a:off x="3448609" y="2620288"/>
                <a:ext cx="123120" cy="18720"/>
              </p14:xfrm>
            </p:contentPart>
          </mc:Choice>
          <mc:Fallback xmlns="">
            <p:pic>
              <p:nvPicPr>
                <p:cNvPr id="258" name="Ink 257">
                  <a:extLst>
                    <a:ext uri="{FF2B5EF4-FFF2-40B4-BE49-F238E27FC236}">
                      <a16:creationId xmlns:a16="http://schemas.microsoft.com/office/drawing/2014/main" id="{09A9D7A5-8BE0-49AE-989F-EF136C9B761A}"/>
                    </a:ext>
                  </a:extLst>
                </p:cNvPr>
                <p:cNvPicPr/>
                <p:nvPr/>
              </p:nvPicPr>
              <p:blipFill>
                <a:blip r:embed="rId451"/>
                <a:stretch>
                  <a:fillRect/>
                </a:stretch>
              </p:blipFill>
              <p:spPr>
                <a:xfrm>
                  <a:off x="3439969" y="2611288"/>
                  <a:ext cx="140760" cy="36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52">
              <p14:nvContentPartPr>
                <p14:cNvPr id="259" name="Ink 258">
                  <a:extLst>
                    <a:ext uri="{FF2B5EF4-FFF2-40B4-BE49-F238E27FC236}">
                      <a16:creationId xmlns:a16="http://schemas.microsoft.com/office/drawing/2014/main" id="{11B38B81-61C5-4B0A-86CC-1EC334672652}"/>
                    </a:ext>
                  </a:extLst>
                </p14:cNvPr>
                <p14:cNvContentPartPr/>
                <p14:nvPr/>
              </p14:nvContentPartPr>
              <p14:xfrm>
                <a:off x="3482089" y="2577448"/>
                <a:ext cx="200160" cy="160560"/>
              </p14:xfrm>
            </p:contentPart>
          </mc:Choice>
          <mc:Fallback xmlns="">
            <p:pic>
              <p:nvPicPr>
                <p:cNvPr id="259" name="Ink 258">
                  <a:extLst>
                    <a:ext uri="{FF2B5EF4-FFF2-40B4-BE49-F238E27FC236}">
                      <a16:creationId xmlns:a16="http://schemas.microsoft.com/office/drawing/2014/main" id="{11B38B81-61C5-4B0A-86CC-1EC334672652}"/>
                    </a:ext>
                  </a:extLst>
                </p:cNvPr>
                <p:cNvPicPr/>
                <p:nvPr/>
              </p:nvPicPr>
              <p:blipFill>
                <a:blip r:embed="rId453"/>
                <a:stretch>
                  <a:fillRect/>
                </a:stretch>
              </p:blipFill>
              <p:spPr>
                <a:xfrm>
                  <a:off x="3473449" y="2568448"/>
                  <a:ext cx="217800" cy="178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54">
              <p14:nvContentPartPr>
                <p14:cNvPr id="260" name="Ink 259">
                  <a:extLst>
                    <a:ext uri="{FF2B5EF4-FFF2-40B4-BE49-F238E27FC236}">
                      <a16:creationId xmlns:a16="http://schemas.microsoft.com/office/drawing/2014/main" id="{67B3CF07-CD7D-4233-B4B5-2268BF9CE4E6}"/>
                    </a:ext>
                  </a:extLst>
                </p14:cNvPr>
                <p14:cNvContentPartPr/>
                <p14:nvPr/>
              </p14:nvContentPartPr>
              <p14:xfrm>
                <a:off x="3596209" y="2614168"/>
                <a:ext cx="80280" cy="135360"/>
              </p14:xfrm>
            </p:contentPart>
          </mc:Choice>
          <mc:Fallback xmlns="">
            <p:pic>
              <p:nvPicPr>
                <p:cNvPr id="260" name="Ink 259">
                  <a:extLst>
                    <a:ext uri="{FF2B5EF4-FFF2-40B4-BE49-F238E27FC236}">
                      <a16:creationId xmlns:a16="http://schemas.microsoft.com/office/drawing/2014/main" id="{67B3CF07-CD7D-4233-B4B5-2268BF9CE4E6}"/>
                    </a:ext>
                  </a:extLst>
                </p:cNvPr>
                <p:cNvPicPr/>
                <p:nvPr/>
              </p:nvPicPr>
              <p:blipFill>
                <a:blip r:embed="rId455"/>
                <a:stretch>
                  <a:fillRect/>
                </a:stretch>
              </p:blipFill>
              <p:spPr>
                <a:xfrm>
                  <a:off x="3587209" y="2605168"/>
                  <a:ext cx="97920" cy="153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56">
              <p14:nvContentPartPr>
                <p14:cNvPr id="261" name="Ink 260">
                  <a:extLst>
                    <a:ext uri="{FF2B5EF4-FFF2-40B4-BE49-F238E27FC236}">
                      <a16:creationId xmlns:a16="http://schemas.microsoft.com/office/drawing/2014/main" id="{7CC6DEEA-4886-4896-A30B-C47182C5942A}"/>
                    </a:ext>
                  </a:extLst>
                </p14:cNvPr>
                <p14:cNvContentPartPr/>
                <p14:nvPr/>
              </p14:nvContentPartPr>
              <p14:xfrm>
                <a:off x="3737329" y="2528128"/>
                <a:ext cx="141480" cy="123120"/>
              </p14:xfrm>
            </p:contentPart>
          </mc:Choice>
          <mc:Fallback xmlns="">
            <p:pic>
              <p:nvPicPr>
                <p:cNvPr id="261" name="Ink 260">
                  <a:extLst>
                    <a:ext uri="{FF2B5EF4-FFF2-40B4-BE49-F238E27FC236}">
                      <a16:creationId xmlns:a16="http://schemas.microsoft.com/office/drawing/2014/main" id="{7CC6DEEA-4886-4896-A30B-C47182C5942A}"/>
                    </a:ext>
                  </a:extLst>
                </p:cNvPr>
                <p:cNvPicPr/>
                <p:nvPr/>
              </p:nvPicPr>
              <p:blipFill>
                <a:blip r:embed="rId457"/>
                <a:stretch>
                  <a:fillRect/>
                </a:stretch>
              </p:blipFill>
              <p:spPr>
                <a:xfrm>
                  <a:off x="3728329" y="2519488"/>
                  <a:ext cx="159120" cy="140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58">
              <p14:nvContentPartPr>
                <p14:cNvPr id="262" name="Ink 261">
                  <a:extLst>
                    <a:ext uri="{FF2B5EF4-FFF2-40B4-BE49-F238E27FC236}">
                      <a16:creationId xmlns:a16="http://schemas.microsoft.com/office/drawing/2014/main" id="{8F5E3893-5D3C-4AD6-8F21-FDF3127879DE}"/>
                    </a:ext>
                  </a:extLst>
                </p14:cNvPr>
                <p14:cNvContentPartPr/>
                <p14:nvPr/>
              </p14:nvContentPartPr>
              <p14:xfrm>
                <a:off x="3976369" y="2479168"/>
                <a:ext cx="196920" cy="308160"/>
              </p14:xfrm>
            </p:contentPart>
          </mc:Choice>
          <mc:Fallback xmlns="">
            <p:pic>
              <p:nvPicPr>
                <p:cNvPr id="262" name="Ink 261">
                  <a:extLst>
                    <a:ext uri="{FF2B5EF4-FFF2-40B4-BE49-F238E27FC236}">
                      <a16:creationId xmlns:a16="http://schemas.microsoft.com/office/drawing/2014/main" id="{8F5E3893-5D3C-4AD6-8F21-FDF3127879DE}"/>
                    </a:ext>
                  </a:extLst>
                </p:cNvPr>
                <p:cNvPicPr/>
                <p:nvPr/>
              </p:nvPicPr>
              <p:blipFill>
                <a:blip r:embed="rId459"/>
                <a:stretch>
                  <a:fillRect/>
                </a:stretch>
              </p:blipFill>
              <p:spPr>
                <a:xfrm>
                  <a:off x="3967729" y="2470168"/>
                  <a:ext cx="214560" cy="325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60">
              <p14:nvContentPartPr>
                <p14:cNvPr id="263" name="Ink 262">
                  <a:extLst>
                    <a:ext uri="{FF2B5EF4-FFF2-40B4-BE49-F238E27FC236}">
                      <a16:creationId xmlns:a16="http://schemas.microsoft.com/office/drawing/2014/main" id="{0D4F1065-AC26-44FC-B926-7BC7B4DE977C}"/>
                    </a:ext>
                  </a:extLst>
                </p14:cNvPr>
                <p14:cNvContentPartPr/>
                <p14:nvPr/>
              </p14:nvContentPartPr>
              <p14:xfrm>
                <a:off x="4301089" y="2466568"/>
                <a:ext cx="139680" cy="391680"/>
              </p14:xfrm>
            </p:contentPart>
          </mc:Choice>
          <mc:Fallback xmlns="">
            <p:pic>
              <p:nvPicPr>
                <p:cNvPr id="263" name="Ink 262">
                  <a:extLst>
                    <a:ext uri="{FF2B5EF4-FFF2-40B4-BE49-F238E27FC236}">
                      <a16:creationId xmlns:a16="http://schemas.microsoft.com/office/drawing/2014/main" id="{0D4F1065-AC26-44FC-B926-7BC7B4DE977C}"/>
                    </a:ext>
                  </a:extLst>
                </p:cNvPr>
                <p:cNvPicPr/>
                <p:nvPr/>
              </p:nvPicPr>
              <p:blipFill>
                <a:blip r:embed="rId461"/>
                <a:stretch>
                  <a:fillRect/>
                </a:stretch>
              </p:blipFill>
              <p:spPr>
                <a:xfrm>
                  <a:off x="4292449" y="2457928"/>
                  <a:ext cx="157320" cy="409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62">
              <p14:nvContentPartPr>
                <p14:cNvPr id="265" name="Ink 264">
                  <a:extLst>
                    <a:ext uri="{FF2B5EF4-FFF2-40B4-BE49-F238E27FC236}">
                      <a16:creationId xmlns:a16="http://schemas.microsoft.com/office/drawing/2014/main" id="{2A7F940E-8935-4F89-B3B4-6DCCDD9BF682}"/>
                    </a:ext>
                  </a:extLst>
                </p14:cNvPr>
                <p14:cNvContentPartPr/>
                <p14:nvPr/>
              </p14:nvContentPartPr>
              <p14:xfrm>
                <a:off x="4467409" y="2620288"/>
                <a:ext cx="129240" cy="19080"/>
              </p14:xfrm>
            </p:contentPart>
          </mc:Choice>
          <mc:Fallback xmlns="">
            <p:pic>
              <p:nvPicPr>
                <p:cNvPr id="265" name="Ink 264">
                  <a:extLst>
                    <a:ext uri="{FF2B5EF4-FFF2-40B4-BE49-F238E27FC236}">
                      <a16:creationId xmlns:a16="http://schemas.microsoft.com/office/drawing/2014/main" id="{2A7F940E-8935-4F89-B3B4-6DCCDD9BF682}"/>
                    </a:ext>
                  </a:extLst>
                </p:cNvPr>
                <p:cNvPicPr/>
                <p:nvPr/>
              </p:nvPicPr>
              <p:blipFill>
                <a:blip r:embed="rId463"/>
                <a:stretch>
                  <a:fillRect/>
                </a:stretch>
              </p:blipFill>
              <p:spPr>
                <a:xfrm>
                  <a:off x="4458769" y="2611288"/>
                  <a:ext cx="146880" cy="36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64">
              <p14:nvContentPartPr>
                <p14:cNvPr id="266" name="Ink 265">
                  <a:extLst>
                    <a:ext uri="{FF2B5EF4-FFF2-40B4-BE49-F238E27FC236}">
                      <a16:creationId xmlns:a16="http://schemas.microsoft.com/office/drawing/2014/main" id="{33F2A96D-0257-4AD9-AD3D-732A94A60744}"/>
                    </a:ext>
                  </a:extLst>
                </p14:cNvPr>
                <p14:cNvContentPartPr/>
                <p14:nvPr/>
              </p14:nvContentPartPr>
              <p14:xfrm>
                <a:off x="4492609" y="2564848"/>
                <a:ext cx="48960" cy="190800"/>
              </p14:xfrm>
            </p:contentPart>
          </mc:Choice>
          <mc:Fallback xmlns="">
            <p:pic>
              <p:nvPicPr>
                <p:cNvPr id="266" name="Ink 265">
                  <a:extLst>
                    <a:ext uri="{FF2B5EF4-FFF2-40B4-BE49-F238E27FC236}">
                      <a16:creationId xmlns:a16="http://schemas.microsoft.com/office/drawing/2014/main" id="{33F2A96D-0257-4AD9-AD3D-732A94A60744}"/>
                    </a:ext>
                  </a:extLst>
                </p:cNvPr>
                <p:cNvPicPr/>
                <p:nvPr/>
              </p:nvPicPr>
              <p:blipFill>
                <a:blip r:embed="rId465"/>
                <a:stretch>
                  <a:fillRect/>
                </a:stretch>
              </p:blipFill>
              <p:spPr>
                <a:xfrm>
                  <a:off x="4483609" y="2556208"/>
                  <a:ext cx="66600" cy="208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66">
              <p14:nvContentPartPr>
                <p14:cNvPr id="267" name="Ink 266">
                  <a:extLst>
                    <a:ext uri="{FF2B5EF4-FFF2-40B4-BE49-F238E27FC236}">
                      <a16:creationId xmlns:a16="http://schemas.microsoft.com/office/drawing/2014/main" id="{F6F87E68-28AE-4C58-805C-93BDC1464FE9}"/>
                    </a:ext>
                  </a:extLst>
                </p14:cNvPr>
                <p14:cNvContentPartPr/>
                <p14:nvPr/>
              </p14:nvContentPartPr>
              <p14:xfrm>
                <a:off x="4626889" y="2614168"/>
                <a:ext cx="49680" cy="147600"/>
              </p14:xfrm>
            </p:contentPart>
          </mc:Choice>
          <mc:Fallback xmlns="">
            <p:pic>
              <p:nvPicPr>
                <p:cNvPr id="267" name="Ink 266">
                  <a:extLst>
                    <a:ext uri="{FF2B5EF4-FFF2-40B4-BE49-F238E27FC236}">
                      <a16:creationId xmlns:a16="http://schemas.microsoft.com/office/drawing/2014/main" id="{F6F87E68-28AE-4C58-805C-93BDC1464FE9}"/>
                    </a:ext>
                  </a:extLst>
                </p:cNvPr>
                <p:cNvPicPr/>
                <p:nvPr/>
              </p:nvPicPr>
              <p:blipFill>
                <a:blip r:embed="rId467"/>
                <a:stretch>
                  <a:fillRect/>
                </a:stretch>
              </p:blipFill>
              <p:spPr>
                <a:xfrm>
                  <a:off x="4618249" y="2605168"/>
                  <a:ext cx="67320" cy="165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68">
              <p14:nvContentPartPr>
                <p14:cNvPr id="268" name="Ink 267">
                  <a:extLst>
                    <a:ext uri="{FF2B5EF4-FFF2-40B4-BE49-F238E27FC236}">
                      <a16:creationId xmlns:a16="http://schemas.microsoft.com/office/drawing/2014/main" id="{19656BEE-B723-49BC-8DBB-A044C82C5607}"/>
                    </a:ext>
                  </a:extLst>
                </p14:cNvPr>
                <p14:cNvContentPartPr/>
                <p14:nvPr/>
              </p14:nvContentPartPr>
              <p14:xfrm>
                <a:off x="4590169" y="2694088"/>
                <a:ext cx="68040" cy="12600"/>
              </p14:xfrm>
            </p:contentPart>
          </mc:Choice>
          <mc:Fallback xmlns="">
            <p:pic>
              <p:nvPicPr>
                <p:cNvPr id="268" name="Ink 267">
                  <a:extLst>
                    <a:ext uri="{FF2B5EF4-FFF2-40B4-BE49-F238E27FC236}">
                      <a16:creationId xmlns:a16="http://schemas.microsoft.com/office/drawing/2014/main" id="{19656BEE-B723-49BC-8DBB-A044C82C5607}"/>
                    </a:ext>
                  </a:extLst>
                </p:cNvPr>
                <p:cNvPicPr/>
                <p:nvPr/>
              </p:nvPicPr>
              <p:blipFill>
                <a:blip r:embed="rId469"/>
                <a:stretch>
                  <a:fillRect/>
                </a:stretch>
              </p:blipFill>
              <p:spPr>
                <a:xfrm>
                  <a:off x="4581529" y="2685088"/>
                  <a:ext cx="85680" cy="30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70">
              <p14:nvContentPartPr>
                <p14:cNvPr id="269" name="Ink 268">
                  <a:extLst>
                    <a:ext uri="{FF2B5EF4-FFF2-40B4-BE49-F238E27FC236}">
                      <a16:creationId xmlns:a16="http://schemas.microsoft.com/office/drawing/2014/main" id="{4BF624D8-DB3F-4870-9344-386FC75F76E0}"/>
                    </a:ext>
                  </a:extLst>
                </p14:cNvPr>
                <p14:cNvContentPartPr/>
                <p14:nvPr/>
              </p14:nvContentPartPr>
              <p14:xfrm>
                <a:off x="4731289" y="2515888"/>
                <a:ext cx="123120" cy="86400"/>
              </p14:xfrm>
            </p:contentPart>
          </mc:Choice>
          <mc:Fallback xmlns="">
            <p:pic>
              <p:nvPicPr>
                <p:cNvPr id="269" name="Ink 268">
                  <a:extLst>
                    <a:ext uri="{FF2B5EF4-FFF2-40B4-BE49-F238E27FC236}">
                      <a16:creationId xmlns:a16="http://schemas.microsoft.com/office/drawing/2014/main" id="{4BF624D8-DB3F-4870-9344-386FC75F76E0}"/>
                    </a:ext>
                  </a:extLst>
                </p:cNvPr>
                <p:cNvPicPr/>
                <p:nvPr/>
              </p:nvPicPr>
              <p:blipFill>
                <a:blip r:embed="rId471"/>
                <a:stretch>
                  <a:fillRect/>
                </a:stretch>
              </p:blipFill>
              <p:spPr>
                <a:xfrm>
                  <a:off x="4722649" y="2506888"/>
                  <a:ext cx="140760" cy="104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72">
              <p14:nvContentPartPr>
                <p14:cNvPr id="283" name="Ink 282">
                  <a:extLst>
                    <a:ext uri="{FF2B5EF4-FFF2-40B4-BE49-F238E27FC236}">
                      <a16:creationId xmlns:a16="http://schemas.microsoft.com/office/drawing/2014/main" id="{75286440-6E44-4CFF-B900-F456C8A80122}"/>
                    </a:ext>
                  </a:extLst>
                </p14:cNvPr>
                <p14:cNvContentPartPr/>
                <p14:nvPr/>
              </p14:nvContentPartPr>
              <p14:xfrm>
                <a:off x="1190329" y="3285568"/>
                <a:ext cx="172080" cy="243360"/>
              </p14:xfrm>
            </p:contentPart>
          </mc:Choice>
          <mc:Fallback xmlns="">
            <p:pic>
              <p:nvPicPr>
                <p:cNvPr id="283" name="Ink 282">
                  <a:extLst>
                    <a:ext uri="{FF2B5EF4-FFF2-40B4-BE49-F238E27FC236}">
                      <a16:creationId xmlns:a16="http://schemas.microsoft.com/office/drawing/2014/main" id="{75286440-6E44-4CFF-B900-F456C8A80122}"/>
                    </a:ext>
                  </a:extLst>
                </p:cNvPr>
                <p:cNvPicPr/>
                <p:nvPr/>
              </p:nvPicPr>
              <p:blipFill>
                <a:blip r:embed="rId473"/>
                <a:stretch>
                  <a:fillRect/>
                </a:stretch>
              </p:blipFill>
              <p:spPr>
                <a:xfrm>
                  <a:off x="1181689" y="3276928"/>
                  <a:ext cx="189720" cy="261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74">
              <p14:nvContentPartPr>
                <p14:cNvPr id="284" name="Ink 283">
                  <a:extLst>
                    <a:ext uri="{FF2B5EF4-FFF2-40B4-BE49-F238E27FC236}">
                      <a16:creationId xmlns:a16="http://schemas.microsoft.com/office/drawing/2014/main" id="{82E966CB-8693-48E2-82F0-14EE05957EEB}"/>
                    </a:ext>
                  </a:extLst>
                </p14:cNvPr>
                <p14:cNvContentPartPr/>
                <p14:nvPr/>
              </p14:nvContentPartPr>
              <p14:xfrm>
                <a:off x="1405249" y="3227608"/>
                <a:ext cx="178560" cy="111240"/>
              </p14:xfrm>
            </p:contentPart>
          </mc:Choice>
          <mc:Fallback xmlns="">
            <p:pic>
              <p:nvPicPr>
                <p:cNvPr id="284" name="Ink 283">
                  <a:extLst>
                    <a:ext uri="{FF2B5EF4-FFF2-40B4-BE49-F238E27FC236}">
                      <a16:creationId xmlns:a16="http://schemas.microsoft.com/office/drawing/2014/main" id="{82E966CB-8693-48E2-82F0-14EE05957EEB}"/>
                    </a:ext>
                  </a:extLst>
                </p:cNvPr>
                <p:cNvPicPr/>
                <p:nvPr/>
              </p:nvPicPr>
              <p:blipFill>
                <a:blip r:embed="rId475"/>
                <a:stretch>
                  <a:fillRect/>
                </a:stretch>
              </p:blipFill>
              <p:spPr>
                <a:xfrm>
                  <a:off x="1396249" y="3218608"/>
                  <a:ext cx="196200" cy="128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76">
              <p14:nvContentPartPr>
                <p14:cNvPr id="285" name="Ink 284">
                  <a:extLst>
                    <a:ext uri="{FF2B5EF4-FFF2-40B4-BE49-F238E27FC236}">
                      <a16:creationId xmlns:a16="http://schemas.microsoft.com/office/drawing/2014/main" id="{D4F6D32E-4810-4126-A3D4-9C43A2BD3820}"/>
                    </a:ext>
                  </a:extLst>
                </p14:cNvPr>
                <p14:cNvContentPartPr/>
                <p14:nvPr/>
              </p14:nvContentPartPr>
              <p14:xfrm>
                <a:off x="1576969" y="3222568"/>
                <a:ext cx="110880" cy="146520"/>
              </p14:xfrm>
            </p:contentPart>
          </mc:Choice>
          <mc:Fallback xmlns="">
            <p:pic>
              <p:nvPicPr>
                <p:cNvPr id="285" name="Ink 284">
                  <a:extLst>
                    <a:ext uri="{FF2B5EF4-FFF2-40B4-BE49-F238E27FC236}">
                      <a16:creationId xmlns:a16="http://schemas.microsoft.com/office/drawing/2014/main" id="{D4F6D32E-4810-4126-A3D4-9C43A2BD3820}"/>
                    </a:ext>
                  </a:extLst>
                </p:cNvPr>
                <p:cNvPicPr/>
                <p:nvPr/>
              </p:nvPicPr>
              <p:blipFill>
                <a:blip r:embed="rId477"/>
                <a:stretch>
                  <a:fillRect/>
                </a:stretch>
              </p:blipFill>
              <p:spPr>
                <a:xfrm>
                  <a:off x="1567969" y="3213928"/>
                  <a:ext cx="128520" cy="164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78">
              <p14:nvContentPartPr>
                <p14:cNvPr id="286" name="Ink 285">
                  <a:extLst>
                    <a:ext uri="{FF2B5EF4-FFF2-40B4-BE49-F238E27FC236}">
                      <a16:creationId xmlns:a16="http://schemas.microsoft.com/office/drawing/2014/main" id="{4F9B25B3-3867-4DD3-8AF5-56588F6EA029}"/>
                    </a:ext>
                  </a:extLst>
                </p14:cNvPr>
                <p14:cNvContentPartPr/>
                <p14:nvPr/>
              </p14:nvContentPartPr>
              <p14:xfrm>
                <a:off x="1564729" y="3301408"/>
                <a:ext cx="153720" cy="6480"/>
              </p14:xfrm>
            </p:contentPart>
          </mc:Choice>
          <mc:Fallback xmlns="">
            <p:pic>
              <p:nvPicPr>
                <p:cNvPr id="286" name="Ink 285">
                  <a:extLst>
                    <a:ext uri="{FF2B5EF4-FFF2-40B4-BE49-F238E27FC236}">
                      <a16:creationId xmlns:a16="http://schemas.microsoft.com/office/drawing/2014/main" id="{4F9B25B3-3867-4DD3-8AF5-56588F6EA029}"/>
                    </a:ext>
                  </a:extLst>
                </p:cNvPr>
                <p:cNvPicPr/>
                <p:nvPr/>
              </p:nvPicPr>
              <p:blipFill>
                <a:blip r:embed="rId479"/>
                <a:stretch>
                  <a:fillRect/>
                </a:stretch>
              </p:blipFill>
              <p:spPr>
                <a:xfrm>
                  <a:off x="1556089" y="3292768"/>
                  <a:ext cx="171360" cy="24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80">
              <p14:nvContentPartPr>
                <p14:cNvPr id="287" name="Ink 286">
                  <a:extLst>
                    <a:ext uri="{FF2B5EF4-FFF2-40B4-BE49-F238E27FC236}">
                      <a16:creationId xmlns:a16="http://schemas.microsoft.com/office/drawing/2014/main" id="{B4DE4E5E-A25C-4313-ACB4-BEEA7876CB86}"/>
                    </a:ext>
                  </a:extLst>
                </p14:cNvPr>
                <p14:cNvContentPartPr/>
                <p14:nvPr/>
              </p14:nvContentPartPr>
              <p14:xfrm>
                <a:off x="1993849" y="3356848"/>
                <a:ext cx="160200" cy="227520"/>
              </p14:xfrm>
            </p:contentPart>
          </mc:Choice>
          <mc:Fallback xmlns="">
            <p:pic>
              <p:nvPicPr>
                <p:cNvPr id="287" name="Ink 286">
                  <a:extLst>
                    <a:ext uri="{FF2B5EF4-FFF2-40B4-BE49-F238E27FC236}">
                      <a16:creationId xmlns:a16="http://schemas.microsoft.com/office/drawing/2014/main" id="{B4DE4E5E-A25C-4313-ACB4-BEEA7876CB86}"/>
                    </a:ext>
                  </a:extLst>
                </p:cNvPr>
                <p:cNvPicPr/>
                <p:nvPr/>
              </p:nvPicPr>
              <p:blipFill>
                <a:blip r:embed="rId481"/>
                <a:stretch>
                  <a:fillRect/>
                </a:stretch>
              </p:blipFill>
              <p:spPr>
                <a:xfrm>
                  <a:off x="1985209" y="3348208"/>
                  <a:ext cx="177840" cy="245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82">
              <p14:nvContentPartPr>
                <p14:cNvPr id="232" name="Ink 231">
                  <a:extLst>
                    <a:ext uri="{FF2B5EF4-FFF2-40B4-BE49-F238E27FC236}">
                      <a16:creationId xmlns:a16="http://schemas.microsoft.com/office/drawing/2014/main" id="{15660EE7-AC45-4635-996E-2E176439D2F5}"/>
                    </a:ext>
                  </a:extLst>
                </p14:cNvPr>
                <p14:cNvContentPartPr/>
                <p14:nvPr/>
              </p14:nvContentPartPr>
              <p14:xfrm>
                <a:off x="674809" y="2675008"/>
                <a:ext cx="311040" cy="314280"/>
              </p14:xfrm>
            </p:contentPart>
          </mc:Choice>
          <mc:Fallback xmlns="">
            <p:pic>
              <p:nvPicPr>
                <p:cNvPr id="232" name="Ink 231">
                  <a:extLst>
                    <a:ext uri="{FF2B5EF4-FFF2-40B4-BE49-F238E27FC236}">
                      <a16:creationId xmlns:a16="http://schemas.microsoft.com/office/drawing/2014/main" id="{15660EE7-AC45-4635-996E-2E176439D2F5}"/>
                    </a:ext>
                  </a:extLst>
                </p:cNvPr>
                <p:cNvPicPr/>
                <p:nvPr/>
              </p:nvPicPr>
              <p:blipFill>
                <a:blip r:embed="rId483"/>
                <a:stretch>
                  <a:fillRect/>
                </a:stretch>
              </p:blipFill>
              <p:spPr>
                <a:xfrm>
                  <a:off x="666169" y="2666368"/>
                  <a:ext cx="328680" cy="331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84">
              <p14:nvContentPartPr>
                <p14:cNvPr id="233" name="Ink 232">
                  <a:extLst>
                    <a:ext uri="{FF2B5EF4-FFF2-40B4-BE49-F238E27FC236}">
                      <a16:creationId xmlns:a16="http://schemas.microsoft.com/office/drawing/2014/main" id="{7FED949D-9027-4878-B92F-48B46472DDAE}"/>
                    </a:ext>
                  </a:extLst>
                </p14:cNvPr>
                <p14:cNvContentPartPr/>
                <p14:nvPr/>
              </p14:nvContentPartPr>
              <p14:xfrm>
                <a:off x="687049" y="2853568"/>
                <a:ext cx="184320" cy="18720"/>
              </p14:xfrm>
            </p:contentPart>
          </mc:Choice>
          <mc:Fallback xmlns="">
            <p:pic>
              <p:nvPicPr>
                <p:cNvPr id="233" name="Ink 232">
                  <a:extLst>
                    <a:ext uri="{FF2B5EF4-FFF2-40B4-BE49-F238E27FC236}">
                      <a16:creationId xmlns:a16="http://schemas.microsoft.com/office/drawing/2014/main" id="{7FED949D-9027-4878-B92F-48B46472DDAE}"/>
                    </a:ext>
                  </a:extLst>
                </p:cNvPr>
                <p:cNvPicPr/>
                <p:nvPr/>
              </p:nvPicPr>
              <p:blipFill>
                <a:blip r:embed="rId485"/>
                <a:stretch>
                  <a:fillRect/>
                </a:stretch>
              </p:blipFill>
              <p:spPr>
                <a:xfrm>
                  <a:off x="678409" y="2844568"/>
                  <a:ext cx="201960" cy="36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86">
              <p14:nvContentPartPr>
                <p14:cNvPr id="234" name="Ink 233">
                  <a:extLst>
                    <a:ext uri="{FF2B5EF4-FFF2-40B4-BE49-F238E27FC236}">
                      <a16:creationId xmlns:a16="http://schemas.microsoft.com/office/drawing/2014/main" id="{4B4CA412-89B5-4EDD-93F9-0255897E9202}"/>
                    </a:ext>
                  </a:extLst>
                </p14:cNvPr>
                <p14:cNvContentPartPr/>
                <p14:nvPr/>
              </p14:nvContentPartPr>
              <p14:xfrm>
                <a:off x="889729" y="2945368"/>
                <a:ext cx="92520" cy="12600"/>
              </p14:xfrm>
            </p:contentPart>
          </mc:Choice>
          <mc:Fallback xmlns="">
            <p:pic>
              <p:nvPicPr>
                <p:cNvPr id="234" name="Ink 233">
                  <a:extLst>
                    <a:ext uri="{FF2B5EF4-FFF2-40B4-BE49-F238E27FC236}">
                      <a16:creationId xmlns:a16="http://schemas.microsoft.com/office/drawing/2014/main" id="{4B4CA412-89B5-4EDD-93F9-0255897E9202}"/>
                    </a:ext>
                  </a:extLst>
                </p:cNvPr>
                <p:cNvPicPr/>
                <p:nvPr/>
              </p:nvPicPr>
              <p:blipFill>
                <a:blip r:embed="rId487"/>
                <a:stretch>
                  <a:fillRect/>
                </a:stretch>
              </p:blipFill>
              <p:spPr>
                <a:xfrm>
                  <a:off x="880729" y="2936728"/>
                  <a:ext cx="110160" cy="30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88">
              <p14:nvContentPartPr>
                <p14:cNvPr id="235" name="Ink 234">
                  <a:extLst>
                    <a:ext uri="{FF2B5EF4-FFF2-40B4-BE49-F238E27FC236}">
                      <a16:creationId xmlns:a16="http://schemas.microsoft.com/office/drawing/2014/main" id="{5810283F-BB8B-40CF-A139-6573AE46559C}"/>
                    </a:ext>
                  </a:extLst>
                </p14:cNvPr>
                <p14:cNvContentPartPr/>
                <p14:nvPr/>
              </p14:nvContentPartPr>
              <p14:xfrm>
                <a:off x="932569" y="2890288"/>
                <a:ext cx="43200" cy="160920"/>
              </p14:xfrm>
            </p:contentPart>
          </mc:Choice>
          <mc:Fallback xmlns="">
            <p:pic>
              <p:nvPicPr>
                <p:cNvPr id="235" name="Ink 234">
                  <a:extLst>
                    <a:ext uri="{FF2B5EF4-FFF2-40B4-BE49-F238E27FC236}">
                      <a16:creationId xmlns:a16="http://schemas.microsoft.com/office/drawing/2014/main" id="{5810283F-BB8B-40CF-A139-6573AE46559C}"/>
                    </a:ext>
                  </a:extLst>
                </p:cNvPr>
                <p:cNvPicPr/>
                <p:nvPr/>
              </p:nvPicPr>
              <p:blipFill>
                <a:blip r:embed="rId489"/>
                <a:stretch>
                  <a:fillRect/>
                </a:stretch>
              </p:blipFill>
              <p:spPr>
                <a:xfrm>
                  <a:off x="923929" y="2881648"/>
                  <a:ext cx="60840" cy="178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90">
              <p14:nvContentPartPr>
                <p14:cNvPr id="236" name="Ink 235">
                  <a:extLst>
                    <a:ext uri="{FF2B5EF4-FFF2-40B4-BE49-F238E27FC236}">
                      <a16:creationId xmlns:a16="http://schemas.microsoft.com/office/drawing/2014/main" id="{989AD917-8536-460F-8674-FAF9A01051EF}"/>
                    </a:ext>
                  </a:extLst>
                </p14:cNvPr>
                <p14:cNvContentPartPr/>
                <p14:nvPr/>
              </p14:nvContentPartPr>
              <p14:xfrm>
                <a:off x="723769" y="2620288"/>
                <a:ext cx="209160" cy="12600"/>
              </p14:xfrm>
            </p:contentPart>
          </mc:Choice>
          <mc:Fallback xmlns="">
            <p:pic>
              <p:nvPicPr>
                <p:cNvPr id="236" name="Ink 235">
                  <a:extLst>
                    <a:ext uri="{FF2B5EF4-FFF2-40B4-BE49-F238E27FC236}">
                      <a16:creationId xmlns:a16="http://schemas.microsoft.com/office/drawing/2014/main" id="{989AD917-8536-460F-8674-FAF9A01051EF}"/>
                    </a:ext>
                  </a:extLst>
                </p:cNvPr>
                <p:cNvPicPr/>
                <p:nvPr/>
              </p:nvPicPr>
              <p:blipFill>
                <a:blip r:embed="rId491"/>
                <a:stretch>
                  <a:fillRect/>
                </a:stretch>
              </p:blipFill>
              <p:spPr>
                <a:xfrm>
                  <a:off x="715129" y="2611288"/>
                  <a:ext cx="226800" cy="30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92">
              <p14:nvContentPartPr>
                <p14:cNvPr id="307" name="Ink 306">
                  <a:extLst>
                    <a:ext uri="{FF2B5EF4-FFF2-40B4-BE49-F238E27FC236}">
                      <a16:creationId xmlns:a16="http://schemas.microsoft.com/office/drawing/2014/main" id="{909CD0A7-4612-4D2D-A876-E9CC1569FF0C}"/>
                    </a:ext>
                  </a:extLst>
                </p14:cNvPr>
                <p14:cNvContentPartPr/>
                <p14:nvPr/>
              </p14:nvContentPartPr>
              <p14:xfrm>
                <a:off x="493729" y="2577088"/>
                <a:ext cx="255240" cy="853920"/>
              </p14:xfrm>
            </p:contentPart>
          </mc:Choice>
          <mc:Fallback xmlns="">
            <p:pic>
              <p:nvPicPr>
                <p:cNvPr id="307" name="Ink 306">
                  <a:extLst>
                    <a:ext uri="{FF2B5EF4-FFF2-40B4-BE49-F238E27FC236}">
                      <a16:creationId xmlns:a16="http://schemas.microsoft.com/office/drawing/2014/main" id="{909CD0A7-4612-4D2D-A876-E9CC1569FF0C}"/>
                    </a:ext>
                  </a:extLst>
                </p:cNvPr>
                <p:cNvPicPr/>
                <p:nvPr/>
              </p:nvPicPr>
              <p:blipFill>
                <a:blip r:embed="rId493"/>
                <a:stretch>
                  <a:fillRect/>
                </a:stretch>
              </p:blipFill>
              <p:spPr>
                <a:xfrm>
                  <a:off x="484729" y="2568088"/>
                  <a:ext cx="272880" cy="871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94">
              <p14:nvContentPartPr>
                <p14:cNvPr id="308" name="Ink 307">
                  <a:extLst>
                    <a:ext uri="{FF2B5EF4-FFF2-40B4-BE49-F238E27FC236}">
                      <a16:creationId xmlns:a16="http://schemas.microsoft.com/office/drawing/2014/main" id="{3CA0A666-39E6-45E4-A49F-BA434FA6EF86}"/>
                    </a:ext>
                  </a:extLst>
                </p14:cNvPr>
                <p14:cNvContentPartPr/>
                <p14:nvPr/>
              </p14:nvContentPartPr>
              <p14:xfrm>
                <a:off x="36889" y="2970208"/>
                <a:ext cx="212040" cy="324360"/>
              </p14:xfrm>
            </p:contentPart>
          </mc:Choice>
          <mc:Fallback xmlns="">
            <p:pic>
              <p:nvPicPr>
                <p:cNvPr id="308" name="Ink 307">
                  <a:extLst>
                    <a:ext uri="{FF2B5EF4-FFF2-40B4-BE49-F238E27FC236}">
                      <a16:creationId xmlns:a16="http://schemas.microsoft.com/office/drawing/2014/main" id="{3CA0A666-39E6-45E4-A49F-BA434FA6EF86}"/>
                    </a:ext>
                  </a:extLst>
                </p:cNvPr>
                <p:cNvPicPr/>
                <p:nvPr/>
              </p:nvPicPr>
              <p:blipFill>
                <a:blip r:embed="rId495"/>
                <a:stretch>
                  <a:fillRect/>
                </a:stretch>
              </p:blipFill>
              <p:spPr>
                <a:xfrm>
                  <a:off x="28249" y="2961568"/>
                  <a:ext cx="229680" cy="342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96">
              <p14:nvContentPartPr>
                <p14:cNvPr id="309" name="Ink 308">
                  <a:extLst>
                    <a:ext uri="{FF2B5EF4-FFF2-40B4-BE49-F238E27FC236}">
                      <a16:creationId xmlns:a16="http://schemas.microsoft.com/office/drawing/2014/main" id="{68B05317-DF53-4112-A25B-3EBB7BE2E8E3}"/>
                    </a:ext>
                  </a:extLst>
                </p14:cNvPr>
                <p14:cNvContentPartPr/>
                <p14:nvPr/>
              </p14:nvContentPartPr>
              <p14:xfrm>
                <a:off x="257569" y="3055888"/>
                <a:ext cx="61560" cy="215280"/>
              </p14:xfrm>
            </p:contentPart>
          </mc:Choice>
          <mc:Fallback xmlns="">
            <p:pic>
              <p:nvPicPr>
                <p:cNvPr id="309" name="Ink 308">
                  <a:extLst>
                    <a:ext uri="{FF2B5EF4-FFF2-40B4-BE49-F238E27FC236}">
                      <a16:creationId xmlns:a16="http://schemas.microsoft.com/office/drawing/2014/main" id="{68B05317-DF53-4112-A25B-3EBB7BE2E8E3}"/>
                    </a:ext>
                  </a:extLst>
                </p:cNvPr>
                <p:cNvPicPr/>
                <p:nvPr/>
              </p:nvPicPr>
              <p:blipFill>
                <a:blip r:embed="rId497"/>
                <a:stretch>
                  <a:fillRect/>
                </a:stretch>
              </p:blipFill>
              <p:spPr>
                <a:xfrm>
                  <a:off x="248929" y="3047248"/>
                  <a:ext cx="79200" cy="232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98">
              <p14:nvContentPartPr>
                <p14:cNvPr id="310" name="Ink 309">
                  <a:extLst>
                    <a:ext uri="{FF2B5EF4-FFF2-40B4-BE49-F238E27FC236}">
                      <a16:creationId xmlns:a16="http://schemas.microsoft.com/office/drawing/2014/main" id="{92650F39-308A-491B-B0AB-AC587D3EF930}"/>
                    </a:ext>
                  </a:extLst>
                </p14:cNvPr>
                <p14:cNvContentPartPr/>
                <p14:nvPr/>
              </p14:nvContentPartPr>
              <p14:xfrm>
                <a:off x="269449" y="3043648"/>
                <a:ext cx="62280" cy="245880"/>
              </p14:xfrm>
            </p:contentPart>
          </mc:Choice>
          <mc:Fallback xmlns="">
            <p:pic>
              <p:nvPicPr>
                <p:cNvPr id="310" name="Ink 309">
                  <a:extLst>
                    <a:ext uri="{FF2B5EF4-FFF2-40B4-BE49-F238E27FC236}">
                      <a16:creationId xmlns:a16="http://schemas.microsoft.com/office/drawing/2014/main" id="{92650F39-308A-491B-B0AB-AC587D3EF930}"/>
                    </a:ext>
                  </a:extLst>
                </p:cNvPr>
                <p:cNvPicPr/>
                <p:nvPr/>
              </p:nvPicPr>
              <p:blipFill>
                <a:blip r:embed="rId499"/>
                <a:stretch>
                  <a:fillRect/>
                </a:stretch>
              </p:blipFill>
              <p:spPr>
                <a:xfrm>
                  <a:off x="260809" y="3035008"/>
                  <a:ext cx="79920" cy="263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00">
              <p14:nvContentPartPr>
                <p14:cNvPr id="311" name="Ink 310">
                  <a:extLst>
                    <a:ext uri="{FF2B5EF4-FFF2-40B4-BE49-F238E27FC236}">
                      <a16:creationId xmlns:a16="http://schemas.microsoft.com/office/drawing/2014/main" id="{BB0CA22A-1079-460B-9FD9-3B6B6DB6DAD3}"/>
                    </a:ext>
                  </a:extLst>
                </p14:cNvPr>
                <p14:cNvContentPartPr/>
                <p14:nvPr/>
              </p14:nvContentPartPr>
              <p14:xfrm>
                <a:off x="239209" y="3031408"/>
                <a:ext cx="200520" cy="245880"/>
              </p14:xfrm>
            </p:contentPart>
          </mc:Choice>
          <mc:Fallback xmlns="">
            <p:pic>
              <p:nvPicPr>
                <p:cNvPr id="311" name="Ink 310">
                  <a:extLst>
                    <a:ext uri="{FF2B5EF4-FFF2-40B4-BE49-F238E27FC236}">
                      <a16:creationId xmlns:a16="http://schemas.microsoft.com/office/drawing/2014/main" id="{BB0CA22A-1079-460B-9FD9-3B6B6DB6DAD3}"/>
                    </a:ext>
                  </a:extLst>
                </p:cNvPr>
                <p:cNvPicPr/>
                <p:nvPr/>
              </p:nvPicPr>
              <p:blipFill>
                <a:blip r:embed="rId501"/>
                <a:stretch>
                  <a:fillRect/>
                </a:stretch>
              </p:blipFill>
              <p:spPr>
                <a:xfrm>
                  <a:off x="230209" y="3022768"/>
                  <a:ext cx="218160" cy="263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02">
              <p14:nvContentPartPr>
                <p14:cNvPr id="312" name="Ink 311">
                  <a:extLst>
                    <a:ext uri="{FF2B5EF4-FFF2-40B4-BE49-F238E27FC236}">
                      <a16:creationId xmlns:a16="http://schemas.microsoft.com/office/drawing/2014/main" id="{ABFDD65C-8CA0-49D4-B169-06CB57B3E61F}"/>
                    </a:ext>
                  </a:extLst>
                </p14:cNvPr>
                <p14:cNvContentPartPr/>
                <p14:nvPr/>
              </p14:nvContentPartPr>
              <p14:xfrm>
                <a:off x="407329" y="3156688"/>
                <a:ext cx="90000" cy="81000"/>
              </p14:xfrm>
            </p:contentPart>
          </mc:Choice>
          <mc:Fallback xmlns="">
            <p:pic>
              <p:nvPicPr>
                <p:cNvPr id="312" name="Ink 311">
                  <a:extLst>
                    <a:ext uri="{FF2B5EF4-FFF2-40B4-BE49-F238E27FC236}">
                      <a16:creationId xmlns:a16="http://schemas.microsoft.com/office/drawing/2014/main" id="{ABFDD65C-8CA0-49D4-B169-06CB57B3E61F}"/>
                    </a:ext>
                  </a:extLst>
                </p:cNvPr>
                <p:cNvPicPr/>
                <p:nvPr/>
              </p:nvPicPr>
              <p:blipFill>
                <a:blip r:embed="rId503"/>
                <a:stretch>
                  <a:fillRect/>
                </a:stretch>
              </p:blipFill>
              <p:spPr>
                <a:xfrm>
                  <a:off x="398329" y="3148048"/>
                  <a:ext cx="107640" cy="98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04">
              <p14:nvContentPartPr>
                <p14:cNvPr id="325" name="Ink 324">
                  <a:extLst>
                    <a:ext uri="{FF2B5EF4-FFF2-40B4-BE49-F238E27FC236}">
                      <a16:creationId xmlns:a16="http://schemas.microsoft.com/office/drawing/2014/main" id="{3B2E55E1-E933-429F-8C7F-A127223F4061}"/>
                    </a:ext>
                  </a:extLst>
                </p14:cNvPr>
                <p14:cNvContentPartPr/>
                <p14:nvPr/>
              </p14:nvContentPartPr>
              <p14:xfrm>
                <a:off x="2393089" y="3602368"/>
                <a:ext cx="92520" cy="18720"/>
              </p14:xfrm>
            </p:contentPart>
          </mc:Choice>
          <mc:Fallback xmlns="">
            <p:pic>
              <p:nvPicPr>
                <p:cNvPr id="325" name="Ink 324">
                  <a:extLst>
                    <a:ext uri="{FF2B5EF4-FFF2-40B4-BE49-F238E27FC236}">
                      <a16:creationId xmlns:a16="http://schemas.microsoft.com/office/drawing/2014/main" id="{3B2E55E1-E933-429F-8C7F-A127223F4061}"/>
                    </a:ext>
                  </a:extLst>
                </p:cNvPr>
                <p:cNvPicPr/>
                <p:nvPr/>
              </p:nvPicPr>
              <p:blipFill>
                <a:blip r:embed="rId505"/>
                <a:stretch>
                  <a:fillRect/>
                </a:stretch>
              </p:blipFill>
              <p:spPr>
                <a:xfrm>
                  <a:off x="2384449" y="3593368"/>
                  <a:ext cx="110160" cy="36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06">
              <p14:nvContentPartPr>
                <p14:cNvPr id="315" name="Ink 314">
                  <a:extLst>
                    <a:ext uri="{FF2B5EF4-FFF2-40B4-BE49-F238E27FC236}">
                      <a16:creationId xmlns:a16="http://schemas.microsoft.com/office/drawing/2014/main" id="{575D7065-CAF2-41EC-BCC8-BC8FFD31F9B1}"/>
                    </a:ext>
                  </a:extLst>
                </p14:cNvPr>
                <p14:cNvContentPartPr/>
                <p14:nvPr/>
              </p14:nvContentPartPr>
              <p14:xfrm>
                <a:off x="639529" y="3699928"/>
                <a:ext cx="84960" cy="160560"/>
              </p14:xfrm>
            </p:contentPart>
          </mc:Choice>
          <mc:Fallback xmlns="">
            <p:pic>
              <p:nvPicPr>
                <p:cNvPr id="315" name="Ink 314">
                  <a:extLst>
                    <a:ext uri="{FF2B5EF4-FFF2-40B4-BE49-F238E27FC236}">
                      <a16:creationId xmlns:a16="http://schemas.microsoft.com/office/drawing/2014/main" id="{575D7065-CAF2-41EC-BCC8-BC8FFD31F9B1}"/>
                    </a:ext>
                  </a:extLst>
                </p:cNvPr>
                <p:cNvPicPr/>
                <p:nvPr/>
              </p:nvPicPr>
              <p:blipFill>
                <a:blip r:embed="rId507"/>
                <a:stretch>
                  <a:fillRect/>
                </a:stretch>
              </p:blipFill>
              <p:spPr>
                <a:xfrm>
                  <a:off x="630889" y="3690928"/>
                  <a:ext cx="102600" cy="178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08">
              <p14:nvContentPartPr>
                <p14:cNvPr id="316" name="Ink 315">
                  <a:extLst>
                    <a:ext uri="{FF2B5EF4-FFF2-40B4-BE49-F238E27FC236}">
                      <a16:creationId xmlns:a16="http://schemas.microsoft.com/office/drawing/2014/main" id="{8F70F7C7-1FDA-41AF-A2F4-AAB09FBCCD69}"/>
                    </a:ext>
                  </a:extLst>
                </p14:cNvPr>
                <p14:cNvContentPartPr/>
                <p14:nvPr/>
              </p14:nvContentPartPr>
              <p14:xfrm>
                <a:off x="545929" y="3792448"/>
                <a:ext cx="135360" cy="6480"/>
              </p14:xfrm>
            </p:contentPart>
          </mc:Choice>
          <mc:Fallback xmlns="">
            <p:pic>
              <p:nvPicPr>
                <p:cNvPr id="316" name="Ink 315">
                  <a:extLst>
                    <a:ext uri="{FF2B5EF4-FFF2-40B4-BE49-F238E27FC236}">
                      <a16:creationId xmlns:a16="http://schemas.microsoft.com/office/drawing/2014/main" id="{8F70F7C7-1FDA-41AF-A2F4-AAB09FBCCD69}"/>
                    </a:ext>
                  </a:extLst>
                </p:cNvPr>
                <p:cNvPicPr/>
                <p:nvPr/>
              </p:nvPicPr>
              <p:blipFill>
                <a:blip r:embed="rId509"/>
                <a:stretch>
                  <a:fillRect/>
                </a:stretch>
              </p:blipFill>
              <p:spPr>
                <a:xfrm>
                  <a:off x="537289" y="3783448"/>
                  <a:ext cx="153000" cy="24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10">
              <p14:nvContentPartPr>
                <p14:cNvPr id="317" name="Ink 316">
                  <a:extLst>
                    <a:ext uri="{FF2B5EF4-FFF2-40B4-BE49-F238E27FC236}">
                      <a16:creationId xmlns:a16="http://schemas.microsoft.com/office/drawing/2014/main" id="{F0031153-01FE-459E-AC34-D76640440BAD}"/>
                    </a:ext>
                  </a:extLst>
                </p14:cNvPr>
                <p14:cNvContentPartPr/>
                <p14:nvPr/>
              </p14:nvContentPartPr>
              <p14:xfrm>
                <a:off x="822049" y="3718648"/>
                <a:ext cx="92520" cy="80280"/>
              </p14:xfrm>
            </p:contentPart>
          </mc:Choice>
          <mc:Fallback xmlns="">
            <p:pic>
              <p:nvPicPr>
                <p:cNvPr id="317" name="Ink 316">
                  <a:extLst>
                    <a:ext uri="{FF2B5EF4-FFF2-40B4-BE49-F238E27FC236}">
                      <a16:creationId xmlns:a16="http://schemas.microsoft.com/office/drawing/2014/main" id="{F0031153-01FE-459E-AC34-D76640440BAD}"/>
                    </a:ext>
                  </a:extLst>
                </p:cNvPr>
                <p:cNvPicPr/>
                <p:nvPr/>
              </p:nvPicPr>
              <p:blipFill>
                <a:blip r:embed="rId511"/>
                <a:stretch>
                  <a:fillRect/>
                </a:stretch>
              </p:blipFill>
              <p:spPr>
                <a:xfrm>
                  <a:off x="813409" y="3710008"/>
                  <a:ext cx="110160" cy="97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12">
              <p14:nvContentPartPr>
                <p14:cNvPr id="318" name="Ink 317">
                  <a:extLst>
                    <a:ext uri="{FF2B5EF4-FFF2-40B4-BE49-F238E27FC236}">
                      <a16:creationId xmlns:a16="http://schemas.microsoft.com/office/drawing/2014/main" id="{BAD96BBB-3746-4933-B638-D27B911530AB}"/>
                    </a:ext>
                  </a:extLst>
                </p14:cNvPr>
                <p14:cNvContentPartPr/>
                <p14:nvPr/>
              </p14:nvContentPartPr>
              <p14:xfrm>
                <a:off x="1018609" y="3750328"/>
                <a:ext cx="120600" cy="61560"/>
              </p14:xfrm>
            </p:contentPart>
          </mc:Choice>
          <mc:Fallback xmlns="">
            <p:pic>
              <p:nvPicPr>
                <p:cNvPr id="318" name="Ink 317">
                  <a:extLst>
                    <a:ext uri="{FF2B5EF4-FFF2-40B4-BE49-F238E27FC236}">
                      <a16:creationId xmlns:a16="http://schemas.microsoft.com/office/drawing/2014/main" id="{BAD96BBB-3746-4933-B638-D27B911530AB}"/>
                    </a:ext>
                  </a:extLst>
                </p:cNvPr>
                <p:cNvPicPr/>
                <p:nvPr/>
              </p:nvPicPr>
              <p:blipFill>
                <a:blip r:embed="rId513"/>
                <a:stretch>
                  <a:fillRect/>
                </a:stretch>
              </p:blipFill>
              <p:spPr>
                <a:xfrm>
                  <a:off x="1009609" y="3741688"/>
                  <a:ext cx="138240" cy="79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14">
              <p14:nvContentPartPr>
                <p14:cNvPr id="319" name="Ink 318">
                  <a:extLst>
                    <a:ext uri="{FF2B5EF4-FFF2-40B4-BE49-F238E27FC236}">
                      <a16:creationId xmlns:a16="http://schemas.microsoft.com/office/drawing/2014/main" id="{15294808-22C6-433D-B45F-49994BB2D66B}"/>
                    </a:ext>
                  </a:extLst>
                </p14:cNvPr>
                <p14:cNvContentPartPr/>
                <p14:nvPr/>
              </p14:nvContentPartPr>
              <p14:xfrm>
                <a:off x="1282489" y="3816928"/>
                <a:ext cx="37080" cy="110880"/>
              </p14:xfrm>
            </p:contentPart>
          </mc:Choice>
          <mc:Fallback xmlns="">
            <p:pic>
              <p:nvPicPr>
                <p:cNvPr id="319" name="Ink 318">
                  <a:extLst>
                    <a:ext uri="{FF2B5EF4-FFF2-40B4-BE49-F238E27FC236}">
                      <a16:creationId xmlns:a16="http://schemas.microsoft.com/office/drawing/2014/main" id="{15294808-22C6-433D-B45F-49994BB2D66B}"/>
                    </a:ext>
                  </a:extLst>
                </p:cNvPr>
                <p:cNvPicPr/>
                <p:nvPr/>
              </p:nvPicPr>
              <p:blipFill>
                <a:blip r:embed="rId515"/>
                <a:stretch>
                  <a:fillRect/>
                </a:stretch>
              </p:blipFill>
              <p:spPr>
                <a:xfrm>
                  <a:off x="1273489" y="3808288"/>
                  <a:ext cx="54720" cy="128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16">
              <p14:nvContentPartPr>
                <p14:cNvPr id="295" name="Ink 294">
                  <a:extLst>
                    <a:ext uri="{FF2B5EF4-FFF2-40B4-BE49-F238E27FC236}">
                      <a16:creationId xmlns:a16="http://schemas.microsoft.com/office/drawing/2014/main" id="{A9069394-2898-4AF4-A1FA-CF295501521F}"/>
                    </a:ext>
                  </a:extLst>
                </p14:cNvPr>
                <p14:cNvContentPartPr/>
                <p14:nvPr/>
              </p14:nvContentPartPr>
              <p14:xfrm>
                <a:off x="3534649" y="3209248"/>
                <a:ext cx="49320" cy="227520"/>
              </p14:xfrm>
            </p:contentPart>
          </mc:Choice>
          <mc:Fallback xmlns="">
            <p:pic>
              <p:nvPicPr>
                <p:cNvPr id="295" name="Ink 294">
                  <a:extLst>
                    <a:ext uri="{FF2B5EF4-FFF2-40B4-BE49-F238E27FC236}">
                      <a16:creationId xmlns:a16="http://schemas.microsoft.com/office/drawing/2014/main" id="{A9069394-2898-4AF4-A1FA-CF295501521F}"/>
                    </a:ext>
                  </a:extLst>
                </p:cNvPr>
                <p:cNvPicPr/>
                <p:nvPr/>
              </p:nvPicPr>
              <p:blipFill>
                <a:blip r:embed="rId517"/>
                <a:stretch>
                  <a:fillRect/>
                </a:stretch>
              </p:blipFill>
              <p:spPr>
                <a:xfrm>
                  <a:off x="3526009" y="3200608"/>
                  <a:ext cx="66960" cy="245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18">
              <p14:nvContentPartPr>
                <p14:cNvPr id="296" name="Ink 295">
                  <a:extLst>
                    <a:ext uri="{FF2B5EF4-FFF2-40B4-BE49-F238E27FC236}">
                      <a16:creationId xmlns:a16="http://schemas.microsoft.com/office/drawing/2014/main" id="{0E1E18D6-E8CC-4DA3-A9F8-8F7C4A36C4D8}"/>
                    </a:ext>
                  </a:extLst>
                </p14:cNvPr>
                <p14:cNvContentPartPr/>
                <p14:nvPr/>
              </p14:nvContentPartPr>
              <p14:xfrm>
                <a:off x="3442489" y="3307528"/>
                <a:ext cx="515880" cy="147960"/>
              </p14:xfrm>
            </p:contentPart>
          </mc:Choice>
          <mc:Fallback xmlns="">
            <p:pic>
              <p:nvPicPr>
                <p:cNvPr id="296" name="Ink 295">
                  <a:extLst>
                    <a:ext uri="{FF2B5EF4-FFF2-40B4-BE49-F238E27FC236}">
                      <a16:creationId xmlns:a16="http://schemas.microsoft.com/office/drawing/2014/main" id="{0E1E18D6-E8CC-4DA3-A9F8-8F7C4A36C4D8}"/>
                    </a:ext>
                  </a:extLst>
                </p:cNvPr>
                <p:cNvPicPr/>
                <p:nvPr/>
              </p:nvPicPr>
              <p:blipFill>
                <a:blip r:embed="rId519"/>
                <a:stretch>
                  <a:fillRect/>
                </a:stretch>
              </p:blipFill>
              <p:spPr>
                <a:xfrm>
                  <a:off x="3433849" y="3298888"/>
                  <a:ext cx="533520" cy="165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20">
              <p14:nvContentPartPr>
                <p14:cNvPr id="297" name="Ink 296">
                  <a:extLst>
                    <a:ext uri="{FF2B5EF4-FFF2-40B4-BE49-F238E27FC236}">
                      <a16:creationId xmlns:a16="http://schemas.microsoft.com/office/drawing/2014/main" id="{434A33DC-587F-45D1-899F-59FD4993BD8E}"/>
                    </a:ext>
                  </a:extLst>
                </p14:cNvPr>
                <p14:cNvContentPartPr/>
                <p14:nvPr/>
              </p14:nvContentPartPr>
              <p14:xfrm>
                <a:off x="4320889" y="3295288"/>
                <a:ext cx="374400" cy="209160"/>
              </p14:xfrm>
            </p:contentPart>
          </mc:Choice>
          <mc:Fallback xmlns="">
            <p:pic>
              <p:nvPicPr>
                <p:cNvPr id="297" name="Ink 296">
                  <a:extLst>
                    <a:ext uri="{FF2B5EF4-FFF2-40B4-BE49-F238E27FC236}">
                      <a16:creationId xmlns:a16="http://schemas.microsoft.com/office/drawing/2014/main" id="{434A33DC-587F-45D1-899F-59FD4993BD8E}"/>
                    </a:ext>
                  </a:extLst>
                </p:cNvPr>
                <p:cNvPicPr/>
                <p:nvPr/>
              </p:nvPicPr>
              <p:blipFill>
                <a:blip r:embed="rId521"/>
                <a:stretch>
                  <a:fillRect/>
                </a:stretch>
              </p:blipFill>
              <p:spPr>
                <a:xfrm>
                  <a:off x="4312249" y="3286288"/>
                  <a:ext cx="392040" cy="226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22">
              <p14:nvContentPartPr>
                <p14:cNvPr id="298" name="Ink 297">
                  <a:extLst>
                    <a:ext uri="{FF2B5EF4-FFF2-40B4-BE49-F238E27FC236}">
                      <a16:creationId xmlns:a16="http://schemas.microsoft.com/office/drawing/2014/main" id="{30BBA433-0AD3-4001-A24E-91E733804597}"/>
                    </a:ext>
                  </a:extLst>
                </p14:cNvPr>
                <p14:cNvContentPartPr/>
                <p14:nvPr/>
              </p14:nvContentPartPr>
              <p14:xfrm>
                <a:off x="4663249" y="3313288"/>
                <a:ext cx="123480" cy="136080"/>
              </p14:xfrm>
            </p:contentPart>
          </mc:Choice>
          <mc:Fallback xmlns="">
            <p:pic>
              <p:nvPicPr>
                <p:cNvPr id="298" name="Ink 297">
                  <a:extLst>
                    <a:ext uri="{FF2B5EF4-FFF2-40B4-BE49-F238E27FC236}">
                      <a16:creationId xmlns:a16="http://schemas.microsoft.com/office/drawing/2014/main" id="{30BBA433-0AD3-4001-A24E-91E733804597}"/>
                    </a:ext>
                  </a:extLst>
                </p:cNvPr>
                <p:cNvPicPr/>
                <p:nvPr/>
              </p:nvPicPr>
              <p:blipFill>
                <a:blip r:embed="rId523"/>
                <a:stretch>
                  <a:fillRect/>
                </a:stretch>
              </p:blipFill>
              <p:spPr>
                <a:xfrm>
                  <a:off x="4654609" y="3304288"/>
                  <a:ext cx="141120" cy="153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24">
              <p14:nvContentPartPr>
                <p14:cNvPr id="299" name="Ink 298">
                  <a:extLst>
                    <a:ext uri="{FF2B5EF4-FFF2-40B4-BE49-F238E27FC236}">
                      <a16:creationId xmlns:a16="http://schemas.microsoft.com/office/drawing/2014/main" id="{730E7901-4628-4DFB-AD68-7549CB749F68}"/>
                    </a:ext>
                  </a:extLst>
                </p14:cNvPr>
                <p14:cNvContentPartPr/>
                <p14:nvPr/>
              </p14:nvContentPartPr>
              <p14:xfrm>
                <a:off x="4878529" y="3328408"/>
                <a:ext cx="393120" cy="145800"/>
              </p14:xfrm>
            </p:contentPart>
          </mc:Choice>
          <mc:Fallback xmlns="">
            <p:pic>
              <p:nvPicPr>
                <p:cNvPr id="299" name="Ink 298">
                  <a:extLst>
                    <a:ext uri="{FF2B5EF4-FFF2-40B4-BE49-F238E27FC236}">
                      <a16:creationId xmlns:a16="http://schemas.microsoft.com/office/drawing/2014/main" id="{730E7901-4628-4DFB-AD68-7549CB749F68}"/>
                    </a:ext>
                  </a:extLst>
                </p:cNvPr>
                <p:cNvPicPr/>
                <p:nvPr/>
              </p:nvPicPr>
              <p:blipFill>
                <a:blip r:embed="rId525"/>
                <a:stretch>
                  <a:fillRect/>
                </a:stretch>
              </p:blipFill>
              <p:spPr>
                <a:xfrm>
                  <a:off x="4869889" y="3319408"/>
                  <a:ext cx="410760" cy="163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26">
              <p14:nvContentPartPr>
                <p14:cNvPr id="300" name="Ink 299">
                  <a:extLst>
                    <a:ext uri="{FF2B5EF4-FFF2-40B4-BE49-F238E27FC236}">
                      <a16:creationId xmlns:a16="http://schemas.microsoft.com/office/drawing/2014/main" id="{3408E5C4-0FBB-4005-BB33-9D95B8D6254D}"/>
                    </a:ext>
                  </a:extLst>
                </p14:cNvPr>
                <p14:cNvContentPartPr/>
                <p14:nvPr/>
              </p14:nvContentPartPr>
              <p14:xfrm>
                <a:off x="5295049" y="3337768"/>
                <a:ext cx="44280" cy="117720"/>
              </p14:xfrm>
            </p:contentPart>
          </mc:Choice>
          <mc:Fallback xmlns="">
            <p:pic>
              <p:nvPicPr>
                <p:cNvPr id="300" name="Ink 299">
                  <a:extLst>
                    <a:ext uri="{FF2B5EF4-FFF2-40B4-BE49-F238E27FC236}">
                      <a16:creationId xmlns:a16="http://schemas.microsoft.com/office/drawing/2014/main" id="{3408E5C4-0FBB-4005-BB33-9D95B8D6254D}"/>
                    </a:ext>
                  </a:extLst>
                </p:cNvPr>
                <p:cNvPicPr/>
                <p:nvPr/>
              </p:nvPicPr>
              <p:blipFill>
                <a:blip r:embed="rId527"/>
                <a:stretch>
                  <a:fillRect/>
                </a:stretch>
              </p:blipFill>
              <p:spPr>
                <a:xfrm>
                  <a:off x="5286049" y="3328768"/>
                  <a:ext cx="61920" cy="135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28">
              <p14:nvContentPartPr>
                <p14:cNvPr id="301" name="Ink 300">
                  <a:extLst>
                    <a:ext uri="{FF2B5EF4-FFF2-40B4-BE49-F238E27FC236}">
                      <a16:creationId xmlns:a16="http://schemas.microsoft.com/office/drawing/2014/main" id="{FE492089-03BA-4B77-8655-5C8F7917F955}"/>
                    </a:ext>
                  </a:extLst>
                </p14:cNvPr>
                <p14:cNvContentPartPr/>
                <p14:nvPr/>
              </p14:nvContentPartPr>
              <p14:xfrm>
                <a:off x="3554089" y="3528568"/>
                <a:ext cx="1779120" cy="25200"/>
              </p14:xfrm>
            </p:contentPart>
          </mc:Choice>
          <mc:Fallback xmlns="">
            <p:pic>
              <p:nvPicPr>
                <p:cNvPr id="301" name="Ink 300">
                  <a:extLst>
                    <a:ext uri="{FF2B5EF4-FFF2-40B4-BE49-F238E27FC236}">
                      <a16:creationId xmlns:a16="http://schemas.microsoft.com/office/drawing/2014/main" id="{FE492089-03BA-4B77-8655-5C8F7917F955}"/>
                    </a:ext>
                  </a:extLst>
                </p:cNvPr>
                <p:cNvPicPr/>
                <p:nvPr/>
              </p:nvPicPr>
              <p:blipFill>
                <a:blip r:embed="rId529"/>
                <a:stretch>
                  <a:fillRect/>
                </a:stretch>
              </p:blipFill>
              <p:spPr>
                <a:xfrm>
                  <a:off x="3545449" y="3519568"/>
                  <a:ext cx="1796760" cy="42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30">
              <p14:nvContentPartPr>
                <p14:cNvPr id="288" name="Ink 287">
                  <a:extLst>
                    <a:ext uri="{FF2B5EF4-FFF2-40B4-BE49-F238E27FC236}">
                      <a16:creationId xmlns:a16="http://schemas.microsoft.com/office/drawing/2014/main" id="{4B676E63-08AB-4975-9CF4-A3E5FBF964F6}"/>
                    </a:ext>
                  </a:extLst>
                </p14:cNvPr>
                <p14:cNvContentPartPr/>
                <p14:nvPr/>
              </p14:nvContentPartPr>
              <p14:xfrm>
                <a:off x="2356369" y="3283048"/>
                <a:ext cx="196920" cy="245880"/>
              </p14:xfrm>
            </p:contentPart>
          </mc:Choice>
          <mc:Fallback xmlns="">
            <p:pic>
              <p:nvPicPr>
                <p:cNvPr id="288" name="Ink 287">
                  <a:extLst>
                    <a:ext uri="{FF2B5EF4-FFF2-40B4-BE49-F238E27FC236}">
                      <a16:creationId xmlns:a16="http://schemas.microsoft.com/office/drawing/2014/main" id="{4B676E63-08AB-4975-9CF4-A3E5FBF964F6}"/>
                    </a:ext>
                  </a:extLst>
                </p:cNvPr>
                <p:cNvPicPr/>
                <p:nvPr/>
              </p:nvPicPr>
              <p:blipFill>
                <a:blip r:embed="rId531"/>
                <a:stretch>
                  <a:fillRect/>
                </a:stretch>
              </p:blipFill>
              <p:spPr>
                <a:xfrm>
                  <a:off x="2347729" y="3274408"/>
                  <a:ext cx="214560" cy="263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32">
              <p14:nvContentPartPr>
                <p14:cNvPr id="289" name="Ink 288">
                  <a:extLst>
                    <a:ext uri="{FF2B5EF4-FFF2-40B4-BE49-F238E27FC236}">
                      <a16:creationId xmlns:a16="http://schemas.microsoft.com/office/drawing/2014/main" id="{74793C60-B50B-4314-9372-F2138341DA53}"/>
                    </a:ext>
                  </a:extLst>
                </p14:cNvPr>
                <p14:cNvContentPartPr/>
                <p14:nvPr/>
              </p14:nvContentPartPr>
              <p14:xfrm>
                <a:off x="2656969" y="3129688"/>
                <a:ext cx="209160" cy="147600"/>
              </p14:xfrm>
            </p:contentPart>
          </mc:Choice>
          <mc:Fallback xmlns="">
            <p:pic>
              <p:nvPicPr>
                <p:cNvPr id="289" name="Ink 288">
                  <a:extLst>
                    <a:ext uri="{FF2B5EF4-FFF2-40B4-BE49-F238E27FC236}">
                      <a16:creationId xmlns:a16="http://schemas.microsoft.com/office/drawing/2014/main" id="{74793C60-B50B-4314-9372-F2138341DA53}"/>
                    </a:ext>
                  </a:extLst>
                </p:cNvPr>
                <p:cNvPicPr/>
                <p:nvPr/>
              </p:nvPicPr>
              <p:blipFill>
                <a:blip r:embed="rId533"/>
                <a:stretch>
                  <a:fillRect/>
                </a:stretch>
              </p:blipFill>
              <p:spPr>
                <a:xfrm>
                  <a:off x="2648329" y="3120688"/>
                  <a:ext cx="226800" cy="165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34">
              <p14:nvContentPartPr>
                <p14:cNvPr id="290" name="Ink 289">
                  <a:extLst>
                    <a:ext uri="{FF2B5EF4-FFF2-40B4-BE49-F238E27FC236}">
                      <a16:creationId xmlns:a16="http://schemas.microsoft.com/office/drawing/2014/main" id="{40407888-BB69-46EA-BCF6-E4AAE703D190}"/>
                    </a:ext>
                  </a:extLst>
                </p14:cNvPr>
                <p14:cNvContentPartPr/>
                <p14:nvPr/>
              </p14:nvContentPartPr>
              <p14:xfrm>
                <a:off x="2889889" y="3086488"/>
                <a:ext cx="135720" cy="200880"/>
              </p14:xfrm>
            </p:contentPart>
          </mc:Choice>
          <mc:Fallback xmlns="">
            <p:pic>
              <p:nvPicPr>
                <p:cNvPr id="290" name="Ink 289">
                  <a:extLst>
                    <a:ext uri="{FF2B5EF4-FFF2-40B4-BE49-F238E27FC236}">
                      <a16:creationId xmlns:a16="http://schemas.microsoft.com/office/drawing/2014/main" id="{40407888-BB69-46EA-BCF6-E4AAE703D190}"/>
                    </a:ext>
                  </a:extLst>
                </p:cNvPr>
                <p:cNvPicPr/>
                <p:nvPr/>
              </p:nvPicPr>
              <p:blipFill>
                <a:blip r:embed="rId535"/>
                <a:stretch>
                  <a:fillRect/>
                </a:stretch>
              </p:blipFill>
              <p:spPr>
                <a:xfrm>
                  <a:off x="2880889" y="3077848"/>
                  <a:ext cx="153360" cy="218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36">
              <p14:nvContentPartPr>
                <p14:cNvPr id="291" name="Ink 290">
                  <a:extLst>
                    <a:ext uri="{FF2B5EF4-FFF2-40B4-BE49-F238E27FC236}">
                      <a16:creationId xmlns:a16="http://schemas.microsoft.com/office/drawing/2014/main" id="{44D00380-ADDF-48F6-A3A8-95EAAF9DB5A7}"/>
                    </a:ext>
                  </a:extLst>
                </p14:cNvPr>
                <p14:cNvContentPartPr/>
                <p14:nvPr/>
              </p14:nvContentPartPr>
              <p14:xfrm>
                <a:off x="2878009" y="3197008"/>
                <a:ext cx="172080" cy="12600"/>
              </p14:xfrm>
            </p:contentPart>
          </mc:Choice>
          <mc:Fallback xmlns="">
            <p:pic>
              <p:nvPicPr>
                <p:cNvPr id="291" name="Ink 290">
                  <a:extLst>
                    <a:ext uri="{FF2B5EF4-FFF2-40B4-BE49-F238E27FC236}">
                      <a16:creationId xmlns:a16="http://schemas.microsoft.com/office/drawing/2014/main" id="{44D00380-ADDF-48F6-A3A8-95EAAF9DB5A7}"/>
                    </a:ext>
                  </a:extLst>
                </p:cNvPr>
                <p:cNvPicPr/>
                <p:nvPr/>
              </p:nvPicPr>
              <p:blipFill>
                <a:blip r:embed="rId537"/>
                <a:stretch>
                  <a:fillRect/>
                </a:stretch>
              </p:blipFill>
              <p:spPr>
                <a:xfrm>
                  <a:off x="2869369" y="3188368"/>
                  <a:ext cx="189720" cy="30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38">
              <p14:nvContentPartPr>
                <p14:cNvPr id="329" name="Ink 328">
                  <a:extLst>
                    <a:ext uri="{FF2B5EF4-FFF2-40B4-BE49-F238E27FC236}">
                      <a16:creationId xmlns:a16="http://schemas.microsoft.com/office/drawing/2014/main" id="{775BA143-59F6-4827-9CF8-F89633E1AAB4}"/>
                    </a:ext>
                  </a:extLst>
                </p14:cNvPr>
                <p14:cNvContentPartPr/>
                <p14:nvPr/>
              </p14:nvContentPartPr>
              <p14:xfrm>
                <a:off x="2466889" y="3572488"/>
                <a:ext cx="93240" cy="190080"/>
              </p14:xfrm>
            </p:contentPart>
          </mc:Choice>
          <mc:Fallback xmlns="">
            <p:pic>
              <p:nvPicPr>
                <p:cNvPr id="329" name="Ink 328">
                  <a:extLst>
                    <a:ext uri="{FF2B5EF4-FFF2-40B4-BE49-F238E27FC236}">
                      <a16:creationId xmlns:a16="http://schemas.microsoft.com/office/drawing/2014/main" id="{775BA143-59F6-4827-9CF8-F89633E1AAB4}"/>
                    </a:ext>
                  </a:extLst>
                </p:cNvPr>
                <p:cNvPicPr/>
                <p:nvPr/>
              </p:nvPicPr>
              <p:blipFill>
                <a:blip r:embed="rId539"/>
                <a:stretch>
                  <a:fillRect/>
                </a:stretch>
              </p:blipFill>
              <p:spPr>
                <a:xfrm>
                  <a:off x="2457889" y="3563848"/>
                  <a:ext cx="110880" cy="207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40">
              <p14:nvContentPartPr>
                <p14:cNvPr id="330" name="Ink 329">
                  <a:extLst>
                    <a:ext uri="{FF2B5EF4-FFF2-40B4-BE49-F238E27FC236}">
                      <a16:creationId xmlns:a16="http://schemas.microsoft.com/office/drawing/2014/main" id="{2F437D2E-F54C-4278-82CC-6E0B11948780}"/>
                    </a:ext>
                  </a:extLst>
                </p14:cNvPr>
                <p14:cNvContentPartPr/>
                <p14:nvPr/>
              </p14:nvContentPartPr>
              <p14:xfrm>
                <a:off x="2509729" y="3546928"/>
                <a:ext cx="18720" cy="12600"/>
              </p14:xfrm>
            </p:contentPart>
          </mc:Choice>
          <mc:Fallback xmlns="">
            <p:pic>
              <p:nvPicPr>
                <p:cNvPr id="330" name="Ink 329">
                  <a:extLst>
                    <a:ext uri="{FF2B5EF4-FFF2-40B4-BE49-F238E27FC236}">
                      <a16:creationId xmlns:a16="http://schemas.microsoft.com/office/drawing/2014/main" id="{2F437D2E-F54C-4278-82CC-6E0B11948780}"/>
                    </a:ext>
                  </a:extLst>
                </p:cNvPr>
                <p:cNvPicPr/>
                <p:nvPr/>
              </p:nvPicPr>
              <p:blipFill>
                <a:blip r:embed="rId541"/>
                <a:stretch>
                  <a:fillRect/>
                </a:stretch>
              </p:blipFill>
              <p:spPr>
                <a:xfrm>
                  <a:off x="2501089" y="3538288"/>
                  <a:ext cx="36360" cy="30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42">
              <p14:nvContentPartPr>
                <p14:cNvPr id="331" name="Ink 330">
                  <a:extLst>
                    <a:ext uri="{FF2B5EF4-FFF2-40B4-BE49-F238E27FC236}">
                      <a16:creationId xmlns:a16="http://schemas.microsoft.com/office/drawing/2014/main" id="{1F71DB5F-FC9E-4E20-B161-17D52F565197}"/>
                    </a:ext>
                  </a:extLst>
                </p14:cNvPr>
                <p14:cNvContentPartPr/>
                <p14:nvPr/>
              </p14:nvContentPartPr>
              <p14:xfrm>
                <a:off x="2620249" y="3530728"/>
                <a:ext cx="117000" cy="305280"/>
              </p14:xfrm>
            </p:contentPart>
          </mc:Choice>
          <mc:Fallback xmlns="">
            <p:pic>
              <p:nvPicPr>
                <p:cNvPr id="331" name="Ink 330">
                  <a:extLst>
                    <a:ext uri="{FF2B5EF4-FFF2-40B4-BE49-F238E27FC236}">
                      <a16:creationId xmlns:a16="http://schemas.microsoft.com/office/drawing/2014/main" id="{1F71DB5F-FC9E-4E20-B161-17D52F565197}"/>
                    </a:ext>
                  </a:extLst>
                </p:cNvPr>
                <p:cNvPicPr/>
                <p:nvPr/>
              </p:nvPicPr>
              <p:blipFill>
                <a:blip r:embed="rId543"/>
                <a:stretch>
                  <a:fillRect/>
                </a:stretch>
              </p:blipFill>
              <p:spPr>
                <a:xfrm>
                  <a:off x="2611249" y="3521728"/>
                  <a:ext cx="134640" cy="322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44">
              <p14:nvContentPartPr>
                <p14:cNvPr id="333" name="Ink 332">
                  <a:extLst>
                    <a:ext uri="{FF2B5EF4-FFF2-40B4-BE49-F238E27FC236}">
                      <a16:creationId xmlns:a16="http://schemas.microsoft.com/office/drawing/2014/main" id="{77D6F878-5C4E-425E-95CB-BA73BBB62230}"/>
                    </a:ext>
                  </a:extLst>
                </p14:cNvPr>
                <p14:cNvContentPartPr/>
                <p14:nvPr/>
              </p14:nvContentPartPr>
              <p14:xfrm>
                <a:off x="2749129" y="3553048"/>
                <a:ext cx="233640" cy="190440"/>
              </p14:xfrm>
            </p:contentPart>
          </mc:Choice>
          <mc:Fallback xmlns="">
            <p:pic>
              <p:nvPicPr>
                <p:cNvPr id="333" name="Ink 332">
                  <a:extLst>
                    <a:ext uri="{FF2B5EF4-FFF2-40B4-BE49-F238E27FC236}">
                      <a16:creationId xmlns:a16="http://schemas.microsoft.com/office/drawing/2014/main" id="{77D6F878-5C4E-425E-95CB-BA73BBB62230}"/>
                    </a:ext>
                  </a:extLst>
                </p:cNvPr>
                <p:cNvPicPr/>
                <p:nvPr/>
              </p:nvPicPr>
              <p:blipFill>
                <a:blip r:embed="rId545"/>
                <a:stretch>
                  <a:fillRect/>
                </a:stretch>
              </p:blipFill>
              <p:spPr>
                <a:xfrm>
                  <a:off x="2740489" y="3544408"/>
                  <a:ext cx="251280" cy="208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46">
              <p14:nvContentPartPr>
                <p14:cNvPr id="337" name="Ink 336">
                  <a:extLst>
                    <a:ext uri="{FF2B5EF4-FFF2-40B4-BE49-F238E27FC236}">
                      <a16:creationId xmlns:a16="http://schemas.microsoft.com/office/drawing/2014/main" id="{9B75BCEB-B94F-4641-AA1D-23D4ADD29850}"/>
                    </a:ext>
                  </a:extLst>
                </p14:cNvPr>
                <p14:cNvContentPartPr/>
                <p14:nvPr/>
              </p14:nvContentPartPr>
              <p14:xfrm>
                <a:off x="3184729" y="3886408"/>
                <a:ext cx="227520" cy="23040"/>
              </p14:xfrm>
            </p:contentPart>
          </mc:Choice>
          <mc:Fallback xmlns="">
            <p:pic>
              <p:nvPicPr>
                <p:cNvPr id="337" name="Ink 336">
                  <a:extLst>
                    <a:ext uri="{FF2B5EF4-FFF2-40B4-BE49-F238E27FC236}">
                      <a16:creationId xmlns:a16="http://schemas.microsoft.com/office/drawing/2014/main" id="{9B75BCEB-B94F-4641-AA1D-23D4ADD29850}"/>
                    </a:ext>
                  </a:extLst>
                </p:cNvPr>
                <p:cNvPicPr/>
                <p:nvPr/>
              </p:nvPicPr>
              <p:blipFill>
                <a:blip r:embed="rId547"/>
                <a:stretch>
                  <a:fillRect/>
                </a:stretch>
              </p:blipFill>
              <p:spPr>
                <a:xfrm>
                  <a:off x="3176089" y="3877768"/>
                  <a:ext cx="245160" cy="40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48">
              <p14:nvContentPartPr>
                <p14:cNvPr id="338" name="Ink 337">
                  <a:extLst>
                    <a:ext uri="{FF2B5EF4-FFF2-40B4-BE49-F238E27FC236}">
                      <a16:creationId xmlns:a16="http://schemas.microsoft.com/office/drawing/2014/main" id="{5B995E17-DB64-4799-AEAC-617AED9A444C}"/>
                    </a:ext>
                  </a:extLst>
                </p14:cNvPr>
                <p14:cNvContentPartPr/>
                <p14:nvPr/>
              </p14:nvContentPartPr>
              <p14:xfrm>
                <a:off x="3254569" y="3780208"/>
                <a:ext cx="72000" cy="215280"/>
              </p14:xfrm>
            </p:contentPart>
          </mc:Choice>
          <mc:Fallback xmlns="">
            <p:pic>
              <p:nvPicPr>
                <p:cNvPr id="338" name="Ink 337">
                  <a:extLst>
                    <a:ext uri="{FF2B5EF4-FFF2-40B4-BE49-F238E27FC236}">
                      <a16:creationId xmlns:a16="http://schemas.microsoft.com/office/drawing/2014/main" id="{5B995E17-DB64-4799-AEAC-617AED9A444C}"/>
                    </a:ext>
                  </a:extLst>
                </p:cNvPr>
                <p:cNvPicPr/>
                <p:nvPr/>
              </p:nvPicPr>
              <p:blipFill>
                <a:blip r:embed="rId549"/>
                <a:stretch>
                  <a:fillRect/>
                </a:stretch>
              </p:blipFill>
              <p:spPr>
                <a:xfrm>
                  <a:off x="3245569" y="3771208"/>
                  <a:ext cx="89640" cy="232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50">
              <p14:nvContentPartPr>
                <p14:cNvPr id="340" name="Ink 339">
                  <a:extLst>
                    <a:ext uri="{FF2B5EF4-FFF2-40B4-BE49-F238E27FC236}">
                      <a16:creationId xmlns:a16="http://schemas.microsoft.com/office/drawing/2014/main" id="{5CA8C448-7C05-47F6-9928-280945062FAF}"/>
                    </a:ext>
                  </a:extLst>
                </p14:cNvPr>
                <p14:cNvContentPartPr/>
                <p14:nvPr/>
              </p14:nvContentPartPr>
              <p14:xfrm>
                <a:off x="3638329" y="3786328"/>
                <a:ext cx="222120" cy="209880"/>
              </p14:xfrm>
            </p:contentPart>
          </mc:Choice>
          <mc:Fallback xmlns="">
            <p:pic>
              <p:nvPicPr>
                <p:cNvPr id="340" name="Ink 339">
                  <a:extLst>
                    <a:ext uri="{FF2B5EF4-FFF2-40B4-BE49-F238E27FC236}">
                      <a16:creationId xmlns:a16="http://schemas.microsoft.com/office/drawing/2014/main" id="{5CA8C448-7C05-47F6-9928-280945062FAF}"/>
                    </a:ext>
                  </a:extLst>
                </p:cNvPr>
                <p:cNvPicPr/>
                <p:nvPr/>
              </p:nvPicPr>
              <p:blipFill>
                <a:blip r:embed="rId551"/>
                <a:stretch>
                  <a:fillRect/>
                </a:stretch>
              </p:blipFill>
              <p:spPr>
                <a:xfrm>
                  <a:off x="3629689" y="3777328"/>
                  <a:ext cx="239760" cy="227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52">
              <p14:nvContentPartPr>
                <p14:cNvPr id="341" name="Ink 340">
                  <a:extLst>
                    <a:ext uri="{FF2B5EF4-FFF2-40B4-BE49-F238E27FC236}">
                      <a16:creationId xmlns:a16="http://schemas.microsoft.com/office/drawing/2014/main" id="{DF7DB712-8786-462B-81F8-BAF73F8A66B9}"/>
                    </a:ext>
                  </a:extLst>
                </p14:cNvPr>
                <p14:cNvContentPartPr/>
                <p14:nvPr/>
              </p14:nvContentPartPr>
              <p14:xfrm>
                <a:off x="3632929" y="3896848"/>
                <a:ext cx="104760" cy="24840"/>
              </p14:xfrm>
            </p:contentPart>
          </mc:Choice>
          <mc:Fallback xmlns="">
            <p:pic>
              <p:nvPicPr>
                <p:cNvPr id="341" name="Ink 340">
                  <a:extLst>
                    <a:ext uri="{FF2B5EF4-FFF2-40B4-BE49-F238E27FC236}">
                      <a16:creationId xmlns:a16="http://schemas.microsoft.com/office/drawing/2014/main" id="{DF7DB712-8786-462B-81F8-BAF73F8A66B9}"/>
                    </a:ext>
                  </a:extLst>
                </p:cNvPr>
                <p:cNvPicPr/>
                <p:nvPr/>
              </p:nvPicPr>
              <p:blipFill>
                <a:blip r:embed="rId553"/>
                <a:stretch>
                  <a:fillRect/>
                </a:stretch>
              </p:blipFill>
              <p:spPr>
                <a:xfrm>
                  <a:off x="3623929" y="3887848"/>
                  <a:ext cx="122400" cy="42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54">
              <p14:nvContentPartPr>
                <p14:cNvPr id="342" name="Ink 341">
                  <a:extLst>
                    <a:ext uri="{FF2B5EF4-FFF2-40B4-BE49-F238E27FC236}">
                      <a16:creationId xmlns:a16="http://schemas.microsoft.com/office/drawing/2014/main" id="{872F24E5-E02D-4D03-8DB8-309D67D36298}"/>
                    </a:ext>
                  </a:extLst>
                </p14:cNvPr>
                <p14:cNvContentPartPr/>
                <p14:nvPr/>
              </p14:nvContentPartPr>
              <p14:xfrm>
                <a:off x="3780169" y="3945808"/>
                <a:ext cx="104760" cy="74520"/>
              </p14:xfrm>
            </p:contentPart>
          </mc:Choice>
          <mc:Fallback xmlns="">
            <p:pic>
              <p:nvPicPr>
                <p:cNvPr id="342" name="Ink 341">
                  <a:extLst>
                    <a:ext uri="{FF2B5EF4-FFF2-40B4-BE49-F238E27FC236}">
                      <a16:creationId xmlns:a16="http://schemas.microsoft.com/office/drawing/2014/main" id="{872F24E5-E02D-4D03-8DB8-309D67D36298}"/>
                    </a:ext>
                  </a:extLst>
                </p:cNvPr>
                <p:cNvPicPr/>
                <p:nvPr/>
              </p:nvPicPr>
              <p:blipFill>
                <a:blip r:embed="rId555"/>
                <a:stretch>
                  <a:fillRect/>
                </a:stretch>
              </p:blipFill>
              <p:spPr>
                <a:xfrm>
                  <a:off x="3771169" y="3937168"/>
                  <a:ext cx="122400" cy="92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56">
              <p14:nvContentPartPr>
                <p14:cNvPr id="343" name="Ink 342">
                  <a:extLst>
                    <a:ext uri="{FF2B5EF4-FFF2-40B4-BE49-F238E27FC236}">
                      <a16:creationId xmlns:a16="http://schemas.microsoft.com/office/drawing/2014/main" id="{59304442-33D4-4BF9-A8FE-D34176D30F78}"/>
                    </a:ext>
                  </a:extLst>
                </p14:cNvPr>
                <p14:cNvContentPartPr/>
                <p14:nvPr/>
              </p14:nvContentPartPr>
              <p14:xfrm>
                <a:off x="3964129" y="3792448"/>
                <a:ext cx="209160" cy="233640"/>
              </p14:xfrm>
            </p:contentPart>
          </mc:Choice>
          <mc:Fallback xmlns="">
            <p:pic>
              <p:nvPicPr>
                <p:cNvPr id="343" name="Ink 342">
                  <a:extLst>
                    <a:ext uri="{FF2B5EF4-FFF2-40B4-BE49-F238E27FC236}">
                      <a16:creationId xmlns:a16="http://schemas.microsoft.com/office/drawing/2014/main" id="{59304442-33D4-4BF9-A8FE-D34176D30F78}"/>
                    </a:ext>
                  </a:extLst>
                </p:cNvPr>
                <p:cNvPicPr/>
                <p:nvPr/>
              </p:nvPicPr>
              <p:blipFill>
                <a:blip r:embed="rId557"/>
                <a:stretch>
                  <a:fillRect/>
                </a:stretch>
              </p:blipFill>
              <p:spPr>
                <a:xfrm>
                  <a:off x="3955129" y="3783448"/>
                  <a:ext cx="226800" cy="251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58">
              <p14:nvContentPartPr>
                <p14:cNvPr id="344" name="Ink 343">
                  <a:extLst>
                    <a:ext uri="{FF2B5EF4-FFF2-40B4-BE49-F238E27FC236}">
                      <a16:creationId xmlns:a16="http://schemas.microsoft.com/office/drawing/2014/main" id="{CC503044-7F8B-402A-85B5-5C79DD613EA6}"/>
                    </a:ext>
                  </a:extLst>
                </p14:cNvPr>
                <p14:cNvContentPartPr/>
                <p14:nvPr/>
              </p14:nvContentPartPr>
              <p14:xfrm>
                <a:off x="4172929" y="3694168"/>
                <a:ext cx="123120" cy="24840"/>
              </p14:xfrm>
            </p:contentPart>
          </mc:Choice>
          <mc:Fallback xmlns="">
            <p:pic>
              <p:nvPicPr>
                <p:cNvPr id="344" name="Ink 343">
                  <a:extLst>
                    <a:ext uri="{FF2B5EF4-FFF2-40B4-BE49-F238E27FC236}">
                      <a16:creationId xmlns:a16="http://schemas.microsoft.com/office/drawing/2014/main" id="{CC503044-7F8B-402A-85B5-5C79DD613EA6}"/>
                    </a:ext>
                  </a:extLst>
                </p:cNvPr>
                <p:cNvPicPr/>
                <p:nvPr/>
              </p:nvPicPr>
              <p:blipFill>
                <a:blip r:embed="rId559"/>
                <a:stretch>
                  <a:fillRect/>
                </a:stretch>
              </p:blipFill>
              <p:spPr>
                <a:xfrm>
                  <a:off x="4163929" y="3685528"/>
                  <a:ext cx="140760" cy="42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60">
              <p14:nvContentPartPr>
                <p14:cNvPr id="345" name="Ink 344">
                  <a:extLst>
                    <a:ext uri="{FF2B5EF4-FFF2-40B4-BE49-F238E27FC236}">
                      <a16:creationId xmlns:a16="http://schemas.microsoft.com/office/drawing/2014/main" id="{5B396E44-2764-45A3-9B43-1A8135B89086}"/>
                    </a:ext>
                  </a:extLst>
                </p14:cNvPr>
                <p14:cNvContentPartPr/>
                <p14:nvPr/>
              </p14:nvContentPartPr>
              <p14:xfrm>
                <a:off x="4209649" y="3706408"/>
                <a:ext cx="30960" cy="86400"/>
              </p14:xfrm>
            </p:contentPart>
          </mc:Choice>
          <mc:Fallback xmlns="">
            <p:pic>
              <p:nvPicPr>
                <p:cNvPr id="345" name="Ink 344">
                  <a:extLst>
                    <a:ext uri="{FF2B5EF4-FFF2-40B4-BE49-F238E27FC236}">
                      <a16:creationId xmlns:a16="http://schemas.microsoft.com/office/drawing/2014/main" id="{5B396E44-2764-45A3-9B43-1A8135B89086}"/>
                    </a:ext>
                  </a:extLst>
                </p:cNvPr>
                <p:cNvPicPr/>
                <p:nvPr/>
              </p:nvPicPr>
              <p:blipFill>
                <a:blip r:embed="rId561"/>
                <a:stretch>
                  <a:fillRect/>
                </a:stretch>
              </p:blipFill>
              <p:spPr>
                <a:xfrm>
                  <a:off x="4201009" y="3697768"/>
                  <a:ext cx="48600" cy="104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62">
              <p14:nvContentPartPr>
                <p14:cNvPr id="346" name="Ink 345">
                  <a:extLst>
                    <a:ext uri="{FF2B5EF4-FFF2-40B4-BE49-F238E27FC236}">
                      <a16:creationId xmlns:a16="http://schemas.microsoft.com/office/drawing/2014/main" id="{C7F98FE5-2166-40E0-916F-3ED193114966}"/>
                    </a:ext>
                  </a:extLst>
                </p14:cNvPr>
                <p14:cNvContentPartPr/>
                <p14:nvPr/>
              </p14:nvContentPartPr>
              <p14:xfrm>
                <a:off x="4314049" y="3693808"/>
                <a:ext cx="123120" cy="111240"/>
              </p14:xfrm>
            </p:contentPart>
          </mc:Choice>
          <mc:Fallback xmlns="">
            <p:pic>
              <p:nvPicPr>
                <p:cNvPr id="346" name="Ink 345">
                  <a:extLst>
                    <a:ext uri="{FF2B5EF4-FFF2-40B4-BE49-F238E27FC236}">
                      <a16:creationId xmlns:a16="http://schemas.microsoft.com/office/drawing/2014/main" id="{C7F98FE5-2166-40E0-916F-3ED193114966}"/>
                    </a:ext>
                  </a:extLst>
                </p:cNvPr>
                <p:cNvPicPr/>
                <p:nvPr/>
              </p:nvPicPr>
              <p:blipFill>
                <a:blip r:embed="rId563"/>
                <a:stretch>
                  <a:fillRect/>
                </a:stretch>
              </p:blipFill>
              <p:spPr>
                <a:xfrm>
                  <a:off x="4305409" y="3684808"/>
                  <a:ext cx="140760" cy="128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64">
              <p14:nvContentPartPr>
                <p14:cNvPr id="348" name="Ink 347">
                  <a:extLst>
                    <a:ext uri="{FF2B5EF4-FFF2-40B4-BE49-F238E27FC236}">
                      <a16:creationId xmlns:a16="http://schemas.microsoft.com/office/drawing/2014/main" id="{67685D18-4A3C-4DE8-98DE-77BE63450D0B}"/>
                    </a:ext>
                  </a:extLst>
                </p14:cNvPr>
                <p14:cNvContentPartPr/>
                <p14:nvPr/>
              </p14:nvContentPartPr>
              <p14:xfrm>
                <a:off x="4541209" y="3854368"/>
                <a:ext cx="165960" cy="171720"/>
              </p14:xfrm>
            </p:contentPart>
          </mc:Choice>
          <mc:Fallback xmlns="">
            <p:pic>
              <p:nvPicPr>
                <p:cNvPr id="348" name="Ink 347">
                  <a:extLst>
                    <a:ext uri="{FF2B5EF4-FFF2-40B4-BE49-F238E27FC236}">
                      <a16:creationId xmlns:a16="http://schemas.microsoft.com/office/drawing/2014/main" id="{67685D18-4A3C-4DE8-98DE-77BE63450D0B}"/>
                    </a:ext>
                  </a:extLst>
                </p:cNvPr>
                <p:cNvPicPr/>
                <p:nvPr/>
              </p:nvPicPr>
              <p:blipFill>
                <a:blip r:embed="rId565"/>
                <a:stretch>
                  <a:fillRect/>
                </a:stretch>
              </p:blipFill>
              <p:spPr>
                <a:xfrm>
                  <a:off x="4532209" y="3845728"/>
                  <a:ext cx="183600" cy="189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66">
              <p14:nvContentPartPr>
                <p14:cNvPr id="349" name="Ink 348">
                  <a:extLst>
                    <a:ext uri="{FF2B5EF4-FFF2-40B4-BE49-F238E27FC236}">
                      <a16:creationId xmlns:a16="http://schemas.microsoft.com/office/drawing/2014/main" id="{8C242820-4DBA-4AE6-BBE0-E3D9F54050A7}"/>
                    </a:ext>
                  </a:extLst>
                </p14:cNvPr>
                <p14:cNvContentPartPr/>
                <p14:nvPr/>
              </p14:nvContentPartPr>
              <p14:xfrm>
                <a:off x="4645609" y="3724768"/>
                <a:ext cx="86400" cy="6480"/>
              </p14:xfrm>
            </p:contentPart>
          </mc:Choice>
          <mc:Fallback xmlns="">
            <p:pic>
              <p:nvPicPr>
                <p:cNvPr id="349" name="Ink 348">
                  <a:extLst>
                    <a:ext uri="{FF2B5EF4-FFF2-40B4-BE49-F238E27FC236}">
                      <a16:creationId xmlns:a16="http://schemas.microsoft.com/office/drawing/2014/main" id="{8C242820-4DBA-4AE6-BBE0-E3D9F54050A7}"/>
                    </a:ext>
                  </a:extLst>
                </p:cNvPr>
                <p:cNvPicPr/>
                <p:nvPr/>
              </p:nvPicPr>
              <p:blipFill>
                <a:blip r:embed="rId567"/>
                <a:stretch>
                  <a:fillRect/>
                </a:stretch>
              </p:blipFill>
              <p:spPr>
                <a:xfrm>
                  <a:off x="4636609" y="3716128"/>
                  <a:ext cx="104040" cy="24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68">
              <p14:nvContentPartPr>
                <p14:cNvPr id="350" name="Ink 349">
                  <a:extLst>
                    <a:ext uri="{FF2B5EF4-FFF2-40B4-BE49-F238E27FC236}">
                      <a16:creationId xmlns:a16="http://schemas.microsoft.com/office/drawing/2014/main" id="{0029DE97-C420-47DF-8FED-37CD490D808D}"/>
                    </a:ext>
                  </a:extLst>
                </p14:cNvPr>
                <p14:cNvContentPartPr/>
                <p14:nvPr/>
              </p14:nvContentPartPr>
              <p14:xfrm>
                <a:off x="4749649" y="3571408"/>
                <a:ext cx="117000" cy="264600"/>
              </p14:xfrm>
            </p:contentPart>
          </mc:Choice>
          <mc:Fallback xmlns="">
            <p:pic>
              <p:nvPicPr>
                <p:cNvPr id="350" name="Ink 349">
                  <a:extLst>
                    <a:ext uri="{FF2B5EF4-FFF2-40B4-BE49-F238E27FC236}">
                      <a16:creationId xmlns:a16="http://schemas.microsoft.com/office/drawing/2014/main" id="{0029DE97-C420-47DF-8FED-37CD490D808D}"/>
                    </a:ext>
                  </a:extLst>
                </p:cNvPr>
                <p:cNvPicPr/>
                <p:nvPr/>
              </p:nvPicPr>
              <p:blipFill>
                <a:blip r:embed="rId569"/>
                <a:stretch>
                  <a:fillRect/>
                </a:stretch>
              </p:blipFill>
              <p:spPr>
                <a:xfrm>
                  <a:off x="4741009" y="3562768"/>
                  <a:ext cx="134640" cy="282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70">
              <p14:nvContentPartPr>
                <p14:cNvPr id="351" name="Ink 350">
                  <a:extLst>
                    <a:ext uri="{FF2B5EF4-FFF2-40B4-BE49-F238E27FC236}">
                      <a16:creationId xmlns:a16="http://schemas.microsoft.com/office/drawing/2014/main" id="{B51B50CE-6F41-48E7-9596-2453C4A7B697}"/>
                    </a:ext>
                  </a:extLst>
                </p14:cNvPr>
                <p14:cNvContentPartPr/>
                <p14:nvPr/>
              </p14:nvContentPartPr>
              <p14:xfrm>
                <a:off x="4896529" y="3595888"/>
                <a:ext cx="96840" cy="331920"/>
              </p14:xfrm>
            </p:contentPart>
          </mc:Choice>
          <mc:Fallback xmlns="">
            <p:pic>
              <p:nvPicPr>
                <p:cNvPr id="351" name="Ink 350">
                  <a:extLst>
                    <a:ext uri="{FF2B5EF4-FFF2-40B4-BE49-F238E27FC236}">
                      <a16:creationId xmlns:a16="http://schemas.microsoft.com/office/drawing/2014/main" id="{B51B50CE-6F41-48E7-9596-2453C4A7B697}"/>
                    </a:ext>
                  </a:extLst>
                </p:cNvPr>
                <p:cNvPicPr/>
                <p:nvPr/>
              </p:nvPicPr>
              <p:blipFill>
                <a:blip r:embed="rId571"/>
                <a:stretch>
                  <a:fillRect/>
                </a:stretch>
              </p:blipFill>
              <p:spPr>
                <a:xfrm>
                  <a:off x="4887889" y="3586888"/>
                  <a:ext cx="114480" cy="349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72">
              <p14:nvContentPartPr>
                <p14:cNvPr id="352" name="Ink 351">
                  <a:extLst>
                    <a:ext uri="{FF2B5EF4-FFF2-40B4-BE49-F238E27FC236}">
                      <a16:creationId xmlns:a16="http://schemas.microsoft.com/office/drawing/2014/main" id="{B01C81B7-3BEB-4D42-8FA4-A29416616204}"/>
                    </a:ext>
                  </a:extLst>
                </p14:cNvPr>
                <p14:cNvContentPartPr/>
                <p14:nvPr/>
              </p14:nvContentPartPr>
              <p14:xfrm>
                <a:off x="5016409" y="3688048"/>
                <a:ext cx="46800" cy="80280"/>
              </p14:xfrm>
            </p:contentPart>
          </mc:Choice>
          <mc:Fallback xmlns="">
            <p:pic>
              <p:nvPicPr>
                <p:cNvPr id="352" name="Ink 351">
                  <a:extLst>
                    <a:ext uri="{FF2B5EF4-FFF2-40B4-BE49-F238E27FC236}">
                      <a16:creationId xmlns:a16="http://schemas.microsoft.com/office/drawing/2014/main" id="{B01C81B7-3BEB-4D42-8FA4-A29416616204}"/>
                    </a:ext>
                  </a:extLst>
                </p:cNvPr>
                <p:cNvPicPr/>
                <p:nvPr/>
              </p:nvPicPr>
              <p:blipFill>
                <a:blip r:embed="rId573"/>
                <a:stretch>
                  <a:fillRect/>
                </a:stretch>
              </p:blipFill>
              <p:spPr>
                <a:xfrm>
                  <a:off x="5007409" y="3679408"/>
                  <a:ext cx="64440" cy="97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74">
              <p14:nvContentPartPr>
                <p14:cNvPr id="353" name="Ink 352">
                  <a:extLst>
                    <a:ext uri="{FF2B5EF4-FFF2-40B4-BE49-F238E27FC236}">
                      <a16:creationId xmlns:a16="http://schemas.microsoft.com/office/drawing/2014/main" id="{8D25875E-29E0-46A6-8739-65D986CC3E00}"/>
                    </a:ext>
                  </a:extLst>
                </p14:cNvPr>
                <p14:cNvContentPartPr/>
                <p14:nvPr/>
              </p14:nvContentPartPr>
              <p14:xfrm>
                <a:off x="5075089" y="3712528"/>
                <a:ext cx="92520" cy="80280"/>
              </p14:xfrm>
            </p:contentPart>
          </mc:Choice>
          <mc:Fallback xmlns="">
            <p:pic>
              <p:nvPicPr>
                <p:cNvPr id="353" name="Ink 352">
                  <a:extLst>
                    <a:ext uri="{FF2B5EF4-FFF2-40B4-BE49-F238E27FC236}">
                      <a16:creationId xmlns:a16="http://schemas.microsoft.com/office/drawing/2014/main" id="{8D25875E-29E0-46A6-8739-65D986CC3E00}"/>
                    </a:ext>
                  </a:extLst>
                </p:cNvPr>
                <p:cNvPicPr/>
                <p:nvPr/>
              </p:nvPicPr>
              <p:blipFill>
                <a:blip r:embed="rId575"/>
                <a:stretch>
                  <a:fillRect/>
                </a:stretch>
              </p:blipFill>
              <p:spPr>
                <a:xfrm>
                  <a:off x="5066089" y="3703888"/>
                  <a:ext cx="110160" cy="97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76">
              <p14:nvContentPartPr>
                <p14:cNvPr id="354" name="Ink 353">
                  <a:extLst>
                    <a:ext uri="{FF2B5EF4-FFF2-40B4-BE49-F238E27FC236}">
                      <a16:creationId xmlns:a16="http://schemas.microsoft.com/office/drawing/2014/main" id="{BC692A13-8EE7-42C2-8E47-43F1337726EF}"/>
                    </a:ext>
                  </a:extLst>
                </p14:cNvPr>
                <p14:cNvContentPartPr/>
                <p14:nvPr/>
              </p14:nvContentPartPr>
              <p14:xfrm>
                <a:off x="5210089" y="3553048"/>
                <a:ext cx="104760" cy="117000"/>
              </p14:xfrm>
            </p:contentPart>
          </mc:Choice>
          <mc:Fallback xmlns="">
            <p:pic>
              <p:nvPicPr>
                <p:cNvPr id="354" name="Ink 353">
                  <a:extLst>
                    <a:ext uri="{FF2B5EF4-FFF2-40B4-BE49-F238E27FC236}">
                      <a16:creationId xmlns:a16="http://schemas.microsoft.com/office/drawing/2014/main" id="{BC692A13-8EE7-42C2-8E47-43F1337726EF}"/>
                    </a:ext>
                  </a:extLst>
                </p:cNvPr>
                <p:cNvPicPr/>
                <p:nvPr/>
              </p:nvPicPr>
              <p:blipFill>
                <a:blip r:embed="rId577"/>
                <a:stretch>
                  <a:fillRect/>
                </a:stretch>
              </p:blipFill>
              <p:spPr>
                <a:xfrm>
                  <a:off x="5201089" y="3544408"/>
                  <a:ext cx="122400" cy="134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78">
              <p14:nvContentPartPr>
                <p14:cNvPr id="355" name="Ink 354">
                  <a:extLst>
                    <a:ext uri="{FF2B5EF4-FFF2-40B4-BE49-F238E27FC236}">
                      <a16:creationId xmlns:a16="http://schemas.microsoft.com/office/drawing/2014/main" id="{B213539A-84E9-41F2-A14C-3D3304B50140}"/>
                    </a:ext>
                  </a:extLst>
                </p14:cNvPr>
                <p14:cNvContentPartPr/>
                <p14:nvPr/>
              </p14:nvContentPartPr>
              <p14:xfrm>
                <a:off x="5167249" y="3583648"/>
                <a:ext cx="123120" cy="117000"/>
              </p14:xfrm>
            </p:contentPart>
          </mc:Choice>
          <mc:Fallback xmlns="">
            <p:pic>
              <p:nvPicPr>
                <p:cNvPr id="355" name="Ink 354">
                  <a:extLst>
                    <a:ext uri="{FF2B5EF4-FFF2-40B4-BE49-F238E27FC236}">
                      <a16:creationId xmlns:a16="http://schemas.microsoft.com/office/drawing/2014/main" id="{B213539A-84E9-41F2-A14C-3D3304B50140}"/>
                    </a:ext>
                  </a:extLst>
                </p:cNvPr>
                <p:cNvPicPr/>
                <p:nvPr/>
              </p:nvPicPr>
              <p:blipFill>
                <a:blip r:embed="rId579"/>
                <a:stretch>
                  <a:fillRect/>
                </a:stretch>
              </p:blipFill>
              <p:spPr>
                <a:xfrm>
                  <a:off x="5158249" y="3575008"/>
                  <a:ext cx="140760" cy="134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80">
              <p14:nvContentPartPr>
                <p14:cNvPr id="399" name="Ink 398">
                  <a:extLst>
                    <a:ext uri="{FF2B5EF4-FFF2-40B4-BE49-F238E27FC236}">
                      <a16:creationId xmlns:a16="http://schemas.microsoft.com/office/drawing/2014/main" id="{1DA49EC3-CF8A-4CFC-87B0-BF2B30641A29}"/>
                    </a:ext>
                  </a:extLst>
                </p14:cNvPr>
                <p14:cNvContentPartPr/>
                <p14:nvPr/>
              </p14:nvContentPartPr>
              <p14:xfrm>
                <a:off x="2190450" y="3500328"/>
                <a:ext cx="777240" cy="505440"/>
              </p14:xfrm>
            </p:contentPart>
          </mc:Choice>
          <mc:Fallback xmlns="">
            <p:pic>
              <p:nvPicPr>
                <p:cNvPr id="399" name="Ink 398">
                  <a:extLst>
                    <a:ext uri="{FF2B5EF4-FFF2-40B4-BE49-F238E27FC236}">
                      <a16:creationId xmlns:a16="http://schemas.microsoft.com/office/drawing/2014/main" id="{1DA49EC3-CF8A-4CFC-87B0-BF2B30641A29}"/>
                    </a:ext>
                  </a:extLst>
                </p:cNvPr>
                <p:cNvPicPr/>
                <p:nvPr/>
              </p:nvPicPr>
              <p:blipFill>
                <a:blip r:embed="rId581"/>
                <a:stretch>
                  <a:fillRect/>
                </a:stretch>
              </p:blipFill>
              <p:spPr>
                <a:xfrm>
                  <a:off x="2181450" y="3491688"/>
                  <a:ext cx="794880" cy="523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82">
              <p14:nvContentPartPr>
                <p14:cNvPr id="400" name="Ink 399">
                  <a:extLst>
                    <a:ext uri="{FF2B5EF4-FFF2-40B4-BE49-F238E27FC236}">
                      <a16:creationId xmlns:a16="http://schemas.microsoft.com/office/drawing/2014/main" id="{B970D29D-7C43-4DCB-8F72-8534A64C659C}"/>
                    </a:ext>
                  </a:extLst>
                </p14:cNvPr>
                <p14:cNvContentPartPr/>
                <p14:nvPr/>
              </p14:nvContentPartPr>
              <p14:xfrm>
                <a:off x="4414890" y="3570528"/>
                <a:ext cx="847080" cy="530640"/>
              </p14:xfrm>
            </p:contentPart>
          </mc:Choice>
          <mc:Fallback xmlns="">
            <p:pic>
              <p:nvPicPr>
                <p:cNvPr id="400" name="Ink 399">
                  <a:extLst>
                    <a:ext uri="{FF2B5EF4-FFF2-40B4-BE49-F238E27FC236}">
                      <a16:creationId xmlns:a16="http://schemas.microsoft.com/office/drawing/2014/main" id="{B970D29D-7C43-4DCB-8F72-8534A64C659C}"/>
                    </a:ext>
                  </a:extLst>
                </p:cNvPr>
                <p:cNvPicPr/>
                <p:nvPr/>
              </p:nvPicPr>
              <p:blipFill>
                <a:blip r:embed="rId583"/>
                <a:stretch>
                  <a:fillRect/>
                </a:stretch>
              </p:blipFill>
              <p:spPr>
                <a:xfrm>
                  <a:off x="4405890" y="3561888"/>
                  <a:ext cx="864720" cy="548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84">
              <p14:nvContentPartPr>
                <p14:cNvPr id="412" name="Ink 411">
                  <a:extLst>
                    <a:ext uri="{FF2B5EF4-FFF2-40B4-BE49-F238E27FC236}">
                      <a16:creationId xmlns:a16="http://schemas.microsoft.com/office/drawing/2014/main" id="{F8CD119F-F529-4D6D-AF0C-5ED76BFC8306}"/>
                    </a:ext>
                  </a:extLst>
                </p14:cNvPr>
                <p14:cNvContentPartPr/>
                <p14:nvPr/>
              </p14:nvContentPartPr>
              <p14:xfrm>
                <a:off x="1625610" y="3691488"/>
                <a:ext cx="605880" cy="443880"/>
              </p14:xfrm>
            </p:contentPart>
          </mc:Choice>
          <mc:Fallback xmlns="">
            <p:pic>
              <p:nvPicPr>
                <p:cNvPr id="412" name="Ink 411">
                  <a:extLst>
                    <a:ext uri="{FF2B5EF4-FFF2-40B4-BE49-F238E27FC236}">
                      <a16:creationId xmlns:a16="http://schemas.microsoft.com/office/drawing/2014/main" id="{F8CD119F-F529-4D6D-AF0C-5ED76BFC8306}"/>
                    </a:ext>
                  </a:extLst>
                </p:cNvPr>
                <p:cNvPicPr/>
                <p:nvPr/>
              </p:nvPicPr>
              <p:blipFill>
                <a:blip r:embed="rId585"/>
                <a:stretch>
                  <a:fillRect/>
                </a:stretch>
              </p:blipFill>
              <p:spPr>
                <a:xfrm>
                  <a:off x="1616970" y="3682848"/>
                  <a:ext cx="623520" cy="461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86">
              <p14:nvContentPartPr>
                <p14:cNvPr id="413" name="Ink 412">
                  <a:extLst>
                    <a:ext uri="{FF2B5EF4-FFF2-40B4-BE49-F238E27FC236}">
                      <a16:creationId xmlns:a16="http://schemas.microsoft.com/office/drawing/2014/main" id="{4230CD43-1EE1-4B8A-B9DC-F4216EB25F6B}"/>
                    </a:ext>
                  </a:extLst>
                </p14:cNvPr>
                <p14:cNvContentPartPr/>
                <p14:nvPr/>
              </p14:nvContentPartPr>
              <p14:xfrm>
                <a:off x="3432090" y="3650448"/>
                <a:ext cx="648720" cy="443880"/>
              </p14:xfrm>
            </p:contentPart>
          </mc:Choice>
          <mc:Fallback xmlns="">
            <p:pic>
              <p:nvPicPr>
                <p:cNvPr id="413" name="Ink 412">
                  <a:extLst>
                    <a:ext uri="{FF2B5EF4-FFF2-40B4-BE49-F238E27FC236}">
                      <a16:creationId xmlns:a16="http://schemas.microsoft.com/office/drawing/2014/main" id="{4230CD43-1EE1-4B8A-B9DC-F4216EB25F6B}"/>
                    </a:ext>
                  </a:extLst>
                </p:cNvPr>
                <p:cNvPicPr/>
                <p:nvPr/>
              </p:nvPicPr>
              <p:blipFill>
                <a:blip r:embed="rId587"/>
                <a:stretch>
                  <a:fillRect/>
                </a:stretch>
              </p:blipFill>
              <p:spPr>
                <a:xfrm>
                  <a:off x="3423450" y="3641808"/>
                  <a:ext cx="666360" cy="4615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416" name="Group 415">
            <a:extLst>
              <a:ext uri="{FF2B5EF4-FFF2-40B4-BE49-F238E27FC236}">
                <a16:creationId xmlns:a16="http://schemas.microsoft.com/office/drawing/2014/main" id="{0D6DE244-A021-415F-95FC-BDD449684439}"/>
              </a:ext>
            </a:extLst>
          </p:cNvPr>
          <p:cNvGrpSpPr/>
          <p:nvPr/>
        </p:nvGrpSpPr>
        <p:grpSpPr>
          <a:xfrm>
            <a:off x="5554290" y="2970208"/>
            <a:ext cx="2470680" cy="1089920"/>
            <a:chOff x="5554290" y="2970208"/>
            <a:chExt cx="2470680" cy="10899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588">
              <p14:nvContentPartPr>
                <p14:cNvPr id="271" name="Ink 270">
                  <a:extLst>
                    <a:ext uri="{FF2B5EF4-FFF2-40B4-BE49-F238E27FC236}">
                      <a16:creationId xmlns:a16="http://schemas.microsoft.com/office/drawing/2014/main" id="{4DFBE160-2D7F-4AAA-AF78-7D0294EC60E6}"/>
                    </a:ext>
                  </a:extLst>
                </p14:cNvPr>
                <p14:cNvContentPartPr/>
                <p14:nvPr/>
              </p14:nvContentPartPr>
              <p14:xfrm>
                <a:off x="5608969" y="3068128"/>
                <a:ext cx="197280" cy="375120"/>
              </p14:xfrm>
            </p:contentPart>
          </mc:Choice>
          <mc:Fallback xmlns="">
            <p:pic>
              <p:nvPicPr>
                <p:cNvPr id="271" name="Ink 270">
                  <a:extLst>
                    <a:ext uri="{FF2B5EF4-FFF2-40B4-BE49-F238E27FC236}">
                      <a16:creationId xmlns:a16="http://schemas.microsoft.com/office/drawing/2014/main" id="{4DFBE160-2D7F-4AAA-AF78-7D0294EC60E6}"/>
                    </a:ext>
                  </a:extLst>
                </p:cNvPr>
                <p:cNvPicPr/>
                <p:nvPr/>
              </p:nvPicPr>
              <p:blipFill>
                <a:blip r:embed="rId589"/>
                <a:stretch>
                  <a:fillRect/>
                </a:stretch>
              </p:blipFill>
              <p:spPr>
                <a:xfrm>
                  <a:off x="5599969" y="3059128"/>
                  <a:ext cx="214920" cy="392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90">
              <p14:nvContentPartPr>
                <p14:cNvPr id="272" name="Ink 271">
                  <a:extLst>
                    <a:ext uri="{FF2B5EF4-FFF2-40B4-BE49-F238E27FC236}">
                      <a16:creationId xmlns:a16="http://schemas.microsoft.com/office/drawing/2014/main" id="{F450CBE9-3C94-49E5-AE77-79F5E6C6F330}"/>
                    </a:ext>
                  </a:extLst>
                </p14:cNvPr>
                <p14:cNvContentPartPr/>
                <p14:nvPr/>
              </p14:nvContentPartPr>
              <p14:xfrm>
                <a:off x="5737849" y="3184768"/>
                <a:ext cx="153720" cy="114840"/>
              </p14:xfrm>
            </p:contentPart>
          </mc:Choice>
          <mc:Fallback xmlns="">
            <p:pic>
              <p:nvPicPr>
                <p:cNvPr id="272" name="Ink 271">
                  <a:extLst>
                    <a:ext uri="{FF2B5EF4-FFF2-40B4-BE49-F238E27FC236}">
                      <a16:creationId xmlns:a16="http://schemas.microsoft.com/office/drawing/2014/main" id="{F450CBE9-3C94-49E5-AE77-79F5E6C6F330}"/>
                    </a:ext>
                  </a:extLst>
                </p:cNvPr>
                <p:cNvPicPr/>
                <p:nvPr/>
              </p:nvPicPr>
              <p:blipFill>
                <a:blip r:embed="rId591"/>
                <a:stretch>
                  <a:fillRect/>
                </a:stretch>
              </p:blipFill>
              <p:spPr>
                <a:xfrm>
                  <a:off x="5728849" y="3176128"/>
                  <a:ext cx="171360" cy="132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92">
              <p14:nvContentPartPr>
                <p14:cNvPr id="273" name="Ink 272">
                  <a:extLst>
                    <a:ext uri="{FF2B5EF4-FFF2-40B4-BE49-F238E27FC236}">
                      <a16:creationId xmlns:a16="http://schemas.microsoft.com/office/drawing/2014/main" id="{2C827BFF-4CCB-4196-91D2-48D6F9A38023}"/>
                    </a:ext>
                  </a:extLst>
                </p14:cNvPr>
                <p14:cNvContentPartPr/>
                <p14:nvPr/>
              </p14:nvContentPartPr>
              <p14:xfrm>
                <a:off x="5695009" y="2982448"/>
                <a:ext cx="135360" cy="12600"/>
              </p14:xfrm>
            </p:contentPart>
          </mc:Choice>
          <mc:Fallback xmlns="">
            <p:pic>
              <p:nvPicPr>
                <p:cNvPr id="273" name="Ink 272">
                  <a:extLst>
                    <a:ext uri="{FF2B5EF4-FFF2-40B4-BE49-F238E27FC236}">
                      <a16:creationId xmlns:a16="http://schemas.microsoft.com/office/drawing/2014/main" id="{2C827BFF-4CCB-4196-91D2-48D6F9A38023}"/>
                    </a:ext>
                  </a:extLst>
                </p:cNvPr>
                <p:cNvPicPr/>
                <p:nvPr/>
              </p:nvPicPr>
              <p:blipFill>
                <a:blip r:embed="rId593"/>
                <a:stretch>
                  <a:fillRect/>
                </a:stretch>
              </p:blipFill>
              <p:spPr>
                <a:xfrm>
                  <a:off x="5686009" y="2973448"/>
                  <a:ext cx="153000" cy="30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94">
              <p14:nvContentPartPr>
                <p14:cNvPr id="274" name="Ink 273">
                  <a:extLst>
                    <a:ext uri="{FF2B5EF4-FFF2-40B4-BE49-F238E27FC236}">
                      <a16:creationId xmlns:a16="http://schemas.microsoft.com/office/drawing/2014/main" id="{C2F6C9F5-3677-4AA5-8372-DCBFCD5D0463}"/>
                    </a:ext>
                  </a:extLst>
                </p14:cNvPr>
                <p14:cNvContentPartPr/>
                <p14:nvPr/>
              </p14:nvContentPartPr>
              <p14:xfrm>
                <a:off x="5940529" y="3092968"/>
                <a:ext cx="80280" cy="110880"/>
              </p14:xfrm>
            </p:contentPart>
          </mc:Choice>
          <mc:Fallback xmlns="">
            <p:pic>
              <p:nvPicPr>
                <p:cNvPr id="274" name="Ink 273">
                  <a:extLst>
                    <a:ext uri="{FF2B5EF4-FFF2-40B4-BE49-F238E27FC236}">
                      <a16:creationId xmlns:a16="http://schemas.microsoft.com/office/drawing/2014/main" id="{C2F6C9F5-3677-4AA5-8372-DCBFCD5D0463}"/>
                    </a:ext>
                  </a:extLst>
                </p:cNvPr>
                <p:cNvPicPr/>
                <p:nvPr/>
              </p:nvPicPr>
              <p:blipFill>
                <a:blip r:embed="rId595"/>
                <a:stretch>
                  <a:fillRect/>
                </a:stretch>
              </p:blipFill>
              <p:spPr>
                <a:xfrm>
                  <a:off x="5931529" y="3083968"/>
                  <a:ext cx="97920" cy="128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96">
              <p14:nvContentPartPr>
                <p14:cNvPr id="275" name="Ink 274">
                  <a:extLst>
                    <a:ext uri="{FF2B5EF4-FFF2-40B4-BE49-F238E27FC236}">
                      <a16:creationId xmlns:a16="http://schemas.microsoft.com/office/drawing/2014/main" id="{F03640B7-B4B3-4E47-BDE7-98F2F06514AE}"/>
                    </a:ext>
                  </a:extLst>
                </p14:cNvPr>
                <p14:cNvContentPartPr/>
                <p14:nvPr/>
              </p14:nvContentPartPr>
              <p14:xfrm>
                <a:off x="6302329" y="3092968"/>
                <a:ext cx="117000" cy="159840"/>
              </p14:xfrm>
            </p:contentPart>
          </mc:Choice>
          <mc:Fallback xmlns="">
            <p:pic>
              <p:nvPicPr>
                <p:cNvPr id="275" name="Ink 274">
                  <a:extLst>
                    <a:ext uri="{FF2B5EF4-FFF2-40B4-BE49-F238E27FC236}">
                      <a16:creationId xmlns:a16="http://schemas.microsoft.com/office/drawing/2014/main" id="{F03640B7-B4B3-4E47-BDE7-98F2F06514AE}"/>
                    </a:ext>
                  </a:extLst>
                </p:cNvPr>
                <p:cNvPicPr/>
                <p:nvPr/>
              </p:nvPicPr>
              <p:blipFill>
                <a:blip r:embed="rId597"/>
                <a:stretch>
                  <a:fillRect/>
                </a:stretch>
              </p:blipFill>
              <p:spPr>
                <a:xfrm>
                  <a:off x="6293689" y="3083968"/>
                  <a:ext cx="134640" cy="177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98">
              <p14:nvContentPartPr>
                <p14:cNvPr id="276" name="Ink 275">
                  <a:extLst>
                    <a:ext uri="{FF2B5EF4-FFF2-40B4-BE49-F238E27FC236}">
                      <a16:creationId xmlns:a16="http://schemas.microsoft.com/office/drawing/2014/main" id="{98081BCB-98E0-4E9C-9B4A-401F470D2B05}"/>
                    </a:ext>
                  </a:extLst>
                </p14:cNvPr>
                <p14:cNvContentPartPr/>
                <p14:nvPr/>
              </p14:nvContentPartPr>
              <p14:xfrm>
                <a:off x="6351649" y="2970208"/>
                <a:ext cx="92520" cy="68040"/>
              </p14:xfrm>
            </p:contentPart>
          </mc:Choice>
          <mc:Fallback xmlns="">
            <p:pic>
              <p:nvPicPr>
                <p:cNvPr id="276" name="Ink 275">
                  <a:extLst>
                    <a:ext uri="{FF2B5EF4-FFF2-40B4-BE49-F238E27FC236}">
                      <a16:creationId xmlns:a16="http://schemas.microsoft.com/office/drawing/2014/main" id="{98081BCB-98E0-4E9C-9B4A-401F470D2B05}"/>
                    </a:ext>
                  </a:extLst>
                </p:cNvPr>
                <p:cNvPicPr/>
                <p:nvPr/>
              </p:nvPicPr>
              <p:blipFill>
                <a:blip r:embed="rId599"/>
                <a:stretch>
                  <a:fillRect/>
                </a:stretch>
              </p:blipFill>
              <p:spPr>
                <a:xfrm>
                  <a:off x="6342649" y="2961208"/>
                  <a:ext cx="110160" cy="85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00">
              <p14:nvContentPartPr>
                <p14:cNvPr id="277" name="Ink 276">
                  <a:extLst>
                    <a:ext uri="{FF2B5EF4-FFF2-40B4-BE49-F238E27FC236}">
                      <a16:creationId xmlns:a16="http://schemas.microsoft.com/office/drawing/2014/main" id="{F5F851FD-9C1A-4C43-B234-D42D94491FEB}"/>
                    </a:ext>
                  </a:extLst>
                </p14:cNvPr>
                <p14:cNvContentPartPr/>
                <p14:nvPr/>
              </p14:nvContentPartPr>
              <p14:xfrm>
                <a:off x="6559369" y="3019168"/>
                <a:ext cx="160560" cy="380880"/>
              </p14:xfrm>
            </p:contentPart>
          </mc:Choice>
          <mc:Fallback xmlns="">
            <p:pic>
              <p:nvPicPr>
                <p:cNvPr id="277" name="Ink 276">
                  <a:extLst>
                    <a:ext uri="{FF2B5EF4-FFF2-40B4-BE49-F238E27FC236}">
                      <a16:creationId xmlns:a16="http://schemas.microsoft.com/office/drawing/2014/main" id="{F5F851FD-9C1A-4C43-B234-D42D94491FEB}"/>
                    </a:ext>
                  </a:extLst>
                </p:cNvPr>
                <p:cNvPicPr/>
                <p:nvPr/>
              </p:nvPicPr>
              <p:blipFill>
                <a:blip r:embed="rId601"/>
                <a:stretch>
                  <a:fillRect/>
                </a:stretch>
              </p:blipFill>
              <p:spPr>
                <a:xfrm>
                  <a:off x="6550729" y="3010528"/>
                  <a:ext cx="178200" cy="398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02">
              <p14:nvContentPartPr>
                <p14:cNvPr id="278" name="Ink 277">
                  <a:extLst>
                    <a:ext uri="{FF2B5EF4-FFF2-40B4-BE49-F238E27FC236}">
                      <a16:creationId xmlns:a16="http://schemas.microsoft.com/office/drawing/2014/main" id="{9BD23A51-7C33-4DCD-BF5F-4EAA866B5284}"/>
                    </a:ext>
                  </a:extLst>
                </p14:cNvPr>
                <p14:cNvContentPartPr/>
                <p14:nvPr/>
              </p14:nvContentPartPr>
              <p14:xfrm>
                <a:off x="6682849" y="3215728"/>
                <a:ext cx="153720" cy="12600"/>
              </p14:xfrm>
            </p:contentPart>
          </mc:Choice>
          <mc:Fallback xmlns="">
            <p:pic>
              <p:nvPicPr>
                <p:cNvPr id="278" name="Ink 277">
                  <a:extLst>
                    <a:ext uri="{FF2B5EF4-FFF2-40B4-BE49-F238E27FC236}">
                      <a16:creationId xmlns:a16="http://schemas.microsoft.com/office/drawing/2014/main" id="{9BD23A51-7C33-4DCD-BF5F-4EAA866B5284}"/>
                    </a:ext>
                  </a:extLst>
                </p:cNvPr>
                <p:cNvPicPr/>
                <p:nvPr/>
              </p:nvPicPr>
              <p:blipFill>
                <a:blip r:embed="rId603"/>
                <a:stretch>
                  <a:fillRect/>
                </a:stretch>
              </p:blipFill>
              <p:spPr>
                <a:xfrm>
                  <a:off x="6674209" y="3206728"/>
                  <a:ext cx="171360" cy="30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04">
              <p14:nvContentPartPr>
                <p14:cNvPr id="279" name="Ink 278">
                  <a:extLst>
                    <a:ext uri="{FF2B5EF4-FFF2-40B4-BE49-F238E27FC236}">
                      <a16:creationId xmlns:a16="http://schemas.microsoft.com/office/drawing/2014/main" id="{892219C5-6515-4C77-BEB4-057B5F660B16}"/>
                    </a:ext>
                  </a:extLst>
                </p14:cNvPr>
                <p14:cNvContentPartPr/>
                <p14:nvPr/>
              </p14:nvContentPartPr>
              <p14:xfrm>
                <a:off x="6743689" y="3154168"/>
                <a:ext cx="209880" cy="147600"/>
              </p14:xfrm>
            </p:contentPart>
          </mc:Choice>
          <mc:Fallback xmlns="">
            <p:pic>
              <p:nvPicPr>
                <p:cNvPr id="279" name="Ink 278">
                  <a:extLst>
                    <a:ext uri="{FF2B5EF4-FFF2-40B4-BE49-F238E27FC236}">
                      <a16:creationId xmlns:a16="http://schemas.microsoft.com/office/drawing/2014/main" id="{892219C5-6515-4C77-BEB4-057B5F660B16}"/>
                    </a:ext>
                  </a:extLst>
                </p:cNvPr>
                <p:cNvPicPr/>
                <p:nvPr/>
              </p:nvPicPr>
              <p:blipFill>
                <a:blip r:embed="rId605"/>
                <a:stretch>
                  <a:fillRect/>
                </a:stretch>
              </p:blipFill>
              <p:spPr>
                <a:xfrm>
                  <a:off x="6734689" y="3145528"/>
                  <a:ext cx="227520" cy="165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06">
              <p14:nvContentPartPr>
                <p14:cNvPr id="280" name="Ink 279">
                  <a:extLst>
                    <a:ext uri="{FF2B5EF4-FFF2-40B4-BE49-F238E27FC236}">
                      <a16:creationId xmlns:a16="http://schemas.microsoft.com/office/drawing/2014/main" id="{AA75F615-17F1-40EF-B017-80D8CAF28FD6}"/>
                    </a:ext>
                  </a:extLst>
                </p14:cNvPr>
                <p14:cNvContentPartPr/>
                <p14:nvPr/>
              </p14:nvContentPartPr>
              <p14:xfrm>
                <a:off x="7032769" y="3002968"/>
                <a:ext cx="973440" cy="434160"/>
              </p14:xfrm>
            </p:contentPart>
          </mc:Choice>
          <mc:Fallback xmlns="">
            <p:pic>
              <p:nvPicPr>
                <p:cNvPr id="280" name="Ink 279">
                  <a:extLst>
                    <a:ext uri="{FF2B5EF4-FFF2-40B4-BE49-F238E27FC236}">
                      <a16:creationId xmlns:a16="http://schemas.microsoft.com/office/drawing/2014/main" id="{AA75F615-17F1-40EF-B017-80D8CAF28FD6}"/>
                    </a:ext>
                  </a:extLst>
                </p:cNvPr>
                <p:cNvPicPr/>
                <p:nvPr/>
              </p:nvPicPr>
              <p:blipFill>
                <a:blip r:embed="rId607"/>
                <a:stretch>
                  <a:fillRect/>
                </a:stretch>
              </p:blipFill>
              <p:spPr>
                <a:xfrm>
                  <a:off x="7023769" y="2993968"/>
                  <a:ext cx="991080" cy="451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08">
              <p14:nvContentPartPr>
                <p14:cNvPr id="359" name="Ink 358">
                  <a:extLst>
                    <a:ext uri="{FF2B5EF4-FFF2-40B4-BE49-F238E27FC236}">
                      <a16:creationId xmlns:a16="http://schemas.microsoft.com/office/drawing/2014/main" id="{208AEB1C-64FB-4153-A00C-B61F77FD3973}"/>
                    </a:ext>
                  </a:extLst>
                </p14:cNvPr>
                <p14:cNvContentPartPr/>
                <p14:nvPr/>
              </p14:nvContentPartPr>
              <p14:xfrm>
                <a:off x="5588490" y="3745848"/>
                <a:ext cx="232200" cy="41760"/>
              </p14:xfrm>
            </p:contentPart>
          </mc:Choice>
          <mc:Fallback xmlns="">
            <p:pic>
              <p:nvPicPr>
                <p:cNvPr id="359" name="Ink 358">
                  <a:extLst>
                    <a:ext uri="{FF2B5EF4-FFF2-40B4-BE49-F238E27FC236}">
                      <a16:creationId xmlns:a16="http://schemas.microsoft.com/office/drawing/2014/main" id="{208AEB1C-64FB-4153-A00C-B61F77FD3973}"/>
                    </a:ext>
                  </a:extLst>
                </p:cNvPr>
                <p:cNvPicPr/>
                <p:nvPr/>
              </p:nvPicPr>
              <p:blipFill>
                <a:blip r:embed="rId609"/>
                <a:stretch>
                  <a:fillRect/>
                </a:stretch>
              </p:blipFill>
              <p:spPr>
                <a:xfrm>
                  <a:off x="5579850" y="3736848"/>
                  <a:ext cx="249840" cy="59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10">
              <p14:nvContentPartPr>
                <p14:cNvPr id="360" name="Ink 359">
                  <a:extLst>
                    <a:ext uri="{FF2B5EF4-FFF2-40B4-BE49-F238E27FC236}">
                      <a16:creationId xmlns:a16="http://schemas.microsoft.com/office/drawing/2014/main" id="{99E3AA50-0090-4A9E-96F9-F3C816D55148}"/>
                    </a:ext>
                  </a:extLst>
                </p14:cNvPr>
                <p14:cNvContentPartPr/>
                <p14:nvPr/>
              </p14:nvContentPartPr>
              <p14:xfrm>
                <a:off x="5554290" y="3902448"/>
                <a:ext cx="246240" cy="28440"/>
              </p14:xfrm>
            </p:contentPart>
          </mc:Choice>
          <mc:Fallback xmlns="">
            <p:pic>
              <p:nvPicPr>
                <p:cNvPr id="360" name="Ink 359">
                  <a:extLst>
                    <a:ext uri="{FF2B5EF4-FFF2-40B4-BE49-F238E27FC236}">
                      <a16:creationId xmlns:a16="http://schemas.microsoft.com/office/drawing/2014/main" id="{99E3AA50-0090-4A9E-96F9-F3C816D55148}"/>
                    </a:ext>
                  </a:extLst>
                </p:cNvPr>
                <p:cNvPicPr/>
                <p:nvPr/>
              </p:nvPicPr>
              <p:blipFill>
                <a:blip r:embed="rId611"/>
                <a:stretch>
                  <a:fillRect/>
                </a:stretch>
              </p:blipFill>
              <p:spPr>
                <a:xfrm>
                  <a:off x="5545650" y="3893448"/>
                  <a:ext cx="263880" cy="46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12">
              <p14:nvContentPartPr>
                <p14:cNvPr id="361" name="Ink 360">
                  <a:extLst>
                    <a:ext uri="{FF2B5EF4-FFF2-40B4-BE49-F238E27FC236}">
                      <a16:creationId xmlns:a16="http://schemas.microsoft.com/office/drawing/2014/main" id="{33305A5C-9310-487F-8803-3000A492F560}"/>
                    </a:ext>
                  </a:extLst>
                </p14:cNvPr>
                <p14:cNvContentPartPr/>
                <p14:nvPr/>
              </p14:nvContentPartPr>
              <p14:xfrm>
                <a:off x="6100050" y="3670968"/>
                <a:ext cx="232920" cy="259920"/>
              </p14:xfrm>
            </p:contentPart>
          </mc:Choice>
          <mc:Fallback xmlns="">
            <p:pic>
              <p:nvPicPr>
                <p:cNvPr id="361" name="Ink 360">
                  <a:extLst>
                    <a:ext uri="{FF2B5EF4-FFF2-40B4-BE49-F238E27FC236}">
                      <a16:creationId xmlns:a16="http://schemas.microsoft.com/office/drawing/2014/main" id="{33305A5C-9310-487F-8803-3000A492F560}"/>
                    </a:ext>
                  </a:extLst>
                </p:cNvPr>
                <p:cNvPicPr/>
                <p:nvPr/>
              </p:nvPicPr>
              <p:blipFill>
                <a:blip r:embed="rId613"/>
                <a:stretch>
                  <a:fillRect/>
                </a:stretch>
              </p:blipFill>
              <p:spPr>
                <a:xfrm>
                  <a:off x="6091410" y="3662328"/>
                  <a:ext cx="250560" cy="277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14">
              <p14:nvContentPartPr>
                <p14:cNvPr id="362" name="Ink 361">
                  <a:extLst>
                    <a:ext uri="{FF2B5EF4-FFF2-40B4-BE49-F238E27FC236}">
                      <a16:creationId xmlns:a16="http://schemas.microsoft.com/office/drawing/2014/main" id="{8A6DC7FE-5E3D-48BA-B156-16BED6A7FDBF}"/>
                    </a:ext>
                  </a:extLst>
                </p14:cNvPr>
                <p14:cNvContentPartPr/>
                <p14:nvPr/>
              </p14:nvContentPartPr>
              <p14:xfrm>
                <a:off x="6114090" y="3793728"/>
                <a:ext cx="212040" cy="14040"/>
              </p14:xfrm>
            </p:contentPart>
          </mc:Choice>
          <mc:Fallback xmlns="">
            <p:pic>
              <p:nvPicPr>
                <p:cNvPr id="362" name="Ink 361">
                  <a:extLst>
                    <a:ext uri="{FF2B5EF4-FFF2-40B4-BE49-F238E27FC236}">
                      <a16:creationId xmlns:a16="http://schemas.microsoft.com/office/drawing/2014/main" id="{8A6DC7FE-5E3D-48BA-B156-16BED6A7FDBF}"/>
                    </a:ext>
                  </a:extLst>
                </p:cNvPr>
                <p:cNvPicPr/>
                <p:nvPr/>
              </p:nvPicPr>
              <p:blipFill>
                <a:blip r:embed="rId615"/>
                <a:stretch>
                  <a:fillRect/>
                </a:stretch>
              </p:blipFill>
              <p:spPr>
                <a:xfrm>
                  <a:off x="6105090" y="3785088"/>
                  <a:ext cx="229680" cy="31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16">
              <p14:nvContentPartPr>
                <p14:cNvPr id="363" name="Ink 362">
                  <a:extLst>
                    <a:ext uri="{FF2B5EF4-FFF2-40B4-BE49-F238E27FC236}">
                      <a16:creationId xmlns:a16="http://schemas.microsoft.com/office/drawing/2014/main" id="{3FE2F3D6-5766-4586-8FD4-0AD3C6ACA05B}"/>
                    </a:ext>
                  </a:extLst>
                </p14:cNvPr>
                <p14:cNvContentPartPr/>
                <p14:nvPr/>
              </p14:nvContentPartPr>
              <p14:xfrm>
                <a:off x="6328650" y="3862128"/>
                <a:ext cx="51480" cy="107280"/>
              </p14:xfrm>
            </p:contentPart>
          </mc:Choice>
          <mc:Fallback xmlns="">
            <p:pic>
              <p:nvPicPr>
                <p:cNvPr id="363" name="Ink 362">
                  <a:extLst>
                    <a:ext uri="{FF2B5EF4-FFF2-40B4-BE49-F238E27FC236}">
                      <a16:creationId xmlns:a16="http://schemas.microsoft.com/office/drawing/2014/main" id="{3FE2F3D6-5766-4586-8FD4-0AD3C6ACA05B}"/>
                    </a:ext>
                  </a:extLst>
                </p:cNvPr>
                <p:cNvPicPr/>
                <p:nvPr/>
              </p:nvPicPr>
              <p:blipFill>
                <a:blip r:embed="rId617"/>
                <a:stretch>
                  <a:fillRect/>
                </a:stretch>
              </p:blipFill>
              <p:spPr>
                <a:xfrm>
                  <a:off x="6319650" y="3853488"/>
                  <a:ext cx="69120" cy="124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18">
              <p14:nvContentPartPr>
                <p14:cNvPr id="364" name="Ink 363">
                  <a:extLst>
                    <a:ext uri="{FF2B5EF4-FFF2-40B4-BE49-F238E27FC236}">
                      <a16:creationId xmlns:a16="http://schemas.microsoft.com/office/drawing/2014/main" id="{E7E44DF9-220E-4CA6-9718-E0E826B01F42}"/>
                    </a:ext>
                  </a:extLst>
                </p14:cNvPr>
                <p14:cNvContentPartPr/>
                <p14:nvPr/>
              </p14:nvContentPartPr>
              <p14:xfrm>
                <a:off x="6475530" y="3684648"/>
                <a:ext cx="150480" cy="272160"/>
              </p14:xfrm>
            </p:contentPart>
          </mc:Choice>
          <mc:Fallback xmlns="">
            <p:pic>
              <p:nvPicPr>
                <p:cNvPr id="364" name="Ink 363">
                  <a:extLst>
                    <a:ext uri="{FF2B5EF4-FFF2-40B4-BE49-F238E27FC236}">
                      <a16:creationId xmlns:a16="http://schemas.microsoft.com/office/drawing/2014/main" id="{E7E44DF9-220E-4CA6-9718-E0E826B01F42}"/>
                    </a:ext>
                  </a:extLst>
                </p:cNvPr>
                <p:cNvPicPr/>
                <p:nvPr/>
              </p:nvPicPr>
              <p:blipFill>
                <a:blip r:embed="rId619"/>
                <a:stretch>
                  <a:fillRect/>
                </a:stretch>
              </p:blipFill>
              <p:spPr>
                <a:xfrm>
                  <a:off x="6466890" y="3676008"/>
                  <a:ext cx="168120" cy="289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20">
              <p14:nvContentPartPr>
                <p14:cNvPr id="365" name="Ink 364">
                  <a:extLst>
                    <a:ext uri="{FF2B5EF4-FFF2-40B4-BE49-F238E27FC236}">
                      <a16:creationId xmlns:a16="http://schemas.microsoft.com/office/drawing/2014/main" id="{2F413014-8D3A-46D4-A29F-A641C6801B1D}"/>
                    </a:ext>
                  </a:extLst>
                </p14:cNvPr>
                <p14:cNvContentPartPr/>
                <p14:nvPr/>
              </p14:nvContentPartPr>
              <p14:xfrm>
                <a:off x="6680370" y="3466488"/>
                <a:ext cx="27720" cy="184680"/>
              </p14:xfrm>
            </p:contentPart>
          </mc:Choice>
          <mc:Fallback xmlns="">
            <p:pic>
              <p:nvPicPr>
                <p:cNvPr id="365" name="Ink 364">
                  <a:extLst>
                    <a:ext uri="{FF2B5EF4-FFF2-40B4-BE49-F238E27FC236}">
                      <a16:creationId xmlns:a16="http://schemas.microsoft.com/office/drawing/2014/main" id="{2F413014-8D3A-46D4-A29F-A641C6801B1D}"/>
                    </a:ext>
                  </a:extLst>
                </p:cNvPr>
                <p:cNvPicPr/>
                <p:nvPr/>
              </p:nvPicPr>
              <p:blipFill>
                <a:blip r:embed="rId621"/>
                <a:stretch>
                  <a:fillRect/>
                </a:stretch>
              </p:blipFill>
              <p:spPr>
                <a:xfrm>
                  <a:off x="6671730" y="3457488"/>
                  <a:ext cx="45360" cy="202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22">
              <p14:nvContentPartPr>
                <p14:cNvPr id="366" name="Ink 365">
                  <a:extLst>
                    <a:ext uri="{FF2B5EF4-FFF2-40B4-BE49-F238E27FC236}">
                      <a16:creationId xmlns:a16="http://schemas.microsoft.com/office/drawing/2014/main" id="{E8336F56-3BD1-45D7-BBB9-1D25F717DDCD}"/>
                    </a:ext>
                  </a:extLst>
                </p14:cNvPr>
                <p14:cNvContentPartPr/>
                <p14:nvPr/>
              </p14:nvContentPartPr>
              <p14:xfrm>
                <a:off x="6823290" y="3462528"/>
                <a:ext cx="96120" cy="188640"/>
              </p14:xfrm>
            </p:contentPart>
          </mc:Choice>
          <mc:Fallback xmlns="">
            <p:pic>
              <p:nvPicPr>
                <p:cNvPr id="366" name="Ink 365">
                  <a:extLst>
                    <a:ext uri="{FF2B5EF4-FFF2-40B4-BE49-F238E27FC236}">
                      <a16:creationId xmlns:a16="http://schemas.microsoft.com/office/drawing/2014/main" id="{E8336F56-3BD1-45D7-BBB9-1D25F717DDCD}"/>
                    </a:ext>
                  </a:extLst>
                </p:cNvPr>
                <p:cNvPicPr/>
                <p:nvPr/>
              </p:nvPicPr>
              <p:blipFill>
                <a:blip r:embed="rId623"/>
                <a:stretch>
                  <a:fillRect/>
                </a:stretch>
              </p:blipFill>
              <p:spPr>
                <a:xfrm>
                  <a:off x="6814650" y="3453528"/>
                  <a:ext cx="113760" cy="206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24">
              <p14:nvContentPartPr>
                <p14:cNvPr id="367" name="Ink 366">
                  <a:extLst>
                    <a:ext uri="{FF2B5EF4-FFF2-40B4-BE49-F238E27FC236}">
                      <a16:creationId xmlns:a16="http://schemas.microsoft.com/office/drawing/2014/main" id="{7F1FACE9-B730-41E4-A179-16B263DFBC9E}"/>
                    </a:ext>
                  </a:extLst>
                </p14:cNvPr>
                <p14:cNvContentPartPr/>
                <p14:nvPr/>
              </p14:nvContentPartPr>
              <p14:xfrm>
                <a:off x="6809970" y="3575568"/>
                <a:ext cx="48240" cy="360"/>
              </p14:xfrm>
            </p:contentPart>
          </mc:Choice>
          <mc:Fallback xmlns="">
            <p:pic>
              <p:nvPicPr>
                <p:cNvPr id="367" name="Ink 366">
                  <a:extLst>
                    <a:ext uri="{FF2B5EF4-FFF2-40B4-BE49-F238E27FC236}">
                      <a16:creationId xmlns:a16="http://schemas.microsoft.com/office/drawing/2014/main" id="{7F1FACE9-B730-41E4-A179-16B263DFBC9E}"/>
                    </a:ext>
                  </a:extLst>
                </p:cNvPr>
                <p:cNvPicPr/>
                <p:nvPr/>
              </p:nvPicPr>
              <p:blipFill>
                <a:blip r:embed="rId625"/>
                <a:stretch>
                  <a:fillRect/>
                </a:stretch>
              </p:blipFill>
              <p:spPr>
                <a:xfrm>
                  <a:off x="6801330" y="3566568"/>
                  <a:ext cx="65880" cy="18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26">
              <p14:nvContentPartPr>
                <p14:cNvPr id="368" name="Ink 367">
                  <a:extLst>
                    <a:ext uri="{FF2B5EF4-FFF2-40B4-BE49-F238E27FC236}">
                      <a16:creationId xmlns:a16="http://schemas.microsoft.com/office/drawing/2014/main" id="{5FC2357C-0CAA-47F5-A3FB-0BB6C23AE5F9}"/>
                    </a:ext>
                  </a:extLst>
                </p14:cNvPr>
                <p14:cNvContentPartPr/>
                <p14:nvPr/>
              </p14:nvContentPartPr>
              <p14:xfrm>
                <a:off x="6591810" y="3452808"/>
                <a:ext cx="150480" cy="14040"/>
              </p14:xfrm>
            </p:contentPart>
          </mc:Choice>
          <mc:Fallback xmlns="">
            <p:pic>
              <p:nvPicPr>
                <p:cNvPr id="368" name="Ink 367">
                  <a:extLst>
                    <a:ext uri="{FF2B5EF4-FFF2-40B4-BE49-F238E27FC236}">
                      <a16:creationId xmlns:a16="http://schemas.microsoft.com/office/drawing/2014/main" id="{5FC2357C-0CAA-47F5-A3FB-0BB6C23AE5F9}"/>
                    </a:ext>
                  </a:extLst>
                </p:cNvPr>
                <p:cNvPicPr/>
                <p:nvPr/>
              </p:nvPicPr>
              <p:blipFill>
                <a:blip r:embed="rId627"/>
                <a:stretch>
                  <a:fillRect/>
                </a:stretch>
              </p:blipFill>
              <p:spPr>
                <a:xfrm>
                  <a:off x="6582810" y="3443808"/>
                  <a:ext cx="168120" cy="31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28">
              <p14:nvContentPartPr>
                <p14:cNvPr id="370" name="Ink 369">
                  <a:extLst>
                    <a:ext uri="{FF2B5EF4-FFF2-40B4-BE49-F238E27FC236}">
                      <a16:creationId xmlns:a16="http://schemas.microsoft.com/office/drawing/2014/main" id="{96739ECB-5926-46E0-B461-42C1D24DB4B1}"/>
                    </a:ext>
                  </a:extLst>
                </p14:cNvPr>
                <p14:cNvContentPartPr/>
                <p14:nvPr/>
              </p14:nvContentPartPr>
              <p14:xfrm>
                <a:off x="7042170" y="3752328"/>
                <a:ext cx="171000" cy="199080"/>
              </p14:xfrm>
            </p:contentPart>
          </mc:Choice>
          <mc:Fallback xmlns="">
            <p:pic>
              <p:nvPicPr>
                <p:cNvPr id="370" name="Ink 369">
                  <a:extLst>
                    <a:ext uri="{FF2B5EF4-FFF2-40B4-BE49-F238E27FC236}">
                      <a16:creationId xmlns:a16="http://schemas.microsoft.com/office/drawing/2014/main" id="{96739ECB-5926-46E0-B461-42C1D24DB4B1}"/>
                    </a:ext>
                  </a:extLst>
                </p:cNvPr>
                <p:cNvPicPr/>
                <p:nvPr/>
              </p:nvPicPr>
              <p:blipFill>
                <a:blip r:embed="rId629"/>
                <a:stretch>
                  <a:fillRect/>
                </a:stretch>
              </p:blipFill>
              <p:spPr>
                <a:xfrm>
                  <a:off x="7033170" y="3743688"/>
                  <a:ext cx="188640" cy="216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30">
              <p14:nvContentPartPr>
                <p14:cNvPr id="371" name="Ink 370">
                  <a:extLst>
                    <a:ext uri="{FF2B5EF4-FFF2-40B4-BE49-F238E27FC236}">
                      <a16:creationId xmlns:a16="http://schemas.microsoft.com/office/drawing/2014/main" id="{E6D9A5DF-721F-4C74-99F2-36F89F3B1FE2}"/>
                    </a:ext>
                  </a:extLst>
                </p14:cNvPr>
                <p14:cNvContentPartPr/>
                <p14:nvPr/>
              </p14:nvContentPartPr>
              <p14:xfrm>
                <a:off x="7199130" y="3452808"/>
                <a:ext cx="273240" cy="327960"/>
              </p14:xfrm>
            </p:contentPart>
          </mc:Choice>
          <mc:Fallback xmlns="">
            <p:pic>
              <p:nvPicPr>
                <p:cNvPr id="371" name="Ink 370">
                  <a:extLst>
                    <a:ext uri="{FF2B5EF4-FFF2-40B4-BE49-F238E27FC236}">
                      <a16:creationId xmlns:a16="http://schemas.microsoft.com/office/drawing/2014/main" id="{E6D9A5DF-721F-4C74-99F2-36F89F3B1FE2}"/>
                    </a:ext>
                  </a:extLst>
                </p:cNvPr>
                <p:cNvPicPr/>
                <p:nvPr/>
              </p:nvPicPr>
              <p:blipFill>
                <a:blip r:embed="rId631"/>
                <a:stretch>
                  <a:fillRect/>
                </a:stretch>
              </p:blipFill>
              <p:spPr>
                <a:xfrm>
                  <a:off x="7190130" y="3443808"/>
                  <a:ext cx="290880" cy="345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32">
              <p14:nvContentPartPr>
                <p14:cNvPr id="372" name="Ink 371">
                  <a:extLst>
                    <a:ext uri="{FF2B5EF4-FFF2-40B4-BE49-F238E27FC236}">
                      <a16:creationId xmlns:a16="http://schemas.microsoft.com/office/drawing/2014/main" id="{8715D193-89DD-4E42-A772-438C0B1633B3}"/>
                    </a:ext>
                  </a:extLst>
                </p14:cNvPr>
                <p14:cNvContentPartPr/>
                <p14:nvPr/>
              </p14:nvContentPartPr>
              <p14:xfrm>
                <a:off x="7520250" y="3445608"/>
                <a:ext cx="218160" cy="314640"/>
              </p14:xfrm>
            </p:contentPart>
          </mc:Choice>
          <mc:Fallback xmlns="">
            <p:pic>
              <p:nvPicPr>
                <p:cNvPr id="372" name="Ink 371">
                  <a:extLst>
                    <a:ext uri="{FF2B5EF4-FFF2-40B4-BE49-F238E27FC236}">
                      <a16:creationId xmlns:a16="http://schemas.microsoft.com/office/drawing/2014/main" id="{8715D193-89DD-4E42-A772-438C0B1633B3}"/>
                    </a:ext>
                  </a:extLst>
                </p:cNvPr>
                <p:cNvPicPr/>
                <p:nvPr/>
              </p:nvPicPr>
              <p:blipFill>
                <a:blip r:embed="rId633"/>
                <a:stretch>
                  <a:fillRect/>
                </a:stretch>
              </p:blipFill>
              <p:spPr>
                <a:xfrm>
                  <a:off x="7511250" y="3436968"/>
                  <a:ext cx="235800" cy="332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34">
              <p14:nvContentPartPr>
                <p14:cNvPr id="373" name="Ink 372">
                  <a:extLst>
                    <a:ext uri="{FF2B5EF4-FFF2-40B4-BE49-F238E27FC236}">
                      <a16:creationId xmlns:a16="http://schemas.microsoft.com/office/drawing/2014/main" id="{309F1D4A-E9A0-4955-A378-B1F2C93E2552}"/>
                    </a:ext>
                  </a:extLst>
                </p14:cNvPr>
                <p14:cNvContentPartPr/>
                <p14:nvPr/>
              </p14:nvContentPartPr>
              <p14:xfrm>
                <a:off x="7685850" y="3561888"/>
                <a:ext cx="127800" cy="123120"/>
              </p14:xfrm>
            </p:contentPart>
          </mc:Choice>
          <mc:Fallback xmlns="">
            <p:pic>
              <p:nvPicPr>
                <p:cNvPr id="373" name="Ink 372">
                  <a:extLst>
                    <a:ext uri="{FF2B5EF4-FFF2-40B4-BE49-F238E27FC236}">
                      <a16:creationId xmlns:a16="http://schemas.microsoft.com/office/drawing/2014/main" id="{309F1D4A-E9A0-4955-A378-B1F2C93E2552}"/>
                    </a:ext>
                  </a:extLst>
                </p:cNvPr>
                <p:cNvPicPr/>
                <p:nvPr/>
              </p:nvPicPr>
              <p:blipFill>
                <a:blip r:embed="rId635"/>
                <a:stretch>
                  <a:fillRect/>
                </a:stretch>
              </p:blipFill>
              <p:spPr>
                <a:xfrm>
                  <a:off x="7676850" y="3552888"/>
                  <a:ext cx="145440" cy="140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36">
              <p14:nvContentPartPr>
                <p14:cNvPr id="374" name="Ink 373">
                  <a:extLst>
                    <a:ext uri="{FF2B5EF4-FFF2-40B4-BE49-F238E27FC236}">
                      <a16:creationId xmlns:a16="http://schemas.microsoft.com/office/drawing/2014/main" id="{770BEFA8-898B-4C76-9885-C00AA74F8D52}"/>
                    </a:ext>
                  </a:extLst>
                </p14:cNvPr>
                <p14:cNvContentPartPr/>
                <p14:nvPr/>
              </p14:nvContentPartPr>
              <p14:xfrm>
                <a:off x="7772250" y="3455328"/>
                <a:ext cx="252720" cy="230040"/>
              </p14:xfrm>
            </p:contentPart>
          </mc:Choice>
          <mc:Fallback xmlns="">
            <p:pic>
              <p:nvPicPr>
                <p:cNvPr id="374" name="Ink 373">
                  <a:extLst>
                    <a:ext uri="{FF2B5EF4-FFF2-40B4-BE49-F238E27FC236}">
                      <a16:creationId xmlns:a16="http://schemas.microsoft.com/office/drawing/2014/main" id="{770BEFA8-898B-4C76-9885-C00AA74F8D52}"/>
                    </a:ext>
                  </a:extLst>
                </p:cNvPr>
                <p:cNvPicPr/>
                <p:nvPr/>
              </p:nvPicPr>
              <p:blipFill>
                <a:blip r:embed="rId637"/>
                <a:stretch>
                  <a:fillRect/>
                </a:stretch>
              </p:blipFill>
              <p:spPr>
                <a:xfrm>
                  <a:off x="7763250" y="3446328"/>
                  <a:ext cx="270360" cy="247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38">
              <p14:nvContentPartPr>
                <p14:cNvPr id="376" name="Ink 375">
                  <a:extLst>
                    <a:ext uri="{FF2B5EF4-FFF2-40B4-BE49-F238E27FC236}">
                      <a16:creationId xmlns:a16="http://schemas.microsoft.com/office/drawing/2014/main" id="{CCB6747A-BCBB-494E-BB85-2966B6E6CE28}"/>
                    </a:ext>
                  </a:extLst>
                </p14:cNvPr>
                <p14:cNvContentPartPr/>
                <p14:nvPr/>
              </p14:nvContentPartPr>
              <p14:xfrm>
                <a:off x="7949730" y="3466488"/>
                <a:ext cx="61920" cy="123120"/>
              </p14:xfrm>
            </p:contentPart>
          </mc:Choice>
          <mc:Fallback xmlns="">
            <p:pic>
              <p:nvPicPr>
                <p:cNvPr id="376" name="Ink 375">
                  <a:extLst>
                    <a:ext uri="{FF2B5EF4-FFF2-40B4-BE49-F238E27FC236}">
                      <a16:creationId xmlns:a16="http://schemas.microsoft.com/office/drawing/2014/main" id="{CCB6747A-BCBB-494E-BB85-2966B6E6CE28}"/>
                    </a:ext>
                  </a:extLst>
                </p:cNvPr>
                <p:cNvPicPr/>
                <p:nvPr/>
              </p:nvPicPr>
              <p:blipFill>
                <a:blip r:embed="rId639"/>
                <a:stretch>
                  <a:fillRect/>
                </a:stretch>
              </p:blipFill>
              <p:spPr>
                <a:xfrm>
                  <a:off x="7940730" y="3457488"/>
                  <a:ext cx="79560" cy="140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40">
              <p14:nvContentPartPr>
                <p14:cNvPr id="415" name="Ink 414">
                  <a:extLst>
                    <a:ext uri="{FF2B5EF4-FFF2-40B4-BE49-F238E27FC236}">
                      <a16:creationId xmlns:a16="http://schemas.microsoft.com/office/drawing/2014/main" id="{3D513209-E913-4794-96A9-3F48D1CBAF98}"/>
                    </a:ext>
                  </a:extLst>
                </p14:cNvPr>
                <p14:cNvContentPartPr/>
                <p14:nvPr/>
              </p14:nvContentPartPr>
              <p14:xfrm>
                <a:off x="5918250" y="3643608"/>
                <a:ext cx="408240" cy="416520"/>
              </p14:xfrm>
            </p:contentPart>
          </mc:Choice>
          <mc:Fallback xmlns="">
            <p:pic>
              <p:nvPicPr>
                <p:cNvPr id="415" name="Ink 414">
                  <a:extLst>
                    <a:ext uri="{FF2B5EF4-FFF2-40B4-BE49-F238E27FC236}">
                      <a16:creationId xmlns:a16="http://schemas.microsoft.com/office/drawing/2014/main" id="{3D513209-E913-4794-96A9-3F48D1CBAF98}"/>
                    </a:ext>
                  </a:extLst>
                </p:cNvPr>
                <p:cNvPicPr/>
                <p:nvPr/>
              </p:nvPicPr>
              <p:blipFill>
                <a:blip r:embed="rId641"/>
                <a:stretch>
                  <a:fillRect/>
                </a:stretch>
              </p:blipFill>
              <p:spPr>
                <a:xfrm>
                  <a:off x="5909610" y="3634968"/>
                  <a:ext cx="425880" cy="4341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433" name="Group 432">
            <a:extLst>
              <a:ext uri="{FF2B5EF4-FFF2-40B4-BE49-F238E27FC236}">
                <a16:creationId xmlns:a16="http://schemas.microsoft.com/office/drawing/2014/main" id="{E3D79A2C-6FBF-4057-A03B-2CA07404C6CC}"/>
              </a:ext>
            </a:extLst>
          </p:cNvPr>
          <p:cNvGrpSpPr/>
          <p:nvPr/>
        </p:nvGrpSpPr>
        <p:grpSpPr>
          <a:xfrm>
            <a:off x="2674650" y="4769688"/>
            <a:ext cx="1113120" cy="362160"/>
            <a:chOff x="2674650" y="4769688"/>
            <a:chExt cx="1113120" cy="3621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642">
              <p14:nvContentPartPr>
                <p14:cNvPr id="417" name="Ink 416">
                  <a:extLst>
                    <a:ext uri="{FF2B5EF4-FFF2-40B4-BE49-F238E27FC236}">
                      <a16:creationId xmlns:a16="http://schemas.microsoft.com/office/drawing/2014/main" id="{BF4F94A8-FCB2-4ED6-9D22-D49BE818DDD5}"/>
                    </a:ext>
                  </a:extLst>
                </p14:cNvPr>
                <p14:cNvContentPartPr/>
                <p14:nvPr/>
              </p14:nvContentPartPr>
              <p14:xfrm>
                <a:off x="2674650" y="4871928"/>
                <a:ext cx="28080" cy="212040"/>
              </p14:xfrm>
            </p:contentPart>
          </mc:Choice>
          <mc:Fallback xmlns="">
            <p:pic>
              <p:nvPicPr>
                <p:cNvPr id="417" name="Ink 416">
                  <a:extLst>
                    <a:ext uri="{FF2B5EF4-FFF2-40B4-BE49-F238E27FC236}">
                      <a16:creationId xmlns:a16="http://schemas.microsoft.com/office/drawing/2014/main" id="{BF4F94A8-FCB2-4ED6-9D22-D49BE818DDD5}"/>
                    </a:ext>
                  </a:extLst>
                </p:cNvPr>
                <p:cNvPicPr/>
                <p:nvPr/>
              </p:nvPicPr>
              <p:blipFill>
                <a:blip r:embed="rId643"/>
                <a:stretch>
                  <a:fillRect/>
                </a:stretch>
              </p:blipFill>
              <p:spPr>
                <a:xfrm>
                  <a:off x="2666010" y="4863288"/>
                  <a:ext cx="45720" cy="229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44">
              <p14:nvContentPartPr>
                <p14:cNvPr id="418" name="Ink 417">
                  <a:extLst>
                    <a:ext uri="{FF2B5EF4-FFF2-40B4-BE49-F238E27FC236}">
                      <a16:creationId xmlns:a16="http://schemas.microsoft.com/office/drawing/2014/main" id="{73C62CB2-4DE6-48E1-A2D0-ACA31255D83C}"/>
                    </a:ext>
                  </a:extLst>
                </p14:cNvPr>
                <p14:cNvContentPartPr/>
                <p14:nvPr/>
              </p14:nvContentPartPr>
              <p14:xfrm>
                <a:off x="2784090" y="5022048"/>
                <a:ext cx="239040" cy="20880"/>
              </p14:xfrm>
            </p:contentPart>
          </mc:Choice>
          <mc:Fallback xmlns="">
            <p:pic>
              <p:nvPicPr>
                <p:cNvPr id="418" name="Ink 417">
                  <a:extLst>
                    <a:ext uri="{FF2B5EF4-FFF2-40B4-BE49-F238E27FC236}">
                      <a16:creationId xmlns:a16="http://schemas.microsoft.com/office/drawing/2014/main" id="{73C62CB2-4DE6-48E1-A2D0-ACA31255D83C}"/>
                    </a:ext>
                  </a:extLst>
                </p:cNvPr>
                <p:cNvPicPr/>
                <p:nvPr/>
              </p:nvPicPr>
              <p:blipFill>
                <a:blip r:embed="rId645"/>
                <a:stretch>
                  <a:fillRect/>
                </a:stretch>
              </p:blipFill>
              <p:spPr>
                <a:xfrm>
                  <a:off x="2775090" y="5013408"/>
                  <a:ext cx="256680" cy="38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46">
              <p14:nvContentPartPr>
                <p14:cNvPr id="419" name="Ink 418">
                  <a:extLst>
                    <a:ext uri="{FF2B5EF4-FFF2-40B4-BE49-F238E27FC236}">
                      <a16:creationId xmlns:a16="http://schemas.microsoft.com/office/drawing/2014/main" id="{D5BAF83A-0A73-405E-AD98-EB43AA372AD8}"/>
                    </a:ext>
                  </a:extLst>
                </p14:cNvPr>
                <p14:cNvContentPartPr/>
                <p14:nvPr/>
              </p14:nvContentPartPr>
              <p14:xfrm>
                <a:off x="2872650" y="4892448"/>
                <a:ext cx="48600" cy="232200"/>
              </p14:xfrm>
            </p:contentPart>
          </mc:Choice>
          <mc:Fallback xmlns="">
            <p:pic>
              <p:nvPicPr>
                <p:cNvPr id="419" name="Ink 418">
                  <a:extLst>
                    <a:ext uri="{FF2B5EF4-FFF2-40B4-BE49-F238E27FC236}">
                      <a16:creationId xmlns:a16="http://schemas.microsoft.com/office/drawing/2014/main" id="{D5BAF83A-0A73-405E-AD98-EB43AA372AD8}"/>
                    </a:ext>
                  </a:extLst>
                </p:cNvPr>
                <p:cNvPicPr/>
                <p:nvPr/>
              </p:nvPicPr>
              <p:blipFill>
                <a:blip r:embed="rId647"/>
                <a:stretch>
                  <a:fillRect/>
                </a:stretch>
              </p:blipFill>
              <p:spPr>
                <a:xfrm>
                  <a:off x="2863650" y="4883808"/>
                  <a:ext cx="66240" cy="249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48">
              <p14:nvContentPartPr>
                <p14:cNvPr id="420" name="Ink 419">
                  <a:extLst>
                    <a:ext uri="{FF2B5EF4-FFF2-40B4-BE49-F238E27FC236}">
                      <a16:creationId xmlns:a16="http://schemas.microsoft.com/office/drawing/2014/main" id="{3F50A612-4889-4352-B28F-17FAA8384666}"/>
                    </a:ext>
                  </a:extLst>
                </p14:cNvPr>
                <p14:cNvContentPartPr/>
                <p14:nvPr/>
              </p14:nvContentPartPr>
              <p14:xfrm>
                <a:off x="3185850" y="4885968"/>
                <a:ext cx="192240" cy="245880"/>
              </p14:xfrm>
            </p:contentPart>
          </mc:Choice>
          <mc:Fallback xmlns="">
            <p:pic>
              <p:nvPicPr>
                <p:cNvPr id="420" name="Ink 419">
                  <a:extLst>
                    <a:ext uri="{FF2B5EF4-FFF2-40B4-BE49-F238E27FC236}">
                      <a16:creationId xmlns:a16="http://schemas.microsoft.com/office/drawing/2014/main" id="{3F50A612-4889-4352-B28F-17FAA8384666}"/>
                    </a:ext>
                  </a:extLst>
                </p:cNvPr>
                <p:cNvPicPr/>
                <p:nvPr/>
              </p:nvPicPr>
              <p:blipFill>
                <a:blip r:embed="rId649"/>
                <a:stretch>
                  <a:fillRect/>
                </a:stretch>
              </p:blipFill>
              <p:spPr>
                <a:xfrm>
                  <a:off x="3177210" y="4877328"/>
                  <a:ext cx="209880" cy="263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50">
              <p14:nvContentPartPr>
                <p14:cNvPr id="421" name="Ink 420">
                  <a:extLst>
                    <a:ext uri="{FF2B5EF4-FFF2-40B4-BE49-F238E27FC236}">
                      <a16:creationId xmlns:a16="http://schemas.microsoft.com/office/drawing/2014/main" id="{2C244236-0BF6-4628-9416-5C230E9F4CFD}"/>
                    </a:ext>
                  </a:extLst>
                </p14:cNvPr>
                <p14:cNvContentPartPr/>
                <p14:nvPr/>
              </p14:nvContentPartPr>
              <p14:xfrm>
                <a:off x="3459450" y="4769688"/>
                <a:ext cx="150480" cy="20880"/>
              </p14:xfrm>
            </p:contentPart>
          </mc:Choice>
          <mc:Fallback xmlns="">
            <p:pic>
              <p:nvPicPr>
                <p:cNvPr id="421" name="Ink 420">
                  <a:extLst>
                    <a:ext uri="{FF2B5EF4-FFF2-40B4-BE49-F238E27FC236}">
                      <a16:creationId xmlns:a16="http://schemas.microsoft.com/office/drawing/2014/main" id="{2C244236-0BF6-4628-9416-5C230E9F4CFD}"/>
                    </a:ext>
                  </a:extLst>
                </p:cNvPr>
                <p:cNvPicPr/>
                <p:nvPr/>
              </p:nvPicPr>
              <p:blipFill>
                <a:blip r:embed="rId651"/>
                <a:stretch>
                  <a:fillRect/>
                </a:stretch>
              </p:blipFill>
              <p:spPr>
                <a:xfrm>
                  <a:off x="3450810" y="4761048"/>
                  <a:ext cx="168120" cy="38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52">
              <p14:nvContentPartPr>
                <p14:cNvPr id="422" name="Ink 421">
                  <a:extLst>
                    <a:ext uri="{FF2B5EF4-FFF2-40B4-BE49-F238E27FC236}">
                      <a16:creationId xmlns:a16="http://schemas.microsoft.com/office/drawing/2014/main" id="{0177CEF2-0F20-4622-BE02-98965BE6C019}"/>
                    </a:ext>
                  </a:extLst>
                </p14:cNvPr>
                <p14:cNvContentPartPr/>
                <p14:nvPr/>
              </p14:nvContentPartPr>
              <p14:xfrm>
                <a:off x="3548370" y="4803888"/>
                <a:ext cx="20880" cy="136800"/>
              </p14:xfrm>
            </p:contentPart>
          </mc:Choice>
          <mc:Fallback xmlns="">
            <p:pic>
              <p:nvPicPr>
                <p:cNvPr id="422" name="Ink 421">
                  <a:extLst>
                    <a:ext uri="{FF2B5EF4-FFF2-40B4-BE49-F238E27FC236}">
                      <a16:creationId xmlns:a16="http://schemas.microsoft.com/office/drawing/2014/main" id="{0177CEF2-0F20-4622-BE02-98965BE6C019}"/>
                    </a:ext>
                  </a:extLst>
                </p:cNvPr>
                <p:cNvPicPr/>
                <p:nvPr/>
              </p:nvPicPr>
              <p:blipFill>
                <a:blip r:embed="rId653"/>
                <a:stretch>
                  <a:fillRect/>
                </a:stretch>
              </p:blipFill>
              <p:spPr>
                <a:xfrm>
                  <a:off x="3539370" y="4794888"/>
                  <a:ext cx="38520" cy="154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54">
              <p14:nvContentPartPr>
                <p14:cNvPr id="423" name="Ink 422">
                  <a:extLst>
                    <a:ext uri="{FF2B5EF4-FFF2-40B4-BE49-F238E27FC236}">
                      <a16:creationId xmlns:a16="http://schemas.microsoft.com/office/drawing/2014/main" id="{D70AAA24-CC1C-40D3-A212-E62CBE0D1CC1}"/>
                    </a:ext>
                  </a:extLst>
                </p14:cNvPr>
                <p14:cNvContentPartPr/>
                <p14:nvPr/>
              </p14:nvContentPartPr>
              <p14:xfrm>
                <a:off x="3650610" y="4772568"/>
                <a:ext cx="137160" cy="120240"/>
              </p14:xfrm>
            </p:contentPart>
          </mc:Choice>
          <mc:Fallback xmlns="">
            <p:pic>
              <p:nvPicPr>
                <p:cNvPr id="423" name="Ink 422">
                  <a:extLst>
                    <a:ext uri="{FF2B5EF4-FFF2-40B4-BE49-F238E27FC236}">
                      <a16:creationId xmlns:a16="http://schemas.microsoft.com/office/drawing/2014/main" id="{D70AAA24-CC1C-40D3-A212-E62CBE0D1CC1}"/>
                    </a:ext>
                  </a:extLst>
                </p:cNvPr>
                <p:cNvPicPr/>
                <p:nvPr/>
              </p:nvPicPr>
              <p:blipFill>
                <a:blip r:embed="rId655"/>
                <a:stretch>
                  <a:fillRect/>
                </a:stretch>
              </p:blipFill>
              <p:spPr>
                <a:xfrm>
                  <a:off x="3641610" y="4763568"/>
                  <a:ext cx="154800" cy="1378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432" name="Group 431">
            <a:extLst>
              <a:ext uri="{FF2B5EF4-FFF2-40B4-BE49-F238E27FC236}">
                <a16:creationId xmlns:a16="http://schemas.microsoft.com/office/drawing/2014/main" id="{CBD5D98E-6B5D-4D4A-85EA-145384141C09}"/>
              </a:ext>
            </a:extLst>
          </p:cNvPr>
          <p:cNvGrpSpPr/>
          <p:nvPr/>
        </p:nvGrpSpPr>
        <p:grpSpPr>
          <a:xfrm>
            <a:off x="4114650" y="4981368"/>
            <a:ext cx="143640" cy="75240"/>
            <a:chOff x="4114650" y="4981368"/>
            <a:chExt cx="143640" cy="752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656">
              <p14:nvContentPartPr>
                <p14:cNvPr id="424" name="Ink 423">
                  <a:extLst>
                    <a:ext uri="{FF2B5EF4-FFF2-40B4-BE49-F238E27FC236}">
                      <a16:creationId xmlns:a16="http://schemas.microsoft.com/office/drawing/2014/main" id="{78700F80-4380-4E5A-98D7-AFBA72BB1238}"/>
                    </a:ext>
                  </a:extLst>
                </p14:cNvPr>
                <p14:cNvContentPartPr/>
                <p14:nvPr/>
              </p14:nvContentPartPr>
              <p14:xfrm>
                <a:off x="4114650" y="4981368"/>
                <a:ext cx="143640" cy="14040"/>
              </p14:xfrm>
            </p:contentPart>
          </mc:Choice>
          <mc:Fallback xmlns="">
            <p:pic>
              <p:nvPicPr>
                <p:cNvPr id="424" name="Ink 423">
                  <a:extLst>
                    <a:ext uri="{FF2B5EF4-FFF2-40B4-BE49-F238E27FC236}">
                      <a16:creationId xmlns:a16="http://schemas.microsoft.com/office/drawing/2014/main" id="{78700F80-4380-4E5A-98D7-AFBA72BB1238}"/>
                    </a:ext>
                  </a:extLst>
                </p:cNvPr>
                <p:cNvPicPr/>
                <p:nvPr/>
              </p:nvPicPr>
              <p:blipFill>
                <a:blip r:embed="rId657"/>
                <a:stretch>
                  <a:fillRect/>
                </a:stretch>
              </p:blipFill>
              <p:spPr>
                <a:xfrm>
                  <a:off x="4105650" y="4972368"/>
                  <a:ext cx="161280" cy="31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58">
              <p14:nvContentPartPr>
                <p14:cNvPr id="425" name="Ink 424">
                  <a:extLst>
                    <a:ext uri="{FF2B5EF4-FFF2-40B4-BE49-F238E27FC236}">
                      <a16:creationId xmlns:a16="http://schemas.microsoft.com/office/drawing/2014/main" id="{1F2ED232-6DA0-4223-9636-E31664466F93}"/>
                    </a:ext>
                  </a:extLst>
                </p14:cNvPr>
                <p14:cNvContentPartPr/>
                <p14:nvPr/>
              </p14:nvContentPartPr>
              <p14:xfrm>
                <a:off x="4114650" y="5042568"/>
                <a:ext cx="95760" cy="14040"/>
              </p14:xfrm>
            </p:contentPart>
          </mc:Choice>
          <mc:Fallback xmlns="">
            <p:pic>
              <p:nvPicPr>
                <p:cNvPr id="425" name="Ink 424">
                  <a:extLst>
                    <a:ext uri="{FF2B5EF4-FFF2-40B4-BE49-F238E27FC236}">
                      <a16:creationId xmlns:a16="http://schemas.microsoft.com/office/drawing/2014/main" id="{1F2ED232-6DA0-4223-9636-E31664466F93}"/>
                    </a:ext>
                  </a:extLst>
                </p:cNvPr>
                <p:cNvPicPr/>
                <p:nvPr/>
              </p:nvPicPr>
              <p:blipFill>
                <a:blip r:embed="rId659"/>
                <a:stretch>
                  <a:fillRect/>
                </a:stretch>
              </p:blipFill>
              <p:spPr>
                <a:xfrm>
                  <a:off x="4105650" y="5033928"/>
                  <a:ext cx="113400" cy="316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431" name="Group 430">
            <a:extLst>
              <a:ext uri="{FF2B5EF4-FFF2-40B4-BE49-F238E27FC236}">
                <a16:creationId xmlns:a16="http://schemas.microsoft.com/office/drawing/2014/main" id="{7BAEAC70-5166-4B13-9EF7-78F073A90B16}"/>
              </a:ext>
            </a:extLst>
          </p:cNvPr>
          <p:cNvGrpSpPr/>
          <p:nvPr/>
        </p:nvGrpSpPr>
        <p:grpSpPr>
          <a:xfrm>
            <a:off x="4653570" y="4701288"/>
            <a:ext cx="703440" cy="471240"/>
            <a:chOff x="4653570" y="4701288"/>
            <a:chExt cx="703440" cy="4712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660">
              <p14:nvContentPartPr>
                <p14:cNvPr id="426" name="Ink 425">
                  <a:extLst>
                    <a:ext uri="{FF2B5EF4-FFF2-40B4-BE49-F238E27FC236}">
                      <a16:creationId xmlns:a16="http://schemas.microsoft.com/office/drawing/2014/main" id="{FB2F0DE8-0814-407F-8FEA-BE875F2E6B62}"/>
                    </a:ext>
                  </a:extLst>
                </p14:cNvPr>
                <p14:cNvContentPartPr/>
                <p14:nvPr/>
              </p14:nvContentPartPr>
              <p14:xfrm>
                <a:off x="4653570" y="4824408"/>
                <a:ext cx="253080" cy="27360"/>
              </p14:xfrm>
            </p:contentPart>
          </mc:Choice>
          <mc:Fallback xmlns="">
            <p:pic>
              <p:nvPicPr>
                <p:cNvPr id="426" name="Ink 425">
                  <a:extLst>
                    <a:ext uri="{FF2B5EF4-FFF2-40B4-BE49-F238E27FC236}">
                      <a16:creationId xmlns:a16="http://schemas.microsoft.com/office/drawing/2014/main" id="{FB2F0DE8-0814-407F-8FEA-BE875F2E6B62}"/>
                    </a:ext>
                  </a:extLst>
                </p:cNvPr>
                <p:cNvPicPr/>
                <p:nvPr/>
              </p:nvPicPr>
              <p:blipFill>
                <a:blip r:embed="rId661"/>
                <a:stretch>
                  <a:fillRect/>
                </a:stretch>
              </p:blipFill>
              <p:spPr>
                <a:xfrm>
                  <a:off x="4644930" y="4815768"/>
                  <a:ext cx="270720" cy="45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62">
              <p14:nvContentPartPr>
                <p14:cNvPr id="427" name="Ink 426">
                  <a:extLst>
                    <a:ext uri="{FF2B5EF4-FFF2-40B4-BE49-F238E27FC236}">
                      <a16:creationId xmlns:a16="http://schemas.microsoft.com/office/drawing/2014/main" id="{6F7D85E4-085A-4034-8A61-BC422C2DF91D}"/>
                    </a:ext>
                  </a:extLst>
                </p14:cNvPr>
                <p14:cNvContentPartPr/>
                <p14:nvPr/>
              </p14:nvContentPartPr>
              <p14:xfrm>
                <a:off x="4721970" y="4858248"/>
                <a:ext cx="7200" cy="314280"/>
              </p14:xfrm>
            </p:contentPart>
          </mc:Choice>
          <mc:Fallback xmlns="">
            <p:pic>
              <p:nvPicPr>
                <p:cNvPr id="427" name="Ink 426">
                  <a:extLst>
                    <a:ext uri="{FF2B5EF4-FFF2-40B4-BE49-F238E27FC236}">
                      <a16:creationId xmlns:a16="http://schemas.microsoft.com/office/drawing/2014/main" id="{6F7D85E4-085A-4034-8A61-BC422C2DF91D}"/>
                    </a:ext>
                  </a:extLst>
                </p:cNvPr>
                <p:cNvPicPr/>
                <p:nvPr/>
              </p:nvPicPr>
              <p:blipFill>
                <a:blip r:embed="rId663"/>
                <a:stretch>
                  <a:fillRect/>
                </a:stretch>
              </p:blipFill>
              <p:spPr>
                <a:xfrm>
                  <a:off x="4712970" y="4849608"/>
                  <a:ext cx="24840" cy="331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64">
              <p14:nvContentPartPr>
                <p14:cNvPr id="428" name="Ink 427">
                  <a:extLst>
                    <a:ext uri="{FF2B5EF4-FFF2-40B4-BE49-F238E27FC236}">
                      <a16:creationId xmlns:a16="http://schemas.microsoft.com/office/drawing/2014/main" id="{F17BC499-903E-44EA-A7D3-A49F64B6751D}"/>
                    </a:ext>
                  </a:extLst>
                </p14:cNvPr>
                <p14:cNvContentPartPr/>
                <p14:nvPr/>
              </p14:nvContentPartPr>
              <p14:xfrm>
                <a:off x="4974330" y="4742328"/>
                <a:ext cx="177840" cy="116280"/>
              </p14:xfrm>
            </p:contentPart>
          </mc:Choice>
          <mc:Fallback xmlns="">
            <p:pic>
              <p:nvPicPr>
                <p:cNvPr id="428" name="Ink 427">
                  <a:extLst>
                    <a:ext uri="{FF2B5EF4-FFF2-40B4-BE49-F238E27FC236}">
                      <a16:creationId xmlns:a16="http://schemas.microsoft.com/office/drawing/2014/main" id="{F17BC499-903E-44EA-A7D3-A49F64B6751D}"/>
                    </a:ext>
                  </a:extLst>
                </p:cNvPr>
                <p:cNvPicPr/>
                <p:nvPr/>
              </p:nvPicPr>
              <p:blipFill>
                <a:blip r:embed="rId665"/>
                <a:stretch>
                  <a:fillRect/>
                </a:stretch>
              </p:blipFill>
              <p:spPr>
                <a:xfrm>
                  <a:off x="4965690" y="4733688"/>
                  <a:ext cx="195480" cy="133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66">
              <p14:nvContentPartPr>
                <p14:cNvPr id="429" name="Ink 428">
                  <a:extLst>
                    <a:ext uri="{FF2B5EF4-FFF2-40B4-BE49-F238E27FC236}">
                      <a16:creationId xmlns:a16="http://schemas.microsoft.com/office/drawing/2014/main" id="{E26C923F-EFFE-461B-98F1-AD197CE71090}"/>
                    </a:ext>
                  </a:extLst>
                </p14:cNvPr>
                <p14:cNvContentPartPr/>
                <p14:nvPr/>
              </p14:nvContentPartPr>
              <p14:xfrm>
                <a:off x="5213370" y="4701288"/>
                <a:ext cx="89280" cy="150840"/>
              </p14:xfrm>
            </p:contentPart>
          </mc:Choice>
          <mc:Fallback xmlns="">
            <p:pic>
              <p:nvPicPr>
                <p:cNvPr id="429" name="Ink 428">
                  <a:extLst>
                    <a:ext uri="{FF2B5EF4-FFF2-40B4-BE49-F238E27FC236}">
                      <a16:creationId xmlns:a16="http://schemas.microsoft.com/office/drawing/2014/main" id="{E26C923F-EFFE-461B-98F1-AD197CE71090}"/>
                    </a:ext>
                  </a:extLst>
                </p:cNvPr>
                <p:cNvPicPr/>
                <p:nvPr/>
              </p:nvPicPr>
              <p:blipFill>
                <a:blip r:embed="rId667"/>
                <a:stretch>
                  <a:fillRect/>
                </a:stretch>
              </p:blipFill>
              <p:spPr>
                <a:xfrm>
                  <a:off x="5204370" y="4692648"/>
                  <a:ext cx="106920" cy="168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68">
              <p14:nvContentPartPr>
                <p14:cNvPr id="430" name="Ink 429">
                  <a:extLst>
                    <a:ext uri="{FF2B5EF4-FFF2-40B4-BE49-F238E27FC236}">
                      <a16:creationId xmlns:a16="http://schemas.microsoft.com/office/drawing/2014/main" id="{1B6771E7-401F-4D97-A573-3749A22046C9}"/>
                    </a:ext>
                  </a:extLst>
                </p14:cNvPr>
                <p14:cNvContentPartPr/>
                <p14:nvPr/>
              </p14:nvContentPartPr>
              <p14:xfrm>
                <a:off x="5192850" y="4803888"/>
                <a:ext cx="164160" cy="7200"/>
              </p14:xfrm>
            </p:contentPart>
          </mc:Choice>
          <mc:Fallback xmlns="">
            <p:pic>
              <p:nvPicPr>
                <p:cNvPr id="430" name="Ink 429">
                  <a:extLst>
                    <a:ext uri="{FF2B5EF4-FFF2-40B4-BE49-F238E27FC236}">
                      <a16:creationId xmlns:a16="http://schemas.microsoft.com/office/drawing/2014/main" id="{1B6771E7-401F-4D97-A573-3749A22046C9}"/>
                    </a:ext>
                  </a:extLst>
                </p:cNvPr>
                <p:cNvPicPr/>
                <p:nvPr/>
              </p:nvPicPr>
              <p:blipFill>
                <a:blip r:embed="rId669"/>
                <a:stretch>
                  <a:fillRect/>
                </a:stretch>
              </p:blipFill>
              <p:spPr>
                <a:xfrm>
                  <a:off x="5183850" y="4794888"/>
                  <a:ext cx="181800" cy="2484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670">
            <p14:nvContentPartPr>
              <p14:cNvPr id="434" name="Ink 433">
                <a:extLst>
                  <a:ext uri="{FF2B5EF4-FFF2-40B4-BE49-F238E27FC236}">
                    <a16:creationId xmlns:a16="http://schemas.microsoft.com/office/drawing/2014/main" id="{127AD95B-F958-49E7-B364-534754294F25}"/>
                  </a:ext>
                </a:extLst>
              </p14:cNvPr>
              <p14:cNvContentPartPr/>
              <p14:nvPr/>
            </p14:nvContentPartPr>
            <p14:xfrm>
              <a:off x="2483850" y="5247408"/>
              <a:ext cx="2570400" cy="68760"/>
            </p14:xfrm>
          </p:contentPart>
        </mc:Choice>
        <mc:Fallback xmlns="">
          <p:pic>
            <p:nvPicPr>
              <p:cNvPr id="434" name="Ink 433">
                <a:extLst>
                  <a:ext uri="{FF2B5EF4-FFF2-40B4-BE49-F238E27FC236}">
                    <a16:creationId xmlns:a16="http://schemas.microsoft.com/office/drawing/2014/main" id="{127AD95B-F958-49E7-B364-534754294F25}"/>
                  </a:ext>
                </a:extLst>
              </p:cNvPr>
              <p:cNvPicPr/>
              <p:nvPr/>
            </p:nvPicPr>
            <p:blipFill>
              <a:blip r:embed="rId671"/>
              <a:stretch>
                <a:fillRect/>
              </a:stretch>
            </p:blipFill>
            <p:spPr>
              <a:xfrm>
                <a:off x="2474850" y="5238768"/>
                <a:ext cx="2588040" cy="864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344658184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83" name="Ink 82">
                <a:extLst>
                  <a:ext uri="{FF2B5EF4-FFF2-40B4-BE49-F238E27FC236}">
                    <a16:creationId xmlns:a16="http://schemas.microsoft.com/office/drawing/2014/main" id="{81309CB0-5C2A-446C-A47F-986F2B753D30}"/>
                  </a:ext>
                </a:extLst>
              </p14:cNvPr>
              <p14:cNvContentPartPr/>
              <p14:nvPr/>
            </p14:nvContentPartPr>
            <p14:xfrm>
              <a:off x="5190702" y="450111"/>
              <a:ext cx="774000" cy="42840"/>
            </p14:xfrm>
          </p:contentPart>
        </mc:Choice>
        <mc:Fallback xmlns="">
          <p:pic>
            <p:nvPicPr>
              <p:cNvPr id="83" name="Ink 82">
                <a:extLst>
                  <a:ext uri="{FF2B5EF4-FFF2-40B4-BE49-F238E27FC236}">
                    <a16:creationId xmlns:a16="http://schemas.microsoft.com/office/drawing/2014/main" id="{81309CB0-5C2A-446C-A47F-986F2B753D30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5182062" y="441111"/>
                <a:ext cx="791640" cy="60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84" name="Ink 83">
                <a:extLst>
                  <a:ext uri="{FF2B5EF4-FFF2-40B4-BE49-F238E27FC236}">
                    <a16:creationId xmlns:a16="http://schemas.microsoft.com/office/drawing/2014/main" id="{BA8A2203-708D-42A8-B727-D388159FE92F}"/>
                  </a:ext>
                </a:extLst>
              </p14:cNvPr>
              <p14:cNvContentPartPr/>
              <p14:nvPr/>
            </p14:nvContentPartPr>
            <p14:xfrm>
              <a:off x="5198982" y="888591"/>
              <a:ext cx="927720" cy="47160"/>
            </p14:xfrm>
          </p:contentPart>
        </mc:Choice>
        <mc:Fallback xmlns="">
          <p:pic>
            <p:nvPicPr>
              <p:cNvPr id="84" name="Ink 83">
                <a:extLst>
                  <a:ext uri="{FF2B5EF4-FFF2-40B4-BE49-F238E27FC236}">
                    <a16:creationId xmlns:a16="http://schemas.microsoft.com/office/drawing/2014/main" id="{BA8A2203-708D-42A8-B727-D388159FE92F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5190342" y="879591"/>
                <a:ext cx="945360" cy="64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90" name="Ink 89">
                <a:extLst>
                  <a:ext uri="{FF2B5EF4-FFF2-40B4-BE49-F238E27FC236}">
                    <a16:creationId xmlns:a16="http://schemas.microsoft.com/office/drawing/2014/main" id="{4F74961F-688B-4081-9576-654464A49DD9}"/>
                  </a:ext>
                </a:extLst>
              </p14:cNvPr>
              <p14:cNvContentPartPr/>
              <p14:nvPr/>
            </p14:nvContentPartPr>
            <p14:xfrm>
              <a:off x="4747542" y="1075791"/>
              <a:ext cx="35640" cy="56880"/>
            </p14:xfrm>
          </p:contentPart>
        </mc:Choice>
        <mc:Fallback xmlns="">
          <p:pic>
            <p:nvPicPr>
              <p:cNvPr id="90" name="Ink 89">
                <a:extLst>
                  <a:ext uri="{FF2B5EF4-FFF2-40B4-BE49-F238E27FC236}">
                    <a16:creationId xmlns:a16="http://schemas.microsoft.com/office/drawing/2014/main" id="{4F74961F-688B-4081-9576-654464A49DD9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4738902" y="1067151"/>
                <a:ext cx="53280" cy="74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C7EE5109-91C3-485A-967F-C74E97DD0DAA}"/>
                  </a:ext>
                </a:extLst>
              </p14:cNvPr>
              <p14:cNvContentPartPr/>
              <p14:nvPr/>
            </p14:nvContentPartPr>
            <p14:xfrm>
              <a:off x="902891" y="204528"/>
              <a:ext cx="304920" cy="236520"/>
            </p14:xfrm>
          </p:contentPart>
        </mc:Choice>
        <mc:Fallback xmlns=""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C7EE5109-91C3-485A-967F-C74E97DD0DAA}"/>
                  </a:ext>
                </a:extLst>
              </p:cNvPr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894251" y="195888"/>
                <a:ext cx="322560" cy="254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6ECF9182-0AA5-4F2F-8DE6-54A067FCB524}"/>
                  </a:ext>
                </a:extLst>
              </p14:cNvPr>
              <p14:cNvContentPartPr/>
              <p14:nvPr/>
            </p14:nvContentPartPr>
            <p14:xfrm>
              <a:off x="1255331" y="197688"/>
              <a:ext cx="198360" cy="191520"/>
            </p14:xfrm>
          </p:contentPart>
        </mc:Choice>
        <mc:Fallback xmlns=""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6ECF9182-0AA5-4F2F-8DE6-54A067FCB524}"/>
                  </a:ext>
                </a:extLst>
              </p:cNvPr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1246691" y="189048"/>
                <a:ext cx="216000" cy="209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09691650-C0D7-4D9A-9D8D-6EBBC15524EC}"/>
                  </a:ext>
                </a:extLst>
              </p14:cNvPr>
              <p14:cNvContentPartPr/>
              <p14:nvPr/>
            </p14:nvContentPartPr>
            <p14:xfrm>
              <a:off x="1289531" y="218208"/>
              <a:ext cx="191520" cy="136800"/>
            </p14:xfrm>
          </p:contentPart>
        </mc:Choice>
        <mc:Fallback xmlns=""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09691650-C0D7-4D9A-9D8D-6EBBC15524EC}"/>
                  </a:ext>
                </a:extLst>
              </p:cNvPr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1280891" y="209208"/>
                <a:ext cx="209160" cy="154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">
            <p14:nvContentPartPr>
              <p14:cNvPr id="5" name="Ink 4">
                <a:extLst>
                  <a:ext uri="{FF2B5EF4-FFF2-40B4-BE49-F238E27FC236}">
                    <a16:creationId xmlns:a16="http://schemas.microsoft.com/office/drawing/2014/main" id="{BCFAAE20-9343-4D90-8B69-E0C26067C7DC}"/>
                  </a:ext>
                </a:extLst>
              </p14:cNvPr>
              <p14:cNvContentPartPr/>
              <p14:nvPr/>
            </p14:nvContentPartPr>
            <p14:xfrm>
              <a:off x="1596251" y="177168"/>
              <a:ext cx="246240" cy="246240"/>
            </p14:xfrm>
          </p:contentPart>
        </mc:Choice>
        <mc:Fallback xmlns="">
          <p:pic>
            <p:nvPicPr>
              <p:cNvPr id="5" name="Ink 4">
                <a:extLst>
                  <a:ext uri="{FF2B5EF4-FFF2-40B4-BE49-F238E27FC236}">
                    <a16:creationId xmlns:a16="http://schemas.microsoft.com/office/drawing/2014/main" id="{BCFAAE20-9343-4D90-8B69-E0C26067C7DC}"/>
                  </a:ext>
                </a:extLst>
              </p:cNvPr>
              <p:cNvPicPr/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1587611" y="168528"/>
                <a:ext cx="263880" cy="263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">
            <p14:nvContentPartPr>
              <p14:cNvPr id="6" name="Ink 5">
                <a:extLst>
                  <a:ext uri="{FF2B5EF4-FFF2-40B4-BE49-F238E27FC236}">
                    <a16:creationId xmlns:a16="http://schemas.microsoft.com/office/drawing/2014/main" id="{0927FFA8-3A83-4455-A86B-0881096A07CB}"/>
                  </a:ext>
                </a:extLst>
              </p14:cNvPr>
              <p14:cNvContentPartPr/>
              <p14:nvPr/>
            </p14:nvContentPartPr>
            <p14:xfrm>
              <a:off x="1555571" y="81768"/>
              <a:ext cx="239040" cy="232200"/>
            </p14:xfrm>
          </p:contentPart>
        </mc:Choice>
        <mc:Fallback xmlns="">
          <p:pic>
            <p:nvPicPr>
              <p:cNvPr id="6" name="Ink 5">
                <a:extLst>
                  <a:ext uri="{FF2B5EF4-FFF2-40B4-BE49-F238E27FC236}">
                    <a16:creationId xmlns:a16="http://schemas.microsoft.com/office/drawing/2014/main" id="{0927FFA8-3A83-4455-A86B-0881096A07CB}"/>
                  </a:ext>
                </a:extLst>
              </p:cNvPr>
              <p:cNvPicPr/>
              <p:nvPr/>
            </p:nvPicPr>
            <p:blipFill>
              <a:blip r:embed="rId17"/>
              <a:stretch>
                <a:fillRect/>
              </a:stretch>
            </p:blipFill>
            <p:spPr>
              <a:xfrm>
                <a:off x="1546931" y="72768"/>
                <a:ext cx="256680" cy="249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">
            <p14:nvContentPartPr>
              <p14:cNvPr id="7" name="Ink 6">
                <a:extLst>
                  <a:ext uri="{FF2B5EF4-FFF2-40B4-BE49-F238E27FC236}">
                    <a16:creationId xmlns:a16="http://schemas.microsoft.com/office/drawing/2014/main" id="{B80C32D4-E88E-4F8C-9168-A4E3CDC160A5}"/>
                  </a:ext>
                </a:extLst>
              </p14:cNvPr>
              <p14:cNvContentPartPr/>
              <p14:nvPr/>
            </p14:nvContentPartPr>
            <p14:xfrm>
              <a:off x="2074331" y="238728"/>
              <a:ext cx="621360" cy="95760"/>
            </p14:xfrm>
          </p:contentPart>
        </mc:Choice>
        <mc:Fallback xmlns="">
          <p:pic>
            <p:nvPicPr>
              <p:cNvPr id="7" name="Ink 6">
                <a:extLst>
                  <a:ext uri="{FF2B5EF4-FFF2-40B4-BE49-F238E27FC236}">
                    <a16:creationId xmlns:a16="http://schemas.microsoft.com/office/drawing/2014/main" id="{B80C32D4-E88E-4F8C-9168-A4E3CDC160A5}"/>
                  </a:ext>
                </a:extLst>
              </p:cNvPr>
              <p:cNvPicPr/>
              <p:nvPr/>
            </p:nvPicPr>
            <p:blipFill>
              <a:blip r:embed="rId19"/>
              <a:stretch>
                <a:fillRect/>
              </a:stretch>
            </p:blipFill>
            <p:spPr>
              <a:xfrm>
                <a:off x="2065331" y="229728"/>
                <a:ext cx="639000" cy="113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0">
            <p14:nvContentPartPr>
              <p14:cNvPr id="8" name="Ink 7">
                <a:extLst>
                  <a:ext uri="{FF2B5EF4-FFF2-40B4-BE49-F238E27FC236}">
                    <a16:creationId xmlns:a16="http://schemas.microsoft.com/office/drawing/2014/main" id="{5B8EED75-198C-4BD4-9473-14EF4E174E68}"/>
                  </a:ext>
                </a:extLst>
              </p14:cNvPr>
              <p14:cNvContentPartPr/>
              <p14:nvPr/>
            </p14:nvContentPartPr>
            <p14:xfrm>
              <a:off x="915491" y="709248"/>
              <a:ext cx="210960" cy="201240"/>
            </p14:xfrm>
          </p:contentPart>
        </mc:Choice>
        <mc:Fallback xmlns="">
          <p:pic>
            <p:nvPicPr>
              <p:cNvPr id="8" name="Ink 7">
                <a:extLst>
                  <a:ext uri="{FF2B5EF4-FFF2-40B4-BE49-F238E27FC236}">
                    <a16:creationId xmlns:a16="http://schemas.microsoft.com/office/drawing/2014/main" id="{5B8EED75-198C-4BD4-9473-14EF4E174E68}"/>
                  </a:ext>
                </a:extLst>
              </p:cNvPr>
              <p:cNvPicPr/>
              <p:nvPr/>
            </p:nvPicPr>
            <p:blipFill>
              <a:blip r:embed="rId21"/>
              <a:stretch>
                <a:fillRect/>
              </a:stretch>
            </p:blipFill>
            <p:spPr>
              <a:xfrm>
                <a:off x="906491" y="700608"/>
                <a:ext cx="228600" cy="218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2">
            <p14:nvContentPartPr>
              <p14:cNvPr id="9" name="Ink 8">
                <a:extLst>
                  <a:ext uri="{FF2B5EF4-FFF2-40B4-BE49-F238E27FC236}">
                    <a16:creationId xmlns:a16="http://schemas.microsoft.com/office/drawing/2014/main" id="{05F50798-F316-482A-8696-DD0B0DA25859}"/>
                  </a:ext>
                </a:extLst>
              </p14:cNvPr>
              <p14:cNvContentPartPr/>
              <p14:nvPr/>
            </p14:nvContentPartPr>
            <p14:xfrm>
              <a:off x="1207811" y="689088"/>
              <a:ext cx="136800" cy="143640"/>
            </p14:xfrm>
          </p:contentPart>
        </mc:Choice>
        <mc:Fallback xmlns="">
          <p:pic>
            <p:nvPicPr>
              <p:cNvPr id="9" name="Ink 8">
                <a:extLst>
                  <a:ext uri="{FF2B5EF4-FFF2-40B4-BE49-F238E27FC236}">
                    <a16:creationId xmlns:a16="http://schemas.microsoft.com/office/drawing/2014/main" id="{05F50798-F316-482A-8696-DD0B0DA25859}"/>
                  </a:ext>
                </a:extLst>
              </p:cNvPr>
              <p:cNvPicPr/>
              <p:nvPr/>
            </p:nvPicPr>
            <p:blipFill>
              <a:blip r:embed="rId23"/>
              <a:stretch>
                <a:fillRect/>
              </a:stretch>
            </p:blipFill>
            <p:spPr>
              <a:xfrm>
                <a:off x="1198811" y="680088"/>
                <a:ext cx="154440" cy="161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4">
            <p14:nvContentPartPr>
              <p14:cNvPr id="10" name="Ink 9">
                <a:extLst>
                  <a:ext uri="{FF2B5EF4-FFF2-40B4-BE49-F238E27FC236}">
                    <a16:creationId xmlns:a16="http://schemas.microsoft.com/office/drawing/2014/main" id="{C663C50D-4FE6-4231-89D3-609D93598706}"/>
                  </a:ext>
                </a:extLst>
              </p14:cNvPr>
              <p14:cNvContentPartPr/>
              <p14:nvPr/>
            </p14:nvContentPartPr>
            <p14:xfrm>
              <a:off x="1200971" y="675408"/>
              <a:ext cx="512280" cy="245880"/>
            </p14:xfrm>
          </p:contentPart>
        </mc:Choice>
        <mc:Fallback xmlns="">
          <p:pic>
            <p:nvPicPr>
              <p:cNvPr id="10" name="Ink 9">
                <a:extLst>
                  <a:ext uri="{FF2B5EF4-FFF2-40B4-BE49-F238E27FC236}">
                    <a16:creationId xmlns:a16="http://schemas.microsoft.com/office/drawing/2014/main" id="{C663C50D-4FE6-4231-89D3-609D93598706}"/>
                  </a:ext>
                </a:extLst>
              </p:cNvPr>
              <p:cNvPicPr/>
              <p:nvPr/>
            </p:nvPicPr>
            <p:blipFill>
              <a:blip r:embed="rId25"/>
              <a:stretch>
                <a:fillRect/>
              </a:stretch>
            </p:blipFill>
            <p:spPr>
              <a:xfrm>
                <a:off x="1191971" y="666408"/>
                <a:ext cx="529920" cy="263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6">
            <p14:nvContentPartPr>
              <p14:cNvPr id="11" name="Ink 10">
                <a:extLst>
                  <a:ext uri="{FF2B5EF4-FFF2-40B4-BE49-F238E27FC236}">
                    <a16:creationId xmlns:a16="http://schemas.microsoft.com/office/drawing/2014/main" id="{E87409AE-FF7D-4B2C-8518-49DE20C3A2CE}"/>
                  </a:ext>
                </a:extLst>
              </p14:cNvPr>
              <p14:cNvContentPartPr/>
              <p14:nvPr/>
            </p14:nvContentPartPr>
            <p14:xfrm>
              <a:off x="1521371" y="607008"/>
              <a:ext cx="218880" cy="212040"/>
            </p14:xfrm>
          </p:contentPart>
        </mc:Choice>
        <mc:Fallback xmlns="">
          <p:pic>
            <p:nvPicPr>
              <p:cNvPr id="11" name="Ink 10">
                <a:extLst>
                  <a:ext uri="{FF2B5EF4-FFF2-40B4-BE49-F238E27FC236}">
                    <a16:creationId xmlns:a16="http://schemas.microsoft.com/office/drawing/2014/main" id="{E87409AE-FF7D-4B2C-8518-49DE20C3A2CE}"/>
                  </a:ext>
                </a:extLst>
              </p:cNvPr>
              <p:cNvPicPr/>
              <p:nvPr/>
            </p:nvPicPr>
            <p:blipFill>
              <a:blip r:embed="rId27"/>
              <a:stretch>
                <a:fillRect/>
              </a:stretch>
            </p:blipFill>
            <p:spPr>
              <a:xfrm>
                <a:off x="1512731" y="598368"/>
                <a:ext cx="236520" cy="229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8">
            <p14:nvContentPartPr>
              <p14:cNvPr id="12" name="Ink 11">
                <a:extLst>
                  <a:ext uri="{FF2B5EF4-FFF2-40B4-BE49-F238E27FC236}">
                    <a16:creationId xmlns:a16="http://schemas.microsoft.com/office/drawing/2014/main" id="{D9EFDD85-88D4-4D2F-A1F0-76E780B7964B}"/>
                  </a:ext>
                </a:extLst>
              </p14:cNvPr>
              <p14:cNvContentPartPr/>
              <p14:nvPr/>
            </p14:nvContentPartPr>
            <p14:xfrm>
              <a:off x="1999091" y="716448"/>
              <a:ext cx="164160" cy="68760"/>
            </p14:xfrm>
          </p:contentPart>
        </mc:Choice>
        <mc:Fallback xmlns="">
          <p:pic>
            <p:nvPicPr>
              <p:cNvPr id="12" name="Ink 11">
                <a:extLst>
                  <a:ext uri="{FF2B5EF4-FFF2-40B4-BE49-F238E27FC236}">
                    <a16:creationId xmlns:a16="http://schemas.microsoft.com/office/drawing/2014/main" id="{D9EFDD85-88D4-4D2F-A1F0-76E780B7964B}"/>
                  </a:ext>
                </a:extLst>
              </p:cNvPr>
              <p:cNvPicPr/>
              <p:nvPr/>
            </p:nvPicPr>
            <p:blipFill>
              <a:blip r:embed="rId29"/>
              <a:stretch>
                <a:fillRect/>
              </a:stretch>
            </p:blipFill>
            <p:spPr>
              <a:xfrm>
                <a:off x="1990451" y="707448"/>
                <a:ext cx="181800" cy="86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0">
            <p14:nvContentPartPr>
              <p14:cNvPr id="13" name="Ink 12">
                <a:extLst>
                  <a:ext uri="{FF2B5EF4-FFF2-40B4-BE49-F238E27FC236}">
                    <a16:creationId xmlns:a16="http://schemas.microsoft.com/office/drawing/2014/main" id="{B5E2BDEC-AE1F-46C2-B5D4-314DFFA4FFE7}"/>
                  </a:ext>
                </a:extLst>
              </p14:cNvPr>
              <p14:cNvContentPartPr/>
              <p14:nvPr/>
            </p14:nvContentPartPr>
            <p14:xfrm>
              <a:off x="2476811" y="695928"/>
              <a:ext cx="416520" cy="41400"/>
            </p14:xfrm>
          </p:contentPart>
        </mc:Choice>
        <mc:Fallback xmlns="">
          <p:pic>
            <p:nvPicPr>
              <p:cNvPr id="13" name="Ink 12">
                <a:extLst>
                  <a:ext uri="{FF2B5EF4-FFF2-40B4-BE49-F238E27FC236}">
                    <a16:creationId xmlns:a16="http://schemas.microsoft.com/office/drawing/2014/main" id="{B5E2BDEC-AE1F-46C2-B5D4-314DFFA4FFE7}"/>
                  </a:ext>
                </a:extLst>
              </p:cNvPr>
              <p:cNvPicPr/>
              <p:nvPr/>
            </p:nvPicPr>
            <p:blipFill>
              <a:blip r:embed="rId31"/>
              <a:stretch>
                <a:fillRect/>
              </a:stretch>
            </p:blipFill>
            <p:spPr>
              <a:xfrm>
                <a:off x="2468171" y="686928"/>
                <a:ext cx="434160" cy="59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2">
            <p14:nvContentPartPr>
              <p14:cNvPr id="14" name="Ink 13">
                <a:extLst>
                  <a:ext uri="{FF2B5EF4-FFF2-40B4-BE49-F238E27FC236}">
                    <a16:creationId xmlns:a16="http://schemas.microsoft.com/office/drawing/2014/main" id="{72B351BB-5C0B-44F4-A478-249B017141F9}"/>
                  </a:ext>
                </a:extLst>
              </p14:cNvPr>
              <p14:cNvContentPartPr/>
              <p14:nvPr/>
            </p14:nvContentPartPr>
            <p14:xfrm>
              <a:off x="3138851" y="682248"/>
              <a:ext cx="27720" cy="14040"/>
            </p14:xfrm>
          </p:contentPart>
        </mc:Choice>
        <mc:Fallback xmlns="">
          <p:pic>
            <p:nvPicPr>
              <p:cNvPr id="14" name="Ink 13">
                <a:extLst>
                  <a:ext uri="{FF2B5EF4-FFF2-40B4-BE49-F238E27FC236}">
                    <a16:creationId xmlns:a16="http://schemas.microsoft.com/office/drawing/2014/main" id="{72B351BB-5C0B-44F4-A478-249B017141F9}"/>
                  </a:ext>
                </a:extLst>
              </p:cNvPr>
              <p:cNvPicPr/>
              <p:nvPr/>
            </p:nvPicPr>
            <p:blipFill>
              <a:blip r:embed="rId33"/>
              <a:stretch>
                <a:fillRect/>
              </a:stretch>
            </p:blipFill>
            <p:spPr>
              <a:xfrm>
                <a:off x="3129851" y="673248"/>
                <a:ext cx="45360" cy="31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4">
            <p14:nvContentPartPr>
              <p14:cNvPr id="15" name="Ink 14">
                <a:extLst>
                  <a:ext uri="{FF2B5EF4-FFF2-40B4-BE49-F238E27FC236}">
                    <a16:creationId xmlns:a16="http://schemas.microsoft.com/office/drawing/2014/main" id="{66AE8DCB-7258-48FF-8548-B1CB56174B9B}"/>
                  </a:ext>
                </a:extLst>
              </p14:cNvPr>
              <p14:cNvContentPartPr/>
              <p14:nvPr/>
            </p14:nvContentPartPr>
            <p14:xfrm>
              <a:off x="907211" y="1187328"/>
              <a:ext cx="225720" cy="164520"/>
            </p14:xfrm>
          </p:contentPart>
        </mc:Choice>
        <mc:Fallback xmlns="">
          <p:pic>
            <p:nvPicPr>
              <p:cNvPr id="15" name="Ink 14">
                <a:extLst>
                  <a:ext uri="{FF2B5EF4-FFF2-40B4-BE49-F238E27FC236}">
                    <a16:creationId xmlns:a16="http://schemas.microsoft.com/office/drawing/2014/main" id="{66AE8DCB-7258-48FF-8548-B1CB56174B9B}"/>
                  </a:ext>
                </a:extLst>
              </p:cNvPr>
              <p:cNvPicPr/>
              <p:nvPr/>
            </p:nvPicPr>
            <p:blipFill>
              <a:blip r:embed="rId35"/>
              <a:stretch>
                <a:fillRect/>
              </a:stretch>
            </p:blipFill>
            <p:spPr>
              <a:xfrm>
                <a:off x="898571" y="1178328"/>
                <a:ext cx="243360" cy="182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6">
            <p14:nvContentPartPr>
              <p14:cNvPr id="16" name="Ink 15">
                <a:extLst>
                  <a:ext uri="{FF2B5EF4-FFF2-40B4-BE49-F238E27FC236}">
                    <a16:creationId xmlns:a16="http://schemas.microsoft.com/office/drawing/2014/main" id="{B8A6B86C-345C-413A-8B11-616FDBF8234A}"/>
                  </a:ext>
                </a:extLst>
              </p14:cNvPr>
              <p14:cNvContentPartPr/>
              <p14:nvPr/>
            </p14:nvContentPartPr>
            <p14:xfrm>
              <a:off x="1296371" y="1241688"/>
              <a:ext cx="34560" cy="20880"/>
            </p14:xfrm>
          </p:contentPart>
        </mc:Choice>
        <mc:Fallback xmlns="">
          <p:pic>
            <p:nvPicPr>
              <p:cNvPr id="16" name="Ink 15">
                <a:extLst>
                  <a:ext uri="{FF2B5EF4-FFF2-40B4-BE49-F238E27FC236}">
                    <a16:creationId xmlns:a16="http://schemas.microsoft.com/office/drawing/2014/main" id="{B8A6B86C-345C-413A-8B11-616FDBF8234A}"/>
                  </a:ext>
                </a:extLst>
              </p:cNvPr>
              <p:cNvPicPr/>
              <p:nvPr/>
            </p:nvPicPr>
            <p:blipFill>
              <a:blip r:embed="rId37"/>
              <a:stretch>
                <a:fillRect/>
              </a:stretch>
            </p:blipFill>
            <p:spPr>
              <a:xfrm>
                <a:off x="1287371" y="1233048"/>
                <a:ext cx="52200" cy="38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8">
            <p14:nvContentPartPr>
              <p14:cNvPr id="17" name="Ink 16">
                <a:extLst>
                  <a:ext uri="{FF2B5EF4-FFF2-40B4-BE49-F238E27FC236}">
                    <a16:creationId xmlns:a16="http://schemas.microsoft.com/office/drawing/2014/main" id="{B2DBC4E8-3F81-4B9A-ABBD-913B5E2CC931}"/>
                  </a:ext>
                </a:extLst>
              </p14:cNvPr>
              <p14:cNvContentPartPr/>
              <p14:nvPr/>
            </p14:nvContentPartPr>
            <p14:xfrm>
              <a:off x="1528211" y="1200648"/>
              <a:ext cx="34560" cy="177480"/>
            </p14:xfrm>
          </p:contentPart>
        </mc:Choice>
        <mc:Fallback xmlns="">
          <p:pic>
            <p:nvPicPr>
              <p:cNvPr id="17" name="Ink 16">
                <a:extLst>
                  <a:ext uri="{FF2B5EF4-FFF2-40B4-BE49-F238E27FC236}">
                    <a16:creationId xmlns:a16="http://schemas.microsoft.com/office/drawing/2014/main" id="{B2DBC4E8-3F81-4B9A-ABBD-913B5E2CC931}"/>
                  </a:ext>
                </a:extLst>
              </p:cNvPr>
              <p:cNvPicPr/>
              <p:nvPr/>
            </p:nvPicPr>
            <p:blipFill>
              <a:blip r:embed="rId39"/>
              <a:stretch>
                <a:fillRect/>
              </a:stretch>
            </p:blipFill>
            <p:spPr>
              <a:xfrm>
                <a:off x="1519571" y="1192008"/>
                <a:ext cx="52200" cy="195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0">
            <p14:nvContentPartPr>
              <p14:cNvPr id="18" name="Ink 17">
                <a:extLst>
                  <a:ext uri="{FF2B5EF4-FFF2-40B4-BE49-F238E27FC236}">
                    <a16:creationId xmlns:a16="http://schemas.microsoft.com/office/drawing/2014/main" id="{346B0D96-2AE5-4EFB-9E6D-62EF0AF02265}"/>
                  </a:ext>
                </a:extLst>
              </p14:cNvPr>
              <p14:cNvContentPartPr/>
              <p14:nvPr/>
            </p14:nvContentPartPr>
            <p14:xfrm>
              <a:off x="1453331" y="1091568"/>
              <a:ext cx="341640" cy="286920"/>
            </p14:xfrm>
          </p:contentPart>
        </mc:Choice>
        <mc:Fallback xmlns="">
          <p:pic>
            <p:nvPicPr>
              <p:cNvPr id="18" name="Ink 17">
                <a:extLst>
                  <a:ext uri="{FF2B5EF4-FFF2-40B4-BE49-F238E27FC236}">
                    <a16:creationId xmlns:a16="http://schemas.microsoft.com/office/drawing/2014/main" id="{346B0D96-2AE5-4EFB-9E6D-62EF0AF02265}"/>
                  </a:ext>
                </a:extLst>
              </p:cNvPr>
              <p:cNvPicPr/>
              <p:nvPr/>
            </p:nvPicPr>
            <p:blipFill>
              <a:blip r:embed="rId41"/>
              <a:stretch>
                <a:fillRect/>
              </a:stretch>
            </p:blipFill>
            <p:spPr>
              <a:xfrm>
                <a:off x="1444331" y="1082928"/>
                <a:ext cx="359280" cy="304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2">
            <p14:nvContentPartPr>
              <p14:cNvPr id="19" name="Ink 18">
                <a:extLst>
                  <a:ext uri="{FF2B5EF4-FFF2-40B4-BE49-F238E27FC236}">
                    <a16:creationId xmlns:a16="http://schemas.microsoft.com/office/drawing/2014/main" id="{910CBBE1-6997-475C-B01A-CDFD1303025E}"/>
                  </a:ext>
                </a:extLst>
              </p14:cNvPr>
              <p14:cNvContentPartPr/>
              <p14:nvPr/>
            </p14:nvContentPartPr>
            <p14:xfrm>
              <a:off x="2067491" y="1194168"/>
              <a:ext cx="143640" cy="75600"/>
            </p14:xfrm>
          </p:contentPart>
        </mc:Choice>
        <mc:Fallback xmlns="">
          <p:pic>
            <p:nvPicPr>
              <p:cNvPr id="19" name="Ink 18">
                <a:extLst>
                  <a:ext uri="{FF2B5EF4-FFF2-40B4-BE49-F238E27FC236}">
                    <a16:creationId xmlns:a16="http://schemas.microsoft.com/office/drawing/2014/main" id="{910CBBE1-6997-475C-B01A-CDFD1303025E}"/>
                  </a:ext>
                </a:extLst>
              </p:cNvPr>
              <p:cNvPicPr/>
              <p:nvPr/>
            </p:nvPicPr>
            <p:blipFill>
              <a:blip r:embed="rId43"/>
              <a:stretch>
                <a:fillRect/>
              </a:stretch>
            </p:blipFill>
            <p:spPr>
              <a:xfrm>
                <a:off x="2058491" y="1185168"/>
                <a:ext cx="161280" cy="93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4">
            <p14:nvContentPartPr>
              <p14:cNvPr id="20" name="Ink 19">
                <a:extLst>
                  <a:ext uri="{FF2B5EF4-FFF2-40B4-BE49-F238E27FC236}">
                    <a16:creationId xmlns:a16="http://schemas.microsoft.com/office/drawing/2014/main" id="{442D7048-5ED4-412C-B568-6B7D8A6CF31E}"/>
                  </a:ext>
                </a:extLst>
              </p14:cNvPr>
              <p14:cNvContentPartPr/>
              <p14:nvPr/>
            </p14:nvContentPartPr>
            <p14:xfrm>
              <a:off x="2552051" y="1159968"/>
              <a:ext cx="805680" cy="75600"/>
            </p14:xfrm>
          </p:contentPart>
        </mc:Choice>
        <mc:Fallback xmlns="">
          <p:pic>
            <p:nvPicPr>
              <p:cNvPr id="20" name="Ink 19">
                <a:extLst>
                  <a:ext uri="{FF2B5EF4-FFF2-40B4-BE49-F238E27FC236}">
                    <a16:creationId xmlns:a16="http://schemas.microsoft.com/office/drawing/2014/main" id="{442D7048-5ED4-412C-B568-6B7D8A6CF31E}"/>
                  </a:ext>
                </a:extLst>
              </p:cNvPr>
              <p:cNvPicPr/>
              <p:nvPr/>
            </p:nvPicPr>
            <p:blipFill>
              <a:blip r:embed="rId45"/>
              <a:stretch>
                <a:fillRect/>
              </a:stretch>
            </p:blipFill>
            <p:spPr>
              <a:xfrm>
                <a:off x="2543051" y="1150968"/>
                <a:ext cx="823320" cy="93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6">
            <p14:nvContentPartPr>
              <p14:cNvPr id="21" name="Ink 20">
                <a:extLst>
                  <a:ext uri="{FF2B5EF4-FFF2-40B4-BE49-F238E27FC236}">
                    <a16:creationId xmlns:a16="http://schemas.microsoft.com/office/drawing/2014/main" id="{93CD00B7-F745-4B4B-8BDC-006B0A085301}"/>
                  </a:ext>
                </a:extLst>
              </p14:cNvPr>
              <p14:cNvContentPartPr/>
              <p14:nvPr/>
            </p14:nvContentPartPr>
            <p14:xfrm>
              <a:off x="832331" y="1612488"/>
              <a:ext cx="284760" cy="162000"/>
            </p14:xfrm>
          </p:contentPart>
        </mc:Choice>
        <mc:Fallback xmlns="">
          <p:pic>
            <p:nvPicPr>
              <p:cNvPr id="21" name="Ink 20">
                <a:extLst>
                  <a:ext uri="{FF2B5EF4-FFF2-40B4-BE49-F238E27FC236}">
                    <a16:creationId xmlns:a16="http://schemas.microsoft.com/office/drawing/2014/main" id="{93CD00B7-F745-4B4B-8BDC-006B0A085301}"/>
                  </a:ext>
                </a:extLst>
              </p:cNvPr>
              <p:cNvPicPr/>
              <p:nvPr/>
            </p:nvPicPr>
            <p:blipFill>
              <a:blip r:embed="rId47"/>
              <a:stretch>
                <a:fillRect/>
              </a:stretch>
            </p:blipFill>
            <p:spPr>
              <a:xfrm>
                <a:off x="823691" y="1603848"/>
                <a:ext cx="302400" cy="179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8">
            <p14:nvContentPartPr>
              <p14:cNvPr id="22" name="Ink 21">
                <a:extLst>
                  <a:ext uri="{FF2B5EF4-FFF2-40B4-BE49-F238E27FC236}">
                    <a16:creationId xmlns:a16="http://schemas.microsoft.com/office/drawing/2014/main" id="{F5A74771-B1E7-4A0A-8913-FC61FFCF0E66}"/>
                  </a:ext>
                </a:extLst>
              </p14:cNvPr>
              <p14:cNvContentPartPr/>
              <p14:nvPr/>
            </p14:nvContentPartPr>
            <p14:xfrm>
              <a:off x="1351091" y="1617168"/>
              <a:ext cx="14040" cy="55080"/>
            </p14:xfrm>
          </p:contentPart>
        </mc:Choice>
        <mc:Fallback xmlns="">
          <p:pic>
            <p:nvPicPr>
              <p:cNvPr id="22" name="Ink 21">
                <a:extLst>
                  <a:ext uri="{FF2B5EF4-FFF2-40B4-BE49-F238E27FC236}">
                    <a16:creationId xmlns:a16="http://schemas.microsoft.com/office/drawing/2014/main" id="{F5A74771-B1E7-4A0A-8913-FC61FFCF0E66}"/>
                  </a:ext>
                </a:extLst>
              </p:cNvPr>
              <p:cNvPicPr/>
              <p:nvPr/>
            </p:nvPicPr>
            <p:blipFill>
              <a:blip r:embed="rId49"/>
              <a:stretch>
                <a:fillRect/>
              </a:stretch>
            </p:blipFill>
            <p:spPr>
              <a:xfrm>
                <a:off x="1342091" y="1608168"/>
                <a:ext cx="31680" cy="72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0">
            <p14:nvContentPartPr>
              <p14:cNvPr id="23" name="Ink 22">
                <a:extLst>
                  <a:ext uri="{FF2B5EF4-FFF2-40B4-BE49-F238E27FC236}">
                    <a16:creationId xmlns:a16="http://schemas.microsoft.com/office/drawing/2014/main" id="{A65C7BDD-69E0-4E03-9BE9-0DBDD7333485}"/>
                  </a:ext>
                </a:extLst>
              </p14:cNvPr>
              <p14:cNvContentPartPr/>
              <p14:nvPr/>
            </p14:nvContentPartPr>
            <p14:xfrm>
              <a:off x="1562411" y="1555248"/>
              <a:ext cx="143640" cy="239760"/>
            </p14:xfrm>
          </p:contentPart>
        </mc:Choice>
        <mc:Fallback xmlns="">
          <p:pic>
            <p:nvPicPr>
              <p:cNvPr id="23" name="Ink 22">
                <a:extLst>
                  <a:ext uri="{FF2B5EF4-FFF2-40B4-BE49-F238E27FC236}">
                    <a16:creationId xmlns:a16="http://schemas.microsoft.com/office/drawing/2014/main" id="{A65C7BDD-69E0-4E03-9BE9-0DBDD7333485}"/>
                  </a:ext>
                </a:extLst>
              </p:cNvPr>
              <p:cNvPicPr/>
              <p:nvPr/>
            </p:nvPicPr>
            <p:blipFill>
              <a:blip r:embed="rId51"/>
              <a:stretch>
                <a:fillRect/>
              </a:stretch>
            </p:blipFill>
            <p:spPr>
              <a:xfrm>
                <a:off x="1553771" y="1546248"/>
                <a:ext cx="161280" cy="257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2">
            <p14:nvContentPartPr>
              <p14:cNvPr id="24" name="Ink 23">
                <a:extLst>
                  <a:ext uri="{FF2B5EF4-FFF2-40B4-BE49-F238E27FC236}">
                    <a16:creationId xmlns:a16="http://schemas.microsoft.com/office/drawing/2014/main" id="{FFF176EA-93EC-4F81-9386-FDA77D88598D}"/>
                  </a:ext>
                </a:extLst>
              </p14:cNvPr>
              <p14:cNvContentPartPr/>
              <p14:nvPr/>
            </p14:nvContentPartPr>
            <p14:xfrm>
              <a:off x="1589771" y="1501248"/>
              <a:ext cx="191520" cy="34560"/>
            </p14:xfrm>
          </p:contentPart>
        </mc:Choice>
        <mc:Fallback xmlns="">
          <p:pic>
            <p:nvPicPr>
              <p:cNvPr id="24" name="Ink 23">
                <a:extLst>
                  <a:ext uri="{FF2B5EF4-FFF2-40B4-BE49-F238E27FC236}">
                    <a16:creationId xmlns:a16="http://schemas.microsoft.com/office/drawing/2014/main" id="{FFF176EA-93EC-4F81-9386-FDA77D88598D}"/>
                  </a:ext>
                </a:extLst>
              </p:cNvPr>
              <p:cNvPicPr/>
              <p:nvPr/>
            </p:nvPicPr>
            <p:blipFill>
              <a:blip r:embed="rId53"/>
              <a:stretch>
                <a:fillRect/>
              </a:stretch>
            </p:blipFill>
            <p:spPr>
              <a:xfrm>
                <a:off x="1581131" y="1492248"/>
                <a:ext cx="209160" cy="52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4">
            <p14:nvContentPartPr>
              <p14:cNvPr id="29" name="Ink 28">
                <a:extLst>
                  <a:ext uri="{FF2B5EF4-FFF2-40B4-BE49-F238E27FC236}">
                    <a16:creationId xmlns:a16="http://schemas.microsoft.com/office/drawing/2014/main" id="{887FCF04-3653-463F-94C9-487A3BB1527F}"/>
                  </a:ext>
                </a:extLst>
              </p14:cNvPr>
              <p14:cNvContentPartPr/>
              <p14:nvPr/>
            </p14:nvContentPartPr>
            <p14:xfrm>
              <a:off x="2012771" y="1685208"/>
              <a:ext cx="20880" cy="20880"/>
            </p14:xfrm>
          </p:contentPart>
        </mc:Choice>
        <mc:Fallback xmlns="">
          <p:pic>
            <p:nvPicPr>
              <p:cNvPr id="29" name="Ink 28">
                <a:extLst>
                  <a:ext uri="{FF2B5EF4-FFF2-40B4-BE49-F238E27FC236}">
                    <a16:creationId xmlns:a16="http://schemas.microsoft.com/office/drawing/2014/main" id="{887FCF04-3653-463F-94C9-487A3BB1527F}"/>
                  </a:ext>
                </a:extLst>
              </p:cNvPr>
              <p:cNvPicPr/>
              <p:nvPr/>
            </p:nvPicPr>
            <p:blipFill>
              <a:blip r:embed="rId55"/>
              <a:stretch>
                <a:fillRect/>
              </a:stretch>
            </p:blipFill>
            <p:spPr>
              <a:xfrm>
                <a:off x="2004131" y="1676568"/>
                <a:ext cx="38520" cy="38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6">
            <p14:nvContentPartPr>
              <p14:cNvPr id="30" name="Ink 29">
                <a:extLst>
                  <a:ext uri="{FF2B5EF4-FFF2-40B4-BE49-F238E27FC236}">
                    <a16:creationId xmlns:a16="http://schemas.microsoft.com/office/drawing/2014/main" id="{1FC45ED8-D0A7-4FE9-A477-9370F62DCD12}"/>
                  </a:ext>
                </a:extLst>
              </p14:cNvPr>
              <p14:cNvContentPartPr/>
              <p14:nvPr/>
            </p14:nvContentPartPr>
            <p14:xfrm>
              <a:off x="2019611" y="1753608"/>
              <a:ext cx="75600" cy="14040"/>
            </p14:xfrm>
          </p:contentPart>
        </mc:Choice>
        <mc:Fallback xmlns="">
          <p:pic>
            <p:nvPicPr>
              <p:cNvPr id="30" name="Ink 29">
                <a:extLst>
                  <a:ext uri="{FF2B5EF4-FFF2-40B4-BE49-F238E27FC236}">
                    <a16:creationId xmlns:a16="http://schemas.microsoft.com/office/drawing/2014/main" id="{1FC45ED8-D0A7-4FE9-A477-9370F62DCD12}"/>
                  </a:ext>
                </a:extLst>
              </p:cNvPr>
              <p:cNvPicPr/>
              <p:nvPr/>
            </p:nvPicPr>
            <p:blipFill>
              <a:blip r:embed="rId57"/>
              <a:stretch>
                <a:fillRect/>
              </a:stretch>
            </p:blipFill>
            <p:spPr>
              <a:xfrm>
                <a:off x="2010971" y="1744608"/>
                <a:ext cx="93240" cy="31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8">
            <p14:nvContentPartPr>
              <p14:cNvPr id="31" name="Ink 30">
                <a:extLst>
                  <a:ext uri="{FF2B5EF4-FFF2-40B4-BE49-F238E27FC236}">
                    <a16:creationId xmlns:a16="http://schemas.microsoft.com/office/drawing/2014/main" id="{B4BAF21C-3A57-468C-8EB3-0ABA2471AD86}"/>
                  </a:ext>
                </a:extLst>
              </p14:cNvPr>
              <p14:cNvContentPartPr/>
              <p14:nvPr/>
            </p14:nvContentPartPr>
            <p14:xfrm>
              <a:off x="4155131" y="258888"/>
              <a:ext cx="389520" cy="48600"/>
            </p14:xfrm>
          </p:contentPart>
        </mc:Choice>
        <mc:Fallback xmlns="">
          <p:pic>
            <p:nvPicPr>
              <p:cNvPr id="31" name="Ink 30">
                <a:extLst>
                  <a:ext uri="{FF2B5EF4-FFF2-40B4-BE49-F238E27FC236}">
                    <a16:creationId xmlns:a16="http://schemas.microsoft.com/office/drawing/2014/main" id="{B4BAF21C-3A57-468C-8EB3-0ABA2471AD86}"/>
                  </a:ext>
                </a:extLst>
              </p:cNvPr>
              <p:cNvPicPr/>
              <p:nvPr/>
            </p:nvPicPr>
            <p:blipFill>
              <a:blip r:embed="rId59"/>
              <a:stretch>
                <a:fillRect/>
              </a:stretch>
            </p:blipFill>
            <p:spPr>
              <a:xfrm>
                <a:off x="4146491" y="249888"/>
                <a:ext cx="407160" cy="66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0">
            <p14:nvContentPartPr>
              <p14:cNvPr id="32" name="Ink 31">
                <a:extLst>
                  <a:ext uri="{FF2B5EF4-FFF2-40B4-BE49-F238E27FC236}">
                    <a16:creationId xmlns:a16="http://schemas.microsoft.com/office/drawing/2014/main" id="{0045D655-7901-458E-9A49-D9005B94C5DC}"/>
                  </a:ext>
                </a:extLst>
              </p14:cNvPr>
              <p14:cNvContentPartPr/>
              <p14:nvPr/>
            </p14:nvContentPartPr>
            <p14:xfrm>
              <a:off x="4408211" y="177168"/>
              <a:ext cx="137160" cy="225720"/>
            </p14:xfrm>
          </p:contentPart>
        </mc:Choice>
        <mc:Fallback xmlns="">
          <p:pic>
            <p:nvPicPr>
              <p:cNvPr id="32" name="Ink 31">
                <a:extLst>
                  <a:ext uri="{FF2B5EF4-FFF2-40B4-BE49-F238E27FC236}">
                    <a16:creationId xmlns:a16="http://schemas.microsoft.com/office/drawing/2014/main" id="{0045D655-7901-458E-9A49-D9005B94C5DC}"/>
                  </a:ext>
                </a:extLst>
              </p:cNvPr>
              <p:cNvPicPr/>
              <p:nvPr/>
            </p:nvPicPr>
            <p:blipFill>
              <a:blip r:embed="rId61"/>
              <a:stretch>
                <a:fillRect/>
              </a:stretch>
            </p:blipFill>
            <p:spPr>
              <a:xfrm>
                <a:off x="4399211" y="168168"/>
                <a:ext cx="154800" cy="243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2">
            <p14:nvContentPartPr>
              <p14:cNvPr id="36" name="Ink 35">
                <a:extLst>
                  <a:ext uri="{FF2B5EF4-FFF2-40B4-BE49-F238E27FC236}">
                    <a16:creationId xmlns:a16="http://schemas.microsoft.com/office/drawing/2014/main" id="{61F2461C-276D-4A29-B88F-4C14FE94DABB}"/>
                  </a:ext>
                </a:extLst>
              </p14:cNvPr>
              <p14:cNvContentPartPr/>
              <p14:nvPr/>
            </p14:nvContentPartPr>
            <p14:xfrm>
              <a:off x="5324262" y="253191"/>
              <a:ext cx="127080" cy="127440"/>
            </p14:xfrm>
          </p:contentPart>
        </mc:Choice>
        <mc:Fallback xmlns="">
          <p:pic>
            <p:nvPicPr>
              <p:cNvPr id="36" name="Ink 35">
                <a:extLst>
                  <a:ext uri="{FF2B5EF4-FFF2-40B4-BE49-F238E27FC236}">
                    <a16:creationId xmlns:a16="http://schemas.microsoft.com/office/drawing/2014/main" id="{61F2461C-276D-4A29-B88F-4C14FE94DABB}"/>
                  </a:ext>
                </a:extLst>
              </p:cNvPr>
              <p:cNvPicPr/>
              <p:nvPr/>
            </p:nvPicPr>
            <p:blipFill>
              <a:blip r:embed="rId63"/>
              <a:stretch>
                <a:fillRect/>
              </a:stretch>
            </p:blipFill>
            <p:spPr>
              <a:xfrm>
                <a:off x="5315622" y="244191"/>
                <a:ext cx="144720" cy="145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4">
            <p14:nvContentPartPr>
              <p14:cNvPr id="37" name="Ink 36">
                <a:extLst>
                  <a:ext uri="{FF2B5EF4-FFF2-40B4-BE49-F238E27FC236}">
                    <a16:creationId xmlns:a16="http://schemas.microsoft.com/office/drawing/2014/main" id="{F30BE6FB-8759-469B-A4AF-C9C934FAC43F}"/>
                  </a:ext>
                </a:extLst>
              </p14:cNvPr>
              <p14:cNvContentPartPr/>
              <p14:nvPr/>
            </p14:nvContentPartPr>
            <p14:xfrm>
              <a:off x="5366742" y="104871"/>
              <a:ext cx="99000" cy="78120"/>
            </p14:xfrm>
          </p:contentPart>
        </mc:Choice>
        <mc:Fallback xmlns="">
          <p:pic>
            <p:nvPicPr>
              <p:cNvPr id="37" name="Ink 36">
                <a:extLst>
                  <a:ext uri="{FF2B5EF4-FFF2-40B4-BE49-F238E27FC236}">
                    <a16:creationId xmlns:a16="http://schemas.microsoft.com/office/drawing/2014/main" id="{F30BE6FB-8759-469B-A4AF-C9C934FAC43F}"/>
                  </a:ext>
                </a:extLst>
              </p:cNvPr>
              <p:cNvPicPr/>
              <p:nvPr/>
            </p:nvPicPr>
            <p:blipFill>
              <a:blip r:embed="rId65"/>
              <a:stretch>
                <a:fillRect/>
              </a:stretch>
            </p:blipFill>
            <p:spPr>
              <a:xfrm>
                <a:off x="5357742" y="96231"/>
                <a:ext cx="116640" cy="95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6">
            <p14:nvContentPartPr>
              <p14:cNvPr id="38" name="Ink 37">
                <a:extLst>
                  <a:ext uri="{FF2B5EF4-FFF2-40B4-BE49-F238E27FC236}">
                    <a16:creationId xmlns:a16="http://schemas.microsoft.com/office/drawing/2014/main" id="{6FCCC236-1FFA-4AC0-A06F-52B22CD8F579}"/>
                  </a:ext>
                </a:extLst>
              </p14:cNvPr>
              <p14:cNvContentPartPr/>
              <p14:nvPr/>
            </p14:nvContentPartPr>
            <p14:xfrm>
              <a:off x="5591742" y="189831"/>
              <a:ext cx="99000" cy="147960"/>
            </p14:xfrm>
          </p:contentPart>
        </mc:Choice>
        <mc:Fallback xmlns="">
          <p:pic>
            <p:nvPicPr>
              <p:cNvPr id="38" name="Ink 37">
                <a:extLst>
                  <a:ext uri="{FF2B5EF4-FFF2-40B4-BE49-F238E27FC236}">
                    <a16:creationId xmlns:a16="http://schemas.microsoft.com/office/drawing/2014/main" id="{6FCCC236-1FFA-4AC0-A06F-52B22CD8F579}"/>
                  </a:ext>
                </a:extLst>
              </p:cNvPr>
              <p:cNvPicPr/>
              <p:nvPr/>
            </p:nvPicPr>
            <p:blipFill>
              <a:blip r:embed="rId67"/>
              <a:stretch>
                <a:fillRect/>
              </a:stretch>
            </p:blipFill>
            <p:spPr>
              <a:xfrm>
                <a:off x="5582742" y="180831"/>
                <a:ext cx="116640" cy="165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8">
            <p14:nvContentPartPr>
              <p14:cNvPr id="39" name="Ink 38">
                <a:extLst>
                  <a:ext uri="{FF2B5EF4-FFF2-40B4-BE49-F238E27FC236}">
                    <a16:creationId xmlns:a16="http://schemas.microsoft.com/office/drawing/2014/main" id="{496966E4-D824-47D2-A945-E3454FAE03D6}"/>
                  </a:ext>
                </a:extLst>
              </p14:cNvPr>
              <p14:cNvContentPartPr/>
              <p14:nvPr/>
            </p14:nvContentPartPr>
            <p14:xfrm>
              <a:off x="5598942" y="203871"/>
              <a:ext cx="190440" cy="127080"/>
            </p14:xfrm>
          </p:contentPart>
        </mc:Choice>
        <mc:Fallback xmlns="">
          <p:pic>
            <p:nvPicPr>
              <p:cNvPr id="39" name="Ink 38">
                <a:extLst>
                  <a:ext uri="{FF2B5EF4-FFF2-40B4-BE49-F238E27FC236}">
                    <a16:creationId xmlns:a16="http://schemas.microsoft.com/office/drawing/2014/main" id="{496966E4-D824-47D2-A945-E3454FAE03D6}"/>
                  </a:ext>
                </a:extLst>
              </p:cNvPr>
              <p:cNvPicPr/>
              <p:nvPr/>
            </p:nvPicPr>
            <p:blipFill>
              <a:blip r:embed="rId69"/>
              <a:stretch>
                <a:fillRect/>
              </a:stretch>
            </p:blipFill>
            <p:spPr>
              <a:xfrm>
                <a:off x="5589942" y="194871"/>
                <a:ext cx="208080" cy="144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0">
            <p14:nvContentPartPr>
              <p14:cNvPr id="41" name="Ink 40">
                <a:extLst>
                  <a:ext uri="{FF2B5EF4-FFF2-40B4-BE49-F238E27FC236}">
                    <a16:creationId xmlns:a16="http://schemas.microsoft.com/office/drawing/2014/main" id="{0F92CAF1-4BCF-45A8-A9BB-453A7DC243BD}"/>
                  </a:ext>
                </a:extLst>
              </p14:cNvPr>
              <p14:cNvContentPartPr/>
              <p14:nvPr/>
            </p14:nvContentPartPr>
            <p14:xfrm>
              <a:off x="5894142" y="35031"/>
              <a:ext cx="162360" cy="314640"/>
            </p14:xfrm>
          </p:contentPart>
        </mc:Choice>
        <mc:Fallback xmlns="">
          <p:pic>
            <p:nvPicPr>
              <p:cNvPr id="41" name="Ink 40">
                <a:extLst>
                  <a:ext uri="{FF2B5EF4-FFF2-40B4-BE49-F238E27FC236}">
                    <a16:creationId xmlns:a16="http://schemas.microsoft.com/office/drawing/2014/main" id="{0F92CAF1-4BCF-45A8-A9BB-453A7DC243BD}"/>
                  </a:ext>
                </a:extLst>
              </p:cNvPr>
              <p:cNvPicPr/>
              <p:nvPr/>
            </p:nvPicPr>
            <p:blipFill>
              <a:blip r:embed="rId71"/>
              <a:stretch>
                <a:fillRect/>
              </a:stretch>
            </p:blipFill>
            <p:spPr>
              <a:xfrm>
                <a:off x="5885142" y="26031"/>
                <a:ext cx="180000" cy="332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2">
            <p14:nvContentPartPr>
              <p14:cNvPr id="43" name="Ink 42">
                <a:extLst>
                  <a:ext uri="{FF2B5EF4-FFF2-40B4-BE49-F238E27FC236}">
                    <a16:creationId xmlns:a16="http://schemas.microsoft.com/office/drawing/2014/main" id="{FF535680-426C-47CC-9C93-7C5835CF08BC}"/>
                  </a:ext>
                </a:extLst>
              </p14:cNvPr>
              <p14:cNvContentPartPr/>
              <p14:nvPr/>
            </p14:nvContentPartPr>
            <p14:xfrm>
              <a:off x="6450342" y="77511"/>
              <a:ext cx="1350360" cy="226080"/>
            </p14:xfrm>
          </p:contentPart>
        </mc:Choice>
        <mc:Fallback xmlns="">
          <p:pic>
            <p:nvPicPr>
              <p:cNvPr id="43" name="Ink 42">
                <a:extLst>
                  <a:ext uri="{FF2B5EF4-FFF2-40B4-BE49-F238E27FC236}">
                    <a16:creationId xmlns:a16="http://schemas.microsoft.com/office/drawing/2014/main" id="{FF535680-426C-47CC-9C93-7C5835CF08BC}"/>
                  </a:ext>
                </a:extLst>
              </p:cNvPr>
              <p:cNvPicPr/>
              <p:nvPr/>
            </p:nvPicPr>
            <p:blipFill>
              <a:blip r:embed="rId73"/>
              <a:stretch>
                <a:fillRect/>
              </a:stretch>
            </p:blipFill>
            <p:spPr>
              <a:xfrm>
                <a:off x="6441342" y="68511"/>
                <a:ext cx="1368000" cy="243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4">
            <p14:nvContentPartPr>
              <p14:cNvPr id="44" name="Ink 43">
                <a:extLst>
                  <a:ext uri="{FF2B5EF4-FFF2-40B4-BE49-F238E27FC236}">
                    <a16:creationId xmlns:a16="http://schemas.microsoft.com/office/drawing/2014/main" id="{D01EE98D-7AB6-4B19-96DA-3949899EEAEB}"/>
                  </a:ext>
                </a:extLst>
              </p14:cNvPr>
              <p14:cNvContentPartPr/>
              <p14:nvPr/>
            </p14:nvContentPartPr>
            <p14:xfrm>
              <a:off x="4149942" y="681951"/>
              <a:ext cx="324000" cy="56880"/>
            </p14:xfrm>
          </p:contentPart>
        </mc:Choice>
        <mc:Fallback xmlns="">
          <p:pic>
            <p:nvPicPr>
              <p:cNvPr id="44" name="Ink 43">
                <a:extLst>
                  <a:ext uri="{FF2B5EF4-FFF2-40B4-BE49-F238E27FC236}">
                    <a16:creationId xmlns:a16="http://schemas.microsoft.com/office/drawing/2014/main" id="{D01EE98D-7AB6-4B19-96DA-3949899EEAEB}"/>
                  </a:ext>
                </a:extLst>
              </p:cNvPr>
              <p:cNvPicPr/>
              <p:nvPr/>
            </p:nvPicPr>
            <p:blipFill>
              <a:blip r:embed="rId75"/>
              <a:stretch>
                <a:fillRect/>
              </a:stretch>
            </p:blipFill>
            <p:spPr>
              <a:xfrm>
                <a:off x="4140942" y="672951"/>
                <a:ext cx="341640" cy="74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6">
            <p14:nvContentPartPr>
              <p14:cNvPr id="45" name="Ink 44">
                <a:extLst>
                  <a:ext uri="{FF2B5EF4-FFF2-40B4-BE49-F238E27FC236}">
                    <a16:creationId xmlns:a16="http://schemas.microsoft.com/office/drawing/2014/main" id="{2B5B0EE7-4948-439B-99BD-21496FCCC8A4}"/>
                  </a:ext>
                </a:extLst>
              </p14:cNvPr>
              <p14:cNvContentPartPr/>
              <p14:nvPr/>
            </p14:nvContentPartPr>
            <p14:xfrm>
              <a:off x="4381782" y="612111"/>
              <a:ext cx="163080" cy="196920"/>
            </p14:xfrm>
          </p:contentPart>
        </mc:Choice>
        <mc:Fallback xmlns="">
          <p:pic>
            <p:nvPicPr>
              <p:cNvPr id="45" name="Ink 44">
                <a:extLst>
                  <a:ext uri="{FF2B5EF4-FFF2-40B4-BE49-F238E27FC236}">
                    <a16:creationId xmlns:a16="http://schemas.microsoft.com/office/drawing/2014/main" id="{2B5B0EE7-4948-439B-99BD-21496FCCC8A4}"/>
                  </a:ext>
                </a:extLst>
              </p:cNvPr>
              <p:cNvPicPr/>
              <p:nvPr/>
            </p:nvPicPr>
            <p:blipFill>
              <a:blip r:embed="rId77"/>
              <a:stretch>
                <a:fillRect/>
              </a:stretch>
            </p:blipFill>
            <p:spPr>
              <a:xfrm>
                <a:off x="4373142" y="603111"/>
                <a:ext cx="180720" cy="214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8">
            <p14:nvContentPartPr>
              <p14:cNvPr id="60" name="Ink 59">
                <a:extLst>
                  <a:ext uri="{FF2B5EF4-FFF2-40B4-BE49-F238E27FC236}">
                    <a16:creationId xmlns:a16="http://schemas.microsoft.com/office/drawing/2014/main" id="{592B338C-7D5A-4B5F-A9C2-26F63B999194}"/>
                  </a:ext>
                </a:extLst>
              </p14:cNvPr>
              <p14:cNvContentPartPr/>
              <p14:nvPr/>
            </p14:nvContentPartPr>
            <p14:xfrm>
              <a:off x="7117782" y="921351"/>
              <a:ext cx="1710000" cy="415800"/>
            </p14:xfrm>
          </p:contentPart>
        </mc:Choice>
        <mc:Fallback xmlns="">
          <p:pic>
            <p:nvPicPr>
              <p:cNvPr id="60" name="Ink 59">
                <a:extLst>
                  <a:ext uri="{FF2B5EF4-FFF2-40B4-BE49-F238E27FC236}">
                    <a16:creationId xmlns:a16="http://schemas.microsoft.com/office/drawing/2014/main" id="{592B338C-7D5A-4B5F-A9C2-26F63B999194}"/>
                  </a:ext>
                </a:extLst>
              </p:cNvPr>
              <p:cNvPicPr/>
              <p:nvPr/>
            </p:nvPicPr>
            <p:blipFill>
              <a:blip r:embed="rId79"/>
              <a:stretch>
                <a:fillRect/>
              </a:stretch>
            </p:blipFill>
            <p:spPr>
              <a:xfrm>
                <a:off x="7108782" y="912351"/>
                <a:ext cx="1727640" cy="433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0">
            <p14:nvContentPartPr>
              <p14:cNvPr id="61" name="Ink 60">
                <a:extLst>
                  <a:ext uri="{FF2B5EF4-FFF2-40B4-BE49-F238E27FC236}">
                    <a16:creationId xmlns:a16="http://schemas.microsoft.com/office/drawing/2014/main" id="{D9D26273-C141-4290-AED9-A9435536B8B3}"/>
                  </a:ext>
                </a:extLst>
              </p14:cNvPr>
              <p14:cNvContentPartPr/>
              <p14:nvPr/>
            </p14:nvContentPartPr>
            <p14:xfrm>
              <a:off x="8109942" y="1104231"/>
              <a:ext cx="70560" cy="7560"/>
            </p14:xfrm>
          </p:contentPart>
        </mc:Choice>
        <mc:Fallback xmlns="">
          <p:pic>
            <p:nvPicPr>
              <p:cNvPr id="61" name="Ink 60">
                <a:extLst>
                  <a:ext uri="{FF2B5EF4-FFF2-40B4-BE49-F238E27FC236}">
                    <a16:creationId xmlns:a16="http://schemas.microsoft.com/office/drawing/2014/main" id="{D9D26273-C141-4290-AED9-A9435536B8B3}"/>
                  </a:ext>
                </a:extLst>
              </p:cNvPr>
              <p:cNvPicPr/>
              <p:nvPr/>
            </p:nvPicPr>
            <p:blipFill>
              <a:blip r:embed="rId81"/>
              <a:stretch>
                <a:fillRect/>
              </a:stretch>
            </p:blipFill>
            <p:spPr>
              <a:xfrm>
                <a:off x="8100942" y="1095231"/>
                <a:ext cx="88200" cy="25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2">
            <p14:nvContentPartPr>
              <p14:cNvPr id="63" name="Ink 62">
                <a:extLst>
                  <a:ext uri="{FF2B5EF4-FFF2-40B4-BE49-F238E27FC236}">
                    <a16:creationId xmlns:a16="http://schemas.microsoft.com/office/drawing/2014/main" id="{D991DDC5-0E64-450E-A59D-0B1B3D61DD21}"/>
                  </a:ext>
                </a:extLst>
              </p14:cNvPr>
              <p14:cNvContentPartPr/>
              <p14:nvPr/>
            </p14:nvContentPartPr>
            <p14:xfrm>
              <a:off x="3903702" y="1188471"/>
              <a:ext cx="461880" cy="14760"/>
            </p14:xfrm>
          </p:contentPart>
        </mc:Choice>
        <mc:Fallback xmlns="">
          <p:pic>
            <p:nvPicPr>
              <p:cNvPr id="63" name="Ink 62">
                <a:extLst>
                  <a:ext uri="{FF2B5EF4-FFF2-40B4-BE49-F238E27FC236}">
                    <a16:creationId xmlns:a16="http://schemas.microsoft.com/office/drawing/2014/main" id="{D991DDC5-0E64-450E-A59D-0B1B3D61DD21}"/>
                  </a:ext>
                </a:extLst>
              </p:cNvPr>
              <p:cNvPicPr/>
              <p:nvPr/>
            </p:nvPicPr>
            <p:blipFill>
              <a:blip r:embed="rId83"/>
              <a:stretch>
                <a:fillRect/>
              </a:stretch>
            </p:blipFill>
            <p:spPr>
              <a:xfrm>
                <a:off x="3894702" y="1179831"/>
                <a:ext cx="479520" cy="32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4">
            <p14:nvContentPartPr>
              <p14:cNvPr id="64" name="Ink 63">
                <a:extLst>
                  <a:ext uri="{FF2B5EF4-FFF2-40B4-BE49-F238E27FC236}">
                    <a16:creationId xmlns:a16="http://schemas.microsoft.com/office/drawing/2014/main" id="{07602D45-3576-4A35-BBFE-548C41611D16}"/>
                  </a:ext>
                </a:extLst>
              </p14:cNvPr>
              <p14:cNvContentPartPr/>
              <p14:nvPr/>
            </p14:nvContentPartPr>
            <p14:xfrm>
              <a:off x="4283502" y="1097031"/>
              <a:ext cx="162000" cy="246600"/>
            </p14:xfrm>
          </p:contentPart>
        </mc:Choice>
        <mc:Fallback xmlns="">
          <p:pic>
            <p:nvPicPr>
              <p:cNvPr id="64" name="Ink 63">
                <a:extLst>
                  <a:ext uri="{FF2B5EF4-FFF2-40B4-BE49-F238E27FC236}">
                    <a16:creationId xmlns:a16="http://schemas.microsoft.com/office/drawing/2014/main" id="{07602D45-3576-4A35-BBFE-548C41611D16}"/>
                  </a:ext>
                </a:extLst>
              </p:cNvPr>
              <p:cNvPicPr/>
              <p:nvPr/>
            </p:nvPicPr>
            <p:blipFill>
              <a:blip r:embed="rId85"/>
              <a:stretch>
                <a:fillRect/>
              </a:stretch>
            </p:blipFill>
            <p:spPr>
              <a:xfrm>
                <a:off x="4274502" y="1088391"/>
                <a:ext cx="179640" cy="264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6">
            <p14:nvContentPartPr>
              <p14:cNvPr id="73" name="Ink 72">
                <a:extLst>
                  <a:ext uri="{FF2B5EF4-FFF2-40B4-BE49-F238E27FC236}">
                    <a16:creationId xmlns:a16="http://schemas.microsoft.com/office/drawing/2014/main" id="{5FA48C71-1A9C-43BE-BC7E-5B9F4C08A0C4}"/>
                  </a:ext>
                </a:extLst>
              </p14:cNvPr>
              <p14:cNvContentPartPr/>
              <p14:nvPr/>
            </p14:nvContentPartPr>
            <p14:xfrm>
              <a:off x="5822862" y="1118631"/>
              <a:ext cx="683640" cy="222840"/>
            </p14:xfrm>
          </p:contentPart>
        </mc:Choice>
        <mc:Fallback xmlns="">
          <p:pic>
            <p:nvPicPr>
              <p:cNvPr id="73" name="Ink 72">
                <a:extLst>
                  <a:ext uri="{FF2B5EF4-FFF2-40B4-BE49-F238E27FC236}">
                    <a16:creationId xmlns:a16="http://schemas.microsoft.com/office/drawing/2014/main" id="{5FA48C71-1A9C-43BE-BC7E-5B9F4C08A0C4}"/>
                  </a:ext>
                </a:extLst>
              </p:cNvPr>
              <p:cNvPicPr/>
              <p:nvPr/>
            </p:nvPicPr>
            <p:blipFill>
              <a:blip r:embed="rId87"/>
              <a:stretch>
                <a:fillRect/>
              </a:stretch>
            </p:blipFill>
            <p:spPr>
              <a:xfrm>
                <a:off x="5814222" y="1109631"/>
                <a:ext cx="701280" cy="240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8">
            <p14:nvContentPartPr>
              <p14:cNvPr id="74" name="Ink 73">
                <a:extLst>
                  <a:ext uri="{FF2B5EF4-FFF2-40B4-BE49-F238E27FC236}">
                    <a16:creationId xmlns:a16="http://schemas.microsoft.com/office/drawing/2014/main" id="{3AD1EE37-732F-4F16-AEC9-DF890B8625FA}"/>
                  </a:ext>
                </a:extLst>
              </p14:cNvPr>
              <p14:cNvContentPartPr/>
              <p14:nvPr/>
            </p14:nvContentPartPr>
            <p14:xfrm>
              <a:off x="3369102" y="1673751"/>
              <a:ext cx="632160" cy="35640"/>
            </p14:xfrm>
          </p:contentPart>
        </mc:Choice>
        <mc:Fallback xmlns="">
          <p:pic>
            <p:nvPicPr>
              <p:cNvPr id="74" name="Ink 73">
                <a:extLst>
                  <a:ext uri="{FF2B5EF4-FFF2-40B4-BE49-F238E27FC236}">
                    <a16:creationId xmlns:a16="http://schemas.microsoft.com/office/drawing/2014/main" id="{3AD1EE37-732F-4F16-AEC9-DF890B8625FA}"/>
                  </a:ext>
                </a:extLst>
              </p:cNvPr>
              <p:cNvPicPr/>
              <p:nvPr/>
            </p:nvPicPr>
            <p:blipFill>
              <a:blip r:embed="rId89"/>
              <a:stretch>
                <a:fillRect/>
              </a:stretch>
            </p:blipFill>
            <p:spPr>
              <a:xfrm>
                <a:off x="3360102" y="1665111"/>
                <a:ext cx="649800" cy="53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0">
            <p14:nvContentPartPr>
              <p14:cNvPr id="75" name="Ink 74">
                <a:extLst>
                  <a:ext uri="{FF2B5EF4-FFF2-40B4-BE49-F238E27FC236}">
                    <a16:creationId xmlns:a16="http://schemas.microsoft.com/office/drawing/2014/main" id="{81F17AB3-E26C-4619-984F-901E69DC3C2D}"/>
                  </a:ext>
                </a:extLst>
              </p14:cNvPr>
              <p14:cNvContentPartPr/>
              <p14:nvPr/>
            </p14:nvContentPartPr>
            <p14:xfrm>
              <a:off x="3840342" y="1533351"/>
              <a:ext cx="113040" cy="197280"/>
            </p14:xfrm>
          </p:contentPart>
        </mc:Choice>
        <mc:Fallback xmlns="">
          <p:pic>
            <p:nvPicPr>
              <p:cNvPr id="75" name="Ink 74">
                <a:extLst>
                  <a:ext uri="{FF2B5EF4-FFF2-40B4-BE49-F238E27FC236}">
                    <a16:creationId xmlns:a16="http://schemas.microsoft.com/office/drawing/2014/main" id="{81F17AB3-E26C-4619-984F-901E69DC3C2D}"/>
                  </a:ext>
                </a:extLst>
              </p:cNvPr>
              <p:cNvPicPr/>
              <p:nvPr/>
            </p:nvPicPr>
            <p:blipFill>
              <a:blip r:embed="rId91"/>
              <a:stretch>
                <a:fillRect/>
              </a:stretch>
            </p:blipFill>
            <p:spPr>
              <a:xfrm>
                <a:off x="3831342" y="1524351"/>
                <a:ext cx="130680" cy="214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2">
            <p14:nvContentPartPr>
              <p14:cNvPr id="80" name="Ink 79">
                <a:extLst>
                  <a:ext uri="{FF2B5EF4-FFF2-40B4-BE49-F238E27FC236}">
                    <a16:creationId xmlns:a16="http://schemas.microsoft.com/office/drawing/2014/main" id="{BAC38FC7-64EA-47A1-A1EA-FFEAD2C85C5D}"/>
                  </a:ext>
                </a:extLst>
              </p14:cNvPr>
              <p14:cNvContentPartPr/>
              <p14:nvPr/>
            </p14:nvContentPartPr>
            <p14:xfrm>
              <a:off x="5894142" y="1455591"/>
              <a:ext cx="570240" cy="268200"/>
            </p14:xfrm>
          </p:contentPart>
        </mc:Choice>
        <mc:Fallback xmlns="">
          <p:pic>
            <p:nvPicPr>
              <p:cNvPr id="80" name="Ink 79">
                <a:extLst>
                  <a:ext uri="{FF2B5EF4-FFF2-40B4-BE49-F238E27FC236}">
                    <a16:creationId xmlns:a16="http://schemas.microsoft.com/office/drawing/2014/main" id="{BAC38FC7-64EA-47A1-A1EA-FFEAD2C85C5D}"/>
                  </a:ext>
                </a:extLst>
              </p:cNvPr>
              <p:cNvPicPr/>
              <p:nvPr/>
            </p:nvPicPr>
            <p:blipFill>
              <a:blip r:embed="rId93"/>
              <a:stretch>
                <a:fillRect/>
              </a:stretch>
            </p:blipFill>
            <p:spPr>
              <a:xfrm>
                <a:off x="5885142" y="1446951"/>
                <a:ext cx="587880" cy="285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4">
            <p14:nvContentPartPr>
              <p14:cNvPr id="47" name="Ink 46">
                <a:extLst>
                  <a:ext uri="{FF2B5EF4-FFF2-40B4-BE49-F238E27FC236}">
                    <a16:creationId xmlns:a16="http://schemas.microsoft.com/office/drawing/2014/main" id="{133C03CF-C0B6-49A2-9B69-B038700D68F4}"/>
                  </a:ext>
                </a:extLst>
              </p14:cNvPr>
              <p14:cNvContentPartPr/>
              <p14:nvPr/>
            </p14:nvContentPartPr>
            <p14:xfrm>
              <a:off x="5255142" y="675111"/>
              <a:ext cx="105480" cy="155160"/>
            </p14:xfrm>
          </p:contentPart>
        </mc:Choice>
        <mc:Fallback xmlns="">
          <p:pic>
            <p:nvPicPr>
              <p:cNvPr id="47" name="Ink 46">
                <a:extLst>
                  <a:ext uri="{FF2B5EF4-FFF2-40B4-BE49-F238E27FC236}">
                    <a16:creationId xmlns:a16="http://schemas.microsoft.com/office/drawing/2014/main" id="{133C03CF-C0B6-49A2-9B69-B038700D68F4}"/>
                  </a:ext>
                </a:extLst>
              </p:cNvPr>
              <p:cNvPicPr/>
              <p:nvPr/>
            </p:nvPicPr>
            <p:blipFill>
              <a:blip r:embed="rId95"/>
              <a:stretch>
                <a:fillRect/>
              </a:stretch>
            </p:blipFill>
            <p:spPr>
              <a:xfrm>
                <a:off x="5246502" y="666111"/>
                <a:ext cx="123120" cy="172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6">
            <p14:nvContentPartPr>
              <p14:cNvPr id="48" name="Ink 47">
                <a:extLst>
                  <a:ext uri="{FF2B5EF4-FFF2-40B4-BE49-F238E27FC236}">
                    <a16:creationId xmlns:a16="http://schemas.microsoft.com/office/drawing/2014/main" id="{E02691DA-A1A7-481D-BF37-3CC8EA17FCB2}"/>
                  </a:ext>
                </a:extLst>
              </p14:cNvPr>
              <p14:cNvContentPartPr/>
              <p14:nvPr/>
            </p14:nvContentPartPr>
            <p14:xfrm>
              <a:off x="5296542" y="603831"/>
              <a:ext cx="63360" cy="57240"/>
            </p14:xfrm>
          </p:contentPart>
        </mc:Choice>
        <mc:Fallback xmlns="">
          <p:pic>
            <p:nvPicPr>
              <p:cNvPr id="48" name="Ink 47">
                <a:extLst>
                  <a:ext uri="{FF2B5EF4-FFF2-40B4-BE49-F238E27FC236}">
                    <a16:creationId xmlns:a16="http://schemas.microsoft.com/office/drawing/2014/main" id="{E02691DA-A1A7-481D-BF37-3CC8EA17FCB2}"/>
                  </a:ext>
                </a:extLst>
              </p:cNvPr>
              <p:cNvPicPr/>
              <p:nvPr/>
            </p:nvPicPr>
            <p:blipFill>
              <a:blip r:embed="rId97"/>
              <a:stretch>
                <a:fillRect/>
              </a:stretch>
            </p:blipFill>
            <p:spPr>
              <a:xfrm>
                <a:off x="5287902" y="595191"/>
                <a:ext cx="81000" cy="74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8">
            <p14:nvContentPartPr>
              <p14:cNvPr id="49" name="Ink 48">
                <a:extLst>
                  <a:ext uri="{FF2B5EF4-FFF2-40B4-BE49-F238E27FC236}">
                    <a16:creationId xmlns:a16="http://schemas.microsoft.com/office/drawing/2014/main" id="{9A6B13B5-5554-4D24-B118-91946F5E0053}"/>
                  </a:ext>
                </a:extLst>
              </p14:cNvPr>
              <p14:cNvContentPartPr/>
              <p14:nvPr/>
            </p14:nvContentPartPr>
            <p14:xfrm>
              <a:off x="5465022" y="653871"/>
              <a:ext cx="190440" cy="169200"/>
            </p14:xfrm>
          </p:contentPart>
        </mc:Choice>
        <mc:Fallback xmlns="">
          <p:pic>
            <p:nvPicPr>
              <p:cNvPr id="49" name="Ink 48">
                <a:extLst>
                  <a:ext uri="{FF2B5EF4-FFF2-40B4-BE49-F238E27FC236}">
                    <a16:creationId xmlns:a16="http://schemas.microsoft.com/office/drawing/2014/main" id="{9A6B13B5-5554-4D24-B118-91946F5E0053}"/>
                  </a:ext>
                </a:extLst>
              </p:cNvPr>
              <p:cNvPicPr/>
              <p:nvPr/>
            </p:nvPicPr>
            <p:blipFill>
              <a:blip r:embed="rId99"/>
              <a:stretch>
                <a:fillRect/>
              </a:stretch>
            </p:blipFill>
            <p:spPr>
              <a:xfrm>
                <a:off x="5456382" y="645231"/>
                <a:ext cx="208080" cy="186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0">
            <p14:nvContentPartPr>
              <p14:cNvPr id="50" name="Ink 49">
                <a:extLst>
                  <a:ext uri="{FF2B5EF4-FFF2-40B4-BE49-F238E27FC236}">
                    <a16:creationId xmlns:a16="http://schemas.microsoft.com/office/drawing/2014/main" id="{99EF6E18-025C-44AB-AC42-A42029C6C3A7}"/>
                  </a:ext>
                </a:extLst>
              </p14:cNvPr>
              <p14:cNvContentPartPr/>
              <p14:nvPr/>
            </p14:nvContentPartPr>
            <p14:xfrm>
              <a:off x="5873262" y="607431"/>
              <a:ext cx="28440" cy="244080"/>
            </p14:xfrm>
          </p:contentPart>
        </mc:Choice>
        <mc:Fallback xmlns="">
          <p:pic>
            <p:nvPicPr>
              <p:cNvPr id="50" name="Ink 49">
                <a:extLst>
                  <a:ext uri="{FF2B5EF4-FFF2-40B4-BE49-F238E27FC236}">
                    <a16:creationId xmlns:a16="http://schemas.microsoft.com/office/drawing/2014/main" id="{99EF6E18-025C-44AB-AC42-A42029C6C3A7}"/>
                  </a:ext>
                </a:extLst>
              </p:cNvPr>
              <p:cNvPicPr/>
              <p:nvPr/>
            </p:nvPicPr>
            <p:blipFill>
              <a:blip r:embed="rId101"/>
              <a:stretch>
                <a:fillRect/>
              </a:stretch>
            </p:blipFill>
            <p:spPr>
              <a:xfrm>
                <a:off x="5864262" y="598431"/>
                <a:ext cx="46080" cy="261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2">
            <p14:nvContentPartPr>
              <p14:cNvPr id="51" name="Ink 50">
                <a:extLst>
                  <a:ext uri="{FF2B5EF4-FFF2-40B4-BE49-F238E27FC236}">
                    <a16:creationId xmlns:a16="http://schemas.microsoft.com/office/drawing/2014/main" id="{8FCA6FBD-2177-4B82-B222-686237AE29CF}"/>
                  </a:ext>
                </a:extLst>
              </p14:cNvPr>
              <p14:cNvContentPartPr/>
              <p14:nvPr/>
            </p14:nvContentPartPr>
            <p14:xfrm>
              <a:off x="5873262" y="632991"/>
              <a:ext cx="155160" cy="246600"/>
            </p14:xfrm>
          </p:contentPart>
        </mc:Choice>
        <mc:Fallback xmlns="">
          <p:pic>
            <p:nvPicPr>
              <p:cNvPr id="51" name="Ink 50">
                <a:extLst>
                  <a:ext uri="{FF2B5EF4-FFF2-40B4-BE49-F238E27FC236}">
                    <a16:creationId xmlns:a16="http://schemas.microsoft.com/office/drawing/2014/main" id="{8FCA6FBD-2177-4B82-B222-686237AE29CF}"/>
                  </a:ext>
                </a:extLst>
              </p:cNvPr>
              <p:cNvPicPr/>
              <p:nvPr/>
            </p:nvPicPr>
            <p:blipFill>
              <a:blip r:embed="rId103"/>
              <a:stretch>
                <a:fillRect/>
              </a:stretch>
            </p:blipFill>
            <p:spPr>
              <a:xfrm>
                <a:off x="5864262" y="623991"/>
                <a:ext cx="172800" cy="264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4">
            <p14:nvContentPartPr>
              <p14:cNvPr id="54" name="Ink 53">
                <a:extLst>
                  <a:ext uri="{FF2B5EF4-FFF2-40B4-BE49-F238E27FC236}">
                    <a16:creationId xmlns:a16="http://schemas.microsoft.com/office/drawing/2014/main" id="{D4B6EA64-4EB4-45D9-B213-75C647F5C91F}"/>
                  </a:ext>
                </a:extLst>
              </p14:cNvPr>
              <p14:cNvContentPartPr/>
              <p14:nvPr/>
            </p14:nvContentPartPr>
            <p14:xfrm>
              <a:off x="5873262" y="583671"/>
              <a:ext cx="119880" cy="7560"/>
            </p14:xfrm>
          </p:contentPart>
        </mc:Choice>
        <mc:Fallback xmlns="">
          <p:pic>
            <p:nvPicPr>
              <p:cNvPr id="54" name="Ink 53">
                <a:extLst>
                  <a:ext uri="{FF2B5EF4-FFF2-40B4-BE49-F238E27FC236}">
                    <a16:creationId xmlns:a16="http://schemas.microsoft.com/office/drawing/2014/main" id="{D4B6EA64-4EB4-45D9-B213-75C647F5C91F}"/>
                  </a:ext>
                </a:extLst>
              </p:cNvPr>
              <p:cNvPicPr/>
              <p:nvPr/>
            </p:nvPicPr>
            <p:blipFill>
              <a:blip r:embed="rId105"/>
              <a:stretch>
                <a:fillRect/>
              </a:stretch>
            </p:blipFill>
            <p:spPr>
              <a:xfrm>
                <a:off x="5864262" y="574671"/>
                <a:ext cx="137520" cy="25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6">
            <p14:nvContentPartPr>
              <p14:cNvPr id="77" name="Ink 76">
                <a:extLst>
                  <a:ext uri="{FF2B5EF4-FFF2-40B4-BE49-F238E27FC236}">
                    <a16:creationId xmlns:a16="http://schemas.microsoft.com/office/drawing/2014/main" id="{A9C3871C-9759-4479-A0C3-C0E39E030C57}"/>
                  </a:ext>
                </a:extLst>
              </p14:cNvPr>
              <p14:cNvContentPartPr/>
              <p14:nvPr/>
            </p14:nvContentPartPr>
            <p14:xfrm>
              <a:off x="4782822" y="1737111"/>
              <a:ext cx="7560" cy="14400"/>
            </p14:xfrm>
          </p:contentPart>
        </mc:Choice>
        <mc:Fallback xmlns="">
          <p:pic>
            <p:nvPicPr>
              <p:cNvPr id="77" name="Ink 76">
                <a:extLst>
                  <a:ext uri="{FF2B5EF4-FFF2-40B4-BE49-F238E27FC236}">
                    <a16:creationId xmlns:a16="http://schemas.microsoft.com/office/drawing/2014/main" id="{A9C3871C-9759-4479-A0C3-C0E39E030C57}"/>
                  </a:ext>
                </a:extLst>
              </p:cNvPr>
              <p:cNvPicPr/>
              <p:nvPr/>
            </p:nvPicPr>
            <p:blipFill>
              <a:blip r:embed="rId107"/>
              <a:stretch>
                <a:fillRect/>
              </a:stretch>
            </p:blipFill>
            <p:spPr>
              <a:xfrm>
                <a:off x="4774182" y="1728471"/>
                <a:ext cx="25200" cy="32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8">
            <p14:nvContentPartPr>
              <p14:cNvPr id="78" name="Ink 77">
                <a:extLst>
                  <a:ext uri="{FF2B5EF4-FFF2-40B4-BE49-F238E27FC236}">
                    <a16:creationId xmlns:a16="http://schemas.microsoft.com/office/drawing/2014/main" id="{3300CF8E-E709-4590-A7EE-4ACFA29ADAE1}"/>
                  </a:ext>
                </a:extLst>
              </p14:cNvPr>
              <p14:cNvContentPartPr/>
              <p14:nvPr/>
            </p14:nvContentPartPr>
            <p14:xfrm>
              <a:off x="5028342" y="1603551"/>
              <a:ext cx="141120" cy="247320"/>
            </p14:xfrm>
          </p:contentPart>
        </mc:Choice>
        <mc:Fallback xmlns="">
          <p:pic>
            <p:nvPicPr>
              <p:cNvPr id="78" name="Ink 77">
                <a:extLst>
                  <a:ext uri="{FF2B5EF4-FFF2-40B4-BE49-F238E27FC236}">
                    <a16:creationId xmlns:a16="http://schemas.microsoft.com/office/drawing/2014/main" id="{3300CF8E-E709-4590-A7EE-4ACFA29ADAE1}"/>
                  </a:ext>
                </a:extLst>
              </p:cNvPr>
              <p:cNvPicPr/>
              <p:nvPr/>
            </p:nvPicPr>
            <p:blipFill>
              <a:blip r:embed="rId109"/>
              <a:stretch>
                <a:fillRect/>
              </a:stretch>
            </p:blipFill>
            <p:spPr>
              <a:xfrm>
                <a:off x="5019702" y="1594551"/>
                <a:ext cx="158760" cy="264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0">
            <p14:nvContentPartPr>
              <p14:cNvPr id="79" name="Ink 78">
                <a:extLst>
                  <a:ext uri="{FF2B5EF4-FFF2-40B4-BE49-F238E27FC236}">
                    <a16:creationId xmlns:a16="http://schemas.microsoft.com/office/drawing/2014/main" id="{1E35592A-610E-4123-A140-9CAC8A0908EB}"/>
                  </a:ext>
                </a:extLst>
              </p14:cNvPr>
              <p14:cNvContentPartPr/>
              <p14:nvPr/>
            </p14:nvContentPartPr>
            <p14:xfrm>
              <a:off x="5064342" y="1554231"/>
              <a:ext cx="70560" cy="7560"/>
            </p14:xfrm>
          </p:contentPart>
        </mc:Choice>
        <mc:Fallback xmlns="">
          <p:pic>
            <p:nvPicPr>
              <p:cNvPr id="79" name="Ink 78">
                <a:extLst>
                  <a:ext uri="{FF2B5EF4-FFF2-40B4-BE49-F238E27FC236}">
                    <a16:creationId xmlns:a16="http://schemas.microsoft.com/office/drawing/2014/main" id="{1E35592A-610E-4123-A140-9CAC8A0908EB}"/>
                  </a:ext>
                </a:extLst>
              </p:cNvPr>
              <p:cNvPicPr/>
              <p:nvPr/>
            </p:nvPicPr>
            <p:blipFill>
              <a:blip r:embed="rId111"/>
              <a:stretch>
                <a:fillRect/>
              </a:stretch>
            </p:blipFill>
            <p:spPr>
              <a:xfrm>
                <a:off x="5055342" y="1545591"/>
                <a:ext cx="88200" cy="25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2">
            <p14:nvContentPartPr>
              <p14:cNvPr id="86" name="Ink 85">
                <a:extLst>
                  <a:ext uri="{FF2B5EF4-FFF2-40B4-BE49-F238E27FC236}">
                    <a16:creationId xmlns:a16="http://schemas.microsoft.com/office/drawing/2014/main" id="{29410D2E-AD72-4341-A501-576FEC59BC6A}"/>
                  </a:ext>
                </a:extLst>
              </p14:cNvPr>
              <p14:cNvContentPartPr/>
              <p14:nvPr/>
            </p14:nvContentPartPr>
            <p14:xfrm>
              <a:off x="4494462" y="1673751"/>
              <a:ext cx="155880" cy="124560"/>
            </p14:xfrm>
          </p:contentPart>
        </mc:Choice>
        <mc:Fallback xmlns="">
          <p:pic>
            <p:nvPicPr>
              <p:cNvPr id="86" name="Ink 85">
                <a:extLst>
                  <a:ext uri="{FF2B5EF4-FFF2-40B4-BE49-F238E27FC236}">
                    <a16:creationId xmlns:a16="http://schemas.microsoft.com/office/drawing/2014/main" id="{29410D2E-AD72-4341-A501-576FEC59BC6A}"/>
                  </a:ext>
                </a:extLst>
              </p:cNvPr>
              <p:cNvPicPr/>
              <p:nvPr/>
            </p:nvPicPr>
            <p:blipFill>
              <a:blip r:embed="rId113"/>
              <a:stretch>
                <a:fillRect/>
              </a:stretch>
            </p:blipFill>
            <p:spPr>
              <a:xfrm>
                <a:off x="4485462" y="1664751"/>
                <a:ext cx="173520" cy="142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4">
            <p14:nvContentPartPr>
              <p14:cNvPr id="87" name="Ink 86">
                <a:extLst>
                  <a:ext uri="{FF2B5EF4-FFF2-40B4-BE49-F238E27FC236}">
                    <a16:creationId xmlns:a16="http://schemas.microsoft.com/office/drawing/2014/main" id="{19AFE9D3-D83A-450F-AF53-F2D2D3175EFD}"/>
                  </a:ext>
                </a:extLst>
              </p14:cNvPr>
              <p14:cNvContentPartPr/>
              <p14:nvPr/>
            </p14:nvContentPartPr>
            <p14:xfrm>
              <a:off x="4522902" y="1525791"/>
              <a:ext cx="133560" cy="113040"/>
            </p14:xfrm>
          </p:contentPart>
        </mc:Choice>
        <mc:Fallback xmlns="">
          <p:pic>
            <p:nvPicPr>
              <p:cNvPr id="87" name="Ink 86">
                <a:extLst>
                  <a:ext uri="{FF2B5EF4-FFF2-40B4-BE49-F238E27FC236}">
                    <a16:creationId xmlns:a16="http://schemas.microsoft.com/office/drawing/2014/main" id="{19AFE9D3-D83A-450F-AF53-F2D2D3175EFD}"/>
                  </a:ext>
                </a:extLst>
              </p:cNvPr>
              <p:cNvPicPr/>
              <p:nvPr/>
            </p:nvPicPr>
            <p:blipFill>
              <a:blip r:embed="rId115"/>
              <a:stretch>
                <a:fillRect/>
              </a:stretch>
            </p:blipFill>
            <p:spPr>
              <a:xfrm>
                <a:off x="4513902" y="1517151"/>
                <a:ext cx="151200" cy="130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6">
            <p14:nvContentPartPr>
              <p14:cNvPr id="88" name="Ink 87">
                <a:extLst>
                  <a:ext uri="{FF2B5EF4-FFF2-40B4-BE49-F238E27FC236}">
                    <a16:creationId xmlns:a16="http://schemas.microsoft.com/office/drawing/2014/main" id="{15D189D2-8F89-4FB8-B8AD-C9156371BAF4}"/>
                  </a:ext>
                </a:extLst>
              </p14:cNvPr>
              <p14:cNvContentPartPr/>
              <p14:nvPr/>
            </p14:nvContentPartPr>
            <p14:xfrm>
              <a:off x="4761582" y="1711911"/>
              <a:ext cx="28800" cy="23040"/>
            </p14:xfrm>
          </p:contentPart>
        </mc:Choice>
        <mc:Fallback xmlns="">
          <p:pic>
            <p:nvPicPr>
              <p:cNvPr id="88" name="Ink 87">
                <a:extLst>
                  <a:ext uri="{FF2B5EF4-FFF2-40B4-BE49-F238E27FC236}">
                    <a16:creationId xmlns:a16="http://schemas.microsoft.com/office/drawing/2014/main" id="{15D189D2-8F89-4FB8-B8AD-C9156371BAF4}"/>
                  </a:ext>
                </a:extLst>
              </p:cNvPr>
              <p:cNvPicPr/>
              <p:nvPr/>
            </p:nvPicPr>
            <p:blipFill>
              <a:blip r:embed="rId117"/>
              <a:stretch>
                <a:fillRect/>
              </a:stretch>
            </p:blipFill>
            <p:spPr>
              <a:xfrm>
                <a:off x="4752582" y="1702911"/>
                <a:ext cx="46440" cy="40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8">
            <p14:nvContentPartPr>
              <p14:cNvPr id="66" name="Ink 65">
                <a:extLst>
                  <a:ext uri="{FF2B5EF4-FFF2-40B4-BE49-F238E27FC236}">
                    <a16:creationId xmlns:a16="http://schemas.microsoft.com/office/drawing/2014/main" id="{5178DA1A-C53B-4286-8816-F8FD480B5680}"/>
                  </a:ext>
                </a:extLst>
              </p14:cNvPr>
              <p14:cNvContentPartPr/>
              <p14:nvPr/>
            </p14:nvContentPartPr>
            <p14:xfrm>
              <a:off x="4705422" y="1188471"/>
              <a:ext cx="209160" cy="130320"/>
            </p14:xfrm>
          </p:contentPart>
        </mc:Choice>
        <mc:Fallback xmlns="">
          <p:pic>
            <p:nvPicPr>
              <p:cNvPr id="66" name="Ink 65">
                <a:extLst>
                  <a:ext uri="{FF2B5EF4-FFF2-40B4-BE49-F238E27FC236}">
                    <a16:creationId xmlns:a16="http://schemas.microsoft.com/office/drawing/2014/main" id="{5178DA1A-C53B-4286-8816-F8FD480B5680}"/>
                  </a:ext>
                </a:extLst>
              </p:cNvPr>
              <p:cNvPicPr/>
              <p:nvPr/>
            </p:nvPicPr>
            <p:blipFill>
              <a:blip r:embed="rId119"/>
              <a:stretch>
                <a:fillRect/>
              </a:stretch>
            </p:blipFill>
            <p:spPr>
              <a:xfrm>
                <a:off x="4696422" y="1179831"/>
                <a:ext cx="226800" cy="147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0">
            <p14:nvContentPartPr>
              <p14:cNvPr id="67" name="Ink 66">
                <a:extLst>
                  <a:ext uri="{FF2B5EF4-FFF2-40B4-BE49-F238E27FC236}">
                    <a16:creationId xmlns:a16="http://schemas.microsoft.com/office/drawing/2014/main" id="{2313328A-D933-49F3-AA07-878A8F97ACE9}"/>
                  </a:ext>
                </a:extLst>
              </p14:cNvPr>
              <p14:cNvContentPartPr/>
              <p14:nvPr/>
            </p14:nvContentPartPr>
            <p14:xfrm>
              <a:off x="4796862" y="1062111"/>
              <a:ext cx="274680" cy="155160"/>
            </p14:xfrm>
          </p:contentPart>
        </mc:Choice>
        <mc:Fallback xmlns="">
          <p:pic>
            <p:nvPicPr>
              <p:cNvPr id="67" name="Ink 66">
                <a:extLst>
                  <a:ext uri="{FF2B5EF4-FFF2-40B4-BE49-F238E27FC236}">
                    <a16:creationId xmlns:a16="http://schemas.microsoft.com/office/drawing/2014/main" id="{2313328A-D933-49F3-AA07-878A8F97ACE9}"/>
                  </a:ext>
                </a:extLst>
              </p:cNvPr>
              <p:cNvPicPr/>
              <p:nvPr/>
            </p:nvPicPr>
            <p:blipFill>
              <a:blip r:embed="rId121"/>
              <a:stretch>
                <a:fillRect/>
              </a:stretch>
            </p:blipFill>
            <p:spPr>
              <a:xfrm>
                <a:off x="4788222" y="1053111"/>
                <a:ext cx="292320" cy="172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2">
            <p14:nvContentPartPr>
              <p14:cNvPr id="68" name="Ink 67">
                <a:extLst>
                  <a:ext uri="{FF2B5EF4-FFF2-40B4-BE49-F238E27FC236}">
                    <a16:creationId xmlns:a16="http://schemas.microsoft.com/office/drawing/2014/main" id="{C09C0546-CB9C-4B22-BFE1-9E2F2BDF33C5}"/>
                  </a:ext>
                </a:extLst>
              </p14:cNvPr>
              <p14:cNvContentPartPr/>
              <p14:nvPr/>
            </p14:nvContentPartPr>
            <p14:xfrm>
              <a:off x="5254062" y="1132311"/>
              <a:ext cx="21600" cy="147960"/>
            </p14:xfrm>
          </p:contentPart>
        </mc:Choice>
        <mc:Fallback xmlns="">
          <p:pic>
            <p:nvPicPr>
              <p:cNvPr id="68" name="Ink 67">
                <a:extLst>
                  <a:ext uri="{FF2B5EF4-FFF2-40B4-BE49-F238E27FC236}">
                    <a16:creationId xmlns:a16="http://schemas.microsoft.com/office/drawing/2014/main" id="{C09C0546-CB9C-4B22-BFE1-9E2F2BDF33C5}"/>
                  </a:ext>
                </a:extLst>
              </p:cNvPr>
              <p:cNvPicPr/>
              <p:nvPr/>
            </p:nvPicPr>
            <p:blipFill>
              <a:blip r:embed="rId123"/>
              <a:stretch>
                <a:fillRect/>
              </a:stretch>
            </p:blipFill>
            <p:spPr>
              <a:xfrm>
                <a:off x="5245422" y="1123311"/>
                <a:ext cx="39240" cy="165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4">
            <p14:nvContentPartPr>
              <p14:cNvPr id="69" name="Ink 68">
                <a:extLst>
                  <a:ext uri="{FF2B5EF4-FFF2-40B4-BE49-F238E27FC236}">
                    <a16:creationId xmlns:a16="http://schemas.microsoft.com/office/drawing/2014/main" id="{1D9897A2-FDC0-47D0-A500-69C509F0D7DA}"/>
                  </a:ext>
                </a:extLst>
              </p14:cNvPr>
              <p14:cNvContentPartPr/>
              <p14:nvPr/>
            </p14:nvContentPartPr>
            <p14:xfrm>
              <a:off x="5162622" y="1125111"/>
              <a:ext cx="216000" cy="183600"/>
            </p14:xfrm>
          </p:contentPart>
        </mc:Choice>
        <mc:Fallback xmlns="">
          <p:pic>
            <p:nvPicPr>
              <p:cNvPr id="69" name="Ink 68">
                <a:extLst>
                  <a:ext uri="{FF2B5EF4-FFF2-40B4-BE49-F238E27FC236}">
                    <a16:creationId xmlns:a16="http://schemas.microsoft.com/office/drawing/2014/main" id="{1D9897A2-FDC0-47D0-A500-69C509F0D7DA}"/>
                  </a:ext>
                </a:extLst>
              </p:cNvPr>
              <p:cNvPicPr/>
              <p:nvPr/>
            </p:nvPicPr>
            <p:blipFill>
              <a:blip r:embed="rId125"/>
              <a:stretch>
                <a:fillRect/>
              </a:stretch>
            </p:blipFill>
            <p:spPr>
              <a:xfrm>
                <a:off x="5153622" y="1116111"/>
                <a:ext cx="233640" cy="201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6">
            <p14:nvContentPartPr>
              <p14:cNvPr id="71" name="Ink 70">
                <a:extLst>
                  <a:ext uri="{FF2B5EF4-FFF2-40B4-BE49-F238E27FC236}">
                    <a16:creationId xmlns:a16="http://schemas.microsoft.com/office/drawing/2014/main" id="{E8A86AB0-BF06-4716-8445-0573D7E81CD7}"/>
                  </a:ext>
                </a:extLst>
              </p14:cNvPr>
              <p14:cNvContentPartPr/>
              <p14:nvPr/>
            </p14:nvContentPartPr>
            <p14:xfrm>
              <a:off x="5155782" y="1054911"/>
              <a:ext cx="119880" cy="360"/>
            </p14:xfrm>
          </p:contentPart>
        </mc:Choice>
        <mc:Fallback xmlns="">
          <p:pic>
            <p:nvPicPr>
              <p:cNvPr id="71" name="Ink 70">
                <a:extLst>
                  <a:ext uri="{FF2B5EF4-FFF2-40B4-BE49-F238E27FC236}">
                    <a16:creationId xmlns:a16="http://schemas.microsoft.com/office/drawing/2014/main" id="{E8A86AB0-BF06-4716-8445-0573D7E81CD7}"/>
                  </a:ext>
                </a:extLst>
              </p:cNvPr>
              <p:cNvPicPr/>
              <p:nvPr/>
            </p:nvPicPr>
            <p:blipFill>
              <a:blip r:embed="rId127"/>
              <a:stretch>
                <a:fillRect/>
              </a:stretch>
            </p:blipFill>
            <p:spPr>
              <a:xfrm>
                <a:off x="5146782" y="1045911"/>
                <a:ext cx="137520" cy="18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8">
            <p14:nvContentPartPr>
              <p14:cNvPr id="92" name="Ink 91">
                <a:extLst>
                  <a:ext uri="{FF2B5EF4-FFF2-40B4-BE49-F238E27FC236}">
                    <a16:creationId xmlns:a16="http://schemas.microsoft.com/office/drawing/2014/main" id="{093A412B-4888-4391-87B5-555BBFEB8183}"/>
                  </a:ext>
                </a:extLst>
              </p14:cNvPr>
              <p14:cNvContentPartPr/>
              <p14:nvPr/>
            </p14:nvContentPartPr>
            <p14:xfrm>
              <a:off x="4360902" y="963471"/>
              <a:ext cx="1196280" cy="1004040"/>
            </p14:xfrm>
          </p:contentPart>
        </mc:Choice>
        <mc:Fallback xmlns="">
          <p:pic>
            <p:nvPicPr>
              <p:cNvPr id="92" name="Ink 91">
                <a:extLst>
                  <a:ext uri="{FF2B5EF4-FFF2-40B4-BE49-F238E27FC236}">
                    <a16:creationId xmlns:a16="http://schemas.microsoft.com/office/drawing/2014/main" id="{093A412B-4888-4391-87B5-555BBFEB8183}"/>
                  </a:ext>
                </a:extLst>
              </p:cNvPr>
              <p:cNvPicPr/>
              <p:nvPr/>
            </p:nvPicPr>
            <p:blipFill>
              <a:blip r:embed="rId129"/>
              <a:stretch>
                <a:fillRect/>
              </a:stretch>
            </p:blipFill>
            <p:spPr>
              <a:xfrm>
                <a:off x="4351902" y="954471"/>
                <a:ext cx="1213920" cy="1021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0">
            <p14:nvContentPartPr>
              <p14:cNvPr id="93" name="Ink 92">
                <a:extLst>
                  <a:ext uri="{FF2B5EF4-FFF2-40B4-BE49-F238E27FC236}">
                    <a16:creationId xmlns:a16="http://schemas.microsoft.com/office/drawing/2014/main" id="{EAF3C826-D2FC-4E18-934D-1CE21DD93A6F}"/>
                  </a:ext>
                </a:extLst>
              </p14:cNvPr>
              <p14:cNvContentPartPr/>
              <p14:nvPr/>
            </p14:nvContentPartPr>
            <p14:xfrm>
              <a:off x="4951662" y="-82329"/>
              <a:ext cx="1365120" cy="940680"/>
            </p14:xfrm>
          </p:contentPart>
        </mc:Choice>
        <mc:Fallback xmlns="">
          <p:pic>
            <p:nvPicPr>
              <p:cNvPr id="93" name="Ink 92">
                <a:extLst>
                  <a:ext uri="{FF2B5EF4-FFF2-40B4-BE49-F238E27FC236}">
                    <a16:creationId xmlns:a16="http://schemas.microsoft.com/office/drawing/2014/main" id="{EAF3C826-D2FC-4E18-934D-1CE21DD93A6F}"/>
                  </a:ext>
                </a:extLst>
              </p:cNvPr>
              <p:cNvPicPr/>
              <p:nvPr/>
            </p:nvPicPr>
            <p:blipFill>
              <a:blip r:embed="rId131"/>
              <a:stretch>
                <a:fillRect/>
              </a:stretch>
            </p:blipFill>
            <p:spPr>
              <a:xfrm>
                <a:off x="4942662" y="-90969"/>
                <a:ext cx="1382760" cy="958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2">
            <p14:nvContentPartPr>
              <p14:cNvPr id="95" name="Ink 94">
                <a:extLst>
                  <a:ext uri="{FF2B5EF4-FFF2-40B4-BE49-F238E27FC236}">
                    <a16:creationId xmlns:a16="http://schemas.microsoft.com/office/drawing/2014/main" id="{E512D47E-133F-46A4-B0E5-4971248B64FB}"/>
                  </a:ext>
                </a:extLst>
              </p14:cNvPr>
              <p14:cNvContentPartPr/>
              <p14:nvPr/>
            </p14:nvContentPartPr>
            <p14:xfrm>
              <a:off x="269502" y="1096920"/>
              <a:ext cx="490320" cy="21960"/>
            </p14:xfrm>
          </p:contentPart>
        </mc:Choice>
        <mc:Fallback xmlns="">
          <p:pic>
            <p:nvPicPr>
              <p:cNvPr id="95" name="Ink 94">
                <a:extLst>
                  <a:ext uri="{FF2B5EF4-FFF2-40B4-BE49-F238E27FC236}">
                    <a16:creationId xmlns:a16="http://schemas.microsoft.com/office/drawing/2014/main" id="{E512D47E-133F-46A4-B0E5-4971248B64FB}"/>
                  </a:ext>
                </a:extLst>
              </p:cNvPr>
              <p:cNvPicPr/>
              <p:nvPr/>
            </p:nvPicPr>
            <p:blipFill>
              <a:blip r:embed="rId133"/>
              <a:stretch>
                <a:fillRect/>
              </a:stretch>
            </p:blipFill>
            <p:spPr>
              <a:xfrm>
                <a:off x="260502" y="1088280"/>
                <a:ext cx="507960" cy="39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4">
            <p14:nvContentPartPr>
              <p14:cNvPr id="96" name="Ink 95">
                <a:extLst>
                  <a:ext uri="{FF2B5EF4-FFF2-40B4-BE49-F238E27FC236}">
                    <a16:creationId xmlns:a16="http://schemas.microsoft.com/office/drawing/2014/main" id="{34F2318D-D0D2-40F1-B239-1C96926DFBBC}"/>
                  </a:ext>
                </a:extLst>
              </p14:cNvPr>
              <p14:cNvContentPartPr/>
              <p14:nvPr/>
            </p14:nvContentPartPr>
            <p14:xfrm>
              <a:off x="255462" y="1259280"/>
              <a:ext cx="138960" cy="154800"/>
            </p14:xfrm>
          </p:contentPart>
        </mc:Choice>
        <mc:Fallback xmlns="">
          <p:pic>
            <p:nvPicPr>
              <p:cNvPr id="96" name="Ink 95">
                <a:extLst>
                  <a:ext uri="{FF2B5EF4-FFF2-40B4-BE49-F238E27FC236}">
                    <a16:creationId xmlns:a16="http://schemas.microsoft.com/office/drawing/2014/main" id="{34F2318D-D0D2-40F1-B239-1C96926DFBBC}"/>
                  </a:ext>
                </a:extLst>
              </p:cNvPr>
              <p:cNvPicPr/>
              <p:nvPr/>
            </p:nvPicPr>
            <p:blipFill>
              <a:blip r:embed="rId135"/>
              <a:stretch>
                <a:fillRect/>
              </a:stretch>
            </p:blipFill>
            <p:spPr>
              <a:xfrm>
                <a:off x="246462" y="1250280"/>
                <a:ext cx="156600" cy="172440"/>
              </a:xfrm>
              <a:prstGeom prst="rect">
                <a:avLst/>
              </a:prstGeom>
            </p:spPr>
          </p:pic>
        </mc:Fallback>
      </mc:AlternateContent>
      <p:grpSp>
        <p:nvGrpSpPr>
          <p:cNvPr id="101" name="Group 100">
            <a:extLst>
              <a:ext uri="{FF2B5EF4-FFF2-40B4-BE49-F238E27FC236}">
                <a16:creationId xmlns:a16="http://schemas.microsoft.com/office/drawing/2014/main" id="{F69EAE92-2056-4532-AFB3-325F0F7A76A1}"/>
              </a:ext>
            </a:extLst>
          </p:cNvPr>
          <p:cNvGrpSpPr/>
          <p:nvPr/>
        </p:nvGrpSpPr>
        <p:grpSpPr>
          <a:xfrm>
            <a:off x="238902" y="1624680"/>
            <a:ext cx="169200" cy="281520"/>
            <a:chOff x="238902" y="1624680"/>
            <a:chExt cx="169200" cy="2815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36">
              <p14:nvContentPartPr>
                <p14:cNvPr id="97" name="Ink 96">
                  <a:extLst>
                    <a:ext uri="{FF2B5EF4-FFF2-40B4-BE49-F238E27FC236}">
                      <a16:creationId xmlns:a16="http://schemas.microsoft.com/office/drawing/2014/main" id="{C156C5FB-6B30-4D0C-8EDD-59B3A1F887A4}"/>
                    </a:ext>
                  </a:extLst>
                </p14:cNvPr>
                <p14:cNvContentPartPr/>
                <p14:nvPr/>
              </p14:nvContentPartPr>
              <p14:xfrm>
                <a:off x="238902" y="1624680"/>
                <a:ext cx="155160" cy="148680"/>
              </p14:xfrm>
            </p:contentPart>
          </mc:Choice>
          <mc:Fallback xmlns="">
            <p:pic>
              <p:nvPicPr>
                <p:cNvPr id="97" name="Ink 96">
                  <a:extLst>
                    <a:ext uri="{FF2B5EF4-FFF2-40B4-BE49-F238E27FC236}">
                      <a16:creationId xmlns:a16="http://schemas.microsoft.com/office/drawing/2014/main" id="{C156C5FB-6B30-4D0C-8EDD-59B3A1F887A4}"/>
                    </a:ext>
                  </a:extLst>
                </p:cNvPr>
                <p:cNvPicPr/>
                <p:nvPr/>
              </p:nvPicPr>
              <p:blipFill>
                <a:blip r:embed="rId137"/>
                <a:stretch>
                  <a:fillRect/>
                </a:stretch>
              </p:blipFill>
              <p:spPr>
                <a:xfrm>
                  <a:off x="230262" y="1615680"/>
                  <a:ext cx="172800" cy="166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8">
              <p14:nvContentPartPr>
                <p14:cNvPr id="98" name="Ink 97">
                  <a:extLst>
                    <a:ext uri="{FF2B5EF4-FFF2-40B4-BE49-F238E27FC236}">
                      <a16:creationId xmlns:a16="http://schemas.microsoft.com/office/drawing/2014/main" id="{25525D15-5D23-4655-A75F-BF36EFA7EE9C}"/>
                    </a:ext>
                  </a:extLst>
                </p14:cNvPr>
                <p14:cNvContentPartPr/>
                <p14:nvPr/>
              </p14:nvContentPartPr>
              <p14:xfrm>
                <a:off x="330342" y="1680840"/>
                <a:ext cx="77760" cy="225360"/>
              </p14:xfrm>
            </p:contentPart>
          </mc:Choice>
          <mc:Fallback xmlns="">
            <p:pic>
              <p:nvPicPr>
                <p:cNvPr id="98" name="Ink 97">
                  <a:extLst>
                    <a:ext uri="{FF2B5EF4-FFF2-40B4-BE49-F238E27FC236}">
                      <a16:creationId xmlns:a16="http://schemas.microsoft.com/office/drawing/2014/main" id="{25525D15-5D23-4655-A75F-BF36EFA7EE9C}"/>
                    </a:ext>
                  </a:extLst>
                </p:cNvPr>
                <p:cNvPicPr/>
                <p:nvPr/>
              </p:nvPicPr>
              <p:blipFill>
                <a:blip r:embed="rId139"/>
                <a:stretch>
                  <a:fillRect/>
                </a:stretch>
              </p:blipFill>
              <p:spPr>
                <a:xfrm>
                  <a:off x="321702" y="1672200"/>
                  <a:ext cx="95400" cy="24300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140">
            <p14:nvContentPartPr>
              <p14:cNvPr id="99" name="Ink 98">
                <a:extLst>
                  <a:ext uri="{FF2B5EF4-FFF2-40B4-BE49-F238E27FC236}">
                    <a16:creationId xmlns:a16="http://schemas.microsoft.com/office/drawing/2014/main" id="{7755E6C8-6385-49AC-A1D0-A63345F23F32}"/>
                  </a:ext>
                </a:extLst>
              </p14:cNvPr>
              <p14:cNvContentPartPr/>
              <p14:nvPr/>
            </p14:nvContentPartPr>
            <p14:xfrm>
              <a:off x="358422" y="225000"/>
              <a:ext cx="7560" cy="211320"/>
            </p14:xfrm>
          </p:contentPart>
        </mc:Choice>
        <mc:Fallback xmlns="">
          <p:pic>
            <p:nvPicPr>
              <p:cNvPr id="99" name="Ink 98">
                <a:extLst>
                  <a:ext uri="{FF2B5EF4-FFF2-40B4-BE49-F238E27FC236}">
                    <a16:creationId xmlns:a16="http://schemas.microsoft.com/office/drawing/2014/main" id="{7755E6C8-6385-49AC-A1D0-A63345F23F32}"/>
                  </a:ext>
                </a:extLst>
              </p:cNvPr>
              <p:cNvPicPr/>
              <p:nvPr/>
            </p:nvPicPr>
            <p:blipFill>
              <a:blip r:embed="rId141"/>
              <a:stretch>
                <a:fillRect/>
              </a:stretch>
            </p:blipFill>
            <p:spPr>
              <a:xfrm>
                <a:off x="349782" y="216000"/>
                <a:ext cx="25200" cy="228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2">
            <p14:nvContentPartPr>
              <p14:cNvPr id="100" name="Ink 99">
                <a:extLst>
                  <a:ext uri="{FF2B5EF4-FFF2-40B4-BE49-F238E27FC236}">
                    <a16:creationId xmlns:a16="http://schemas.microsoft.com/office/drawing/2014/main" id="{7F2C52BE-8A61-4559-8275-D8D201182931}"/>
                  </a:ext>
                </a:extLst>
              </p14:cNvPr>
              <p14:cNvContentPartPr/>
              <p14:nvPr/>
            </p14:nvContentPartPr>
            <p14:xfrm>
              <a:off x="254382" y="646920"/>
              <a:ext cx="182160" cy="180360"/>
            </p14:xfrm>
          </p:contentPart>
        </mc:Choice>
        <mc:Fallback xmlns="">
          <p:pic>
            <p:nvPicPr>
              <p:cNvPr id="100" name="Ink 99">
                <a:extLst>
                  <a:ext uri="{FF2B5EF4-FFF2-40B4-BE49-F238E27FC236}">
                    <a16:creationId xmlns:a16="http://schemas.microsoft.com/office/drawing/2014/main" id="{7F2C52BE-8A61-4559-8275-D8D201182931}"/>
                  </a:ext>
                </a:extLst>
              </p:cNvPr>
              <p:cNvPicPr/>
              <p:nvPr/>
            </p:nvPicPr>
            <p:blipFill>
              <a:blip r:embed="rId143"/>
              <a:stretch>
                <a:fillRect/>
              </a:stretch>
            </p:blipFill>
            <p:spPr>
              <a:xfrm>
                <a:off x="245382" y="638280"/>
                <a:ext cx="199800" cy="198000"/>
              </a:xfrm>
              <a:prstGeom prst="rect">
                <a:avLst/>
              </a:prstGeom>
            </p:spPr>
          </p:pic>
        </mc:Fallback>
      </mc:AlternateContent>
      <p:grpSp>
        <p:nvGrpSpPr>
          <p:cNvPr id="103" name="Group 102">
            <a:extLst>
              <a:ext uri="{FF2B5EF4-FFF2-40B4-BE49-F238E27FC236}">
                <a16:creationId xmlns:a16="http://schemas.microsoft.com/office/drawing/2014/main" id="{D4073CC1-8A6D-45C1-9810-0D0CF5ED7A70}"/>
              </a:ext>
            </a:extLst>
          </p:cNvPr>
          <p:cNvGrpSpPr/>
          <p:nvPr/>
        </p:nvGrpSpPr>
        <p:grpSpPr>
          <a:xfrm>
            <a:off x="6541062" y="379800"/>
            <a:ext cx="2286720" cy="569271"/>
            <a:chOff x="6541062" y="379800"/>
            <a:chExt cx="2286720" cy="569271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44">
              <p14:nvContentPartPr>
                <p14:cNvPr id="55" name="Ink 54">
                  <a:extLst>
                    <a:ext uri="{FF2B5EF4-FFF2-40B4-BE49-F238E27FC236}">
                      <a16:creationId xmlns:a16="http://schemas.microsoft.com/office/drawing/2014/main" id="{479F42C2-DD0D-45F1-8DBA-DBA15AFF5A25}"/>
                    </a:ext>
                  </a:extLst>
                </p14:cNvPr>
                <p14:cNvContentPartPr/>
                <p14:nvPr/>
              </p14:nvContentPartPr>
              <p14:xfrm>
                <a:off x="6607662" y="583311"/>
                <a:ext cx="560160" cy="233280"/>
              </p14:xfrm>
            </p:contentPart>
          </mc:Choice>
          <mc:Fallback xmlns="">
            <p:pic>
              <p:nvPicPr>
                <p:cNvPr id="55" name="Ink 54">
                  <a:extLst>
                    <a:ext uri="{FF2B5EF4-FFF2-40B4-BE49-F238E27FC236}">
                      <a16:creationId xmlns:a16="http://schemas.microsoft.com/office/drawing/2014/main" id="{479F42C2-DD0D-45F1-8DBA-DBA15AFF5A25}"/>
                    </a:ext>
                  </a:extLst>
                </p:cNvPr>
                <p:cNvPicPr/>
                <p:nvPr/>
              </p:nvPicPr>
              <p:blipFill>
                <a:blip r:embed="rId145"/>
                <a:stretch>
                  <a:fillRect/>
                </a:stretch>
              </p:blipFill>
              <p:spPr>
                <a:xfrm>
                  <a:off x="6598662" y="574671"/>
                  <a:ext cx="577800" cy="250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6">
              <p14:nvContentPartPr>
                <p14:cNvPr id="57" name="Ink 56">
                  <a:extLst>
                    <a:ext uri="{FF2B5EF4-FFF2-40B4-BE49-F238E27FC236}">
                      <a16:creationId xmlns:a16="http://schemas.microsoft.com/office/drawing/2014/main" id="{35C488D5-F624-4FA1-86DB-16AFB91B5818}"/>
                    </a:ext>
                  </a:extLst>
                </p14:cNvPr>
                <p14:cNvContentPartPr/>
                <p14:nvPr/>
              </p14:nvContentPartPr>
              <p14:xfrm>
                <a:off x="7061982" y="611751"/>
                <a:ext cx="1055160" cy="71280"/>
              </p14:xfrm>
            </p:contentPart>
          </mc:Choice>
          <mc:Fallback xmlns="">
            <p:pic>
              <p:nvPicPr>
                <p:cNvPr id="57" name="Ink 56">
                  <a:extLst>
                    <a:ext uri="{FF2B5EF4-FFF2-40B4-BE49-F238E27FC236}">
                      <a16:creationId xmlns:a16="http://schemas.microsoft.com/office/drawing/2014/main" id="{35C488D5-F624-4FA1-86DB-16AFB91B5818}"/>
                    </a:ext>
                  </a:extLst>
                </p:cNvPr>
                <p:cNvPicPr/>
                <p:nvPr/>
              </p:nvPicPr>
              <p:blipFill>
                <a:blip r:embed="rId147"/>
                <a:stretch>
                  <a:fillRect/>
                </a:stretch>
              </p:blipFill>
              <p:spPr>
                <a:xfrm>
                  <a:off x="7052982" y="602751"/>
                  <a:ext cx="1072800" cy="88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8">
              <p14:nvContentPartPr>
                <p14:cNvPr id="58" name="Ink 57">
                  <a:extLst>
                    <a:ext uri="{FF2B5EF4-FFF2-40B4-BE49-F238E27FC236}">
                      <a16:creationId xmlns:a16="http://schemas.microsoft.com/office/drawing/2014/main" id="{73A71870-52A7-4A91-B39A-989439B469CB}"/>
                    </a:ext>
                  </a:extLst>
                </p14:cNvPr>
                <p14:cNvContentPartPr/>
                <p14:nvPr/>
              </p14:nvContentPartPr>
              <p14:xfrm>
                <a:off x="6541062" y="731271"/>
                <a:ext cx="1650960" cy="217800"/>
              </p14:xfrm>
            </p:contentPart>
          </mc:Choice>
          <mc:Fallback xmlns="">
            <p:pic>
              <p:nvPicPr>
                <p:cNvPr id="58" name="Ink 57">
                  <a:extLst>
                    <a:ext uri="{FF2B5EF4-FFF2-40B4-BE49-F238E27FC236}">
                      <a16:creationId xmlns:a16="http://schemas.microsoft.com/office/drawing/2014/main" id="{73A71870-52A7-4A91-B39A-989439B469CB}"/>
                    </a:ext>
                  </a:extLst>
                </p:cNvPr>
                <p:cNvPicPr/>
                <p:nvPr/>
              </p:nvPicPr>
              <p:blipFill>
                <a:blip r:embed="rId149"/>
                <a:stretch>
                  <a:fillRect/>
                </a:stretch>
              </p:blipFill>
              <p:spPr>
                <a:xfrm>
                  <a:off x="6532062" y="722631"/>
                  <a:ext cx="1668600" cy="235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0">
              <p14:nvContentPartPr>
                <p14:cNvPr id="102" name="Ink 101">
                  <a:extLst>
                    <a:ext uri="{FF2B5EF4-FFF2-40B4-BE49-F238E27FC236}">
                      <a16:creationId xmlns:a16="http://schemas.microsoft.com/office/drawing/2014/main" id="{E357490B-E6FB-47D0-89D6-13788F55A051}"/>
                    </a:ext>
                  </a:extLst>
                </p14:cNvPr>
                <p14:cNvContentPartPr/>
                <p14:nvPr/>
              </p14:nvContentPartPr>
              <p14:xfrm>
                <a:off x="8489742" y="379800"/>
                <a:ext cx="338040" cy="338400"/>
              </p14:xfrm>
            </p:contentPart>
          </mc:Choice>
          <mc:Fallback xmlns="">
            <p:pic>
              <p:nvPicPr>
                <p:cNvPr id="102" name="Ink 101">
                  <a:extLst>
                    <a:ext uri="{FF2B5EF4-FFF2-40B4-BE49-F238E27FC236}">
                      <a16:creationId xmlns:a16="http://schemas.microsoft.com/office/drawing/2014/main" id="{E357490B-E6FB-47D0-89D6-13788F55A051}"/>
                    </a:ext>
                  </a:extLst>
                </p:cNvPr>
                <p:cNvPicPr/>
                <p:nvPr/>
              </p:nvPicPr>
              <p:blipFill>
                <a:blip r:embed="rId151"/>
                <a:stretch>
                  <a:fillRect/>
                </a:stretch>
              </p:blipFill>
              <p:spPr>
                <a:xfrm>
                  <a:off x="8480742" y="370800"/>
                  <a:ext cx="355680" cy="3560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16" name="Group 115">
            <a:extLst>
              <a:ext uri="{FF2B5EF4-FFF2-40B4-BE49-F238E27FC236}">
                <a16:creationId xmlns:a16="http://schemas.microsoft.com/office/drawing/2014/main" id="{475C4355-E98E-4C5A-8AD5-FD73A339BFDD}"/>
              </a:ext>
            </a:extLst>
          </p:cNvPr>
          <p:cNvGrpSpPr/>
          <p:nvPr/>
        </p:nvGrpSpPr>
        <p:grpSpPr>
          <a:xfrm>
            <a:off x="903102" y="2011680"/>
            <a:ext cx="2318760" cy="499680"/>
            <a:chOff x="903102" y="2011680"/>
            <a:chExt cx="2318760" cy="4996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52">
              <p14:nvContentPartPr>
                <p14:cNvPr id="104" name="Ink 103">
                  <a:extLst>
                    <a:ext uri="{FF2B5EF4-FFF2-40B4-BE49-F238E27FC236}">
                      <a16:creationId xmlns:a16="http://schemas.microsoft.com/office/drawing/2014/main" id="{5CF40FD7-C843-41D6-8940-BAF3242D3995}"/>
                    </a:ext>
                  </a:extLst>
                </p14:cNvPr>
                <p14:cNvContentPartPr/>
                <p14:nvPr/>
              </p14:nvContentPartPr>
              <p14:xfrm>
                <a:off x="903102" y="2173320"/>
                <a:ext cx="293040" cy="180360"/>
              </p14:xfrm>
            </p:contentPart>
          </mc:Choice>
          <mc:Fallback xmlns="">
            <p:pic>
              <p:nvPicPr>
                <p:cNvPr id="104" name="Ink 103">
                  <a:extLst>
                    <a:ext uri="{FF2B5EF4-FFF2-40B4-BE49-F238E27FC236}">
                      <a16:creationId xmlns:a16="http://schemas.microsoft.com/office/drawing/2014/main" id="{5CF40FD7-C843-41D6-8940-BAF3242D3995}"/>
                    </a:ext>
                  </a:extLst>
                </p:cNvPr>
                <p:cNvPicPr/>
                <p:nvPr/>
              </p:nvPicPr>
              <p:blipFill>
                <a:blip r:embed="rId153"/>
                <a:stretch>
                  <a:fillRect/>
                </a:stretch>
              </p:blipFill>
              <p:spPr>
                <a:xfrm>
                  <a:off x="894462" y="2164320"/>
                  <a:ext cx="310680" cy="198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4">
              <p14:nvContentPartPr>
                <p14:cNvPr id="105" name="Ink 104">
                  <a:extLst>
                    <a:ext uri="{FF2B5EF4-FFF2-40B4-BE49-F238E27FC236}">
                      <a16:creationId xmlns:a16="http://schemas.microsoft.com/office/drawing/2014/main" id="{598EBA7C-DC69-4AF4-9E50-962F94E8605A}"/>
                    </a:ext>
                  </a:extLst>
                </p14:cNvPr>
                <p14:cNvContentPartPr/>
                <p14:nvPr/>
              </p14:nvContentPartPr>
              <p14:xfrm>
                <a:off x="1125222" y="2194560"/>
                <a:ext cx="260640" cy="133920"/>
              </p14:xfrm>
            </p:contentPart>
          </mc:Choice>
          <mc:Fallback xmlns="">
            <p:pic>
              <p:nvPicPr>
                <p:cNvPr id="105" name="Ink 104">
                  <a:extLst>
                    <a:ext uri="{FF2B5EF4-FFF2-40B4-BE49-F238E27FC236}">
                      <a16:creationId xmlns:a16="http://schemas.microsoft.com/office/drawing/2014/main" id="{598EBA7C-DC69-4AF4-9E50-962F94E8605A}"/>
                    </a:ext>
                  </a:extLst>
                </p:cNvPr>
                <p:cNvPicPr/>
                <p:nvPr/>
              </p:nvPicPr>
              <p:blipFill>
                <a:blip r:embed="rId155"/>
                <a:stretch>
                  <a:fillRect/>
                </a:stretch>
              </p:blipFill>
              <p:spPr>
                <a:xfrm>
                  <a:off x="1116582" y="2185560"/>
                  <a:ext cx="278280" cy="151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6">
              <p14:nvContentPartPr>
                <p14:cNvPr id="106" name="Ink 105">
                  <a:extLst>
                    <a:ext uri="{FF2B5EF4-FFF2-40B4-BE49-F238E27FC236}">
                      <a16:creationId xmlns:a16="http://schemas.microsoft.com/office/drawing/2014/main" id="{453CB248-B957-4AF1-B955-642DD37C44AD}"/>
                    </a:ext>
                  </a:extLst>
                </p14:cNvPr>
                <p14:cNvContentPartPr/>
                <p14:nvPr/>
              </p14:nvContentPartPr>
              <p14:xfrm>
                <a:off x="1507542" y="2123280"/>
                <a:ext cx="230040" cy="296640"/>
              </p14:xfrm>
            </p:contentPart>
          </mc:Choice>
          <mc:Fallback xmlns="">
            <p:pic>
              <p:nvPicPr>
                <p:cNvPr id="106" name="Ink 105">
                  <a:extLst>
                    <a:ext uri="{FF2B5EF4-FFF2-40B4-BE49-F238E27FC236}">
                      <a16:creationId xmlns:a16="http://schemas.microsoft.com/office/drawing/2014/main" id="{453CB248-B957-4AF1-B955-642DD37C44AD}"/>
                    </a:ext>
                  </a:extLst>
                </p:cNvPr>
                <p:cNvPicPr/>
                <p:nvPr/>
              </p:nvPicPr>
              <p:blipFill>
                <a:blip r:embed="rId157"/>
                <a:stretch>
                  <a:fillRect/>
                </a:stretch>
              </p:blipFill>
              <p:spPr>
                <a:xfrm>
                  <a:off x="1498542" y="2114280"/>
                  <a:ext cx="247680" cy="314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8">
              <p14:nvContentPartPr>
                <p14:cNvPr id="107" name="Ink 106">
                  <a:extLst>
                    <a:ext uri="{FF2B5EF4-FFF2-40B4-BE49-F238E27FC236}">
                      <a16:creationId xmlns:a16="http://schemas.microsoft.com/office/drawing/2014/main" id="{747B5610-3473-4785-8D1B-23DBDA1F89FF}"/>
                    </a:ext>
                  </a:extLst>
                </p14:cNvPr>
                <p14:cNvContentPartPr/>
                <p14:nvPr/>
              </p14:nvContentPartPr>
              <p14:xfrm>
                <a:off x="1526262" y="2271600"/>
                <a:ext cx="147960" cy="21600"/>
              </p14:xfrm>
            </p:contentPart>
          </mc:Choice>
          <mc:Fallback xmlns="">
            <p:pic>
              <p:nvPicPr>
                <p:cNvPr id="107" name="Ink 106">
                  <a:extLst>
                    <a:ext uri="{FF2B5EF4-FFF2-40B4-BE49-F238E27FC236}">
                      <a16:creationId xmlns:a16="http://schemas.microsoft.com/office/drawing/2014/main" id="{747B5610-3473-4785-8D1B-23DBDA1F89FF}"/>
                    </a:ext>
                  </a:extLst>
                </p:cNvPr>
                <p:cNvPicPr/>
                <p:nvPr/>
              </p:nvPicPr>
              <p:blipFill>
                <a:blip r:embed="rId159"/>
                <a:stretch>
                  <a:fillRect/>
                </a:stretch>
              </p:blipFill>
              <p:spPr>
                <a:xfrm>
                  <a:off x="1517262" y="2262960"/>
                  <a:ext cx="165600" cy="39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0">
              <p14:nvContentPartPr>
                <p14:cNvPr id="108" name="Ink 107">
                  <a:extLst>
                    <a:ext uri="{FF2B5EF4-FFF2-40B4-BE49-F238E27FC236}">
                      <a16:creationId xmlns:a16="http://schemas.microsoft.com/office/drawing/2014/main" id="{0FB5C8E9-B205-447D-AF90-5D11DCB0ACC0}"/>
                    </a:ext>
                  </a:extLst>
                </p14:cNvPr>
                <p14:cNvContentPartPr/>
                <p14:nvPr/>
              </p14:nvContentPartPr>
              <p14:xfrm>
                <a:off x="1589622" y="2032560"/>
                <a:ext cx="478800" cy="246600"/>
              </p14:xfrm>
            </p:contentPart>
          </mc:Choice>
          <mc:Fallback xmlns="">
            <p:pic>
              <p:nvPicPr>
                <p:cNvPr id="108" name="Ink 107">
                  <a:extLst>
                    <a:ext uri="{FF2B5EF4-FFF2-40B4-BE49-F238E27FC236}">
                      <a16:creationId xmlns:a16="http://schemas.microsoft.com/office/drawing/2014/main" id="{0FB5C8E9-B205-447D-AF90-5D11DCB0ACC0}"/>
                    </a:ext>
                  </a:extLst>
                </p:cNvPr>
                <p:cNvPicPr/>
                <p:nvPr/>
              </p:nvPicPr>
              <p:blipFill>
                <a:blip r:embed="rId161"/>
                <a:stretch>
                  <a:fillRect/>
                </a:stretch>
              </p:blipFill>
              <p:spPr>
                <a:xfrm>
                  <a:off x="1580622" y="2023920"/>
                  <a:ext cx="496440" cy="264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2">
              <p14:nvContentPartPr>
                <p14:cNvPr id="109" name="Ink 108">
                  <a:extLst>
                    <a:ext uri="{FF2B5EF4-FFF2-40B4-BE49-F238E27FC236}">
                      <a16:creationId xmlns:a16="http://schemas.microsoft.com/office/drawing/2014/main" id="{896809FA-8CA6-4A23-8180-D459AF2E8E17}"/>
                    </a:ext>
                  </a:extLst>
                </p14:cNvPr>
                <p14:cNvContentPartPr/>
                <p14:nvPr/>
              </p14:nvContentPartPr>
              <p14:xfrm>
                <a:off x="2370102" y="2201400"/>
                <a:ext cx="77760" cy="7560"/>
              </p14:xfrm>
            </p:contentPart>
          </mc:Choice>
          <mc:Fallback xmlns="">
            <p:pic>
              <p:nvPicPr>
                <p:cNvPr id="109" name="Ink 108">
                  <a:extLst>
                    <a:ext uri="{FF2B5EF4-FFF2-40B4-BE49-F238E27FC236}">
                      <a16:creationId xmlns:a16="http://schemas.microsoft.com/office/drawing/2014/main" id="{896809FA-8CA6-4A23-8180-D459AF2E8E17}"/>
                    </a:ext>
                  </a:extLst>
                </p:cNvPr>
                <p:cNvPicPr/>
                <p:nvPr/>
              </p:nvPicPr>
              <p:blipFill>
                <a:blip r:embed="rId163"/>
                <a:stretch>
                  <a:fillRect/>
                </a:stretch>
              </p:blipFill>
              <p:spPr>
                <a:xfrm>
                  <a:off x="2361462" y="2192760"/>
                  <a:ext cx="95400" cy="25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4">
              <p14:nvContentPartPr>
                <p14:cNvPr id="110" name="Ink 109">
                  <a:extLst>
                    <a:ext uri="{FF2B5EF4-FFF2-40B4-BE49-F238E27FC236}">
                      <a16:creationId xmlns:a16="http://schemas.microsoft.com/office/drawing/2014/main" id="{C7BD10EA-4BAC-4CD7-8E3E-68CE9530BF82}"/>
                    </a:ext>
                  </a:extLst>
                </p14:cNvPr>
                <p14:cNvContentPartPr/>
                <p14:nvPr/>
              </p14:nvContentPartPr>
              <p14:xfrm>
                <a:off x="2264622" y="2103120"/>
                <a:ext cx="204480" cy="359280"/>
              </p14:xfrm>
            </p:contentPart>
          </mc:Choice>
          <mc:Fallback xmlns="">
            <p:pic>
              <p:nvPicPr>
                <p:cNvPr id="110" name="Ink 109">
                  <a:extLst>
                    <a:ext uri="{FF2B5EF4-FFF2-40B4-BE49-F238E27FC236}">
                      <a16:creationId xmlns:a16="http://schemas.microsoft.com/office/drawing/2014/main" id="{C7BD10EA-4BAC-4CD7-8E3E-68CE9530BF82}"/>
                    </a:ext>
                  </a:extLst>
                </p:cNvPr>
                <p:cNvPicPr/>
                <p:nvPr/>
              </p:nvPicPr>
              <p:blipFill>
                <a:blip r:embed="rId165"/>
                <a:stretch>
                  <a:fillRect/>
                </a:stretch>
              </p:blipFill>
              <p:spPr>
                <a:xfrm>
                  <a:off x="2255982" y="2094120"/>
                  <a:ext cx="222120" cy="376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6">
              <p14:nvContentPartPr>
                <p14:cNvPr id="111" name="Ink 110">
                  <a:extLst>
                    <a:ext uri="{FF2B5EF4-FFF2-40B4-BE49-F238E27FC236}">
                      <a16:creationId xmlns:a16="http://schemas.microsoft.com/office/drawing/2014/main" id="{3C144922-5A8D-4555-A3C3-6E304A16F1FE}"/>
                    </a:ext>
                  </a:extLst>
                </p14:cNvPr>
                <p14:cNvContentPartPr/>
                <p14:nvPr/>
              </p14:nvContentPartPr>
              <p14:xfrm>
                <a:off x="2524902" y="2173320"/>
                <a:ext cx="218520" cy="145080"/>
              </p14:xfrm>
            </p:contentPart>
          </mc:Choice>
          <mc:Fallback xmlns="">
            <p:pic>
              <p:nvPicPr>
                <p:cNvPr id="111" name="Ink 110">
                  <a:extLst>
                    <a:ext uri="{FF2B5EF4-FFF2-40B4-BE49-F238E27FC236}">
                      <a16:creationId xmlns:a16="http://schemas.microsoft.com/office/drawing/2014/main" id="{3C144922-5A8D-4555-A3C3-6E304A16F1FE}"/>
                    </a:ext>
                  </a:extLst>
                </p:cNvPr>
                <p:cNvPicPr/>
                <p:nvPr/>
              </p:nvPicPr>
              <p:blipFill>
                <a:blip r:embed="rId167"/>
                <a:stretch>
                  <a:fillRect/>
                </a:stretch>
              </p:blipFill>
              <p:spPr>
                <a:xfrm>
                  <a:off x="2515902" y="2164320"/>
                  <a:ext cx="236160" cy="162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8">
              <p14:nvContentPartPr>
                <p14:cNvPr id="113" name="Ink 112">
                  <a:extLst>
                    <a:ext uri="{FF2B5EF4-FFF2-40B4-BE49-F238E27FC236}">
                      <a16:creationId xmlns:a16="http://schemas.microsoft.com/office/drawing/2014/main" id="{6A0338FF-1911-4129-A17D-48BDD89047BF}"/>
                    </a:ext>
                  </a:extLst>
                </p14:cNvPr>
                <p14:cNvContentPartPr/>
                <p14:nvPr/>
              </p14:nvContentPartPr>
              <p14:xfrm>
                <a:off x="2644422" y="2251800"/>
                <a:ext cx="281880" cy="259560"/>
              </p14:xfrm>
            </p:contentPart>
          </mc:Choice>
          <mc:Fallback xmlns="">
            <p:pic>
              <p:nvPicPr>
                <p:cNvPr id="113" name="Ink 112">
                  <a:extLst>
                    <a:ext uri="{FF2B5EF4-FFF2-40B4-BE49-F238E27FC236}">
                      <a16:creationId xmlns:a16="http://schemas.microsoft.com/office/drawing/2014/main" id="{6A0338FF-1911-4129-A17D-48BDD89047BF}"/>
                    </a:ext>
                  </a:extLst>
                </p:cNvPr>
                <p:cNvPicPr/>
                <p:nvPr/>
              </p:nvPicPr>
              <p:blipFill>
                <a:blip r:embed="rId169"/>
                <a:stretch>
                  <a:fillRect/>
                </a:stretch>
              </p:blipFill>
              <p:spPr>
                <a:xfrm>
                  <a:off x="2635782" y="2243160"/>
                  <a:ext cx="299520" cy="277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0">
              <p14:nvContentPartPr>
                <p14:cNvPr id="114" name="Ink 113">
                  <a:extLst>
                    <a:ext uri="{FF2B5EF4-FFF2-40B4-BE49-F238E27FC236}">
                      <a16:creationId xmlns:a16="http://schemas.microsoft.com/office/drawing/2014/main" id="{C75209B3-C2F6-48F2-942F-005F20458190}"/>
                    </a:ext>
                  </a:extLst>
                </p14:cNvPr>
                <p14:cNvContentPartPr/>
                <p14:nvPr/>
              </p14:nvContentPartPr>
              <p14:xfrm>
                <a:off x="2996142" y="2180160"/>
                <a:ext cx="176040" cy="176040"/>
              </p14:xfrm>
            </p:contentPart>
          </mc:Choice>
          <mc:Fallback xmlns="">
            <p:pic>
              <p:nvPicPr>
                <p:cNvPr id="114" name="Ink 113">
                  <a:extLst>
                    <a:ext uri="{FF2B5EF4-FFF2-40B4-BE49-F238E27FC236}">
                      <a16:creationId xmlns:a16="http://schemas.microsoft.com/office/drawing/2014/main" id="{C75209B3-C2F6-48F2-942F-005F20458190}"/>
                    </a:ext>
                  </a:extLst>
                </p:cNvPr>
                <p:cNvPicPr/>
                <p:nvPr/>
              </p:nvPicPr>
              <p:blipFill>
                <a:blip r:embed="rId171"/>
                <a:stretch>
                  <a:fillRect/>
                </a:stretch>
              </p:blipFill>
              <p:spPr>
                <a:xfrm>
                  <a:off x="2987502" y="2171520"/>
                  <a:ext cx="193680" cy="193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2">
              <p14:nvContentPartPr>
                <p14:cNvPr id="115" name="Ink 114">
                  <a:extLst>
                    <a:ext uri="{FF2B5EF4-FFF2-40B4-BE49-F238E27FC236}">
                      <a16:creationId xmlns:a16="http://schemas.microsoft.com/office/drawing/2014/main" id="{09BAE0FC-CB45-4A00-A04C-CD724A96AC82}"/>
                    </a:ext>
                  </a:extLst>
                </p14:cNvPr>
                <p14:cNvContentPartPr/>
                <p14:nvPr/>
              </p14:nvContentPartPr>
              <p14:xfrm>
                <a:off x="3031422" y="2011680"/>
                <a:ext cx="190440" cy="49680"/>
              </p14:xfrm>
            </p:contentPart>
          </mc:Choice>
          <mc:Fallback xmlns="">
            <p:pic>
              <p:nvPicPr>
                <p:cNvPr id="115" name="Ink 114">
                  <a:extLst>
                    <a:ext uri="{FF2B5EF4-FFF2-40B4-BE49-F238E27FC236}">
                      <a16:creationId xmlns:a16="http://schemas.microsoft.com/office/drawing/2014/main" id="{09BAE0FC-CB45-4A00-A04C-CD724A96AC82}"/>
                    </a:ext>
                  </a:extLst>
                </p:cNvPr>
                <p:cNvPicPr/>
                <p:nvPr/>
              </p:nvPicPr>
              <p:blipFill>
                <a:blip r:embed="rId173"/>
                <a:stretch>
                  <a:fillRect/>
                </a:stretch>
              </p:blipFill>
              <p:spPr>
                <a:xfrm>
                  <a:off x="3022422" y="2002680"/>
                  <a:ext cx="208080" cy="673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27" name="Group 126">
            <a:extLst>
              <a:ext uri="{FF2B5EF4-FFF2-40B4-BE49-F238E27FC236}">
                <a16:creationId xmlns:a16="http://schemas.microsoft.com/office/drawing/2014/main" id="{F1B94A34-D82E-4573-AE39-06493EC39A22}"/>
              </a:ext>
            </a:extLst>
          </p:cNvPr>
          <p:cNvGrpSpPr/>
          <p:nvPr/>
        </p:nvGrpSpPr>
        <p:grpSpPr>
          <a:xfrm>
            <a:off x="3558822" y="2215440"/>
            <a:ext cx="359640" cy="259920"/>
            <a:chOff x="3558822" y="2215440"/>
            <a:chExt cx="359640" cy="2599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74">
              <p14:nvContentPartPr>
                <p14:cNvPr id="117" name="Ink 116">
                  <a:extLst>
                    <a:ext uri="{FF2B5EF4-FFF2-40B4-BE49-F238E27FC236}">
                      <a16:creationId xmlns:a16="http://schemas.microsoft.com/office/drawing/2014/main" id="{C4384CF7-88B7-49BC-8180-DD9201090D39}"/>
                    </a:ext>
                  </a:extLst>
                </p14:cNvPr>
                <p14:cNvContentPartPr/>
                <p14:nvPr/>
              </p14:nvContentPartPr>
              <p14:xfrm>
                <a:off x="3643422" y="2250720"/>
                <a:ext cx="211320" cy="35640"/>
              </p14:xfrm>
            </p:contentPart>
          </mc:Choice>
          <mc:Fallback xmlns="">
            <p:pic>
              <p:nvPicPr>
                <p:cNvPr id="117" name="Ink 116">
                  <a:extLst>
                    <a:ext uri="{FF2B5EF4-FFF2-40B4-BE49-F238E27FC236}">
                      <a16:creationId xmlns:a16="http://schemas.microsoft.com/office/drawing/2014/main" id="{C4384CF7-88B7-49BC-8180-DD9201090D39}"/>
                    </a:ext>
                  </a:extLst>
                </p:cNvPr>
                <p:cNvPicPr/>
                <p:nvPr/>
              </p:nvPicPr>
              <p:blipFill>
                <a:blip r:embed="rId175"/>
                <a:stretch>
                  <a:fillRect/>
                </a:stretch>
              </p:blipFill>
              <p:spPr>
                <a:xfrm>
                  <a:off x="3634422" y="2241720"/>
                  <a:ext cx="228960" cy="53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6">
              <p14:nvContentPartPr>
                <p14:cNvPr id="118" name="Ink 117">
                  <a:extLst>
                    <a:ext uri="{FF2B5EF4-FFF2-40B4-BE49-F238E27FC236}">
                      <a16:creationId xmlns:a16="http://schemas.microsoft.com/office/drawing/2014/main" id="{301D65FC-07FD-43A7-A1D4-76417B17F82E}"/>
                    </a:ext>
                  </a:extLst>
                </p14:cNvPr>
                <p14:cNvContentPartPr/>
                <p14:nvPr/>
              </p14:nvContentPartPr>
              <p14:xfrm>
                <a:off x="3558822" y="2215440"/>
                <a:ext cx="359640" cy="259920"/>
              </p14:xfrm>
            </p:contentPart>
          </mc:Choice>
          <mc:Fallback xmlns="">
            <p:pic>
              <p:nvPicPr>
                <p:cNvPr id="118" name="Ink 117">
                  <a:extLst>
                    <a:ext uri="{FF2B5EF4-FFF2-40B4-BE49-F238E27FC236}">
                      <a16:creationId xmlns:a16="http://schemas.microsoft.com/office/drawing/2014/main" id="{301D65FC-07FD-43A7-A1D4-76417B17F82E}"/>
                    </a:ext>
                  </a:extLst>
                </p:cNvPr>
                <p:cNvPicPr/>
                <p:nvPr/>
              </p:nvPicPr>
              <p:blipFill>
                <a:blip r:embed="rId177"/>
                <a:stretch>
                  <a:fillRect/>
                </a:stretch>
              </p:blipFill>
              <p:spPr>
                <a:xfrm>
                  <a:off x="3550182" y="2206800"/>
                  <a:ext cx="377280" cy="2775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29" name="Group 128">
            <a:extLst>
              <a:ext uri="{FF2B5EF4-FFF2-40B4-BE49-F238E27FC236}">
                <a16:creationId xmlns:a16="http://schemas.microsoft.com/office/drawing/2014/main" id="{BEDD765D-830D-44CA-9259-AD8F02887F29}"/>
              </a:ext>
            </a:extLst>
          </p:cNvPr>
          <p:cNvGrpSpPr/>
          <p:nvPr/>
        </p:nvGrpSpPr>
        <p:grpSpPr>
          <a:xfrm>
            <a:off x="4437942" y="1969200"/>
            <a:ext cx="1752120" cy="570240"/>
            <a:chOff x="4437942" y="1969200"/>
            <a:chExt cx="1752120" cy="5702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78">
              <p14:nvContentPartPr>
                <p14:cNvPr id="119" name="Ink 118">
                  <a:extLst>
                    <a:ext uri="{FF2B5EF4-FFF2-40B4-BE49-F238E27FC236}">
                      <a16:creationId xmlns:a16="http://schemas.microsoft.com/office/drawing/2014/main" id="{341F5609-EA30-4E82-B2F9-E404DFD9BCB4}"/>
                    </a:ext>
                  </a:extLst>
                </p14:cNvPr>
                <p14:cNvContentPartPr/>
                <p14:nvPr/>
              </p14:nvContentPartPr>
              <p14:xfrm>
                <a:off x="4437942" y="2200680"/>
                <a:ext cx="293400" cy="160200"/>
              </p14:xfrm>
            </p:contentPart>
          </mc:Choice>
          <mc:Fallback xmlns="">
            <p:pic>
              <p:nvPicPr>
                <p:cNvPr id="119" name="Ink 118">
                  <a:extLst>
                    <a:ext uri="{FF2B5EF4-FFF2-40B4-BE49-F238E27FC236}">
                      <a16:creationId xmlns:a16="http://schemas.microsoft.com/office/drawing/2014/main" id="{341F5609-EA30-4E82-B2F9-E404DFD9BCB4}"/>
                    </a:ext>
                  </a:extLst>
                </p:cNvPr>
                <p:cNvPicPr/>
                <p:nvPr/>
              </p:nvPicPr>
              <p:blipFill>
                <a:blip r:embed="rId179"/>
                <a:stretch>
                  <a:fillRect/>
                </a:stretch>
              </p:blipFill>
              <p:spPr>
                <a:xfrm>
                  <a:off x="4429302" y="2192040"/>
                  <a:ext cx="311040" cy="177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0">
              <p14:nvContentPartPr>
                <p14:cNvPr id="120" name="Ink 119">
                  <a:extLst>
                    <a:ext uri="{FF2B5EF4-FFF2-40B4-BE49-F238E27FC236}">
                      <a16:creationId xmlns:a16="http://schemas.microsoft.com/office/drawing/2014/main" id="{4DB12535-EF17-46B2-97B4-37A1A5FCE0F9}"/>
                    </a:ext>
                  </a:extLst>
                </p14:cNvPr>
                <p14:cNvContentPartPr/>
                <p14:nvPr/>
              </p14:nvContentPartPr>
              <p14:xfrm>
                <a:off x="4791822" y="2259000"/>
                <a:ext cx="341640" cy="13320"/>
              </p14:xfrm>
            </p:contentPart>
          </mc:Choice>
          <mc:Fallback xmlns="">
            <p:pic>
              <p:nvPicPr>
                <p:cNvPr id="120" name="Ink 119">
                  <a:extLst>
                    <a:ext uri="{FF2B5EF4-FFF2-40B4-BE49-F238E27FC236}">
                      <a16:creationId xmlns:a16="http://schemas.microsoft.com/office/drawing/2014/main" id="{4DB12535-EF17-46B2-97B4-37A1A5FCE0F9}"/>
                    </a:ext>
                  </a:extLst>
                </p:cNvPr>
                <p:cNvPicPr/>
                <p:nvPr/>
              </p:nvPicPr>
              <p:blipFill>
                <a:blip r:embed="rId181"/>
                <a:stretch>
                  <a:fillRect/>
                </a:stretch>
              </p:blipFill>
              <p:spPr>
                <a:xfrm>
                  <a:off x="4783182" y="2250000"/>
                  <a:ext cx="359280" cy="30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2">
              <p14:nvContentPartPr>
                <p14:cNvPr id="121" name="Ink 120">
                  <a:extLst>
                    <a:ext uri="{FF2B5EF4-FFF2-40B4-BE49-F238E27FC236}">
                      <a16:creationId xmlns:a16="http://schemas.microsoft.com/office/drawing/2014/main" id="{CE4892B4-E46C-4179-ADBC-602C4DAD2B47}"/>
                    </a:ext>
                  </a:extLst>
                </p14:cNvPr>
                <p14:cNvContentPartPr/>
                <p14:nvPr/>
              </p14:nvContentPartPr>
              <p14:xfrm>
                <a:off x="5057142" y="2236680"/>
                <a:ext cx="153360" cy="145440"/>
              </p14:xfrm>
            </p:contentPart>
          </mc:Choice>
          <mc:Fallback xmlns="">
            <p:pic>
              <p:nvPicPr>
                <p:cNvPr id="121" name="Ink 120">
                  <a:extLst>
                    <a:ext uri="{FF2B5EF4-FFF2-40B4-BE49-F238E27FC236}">
                      <a16:creationId xmlns:a16="http://schemas.microsoft.com/office/drawing/2014/main" id="{CE4892B4-E46C-4179-ADBC-602C4DAD2B47}"/>
                    </a:ext>
                  </a:extLst>
                </p:cNvPr>
                <p:cNvPicPr/>
                <p:nvPr/>
              </p:nvPicPr>
              <p:blipFill>
                <a:blip r:embed="rId183"/>
                <a:stretch>
                  <a:fillRect/>
                </a:stretch>
              </p:blipFill>
              <p:spPr>
                <a:xfrm>
                  <a:off x="5048502" y="2227680"/>
                  <a:ext cx="171000" cy="163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4">
              <p14:nvContentPartPr>
                <p14:cNvPr id="122" name="Ink 121">
                  <a:extLst>
                    <a:ext uri="{FF2B5EF4-FFF2-40B4-BE49-F238E27FC236}">
                      <a16:creationId xmlns:a16="http://schemas.microsoft.com/office/drawing/2014/main" id="{C2F3689D-6304-4597-8DEA-90B4E708DEA0}"/>
                    </a:ext>
                  </a:extLst>
                </p14:cNvPr>
                <p14:cNvContentPartPr/>
                <p14:nvPr/>
              </p14:nvContentPartPr>
              <p14:xfrm>
                <a:off x="5303382" y="2236680"/>
                <a:ext cx="105840" cy="14400"/>
              </p14:xfrm>
            </p:contentPart>
          </mc:Choice>
          <mc:Fallback xmlns="">
            <p:pic>
              <p:nvPicPr>
                <p:cNvPr id="122" name="Ink 121">
                  <a:extLst>
                    <a:ext uri="{FF2B5EF4-FFF2-40B4-BE49-F238E27FC236}">
                      <a16:creationId xmlns:a16="http://schemas.microsoft.com/office/drawing/2014/main" id="{C2F3689D-6304-4597-8DEA-90B4E708DEA0}"/>
                    </a:ext>
                  </a:extLst>
                </p:cNvPr>
                <p:cNvPicPr/>
                <p:nvPr/>
              </p:nvPicPr>
              <p:blipFill>
                <a:blip r:embed="rId185"/>
                <a:stretch>
                  <a:fillRect/>
                </a:stretch>
              </p:blipFill>
              <p:spPr>
                <a:xfrm>
                  <a:off x="5294382" y="2227680"/>
                  <a:ext cx="123480" cy="32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6">
              <p14:nvContentPartPr>
                <p14:cNvPr id="123" name="Ink 122">
                  <a:extLst>
                    <a:ext uri="{FF2B5EF4-FFF2-40B4-BE49-F238E27FC236}">
                      <a16:creationId xmlns:a16="http://schemas.microsoft.com/office/drawing/2014/main" id="{6C3C4E98-4510-4497-9C1F-9A16FFD0D71A}"/>
                    </a:ext>
                  </a:extLst>
                </p14:cNvPr>
                <p14:cNvContentPartPr/>
                <p14:nvPr/>
              </p14:nvContentPartPr>
              <p14:xfrm>
                <a:off x="5472222" y="2046600"/>
                <a:ext cx="162360" cy="414720"/>
              </p14:xfrm>
            </p:contentPart>
          </mc:Choice>
          <mc:Fallback xmlns="">
            <p:pic>
              <p:nvPicPr>
                <p:cNvPr id="123" name="Ink 122">
                  <a:extLst>
                    <a:ext uri="{FF2B5EF4-FFF2-40B4-BE49-F238E27FC236}">
                      <a16:creationId xmlns:a16="http://schemas.microsoft.com/office/drawing/2014/main" id="{6C3C4E98-4510-4497-9C1F-9A16FFD0D71A}"/>
                    </a:ext>
                  </a:extLst>
                </p:cNvPr>
                <p:cNvPicPr/>
                <p:nvPr/>
              </p:nvPicPr>
              <p:blipFill>
                <a:blip r:embed="rId187"/>
                <a:stretch>
                  <a:fillRect/>
                </a:stretch>
              </p:blipFill>
              <p:spPr>
                <a:xfrm>
                  <a:off x="5463222" y="2037960"/>
                  <a:ext cx="180000" cy="432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8">
              <p14:nvContentPartPr>
                <p14:cNvPr id="124" name="Ink 123">
                  <a:extLst>
                    <a:ext uri="{FF2B5EF4-FFF2-40B4-BE49-F238E27FC236}">
                      <a16:creationId xmlns:a16="http://schemas.microsoft.com/office/drawing/2014/main" id="{59F747E8-0966-4013-9F43-E2E113DAEE23}"/>
                    </a:ext>
                  </a:extLst>
                </p14:cNvPr>
                <p14:cNvContentPartPr/>
                <p14:nvPr/>
              </p14:nvContentPartPr>
              <p14:xfrm>
                <a:off x="5787942" y="2067840"/>
                <a:ext cx="168840" cy="471600"/>
              </p14:xfrm>
            </p:contentPart>
          </mc:Choice>
          <mc:Fallback xmlns="">
            <p:pic>
              <p:nvPicPr>
                <p:cNvPr id="124" name="Ink 123">
                  <a:extLst>
                    <a:ext uri="{FF2B5EF4-FFF2-40B4-BE49-F238E27FC236}">
                      <a16:creationId xmlns:a16="http://schemas.microsoft.com/office/drawing/2014/main" id="{59F747E8-0966-4013-9F43-E2E113DAEE23}"/>
                    </a:ext>
                  </a:extLst>
                </p:cNvPr>
                <p:cNvPicPr/>
                <p:nvPr/>
              </p:nvPicPr>
              <p:blipFill>
                <a:blip r:embed="rId189"/>
                <a:stretch>
                  <a:fillRect/>
                </a:stretch>
              </p:blipFill>
              <p:spPr>
                <a:xfrm>
                  <a:off x="5779302" y="2058840"/>
                  <a:ext cx="186480" cy="489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0">
              <p14:nvContentPartPr>
                <p14:cNvPr id="125" name="Ink 124">
                  <a:extLst>
                    <a:ext uri="{FF2B5EF4-FFF2-40B4-BE49-F238E27FC236}">
                      <a16:creationId xmlns:a16="http://schemas.microsoft.com/office/drawing/2014/main" id="{D28E2E4B-0758-4987-BC57-8C86EA6938C8}"/>
                    </a:ext>
                  </a:extLst>
                </p14:cNvPr>
                <p14:cNvContentPartPr/>
                <p14:nvPr/>
              </p14:nvContentPartPr>
              <p14:xfrm>
                <a:off x="5880102" y="1969200"/>
                <a:ext cx="105840" cy="14400"/>
              </p14:xfrm>
            </p:contentPart>
          </mc:Choice>
          <mc:Fallback xmlns="">
            <p:pic>
              <p:nvPicPr>
                <p:cNvPr id="125" name="Ink 124">
                  <a:extLst>
                    <a:ext uri="{FF2B5EF4-FFF2-40B4-BE49-F238E27FC236}">
                      <a16:creationId xmlns:a16="http://schemas.microsoft.com/office/drawing/2014/main" id="{D28E2E4B-0758-4987-BC57-8C86EA6938C8}"/>
                    </a:ext>
                  </a:extLst>
                </p:cNvPr>
                <p:cNvPicPr/>
                <p:nvPr/>
              </p:nvPicPr>
              <p:blipFill>
                <a:blip r:embed="rId191"/>
                <a:stretch>
                  <a:fillRect/>
                </a:stretch>
              </p:blipFill>
              <p:spPr>
                <a:xfrm>
                  <a:off x="5871462" y="1960560"/>
                  <a:ext cx="123480" cy="32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2">
              <p14:nvContentPartPr>
                <p14:cNvPr id="128" name="Ink 127">
                  <a:extLst>
                    <a:ext uri="{FF2B5EF4-FFF2-40B4-BE49-F238E27FC236}">
                      <a16:creationId xmlns:a16="http://schemas.microsoft.com/office/drawing/2014/main" id="{0BA86E30-510B-48A7-9A39-0F9C8B3B1C25}"/>
                    </a:ext>
                  </a:extLst>
                </p14:cNvPr>
                <p14:cNvContentPartPr/>
                <p14:nvPr/>
              </p14:nvContentPartPr>
              <p14:xfrm>
                <a:off x="6168462" y="2334960"/>
                <a:ext cx="21600" cy="99000"/>
              </p14:xfrm>
            </p:contentPart>
          </mc:Choice>
          <mc:Fallback xmlns="">
            <p:pic>
              <p:nvPicPr>
                <p:cNvPr id="128" name="Ink 127">
                  <a:extLst>
                    <a:ext uri="{FF2B5EF4-FFF2-40B4-BE49-F238E27FC236}">
                      <a16:creationId xmlns:a16="http://schemas.microsoft.com/office/drawing/2014/main" id="{0BA86E30-510B-48A7-9A39-0F9C8B3B1C25}"/>
                    </a:ext>
                  </a:extLst>
                </p:cNvPr>
                <p:cNvPicPr/>
                <p:nvPr/>
              </p:nvPicPr>
              <p:blipFill>
                <a:blip r:embed="rId193"/>
                <a:stretch>
                  <a:fillRect/>
                </a:stretch>
              </p:blipFill>
              <p:spPr>
                <a:xfrm>
                  <a:off x="6159822" y="2326320"/>
                  <a:ext cx="39240" cy="11664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194">
            <p14:nvContentPartPr>
              <p14:cNvPr id="139" name="Ink 138">
                <a:extLst>
                  <a:ext uri="{FF2B5EF4-FFF2-40B4-BE49-F238E27FC236}">
                    <a16:creationId xmlns:a16="http://schemas.microsoft.com/office/drawing/2014/main" id="{6E10F737-BB56-4E8E-86EF-0447E56EA410}"/>
                  </a:ext>
                </a:extLst>
              </p14:cNvPr>
              <p14:cNvContentPartPr/>
              <p14:nvPr/>
            </p14:nvContentPartPr>
            <p14:xfrm>
              <a:off x="2168862" y="2278800"/>
              <a:ext cx="115200" cy="7560"/>
            </p14:xfrm>
          </p:contentPart>
        </mc:Choice>
        <mc:Fallback xmlns="">
          <p:pic>
            <p:nvPicPr>
              <p:cNvPr id="139" name="Ink 138">
                <a:extLst>
                  <a:ext uri="{FF2B5EF4-FFF2-40B4-BE49-F238E27FC236}">
                    <a16:creationId xmlns:a16="http://schemas.microsoft.com/office/drawing/2014/main" id="{6E10F737-BB56-4E8E-86EF-0447E56EA410}"/>
                  </a:ext>
                </a:extLst>
              </p:cNvPr>
              <p:cNvPicPr/>
              <p:nvPr/>
            </p:nvPicPr>
            <p:blipFill>
              <a:blip r:embed="rId195"/>
              <a:stretch>
                <a:fillRect/>
              </a:stretch>
            </p:blipFill>
            <p:spPr>
              <a:xfrm>
                <a:off x="2159862" y="2269800"/>
                <a:ext cx="132840" cy="25200"/>
              </a:xfrm>
              <a:prstGeom prst="rect">
                <a:avLst/>
              </a:prstGeom>
            </p:spPr>
          </p:pic>
        </mc:Fallback>
      </mc:AlternateContent>
      <p:grpSp>
        <p:nvGrpSpPr>
          <p:cNvPr id="143" name="Group 142">
            <a:extLst>
              <a:ext uri="{FF2B5EF4-FFF2-40B4-BE49-F238E27FC236}">
                <a16:creationId xmlns:a16="http://schemas.microsoft.com/office/drawing/2014/main" id="{312CC974-DBAA-423E-9FF5-C974C40CF3B6}"/>
              </a:ext>
            </a:extLst>
          </p:cNvPr>
          <p:cNvGrpSpPr/>
          <p:nvPr/>
        </p:nvGrpSpPr>
        <p:grpSpPr>
          <a:xfrm>
            <a:off x="6710262" y="1800360"/>
            <a:ext cx="2138760" cy="711000"/>
            <a:chOff x="6710262" y="1800360"/>
            <a:chExt cx="2138760" cy="7110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96">
              <p14:nvContentPartPr>
                <p14:cNvPr id="130" name="Ink 129">
                  <a:extLst>
                    <a:ext uri="{FF2B5EF4-FFF2-40B4-BE49-F238E27FC236}">
                      <a16:creationId xmlns:a16="http://schemas.microsoft.com/office/drawing/2014/main" id="{138C6F7A-7A84-4E31-A8AE-8C816A060953}"/>
                    </a:ext>
                  </a:extLst>
                </p14:cNvPr>
                <p14:cNvContentPartPr/>
                <p14:nvPr/>
              </p14:nvContentPartPr>
              <p14:xfrm>
                <a:off x="6710262" y="2180160"/>
                <a:ext cx="77760" cy="7560"/>
              </p14:xfrm>
            </p:contentPart>
          </mc:Choice>
          <mc:Fallback xmlns="">
            <p:pic>
              <p:nvPicPr>
                <p:cNvPr id="130" name="Ink 129">
                  <a:extLst>
                    <a:ext uri="{FF2B5EF4-FFF2-40B4-BE49-F238E27FC236}">
                      <a16:creationId xmlns:a16="http://schemas.microsoft.com/office/drawing/2014/main" id="{138C6F7A-7A84-4E31-A8AE-8C816A060953}"/>
                    </a:ext>
                  </a:extLst>
                </p:cNvPr>
                <p:cNvPicPr/>
                <p:nvPr/>
              </p:nvPicPr>
              <p:blipFill>
                <a:blip r:embed="rId197"/>
                <a:stretch>
                  <a:fillRect/>
                </a:stretch>
              </p:blipFill>
              <p:spPr>
                <a:xfrm>
                  <a:off x="6701262" y="2171520"/>
                  <a:ext cx="95400" cy="25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8">
              <p14:nvContentPartPr>
                <p14:cNvPr id="131" name="Ink 130">
                  <a:extLst>
                    <a:ext uri="{FF2B5EF4-FFF2-40B4-BE49-F238E27FC236}">
                      <a16:creationId xmlns:a16="http://schemas.microsoft.com/office/drawing/2014/main" id="{8D3FC44F-75CA-4051-84F3-FA49A857E75D}"/>
                    </a:ext>
                  </a:extLst>
                </p14:cNvPr>
                <p14:cNvContentPartPr/>
                <p14:nvPr/>
              </p14:nvContentPartPr>
              <p14:xfrm>
                <a:off x="6794502" y="2025720"/>
                <a:ext cx="155160" cy="407880"/>
              </p14:xfrm>
            </p:contentPart>
          </mc:Choice>
          <mc:Fallback xmlns="">
            <p:pic>
              <p:nvPicPr>
                <p:cNvPr id="131" name="Ink 130">
                  <a:extLst>
                    <a:ext uri="{FF2B5EF4-FFF2-40B4-BE49-F238E27FC236}">
                      <a16:creationId xmlns:a16="http://schemas.microsoft.com/office/drawing/2014/main" id="{8D3FC44F-75CA-4051-84F3-FA49A857E75D}"/>
                    </a:ext>
                  </a:extLst>
                </p:cNvPr>
                <p:cNvPicPr/>
                <p:nvPr/>
              </p:nvPicPr>
              <p:blipFill>
                <a:blip r:embed="rId199"/>
                <a:stretch>
                  <a:fillRect/>
                </a:stretch>
              </p:blipFill>
              <p:spPr>
                <a:xfrm>
                  <a:off x="6785862" y="2016720"/>
                  <a:ext cx="172800" cy="425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0">
              <p14:nvContentPartPr>
                <p14:cNvPr id="132" name="Ink 131">
                  <a:extLst>
                    <a:ext uri="{FF2B5EF4-FFF2-40B4-BE49-F238E27FC236}">
                      <a16:creationId xmlns:a16="http://schemas.microsoft.com/office/drawing/2014/main" id="{A97A3AAB-059D-4F72-91A7-8E99897F9862}"/>
                    </a:ext>
                  </a:extLst>
                </p14:cNvPr>
                <p14:cNvContentPartPr/>
                <p14:nvPr/>
              </p14:nvContentPartPr>
              <p14:xfrm>
                <a:off x="7047582" y="2110320"/>
                <a:ext cx="120600" cy="401040"/>
              </p14:xfrm>
            </p:contentPart>
          </mc:Choice>
          <mc:Fallback xmlns="">
            <p:pic>
              <p:nvPicPr>
                <p:cNvPr id="132" name="Ink 131">
                  <a:extLst>
                    <a:ext uri="{FF2B5EF4-FFF2-40B4-BE49-F238E27FC236}">
                      <a16:creationId xmlns:a16="http://schemas.microsoft.com/office/drawing/2014/main" id="{A97A3AAB-059D-4F72-91A7-8E99897F9862}"/>
                    </a:ext>
                  </a:extLst>
                </p:cNvPr>
                <p:cNvPicPr/>
                <p:nvPr/>
              </p:nvPicPr>
              <p:blipFill>
                <a:blip r:embed="rId201"/>
                <a:stretch>
                  <a:fillRect/>
                </a:stretch>
              </p:blipFill>
              <p:spPr>
                <a:xfrm>
                  <a:off x="7038582" y="2101680"/>
                  <a:ext cx="138240" cy="418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2">
              <p14:nvContentPartPr>
                <p14:cNvPr id="133" name="Ink 132">
                  <a:extLst>
                    <a:ext uri="{FF2B5EF4-FFF2-40B4-BE49-F238E27FC236}">
                      <a16:creationId xmlns:a16="http://schemas.microsoft.com/office/drawing/2014/main" id="{AEAD8808-3552-49B7-87B5-10A463DCE76B}"/>
                    </a:ext>
                  </a:extLst>
                </p14:cNvPr>
                <p14:cNvContentPartPr/>
                <p14:nvPr/>
              </p14:nvContentPartPr>
              <p14:xfrm>
                <a:off x="7061982" y="1969200"/>
                <a:ext cx="316800" cy="239400"/>
              </p14:xfrm>
            </p:contentPart>
          </mc:Choice>
          <mc:Fallback xmlns="">
            <p:pic>
              <p:nvPicPr>
                <p:cNvPr id="133" name="Ink 132">
                  <a:extLst>
                    <a:ext uri="{FF2B5EF4-FFF2-40B4-BE49-F238E27FC236}">
                      <a16:creationId xmlns:a16="http://schemas.microsoft.com/office/drawing/2014/main" id="{AEAD8808-3552-49B7-87B5-10A463DCE76B}"/>
                    </a:ext>
                  </a:extLst>
                </p:cNvPr>
                <p:cNvPicPr/>
                <p:nvPr/>
              </p:nvPicPr>
              <p:blipFill>
                <a:blip r:embed="rId203"/>
                <a:stretch>
                  <a:fillRect/>
                </a:stretch>
              </p:blipFill>
              <p:spPr>
                <a:xfrm>
                  <a:off x="7052982" y="1960560"/>
                  <a:ext cx="334440" cy="257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4">
              <p14:nvContentPartPr>
                <p14:cNvPr id="134" name="Ink 133">
                  <a:extLst>
                    <a:ext uri="{FF2B5EF4-FFF2-40B4-BE49-F238E27FC236}">
                      <a16:creationId xmlns:a16="http://schemas.microsoft.com/office/drawing/2014/main" id="{C57E98FB-95F1-41AD-B342-44D3392E083E}"/>
                    </a:ext>
                  </a:extLst>
                </p14:cNvPr>
                <p14:cNvContentPartPr/>
                <p14:nvPr/>
              </p14:nvContentPartPr>
              <p14:xfrm>
                <a:off x="7258902" y="2081880"/>
                <a:ext cx="113040" cy="141120"/>
              </p14:xfrm>
            </p:contentPart>
          </mc:Choice>
          <mc:Fallback xmlns="">
            <p:pic>
              <p:nvPicPr>
                <p:cNvPr id="134" name="Ink 133">
                  <a:extLst>
                    <a:ext uri="{FF2B5EF4-FFF2-40B4-BE49-F238E27FC236}">
                      <a16:creationId xmlns:a16="http://schemas.microsoft.com/office/drawing/2014/main" id="{C57E98FB-95F1-41AD-B342-44D3392E083E}"/>
                    </a:ext>
                  </a:extLst>
                </p:cNvPr>
                <p:cNvPicPr/>
                <p:nvPr/>
              </p:nvPicPr>
              <p:blipFill>
                <a:blip r:embed="rId205"/>
                <a:stretch>
                  <a:fillRect/>
                </a:stretch>
              </p:blipFill>
              <p:spPr>
                <a:xfrm>
                  <a:off x="7249902" y="2072880"/>
                  <a:ext cx="130680" cy="158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6">
              <p14:nvContentPartPr>
                <p14:cNvPr id="135" name="Ink 134">
                  <a:extLst>
                    <a:ext uri="{FF2B5EF4-FFF2-40B4-BE49-F238E27FC236}">
                      <a16:creationId xmlns:a16="http://schemas.microsoft.com/office/drawing/2014/main" id="{DC34FE5E-2397-49EA-8EEC-A0E6807F27DC}"/>
                    </a:ext>
                  </a:extLst>
                </p14:cNvPr>
                <p14:cNvContentPartPr/>
                <p14:nvPr/>
              </p14:nvContentPartPr>
              <p14:xfrm>
                <a:off x="7561302" y="1968480"/>
                <a:ext cx="155160" cy="275760"/>
              </p14:xfrm>
            </p:contentPart>
          </mc:Choice>
          <mc:Fallback xmlns="">
            <p:pic>
              <p:nvPicPr>
                <p:cNvPr id="135" name="Ink 134">
                  <a:extLst>
                    <a:ext uri="{FF2B5EF4-FFF2-40B4-BE49-F238E27FC236}">
                      <a16:creationId xmlns:a16="http://schemas.microsoft.com/office/drawing/2014/main" id="{DC34FE5E-2397-49EA-8EEC-A0E6807F27DC}"/>
                    </a:ext>
                  </a:extLst>
                </p:cNvPr>
                <p:cNvPicPr/>
                <p:nvPr/>
              </p:nvPicPr>
              <p:blipFill>
                <a:blip r:embed="rId207"/>
                <a:stretch>
                  <a:fillRect/>
                </a:stretch>
              </p:blipFill>
              <p:spPr>
                <a:xfrm>
                  <a:off x="7552302" y="1959840"/>
                  <a:ext cx="172800" cy="293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8">
              <p14:nvContentPartPr>
                <p14:cNvPr id="136" name="Ink 135">
                  <a:extLst>
                    <a:ext uri="{FF2B5EF4-FFF2-40B4-BE49-F238E27FC236}">
                      <a16:creationId xmlns:a16="http://schemas.microsoft.com/office/drawing/2014/main" id="{9D39FA1E-19F7-4874-9CAB-7BCCC5127A4D}"/>
                    </a:ext>
                  </a:extLst>
                </p14:cNvPr>
                <p14:cNvContentPartPr/>
                <p14:nvPr/>
              </p14:nvContentPartPr>
              <p14:xfrm>
                <a:off x="7638702" y="1877760"/>
                <a:ext cx="309960" cy="147960"/>
              </p14:xfrm>
            </p:contentPart>
          </mc:Choice>
          <mc:Fallback xmlns="">
            <p:pic>
              <p:nvPicPr>
                <p:cNvPr id="136" name="Ink 135">
                  <a:extLst>
                    <a:ext uri="{FF2B5EF4-FFF2-40B4-BE49-F238E27FC236}">
                      <a16:creationId xmlns:a16="http://schemas.microsoft.com/office/drawing/2014/main" id="{9D39FA1E-19F7-4874-9CAB-7BCCC5127A4D}"/>
                    </a:ext>
                  </a:extLst>
                </p:cNvPr>
                <p:cNvPicPr/>
                <p:nvPr/>
              </p:nvPicPr>
              <p:blipFill>
                <a:blip r:embed="rId209"/>
                <a:stretch>
                  <a:fillRect/>
                </a:stretch>
              </p:blipFill>
              <p:spPr>
                <a:xfrm>
                  <a:off x="7629702" y="1869120"/>
                  <a:ext cx="327600" cy="165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0">
              <p14:nvContentPartPr>
                <p14:cNvPr id="137" name="Ink 136">
                  <a:extLst>
                    <a:ext uri="{FF2B5EF4-FFF2-40B4-BE49-F238E27FC236}">
                      <a16:creationId xmlns:a16="http://schemas.microsoft.com/office/drawing/2014/main" id="{3E665EF8-A435-4504-A785-7729ECD34EAE}"/>
                    </a:ext>
                  </a:extLst>
                </p14:cNvPr>
                <p14:cNvContentPartPr/>
                <p14:nvPr/>
              </p14:nvContentPartPr>
              <p14:xfrm>
                <a:off x="7905822" y="1934280"/>
                <a:ext cx="352080" cy="358920"/>
              </p14:xfrm>
            </p:contentPart>
          </mc:Choice>
          <mc:Fallback xmlns="">
            <p:pic>
              <p:nvPicPr>
                <p:cNvPr id="137" name="Ink 136">
                  <a:extLst>
                    <a:ext uri="{FF2B5EF4-FFF2-40B4-BE49-F238E27FC236}">
                      <a16:creationId xmlns:a16="http://schemas.microsoft.com/office/drawing/2014/main" id="{3E665EF8-A435-4504-A785-7729ECD34EAE}"/>
                    </a:ext>
                  </a:extLst>
                </p:cNvPr>
                <p:cNvPicPr/>
                <p:nvPr/>
              </p:nvPicPr>
              <p:blipFill>
                <a:blip r:embed="rId211"/>
                <a:stretch>
                  <a:fillRect/>
                </a:stretch>
              </p:blipFill>
              <p:spPr>
                <a:xfrm>
                  <a:off x="7897182" y="1925280"/>
                  <a:ext cx="369720" cy="376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2">
              <p14:nvContentPartPr>
                <p14:cNvPr id="140" name="Ink 139">
                  <a:extLst>
                    <a:ext uri="{FF2B5EF4-FFF2-40B4-BE49-F238E27FC236}">
                      <a16:creationId xmlns:a16="http://schemas.microsoft.com/office/drawing/2014/main" id="{84039FD9-27DE-447C-83B7-81E8DA9D11E9}"/>
                    </a:ext>
                  </a:extLst>
                </p14:cNvPr>
                <p14:cNvContentPartPr/>
                <p14:nvPr/>
              </p14:nvContentPartPr>
              <p14:xfrm>
                <a:off x="7983222" y="2131200"/>
                <a:ext cx="105840" cy="7560"/>
              </p14:xfrm>
            </p:contentPart>
          </mc:Choice>
          <mc:Fallback xmlns="">
            <p:pic>
              <p:nvPicPr>
                <p:cNvPr id="140" name="Ink 139">
                  <a:extLst>
                    <a:ext uri="{FF2B5EF4-FFF2-40B4-BE49-F238E27FC236}">
                      <a16:creationId xmlns:a16="http://schemas.microsoft.com/office/drawing/2014/main" id="{84039FD9-27DE-447C-83B7-81E8DA9D11E9}"/>
                    </a:ext>
                  </a:extLst>
                </p:cNvPr>
                <p:cNvPicPr/>
                <p:nvPr/>
              </p:nvPicPr>
              <p:blipFill>
                <a:blip r:embed="rId213"/>
                <a:stretch>
                  <a:fillRect/>
                </a:stretch>
              </p:blipFill>
              <p:spPr>
                <a:xfrm>
                  <a:off x="7974582" y="2122200"/>
                  <a:ext cx="123480" cy="25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4">
              <p14:nvContentPartPr>
                <p14:cNvPr id="141" name="Ink 140">
                  <a:extLst>
                    <a:ext uri="{FF2B5EF4-FFF2-40B4-BE49-F238E27FC236}">
                      <a16:creationId xmlns:a16="http://schemas.microsoft.com/office/drawing/2014/main" id="{BBAD6C59-2AAA-4A1F-A4F1-121C7923FAA5}"/>
                    </a:ext>
                  </a:extLst>
                </p14:cNvPr>
                <p14:cNvContentPartPr/>
                <p14:nvPr/>
              </p14:nvContentPartPr>
              <p14:xfrm>
                <a:off x="8229102" y="1941120"/>
                <a:ext cx="619920" cy="338400"/>
              </p14:xfrm>
            </p:contentPart>
          </mc:Choice>
          <mc:Fallback xmlns="">
            <p:pic>
              <p:nvPicPr>
                <p:cNvPr id="141" name="Ink 140">
                  <a:extLst>
                    <a:ext uri="{FF2B5EF4-FFF2-40B4-BE49-F238E27FC236}">
                      <a16:creationId xmlns:a16="http://schemas.microsoft.com/office/drawing/2014/main" id="{BBAD6C59-2AAA-4A1F-A4F1-121C7923FAA5}"/>
                    </a:ext>
                  </a:extLst>
                </p:cNvPr>
                <p:cNvPicPr/>
                <p:nvPr/>
              </p:nvPicPr>
              <p:blipFill>
                <a:blip r:embed="rId215"/>
                <a:stretch>
                  <a:fillRect/>
                </a:stretch>
              </p:blipFill>
              <p:spPr>
                <a:xfrm>
                  <a:off x="8220102" y="1932480"/>
                  <a:ext cx="637560" cy="356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6">
              <p14:nvContentPartPr>
                <p14:cNvPr id="142" name="Ink 141">
                  <a:extLst>
                    <a:ext uri="{FF2B5EF4-FFF2-40B4-BE49-F238E27FC236}">
                      <a16:creationId xmlns:a16="http://schemas.microsoft.com/office/drawing/2014/main" id="{E85E5B9E-803D-4B17-9B47-C66D0DE27C26}"/>
                    </a:ext>
                  </a:extLst>
                </p14:cNvPr>
                <p14:cNvContentPartPr/>
                <p14:nvPr/>
              </p14:nvContentPartPr>
              <p14:xfrm>
                <a:off x="8644182" y="1800360"/>
                <a:ext cx="204480" cy="288720"/>
              </p14:xfrm>
            </p:contentPart>
          </mc:Choice>
          <mc:Fallback xmlns="">
            <p:pic>
              <p:nvPicPr>
                <p:cNvPr id="142" name="Ink 141">
                  <a:extLst>
                    <a:ext uri="{FF2B5EF4-FFF2-40B4-BE49-F238E27FC236}">
                      <a16:creationId xmlns:a16="http://schemas.microsoft.com/office/drawing/2014/main" id="{E85E5B9E-803D-4B17-9B47-C66D0DE27C26}"/>
                    </a:ext>
                  </a:extLst>
                </p:cNvPr>
                <p:cNvPicPr/>
                <p:nvPr/>
              </p:nvPicPr>
              <p:blipFill>
                <a:blip r:embed="rId217"/>
                <a:stretch>
                  <a:fillRect/>
                </a:stretch>
              </p:blipFill>
              <p:spPr>
                <a:xfrm>
                  <a:off x="8635542" y="1791720"/>
                  <a:ext cx="222120" cy="3063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49" name="Group 148">
            <a:extLst>
              <a:ext uri="{FF2B5EF4-FFF2-40B4-BE49-F238E27FC236}">
                <a16:creationId xmlns:a16="http://schemas.microsoft.com/office/drawing/2014/main" id="{8598D663-9BE3-4A68-8208-DC4EB2542FB9}"/>
              </a:ext>
            </a:extLst>
          </p:cNvPr>
          <p:cNvGrpSpPr/>
          <p:nvPr/>
        </p:nvGrpSpPr>
        <p:grpSpPr>
          <a:xfrm>
            <a:off x="886182" y="2665800"/>
            <a:ext cx="379800" cy="429120"/>
            <a:chOff x="886182" y="2665800"/>
            <a:chExt cx="379800" cy="4291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18">
              <p14:nvContentPartPr>
                <p14:cNvPr id="144" name="Ink 143">
                  <a:extLst>
                    <a:ext uri="{FF2B5EF4-FFF2-40B4-BE49-F238E27FC236}">
                      <a16:creationId xmlns:a16="http://schemas.microsoft.com/office/drawing/2014/main" id="{D60B576B-434A-45E1-85F5-A872A5D559AC}"/>
                    </a:ext>
                  </a:extLst>
                </p14:cNvPr>
                <p14:cNvContentPartPr/>
                <p14:nvPr/>
              </p14:nvContentPartPr>
              <p14:xfrm>
                <a:off x="886182" y="2757240"/>
                <a:ext cx="61200" cy="225360"/>
              </p14:xfrm>
            </p:contentPart>
          </mc:Choice>
          <mc:Fallback xmlns="">
            <p:pic>
              <p:nvPicPr>
                <p:cNvPr id="144" name="Ink 143">
                  <a:extLst>
                    <a:ext uri="{FF2B5EF4-FFF2-40B4-BE49-F238E27FC236}">
                      <a16:creationId xmlns:a16="http://schemas.microsoft.com/office/drawing/2014/main" id="{D60B576B-434A-45E1-85F5-A872A5D559AC}"/>
                    </a:ext>
                  </a:extLst>
                </p:cNvPr>
                <p:cNvPicPr/>
                <p:nvPr/>
              </p:nvPicPr>
              <p:blipFill>
                <a:blip r:embed="rId219"/>
                <a:stretch>
                  <a:fillRect/>
                </a:stretch>
              </p:blipFill>
              <p:spPr>
                <a:xfrm>
                  <a:off x="877182" y="2748240"/>
                  <a:ext cx="78840" cy="243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0">
              <p14:nvContentPartPr>
                <p14:cNvPr id="145" name="Ink 144">
                  <a:extLst>
                    <a:ext uri="{FF2B5EF4-FFF2-40B4-BE49-F238E27FC236}">
                      <a16:creationId xmlns:a16="http://schemas.microsoft.com/office/drawing/2014/main" id="{657D59BA-DDBF-4154-A374-692BDEB76A8D}"/>
                    </a:ext>
                  </a:extLst>
                </p14:cNvPr>
                <p14:cNvContentPartPr/>
                <p14:nvPr/>
              </p14:nvContentPartPr>
              <p14:xfrm>
                <a:off x="1118022" y="2778120"/>
                <a:ext cx="21600" cy="183240"/>
              </p14:xfrm>
            </p:contentPart>
          </mc:Choice>
          <mc:Fallback xmlns="">
            <p:pic>
              <p:nvPicPr>
                <p:cNvPr id="145" name="Ink 144">
                  <a:extLst>
                    <a:ext uri="{FF2B5EF4-FFF2-40B4-BE49-F238E27FC236}">
                      <a16:creationId xmlns:a16="http://schemas.microsoft.com/office/drawing/2014/main" id="{657D59BA-DDBF-4154-A374-692BDEB76A8D}"/>
                    </a:ext>
                  </a:extLst>
                </p:cNvPr>
                <p:cNvPicPr/>
                <p:nvPr/>
              </p:nvPicPr>
              <p:blipFill>
                <a:blip r:embed="rId221"/>
                <a:stretch>
                  <a:fillRect/>
                </a:stretch>
              </p:blipFill>
              <p:spPr>
                <a:xfrm>
                  <a:off x="1109382" y="2769480"/>
                  <a:ext cx="39240" cy="200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2">
              <p14:nvContentPartPr>
                <p14:cNvPr id="146" name="Ink 145">
                  <a:extLst>
                    <a:ext uri="{FF2B5EF4-FFF2-40B4-BE49-F238E27FC236}">
                      <a16:creationId xmlns:a16="http://schemas.microsoft.com/office/drawing/2014/main" id="{0E5F1B15-E3CD-492B-B167-8DE60A752E87}"/>
                    </a:ext>
                  </a:extLst>
                </p14:cNvPr>
                <p14:cNvContentPartPr/>
                <p14:nvPr/>
              </p14:nvContentPartPr>
              <p14:xfrm>
                <a:off x="900222" y="2897640"/>
                <a:ext cx="352080" cy="197280"/>
              </p14:xfrm>
            </p:contentPart>
          </mc:Choice>
          <mc:Fallback xmlns="">
            <p:pic>
              <p:nvPicPr>
                <p:cNvPr id="146" name="Ink 145">
                  <a:extLst>
                    <a:ext uri="{FF2B5EF4-FFF2-40B4-BE49-F238E27FC236}">
                      <a16:creationId xmlns:a16="http://schemas.microsoft.com/office/drawing/2014/main" id="{0E5F1B15-E3CD-492B-B167-8DE60A752E87}"/>
                    </a:ext>
                  </a:extLst>
                </p:cNvPr>
                <p:cNvPicPr/>
                <p:nvPr/>
              </p:nvPicPr>
              <p:blipFill>
                <a:blip r:embed="rId223"/>
                <a:stretch>
                  <a:fillRect/>
                </a:stretch>
              </p:blipFill>
              <p:spPr>
                <a:xfrm>
                  <a:off x="891222" y="2889000"/>
                  <a:ext cx="369720" cy="214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4">
              <p14:nvContentPartPr>
                <p14:cNvPr id="147" name="Ink 146">
                  <a:extLst>
                    <a:ext uri="{FF2B5EF4-FFF2-40B4-BE49-F238E27FC236}">
                      <a16:creationId xmlns:a16="http://schemas.microsoft.com/office/drawing/2014/main" id="{0346C8DA-0187-4A19-896F-09D8CAAA0E76}"/>
                    </a:ext>
                  </a:extLst>
                </p14:cNvPr>
                <p14:cNvContentPartPr/>
                <p14:nvPr/>
              </p14:nvContentPartPr>
              <p14:xfrm>
                <a:off x="1012542" y="2665800"/>
                <a:ext cx="253440" cy="288720"/>
              </p14:xfrm>
            </p:contentPart>
          </mc:Choice>
          <mc:Fallback xmlns="">
            <p:pic>
              <p:nvPicPr>
                <p:cNvPr id="147" name="Ink 146">
                  <a:extLst>
                    <a:ext uri="{FF2B5EF4-FFF2-40B4-BE49-F238E27FC236}">
                      <a16:creationId xmlns:a16="http://schemas.microsoft.com/office/drawing/2014/main" id="{0346C8DA-0187-4A19-896F-09D8CAAA0E76}"/>
                    </a:ext>
                  </a:extLst>
                </p:cNvPr>
                <p:cNvPicPr/>
                <p:nvPr/>
              </p:nvPicPr>
              <p:blipFill>
                <a:blip r:embed="rId225"/>
                <a:stretch>
                  <a:fillRect/>
                </a:stretch>
              </p:blipFill>
              <p:spPr>
                <a:xfrm>
                  <a:off x="1003902" y="2656800"/>
                  <a:ext cx="271080" cy="30636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226">
            <p14:nvContentPartPr>
              <p14:cNvPr id="148" name="Ink 147">
                <a:extLst>
                  <a:ext uri="{FF2B5EF4-FFF2-40B4-BE49-F238E27FC236}">
                    <a16:creationId xmlns:a16="http://schemas.microsoft.com/office/drawing/2014/main" id="{C287BA8A-42D9-4835-A06F-5C5BEA6B749B}"/>
                  </a:ext>
                </a:extLst>
              </p14:cNvPr>
              <p14:cNvContentPartPr/>
              <p14:nvPr/>
            </p14:nvContentPartPr>
            <p14:xfrm>
              <a:off x="1469742" y="2834640"/>
              <a:ext cx="113040" cy="133920"/>
            </p14:xfrm>
          </p:contentPart>
        </mc:Choice>
        <mc:Fallback xmlns="">
          <p:pic>
            <p:nvPicPr>
              <p:cNvPr id="148" name="Ink 147">
                <a:extLst>
                  <a:ext uri="{FF2B5EF4-FFF2-40B4-BE49-F238E27FC236}">
                    <a16:creationId xmlns:a16="http://schemas.microsoft.com/office/drawing/2014/main" id="{C287BA8A-42D9-4835-A06F-5C5BEA6B749B}"/>
                  </a:ext>
                </a:extLst>
              </p:cNvPr>
              <p:cNvPicPr/>
              <p:nvPr/>
            </p:nvPicPr>
            <p:blipFill>
              <a:blip r:embed="rId227"/>
              <a:stretch>
                <a:fillRect/>
              </a:stretch>
            </p:blipFill>
            <p:spPr>
              <a:xfrm>
                <a:off x="1461102" y="2825640"/>
                <a:ext cx="130680" cy="151560"/>
              </a:xfrm>
              <a:prstGeom prst="rect">
                <a:avLst/>
              </a:prstGeom>
            </p:spPr>
          </p:pic>
        </mc:Fallback>
      </mc:AlternateContent>
      <p:grpSp>
        <p:nvGrpSpPr>
          <p:cNvPr id="159" name="Group 158">
            <a:extLst>
              <a:ext uri="{FF2B5EF4-FFF2-40B4-BE49-F238E27FC236}">
                <a16:creationId xmlns:a16="http://schemas.microsoft.com/office/drawing/2014/main" id="{2481C9C8-CC99-42C8-843B-61D53DDFB5AB}"/>
              </a:ext>
            </a:extLst>
          </p:cNvPr>
          <p:cNvGrpSpPr/>
          <p:nvPr/>
        </p:nvGrpSpPr>
        <p:grpSpPr>
          <a:xfrm>
            <a:off x="1807422" y="2545920"/>
            <a:ext cx="1321560" cy="626760"/>
            <a:chOff x="1807422" y="2545920"/>
            <a:chExt cx="1321560" cy="6267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28">
              <p14:nvContentPartPr>
                <p14:cNvPr id="150" name="Ink 149">
                  <a:extLst>
                    <a:ext uri="{FF2B5EF4-FFF2-40B4-BE49-F238E27FC236}">
                      <a16:creationId xmlns:a16="http://schemas.microsoft.com/office/drawing/2014/main" id="{9D5AD9D5-223F-4A29-B5E4-D794E576797C}"/>
                    </a:ext>
                  </a:extLst>
                </p14:cNvPr>
                <p14:cNvContentPartPr/>
                <p14:nvPr/>
              </p14:nvContentPartPr>
              <p14:xfrm>
                <a:off x="1877262" y="2654280"/>
                <a:ext cx="243720" cy="518400"/>
              </p14:xfrm>
            </p:contentPart>
          </mc:Choice>
          <mc:Fallback xmlns="">
            <p:pic>
              <p:nvPicPr>
                <p:cNvPr id="150" name="Ink 149">
                  <a:extLst>
                    <a:ext uri="{FF2B5EF4-FFF2-40B4-BE49-F238E27FC236}">
                      <a16:creationId xmlns:a16="http://schemas.microsoft.com/office/drawing/2014/main" id="{9D5AD9D5-223F-4A29-B5E4-D794E576797C}"/>
                    </a:ext>
                  </a:extLst>
                </p:cNvPr>
                <p:cNvPicPr/>
                <p:nvPr/>
              </p:nvPicPr>
              <p:blipFill>
                <a:blip r:embed="rId229"/>
                <a:stretch>
                  <a:fillRect/>
                </a:stretch>
              </p:blipFill>
              <p:spPr>
                <a:xfrm>
                  <a:off x="1868622" y="2645280"/>
                  <a:ext cx="261360" cy="536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0">
              <p14:nvContentPartPr>
                <p14:cNvPr id="151" name="Ink 150">
                  <a:extLst>
                    <a:ext uri="{FF2B5EF4-FFF2-40B4-BE49-F238E27FC236}">
                      <a16:creationId xmlns:a16="http://schemas.microsoft.com/office/drawing/2014/main" id="{40049B0F-0F9A-4FE5-8C95-50DCC91B2D45}"/>
                    </a:ext>
                  </a:extLst>
                </p14:cNvPr>
                <p14:cNvContentPartPr/>
                <p14:nvPr/>
              </p14:nvContentPartPr>
              <p14:xfrm>
                <a:off x="2173182" y="2806200"/>
                <a:ext cx="28440" cy="91800"/>
              </p14:xfrm>
            </p:contentPart>
          </mc:Choice>
          <mc:Fallback xmlns="">
            <p:pic>
              <p:nvPicPr>
                <p:cNvPr id="151" name="Ink 150">
                  <a:extLst>
                    <a:ext uri="{FF2B5EF4-FFF2-40B4-BE49-F238E27FC236}">
                      <a16:creationId xmlns:a16="http://schemas.microsoft.com/office/drawing/2014/main" id="{40049B0F-0F9A-4FE5-8C95-50DCC91B2D45}"/>
                    </a:ext>
                  </a:extLst>
                </p:cNvPr>
                <p:cNvPicPr/>
                <p:nvPr/>
              </p:nvPicPr>
              <p:blipFill>
                <a:blip r:embed="rId231"/>
                <a:stretch>
                  <a:fillRect/>
                </a:stretch>
              </p:blipFill>
              <p:spPr>
                <a:xfrm>
                  <a:off x="2164542" y="2797560"/>
                  <a:ext cx="46080" cy="109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2">
              <p14:nvContentPartPr>
                <p14:cNvPr id="153" name="Ink 152">
                  <a:extLst>
                    <a:ext uri="{FF2B5EF4-FFF2-40B4-BE49-F238E27FC236}">
                      <a16:creationId xmlns:a16="http://schemas.microsoft.com/office/drawing/2014/main" id="{C8FAC535-4E6E-49D3-B20A-1D945794266C}"/>
                    </a:ext>
                  </a:extLst>
                </p14:cNvPr>
                <p14:cNvContentPartPr/>
                <p14:nvPr/>
              </p14:nvContentPartPr>
              <p14:xfrm>
                <a:off x="1990302" y="2602440"/>
                <a:ext cx="478800" cy="218520"/>
              </p14:xfrm>
            </p:contentPart>
          </mc:Choice>
          <mc:Fallback xmlns="">
            <p:pic>
              <p:nvPicPr>
                <p:cNvPr id="153" name="Ink 152">
                  <a:extLst>
                    <a:ext uri="{FF2B5EF4-FFF2-40B4-BE49-F238E27FC236}">
                      <a16:creationId xmlns:a16="http://schemas.microsoft.com/office/drawing/2014/main" id="{C8FAC535-4E6E-49D3-B20A-1D945794266C}"/>
                    </a:ext>
                  </a:extLst>
                </p:cNvPr>
                <p:cNvPicPr/>
                <p:nvPr/>
              </p:nvPicPr>
              <p:blipFill>
                <a:blip r:embed="rId233"/>
                <a:stretch>
                  <a:fillRect/>
                </a:stretch>
              </p:blipFill>
              <p:spPr>
                <a:xfrm>
                  <a:off x="1981662" y="2593440"/>
                  <a:ext cx="496440" cy="236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4">
              <p14:nvContentPartPr>
                <p14:cNvPr id="154" name="Ink 153">
                  <a:extLst>
                    <a:ext uri="{FF2B5EF4-FFF2-40B4-BE49-F238E27FC236}">
                      <a16:creationId xmlns:a16="http://schemas.microsoft.com/office/drawing/2014/main" id="{3579BB58-4E9C-4833-80A7-7374E8F35182}"/>
                    </a:ext>
                  </a:extLst>
                </p14:cNvPr>
                <p14:cNvContentPartPr/>
                <p14:nvPr/>
              </p14:nvContentPartPr>
              <p14:xfrm>
                <a:off x="2285862" y="2693880"/>
                <a:ext cx="183240" cy="141120"/>
              </p14:xfrm>
            </p:contentPart>
          </mc:Choice>
          <mc:Fallback xmlns="">
            <p:pic>
              <p:nvPicPr>
                <p:cNvPr id="154" name="Ink 153">
                  <a:extLst>
                    <a:ext uri="{FF2B5EF4-FFF2-40B4-BE49-F238E27FC236}">
                      <a16:creationId xmlns:a16="http://schemas.microsoft.com/office/drawing/2014/main" id="{3579BB58-4E9C-4833-80A7-7374E8F35182}"/>
                    </a:ext>
                  </a:extLst>
                </p:cNvPr>
                <p:cNvPicPr/>
                <p:nvPr/>
              </p:nvPicPr>
              <p:blipFill>
                <a:blip r:embed="rId235"/>
                <a:stretch>
                  <a:fillRect/>
                </a:stretch>
              </p:blipFill>
              <p:spPr>
                <a:xfrm>
                  <a:off x="2276862" y="2684880"/>
                  <a:ext cx="200880" cy="158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6">
              <p14:nvContentPartPr>
                <p14:cNvPr id="155" name="Ink 154">
                  <a:extLst>
                    <a:ext uri="{FF2B5EF4-FFF2-40B4-BE49-F238E27FC236}">
                      <a16:creationId xmlns:a16="http://schemas.microsoft.com/office/drawing/2014/main" id="{E4C976ED-B18C-4BE7-8D80-F5C15B0D2D16}"/>
                    </a:ext>
                  </a:extLst>
                </p14:cNvPr>
                <p14:cNvContentPartPr/>
                <p14:nvPr/>
              </p14:nvContentPartPr>
              <p14:xfrm>
                <a:off x="2560182" y="2608920"/>
                <a:ext cx="239760" cy="225720"/>
              </p14:xfrm>
            </p:contentPart>
          </mc:Choice>
          <mc:Fallback xmlns="">
            <p:pic>
              <p:nvPicPr>
                <p:cNvPr id="155" name="Ink 154">
                  <a:extLst>
                    <a:ext uri="{FF2B5EF4-FFF2-40B4-BE49-F238E27FC236}">
                      <a16:creationId xmlns:a16="http://schemas.microsoft.com/office/drawing/2014/main" id="{E4C976ED-B18C-4BE7-8D80-F5C15B0D2D16}"/>
                    </a:ext>
                  </a:extLst>
                </p:cNvPr>
                <p:cNvPicPr/>
                <p:nvPr/>
              </p:nvPicPr>
              <p:blipFill>
                <a:blip r:embed="rId237"/>
                <a:stretch>
                  <a:fillRect/>
                </a:stretch>
              </p:blipFill>
              <p:spPr>
                <a:xfrm>
                  <a:off x="2551182" y="2600280"/>
                  <a:ext cx="257400" cy="243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8">
              <p14:nvContentPartPr>
                <p14:cNvPr id="156" name="Ink 155">
                  <a:extLst>
                    <a:ext uri="{FF2B5EF4-FFF2-40B4-BE49-F238E27FC236}">
                      <a16:creationId xmlns:a16="http://schemas.microsoft.com/office/drawing/2014/main" id="{99A22EF0-2D17-4E5D-B69F-34ABC54AD69A}"/>
                    </a:ext>
                  </a:extLst>
                </p14:cNvPr>
                <p14:cNvContentPartPr/>
                <p14:nvPr/>
              </p14:nvContentPartPr>
              <p14:xfrm>
                <a:off x="2827302" y="2743200"/>
                <a:ext cx="63720" cy="133920"/>
              </p14:xfrm>
            </p:contentPart>
          </mc:Choice>
          <mc:Fallback xmlns="">
            <p:pic>
              <p:nvPicPr>
                <p:cNvPr id="156" name="Ink 155">
                  <a:extLst>
                    <a:ext uri="{FF2B5EF4-FFF2-40B4-BE49-F238E27FC236}">
                      <a16:creationId xmlns:a16="http://schemas.microsoft.com/office/drawing/2014/main" id="{99A22EF0-2D17-4E5D-B69F-34ABC54AD69A}"/>
                    </a:ext>
                  </a:extLst>
                </p:cNvPr>
                <p:cNvPicPr/>
                <p:nvPr/>
              </p:nvPicPr>
              <p:blipFill>
                <a:blip r:embed="rId239"/>
                <a:stretch>
                  <a:fillRect/>
                </a:stretch>
              </p:blipFill>
              <p:spPr>
                <a:xfrm>
                  <a:off x="2818662" y="2734200"/>
                  <a:ext cx="81360" cy="151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0">
              <p14:nvContentPartPr>
                <p14:cNvPr id="157" name="Ink 156">
                  <a:extLst>
                    <a:ext uri="{FF2B5EF4-FFF2-40B4-BE49-F238E27FC236}">
                      <a16:creationId xmlns:a16="http://schemas.microsoft.com/office/drawing/2014/main" id="{7C0EC6BC-C4C9-42B2-BA26-5F3BEA96CDBE}"/>
                    </a:ext>
                  </a:extLst>
                </p14:cNvPr>
                <p14:cNvContentPartPr/>
                <p14:nvPr/>
              </p14:nvContentPartPr>
              <p14:xfrm>
                <a:off x="2630382" y="2545920"/>
                <a:ext cx="133920" cy="14400"/>
              </p14:xfrm>
            </p:contentPart>
          </mc:Choice>
          <mc:Fallback xmlns="">
            <p:pic>
              <p:nvPicPr>
                <p:cNvPr id="157" name="Ink 156">
                  <a:extLst>
                    <a:ext uri="{FF2B5EF4-FFF2-40B4-BE49-F238E27FC236}">
                      <a16:creationId xmlns:a16="http://schemas.microsoft.com/office/drawing/2014/main" id="{7C0EC6BC-C4C9-42B2-BA26-5F3BEA96CDBE}"/>
                    </a:ext>
                  </a:extLst>
                </p:cNvPr>
                <p:cNvPicPr/>
                <p:nvPr/>
              </p:nvPicPr>
              <p:blipFill>
                <a:blip r:embed="rId241"/>
                <a:stretch>
                  <a:fillRect/>
                </a:stretch>
              </p:blipFill>
              <p:spPr>
                <a:xfrm>
                  <a:off x="2621742" y="2537280"/>
                  <a:ext cx="151560" cy="32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2">
              <p14:nvContentPartPr>
                <p14:cNvPr id="158" name="Ink 157">
                  <a:extLst>
                    <a:ext uri="{FF2B5EF4-FFF2-40B4-BE49-F238E27FC236}">
                      <a16:creationId xmlns:a16="http://schemas.microsoft.com/office/drawing/2014/main" id="{BF9458E0-E618-4337-A09C-2977C050D2C8}"/>
                    </a:ext>
                  </a:extLst>
                </p14:cNvPr>
                <p14:cNvContentPartPr/>
                <p14:nvPr/>
              </p14:nvContentPartPr>
              <p14:xfrm>
                <a:off x="1807422" y="2918880"/>
                <a:ext cx="1321560" cy="92160"/>
              </p14:xfrm>
            </p:contentPart>
          </mc:Choice>
          <mc:Fallback xmlns="">
            <p:pic>
              <p:nvPicPr>
                <p:cNvPr id="158" name="Ink 157">
                  <a:extLst>
                    <a:ext uri="{FF2B5EF4-FFF2-40B4-BE49-F238E27FC236}">
                      <a16:creationId xmlns:a16="http://schemas.microsoft.com/office/drawing/2014/main" id="{BF9458E0-E618-4337-A09C-2977C050D2C8}"/>
                    </a:ext>
                  </a:extLst>
                </p:cNvPr>
                <p:cNvPicPr/>
                <p:nvPr/>
              </p:nvPicPr>
              <p:blipFill>
                <a:blip r:embed="rId243"/>
                <a:stretch>
                  <a:fillRect/>
                </a:stretch>
              </p:blipFill>
              <p:spPr>
                <a:xfrm>
                  <a:off x="1798422" y="2909880"/>
                  <a:ext cx="1339200" cy="1098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80" name="Group 179">
            <a:extLst>
              <a:ext uri="{FF2B5EF4-FFF2-40B4-BE49-F238E27FC236}">
                <a16:creationId xmlns:a16="http://schemas.microsoft.com/office/drawing/2014/main" id="{D0A0E20B-2FF7-4C5B-AE72-084C31052ACC}"/>
              </a:ext>
            </a:extLst>
          </p:cNvPr>
          <p:cNvGrpSpPr/>
          <p:nvPr/>
        </p:nvGrpSpPr>
        <p:grpSpPr>
          <a:xfrm>
            <a:off x="878982" y="3404160"/>
            <a:ext cx="696960" cy="556200"/>
            <a:chOff x="878982" y="3404160"/>
            <a:chExt cx="696960" cy="5562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44">
              <p14:nvContentPartPr>
                <p14:cNvPr id="164" name="Ink 163">
                  <a:extLst>
                    <a:ext uri="{FF2B5EF4-FFF2-40B4-BE49-F238E27FC236}">
                      <a16:creationId xmlns:a16="http://schemas.microsoft.com/office/drawing/2014/main" id="{63CBC88D-3183-44C5-A828-F5A0E08D7F24}"/>
                    </a:ext>
                  </a:extLst>
                </p14:cNvPr>
                <p14:cNvContentPartPr/>
                <p14:nvPr/>
              </p14:nvContentPartPr>
              <p14:xfrm>
                <a:off x="878982" y="3568320"/>
                <a:ext cx="70920" cy="326160"/>
              </p14:xfrm>
            </p:contentPart>
          </mc:Choice>
          <mc:Fallback xmlns="">
            <p:pic>
              <p:nvPicPr>
                <p:cNvPr id="164" name="Ink 163">
                  <a:extLst>
                    <a:ext uri="{FF2B5EF4-FFF2-40B4-BE49-F238E27FC236}">
                      <a16:creationId xmlns:a16="http://schemas.microsoft.com/office/drawing/2014/main" id="{63CBC88D-3183-44C5-A828-F5A0E08D7F24}"/>
                    </a:ext>
                  </a:extLst>
                </p:cNvPr>
                <p:cNvPicPr/>
                <p:nvPr/>
              </p:nvPicPr>
              <p:blipFill>
                <a:blip r:embed="rId245"/>
                <a:stretch>
                  <a:fillRect/>
                </a:stretch>
              </p:blipFill>
              <p:spPr>
                <a:xfrm>
                  <a:off x="870342" y="3559680"/>
                  <a:ext cx="88560" cy="343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6">
              <p14:nvContentPartPr>
                <p14:cNvPr id="165" name="Ink 164">
                  <a:extLst>
                    <a:ext uri="{FF2B5EF4-FFF2-40B4-BE49-F238E27FC236}">
                      <a16:creationId xmlns:a16="http://schemas.microsoft.com/office/drawing/2014/main" id="{35007A0B-A7FF-4EB4-8532-6C374DCE9BBE}"/>
                    </a:ext>
                  </a:extLst>
                </p14:cNvPr>
                <p14:cNvContentPartPr/>
                <p14:nvPr/>
              </p14:nvContentPartPr>
              <p14:xfrm>
                <a:off x="878982" y="3453480"/>
                <a:ext cx="302760" cy="352080"/>
              </p14:xfrm>
            </p:contentPart>
          </mc:Choice>
          <mc:Fallback xmlns="">
            <p:pic>
              <p:nvPicPr>
                <p:cNvPr id="165" name="Ink 164">
                  <a:extLst>
                    <a:ext uri="{FF2B5EF4-FFF2-40B4-BE49-F238E27FC236}">
                      <a16:creationId xmlns:a16="http://schemas.microsoft.com/office/drawing/2014/main" id="{35007A0B-A7FF-4EB4-8532-6C374DCE9BBE}"/>
                    </a:ext>
                  </a:extLst>
                </p:cNvPr>
                <p:cNvPicPr/>
                <p:nvPr/>
              </p:nvPicPr>
              <p:blipFill>
                <a:blip r:embed="rId247"/>
                <a:stretch>
                  <a:fillRect/>
                </a:stretch>
              </p:blipFill>
              <p:spPr>
                <a:xfrm>
                  <a:off x="870342" y="3444480"/>
                  <a:ext cx="320400" cy="369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8">
              <p14:nvContentPartPr>
                <p14:cNvPr id="166" name="Ink 165">
                  <a:extLst>
                    <a:ext uri="{FF2B5EF4-FFF2-40B4-BE49-F238E27FC236}">
                      <a16:creationId xmlns:a16="http://schemas.microsoft.com/office/drawing/2014/main" id="{CE1746CC-DA15-4BC8-8793-BB472456FFDC}"/>
                    </a:ext>
                  </a:extLst>
                </p14:cNvPr>
                <p14:cNvContentPartPr/>
                <p14:nvPr/>
              </p14:nvContentPartPr>
              <p14:xfrm>
                <a:off x="1223502" y="3798000"/>
                <a:ext cx="106200" cy="162360"/>
              </p14:xfrm>
            </p:contentPart>
          </mc:Choice>
          <mc:Fallback xmlns="">
            <p:pic>
              <p:nvPicPr>
                <p:cNvPr id="166" name="Ink 165">
                  <a:extLst>
                    <a:ext uri="{FF2B5EF4-FFF2-40B4-BE49-F238E27FC236}">
                      <a16:creationId xmlns:a16="http://schemas.microsoft.com/office/drawing/2014/main" id="{CE1746CC-DA15-4BC8-8793-BB472456FFDC}"/>
                    </a:ext>
                  </a:extLst>
                </p:cNvPr>
                <p:cNvPicPr/>
                <p:nvPr/>
              </p:nvPicPr>
              <p:blipFill>
                <a:blip r:embed="rId249"/>
                <a:stretch>
                  <a:fillRect/>
                </a:stretch>
              </p:blipFill>
              <p:spPr>
                <a:xfrm>
                  <a:off x="1214502" y="3789360"/>
                  <a:ext cx="123840" cy="180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0">
              <p14:nvContentPartPr>
                <p14:cNvPr id="167" name="Ink 166">
                  <a:extLst>
                    <a:ext uri="{FF2B5EF4-FFF2-40B4-BE49-F238E27FC236}">
                      <a16:creationId xmlns:a16="http://schemas.microsoft.com/office/drawing/2014/main" id="{F0E3F045-7AE0-4872-B3A5-7E0CC1A3051F}"/>
                    </a:ext>
                  </a:extLst>
                </p14:cNvPr>
                <p14:cNvContentPartPr/>
                <p14:nvPr/>
              </p14:nvContentPartPr>
              <p14:xfrm>
                <a:off x="1012542" y="3404160"/>
                <a:ext cx="113040" cy="7560"/>
              </p14:xfrm>
            </p:contentPart>
          </mc:Choice>
          <mc:Fallback xmlns="">
            <p:pic>
              <p:nvPicPr>
                <p:cNvPr id="167" name="Ink 166">
                  <a:extLst>
                    <a:ext uri="{FF2B5EF4-FFF2-40B4-BE49-F238E27FC236}">
                      <a16:creationId xmlns:a16="http://schemas.microsoft.com/office/drawing/2014/main" id="{F0E3F045-7AE0-4872-B3A5-7E0CC1A3051F}"/>
                    </a:ext>
                  </a:extLst>
                </p:cNvPr>
                <p:cNvPicPr/>
                <p:nvPr/>
              </p:nvPicPr>
              <p:blipFill>
                <a:blip r:embed="rId251"/>
                <a:stretch>
                  <a:fillRect/>
                </a:stretch>
              </p:blipFill>
              <p:spPr>
                <a:xfrm>
                  <a:off x="1003902" y="3395520"/>
                  <a:ext cx="130680" cy="25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2">
              <p14:nvContentPartPr>
                <p14:cNvPr id="168" name="Ink 167">
                  <a:extLst>
                    <a:ext uri="{FF2B5EF4-FFF2-40B4-BE49-F238E27FC236}">
                      <a16:creationId xmlns:a16="http://schemas.microsoft.com/office/drawing/2014/main" id="{2E912BC2-A437-4538-9D2E-7310B05AE888}"/>
                    </a:ext>
                  </a:extLst>
                </p14:cNvPr>
                <p14:cNvContentPartPr/>
                <p14:nvPr/>
              </p14:nvContentPartPr>
              <p14:xfrm>
                <a:off x="1385502" y="3636360"/>
                <a:ext cx="190440" cy="56520"/>
              </p14:xfrm>
            </p:contentPart>
          </mc:Choice>
          <mc:Fallback xmlns="">
            <p:pic>
              <p:nvPicPr>
                <p:cNvPr id="168" name="Ink 167">
                  <a:extLst>
                    <a:ext uri="{FF2B5EF4-FFF2-40B4-BE49-F238E27FC236}">
                      <a16:creationId xmlns:a16="http://schemas.microsoft.com/office/drawing/2014/main" id="{2E912BC2-A437-4538-9D2E-7310B05AE888}"/>
                    </a:ext>
                  </a:extLst>
                </p:cNvPr>
                <p:cNvPicPr/>
                <p:nvPr/>
              </p:nvPicPr>
              <p:blipFill>
                <a:blip r:embed="rId253"/>
                <a:stretch>
                  <a:fillRect/>
                </a:stretch>
              </p:blipFill>
              <p:spPr>
                <a:xfrm>
                  <a:off x="1376502" y="3627360"/>
                  <a:ext cx="208080" cy="741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87" name="Group 186">
            <a:extLst>
              <a:ext uri="{FF2B5EF4-FFF2-40B4-BE49-F238E27FC236}">
                <a16:creationId xmlns:a16="http://schemas.microsoft.com/office/drawing/2014/main" id="{1140CE03-C100-4260-80F0-6E4411D657A1}"/>
              </a:ext>
            </a:extLst>
          </p:cNvPr>
          <p:cNvGrpSpPr/>
          <p:nvPr/>
        </p:nvGrpSpPr>
        <p:grpSpPr>
          <a:xfrm>
            <a:off x="4086582" y="2581200"/>
            <a:ext cx="661320" cy="493200"/>
            <a:chOff x="4086582" y="2581200"/>
            <a:chExt cx="661320" cy="4932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54">
              <p14:nvContentPartPr>
                <p14:cNvPr id="181" name="Ink 180">
                  <a:extLst>
                    <a:ext uri="{FF2B5EF4-FFF2-40B4-BE49-F238E27FC236}">
                      <a16:creationId xmlns:a16="http://schemas.microsoft.com/office/drawing/2014/main" id="{AA07B11E-6603-4E6C-9428-F3516EBA9C5B}"/>
                    </a:ext>
                  </a:extLst>
                </p14:cNvPr>
                <p14:cNvContentPartPr/>
                <p14:nvPr/>
              </p14:nvContentPartPr>
              <p14:xfrm>
                <a:off x="4142742" y="2721960"/>
                <a:ext cx="56520" cy="246600"/>
              </p14:xfrm>
            </p:contentPart>
          </mc:Choice>
          <mc:Fallback xmlns="">
            <p:pic>
              <p:nvPicPr>
                <p:cNvPr id="181" name="Ink 180">
                  <a:extLst>
                    <a:ext uri="{FF2B5EF4-FFF2-40B4-BE49-F238E27FC236}">
                      <a16:creationId xmlns:a16="http://schemas.microsoft.com/office/drawing/2014/main" id="{AA07B11E-6603-4E6C-9428-F3516EBA9C5B}"/>
                    </a:ext>
                  </a:extLst>
                </p:cNvPr>
                <p:cNvPicPr/>
                <p:nvPr/>
              </p:nvPicPr>
              <p:blipFill>
                <a:blip r:embed="rId255"/>
                <a:stretch>
                  <a:fillRect/>
                </a:stretch>
              </p:blipFill>
              <p:spPr>
                <a:xfrm>
                  <a:off x="4134102" y="2712960"/>
                  <a:ext cx="74160" cy="264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6">
              <p14:nvContentPartPr>
                <p14:cNvPr id="182" name="Ink 181">
                  <a:extLst>
                    <a:ext uri="{FF2B5EF4-FFF2-40B4-BE49-F238E27FC236}">
                      <a16:creationId xmlns:a16="http://schemas.microsoft.com/office/drawing/2014/main" id="{FBEC3524-E11C-4254-8C7E-A77DB152E501}"/>
                    </a:ext>
                  </a:extLst>
                </p14:cNvPr>
                <p14:cNvContentPartPr/>
                <p14:nvPr/>
              </p14:nvContentPartPr>
              <p14:xfrm>
                <a:off x="4234182" y="2679840"/>
                <a:ext cx="77760" cy="274680"/>
              </p14:xfrm>
            </p:contentPart>
          </mc:Choice>
          <mc:Fallback xmlns="">
            <p:pic>
              <p:nvPicPr>
                <p:cNvPr id="182" name="Ink 181">
                  <a:extLst>
                    <a:ext uri="{FF2B5EF4-FFF2-40B4-BE49-F238E27FC236}">
                      <a16:creationId xmlns:a16="http://schemas.microsoft.com/office/drawing/2014/main" id="{FBEC3524-E11C-4254-8C7E-A77DB152E501}"/>
                    </a:ext>
                  </a:extLst>
                </p:cNvPr>
                <p:cNvPicPr/>
                <p:nvPr/>
              </p:nvPicPr>
              <p:blipFill>
                <a:blip r:embed="rId257"/>
                <a:stretch>
                  <a:fillRect/>
                </a:stretch>
              </p:blipFill>
              <p:spPr>
                <a:xfrm>
                  <a:off x="4225542" y="2670840"/>
                  <a:ext cx="95400" cy="292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8">
              <p14:nvContentPartPr>
                <p14:cNvPr id="183" name="Ink 182">
                  <a:extLst>
                    <a:ext uri="{FF2B5EF4-FFF2-40B4-BE49-F238E27FC236}">
                      <a16:creationId xmlns:a16="http://schemas.microsoft.com/office/drawing/2014/main" id="{AF1387A4-72E6-42CC-85A2-59ACB6DF5354}"/>
                    </a:ext>
                  </a:extLst>
                </p14:cNvPr>
                <p14:cNvContentPartPr/>
                <p14:nvPr/>
              </p14:nvContentPartPr>
              <p14:xfrm>
                <a:off x="4086582" y="2855520"/>
                <a:ext cx="330840" cy="91800"/>
              </p14:xfrm>
            </p:contentPart>
          </mc:Choice>
          <mc:Fallback xmlns="">
            <p:pic>
              <p:nvPicPr>
                <p:cNvPr id="183" name="Ink 182">
                  <a:extLst>
                    <a:ext uri="{FF2B5EF4-FFF2-40B4-BE49-F238E27FC236}">
                      <a16:creationId xmlns:a16="http://schemas.microsoft.com/office/drawing/2014/main" id="{AF1387A4-72E6-42CC-85A2-59ACB6DF5354}"/>
                    </a:ext>
                  </a:extLst>
                </p:cNvPr>
                <p:cNvPicPr/>
                <p:nvPr/>
              </p:nvPicPr>
              <p:blipFill>
                <a:blip r:embed="rId259"/>
                <a:stretch>
                  <a:fillRect/>
                </a:stretch>
              </p:blipFill>
              <p:spPr>
                <a:xfrm>
                  <a:off x="4077582" y="2846880"/>
                  <a:ext cx="348480" cy="109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0">
              <p14:nvContentPartPr>
                <p14:cNvPr id="184" name="Ink 183">
                  <a:extLst>
                    <a:ext uri="{FF2B5EF4-FFF2-40B4-BE49-F238E27FC236}">
                      <a16:creationId xmlns:a16="http://schemas.microsoft.com/office/drawing/2014/main" id="{F1E3FA28-2E67-4AD8-A21F-78193B8608D9}"/>
                    </a:ext>
                  </a:extLst>
                </p14:cNvPr>
                <p14:cNvContentPartPr/>
                <p14:nvPr/>
              </p14:nvContentPartPr>
              <p14:xfrm>
                <a:off x="4149942" y="2581200"/>
                <a:ext cx="274680" cy="493200"/>
              </p14:xfrm>
            </p:contentPart>
          </mc:Choice>
          <mc:Fallback xmlns="">
            <p:pic>
              <p:nvPicPr>
                <p:cNvPr id="184" name="Ink 183">
                  <a:extLst>
                    <a:ext uri="{FF2B5EF4-FFF2-40B4-BE49-F238E27FC236}">
                      <a16:creationId xmlns:a16="http://schemas.microsoft.com/office/drawing/2014/main" id="{F1E3FA28-2E67-4AD8-A21F-78193B8608D9}"/>
                    </a:ext>
                  </a:extLst>
                </p:cNvPr>
                <p:cNvPicPr/>
                <p:nvPr/>
              </p:nvPicPr>
              <p:blipFill>
                <a:blip r:embed="rId261"/>
                <a:stretch>
                  <a:fillRect/>
                </a:stretch>
              </p:blipFill>
              <p:spPr>
                <a:xfrm>
                  <a:off x="4140942" y="2572560"/>
                  <a:ext cx="292320" cy="510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2">
              <p14:nvContentPartPr>
                <p14:cNvPr id="185" name="Ink 184">
                  <a:extLst>
                    <a:ext uri="{FF2B5EF4-FFF2-40B4-BE49-F238E27FC236}">
                      <a16:creationId xmlns:a16="http://schemas.microsoft.com/office/drawing/2014/main" id="{589D4A72-8BA5-41EC-9435-9CD508737CDC}"/>
                    </a:ext>
                  </a:extLst>
                </p14:cNvPr>
                <p14:cNvContentPartPr/>
                <p14:nvPr/>
              </p14:nvContentPartPr>
              <p14:xfrm>
                <a:off x="4628022" y="2827440"/>
                <a:ext cx="119880" cy="7560"/>
              </p14:xfrm>
            </p:contentPart>
          </mc:Choice>
          <mc:Fallback xmlns="">
            <p:pic>
              <p:nvPicPr>
                <p:cNvPr id="185" name="Ink 184">
                  <a:extLst>
                    <a:ext uri="{FF2B5EF4-FFF2-40B4-BE49-F238E27FC236}">
                      <a16:creationId xmlns:a16="http://schemas.microsoft.com/office/drawing/2014/main" id="{589D4A72-8BA5-41EC-9435-9CD508737CDC}"/>
                    </a:ext>
                  </a:extLst>
                </p:cNvPr>
                <p:cNvPicPr/>
                <p:nvPr/>
              </p:nvPicPr>
              <p:blipFill>
                <a:blip r:embed="rId263"/>
                <a:stretch>
                  <a:fillRect/>
                </a:stretch>
              </p:blipFill>
              <p:spPr>
                <a:xfrm>
                  <a:off x="4619382" y="2818440"/>
                  <a:ext cx="137520" cy="25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4">
              <p14:nvContentPartPr>
                <p14:cNvPr id="186" name="Ink 185">
                  <a:extLst>
                    <a:ext uri="{FF2B5EF4-FFF2-40B4-BE49-F238E27FC236}">
                      <a16:creationId xmlns:a16="http://schemas.microsoft.com/office/drawing/2014/main" id="{80AD7C55-34DB-487B-AC9E-A95CFFDF6E0F}"/>
                    </a:ext>
                  </a:extLst>
                </p14:cNvPr>
                <p14:cNvContentPartPr/>
                <p14:nvPr/>
              </p14:nvContentPartPr>
              <p14:xfrm>
                <a:off x="4613982" y="2862720"/>
                <a:ext cx="119880" cy="7560"/>
              </p14:xfrm>
            </p:contentPart>
          </mc:Choice>
          <mc:Fallback xmlns="">
            <p:pic>
              <p:nvPicPr>
                <p:cNvPr id="186" name="Ink 185">
                  <a:extLst>
                    <a:ext uri="{FF2B5EF4-FFF2-40B4-BE49-F238E27FC236}">
                      <a16:creationId xmlns:a16="http://schemas.microsoft.com/office/drawing/2014/main" id="{80AD7C55-34DB-487B-AC9E-A95CFFDF6E0F}"/>
                    </a:ext>
                  </a:extLst>
                </p:cNvPr>
                <p:cNvPicPr/>
                <p:nvPr/>
              </p:nvPicPr>
              <p:blipFill>
                <a:blip r:embed="rId265"/>
                <a:stretch>
                  <a:fillRect/>
                </a:stretch>
              </p:blipFill>
              <p:spPr>
                <a:xfrm>
                  <a:off x="4605342" y="2853720"/>
                  <a:ext cx="137520" cy="252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07" name="Group 206">
            <a:extLst>
              <a:ext uri="{FF2B5EF4-FFF2-40B4-BE49-F238E27FC236}">
                <a16:creationId xmlns:a16="http://schemas.microsoft.com/office/drawing/2014/main" id="{D8BED805-7288-49FA-98E6-621DEFA41858}"/>
              </a:ext>
            </a:extLst>
          </p:cNvPr>
          <p:cNvGrpSpPr/>
          <p:nvPr/>
        </p:nvGrpSpPr>
        <p:grpSpPr>
          <a:xfrm>
            <a:off x="5045262" y="2595240"/>
            <a:ext cx="1123560" cy="887040"/>
            <a:chOff x="5045262" y="2595240"/>
            <a:chExt cx="1123560" cy="8870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66">
              <p14:nvContentPartPr>
                <p14:cNvPr id="188" name="Ink 187">
                  <a:extLst>
                    <a:ext uri="{FF2B5EF4-FFF2-40B4-BE49-F238E27FC236}">
                      <a16:creationId xmlns:a16="http://schemas.microsoft.com/office/drawing/2014/main" id="{C879292A-98EF-45D2-9D6A-F7AD94FAC4A0}"/>
                    </a:ext>
                  </a:extLst>
                </p14:cNvPr>
                <p14:cNvContentPartPr/>
                <p14:nvPr/>
              </p14:nvContentPartPr>
              <p14:xfrm>
                <a:off x="5087742" y="2679480"/>
                <a:ext cx="265320" cy="457920"/>
              </p14:xfrm>
            </p:contentPart>
          </mc:Choice>
          <mc:Fallback xmlns="">
            <p:pic>
              <p:nvPicPr>
                <p:cNvPr id="188" name="Ink 187">
                  <a:extLst>
                    <a:ext uri="{FF2B5EF4-FFF2-40B4-BE49-F238E27FC236}">
                      <a16:creationId xmlns:a16="http://schemas.microsoft.com/office/drawing/2014/main" id="{C879292A-98EF-45D2-9D6A-F7AD94FAC4A0}"/>
                    </a:ext>
                  </a:extLst>
                </p:cNvPr>
                <p:cNvPicPr/>
                <p:nvPr/>
              </p:nvPicPr>
              <p:blipFill>
                <a:blip r:embed="rId267"/>
                <a:stretch>
                  <a:fillRect/>
                </a:stretch>
              </p:blipFill>
              <p:spPr>
                <a:xfrm>
                  <a:off x="5079102" y="2670480"/>
                  <a:ext cx="282960" cy="475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8">
              <p14:nvContentPartPr>
                <p14:cNvPr id="189" name="Ink 188">
                  <a:extLst>
                    <a:ext uri="{FF2B5EF4-FFF2-40B4-BE49-F238E27FC236}">
                      <a16:creationId xmlns:a16="http://schemas.microsoft.com/office/drawing/2014/main" id="{9E2BA0CF-E908-4966-9E51-F9C1F4F588E4}"/>
                    </a:ext>
                  </a:extLst>
                </p14:cNvPr>
                <p14:cNvContentPartPr/>
                <p14:nvPr/>
              </p14:nvContentPartPr>
              <p14:xfrm>
                <a:off x="5352702" y="2855520"/>
                <a:ext cx="155160" cy="7560"/>
              </p14:xfrm>
            </p:contentPart>
          </mc:Choice>
          <mc:Fallback xmlns="">
            <p:pic>
              <p:nvPicPr>
                <p:cNvPr id="189" name="Ink 188">
                  <a:extLst>
                    <a:ext uri="{FF2B5EF4-FFF2-40B4-BE49-F238E27FC236}">
                      <a16:creationId xmlns:a16="http://schemas.microsoft.com/office/drawing/2014/main" id="{9E2BA0CF-E908-4966-9E51-F9C1F4F588E4}"/>
                    </a:ext>
                  </a:extLst>
                </p:cNvPr>
                <p:cNvPicPr/>
                <p:nvPr/>
              </p:nvPicPr>
              <p:blipFill>
                <a:blip r:embed="rId269"/>
                <a:stretch>
                  <a:fillRect/>
                </a:stretch>
              </p:blipFill>
              <p:spPr>
                <a:xfrm>
                  <a:off x="5343702" y="2846880"/>
                  <a:ext cx="172800" cy="25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0">
              <p14:nvContentPartPr>
                <p14:cNvPr id="191" name="Ink 190">
                  <a:extLst>
                    <a:ext uri="{FF2B5EF4-FFF2-40B4-BE49-F238E27FC236}">
                      <a16:creationId xmlns:a16="http://schemas.microsoft.com/office/drawing/2014/main" id="{4E13A43F-8996-4681-992B-77AD86B9DF91}"/>
                    </a:ext>
                  </a:extLst>
                </p14:cNvPr>
                <p14:cNvContentPartPr/>
                <p14:nvPr/>
              </p14:nvContentPartPr>
              <p14:xfrm>
                <a:off x="5395542" y="2801880"/>
                <a:ext cx="48960" cy="152640"/>
              </p14:xfrm>
            </p:contentPart>
          </mc:Choice>
          <mc:Fallback xmlns="">
            <p:pic>
              <p:nvPicPr>
                <p:cNvPr id="191" name="Ink 190">
                  <a:extLst>
                    <a:ext uri="{FF2B5EF4-FFF2-40B4-BE49-F238E27FC236}">
                      <a16:creationId xmlns:a16="http://schemas.microsoft.com/office/drawing/2014/main" id="{4E13A43F-8996-4681-992B-77AD86B9DF91}"/>
                    </a:ext>
                  </a:extLst>
                </p:cNvPr>
                <p:cNvPicPr/>
                <p:nvPr/>
              </p:nvPicPr>
              <p:blipFill>
                <a:blip r:embed="rId271"/>
                <a:stretch>
                  <a:fillRect/>
                </a:stretch>
              </p:blipFill>
              <p:spPr>
                <a:xfrm>
                  <a:off x="5386542" y="2792880"/>
                  <a:ext cx="66600" cy="170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2">
              <p14:nvContentPartPr>
                <p14:cNvPr id="192" name="Ink 191">
                  <a:extLst>
                    <a:ext uri="{FF2B5EF4-FFF2-40B4-BE49-F238E27FC236}">
                      <a16:creationId xmlns:a16="http://schemas.microsoft.com/office/drawing/2014/main" id="{49348EB7-B35D-4798-B653-E9B514512DA5}"/>
                    </a:ext>
                  </a:extLst>
                </p14:cNvPr>
                <p14:cNvContentPartPr/>
                <p14:nvPr/>
              </p14:nvContentPartPr>
              <p14:xfrm>
                <a:off x="5270262" y="2595240"/>
                <a:ext cx="96840" cy="21600"/>
              </p14:xfrm>
            </p:contentPart>
          </mc:Choice>
          <mc:Fallback xmlns="">
            <p:pic>
              <p:nvPicPr>
                <p:cNvPr id="192" name="Ink 191">
                  <a:extLst>
                    <a:ext uri="{FF2B5EF4-FFF2-40B4-BE49-F238E27FC236}">
                      <a16:creationId xmlns:a16="http://schemas.microsoft.com/office/drawing/2014/main" id="{49348EB7-B35D-4798-B653-E9B514512DA5}"/>
                    </a:ext>
                  </a:extLst>
                </p:cNvPr>
                <p:cNvPicPr/>
                <p:nvPr/>
              </p:nvPicPr>
              <p:blipFill>
                <a:blip r:embed="rId273"/>
                <a:stretch>
                  <a:fillRect/>
                </a:stretch>
              </p:blipFill>
              <p:spPr>
                <a:xfrm>
                  <a:off x="5261262" y="2586600"/>
                  <a:ext cx="114480" cy="39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4">
              <p14:nvContentPartPr>
                <p14:cNvPr id="193" name="Ink 192">
                  <a:extLst>
                    <a:ext uri="{FF2B5EF4-FFF2-40B4-BE49-F238E27FC236}">
                      <a16:creationId xmlns:a16="http://schemas.microsoft.com/office/drawing/2014/main" id="{312F567E-B22F-4696-9F4A-C7E610362252}"/>
                    </a:ext>
                  </a:extLst>
                </p14:cNvPr>
                <p14:cNvContentPartPr/>
                <p14:nvPr/>
              </p14:nvContentPartPr>
              <p14:xfrm>
                <a:off x="5241822" y="2806200"/>
                <a:ext cx="75960" cy="7560"/>
              </p14:xfrm>
            </p:contentPart>
          </mc:Choice>
          <mc:Fallback xmlns="">
            <p:pic>
              <p:nvPicPr>
                <p:cNvPr id="193" name="Ink 192">
                  <a:extLst>
                    <a:ext uri="{FF2B5EF4-FFF2-40B4-BE49-F238E27FC236}">
                      <a16:creationId xmlns:a16="http://schemas.microsoft.com/office/drawing/2014/main" id="{312F567E-B22F-4696-9F4A-C7E610362252}"/>
                    </a:ext>
                  </a:extLst>
                </p:cNvPr>
                <p:cNvPicPr/>
                <p:nvPr/>
              </p:nvPicPr>
              <p:blipFill>
                <a:blip r:embed="rId275"/>
                <a:stretch>
                  <a:fillRect/>
                </a:stretch>
              </p:blipFill>
              <p:spPr>
                <a:xfrm>
                  <a:off x="5233182" y="2797560"/>
                  <a:ext cx="93600" cy="25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6">
              <p14:nvContentPartPr>
                <p14:cNvPr id="194" name="Ink 193">
                  <a:extLst>
                    <a:ext uri="{FF2B5EF4-FFF2-40B4-BE49-F238E27FC236}">
                      <a16:creationId xmlns:a16="http://schemas.microsoft.com/office/drawing/2014/main" id="{14D1B738-82D7-4A46-ABCF-0A62BC9256AD}"/>
                    </a:ext>
                  </a:extLst>
                </p14:cNvPr>
                <p14:cNvContentPartPr/>
                <p14:nvPr/>
              </p14:nvContentPartPr>
              <p14:xfrm>
                <a:off x="5563662" y="2743200"/>
                <a:ext cx="147960" cy="113040"/>
              </p14:xfrm>
            </p:contentPart>
          </mc:Choice>
          <mc:Fallback xmlns="">
            <p:pic>
              <p:nvPicPr>
                <p:cNvPr id="194" name="Ink 193">
                  <a:extLst>
                    <a:ext uri="{FF2B5EF4-FFF2-40B4-BE49-F238E27FC236}">
                      <a16:creationId xmlns:a16="http://schemas.microsoft.com/office/drawing/2014/main" id="{14D1B738-82D7-4A46-ABCF-0A62BC9256AD}"/>
                    </a:ext>
                  </a:extLst>
                </p:cNvPr>
                <p:cNvPicPr/>
                <p:nvPr/>
              </p:nvPicPr>
              <p:blipFill>
                <a:blip r:embed="rId277"/>
                <a:stretch>
                  <a:fillRect/>
                </a:stretch>
              </p:blipFill>
              <p:spPr>
                <a:xfrm>
                  <a:off x="5554662" y="2734200"/>
                  <a:ext cx="165600" cy="130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8">
              <p14:nvContentPartPr>
                <p14:cNvPr id="195" name="Ink 194">
                  <a:extLst>
                    <a:ext uri="{FF2B5EF4-FFF2-40B4-BE49-F238E27FC236}">
                      <a16:creationId xmlns:a16="http://schemas.microsoft.com/office/drawing/2014/main" id="{BFB878DE-6C77-4FA0-B68E-5AAFA5D77CC2}"/>
                    </a:ext>
                  </a:extLst>
                </p14:cNvPr>
                <p14:cNvContentPartPr/>
                <p14:nvPr/>
              </p14:nvContentPartPr>
              <p14:xfrm>
                <a:off x="5552142" y="2743200"/>
                <a:ext cx="131400" cy="119880"/>
              </p14:xfrm>
            </p:contentPart>
          </mc:Choice>
          <mc:Fallback xmlns="">
            <p:pic>
              <p:nvPicPr>
                <p:cNvPr id="195" name="Ink 194">
                  <a:extLst>
                    <a:ext uri="{FF2B5EF4-FFF2-40B4-BE49-F238E27FC236}">
                      <a16:creationId xmlns:a16="http://schemas.microsoft.com/office/drawing/2014/main" id="{BFB878DE-6C77-4FA0-B68E-5AAFA5D77CC2}"/>
                    </a:ext>
                  </a:extLst>
                </p:cNvPr>
                <p:cNvPicPr/>
                <p:nvPr/>
              </p:nvPicPr>
              <p:blipFill>
                <a:blip r:embed="rId279"/>
                <a:stretch>
                  <a:fillRect/>
                </a:stretch>
              </p:blipFill>
              <p:spPr>
                <a:xfrm>
                  <a:off x="5543502" y="2734200"/>
                  <a:ext cx="149040" cy="137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0">
              <p14:nvContentPartPr>
                <p14:cNvPr id="196" name="Ink 195">
                  <a:extLst>
                    <a:ext uri="{FF2B5EF4-FFF2-40B4-BE49-F238E27FC236}">
                      <a16:creationId xmlns:a16="http://schemas.microsoft.com/office/drawing/2014/main" id="{5267B9B7-DB6F-41B5-90AF-3EDD92F3B33A}"/>
                    </a:ext>
                  </a:extLst>
                </p14:cNvPr>
                <p14:cNvContentPartPr/>
                <p14:nvPr/>
              </p14:nvContentPartPr>
              <p14:xfrm>
                <a:off x="5837982" y="2630520"/>
                <a:ext cx="35640" cy="244080"/>
              </p14:xfrm>
            </p:contentPart>
          </mc:Choice>
          <mc:Fallback xmlns="">
            <p:pic>
              <p:nvPicPr>
                <p:cNvPr id="196" name="Ink 195">
                  <a:extLst>
                    <a:ext uri="{FF2B5EF4-FFF2-40B4-BE49-F238E27FC236}">
                      <a16:creationId xmlns:a16="http://schemas.microsoft.com/office/drawing/2014/main" id="{5267B9B7-DB6F-41B5-90AF-3EDD92F3B33A}"/>
                    </a:ext>
                  </a:extLst>
                </p:cNvPr>
                <p:cNvPicPr/>
                <p:nvPr/>
              </p:nvPicPr>
              <p:blipFill>
                <a:blip r:embed="rId281"/>
                <a:stretch>
                  <a:fillRect/>
                </a:stretch>
              </p:blipFill>
              <p:spPr>
                <a:xfrm>
                  <a:off x="5828982" y="2621520"/>
                  <a:ext cx="53280" cy="261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2">
              <p14:nvContentPartPr>
                <p14:cNvPr id="197" name="Ink 196">
                  <a:extLst>
                    <a:ext uri="{FF2B5EF4-FFF2-40B4-BE49-F238E27FC236}">
                      <a16:creationId xmlns:a16="http://schemas.microsoft.com/office/drawing/2014/main" id="{324E7BAC-9002-4BB1-BD15-2466C49D9D9A}"/>
                    </a:ext>
                  </a:extLst>
                </p14:cNvPr>
                <p14:cNvContentPartPr/>
                <p14:nvPr/>
              </p14:nvContentPartPr>
              <p14:xfrm>
                <a:off x="5950302" y="2625480"/>
                <a:ext cx="7560" cy="26640"/>
              </p14:xfrm>
            </p:contentPart>
          </mc:Choice>
          <mc:Fallback xmlns="">
            <p:pic>
              <p:nvPicPr>
                <p:cNvPr id="197" name="Ink 196">
                  <a:extLst>
                    <a:ext uri="{FF2B5EF4-FFF2-40B4-BE49-F238E27FC236}">
                      <a16:creationId xmlns:a16="http://schemas.microsoft.com/office/drawing/2014/main" id="{324E7BAC-9002-4BB1-BD15-2466C49D9D9A}"/>
                    </a:ext>
                  </a:extLst>
                </p:cNvPr>
                <p:cNvPicPr/>
                <p:nvPr/>
              </p:nvPicPr>
              <p:blipFill>
                <a:blip r:embed="rId283"/>
                <a:stretch>
                  <a:fillRect/>
                </a:stretch>
              </p:blipFill>
              <p:spPr>
                <a:xfrm>
                  <a:off x="5941662" y="2616480"/>
                  <a:ext cx="25200" cy="44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4">
              <p14:nvContentPartPr>
                <p14:cNvPr id="198" name="Ink 197">
                  <a:extLst>
                    <a:ext uri="{FF2B5EF4-FFF2-40B4-BE49-F238E27FC236}">
                      <a16:creationId xmlns:a16="http://schemas.microsoft.com/office/drawing/2014/main" id="{E1C9697C-3E35-44A5-88B0-23372F960B24}"/>
                    </a:ext>
                  </a:extLst>
                </p14:cNvPr>
                <p14:cNvContentPartPr/>
                <p14:nvPr/>
              </p14:nvContentPartPr>
              <p14:xfrm>
                <a:off x="5830782" y="2651400"/>
                <a:ext cx="162360" cy="28800"/>
              </p14:xfrm>
            </p:contentPart>
          </mc:Choice>
          <mc:Fallback xmlns="">
            <p:pic>
              <p:nvPicPr>
                <p:cNvPr id="198" name="Ink 197">
                  <a:extLst>
                    <a:ext uri="{FF2B5EF4-FFF2-40B4-BE49-F238E27FC236}">
                      <a16:creationId xmlns:a16="http://schemas.microsoft.com/office/drawing/2014/main" id="{E1C9697C-3E35-44A5-88B0-23372F960B24}"/>
                    </a:ext>
                  </a:extLst>
                </p:cNvPr>
                <p:cNvPicPr/>
                <p:nvPr/>
              </p:nvPicPr>
              <p:blipFill>
                <a:blip r:embed="rId285"/>
                <a:stretch>
                  <a:fillRect/>
                </a:stretch>
              </p:blipFill>
              <p:spPr>
                <a:xfrm>
                  <a:off x="5821782" y="2642760"/>
                  <a:ext cx="180000" cy="46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6">
              <p14:nvContentPartPr>
                <p14:cNvPr id="199" name="Ink 198">
                  <a:extLst>
                    <a:ext uri="{FF2B5EF4-FFF2-40B4-BE49-F238E27FC236}">
                      <a16:creationId xmlns:a16="http://schemas.microsoft.com/office/drawing/2014/main" id="{95EA1D20-B4CA-434E-951E-26DB565DE4D2}"/>
                    </a:ext>
                  </a:extLst>
                </p14:cNvPr>
                <p14:cNvContentPartPr/>
                <p14:nvPr/>
              </p14:nvContentPartPr>
              <p14:xfrm>
                <a:off x="5809902" y="2778120"/>
                <a:ext cx="105840" cy="28440"/>
              </p14:xfrm>
            </p:contentPart>
          </mc:Choice>
          <mc:Fallback xmlns="">
            <p:pic>
              <p:nvPicPr>
                <p:cNvPr id="199" name="Ink 198">
                  <a:extLst>
                    <a:ext uri="{FF2B5EF4-FFF2-40B4-BE49-F238E27FC236}">
                      <a16:creationId xmlns:a16="http://schemas.microsoft.com/office/drawing/2014/main" id="{95EA1D20-B4CA-434E-951E-26DB565DE4D2}"/>
                    </a:ext>
                  </a:extLst>
                </p:cNvPr>
                <p:cNvPicPr/>
                <p:nvPr/>
              </p:nvPicPr>
              <p:blipFill>
                <a:blip r:embed="rId287"/>
                <a:stretch>
                  <a:fillRect/>
                </a:stretch>
              </p:blipFill>
              <p:spPr>
                <a:xfrm>
                  <a:off x="5800902" y="2769480"/>
                  <a:ext cx="123480" cy="46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8">
              <p14:nvContentPartPr>
                <p14:cNvPr id="200" name="Ink 199">
                  <a:extLst>
                    <a:ext uri="{FF2B5EF4-FFF2-40B4-BE49-F238E27FC236}">
                      <a16:creationId xmlns:a16="http://schemas.microsoft.com/office/drawing/2014/main" id="{23CCFB76-2B39-4431-8EEB-CB335E2023CC}"/>
                    </a:ext>
                  </a:extLst>
                </p14:cNvPr>
                <p14:cNvContentPartPr/>
                <p14:nvPr/>
              </p14:nvContentPartPr>
              <p14:xfrm>
                <a:off x="5747622" y="2855520"/>
                <a:ext cx="365040" cy="50400"/>
              </p14:xfrm>
            </p:contentPart>
          </mc:Choice>
          <mc:Fallback xmlns="">
            <p:pic>
              <p:nvPicPr>
                <p:cNvPr id="200" name="Ink 199">
                  <a:extLst>
                    <a:ext uri="{FF2B5EF4-FFF2-40B4-BE49-F238E27FC236}">
                      <a16:creationId xmlns:a16="http://schemas.microsoft.com/office/drawing/2014/main" id="{23CCFB76-2B39-4431-8EEB-CB335E2023CC}"/>
                    </a:ext>
                  </a:extLst>
                </p:cNvPr>
                <p:cNvPicPr/>
                <p:nvPr/>
              </p:nvPicPr>
              <p:blipFill>
                <a:blip r:embed="rId289"/>
                <a:stretch>
                  <a:fillRect/>
                </a:stretch>
              </p:blipFill>
              <p:spPr>
                <a:xfrm>
                  <a:off x="5738982" y="2846880"/>
                  <a:ext cx="382680" cy="68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0">
              <p14:nvContentPartPr>
                <p14:cNvPr id="201" name="Ink 200">
                  <a:extLst>
                    <a:ext uri="{FF2B5EF4-FFF2-40B4-BE49-F238E27FC236}">
                      <a16:creationId xmlns:a16="http://schemas.microsoft.com/office/drawing/2014/main" id="{4D619380-C13D-4A6D-8758-68BBDE3E17A3}"/>
                    </a:ext>
                  </a:extLst>
                </p14:cNvPr>
                <p14:cNvContentPartPr/>
                <p14:nvPr/>
              </p14:nvContentPartPr>
              <p14:xfrm>
                <a:off x="5852022" y="2609280"/>
                <a:ext cx="197280" cy="366120"/>
              </p14:xfrm>
            </p:contentPart>
          </mc:Choice>
          <mc:Fallback xmlns="">
            <p:pic>
              <p:nvPicPr>
                <p:cNvPr id="201" name="Ink 200">
                  <a:extLst>
                    <a:ext uri="{FF2B5EF4-FFF2-40B4-BE49-F238E27FC236}">
                      <a16:creationId xmlns:a16="http://schemas.microsoft.com/office/drawing/2014/main" id="{4D619380-C13D-4A6D-8758-68BBDE3E17A3}"/>
                    </a:ext>
                  </a:extLst>
                </p:cNvPr>
                <p:cNvPicPr/>
                <p:nvPr/>
              </p:nvPicPr>
              <p:blipFill>
                <a:blip r:embed="rId291"/>
                <a:stretch>
                  <a:fillRect/>
                </a:stretch>
              </p:blipFill>
              <p:spPr>
                <a:xfrm>
                  <a:off x="5843022" y="2600640"/>
                  <a:ext cx="214920" cy="383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2">
              <p14:nvContentPartPr>
                <p14:cNvPr id="202" name="Ink 201">
                  <a:extLst>
                    <a:ext uri="{FF2B5EF4-FFF2-40B4-BE49-F238E27FC236}">
                      <a16:creationId xmlns:a16="http://schemas.microsoft.com/office/drawing/2014/main" id="{10C94042-FE7C-4FCB-AFB1-514B39EF65AF}"/>
                    </a:ext>
                  </a:extLst>
                </p14:cNvPr>
                <p14:cNvContentPartPr/>
                <p14:nvPr/>
              </p14:nvContentPartPr>
              <p14:xfrm>
                <a:off x="5045262" y="3038400"/>
                <a:ext cx="1123560" cy="49680"/>
              </p14:xfrm>
            </p:contentPart>
          </mc:Choice>
          <mc:Fallback xmlns="">
            <p:pic>
              <p:nvPicPr>
                <p:cNvPr id="202" name="Ink 201">
                  <a:extLst>
                    <a:ext uri="{FF2B5EF4-FFF2-40B4-BE49-F238E27FC236}">
                      <a16:creationId xmlns:a16="http://schemas.microsoft.com/office/drawing/2014/main" id="{10C94042-FE7C-4FCB-AFB1-514B39EF65AF}"/>
                    </a:ext>
                  </a:extLst>
                </p:cNvPr>
                <p:cNvPicPr/>
                <p:nvPr/>
              </p:nvPicPr>
              <p:blipFill>
                <a:blip r:embed="rId293"/>
                <a:stretch>
                  <a:fillRect/>
                </a:stretch>
              </p:blipFill>
              <p:spPr>
                <a:xfrm>
                  <a:off x="5036622" y="3029400"/>
                  <a:ext cx="1141200" cy="67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4">
              <p14:nvContentPartPr>
                <p14:cNvPr id="204" name="Ink 203">
                  <a:extLst>
                    <a:ext uri="{FF2B5EF4-FFF2-40B4-BE49-F238E27FC236}">
                      <a16:creationId xmlns:a16="http://schemas.microsoft.com/office/drawing/2014/main" id="{3FBF1242-DCE8-4C0C-B221-2714E673ADF2}"/>
                    </a:ext>
                  </a:extLst>
                </p14:cNvPr>
                <p14:cNvContentPartPr/>
                <p14:nvPr/>
              </p14:nvContentPartPr>
              <p14:xfrm>
                <a:off x="5254782" y="3214440"/>
                <a:ext cx="309600" cy="154800"/>
              </p14:xfrm>
            </p:contentPart>
          </mc:Choice>
          <mc:Fallback xmlns="">
            <p:pic>
              <p:nvPicPr>
                <p:cNvPr id="204" name="Ink 203">
                  <a:extLst>
                    <a:ext uri="{FF2B5EF4-FFF2-40B4-BE49-F238E27FC236}">
                      <a16:creationId xmlns:a16="http://schemas.microsoft.com/office/drawing/2014/main" id="{3FBF1242-DCE8-4C0C-B221-2714E673ADF2}"/>
                    </a:ext>
                  </a:extLst>
                </p:cNvPr>
                <p:cNvPicPr/>
                <p:nvPr/>
              </p:nvPicPr>
              <p:blipFill>
                <a:blip r:embed="rId295"/>
                <a:stretch>
                  <a:fillRect/>
                </a:stretch>
              </p:blipFill>
              <p:spPr>
                <a:xfrm>
                  <a:off x="5245782" y="3205440"/>
                  <a:ext cx="327240" cy="172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6">
              <p14:nvContentPartPr>
                <p14:cNvPr id="205" name="Ink 204">
                  <a:extLst>
                    <a:ext uri="{FF2B5EF4-FFF2-40B4-BE49-F238E27FC236}">
                      <a16:creationId xmlns:a16="http://schemas.microsoft.com/office/drawing/2014/main" id="{A00681EE-E294-4275-B91D-9BAB9DF92163}"/>
                    </a:ext>
                  </a:extLst>
                </p14:cNvPr>
                <p14:cNvContentPartPr/>
                <p14:nvPr/>
              </p14:nvContentPartPr>
              <p14:xfrm>
                <a:off x="5422902" y="3157920"/>
                <a:ext cx="324360" cy="317160"/>
              </p14:xfrm>
            </p:contentPart>
          </mc:Choice>
          <mc:Fallback xmlns="">
            <p:pic>
              <p:nvPicPr>
                <p:cNvPr id="205" name="Ink 204">
                  <a:extLst>
                    <a:ext uri="{FF2B5EF4-FFF2-40B4-BE49-F238E27FC236}">
                      <a16:creationId xmlns:a16="http://schemas.microsoft.com/office/drawing/2014/main" id="{A00681EE-E294-4275-B91D-9BAB9DF92163}"/>
                    </a:ext>
                  </a:extLst>
                </p:cNvPr>
                <p:cNvPicPr/>
                <p:nvPr/>
              </p:nvPicPr>
              <p:blipFill>
                <a:blip r:embed="rId297"/>
                <a:stretch>
                  <a:fillRect/>
                </a:stretch>
              </p:blipFill>
              <p:spPr>
                <a:xfrm>
                  <a:off x="5414262" y="3149280"/>
                  <a:ext cx="342000" cy="334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8">
              <p14:nvContentPartPr>
                <p14:cNvPr id="206" name="Ink 205">
                  <a:extLst>
                    <a:ext uri="{FF2B5EF4-FFF2-40B4-BE49-F238E27FC236}">
                      <a16:creationId xmlns:a16="http://schemas.microsoft.com/office/drawing/2014/main" id="{EA6A44BD-2D0A-42BC-B2DE-24321213A2F5}"/>
                    </a:ext>
                  </a:extLst>
                </p14:cNvPr>
                <p14:cNvContentPartPr/>
                <p14:nvPr/>
              </p14:nvContentPartPr>
              <p14:xfrm>
                <a:off x="5802702" y="3362040"/>
                <a:ext cx="99000" cy="120240"/>
              </p14:xfrm>
            </p:contentPart>
          </mc:Choice>
          <mc:Fallback xmlns="">
            <p:pic>
              <p:nvPicPr>
                <p:cNvPr id="206" name="Ink 205">
                  <a:extLst>
                    <a:ext uri="{FF2B5EF4-FFF2-40B4-BE49-F238E27FC236}">
                      <a16:creationId xmlns:a16="http://schemas.microsoft.com/office/drawing/2014/main" id="{EA6A44BD-2D0A-42BC-B2DE-24321213A2F5}"/>
                    </a:ext>
                  </a:extLst>
                </p:cNvPr>
                <p:cNvPicPr/>
                <p:nvPr/>
              </p:nvPicPr>
              <p:blipFill>
                <a:blip r:embed="rId299"/>
                <a:stretch>
                  <a:fillRect/>
                </a:stretch>
              </p:blipFill>
              <p:spPr>
                <a:xfrm>
                  <a:off x="5794062" y="3353040"/>
                  <a:ext cx="116640" cy="13788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300">
            <p14:nvContentPartPr>
              <p14:cNvPr id="225" name="Ink 224">
                <a:extLst>
                  <a:ext uri="{FF2B5EF4-FFF2-40B4-BE49-F238E27FC236}">
                    <a16:creationId xmlns:a16="http://schemas.microsoft.com/office/drawing/2014/main" id="{CCD4FF9C-DAAF-423E-8810-F13E50FD3723}"/>
                  </a:ext>
                </a:extLst>
              </p14:cNvPr>
              <p14:cNvContentPartPr/>
              <p14:nvPr/>
            </p14:nvContentPartPr>
            <p14:xfrm>
              <a:off x="3566022" y="4503960"/>
              <a:ext cx="197280" cy="26280"/>
            </p14:xfrm>
          </p:contentPart>
        </mc:Choice>
        <mc:Fallback xmlns="">
          <p:pic>
            <p:nvPicPr>
              <p:cNvPr id="225" name="Ink 224">
                <a:extLst>
                  <a:ext uri="{FF2B5EF4-FFF2-40B4-BE49-F238E27FC236}">
                    <a16:creationId xmlns:a16="http://schemas.microsoft.com/office/drawing/2014/main" id="{CCD4FF9C-DAAF-423E-8810-F13E50FD3723}"/>
                  </a:ext>
                </a:extLst>
              </p:cNvPr>
              <p:cNvPicPr/>
              <p:nvPr/>
            </p:nvPicPr>
            <p:blipFill>
              <a:blip r:embed="rId301"/>
              <a:stretch>
                <a:fillRect/>
              </a:stretch>
            </p:blipFill>
            <p:spPr>
              <a:xfrm>
                <a:off x="3557022" y="4494960"/>
                <a:ext cx="214920" cy="43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02">
            <p14:nvContentPartPr>
              <p14:cNvPr id="160" name="Ink 159">
                <a:extLst>
                  <a:ext uri="{FF2B5EF4-FFF2-40B4-BE49-F238E27FC236}">
                    <a16:creationId xmlns:a16="http://schemas.microsoft.com/office/drawing/2014/main" id="{BA724B64-6582-4BED-9893-E176AA3ACDBC}"/>
                  </a:ext>
                </a:extLst>
              </p14:cNvPr>
              <p14:cNvContentPartPr/>
              <p14:nvPr/>
            </p14:nvContentPartPr>
            <p14:xfrm>
              <a:off x="2215302" y="3101760"/>
              <a:ext cx="254520" cy="147600"/>
            </p14:xfrm>
          </p:contentPart>
        </mc:Choice>
        <mc:Fallback xmlns="">
          <p:pic>
            <p:nvPicPr>
              <p:cNvPr id="160" name="Ink 159">
                <a:extLst>
                  <a:ext uri="{FF2B5EF4-FFF2-40B4-BE49-F238E27FC236}">
                    <a16:creationId xmlns:a16="http://schemas.microsoft.com/office/drawing/2014/main" id="{BA724B64-6582-4BED-9893-E176AA3ACDBC}"/>
                  </a:ext>
                </a:extLst>
              </p:cNvPr>
              <p:cNvPicPr/>
              <p:nvPr/>
            </p:nvPicPr>
            <p:blipFill>
              <a:blip r:embed="rId303"/>
              <a:stretch>
                <a:fillRect/>
              </a:stretch>
            </p:blipFill>
            <p:spPr>
              <a:xfrm>
                <a:off x="2206302" y="3092760"/>
                <a:ext cx="272160" cy="165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04">
            <p14:nvContentPartPr>
              <p14:cNvPr id="161" name="Ink 160">
                <a:extLst>
                  <a:ext uri="{FF2B5EF4-FFF2-40B4-BE49-F238E27FC236}">
                    <a16:creationId xmlns:a16="http://schemas.microsoft.com/office/drawing/2014/main" id="{E4625889-2367-401A-AF49-CD4BEE3BB00E}"/>
                  </a:ext>
                </a:extLst>
              </p14:cNvPr>
              <p14:cNvContentPartPr/>
              <p14:nvPr/>
            </p14:nvContentPartPr>
            <p14:xfrm>
              <a:off x="2370102" y="3097080"/>
              <a:ext cx="295920" cy="300960"/>
            </p14:xfrm>
          </p:contentPart>
        </mc:Choice>
        <mc:Fallback xmlns="">
          <p:pic>
            <p:nvPicPr>
              <p:cNvPr id="161" name="Ink 160">
                <a:extLst>
                  <a:ext uri="{FF2B5EF4-FFF2-40B4-BE49-F238E27FC236}">
                    <a16:creationId xmlns:a16="http://schemas.microsoft.com/office/drawing/2014/main" id="{E4625889-2367-401A-AF49-CD4BEE3BB00E}"/>
                  </a:ext>
                </a:extLst>
              </p:cNvPr>
              <p:cNvPicPr/>
              <p:nvPr/>
            </p:nvPicPr>
            <p:blipFill>
              <a:blip r:embed="rId305"/>
              <a:stretch>
                <a:fillRect/>
              </a:stretch>
            </p:blipFill>
            <p:spPr>
              <a:xfrm>
                <a:off x="2361462" y="3088080"/>
                <a:ext cx="313560" cy="318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06">
            <p14:nvContentPartPr>
              <p14:cNvPr id="162" name="Ink 161">
                <a:extLst>
                  <a:ext uri="{FF2B5EF4-FFF2-40B4-BE49-F238E27FC236}">
                    <a16:creationId xmlns:a16="http://schemas.microsoft.com/office/drawing/2014/main" id="{8F896EA1-4820-4C41-96CE-42EC53481F24}"/>
                  </a:ext>
                </a:extLst>
              </p14:cNvPr>
              <p14:cNvContentPartPr/>
              <p14:nvPr/>
            </p14:nvContentPartPr>
            <p14:xfrm>
              <a:off x="2717142" y="3256560"/>
              <a:ext cx="26280" cy="99000"/>
            </p14:xfrm>
          </p:contentPart>
        </mc:Choice>
        <mc:Fallback xmlns="">
          <p:pic>
            <p:nvPicPr>
              <p:cNvPr id="162" name="Ink 161">
                <a:extLst>
                  <a:ext uri="{FF2B5EF4-FFF2-40B4-BE49-F238E27FC236}">
                    <a16:creationId xmlns:a16="http://schemas.microsoft.com/office/drawing/2014/main" id="{8F896EA1-4820-4C41-96CE-42EC53481F24}"/>
                  </a:ext>
                </a:extLst>
              </p:cNvPr>
              <p:cNvPicPr/>
              <p:nvPr/>
            </p:nvPicPr>
            <p:blipFill>
              <a:blip r:embed="rId307"/>
              <a:stretch>
                <a:fillRect/>
              </a:stretch>
            </p:blipFill>
            <p:spPr>
              <a:xfrm>
                <a:off x="2708502" y="3247560"/>
                <a:ext cx="43920" cy="116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08">
            <p14:nvContentPartPr>
              <p14:cNvPr id="169" name="Ink 168">
                <a:extLst>
                  <a:ext uri="{FF2B5EF4-FFF2-40B4-BE49-F238E27FC236}">
                    <a16:creationId xmlns:a16="http://schemas.microsoft.com/office/drawing/2014/main" id="{FED1B01C-B487-43A1-9739-DD29025EEA13}"/>
                  </a:ext>
                </a:extLst>
              </p14:cNvPr>
              <p14:cNvContentPartPr/>
              <p14:nvPr/>
            </p14:nvContentPartPr>
            <p14:xfrm>
              <a:off x="1934862" y="3495960"/>
              <a:ext cx="175680" cy="499320"/>
            </p14:xfrm>
          </p:contentPart>
        </mc:Choice>
        <mc:Fallback xmlns="">
          <p:pic>
            <p:nvPicPr>
              <p:cNvPr id="169" name="Ink 168">
                <a:extLst>
                  <a:ext uri="{FF2B5EF4-FFF2-40B4-BE49-F238E27FC236}">
                    <a16:creationId xmlns:a16="http://schemas.microsoft.com/office/drawing/2014/main" id="{FED1B01C-B487-43A1-9739-DD29025EEA13}"/>
                  </a:ext>
                </a:extLst>
              </p:cNvPr>
              <p:cNvPicPr/>
              <p:nvPr/>
            </p:nvPicPr>
            <p:blipFill>
              <a:blip r:embed="rId309"/>
              <a:stretch>
                <a:fillRect/>
              </a:stretch>
            </p:blipFill>
            <p:spPr>
              <a:xfrm>
                <a:off x="1925862" y="3487320"/>
                <a:ext cx="193320" cy="516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10">
            <p14:nvContentPartPr>
              <p14:cNvPr id="170" name="Ink 169">
                <a:extLst>
                  <a:ext uri="{FF2B5EF4-FFF2-40B4-BE49-F238E27FC236}">
                    <a16:creationId xmlns:a16="http://schemas.microsoft.com/office/drawing/2014/main" id="{5CE95B31-FF5C-42BE-91A6-3F9E947CAFB9}"/>
                  </a:ext>
                </a:extLst>
              </p14:cNvPr>
              <p14:cNvContentPartPr/>
              <p14:nvPr/>
            </p14:nvContentPartPr>
            <p14:xfrm>
              <a:off x="2060862" y="3425400"/>
              <a:ext cx="176040" cy="274680"/>
            </p14:xfrm>
          </p:contentPart>
        </mc:Choice>
        <mc:Fallback xmlns="">
          <p:pic>
            <p:nvPicPr>
              <p:cNvPr id="170" name="Ink 169">
                <a:extLst>
                  <a:ext uri="{FF2B5EF4-FFF2-40B4-BE49-F238E27FC236}">
                    <a16:creationId xmlns:a16="http://schemas.microsoft.com/office/drawing/2014/main" id="{5CE95B31-FF5C-42BE-91A6-3F9E947CAFB9}"/>
                  </a:ext>
                </a:extLst>
              </p:cNvPr>
              <p:cNvPicPr/>
              <p:nvPr/>
            </p:nvPicPr>
            <p:blipFill>
              <a:blip r:embed="rId311"/>
              <a:stretch>
                <a:fillRect/>
              </a:stretch>
            </p:blipFill>
            <p:spPr>
              <a:xfrm>
                <a:off x="2051862" y="3416400"/>
                <a:ext cx="193680" cy="292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12">
            <p14:nvContentPartPr>
              <p14:cNvPr id="171" name="Ink 170">
                <a:extLst>
                  <a:ext uri="{FF2B5EF4-FFF2-40B4-BE49-F238E27FC236}">
                    <a16:creationId xmlns:a16="http://schemas.microsoft.com/office/drawing/2014/main" id="{7A6D544D-FA21-4787-BB1C-C7098CC6967F}"/>
                  </a:ext>
                </a:extLst>
              </p14:cNvPr>
              <p14:cNvContentPartPr/>
              <p14:nvPr/>
            </p14:nvContentPartPr>
            <p14:xfrm>
              <a:off x="2313942" y="3488760"/>
              <a:ext cx="162000" cy="169200"/>
            </p14:xfrm>
          </p:contentPart>
        </mc:Choice>
        <mc:Fallback xmlns="">
          <p:pic>
            <p:nvPicPr>
              <p:cNvPr id="171" name="Ink 170">
                <a:extLst>
                  <a:ext uri="{FF2B5EF4-FFF2-40B4-BE49-F238E27FC236}">
                    <a16:creationId xmlns:a16="http://schemas.microsoft.com/office/drawing/2014/main" id="{7A6D544D-FA21-4787-BB1C-C7098CC6967F}"/>
                  </a:ext>
                </a:extLst>
              </p:cNvPr>
              <p:cNvPicPr/>
              <p:nvPr/>
            </p:nvPicPr>
            <p:blipFill>
              <a:blip r:embed="rId313"/>
              <a:stretch>
                <a:fillRect/>
              </a:stretch>
            </p:blipFill>
            <p:spPr>
              <a:xfrm>
                <a:off x="2305302" y="3479760"/>
                <a:ext cx="179640" cy="186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14">
            <p14:nvContentPartPr>
              <p14:cNvPr id="172" name="Ink 171">
                <a:extLst>
                  <a:ext uri="{FF2B5EF4-FFF2-40B4-BE49-F238E27FC236}">
                    <a16:creationId xmlns:a16="http://schemas.microsoft.com/office/drawing/2014/main" id="{6512530A-1382-4B1F-8F68-75A54F450AD9}"/>
                  </a:ext>
                </a:extLst>
              </p14:cNvPr>
              <p14:cNvContentPartPr/>
              <p14:nvPr/>
            </p14:nvContentPartPr>
            <p14:xfrm>
              <a:off x="2679702" y="3403440"/>
              <a:ext cx="169200" cy="254520"/>
            </p14:xfrm>
          </p:contentPart>
        </mc:Choice>
        <mc:Fallback xmlns="">
          <p:pic>
            <p:nvPicPr>
              <p:cNvPr id="172" name="Ink 171">
                <a:extLst>
                  <a:ext uri="{FF2B5EF4-FFF2-40B4-BE49-F238E27FC236}">
                    <a16:creationId xmlns:a16="http://schemas.microsoft.com/office/drawing/2014/main" id="{6512530A-1382-4B1F-8F68-75A54F450AD9}"/>
                  </a:ext>
                </a:extLst>
              </p:cNvPr>
              <p:cNvPicPr/>
              <p:nvPr/>
            </p:nvPicPr>
            <p:blipFill>
              <a:blip r:embed="rId315"/>
              <a:stretch>
                <a:fillRect/>
              </a:stretch>
            </p:blipFill>
            <p:spPr>
              <a:xfrm>
                <a:off x="2670702" y="3394800"/>
                <a:ext cx="186840" cy="272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16">
            <p14:nvContentPartPr>
              <p14:cNvPr id="173" name="Ink 172">
                <a:extLst>
                  <a:ext uri="{FF2B5EF4-FFF2-40B4-BE49-F238E27FC236}">
                    <a16:creationId xmlns:a16="http://schemas.microsoft.com/office/drawing/2014/main" id="{778F9021-5844-4540-B425-1D3EB1AF1D26}"/>
                  </a:ext>
                </a:extLst>
              </p14:cNvPr>
              <p14:cNvContentPartPr/>
              <p14:nvPr/>
            </p14:nvContentPartPr>
            <p14:xfrm>
              <a:off x="2658462" y="3537720"/>
              <a:ext cx="309960" cy="134280"/>
            </p14:xfrm>
          </p:contentPart>
        </mc:Choice>
        <mc:Fallback xmlns="">
          <p:pic>
            <p:nvPicPr>
              <p:cNvPr id="173" name="Ink 172">
                <a:extLst>
                  <a:ext uri="{FF2B5EF4-FFF2-40B4-BE49-F238E27FC236}">
                    <a16:creationId xmlns:a16="http://schemas.microsoft.com/office/drawing/2014/main" id="{778F9021-5844-4540-B425-1D3EB1AF1D26}"/>
                  </a:ext>
                </a:extLst>
              </p:cNvPr>
              <p:cNvPicPr/>
              <p:nvPr/>
            </p:nvPicPr>
            <p:blipFill>
              <a:blip r:embed="rId317"/>
              <a:stretch>
                <a:fillRect/>
              </a:stretch>
            </p:blipFill>
            <p:spPr>
              <a:xfrm>
                <a:off x="2649822" y="3529080"/>
                <a:ext cx="327600" cy="151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18">
            <p14:nvContentPartPr>
              <p14:cNvPr id="174" name="Ink 173">
                <a:extLst>
                  <a:ext uri="{FF2B5EF4-FFF2-40B4-BE49-F238E27FC236}">
                    <a16:creationId xmlns:a16="http://schemas.microsoft.com/office/drawing/2014/main" id="{61E16140-BC70-467F-B948-44932F1359A9}"/>
                  </a:ext>
                </a:extLst>
              </p14:cNvPr>
              <p14:cNvContentPartPr/>
              <p14:nvPr/>
            </p14:nvContentPartPr>
            <p14:xfrm>
              <a:off x="2764302" y="3362040"/>
              <a:ext cx="105840" cy="7560"/>
            </p14:xfrm>
          </p:contentPart>
        </mc:Choice>
        <mc:Fallback xmlns="">
          <p:pic>
            <p:nvPicPr>
              <p:cNvPr id="174" name="Ink 173">
                <a:extLst>
                  <a:ext uri="{FF2B5EF4-FFF2-40B4-BE49-F238E27FC236}">
                    <a16:creationId xmlns:a16="http://schemas.microsoft.com/office/drawing/2014/main" id="{61E16140-BC70-467F-B948-44932F1359A9}"/>
                  </a:ext>
                </a:extLst>
              </p:cNvPr>
              <p:cNvPicPr/>
              <p:nvPr/>
            </p:nvPicPr>
            <p:blipFill>
              <a:blip r:embed="rId319"/>
              <a:stretch>
                <a:fillRect/>
              </a:stretch>
            </p:blipFill>
            <p:spPr>
              <a:xfrm>
                <a:off x="2755302" y="3353040"/>
                <a:ext cx="123480" cy="25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20">
            <p14:nvContentPartPr>
              <p14:cNvPr id="175" name="Ink 174">
                <a:extLst>
                  <a:ext uri="{FF2B5EF4-FFF2-40B4-BE49-F238E27FC236}">
                    <a16:creationId xmlns:a16="http://schemas.microsoft.com/office/drawing/2014/main" id="{44534CD0-D50D-4F60-911B-DA782B87D9A9}"/>
                  </a:ext>
                </a:extLst>
              </p14:cNvPr>
              <p14:cNvContentPartPr/>
              <p14:nvPr/>
            </p14:nvContentPartPr>
            <p14:xfrm>
              <a:off x="1849542" y="3713760"/>
              <a:ext cx="1181880" cy="120240"/>
            </p14:xfrm>
          </p:contentPart>
        </mc:Choice>
        <mc:Fallback xmlns="">
          <p:pic>
            <p:nvPicPr>
              <p:cNvPr id="175" name="Ink 174">
                <a:extLst>
                  <a:ext uri="{FF2B5EF4-FFF2-40B4-BE49-F238E27FC236}">
                    <a16:creationId xmlns:a16="http://schemas.microsoft.com/office/drawing/2014/main" id="{44534CD0-D50D-4F60-911B-DA782B87D9A9}"/>
                  </a:ext>
                </a:extLst>
              </p:cNvPr>
              <p:cNvPicPr/>
              <p:nvPr/>
            </p:nvPicPr>
            <p:blipFill>
              <a:blip r:embed="rId321"/>
              <a:stretch>
                <a:fillRect/>
              </a:stretch>
            </p:blipFill>
            <p:spPr>
              <a:xfrm>
                <a:off x="1840902" y="3704760"/>
                <a:ext cx="1199520" cy="137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22">
            <p14:nvContentPartPr>
              <p14:cNvPr id="176" name="Ink 175">
                <a:extLst>
                  <a:ext uri="{FF2B5EF4-FFF2-40B4-BE49-F238E27FC236}">
                    <a16:creationId xmlns:a16="http://schemas.microsoft.com/office/drawing/2014/main" id="{CB1BDDBA-91C1-4524-8320-F341A4B37F37}"/>
                  </a:ext>
                </a:extLst>
              </p14:cNvPr>
              <p14:cNvContentPartPr/>
              <p14:nvPr/>
            </p14:nvContentPartPr>
            <p14:xfrm>
              <a:off x="2302062" y="3924720"/>
              <a:ext cx="230040" cy="106560"/>
            </p14:xfrm>
          </p:contentPart>
        </mc:Choice>
        <mc:Fallback xmlns="">
          <p:pic>
            <p:nvPicPr>
              <p:cNvPr id="176" name="Ink 175">
                <a:extLst>
                  <a:ext uri="{FF2B5EF4-FFF2-40B4-BE49-F238E27FC236}">
                    <a16:creationId xmlns:a16="http://schemas.microsoft.com/office/drawing/2014/main" id="{CB1BDDBA-91C1-4524-8320-F341A4B37F37}"/>
                  </a:ext>
                </a:extLst>
              </p:cNvPr>
              <p:cNvPicPr/>
              <p:nvPr/>
            </p:nvPicPr>
            <p:blipFill>
              <a:blip r:embed="rId323"/>
              <a:stretch>
                <a:fillRect/>
              </a:stretch>
            </p:blipFill>
            <p:spPr>
              <a:xfrm>
                <a:off x="2293422" y="3915720"/>
                <a:ext cx="247680" cy="124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24">
            <p14:nvContentPartPr>
              <p14:cNvPr id="177" name="Ink 176">
                <a:extLst>
                  <a:ext uri="{FF2B5EF4-FFF2-40B4-BE49-F238E27FC236}">
                    <a16:creationId xmlns:a16="http://schemas.microsoft.com/office/drawing/2014/main" id="{6A71C496-B18C-467F-A856-AE9EAC8C19B7}"/>
                  </a:ext>
                </a:extLst>
              </p14:cNvPr>
              <p14:cNvContentPartPr/>
              <p14:nvPr/>
            </p14:nvContentPartPr>
            <p14:xfrm>
              <a:off x="2468742" y="3875400"/>
              <a:ext cx="324000" cy="252360"/>
            </p14:xfrm>
          </p:contentPart>
        </mc:Choice>
        <mc:Fallback xmlns="">
          <p:pic>
            <p:nvPicPr>
              <p:cNvPr id="177" name="Ink 176">
                <a:extLst>
                  <a:ext uri="{FF2B5EF4-FFF2-40B4-BE49-F238E27FC236}">
                    <a16:creationId xmlns:a16="http://schemas.microsoft.com/office/drawing/2014/main" id="{6A71C496-B18C-467F-A856-AE9EAC8C19B7}"/>
                  </a:ext>
                </a:extLst>
              </p:cNvPr>
              <p:cNvPicPr/>
              <p:nvPr/>
            </p:nvPicPr>
            <p:blipFill>
              <a:blip r:embed="rId325"/>
              <a:stretch>
                <a:fillRect/>
              </a:stretch>
            </p:blipFill>
            <p:spPr>
              <a:xfrm>
                <a:off x="2459742" y="3866400"/>
                <a:ext cx="341640" cy="270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26">
            <p14:nvContentPartPr>
              <p14:cNvPr id="178" name="Ink 177">
                <a:extLst>
                  <a:ext uri="{FF2B5EF4-FFF2-40B4-BE49-F238E27FC236}">
                    <a16:creationId xmlns:a16="http://schemas.microsoft.com/office/drawing/2014/main" id="{3355826A-FEC7-4C19-929D-9A876A63619A}"/>
                  </a:ext>
                </a:extLst>
              </p14:cNvPr>
              <p14:cNvContentPartPr/>
              <p14:nvPr/>
            </p14:nvContentPartPr>
            <p14:xfrm>
              <a:off x="2925942" y="3952800"/>
              <a:ext cx="21600" cy="105840"/>
            </p14:xfrm>
          </p:contentPart>
        </mc:Choice>
        <mc:Fallback xmlns="">
          <p:pic>
            <p:nvPicPr>
              <p:cNvPr id="178" name="Ink 177">
                <a:extLst>
                  <a:ext uri="{FF2B5EF4-FFF2-40B4-BE49-F238E27FC236}">
                    <a16:creationId xmlns:a16="http://schemas.microsoft.com/office/drawing/2014/main" id="{3355826A-FEC7-4C19-929D-9A876A63619A}"/>
                  </a:ext>
                </a:extLst>
              </p:cNvPr>
              <p:cNvPicPr/>
              <p:nvPr/>
            </p:nvPicPr>
            <p:blipFill>
              <a:blip r:embed="rId327"/>
              <a:stretch>
                <a:fillRect/>
              </a:stretch>
            </p:blipFill>
            <p:spPr>
              <a:xfrm>
                <a:off x="2916942" y="3944160"/>
                <a:ext cx="39240" cy="123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28">
            <p14:nvContentPartPr>
              <p14:cNvPr id="293" name="Ink 292">
                <a:extLst>
                  <a:ext uri="{FF2B5EF4-FFF2-40B4-BE49-F238E27FC236}">
                    <a16:creationId xmlns:a16="http://schemas.microsoft.com/office/drawing/2014/main" id="{BF15D03D-F5C8-411C-97BE-897E0B32392C}"/>
                  </a:ext>
                </a:extLst>
              </p14:cNvPr>
              <p14:cNvContentPartPr/>
              <p14:nvPr/>
            </p14:nvContentPartPr>
            <p14:xfrm>
              <a:off x="2337384" y="4082410"/>
              <a:ext cx="1217520" cy="727920"/>
            </p14:xfrm>
          </p:contentPart>
        </mc:Choice>
        <mc:Fallback xmlns="">
          <p:pic>
            <p:nvPicPr>
              <p:cNvPr id="293" name="Ink 292">
                <a:extLst>
                  <a:ext uri="{FF2B5EF4-FFF2-40B4-BE49-F238E27FC236}">
                    <a16:creationId xmlns:a16="http://schemas.microsoft.com/office/drawing/2014/main" id="{BF15D03D-F5C8-411C-97BE-897E0B32392C}"/>
                  </a:ext>
                </a:extLst>
              </p:cNvPr>
              <p:cNvPicPr/>
              <p:nvPr/>
            </p:nvPicPr>
            <p:blipFill>
              <a:blip r:embed="rId329"/>
              <a:stretch>
                <a:fillRect/>
              </a:stretch>
            </p:blipFill>
            <p:spPr>
              <a:xfrm>
                <a:off x="2328384" y="4073770"/>
                <a:ext cx="1235160" cy="745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30">
            <p14:nvContentPartPr>
              <p14:cNvPr id="294" name="Ink 293">
                <a:extLst>
                  <a:ext uri="{FF2B5EF4-FFF2-40B4-BE49-F238E27FC236}">
                    <a16:creationId xmlns:a16="http://schemas.microsoft.com/office/drawing/2014/main" id="{9B2A2863-8968-4F5E-91E5-7EEBD9D63921}"/>
                  </a:ext>
                </a:extLst>
              </p14:cNvPr>
              <p14:cNvContentPartPr/>
              <p14:nvPr/>
            </p14:nvContentPartPr>
            <p14:xfrm>
              <a:off x="5627784" y="3895570"/>
              <a:ext cx="1198080" cy="946800"/>
            </p14:xfrm>
          </p:contentPart>
        </mc:Choice>
        <mc:Fallback xmlns="">
          <p:pic>
            <p:nvPicPr>
              <p:cNvPr id="294" name="Ink 293">
                <a:extLst>
                  <a:ext uri="{FF2B5EF4-FFF2-40B4-BE49-F238E27FC236}">
                    <a16:creationId xmlns:a16="http://schemas.microsoft.com/office/drawing/2014/main" id="{9B2A2863-8968-4F5E-91E5-7EEBD9D63921}"/>
                  </a:ext>
                </a:extLst>
              </p:cNvPr>
              <p:cNvPicPr/>
              <p:nvPr/>
            </p:nvPicPr>
            <p:blipFill>
              <a:blip r:embed="rId331"/>
              <a:stretch>
                <a:fillRect/>
              </a:stretch>
            </p:blipFill>
            <p:spPr>
              <a:xfrm>
                <a:off x="5618784" y="3886930"/>
                <a:ext cx="1215720" cy="964440"/>
              </a:xfrm>
              <a:prstGeom prst="rect">
                <a:avLst/>
              </a:prstGeom>
            </p:spPr>
          </p:pic>
        </mc:Fallback>
      </mc:AlternateContent>
      <p:grpSp>
        <p:nvGrpSpPr>
          <p:cNvPr id="299" name="Group 298">
            <a:extLst>
              <a:ext uri="{FF2B5EF4-FFF2-40B4-BE49-F238E27FC236}">
                <a16:creationId xmlns:a16="http://schemas.microsoft.com/office/drawing/2014/main" id="{DA4581EB-2B5F-422D-8D5E-0DA436B721D1}"/>
              </a:ext>
            </a:extLst>
          </p:cNvPr>
          <p:cNvGrpSpPr/>
          <p:nvPr/>
        </p:nvGrpSpPr>
        <p:grpSpPr>
          <a:xfrm>
            <a:off x="7649544" y="3908530"/>
            <a:ext cx="1391760" cy="772920"/>
            <a:chOff x="7649544" y="3908530"/>
            <a:chExt cx="1391760" cy="7729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32">
              <p14:nvContentPartPr>
                <p14:cNvPr id="272" name="Ink 271">
                  <a:extLst>
                    <a:ext uri="{FF2B5EF4-FFF2-40B4-BE49-F238E27FC236}">
                      <a16:creationId xmlns:a16="http://schemas.microsoft.com/office/drawing/2014/main" id="{89FD3568-FD51-4654-939D-DBF56976A0A6}"/>
                    </a:ext>
                  </a:extLst>
                </p14:cNvPr>
                <p14:cNvContentPartPr/>
                <p14:nvPr/>
              </p14:nvContentPartPr>
              <p14:xfrm>
                <a:off x="7649544" y="4417210"/>
                <a:ext cx="277560" cy="32400"/>
              </p14:xfrm>
            </p:contentPart>
          </mc:Choice>
          <mc:Fallback xmlns="">
            <p:pic>
              <p:nvPicPr>
                <p:cNvPr id="272" name="Ink 271">
                  <a:extLst>
                    <a:ext uri="{FF2B5EF4-FFF2-40B4-BE49-F238E27FC236}">
                      <a16:creationId xmlns:a16="http://schemas.microsoft.com/office/drawing/2014/main" id="{89FD3568-FD51-4654-939D-DBF56976A0A6}"/>
                    </a:ext>
                  </a:extLst>
                </p:cNvPr>
                <p:cNvPicPr/>
                <p:nvPr/>
              </p:nvPicPr>
              <p:blipFill>
                <a:blip r:embed="rId333"/>
                <a:stretch>
                  <a:fillRect/>
                </a:stretch>
              </p:blipFill>
              <p:spPr>
                <a:xfrm>
                  <a:off x="7640544" y="4408570"/>
                  <a:ext cx="295200" cy="50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4">
              <p14:nvContentPartPr>
                <p14:cNvPr id="273" name="Ink 272">
                  <a:extLst>
                    <a:ext uri="{FF2B5EF4-FFF2-40B4-BE49-F238E27FC236}">
                      <a16:creationId xmlns:a16="http://schemas.microsoft.com/office/drawing/2014/main" id="{3FA8EFB5-FFB6-4DAE-9DAF-1FCE8AC1F067}"/>
                    </a:ext>
                  </a:extLst>
                </p14:cNvPr>
                <p14:cNvContentPartPr/>
                <p14:nvPr/>
              </p14:nvContentPartPr>
              <p14:xfrm>
                <a:off x="7823064" y="4436650"/>
                <a:ext cx="27720" cy="223560"/>
              </p14:xfrm>
            </p:contentPart>
          </mc:Choice>
          <mc:Fallback xmlns="">
            <p:pic>
              <p:nvPicPr>
                <p:cNvPr id="273" name="Ink 272">
                  <a:extLst>
                    <a:ext uri="{FF2B5EF4-FFF2-40B4-BE49-F238E27FC236}">
                      <a16:creationId xmlns:a16="http://schemas.microsoft.com/office/drawing/2014/main" id="{3FA8EFB5-FFB6-4DAE-9DAF-1FCE8AC1F067}"/>
                    </a:ext>
                  </a:extLst>
                </p:cNvPr>
                <p:cNvPicPr/>
                <p:nvPr/>
              </p:nvPicPr>
              <p:blipFill>
                <a:blip r:embed="rId335"/>
                <a:stretch>
                  <a:fillRect/>
                </a:stretch>
              </p:blipFill>
              <p:spPr>
                <a:xfrm>
                  <a:off x="7814424" y="4427650"/>
                  <a:ext cx="45360" cy="241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6">
              <p14:nvContentPartPr>
                <p14:cNvPr id="275" name="Ink 274">
                  <a:extLst>
                    <a:ext uri="{FF2B5EF4-FFF2-40B4-BE49-F238E27FC236}">
                      <a16:creationId xmlns:a16="http://schemas.microsoft.com/office/drawing/2014/main" id="{B764C156-D33C-4962-A007-3ABF58FA3C1A}"/>
                    </a:ext>
                  </a:extLst>
                </p14:cNvPr>
                <p14:cNvContentPartPr/>
                <p14:nvPr/>
              </p14:nvContentPartPr>
              <p14:xfrm>
                <a:off x="8109624" y="4114450"/>
                <a:ext cx="81360" cy="122760"/>
              </p14:xfrm>
            </p:contentPart>
          </mc:Choice>
          <mc:Fallback xmlns="">
            <p:pic>
              <p:nvPicPr>
                <p:cNvPr id="275" name="Ink 274">
                  <a:extLst>
                    <a:ext uri="{FF2B5EF4-FFF2-40B4-BE49-F238E27FC236}">
                      <a16:creationId xmlns:a16="http://schemas.microsoft.com/office/drawing/2014/main" id="{B764C156-D33C-4962-A007-3ABF58FA3C1A}"/>
                    </a:ext>
                  </a:extLst>
                </p:cNvPr>
                <p:cNvPicPr/>
                <p:nvPr/>
              </p:nvPicPr>
              <p:blipFill>
                <a:blip r:embed="rId337"/>
                <a:stretch>
                  <a:fillRect/>
                </a:stretch>
              </p:blipFill>
              <p:spPr>
                <a:xfrm>
                  <a:off x="8100984" y="4105810"/>
                  <a:ext cx="99000" cy="140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8">
              <p14:nvContentPartPr>
                <p14:cNvPr id="276" name="Ink 275">
                  <a:extLst>
                    <a:ext uri="{FF2B5EF4-FFF2-40B4-BE49-F238E27FC236}">
                      <a16:creationId xmlns:a16="http://schemas.microsoft.com/office/drawing/2014/main" id="{3960A48F-D925-4314-9970-C8B2AFBB9D76}"/>
                    </a:ext>
                  </a:extLst>
                </p14:cNvPr>
                <p14:cNvContentPartPr/>
                <p14:nvPr/>
              </p14:nvContentPartPr>
              <p14:xfrm>
                <a:off x="8120064" y="4178890"/>
                <a:ext cx="96840" cy="6840"/>
              </p14:xfrm>
            </p:contentPart>
          </mc:Choice>
          <mc:Fallback xmlns="">
            <p:pic>
              <p:nvPicPr>
                <p:cNvPr id="276" name="Ink 275">
                  <a:extLst>
                    <a:ext uri="{FF2B5EF4-FFF2-40B4-BE49-F238E27FC236}">
                      <a16:creationId xmlns:a16="http://schemas.microsoft.com/office/drawing/2014/main" id="{3960A48F-D925-4314-9970-C8B2AFBB9D76}"/>
                    </a:ext>
                  </a:extLst>
                </p:cNvPr>
                <p:cNvPicPr/>
                <p:nvPr/>
              </p:nvPicPr>
              <p:blipFill>
                <a:blip r:embed="rId339"/>
                <a:stretch>
                  <a:fillRect/>
                </a:stretch>
              </p:blipFill>
              <p:spPr>
                <a:xfrm>
                  <a:off x="8111064" y="4170250"/>
                  <a:ext cx="114480" cy="24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0">
              <p14:nvContentPartPr>
                <p14:cNvPr id="277" name="Ink 276">
                  <a:extLst>
                    <a:ext uri="{FF2B5EF4-FFF2-40B4-BE49-F238E27FC236}">
                      <a16:creationId xmlns:a16="http://schemas.microsoft.com/office/drawing/2014/main" id="{38102968-B340-4629-9D36-D895E597BB7C}"/>
                    </a:ext>
                  </a:extLst>
                </p14:cNvPr>
                <p14:cNvContentPartPr/>
                <p14:nvPr/>
              </p14:nvContentPartPr>
              <p14:xfrm>
                <a:off x="7959144" y="4166290"/>
                <a:ext cx="109800" cy="6840"/>
              </p14:xfrm>
            </p:contentPart>
          </mc:Choice>
          <mc:Fallback xmlns="">
            <p:pic>
              <p:nvPicPr>
                <p:cNvPr id="277" name="Ink 276">
                  <a:extLst>
                    <a:ext uri="{FF2B5EF4-FFF2-40B4-BE49-F238E27FC236}">
                      <a16:creationId xmlns:a16="http://schemas.microsoft.com/office/drawing/2014/main" id="{38102968-B340-4629-9D36-D895E597BB7C}"/>
                    </a:ext>
                  </a:extLst>
                </p:cNvPr>
                <p:cNvPicPr/>
                <p:nvPr/>
              </p:nvPicPr>
              <p:blipFill>
                <a:blip r:embed="rId341"/>
                <a:stretch>
                  <a:fillRect/>
                </a:stretch>
              </p:blipFill>
              <p:spPr>
                <a:xfrm>
                  <a:off x="7950144" y="4157290"/>
                  <a:ext cx="127440" cy="24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2">
              <p14:nvContentPartPr>
                <p14:cNvPr id="278" name="Ink 277">
                  <a:extLst>
                    <a:ext uri="{FF2B5EF4-FFF2-40B4-BE49-F238E27FC236}">
                      <a16:creationId xmlns:a16="http://schemas.microsoft.com/office/drawing/2014/main" id="{33CAB5EB-ED55-42EE-A9A0-84D533C914AC}"/>
                    </a:ext>
                  </a:extLst>
                </p14:cNvPr>
                <p14:cNvContentPartPr/>
                <p14:nvPr/>
              </p14:nvContentPartPr>
              <p14:xfrm>
                <a:off x="7959144" y="4178890"/>
                <a:ext cx="13320" cy="96840"/>
              </p14:xfrm>
            </p:contentPart>
          </mc:Choice>
          <mc:Fallback xmlns="">
            <p:pic>
              <p:nvPicPr>
                <p:cNvPr id="278" name="Ink 277">
                  <a:extLst>
                    <a:ext uri="{FF2B5EF4-FFF2-40B4-BE49-F238E27FC236}">
                      <a16:creationId xmlns:a16="http://schemas.microsoft.com/office/drawing/2014/main" id="{33CAB5EB-ED55-42EE-A9A0-84D533C914AC}"/>
                    </a:ext>
                  </a:extLst>
                </p:cNvPr>
                <p:cNvPicPr/>
                <p:nvPr/>
              </p:nvPicPr>
              <p:blipFill>
                <a:blip r:embed="rId343"/>
                <a:stretch>
                  <a:fillRect/>
                </a:stretch>
              </p:blipFill>
              <p:spPr>
                <a:xfrm>
                  <a:off x="7950144" y="4170250"/>
                  <a:ext cx="30960" cy="114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4">
              <p14:nvContentPartPr>
                <p14:cNvPr id="280" name="Ink 279">
                  <a:extLst>
                    <a:ext uri="{FF2B5EF4-FFF2-40B4-BE49-F238E27FC236}">
                      <a16:creationId xmlns:a16="http://schemas.microsoft.com/office/drawing/2014/main" id="{5B246AC0-F78C-4327-AE55-0E8BD233EB1E}"/>
                    </a:ext>
                  </a:extLst>
                </p14:cNvPr>
                <p14:cNvContentPartPr/>
                <p14:nvPr/>
              </p14:nvContentPartPr>
              <p14:xfrm>
                <a:off x="8122224" y="4410730"/>
                <a:ext cx="131400" cy="206640"/>
              </p14:xfrm>
            </p:contentPart>
          </mc:Choice>
          <mc:Fallback xmlns="">
            <p:pic>
              <p:nvPicPr>
                <p:cNvPr id="280" name="Ink 279">
                  <a:extLst>
                    <a:ext uri="{FF2B5EF4-FFF2-40B4-BE49-F238E27FC236}">
                      <a16:creationId xmlns:a16="http://schemas.microsoft.com/office/drawing/2014/main" id="{5B246AC0-F78C-4327-AE55-0E8BD233EB1E}"/>
                    </a:ext>
                  </a:extLst>
                </p:cNvPr>
                <p:cNvPicPr/>
                <p:nvPr/>
              </p:nvPicPr>
              <p:blipFill>
                <a:blip r:embed="rId345"/>
                <a:stretch>
                  <a:fillRect/>
                </a:stretch>
              </p:blipFill>
              <p:spPr>
                <a:xfrm>
                  <a:off x="8113224" y="4402090"/>
                  <a:ext cx="149040" cy="224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6">
              <p14:nvContentPartPr>
                <p14:cNvPr id="281" name="Ink 280">
                  <a:extLst>
                    <a:ext uri="{FF2B5EF4-FFF2-40B4-BE49-F238E27FC236}">
                      <a16:creationId xmlns:a16="http://schemas.microsoft.com/office/drawing/2014/main" id="{0DE800EE-2872-4E3B-B58F-0FDC1E5F0ECD}"/>
                    </a:ext>
                  </a:extLst>
                </p14:cNvPr>
                <p14:cNvContentPartPr/>
                <p14:nvPr/>
              </p14:nvContentPartPr>
              <p14:xfrm>
                <a:off x="8126544" y="4513690"/>
                <a:ext cx="77760" cy="6840"/>
              </p14:xfrm>
            </p:contentPart>
          </mc:Choice>
          <mc:Fallback xmlns="">
            <p:pic>
              <p:nvPicPr>
                <p:cNvPr id="281" name="Ink 280">
                  <a:extLst>
                    <a:ext uri="{FF2B5EF4-FFF2-40B4-BE49-F238E27FC236}">
                      <a16:creationId xmlns:a16="http://schemas.microsoft.com/office/drawing/2014/main" id="{0DE800EE-2872-4E3B-B58F-0FDC1E5F0ECD}"/>
                    </a:ext>
                  </a:extLst>
                </p:cNvPr>
                <p:cNvPicPr/>
                <p:nvPr/>
              </p:nvPicPr>
              <p:blipFill>
                <a:blip r:embed="rId347"/>
                <a:stretch>
                  <a:fillRect/>
                </a:stretch>
              </p:blipFill>
              <p:spPr>
                <a:xfrm>
                  <a:off x="8117544" y="4505050"/>
                  <a:ext cx="95400" cy="24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8">
              <p14:nvContentPartPr>
                <p14:cNvPr id="282" name="Ink 281">
                  <a:extLst>
                    <a:ext uri="{FF2B5EF4-FFF2-40B4-BE49-F238E27FC236}">
                      <a16:creationId xmlns:a16="http://schemas.microsoft.com/office/drawing/2014/main" id="{9CF9B4DE-BD8F-45B6-9951-5E8EFEA8891C}"/>
                    </a:ext>
                  </a:extLst>
                </p14:cNvPr>
                <p14:cNvContentPartPr/>
                <p14:nvPr/>
              </p14:nvContentPartPr>
              <p14:xfrm>
                <a:off x="8223024" y="4559050"/>
                <a:ext cx="107640" cy="116280"/>
              </p14:xfrm>
            </p:contentPart>
          </mc:Choice>
          <mc:Fallback xmlns="">
            <p:pic>
              <p:nvPicPr>
                <p:cNvPr id="282" name="Ink 281">
                  <a:extLst>
                    <a:ext uri="{FF2B5EF4-FFF2-40B4-BE49-F238E27FC236}">
                      <a16:creationId xmlns:a16="http://schemas.microsoft.com/office/drawing/2014/main" id="{9CF9B4DE-BD8F-45B6-9951-5E8EFEA8891C}"/>
                    </a:ext>
                  </a:extLst>
                </p:cNvPr>
                <p:cNvPicPr/>
                <p:nvPr/>
              </p:nvPicPr>
              <p:blipFill>
                <a:blip r:embed="rId349"/>
                <a:stretch>
                  <a:fillRect/>
                </a:stretch>
              </p:blipFill>
              <p:spPr>
                <a:xfrm>
                  <a:off x="8214024" y="4550050"/>
                  <a:ext cx="125280" cy="133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0">
              <p14:nvContentPartPr>
                <p14:cNvPr id="283" name="Ink 282">
                  <a:extLst>
                    <a:ext uri="{FF2B5EF4-FFF2-40B4-BE49-F238E27FC236}">
                      <a16:creationId xmlns:a16="http://schemas.microsoft.com/office/drawing/2014/main" id="{93DE1A67-A8F4-4278-9CCF-6E911B254B00}"/>
                    </a:ext>
                  </a:extLst>
                </p14:cNvPr>
                <p14:cNvContentPartPr/>
                <p14:nvPr/>
              </p14:nvContentPartPr>
              <p14:xfrm>
                <a:off x="8396904" y="4159810"/>
                <a:ext cx="154800" cy="442440"/>
              </p14:xfrm>
            </p:contentPart>
          </mc:Choice>
          <mc:Fallback xmlns="">
            <p:pic>
              <p:nvPicPr>
                <p:cNvPr id="283" name="Ink 282">
                  <a:extLst>
                    <a:ext uri="{FF2B5EF4-FFF2-40B4-BE49-F238E27FC236}">
                      <a16:creationId xmlns:a16="http://schemas.microsoft.com/office/drawing/2014/main" id="{93DE1A67-A8F4-4278-9CCF-6E911B254B00}"/>
                    </a:ext>
                  </a:extLst>
                </p:cNvPr>
                <p:cNvPicPr/>
                <p:nvPr/>
              </p:nvPicPr>
              <p:blipFill>
                <a:blip r:embed="rId351"/>
                <a:stretch>
                  <a:fillRect/>
                </a:stretch>
              </p:blipFill>
              <p:spPr>
                <a:xfrm>
                  <a:off x="8387904" y="4150810"/>
                  <a:ext cx="172440" cy="460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2">
              <p14:nvContentPartPr>
                <p14:cNvPr id="284" name="Ink 283">
                  <a:extLst>
                    <a:ext uri="{FF2B5EF4-FFF2-40B4-BE49-F238E27FC236}">
                      <a16:creationId xmlns:a16="http://schemas.microsoft.com/office/drawing/2014/main" id="{6929B65F-6919-4ABB-B454-47639CAF2B32}"/>
                    </a:ext>
                  </a:extLst>
                </p14:cNvPr>
                <p14:cNvContentPartPr/>
                <p14:nvPr/>
              </p14:nvContentPartPr>
              <p14:xfrm>
                <a:off x="8583744" y="4172410"/>
                <a:ext cx="77760" cy="187200"/>
              </p14:xfrm>
            </p:contentPart>
          </mc:Choice>
          <mc:Fallback xmlns="">
            <p:pic>
              <p:nvPicPr>
                <p:cNvPr id="284" name="Ink 283">
                  <a:extLst>
                    <a:ext uri="{FF2B5EF4-FFF2-40B4-BE49-F238E27FC236}">
                      <a16:creationId xmlns:a16="http://schemas.microsoft.com/office/drawing/2014/main" id="{6929B65F-6919-4ABB-B454-47639CAF2B32}"/>
                    </a:ext>
                  </a:extLst>
                </p:cNvPr>
                <p:cNvPicPr/>
                <p:nvPr/>
              </p:nvPicPr>
              <p:blipFill>
                <a:blip r:embed="rId353"/>
                <a:stretch>
                  <a:fillRect/>
                </a:stretch>
              </p:blipFill>
              <p:spPr>
                <a:xfrm>
                  <a:off x="8574744" y="4163770"/>
                  <a:ext cx="95400" cy="204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4">
              <p14:nvContentPartPr>
                <p14:cNvPr id="285" name="Ink 284">
                  <a:extLst>
                    <a:ext uri="{FF2B5EF4-FFF2-40B4-BE49-F238E27FC236}">
                      <a16:creationId xmlns:a16="http://schemas.microsoft.com/office/drawing/2014/main" id="{F19ECDAF-F209-4B34-AA45-835851F98FED}"/>
                    </a:ext>
                  </a:extLst>
                </p14:cNvPr>
                <p14:cNvContentPartPr/>
                <p14:nvPr/>
              </p14:nvContentPartPr>
              <p14:xfrm>
                <a:off x="8673744" y="3966490"/>
                <a:ext cx="6840" cy="19800"/>
              </p14:xfrm>
            </p:contentPart>
          </mc:Choice>
          <mc:Fallback xmlns="">
            <p:pic>
              <p:nvPicPr>
                <p:cNvPr id="285" name="Ink 284">
                  <a:extLst>
                    <a:ext uri="{FF2B5EF4-FFF2-40B4-BE49-F238E27FC236}">
                      <a16:creationId xmlns:a16="http://schemas.microsoft.com/office/drawing/2014/main" id="{F19ECDAF-F209-4B34-AA45-835851F98FED}"/>
                    </a:ext>
                  </a:extLst>
                </p:cNvPr>
                <p:cNvPicPr/>
                <p:nvPr/>
              </p:nvPicPr>
              <p:blipFill>
                <a:blip r:embed="rId355"/>
                <a:stretch>
                  <a:fillRect/>
                </a:stretch>
              </p:blipFill>
              <p:spPr>
                <a:xfrm>
                  <a:off x="8664744" y="3957850"/>
                  <a:ext cx="24480" cy="37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6">
              <p14:nvContentPartPr>
                <p14:cNvPr id="286" name="Ink 285">
                  <a:extLst>
                    <a:ext uri="{FF2B5EF4-FFF2-40B4-BE49-F238E27FC236}">
                      <a16:creationId xmlns:a16="http://schemas.microsoft.com/office/drawing/2014/main" id="{F910500C-A35E-46A4-A068-72D71E2927F4}"/>
                    </a:ext>
                  </a:extLst>
                </p14:cNvPr>
                <p14:cNvContentPartPr/>
                <p14:nvPr/>
              </p14:nvContentPartPr>
              <p14:xfrm>
                <a:off x="8699664" y="4012210"/>
                <a:ext cx="136080" cy="353880"/>
              </p14:xfrm>
            </p:contentPart>
          </mc:Choice>
          <mc:Fallback xmlns="">
            <p:pic>
              <p:nvPicPr>
                <p:cNvPr id="286" name="Ink 285">
                  <a:extLst>
                    <a:ext uri="{FF2B5EF4-FFF2-40B4-BE49-F238E27FC236}">
                      <a16:creationId xmlns:a16="http://schemas.microsoft.com/office/drawing/2014/main" id="{F910500C-A35E-46A4-A068-72D71E2927F4}"/>
                    </a:ext>
                  </a:extLst>
                </p:cNvPr>
                <p:cNvPicPr/>
                <p:nvPr/>
              </p:nvPicPr>
              <p:blipFill>
                <a:blip r:embed="rId357"/>
                <a:stretch>
                  <a:fillRect/>
                </a:stretch>
              </p:blipFill>
              <p:spPr>
                <a:xfrm>
                  <a:off x="8690664" y="4003210"/>
                  <a:ext cx="153720" cy="371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8">
              <p14:nvContentPartPr>
                <p14:cNvPr id="287" name="Ink 286">
                  <a:extLst>
                    <a:ext uri="{FF2B5EF4-FFF2-40B4-BE49-F238E27FC236}">
                      <a16:creationId xmlns:a16="http://schemas.microsoft.com/office/drawing/2014/main" id="{DFFD6B53-20B4-4CE1-89E4-408D4ABC899E}"/>
                    </a:ext>
                  </a:extLst>
                </p14:cNvPr>
                <p14:cNvContentPartPr/>
                <p14:nvPr/>
              </p14:nvContentPartPr>
              <p14:xfrm>
                <a:off x="8744664" y="4166290"/>
                <a:ext cx="122760" cy="90360"/>
              </p14:xfrm>
            </p:contentPart>
          </mc:Choice>
          <mc:Fallback xmlns="">
            <p:pic>
              <p:nvPicPr>
                <p:cNvPr id="287" name="Ink 286">
                  <a:extLst>
                    <a:ext uri="{FF2B5EF4-FFF2-40B4-BE49-F238E27FC236}">
                      <a16:creationId xmlns:a16="http://schemas.microsoft.com/office/drawing/2014/main" id="{DFFD6B53-20B4-4CE1-89E4-408D4ABC899E}"/>
                    </a:ext>
                  </a:extLst>
                </p:cNvPr>
                <p:cNvPicPr/>
                <p:nvPr/>
              </p:nvPicPr>
              <p:blipFill>
                <a:blip r:embed="rId359"/>
                <a:stretch>
                  <a:fillRect/>
                </a:stretch>
              </p:blipFill>
              <p:spPr>
                <a:xfrm>
                  <a:off x="8735664" y="4157290"/>
                  <a:ext cx="140400" cy="108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0">
              <p14:nvContentPartPr>
                <p14:cNvPr id="289" name="Ink 288">
                  <a:extLst>
                    <a:ext uri="{FF2B5EF4-FFF2-40B4-BE49-F238E27FC236}">
                      <a16:creationId xmlns:a16="http://schemas.microsoft.com/office/drawing/2014/main" id="{D493460F-D69D-477C-BCF9-9C5D4883E435}"/>
                    </a:ext>
                  </a:extLst>
                </p14:cNvPr>
                <p14:cNvContentPartPr/>
                <p14:nvPr/>
              </p14:nvContentPartPr>
              <p14:xfrm>
                <a:off x="8879664" y="4178890"/>
                <a:ext cx="51840" cy="77760"/>
              </p14:xfrm>
            </p:contentPart>
          </mc:Choice>
          <mc:Fallback xmlns="">
            <p:pic>
              <p:nvPicPr>
                <p:cNvPr id="289" name="Ink 288">
                  <a:extLst>
                    <a:ext uri="{FF2B5EF4-FFF2-40B4-BE49-F238E27FC236}">
                      <a16:creationId xmlns:a16="http://schemas.microsoft.com/office/drawing/2014/main" id="{D493460F-D69D-477C-BCF9-9C5D4883E435}"/>
                    </a:ext>
                  </a:extLst>
                </p:cNvPr>
                <p:cNvPicPr/>
                <p:nvPr/>
              </p:nvPicPr>
              <p:blipFill>
                <a:blip r:embed="rId361"/>
                <a:stretch>
                  <a:fillRect/>
                </a:stretch>
              </p:blipFill>
              <p:spPr>
                <a:xfrm>
                  <a:off x="8871024" y="4170250"/>
                  <a:ext cx="69480" cy="95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2">
              <p14:nvContentPartPr>
                <p14:cNvPr id="290" name="Ink 289">
                  <a:extLst>
                    <a:ext uri="{FF2B5EF4-FFF2-40B4-BE49-F238E27FC236}">
                      <a16:creationId xmlns:a16="http://schemas.microsoft.com/office/drawing/2014/main" id="{4245DBF4-7902-4A05-9291-7FD3E427B3FB}"/>
                    </a:ext>
                  </a:extLst>
                </p14:cNvPr>
                <p14:cNvContentPartPr/>
                <p14:nvPr/>
              </p14:nvContentPartPr>
              <p14:xfrm>
                <a:off x="8899104" y="4185370"/>
                <a:ext cx="38880" cy="71280"/>
              </p14:xfrm>
            </p:contentPart>
          </mc:Choice>
          <mc:Fallback xmlns="">
            <p:pic>
              <p:nvPicPr>
                <p:cNvPr id="290" name="Ink 289">
                  <a:extLst>
                    <a:ext uri="{FF2B5EF4-FFF2-40B4-BE49-F238E27FC236}">
                      <a16:creationId xmlns:a16="http://schemas.microsoft.com/office/drawing/2014/main" id="{4245DBF4-7902-4A05-9291-7FD3E427B3FB}"/>
                    </a:ext>
                  </a:extLst>
                </p:cNvPr>
                <p:cNvPicPr/>
                <p:nvPr/>
              </p:nvPicPr>
              <p:blipFill>
                <a:blip r:embed="rId363"/>
                <a:stretch>
                  <a:fillRect/>
                </a:stretch>
              </p:blipFill>
              <p:spPr>
                <a:xfrm>
                  <a:off x="8890464" y="4176730"/>
                  <a:ext cx="56520" cy="88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4">
              <p14:nvContentPartPr>
                <p14:cNvPr id="291" name="Ink 290">
                  <a:extLst>
                    <a:ext uri="{FF2B5EF4-FFF2-40B4-BE49-F238E27FC236}">
                      <a16:creationId xmlns:a16="http://schemas.microsoft.com/office/drawing/2014/main" id="{D58318F6-1883-45C2-B4D6-0F0F930167D1}"/>
                    </a:ext>
                  </a:extLst>
                </p14:cNvPr>
                <p14:cNvContentPartPr/>
                <p14:nvPr/>
              </p14:nvContentPartPr>
              <p14:xfrm>
                <a:off x="8937624" y="3960010"/>
                <a:ext cx="103320" cy="142200"/>
              </p14:xfrm>
            </p:contentPart>
          </mc:Choice>
          <mc:Fallback xmlns="">
            <p:pic>
              <p:nvPicPr>
                <p:cNvPr id="291" name="Ink 290">
                  <a:extLst>
                    <a:ext uri="{FF2B5EF4-FFF2-40B4-BE49-F238E27FC236}">
                      <a16:creationId xmlns:a16="http://schemas.microsoft.com/office/drawing/2014/main" id="{D58318F6-1883-45C2-B4D6-0F0F930167D1}"/>
                    </a:ext>
                  </a:extLst>
                </p:cNvPr>
                <p:cNvPicPr/>
                <p:nvPr/>
              </p:nvPicPr>
              <p:blipFill>
                <a:blip r:embed="rId365"/>
                <a:stretch>
                  <a:fillRect/>
                </a:stretch>
              </p:blipFill>
              <p:spPr>
                <a:xfrm>
                  <a:off x="8928984" y="3951370"/>
                  <a:ext cx="120960" cy="159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6">
              <p14:nvContentPartPr>
                <p14:cNvPr id="297" name="Ink 296">
                  <a:extLst>
                    <a:ext uri="{FF2B5EF4-FFF2-40B4-BE49-F238E27FC236}">
                      <a16:creationId xmlns:a16="http://schemas.microsoft.com/office/drawing/2014/main" id="{66032B22-A80D-4634-85AC-4A49638D8740}"/>
                    </a:ext>
                  </a:extLst>
                </p14:cNvPr>
                <p14:cNvContentPartPr/>
                <p14:nvPr/>
              </p14:nvContentPartPr>
              <p14:xfrm>
                <a:off x="8428944" y="3908530"/>
                <a:ext cx="612360" cy="772920"/>
              </p14:xfrm>
            </p:contentPart>
          </mc:Choice>
          <mc:Fallback xmlns="">
            <p:pic>
              <p:nvPicPr>
                <p:cNvPr id="297" name="Ink 296">
                  <a:extLst>
                    <a:ext uri="{FF2B5EF4-FFF2-40B4-BE49-F238E27FC236}">
                      <a16:creationId xmlns:a16="http://schemas.microsoft.com/office/drawing/2014/main" id="{66032B22-A80D-4634-85AC-4A49638D8740}"/>
                    </a:ext>
                  </a:extLst>
                </p:cNvPr>
                <p:cNvPicPr/>
                <p:nvPr/>
              </p:nvPicPr>
              <p:blipFill>
                <a:blip r:embed="rId367"/>
                <a:stretch>
                  <a:fillRect/>
                </a:stretch>
              </p:blipFill>
              <p:spPr>
                <a:xfrm>
                  <a:off x="8419944" y="3899890"/>
                  <a:ext cx="630000" cy="790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8">
              <p14:nvContentPartPr>
                <p14:cNvPr id="298" name="Ink 297">
                  <a:extLst>
                    <a:ext uri="{FF2B5EF4-FFF2-40B4-BE49-F238E27FC236}">
                      <a16:creationId xmlns:a16="http://schemas.microsoft.com/office/drawing/2014/main" id="{22E8B3E7-EB7F-4BAA-BCDD-74EB5BD4B2DC}"/>
                    </a:ext>
                  </a:extLst>
                </p14:cNvPr>
                <p14:cNvContentPartPr/>
                <p14:nvPr/>
              </p14:nvContentPartPr>
              <p14:xfrm>
                <a:off x="8107104" y="4378690"/>
                <a:ext cx="296640" cy="283680"/>
              </p14:xfrm>
            </p:contentPart>
          </mc:Choice>
          <mc:Fallback xmlns="">
            <p:pic>
              <p:nvPicPr>
                <p:cNvPr id="298" name="Ink 297">
                  <a:extLst>
                    <a:ext uri="{FF2B5EF4-FFF2-40B4-BE49-F238E27FC236}">
                      <a16:creationId xmlns:a16="http://schemas.microsoft.com/office/drawing/2014/main" id="{22E8B3E7-EB7F-4BAA-BCDD-74EB5BD4B2DC}"/>
                    </a:ext>
                  </a:extLst>
                </p:cNvPr>
                <p:cNvPicPr/>
                <p:nvPr/>
              </p:nvPicPr>
              <p:blipFill>
                <a:blip r:embed="rId369"/>
                <a:stretch>
                  <a:fillRect/>
                </a:stretch>
              </p:blipFill>
              <p:spPr>
                <a:xfrm>
                  <a:off x="8098104" y="4369690"/>
                  <a:ext cx="314280" cy="30132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370">
            <p14:nvContentPartPr>
              <p14:cNvPr id="300" name="Ink 299">
                <a:extLst>
                  <a:ext uri="{FF2B5EF4-FFF2-40B4-BE49-F238E27FC236}">
                    <a16:creationId xmlns:a16="http://schemas.microsoft.com/office/drawing/2014/main" id="{03B3EDDF-2E08-4793-84D7-76EC084BCCCF}"/>
                  </a:ext>
                </a:extLst>
              </p14:cNvPr>
              <p14:cNvContentPartPr/>
              <p14:nvPr/>
            </p14:nvContentPartPr>
            <p14:xfrm>
              <a:off x="4681344" y="4333690"/>
              <a:ext cx="161280" cy="373680"/>
            </p14:xfrm>
          </p:contentPart>
        </mc:Choice>
        <mc:Fallback xmlns="">
          <p:pic>
            <p:nvPicPr>
              <p:cNvPr id="300" name="Ink 299">
                <a:extLst>
                  <a:ext uri="{FF2B5EF4-FFF2-40B4-BE49-F238E27FC236}">
                    <a16:creationId xmlns:a16="http://schemas.microsoft.com/office/drawing/2014/main" id="{03B3EDDF-2E08-4793-84D7-76EC084BCCCF}"/>
                  </a:ext>
                </a:extLst>
              </p:cNvPr>
              <p:cNvPicPr/>
              <p:nvPr/>
            </p:nvPicPr>
            <p:blipFill>
              <a:blip r:embed="rId371"/>
              <a:stretch>
                <a:fillRect/>
              </a:stretch>
            </p:blipFill>
            <p:spPr>
              <a:xfrm>
                <a:off x="4672344" y="4324690"/>
                <a:ext cx="178920" cy="391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72">
            <p14:nvContentPartPr>
              <p14:cNvPr id="301" name="Ink 300">
                <a:extLst>
                  <a:ext uri="{FF2B5EF4-FFF2-40B4-BE49-F238E27FC236}">
                    <a16:creationId xmlns:a16="http://schemas.microsoft.com/office/drawing/2014/main" id="{16AB3351-DA03-4C0B-93F3-1244937CC46B}"/>
                  </a:ext>
                </a:extLst>
              </p14:cNvPr>
              <p14:cNvContentPartPr/>
              <p14:nvPr/>
            </p14:nvContentPartPr>
            <p14:xfrm>
              <a:off x="2105544" y="4354570"/>
              <a:ext cx="225720" cy="307440"/>
            </p14:xfrm>
          </p:contentPart>
        </mc:Choice>
        <mc:Fallback xmlns="">
          <p:pic>
            <p:nvPicPr>
              <p:cNvPr id="301" name="Ink 300">
                <a:extLst>
                  <a:ext uri="{FF2B5EF4-FFF2-40B4-BE49-F238E27FC236}">
                    <a16:creationId xmlns:a16="http://schemas.microsoft.com/office/drawing/2014/main" id="{16AB3351-DA03-4C0B-93F3-1244937CC46B}"/>
                  </a:ext>
                </a:extLst>
              </p:cNvPr>
              <p:cNvPicPr/>
              <p:nvPr/>
            </p:nvPicPr>
            <p:blipFill>
              <a:blip r:embed="rId373"/>
              <a:stretch>
                <a:fillRect/>
              </a:stretch>
            </p:blipFill>
            <p:spPr>
              <a:xfrm>
                <a:off x="2096544" y="4345930"/>
                <a:ext cx="243360" cy="325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74">
            <p14:nvContentPartPr>
              <p14:cNvPr id="304" name="Ink 303">
                <a:extLst>
                  <a:ext uri="{FF2B5EF4-FFF2-40B4-BE49-F238E27FC236}">
                    <a16:creationId xmlns:a16="http://schemas.microsoft.com/office/drawing/2014/main" id="{6731F3FF-59F4-4359-B706-2FF632CDDA7F}"/>
                  </a:ext>
                </a:extLst>
              </p14:cNvPr>
              <p14:cNvContentPartPr/>
              <p14:nvPr/>
            </p14:nvContentPartPr>
            <p14:xfrm>
              <a:off x="1088184" y="4726090"/>
              <a:ext cx="287640" cy="45720"/>
            </p14:xfrm>
          </p:contentPart>
        </mc:Choice>
        <mc:Fallback xmlns="">
          <p:pic>
            <p:nvPicPr>
              <p:cNvPr id="304" name="Ink 303">
                <a:extLst>
                  <a:ext uri="{FF2B5EF4-FFF2-40B4-BE49-F238E27FC236}">
                    <a16:creationId xmlns:a16="http://schemas.microsoft.com/office/drawing/2014/main" id="{6731F3FF-59F4-4359-B706-2FF632CDDA7F}"/>
                  </a:ext>
                </a:extLst>
              </p:cNvPr>
              <p:cNvPicPr/>
              <p:nvPr/>
            </p:nvPicPr>
            <p:blipFill>
              <a:blip r:embed="rId375"/>
              <a:stretch>
                <a:fillRect/>
              </a:stretch>
            </p:blipFill>
            <p:spPr>
              <a:xfrm>
                <a:off x="1079184" y="4717450"/>
                <a:ext cx="305280" cy="63360"/>
              </a:xfrm>
              <a:prstGeom prst="rect">
                <a:avLst/>
              </a:prstGeom>
            </p:spPr>
          </p:pic>
        </mc:Fallback>
      </mc:AlternateContent>
      <p:grpSp>
        <p:nvGrpSpPr>
          <p:cNvPr id="309" name="Group 308">
            <a:extLst>
              <a:ext uri="{FF2B5EF4-FFF2-40B4-BE49-F238E27FC236}">
                <a16:creationId xmlns:a16="http://schemas.microsoft.com/office/drawing/2014/main" id="{AA31FDBC-66BB-40B6-9F82-635BB5FF81A8}"/>
              </a:ext>
            </a:extLst>
          </p:cNvPr>
          <p:cNvGrpSpPr/>
          <p:nvPr/>
        </p:nvGrpSpPr>
        <p:grpSpPr>
          <a:xfrm>
            <a:off x="3895824" y="3911649"/>
            <a:ext cx="3612240" cy="1053121"/>
            <a:chOff x="3895824" y="3911649"/>
            <a:chExt cx="3612240" cy="1053121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76">
              <p14:nvContentPartPr>
                <p14:cNvPr id="226" name="Ink 225">
                  <a:extLst>
                    <a:ext uri="{FF2B5EF4-FFF2-40B4-BE49-F238E27FC236}">
                      <a16:creationId xmlns:a16="http://schemas.microsoft.com/office/drawing/2014/main" id="{4A41CA31-5A04-4730-8B16-F92497606146}"/>
                    </a:ext>
                  </a:extLst>
                </p14:cNvPr>
                <p14:cNvContentPartPr/>
                <p14:nvPr/>
              </p14:nvContentPartPr>
              <p14:xfrm>
                <a:off x="4044102" y="4184169"/>
                <a:ext cx="169200" cy="500400"/>
              </p14:xfrm>
            </p:contentPart>
          </mc:Choice>
          <mc:Fallback xmlns="">
            <p:pic>
              <p:nvPicPr>
                <p:cNvPr id="226" name="Ink 225">
                  <a:extLst>
                    <a:ext uri="{FF2B5EF4-FFF2-40B4-BE49-F238E27FC236}">
                      <a16:creationId xmlns:a16="http://schemas.microsoft.com/office/drawing/2014/main" id="{4A41CA31-5A04-4730-8B16-F92497606146}"/>
                    </a:ext>
                  </a:extLst>
                </p:cNvPr>
                <p:cNvPicPr/>
                <p:nvPr/>
              </p:nvPicPr>
              <p:blipFill>
                <a:blip r:embed="rId377"/>
                <a:stretch>
                  <a:fillRect/>
                </a:stretch>
              </p:blipFill>
              <p:spPr>
                <a:xfrm>
                  <a:off x="4035462" y="4175529"/>
                  <a:ext cx="186840" cy="518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8">
              <p14:nvContentPartPr>
                <p14:cNvPr id="231" name="Ink 230">
                  <a:extLst>
                    <a:ext uri="{FF2B5EF4-FFF2-40B4-BE49-F238E27FC236}">
                      <a16:creationId xmlns:a16="http://schemas.microsoft.com/office/drawing/2014/main" id="{77904261-C8DC-41DF-9586-AE0A6E1BBD24}"/>
                    </a:ext>
                  </a:extLst>
                </p14:cNvPr>
                <p14:cNvContentPartPr/>
                <p14:nvPr/>
              </p14:nvContentPartPr>
              <p14:xfrm>
                <a:off x="3917742" y="4620849"/>
                <a:ext cx="654480" cy="7920"/>
              </p14:xfrm>
            </p:contentPart>
          </mc:Choice>
          <mc:Fallback xmlns="">
            <p:pic>
              <p:nvPicPr>
                <p:cNvPr id="231" name="Ink 230">
                  <a:extLst>
                    <a:ext uri="{FF2B5EF4-FFF2-40B4-BE49-F238E27FC236}">
                      <a16:creationId xmlns:a16="http://schemas.microsoft.com/office/drawing/2014/main" id="{77904261-C8DC-41DF-9586-AE0A6E1BBD24}"/>
                    </a:ext>
                  </a:extLst>
                </p:cNvPr>
                <p:cNvPicPr/>
                <p:nvPr/>
              </p:nvPicPr>
              <p:blipFill>
                <a:blip r:embed="rId379"/>
                <a:stretch>
                  <a:fillRect/>
                </a:stretch>
              </p:blipFill>
              <p:spPr>
                <a:xfrm>
                  <a:off x="3908742" y="4611849"/>
                  <a:ext cx="672120" cy="25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0">
              <p14:nvContentPartPr>
                <p14:cNvPr id="233" name="Ink 232">
                  <a:extLst>
                    <a:ext uri="{FF2B5EF4-FFF2-40B4-BE49-F238E27FC236}">
                      <a16:creationId xmlns:a16="http://schemas.microsoft.com/office/drawing/2014/main" id="{6B950338-67F5-4C27-914B-E87F6AC34B95}"/>
                    </a:ext>
                  </a:extLst>
                </p14:cNvPr>
                <p14:cNvContentPartPr/>
                <p14:nvPr/>
              </p14:nvContentPartPr>
              <p14:xfrm>
                <a:off x="4206102" y="4370289"/>
                <a:ext cx="113040" cy="138600"/>
              </p14:xfrm>
            </p:contentPart>
          </mc:Choice>
          <mc:Fallback xmlns="">
            <p:pic>
              <p:nvPicPr>
                <p:cNvPr id="233" name="Ink 232">
                  <a:extLst>
                    <a:ext uri="{FF2B5EF4-FFF2-40B4-BE49-F238E27FC236}">
                      <a16:creationId xmlns:a16="http://schemas.microsoft.com/office/drawing/2014/main" id="{6B950338-67F5-4C27-914B-E87F6AC34B95}"/>
                    </a:ext>
                  </a:extLst>
                </p:cNvPr>
                <p:cNvPicPr/>
                <p:nvPr/>
              </p:nvPicPr>
              <p:blipFill>
                <a:blip r:embed="rId381"/>
                <a:stretch>
                  <a:fillRect/>
                </a:stretch>
              </p:blipFill>
              <p:spPr>
                <a:xfrm>
                  <a:off x="4197102" y="4361289"/>
                  <a:ext cx="130680" cy="156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2">
              <p14:nvContentPartPr>
                <p14:cNvPr id="234" name="Ink 233">
                  <a:extLst>
                    <a:ext uri="{FF2B5EF4-FFF2-40B4-BE49-F238E27FC236}">
                      <a16:creationId xmlns:a16="http://schemas.microsoft.com/office/drawing/2014/main" id="{FC58C075-AF85-41CF-8BE7-16EB6DD71D75}"/>
                    </a:ext>
                  </a:extLst>
                </p14:cNvPr>
                <p14:cNvContentPartPr/>
                <p14:nvPr/>
              </p14:nvContentPartPr>
              <p14:xfrm>
                <a:off x="4356582" y="4381449"/>
                <a:ext cx="74880" cy="163080"/>
              </p14:xfrm>
            </p:contentPart>
          </mc:Choice>
          <mc:Fallback xmlns="">
            <p:pic>
              <p:nvPicPr>
                <p:cNvPr id="234" name="Ink 233">
                  <a:extLst>
                    <a:ext uri="{FF2B5EF4-FFF2-40B4-BE49-F238E27FC236}">
                      <a16:creationId xmlns:a16="http://schemas.microsoft.com/office/drawing/2014/main" id="{FC58C075-AF85-41CF-8BE7-16EB6DD71D75}"/>
                    </a:ext>
                  </a:extLst>
                </p:cNvPr>
                <p:cNvPicPr/>
                <p:nvPr/>
              </p:nvPicPr>
              <p:blipFill>
                <a:blip r:embed="rId383"/>
                <a:stretch>
                  <a:fillRect/>
                </a:stretch>
              </p:blipFill>
              <p:spPr>
                <a:xfrm>
                  <a:off x="4347942" y="4372449"/>
                  <a:ext cx="92520" cy="180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4">
              <p14:nvContentPartPr>
                <p14:cNvPr id="235" name="Ink 234">
                  <a:extLst>
                    <a:ext uri="{FF2B5EF4-FFF2-40B4-BE49-F238E27FC236}">
                      <a16:creationId xmlns:a16="http://schemas.microsoft.com/office/drawing/2014/main" id="{2D04F88C-E53A-48B0-BC3C-2B6F027E60A2}"/>
                    </a:ext>
                  </a:extLst>
                </p14:cNvPr>
                <p14:cNvContentPartPr/>
                <p14:nvPr/>
              </p14:nvContentPartPr>
              <p14:xfrm>
                <a:off x="4318782" y="4487289"/>
                <a:ext cx="91800" cy="35640"/>
              </p14:xfrm>
            </p:contentPart>
          </mc:Choice>
          <mc:Fallback xmlns="">
            <p:pic>
              <p:nvPicPr>
                <p:cNvPr id="235" name="Ink 234">
                  <a:extLst>
                    <a:ext uri="{FF2B5EF4-FFF2-40B4-BE49-F238E27FC236}">
                      <a16:creationId xmlns:a16="http://schemas.microsoft.com/office/drawing/2014/main" id="{2D04F88C-E53A-48B0-BC3C-2B6F027E60A2}"/>
                    </a:ext>
                  </a:extLst>
                </p:cNvPr>
                <p:cNvPicPr/>
                <p:nvPr/>
              </p:nvPicPr>
              <p:blipFill>
                <a:blip r:embed="rId385"/>
                <a:stretch>
                  <a:fillRect/>
                </a:stretch>
              </p:blipFill>
              <p:spPr>
                <a:xfrm>
                  <a:off x="4309782" y="4478649"/>
                  <a:ext cx="109440" cy="53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6">
              <p14:nvContentPartPr>
                <p14:cNvPr id="237" name="Ink 236">
                  <a:extLst>
                    <a:ext uri="{FF2B5EF4-FFF2-40B4-BE49-F238E27FC236}">
                      <a16:creationId xmlns:a16="http://schemas.microsoft.com/office/drawing/2014/main" id="{0FD95D5D-FE77-4693-8E7D-FFE7E3CABF00}"/>
                    </a:ext>
                  </a:extLst>
                </p14:cNvPr>
                <p14:cNvContentPartPr/>
                <p14:nvPr/>
              </p14:nvContentPartPr>
              <p14:xfrm>
                <a:off x="4037622" y="4663329"/>
                <a:ext cx="168840" cy="168840"/>
              </p14:xfrm>
            </p:contentPart>
          </mc:Choice>
          <mc:Fallback xmlns="">
            <p:pic>
              <p:nvPicPr>
                <p:cNvPr id="237" name="Ink 236">
                  <a:extLst>
                    <a:ext uri="{FF2B5EF4-FFF2-40B4-BE49-F238E27FC236}">
                      <a16:creationId xmlns:a16="http://schemas.microsoft.com/office/drawing/2014/main" id="{0FD95D5D-FE77-4693-8E7D-FFE7E3CABF00}"/>
                    </a:ext>
                  </a:extLst>
                </p:cNvPr>
                <p:cNvPicPr/>
                <p:nvPr/>
              </p:nvPicPr>
              <p:blipFill>
                <a:blip r:embed="rId387"/>
                <a:stretch>
                  <a:fillRect/>
                </a:stretch>
              </p:blipFill>
              <p:spPr>
                <a:xfrm>
                  <a:off x="4028622" y="4654329"/>
                  <a:ext cx="186480" cy="186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8">
              <p14:nvContentPartPr>
                <p14:cNvPr id="238" name="Ink 237">
                  <a:extLst>
                    <a:ext uri="{FF2B5EF4-FFF2-40B4-BE49-F238E27FC236}">
                      <a16:creationId xmlns:a16="http://schemas.microsoft.com/office/drawing/2014/main" id="{8E234189-F161-45DF-B6AE-44EBD92A8635}"/>
                    </a:ext>
                  </a:extLst>
                </p14:cNvPr>
                <p14:cNvContentPartPr/>
                <p14:nvPr/>
              </p14:nvContentPartPr>
              <p14:xfrm>
                <a:off x="4185222" y="4670529"/>
                <a:ext cx="194040" cy="257760"/>
              </p14:xfrm>
            </p:contentPart>
          </mc:Choice>
          <mc:Fallback xmlns="">
            <p:pic>
              <p:nvPicPr>
                <p:cNvPr id="238" name="Ink 237">
                  <a:extLst>
                    <a:ext uri="{FF2B5EF4-FFF2-40B4-BE49-F238E27FC236}">
                      <a16:creationId xmlns:a16="http://schemas.microsoft.com/office/drawing/2014/main" id="{8E234189-F161-45DF-B6AE-44EBD92A8635}"/>
                    </a:ext>
                  </a:extLst>
                </p:cNvPr>
                <p:cNvPicPr/>
                <p:nvPr/>
              </p:nvPicPr>
              <p:blipFill>
                <a:blip r:embed="rId389"/>
                <a:stretch>
                  <a:fillRect/>
                </a:stretch>
              </p:blipFill>
              <p:spPr>
                <a:xfrm>
                  <a:off x="4176582" y="4661889"/>
                  <a:ext cx="211680" cy="275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90">
              <p14:nvContentPartPr>
                <p14:cNvPr id="269" name="Ink 268">
                  <a:extLst>
                    <a:ext uri="{FF2B5EF4-FFF2-40B4-BE49-F238E27FC236}">
                      <a16:creationId xmlns:a16="http://schemas.microsoft.com/office/drawing/2014/main" id="{DAE0D47D-A070-4659-A836-B71381D7734A}"/>
                    </a:ext>
                  </a:extLst>
                </p14:cNvPr>
                <p14:cNvContentPartPr/>
                <p14:nvPr/>
              </p14:nvContentPartPr>
              <p14:xfrm>
                <a:off x="4462104" y="4867930"/>
                <a:ext cx="6840" cy="96840"/>
              </p14:xfrm>
            </p:contentPart>
          </mc:Choice>
          <mc:Fallback xmlns="">
            <p:pic>
              <p:nvPicPr>
                <p:cNvPr id="269" name="Ink 268">
                  <a:extLst>
                    <a:ext uri="{FF2B5EF4-FFF2-40B4-BE49-F238E27FC236}">
                      <a16:creationId xmlns:a16="http://schemas.microsoft.com/office/drawing/2014/main" id="{DAE0D47D-A070-4659-A836-B71381D7734A}"/>
                    </a:ext>
                  </a:extLst>
                </p:cNvPr>
                <p:cNvPicPr/>
                <p:nvPr/>
              </p:nvPicPr>
              <p:blipFill>
                <a:blip r:embed="rId391"/>
                <a:stretch>
                  <a:fillRect/>
                </a:stretch>
              </p:blipFill>
              <p:spPr>
                <a:xfrm>
                  <a:off x="4453464" y="4859290"/>
                  <a:ext cx="24480" cy="114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92">
              <p14:nvContentPartPr>
                <p14:cNvPr id="270" name="Ink 269">
                  <a:extLst>
                    <a:ext uri="{FF2B5EF4-FFF2-40B4-BE49-F238E27FC236}">
                      <a16:creationId xmlns:a16="http://schemas.microsoft.com/office/drawing/2014/main" id="{7C1F4BBC-94C2-4F1F-95FB-B87F010F019A}"/>
                    </a:ext>
                  </a:extLst>
                </p14:cNvPr>
                <p14:cNvContentPartPr/>
                <p14:nvPr/>
              </p14:nvContentPartPr>
              <p14:xfrm>
                <a:off x="7360104" y="4842010"/>
                <a:ext cx="116280" cy="90720"/>
              </p14:xfrm>
            </p:contentPart>
          </mc:Choice>
          <mc:Fallback xmlns="">
            <p:pic>
              <p:nvPicPr>
                <p:cNvPr id="270" name="Ink 269">
                  <a:extLst>
                    <a:ext uri="{FF2B5EF4-FFF2-40B4-BE49-F238E27FC236}">
                      <a16:creationId xmlns:a16="http://schemas.microsoft.com/office/drawing/2014/main" id="{7C1F4BBC-94C2-4F1F-95FB-B87F010F019A}"/>
                    </a:ext>
                  </a:extLst>
                </p:cNvPr>
                <p:cNvPicPr/>
                <p:nvPr/>
              </p:nvPicPr>
              <p:blipFill>
                <a:blip r:embed="rId393"/>
                <a:stretch>
                  <a:fillRect/>
                </a:stretch>
              </p:blipFill>
              <p:spPr>
                <a:xfrm>
                  <a:off x="7351104" y="4833370"/>
                  <a:ext cx="133920" cy="108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94">
              <p14:nvContentPartPr>
                <p14:cNvPr id="306" name="Ink 305">
                  <a:extLst>
                    <a:ext uri="{FF2B5EF4-FFF2-40B4-BE49-F238E27FC236}">
                      <a16:creationId xmlns:a16="http://schemas.microsoft.com/office/drawing/2014/main" id="{3F6C555F-CA96-4075-B006-DDE2166824FE}"/>
                    </a:ext>
                  </a:extLst>
                </p14:cNvPr>
                <p14:cNvContentPartPr/>
                <p14:nvPr/>
              </p14:nvContentPartPr>
              <p14:xfrm>
                <a:off x="3895824" y="4732930"/>
                <a:ext cx="245160" cy="19800"/>
              </p14:xfrm>
            </p:contentPart>
          </mc:Choice>
          <mc:Fallback xmlns="">
            <p:pic>
              <p:nvPicPr>
                <p:cNvPr id="306" name="Ink 305">
                  <a:extLst>
                    <a:ext uri="{FF2B5EF4-FFF2-40B4-BE49-F238E27FC236}">
                      <a16:creationId xmlns:a16="http://schemas.microsoft.com/office/drawing/2014/main" id="{3F6C555F-CA96-4075-B006-DDE2166824FE}"/>
                    </a:ext>
                  </a:extLst>
                </p:cNvPr>
                <p:cNvPicPr/>
                <p:nvPr/>
              </p:nvPicPr>
              <p:blipFill>
                <a:blip r:embed="rId395"/>
                <a:stretch>
                  <a:fillRect/>
                </a:stretch>
              </p:blipFill>
              <p:spPr>
                <a:xfrm>
                  <a:off x="3886824" y="4723930"/>
                  <a:ext cx="262800" cy="37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96">
              <p14:nvContentPartPr>
                <p14:cNvPr id="241" name="Ink 240">
                  <a:extLst>
                    <a:ext uri="{FF2B5EF4-FFF2-40B4-BE49-F238E27FC236}">
                      <a16:creationId xmlns:a16="http://schemas.microsoft.com/office/drawing/2014/main" id="{1B409496-A122-4C22-8B9F-AFCFE3B953F5}"/>
                    </a:ext>
                  </a:extLst>
                </p14:cNvPr>
                <p14:cNvContentPartPr/>
                <p14:nvPr/>
              </p14:nvContentPartPr>
              <p14:xfrm>
                <a:off x="4740342" y="4395489"/>
                <a:ext cx="148680" cy="268920"/>
              </p14:xfrm>
            </p:contentPart>
          </mc:Choice>
          <mc:Fallback xmlns="">
            <p:pic>
              <p:nvPicPr>
                <p:cNvPr id="241" name="Ink 240">
                  <a:extLst>
                    <a:ext uri="{FF2B5EF4-FFF2-40B4-BE49-F238E27FC236}">
                      <a16:creationId xmlns:a16="http://schemas.microsoft.com/office/drawing/2014/main" id="{1B409496-A122-4C22-8B9F-AFCFE3B953F5}"/>
                    </a:ext>
                  </a:extLst>
                </p:cNvPr>
                <p:cNvPicPr/>
                <p:nvPr/>
              </p:nvPicPr>
              <p:blipFill>
                <a:blip r:embed="rId397"/>
                <a:stretch>
                  <a:fillRect/>
                </a:stretch>
              </p:blipFill>
              <p:spPr>
                <a:xfrm>
                  <a:off x="4731342" y="4386489"/>
                  <a:ext cx="166320" cy="286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98">
              <p14:nvContentPartPr>
                <p14:cNvPr id="242" name="Ink 241">
                  <a:extLst>
                    <a:ext uri="{FF2B5EF4-FFF2-40B4-BE49-F238E27FC236}">
                      <a16:creationId xmlns:a16="http://schemas.microsoft.com/office/drawing/2014/main" id="{1F113850-D195-4C9C-ADBD-857F31CD3C59}"/>
                    </a:ext>
                  </a:extLst>
                </p14:cNvPr>
                <p14:cNvContentPartPr/>
                <p14:nvPr/>
              </p14:nvContentPartPr>
              <p14:xfrm>
                <a:off x="4754742" y="4543809"/>
                <a:ext cx="147960" cy="14400"/>
              </p14:xfrm>
            </p:contentPart>
          </mc:Choice>
          <mc:Fallback xmlns="">
            <p:pic>
              <p:nvPicPr>
                <p:cNvPr id="242" name="Ink 241">
                  <a:extLst>
                    <a:ext uri="{FF2B5EF4-FFF2-40B4-BE49-F238E27FC236}">
                      <a16:creationId xmlns:a16="http://schemas.microsoft.com/office/drawing/2014/main" id="{1F113850-D195-4C9C-ADBD-857F31CD3C59}"/>
                    </a:ext>
                  </a:extLst>
                </p:cNvPr>
                <p:cNvPicPr/>
                <p:nvPr/>
              </p:nvPicPr>
              <p:blipFill>
                <a:blip r:embed="rId399"/>
                <a:stretch>
                  <a:fillRect/>
                </a:stretch>
              </p:blipFill>
              <p:spPr>
                <a:xfrm>
                  <a:off x="4745742" y="4534809"/>
                  <a:ext cx="165600" cy="32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0">
              <p14:nvContentPartPr>
                <p14:cNvPr id="243" name="Ink 242">
                  <a:extLst>
                    <a:ext uri="{FF2B5EF4-FFF2-40B4-BE49-F238E27FC236}">
                      <a16:creationId xmlns:a16="http://schemas.microsoft.com/office/drawing/2014/main" id="{87CD5205-22EE-409E-90A6-3CF6A2D25D2C}"/>
                    </a:ext>
                  </a:extLst>
                </p14:cNvPr>
                <p14:cNvContentPartPr/>
                <p14:nvPr/>
              </p14:nvContentPartPr>
              <p14:xfrm>
                <a:off x="4986582" y="4592769"/>
                <a:ext cx="43200" cy="70920"/>
              </p14:xfrm>
            </p:contentPart>
          </mc:Choice>
          <mc:Fallback xmlns="">
            <p:pic>
              <p:nvPicPr>
                <p:cNvPr id="243" name="Ink 242">
                  <a:extLst>
                    <a:ext uri="{FF2B5EF4-FFF2-40B4-BE49-F238E27FC236}">
                      <a16:creationId xmlns:a16="http://schemas.microsoft.com/office/drawing/2014/main" id="{87CD5205-22EE-409E-90A6-3CF6A2D25D2C}"/>
                    </a:ext>
                  </a:extLst>
                </p:cNvPr>
                <p:cNvPicPr/>
                <p:nvPr/>
              </p:nvPicPr>
              <p:blipFill>
                <a:blip r:embed="rId401"/>
                <a:stretch>
                  <a:fillRect/>
                </a:stretch>
              </p:blipFill>
              <p:spPr>
                <a:xfrm>
                  <a:off x="4977582" y="4584129"/>
                  <a:ext cx="60840" cy="88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2">
              <p14:nvContentPartPr>
                <p14:cNvPr id="244" name="Ink 243">
                  <a:extLst>
                    <a:ext uri="{FF2B5EF4-FFF2-40B4-BE49-F238E27FC236}">
                      <a16:creationId xmlns:a16="http://schemas.microsoft.com/office/drawing/2014/main" id="{DFEC613E-7669-4869-8331-DBB77572EBF2}"/>
                    </a:ext>
                  </a:extLst>
                </p14:cNvPr>
                <p14:cNvContentPartPr/>
                <p14:nvPr/>
              </p14:nvContentPartPr>
              <p14:xfrm>
                <a:off x="5059662" y="4353729"/>
                <a:ext cx="223200" cy="279000"/>
              </p14:xfrm>
            </p:contentPart>
          </mc:Choice>
          <mc:Fallback xmlns="">
            <p:pic>
              <p:nvPicPr>
                <p:cNvPr id="244" name="Ink 243">
                  <a:extLst>
                    <a:ext uri="{FF2B5EF4-FFF2-40B4-BE49-F238E27FC236}">
                      <a16:creationId xmlns:a16="http://schemas.microsoft.com/office/drawing/2014/main" id="{DFEC613E-7669-4869-8331-DBB77572EBF2}"/>
                    </a:ext>
                  </a:extLst>
                </p:cNvPr>
                <p:cNvPicPr/>
                <p:nvPr/>
              </p:nvPicPr>
              <p:blipFill>
                <a:blip r:embed="rId403"/>
                <a:stretch>
                  <a:fillRect/>
                </a:stretch>
              </p:blipFill>
              <p:spPr>
                <a:xfrm>
                  <a:off x="5050662" y="4344729"/>
                  <a:ext cx="240840" cy="296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4">
              <p14:nvContentPartPr>
                <p14:cNvPr id="245" name="Ink 244">
                  <a:extLst>
                    <a:ext uri="{FF2B5EF4-FFF2-40B4-BE49-F238E27FC236}">
                      <a16:creationId xmlns:a16="http://schemas.microsoft.com/office/drawing/2014/main" id="{B9F7B038-6B10-43F3-AE55-7A4C7F36D8E4}"/>
                    </a:ext>
                  </a:extLst>
                </p14:cNvPr>
                <p14:cNvContentPartPr/>
                <p14:nvPr/>
              </p14:nvContentPartPr>
              <p14:xfrm>
                <a:off x="5261262" y="4114689"/>
                <a:ext cx="147960" cy="190440"/>
              </p14:xfrm>
            </p:contentPart>
          </mc:Choice>
          <mc:Fallback xmlns="">
            <p:pic>
              <p:nvPicPr>
                <p:cNvPr id="245" name="Ink 244">
                  <a:extLst>
                    <a:ext uri="{FF2B5EF4-FFF2-40B4-BE49-F238E27FC236}">
                      <a16:creationId xmlns:a16="http://schemas.microsoft.com/office/drawing/2014/main" id="{B9F7B038-6B10-43F3-AE55-7A4C7F36D8E4}"/>
                    </a:ext>
                  </a:extLst>
                </p:cNvPr>
                <p:cNvPicPr/>
                <p:nvPr/>
              </p:nvPicPr>
              <p:blipFill>
                <a:blip r:embed="rId405"/>
                <a:stretch>
                  <a:fillRect/>
                </a:stretch>
              </p:blipFill>
              <p:spPr>
                <a:xfrm>
                  <a:off x="5252262" y="4105689"/>
                  <a:ext cx="165600" cy="208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6">
              <p14:nvContentPartPr>
                <p14:cNvPr id="246" name="Ink 245">
                  <a:extLst>
                    <a:ext uri="{FF2B5EF4-FFF2-40B4-BE49-F238E27FC236}">
                      <a16:creationId xmlns:a16="http://schemas.microsoft.com/office/drawing/2014/main" id="{3ACB85A2-B2EB-429B-8B7C-E2F5A6E07313}"/>
                    </a:ext>
                  </a:extLst>
                </p14:cNvPr>
                <p14:cNvContentPartPr/>
                <p14:nvPr/>
              </p14:nvContentPartPr>
              <p14:xfrm>
                <a:off x="5528022" y="4079409"/>
                <a:ext cx="106200" cy="204480"/>
              </p14:xfrm>
            </p:contentPart>
          </mc:Choice>
          <mc:Fallback xmlns="">
            <p:pic>
              <p:nvPicPr>
                <p:cNvPr id="246" name="Ink 245">
                  <a:extLst>
                    <a:ext uri="{FF2B5EF4-FFF2-40B4-BE49-F238E27FC236}">
                      <a16:creationId xmlns:a16="http://schemas.microsoft.com/office/drawing/2014/main" id="{3ACB85A2-B2EB-429B-8B7C-E2F5A6E07313}"/>
                    </a:ext>
                  </a:extLst>
                </p:cNvPr>
                <p:cNvPicPr/>
                <p:nvPr/>
              </p:nvPicPr>
              <p:blipFill>
                <a:blip r:embed="rId407"/>
                <a:stretch>
                  <a:fillRect/>
                </a:stretch>
              </p:blipFill>
              <p:spPr>
                <a:xfrm>
                  <a:off x="5519382" y="4070409"/>
                  <a:ext cx="123840" cy="222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8">
              <p14:nvContentPartPr>
                <p14:cNvPr id="247" name="Ink 246">
                  <a:extLst>
                    <a:ext uri="{FF2B5EF4-FFF2-40B4-BE49-F238E27FC236}">
                      <a16:creationId xmlns:a16="http://schemas.microsoft.com/office/drawing/2014/main" id="{967C22BE-EF28-4754-9AD3-F0D1C568E113}"/>
                    </a:ext>
                  </a:extLst>
                </p14:cNvPr>
                <p14:cNvContentPartPr/>
                <p14:nvPr/>
              </p14:nvContentPartPr>
              <p14:xfrm>
                <a:off x="5735382" y="4438689"/>
                <a:ext cx="195120" cy="222480"/>
              </p14:xfrm>
            </p:contentPart>
          </mc:Choice>
          <mc:Fallback xmlns="">
            <p:pic>
              <p:nvPicPr>
                <p:cNvPr id="247" name="Ink 246">
                  <a:extLst>
                    <a:ext uri="{FF2B5EF4-FFF2-40B4-BE49-F238E27FC236}">
                      <a16:creationId xmlns:a16="http://schemas.microsoft.com/office/drawing/2014/main" id="{967C22BE-EF28-4754-9AD3-F0D1C568E113}"/>
                    </a:ext>
                  </a:extLst>
                </p:cNvPr>
                <p:cNvPicPr/>
                <p:nvPr/>
              </p:nvPicPr>
              <p:blipFill>
                <a:blip r:embed="rId409"/>
                <a:stretch>
                  <a:fillRect/>
                </a:stretch>
              </p:blipFill>
              <p:spPr>
                <a:xfrm>
                  <a:off x="5726382" y="4429689"/>
                  <a:ext cx="212760" cy="240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10">
              <p14:nvContentPartPr>
                <p14:cNvPr id="249" name="Ink 248">
                  <a:extLst>
                    <a:ext uri="{FF2B5EF4-FFF2-40B4-BE49-F238E27FC236}">
                      <a16:creationId xmlns:a16="http://schemas.microsoft.com/office/drawing/2014/main" id="{16739C06-A113-4D30-BF4E-0002B2744202}"/>
                    </a:ext>
                  </a:extLst>
                </p14:cNvPr>
                <p14:cNvContentPartPr/>
                <p14:nvPr/>
              </p14:nvContentPartPr>
              <p14:xfrm>
                <a:off x="5873262" y="4184889"/>
                <a:ext cx="42480" cy="14400"/>
              </p14:xfrm>
            </p:contentPart>
          </mc:Choice>
          <mc:Fallback xmlns="">
            <p:pic>
              <p:nvPicPr>
                <p:cNvPr id="249" name="Ink 248">
                  <a:extLst>
                    <a:ext uri="{FF2B5EF4-FFF2-40B4-BE49-F238E27FC236}">
                      <a16:creationId xmlns:a16="http://schemas.microsoft.com/office/drawing/2014/main" id="{16739C06-A113-4D30-BF4E-0002B2744202}"/>
                    </a:ext>
                  </a:extLst>
                </p:cNvPr>
                <p:cNvPicPr/>
                <p:nvPr/>
              </p:nvPicPr>
              <p:blipFill>
                <a:blip r:embed="rId411"/>
                <a:stretch>
                  <a:fillRect/>
                </a:stretch>
              </p:blipFill>
              <p:spPr>
                <a:xfrm>
                  <a:off x="5864262" y="4176249"/>
                  <a:ext cx="60120" cy="32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12">
              <p14:nvContentPartPr>
                <p14:cNvPr id="250" name="Ink 249">
                  <a:extLst>
                    <a:ext uri="{FF2B5EF4-FFF2-40B4-BE49-F238E27FC236}">
                      <a16:creationId xmlns:a16="http://schemas.microsoft.com/office/drawing/2014/main" id="{3B9C841C-DE02-4064-B84D-86C83B7A0AC5}"/>
                    </a:ext>
                  </a:extLst>
                </p14:cNvPr>
                <p14:cNvContentPartPr/>
                <p14:nvPr/>
              </p14:nvContentPartPr>
              <p14:xfrm>
                <a:off x="6020862" y="3973929"/>
                <a:ext cx="49680" cy="338040"/>
              </p14:xfrm>
            </p:contentPart>
          </mc:Choice>
          <mc:Fallback xmlns="">
            <p:pic>
              <p:nvPicPr>
                <p:cNvPr id="250" name="Ink 249">
                  <a:extLst>
                    <a:ext uri="{FF2B5EF4-FFF2-40B4-BE49-F238E27FC236}">
                      <a16:creationId xmlns:a16="http://schemas.microsoft.com/office/drawing/2014/main" id="{3B9C841C-DE02-4064-B84D-86C83B7A0AC5}"/>
                    </a:ext>
                  </a:extLst>
                </p:cNvPr>
                <p:cNvPicPr/>
                <p:nvPr/>
              </p:nvPicPr>
              <p:blipFill>
                <a:blip r:embed="rId413"/>
                <a:stretch>
                  <a:fillRect/>
                </a:stretch>
              </p:blipFill>
              <p:spPr>
                <a:xfrm>
                  <a:off x="6011862" y="3965289"/>
                  <a:ext cx="67320" cy="355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14">
              <p14:nvContentPartPr>
                <p14:cNvPr id="252" name="Ink 251">
                  <a:extLst>
                    <a:ext uri="{FF2B5EF4-FFF2-40B4-BE49-F238E27FC236}">
                      <a16:creationId xmlns:a16="http://schemas.microsoft.com/office/drawing/2014/main" id="{2BD5C258-413E-437A-B620-4FDD1575496C}"/>
                    </a:ext>
                  </a:extLst>
                </p14:cNvPr>
                <p14:cNvContentPartPr/>
                <p14:nvPr/>
              </p14:nvContentPartPr>
              <p14:xfrm>
                <a:off x="6204102" y="3911649"/>
                <a:ext cx="105480" cy="442440"/>
              </p14:xfrm>
            </p:contentPart>
          </mc:Choice>
          <mc:Fallback xmlns="">
            <p:pic>
              <p:nvPicPr>
                <p:cNvPr id="252" name="Ink 251">
                  <a:extLst>
                    <a:ext uri="{FF2B5EF4-FFF2-40B4-BE49-F238E27FC236}">
                      <a16:creationId xmlns:a16="http://schemas.microsoft.com/office/drawing/2014/main" id="{2BD5C258-413E-437A-B620-4FDD1575496C}"/>
                    </a:ext>
                  </a:extLst>
                </p:cNvPr>
                <p:cNvPicPr/>
                <p:nvPr/>
              </p:nvPicPr>
              <p:blipFill>
                <a:blip r:embed="rId415"/>
                <a:stretch>
                  <a:fillRect/>
                </a:stretch>
              </p:blipFill>
              <p:spPr>
                <a:xfrm>
                  <a:off x="6195102" y="3903009"/>
                  <a:ext cx="123120" cy="460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16">
              <p14:nvContentPartPr>
                <p14:cNvPr id="253" name="Ink 252">
                  <a:extLst>
                    <a:ext uri="{FF2B5EF4-FFF2-40B4-BE49-F238E27FC236}">
                      <a16:creationId xmlns:a16="http://schemas.microsoft.com/office/drawing/2014/main" id="{F38F792B-E83E-44BC-AE79-7F2169AA5A28}"/>
                    </a:ext>
                  </a:extLst>
                </p14:cNvPr>
                <p14:cNvContentPartPr/>
                <p14:nvPr/>
              </p14:nvContentPartPr>
              <p14:xfrm>
                <a:off x="6332622" y="4107489"/>
                <a:ext cx="117720" cy="146880"/>
              </p14:xfrm>
            </p:contentPart>
          </mc:Choice>
          <mc:Fallback xmlns="">
            <p:pic>
              <p:nvPicPr>
                <p:cNvPr id="253" name="Ink 252">
                  <a:extLst>
                    <a:ext uri="{FF2B5EF4-FFF2-40B4-BE49-F238E27FC236}">
                      <a16:creationId xmlns:a16="http://schemas.microsoft.com/office/drawing/2014/main" id="{F38F792B-E83E-44BC-AE79-7F2169AA5A28}"/>
                    </a:ext>
                  </a:extLst>
                </p:cNvPr>
                <p:cNvPicPr/>
                <p:nvPr/>
              </p:nvPicPr>
              <p:blipFill>
                <a:blip r:embed="rId417"/>
                <a:stretch>
                  <a:fillRect/>
                </a:stretch>
              </p:blipFill>
              <p:spPr>
                <a:xfrm>
                  <a:off x="6323982" y="4098849"/>
                  <a:ext cx="135360" cy="164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18">
              <p14:nvContentPartPr>
                <p14:cNvPr id="254" name="Ink 253">
                  <a:extLst>
                    <a:ext uri="{FF2B5EF4-FFF2-40B4-BE49-F238E27FC236}">
                      <a16:creationId xmlns:a16="http://schemas.microsoft.com/office/drawing/2014/main" id="{9A67B6D8-1154-47CD-946F-FAB79E6798FF}"/>
                    </a:ext>
                  </a:extLst>
                </p14:cNvPr>
                <p14:cNvContentPartPr/>
                <p14:nvPr/>
              </p14:nvContentPartPr>
              <p14:xfrm>
                <a:off x="6449982" y="4114689"/>
                <a:ext cx="63720" cy="127080"/>
              </p14:xfrm>
            </p:contentPart>
          </mc:Choice>
          <mc:Fallback xmlns="">
            <p:pic>
              <p:nvPicPr>
                <p:cNvPr id="254" name="Ink 253">
                  <a:extLst>
                    <a:ext uri="{FF2B5EF4-FFF2-40B4-BE49-F238E27FC236}">
                      <a16:creationId xmlns:a16="http://schemas.microsoft.com/office/drawing/2014/main" id="{9A67B6D8-1154-47CD-946F-FAB79E6798FF}"/>
                    </a:ext>
                  </a:extLst>
                </p:cNvPr>
                <p:cNvPicPr/>
                <p:nvPr/>
              </p:nvPicPr>
              <p:blipFill>
                <a:blip r:embed="rId419"/>
                <a:stretch>
                  <a:fillRect/>
                </a:stretch>
              </p:blipFill>
              <p:spPr>
                <a:xfrm>
                  <a:off x="6440982" y="4105689"/>
                  <a:ext cx="81360" cy="144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0">
              <p14:nvContentPartPr>
                <p14:cNvPr id="255" name="Ink 254">
                  <a:extLst>
                    <a:ext uri="{FF2B5EF4-FFF2-40B4-BE49-F238E27FC236}">
                      <a16:creationId xmlns:a16="http://schemas.microsoft.com/office/drawing/2014/main" id="{261153BB-D915-4F01-AC34-4CCAAAF6FCB3}"/>
                    </a:ext>
                  </a:extLst>
                </p14:cNvPr>
                <p14:cNvContentPartPr/>
                <p14:nvPr/>
              </p14:nvContentPartPr>
              <p14:xfrm>
                <a:off x="6534222" y="3967089"/>
                <a:ext cx="147960" cy="127080"/>
              </p14:xfrm>
            </p:contentPart>
          </mc:Choice>
          <mc:Fallback xmlns="">
            <p:pic>
              <p:nvPicPr>
                <p:cNvPr id="255" name="Ink 254">
                  <a:extLst>
                    <a:ext uri="{FF2B5EF4-FFF2-40B4-BE49-F238E27FC236}">
                      <a16:creationId xmlns:a16="http://schemas.microsoft.com/office/drawing/2014/main" id="{261153BB-D915-4F01-AC34-4CCAAAF6FCB3}"/>
                    </a:ext>
                  </a:extLst>
                </p:cNvPr>
                <p:cNvPicPr/>
                <p:nvPr/>
              </p:nvPicPr>
              <p:blipFill>
                <a:blip r:embed="rId421"/>
                <a:stretch>
                  <a:fillRect/>
                </a:stretch>
              </p:blipFill>
              <p:spPr>
                <a:xfrm>
                  <a:off x="6525582" y="3958089"/>
                  <a:ext cx="165600" cy="144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2">
              <p14:nvContentPartPr>
                <p14:cNvPr id="256" name="Ink 255">
                  <a:extLst>
                    <a:ext uri="{FF2B5EF4-FFF2-40B4-BE49-F238E27FC236}">
                      <a16:creationId xmlns:a16="http://schemas.microsoft.com/office/drawing/2014/main" id="{2373A295-061B-4A38-A178-99537BF299DB}"/>
                    </a:ext>
                  </a:extLst>
                </p14:cNvPr>
                <p14:cNvContentPartPr/>
                <p14:nvPr/>
              </p14:nvContentPartPr>
              <p14:xfrm>
                <a:off x="6569502" y="3967089"/>
                <a:ext cx="162000" cy="141120"/>
              </p14:xfrm>
            </p:contentPart>
          </mc:Choice>
          <mc:Fallback xmlns="">
            <p:pic>
              <p:nvPicPr>
                <p:cNvPr id="256" name="Ink 255">
                  <a:extLst>
                    <a:ext uri="{FF2B5EF4-FFF2-40B4-BE49-F238E27FC236}">
                      <a16:creationId xmlns:a16="http://schemas.microsoft.com/office/drawing/2014/main" id="{2373A295-061B-4A38-A178-99537BF299DB}"/>
                    </a:ext>
                  </a:extLst>
                </p:cNvPr>
                <p:cNvPicPr/>
                <p:nvPr/>
              </p:nvPicPr>
              <p:blipFill>
                <a:blip r:embed="rId423"/>
                <a:stretch>
                  <a:fillRect/>
                </a:stretch>
              </p:blipFill>
              <p:spPr>
                <a:xfrm>
                  <a:off x="6560502" y="3958089"/>
                  <a:ext cx="179640" cy="158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4">
              <p14:nvContentPartPr>
                <p14:cNvPr id="258" name="Ink 257">
                  <a:extLst>
                    <a:ext uri="{FF2B5EF4-FFF2-40B4-BE49-F238E27FC236}">
                      <a16:creationId xmlns:a16="http://schemas.microsoft.com/office/drawing/2014/main" id="{3C1C08BD-18F0-44A9-9381-AE0E12FC3E2D}"/>
                    </a:ext>
                  </a:extLst>
                </p14:cNvPr>
                <p14:cNvContentPartPr/>
                <p14:nvPr/>
              </p14:nvContentPartPr>
              <p14:xfrm>
                <a:off x="6674982" y="4479729"/>
                <a:ext cx="134280" cy="7920"/>
              </p14:xfrm>
            </p:contentPart>
          </mc:Choice>
          <mc:Fallback xmlns="">
            <p:pic>
              <p:nvPicPr>
                <p:cNvPr id="258" name="Ink 257">
                  <a:extLst>
                    <a:ext uri="{FF2B5EF4-FFF2-40B4-BE49-F238E27FC236}">
                      <a16:creationId xmlns:a16="http://schemas.microsoft.com/office/drawing/2014/main" id="{3C1C08BD-18F0-44A9-9381-AE0E12FC3E2D}"/>
                    </a:ext>
                  </a:extLst>
                </p:cNvPr>
                <p:cNvPicPr/>
                <p:nvPr/>
              </p:nvPicPr>
              <p:blipFill>
                <a:blip r:embed="rId425"/>
                <a:stretch>
                  <a:fillRect/>
                </a:stretch>
              </p:blipFill>
              <p:spPr>
                <a:xfrm>
                  <a:off x="6665982" y="4471089"/>
                  <a:ext cx="151920" cy="25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6">
              <p14:nvContentPartPr>
                <p14:cNvPr id="259" name="Ink 258">
                  <a:extLst>
                    <a:ext uri="{FF2B5EF4-FFF2-40B4-BE49-F238E27FC236}">
                      <a16:creationId xmlns:a16="http://schemas.microsoft.com/office/drawing/2014/main" id="{A54BF4A8-52D4-4803-8E89-93E602035646}"/>
                    </a:ext>
                  </a:extLst>
                </p14:cNvPr>
                <p14:cNvContentPartPr/>
                <p14:nvPr/>
              </p14:nvContentPartPr>
              <p14:xfrm>
                <a:off x="6630702" y="4550649"/>
                <a:ext cx="171000" cy="22320"/>
              </p14:xfrm>
            </p:contentPart>
          </mc:Choice>
          <mc:Fallback xmlns="">
            <p:pic>
              <p:nvPicPr>
                <p:cNvPr id="259" name="Ink 258">
                  <a:extLst>
                    <a:ext uri="{FF2B5EF4-FFF2-40B4-BE49-F238E27FC236}">
                      <a16:creationId xmlns:a16="http://schemas.microsoft.com/office/drawing/2014/main" id="{A54BF4A8-52D4-4803-8E89-93E602035646}"/>
                    </a:ext>
                  </a:extLst>
                </p:cNvPr>
                <p:cNvPicPr/>
                <p:nvPr/>
              </p:nvPicPr>
              <p:blipFill>
                <a:blip r:embed="rId427"/>
                <a:stretch>
                  <a:fillRect/>
                </a:stretch>
              </p:blipFill>
              <p:spPr>
                <a:xfrm>
                  <a:off x="6622062" y="4542009"/>
                  <a:ext cx="188640" cy="39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8">
              <p14:nvContentPartPr>
                <p14:cNvPr id="261" name="Ink 260">
                  <a:extLst>
                    <a:ext uri="{FF2B5EF4-FFF2-40B4-BE49-F238E27FC236}">
                      <a16:creationId xmlns:a16="http://schemas.microsoft.com/office/drawing/2014/main" id="{5EB7CB58-CE8D-4523-9A9C-576339D1C3BD}"/>
                    </a:ext>
                  </a:extLst>
                </p14:cNvPr>
                <p14:cNvContentPartPr/>
                <p14:nvPr/>
              </p14:nvContentPartPr>
              <p14:xfrm>
                <a:off x="7018824" y="4166290"/>
                <a:ext cx="225360" cy="605520"/>
              </p14:xfrm>
            </p:contentPart>
          </mc:Choice>
          <mc:Fallback xmlns="">
            <p:pic>
              <p:nvPicPr>
                <p:cNvPr id="261" name="Ink 260">
                  <a:extLst>
                    <a:ext uri="{FF2B5EF4-FFF2-40B4-BE49-F238E27FC236}">
                      <a16:creationId xmlns:a16="http://schemas.microsoft.com/office/drawing/2014/main" id="{5EB7CB58-CE8D-4523-9A9C-576339D1C3BD}"/>
                    </a:ext>
                  </a:extLst>
                </p:cNvPr>
                <p:cNvPicPr/>
                <p:nvPr/>
              </p:nvPicPr>
              <p:blipFill>
                <a:blip r:embed="rId429"/>
                <a:stretch>
                  <a:fillRect/>
                </a:stretch>
              </p:blipFill>
              <p:spPr>
                <a:xfrm>
                  <a:off x="7009824" y="4157290"/>
                  <a:ext cx="243000" cy="623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30">
              <p14:nvContentPartPr>
                <p14:cNvPr id="262" name="Ink 261">
                  <a:extLst>
                    <a:ext uri="{FF2B5EF4-FFF2-40B4-BE49-F238E27FC236}">
                      <a16:creationId xmlns:a16="http://schemas.microsoft.com/office/drawing/2014/main" id="{8F2873D2-0A18-482D-9438-C2F28A9B1DC7}"/>
                    </a:ext>
                  </a:extLst>
                </p14:cNvPr>
                <p14:cNvContentPartPr/>
                <p14:nvPr/>
              </p14:nvContentPartPr>
              <p14:xfrm>
                <a:off x="7154184" y="4372930"/>
                <a:ext cx="174600" cy="38520"/>
              </p14:xfrm>
            </p:contentPart>
          </mc:Choice>
          <mc:Fallback xmlns="">
            <p:pic>
              <p:nvPicPr>
                <p:cNvPr id="262" name="Ink 261">
                  <a:extLst>
                    <a:ext uri="{FF2B5EF4-FFF2-40B4-BE49-F238E27FC236}">
                      <a16:creationId xmlns:a16="http://schemas.microsoft.com/office/drawing/2014/main" id="{8F2873D2-0A18-482D-9438-C2F28A9B1DC7}"/>
                    </a:ext>
                  </a:extLst>
                </p:cNvPr>
                <p:cNvPicPr/>
                <p:nvPr/>
              </p:nvPicPr>
              <p:blipFill>
                <a:blip r:embed="rId431"/>
                <a:stretch>
                  <a:fillRect/>
                </a:stretch>
              </p:blipFill>
              <p:spPr>
                <a:xfrm>
                  <a:off x="7145184" y="4363930"/>
                  <a:ext cx="192240" cy="56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32">
              <p14:nvContentPartPr>
                <p14:cNvPr id="263" name="Ink 262">
                  <a:extLst>
                    <a:ext uri="{FF2B5EF4-FFF2-40B4-BE49-F238E27FC236}">
                      <a16:creationId xmlns:a16="http://schemas.microsoft.com/office/drawing/2014/main" id="{874CFDDE-D754-494E-9546-3F6533653E7E}"/>
                    </a:ext>
                  </a:extLst>
                </p14:cNvPr>
                <p14:cNvContentPartPr/>
                <p14:nvPr/>
              </p14:nvContentPartPr>
              <p14:xfrm>
                <a:off x="7174344" y="4333690"/>
                <a:ext cx="147600" cy="193680"/>
              </p14:xfrm>
            </p:contentPart>
          </mc:Choice>
          <mc:Fallback xmlns="">
            <p:pic>
              <p:nvPicPr>
                <p:cNvPr id="263" name="Ink 262">
                  <a:extLst>
                    <a:ext uri="{FF2B5EF4-FFF2-40B4-BE49-F238E27FC236}">
                      <a16:creationId xmlns:a16="http://schemas.microsoft.com/office/drawing/2014/main" id="{874CFDDE-D754-494E-9546-3F6533653E7E}"/>
                    </a:ext>
                  </a:extLst>
                </p:cNvPr>
                <p:cNvPicPr/>
                <p:nvPr/>
              </p:nvPicPr>
              <p:blipFill>
                <a:blip r:embed="rId433"/>
                <a:stretch>
                  <a:fillRect/>
                </a:stretch>
              </p:blipFill>
              <p:spPr>
                <a:xfrm>
                  <a:off x="7165704" y="4324690"/>
                  <a:ext cx="165240" cy="211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34">
              <p14:nvContentPartPr>
                <p14:cNvPr id="264" name="Ink 263">
                  <a:extLst>
                    <a:ext uri="{FF2B5EF4-FFF2-40B4-BE49-F238E27FC236}">
                      <a16:creationId xmlns:a16="http://schemas.microsoft.com/office/drawing/2014/main" id="{A7DBB700-BAAD-496A-9EB1-D08295958C54}"/>
                    </a:ext>
                  </a:extLst>
                </p14:cNvPr>
                <p14:cNvContentPartPr/>
                <p14:nvPr/>
              </p14:nvContentPartPr>
              <p14:xfrm>
                <a:off x="7308624" y="4403890"/>
                <a:ext cx="103680" cy="136080"/>
              </p14:xfrm>
            </p:contentPart>
          </mc:Choice>
          <mc:Fallback xmlns="">
            <p:pic>
              <p:nvPicPr>
                <p:cNvPr id="264" name="Ink 263">
                  <a:extLst>
                    <a:ext uri="{FF2B5EF4-FFF2-40B4-BE49-F238E27FC236}">
                      <a16:creationId xmlns:a16="http://schemas.microsoft.com/office/drawing/2014/main" id="{A7DBB700-BAAD-496A-9EB1-D08295958C54}"/>
                    </a:ext>
                  </a:extLst>
                </p:cNvPr>
                <p:cNvPicPr/>
                <p:nvPr/>
              </p:nvPicPr>
              <p:blipFill>
                <a:blip r:embed="rId435"/>
                <a:stretch>
                  <a:fillRect/>
                </a:stretch>
              </p:blipFill>
              <p:spPr>
                <a:xfrm>
                  <a:off x="7299624" y="4395250"/>
                  <a:ext cx="121320" cy="153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36">
              <p14:nvContentPartPr>
                <p14:cNvPr id="265" name="Ink 264">
                  <a:extLst>
                    <a:ext uri="{FF2B5EF4-FFF2-40B4-BE49-F238E27FC236}">
                      <a16:creationId xmlns:a16="http://schemas.microsoft.com/office/drawing/2014/main" id="{B2600E18-1AC6-4D23-85E4-B0FDCE37173B}"/>
                    </a:ext>
                  </a:extLst>
                </p14:cNvPr>
                <p14:cNvContentPartPr/>
                <p14:nvPr/>
              </p14:nvContentPartPr>
              <p14:xfrm>
                <a:off x="6941424" y="4604050"/>
                <a:ext cx="566640" cy="38880"/>
              </p14:xfrm>
            </p:contentPart>
          </mc:Choice>
          <mc:Fallback xmlns="">
            <p:pic>
              <p:nvPicPr>
                <p:cNvPr id="265" name="Ink 264">
                  <a:extLst>
                    <a:ext uri="{FF2B5EF4-FFF2-40B4-BE49-F238E27FC236}">
                      <a16:creationId xmlns:a16="http://schemas.microsoft.com/office/drawing/2014/main" id="{B2600E18-1AC6-4D23-85E4-B0FDCE37173B}"/>
                    </a:ext>
                  </a:extLst>
                </p:cNvPr>
                <p:cNvPicPr/>
                <p:nvPr/>
              </p:nvPicPr>
              <p:blipFill>
                <a:blip r:embed="rId437"/>
                <a:stretch>
                  <a:fillRect/>
                </a:stretch>
              </p:blipFill>
              <p:spPr>
                <a:xfrm>
                  <a:off x="6932784" y="4595050"/>
                  <a:ext cx="584280" cy="56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38">
              <p14:nvContentPartPr>
                <p14:cNvPr id="266" name="Ink 265">
                  <a:extLst>
                    <a:ext uri="{FF2B5EF4-FFF2-40B4-BE49-F238E27FC236}">
                      <a16:creationId xmlns:a16="http://schemas.microsoft.com/office/drawing/2014/main" id="{966BAE6E-1D61-44C9-88A0-888EC61A342B}"/>
                    </a:ext>
                  </a:extLst>
                </p14:cNvPr>
                <p14:cNvContentPartPr/>
                <p14:nvPr/>
              </p14:nvContentPartPr>
              <p14:xfrm>
                <a:off x="7005864" y="4700530"/>
                <a:ext cx="180360" cy="167760"/>
              </p14:xfrm>
            </p:contentPart>
          </mc:Choice>
          <mc:Fallback xmlns="">
            <p:pic>
              <p:nvPicPr>
                <p:cNvPr id="266" name="Ink 265">
                  <a:extLst>
                    <a:ext uri="{FF2B5EF4-FFF2-40B4-BE49-F238E27FC236}">
                      <a16:creationId xmlns:a16="http://schemas.microsoft.com/office/drawing/2014/main" id="{966BAE6E-1D61-44C9-88A0-888EC61A342B}"/>
                    </a:ext>
                  </a:extLst>
                </p:cNvPr>
                <p:cNvPicPr/>
                <p:nvPr/>
              </p:nvPicPr>
              <p:blipFill>
                <a:blip r:embed="rId439"/>
                <a:stretch>
                  <a:fillRect/>
                </a:stretch>
              </p:blipFill>
              <p:spPr>
                <a:xfrm>
                  <a:off x="6996864" y="4691890"/>
                  <a:ext cx="198000" cy="185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40">
              <p14:nvContentPartPr>
                <p14:cNvPr id="267" name="Ink 266">
                  <a:extLst>
                    <a:ext uri="{FF2B5EF4-FFF2-40B4-BE49-F238E27FC236}">
                      <a16:creationId xmlns:a16="http://schemas.microsoft.com/office/drawing/2014/main" id="{4D130935-B367-41F6-81AF-6165217B6837}"/>
                    </a:ext>
                  </a:extLst>
                </p14:cNvPr>
                <p14:cNvContentPartPr/>
                <p14:nvPr/>
              </p14:nvContentPartPr>
              <p14:xfrm>
                <a:off x="7083264" y="4695130"/>
                <a:ext cx="277200" cy="262800"/>
              </p14:xfrm>
            </p:contentPart>
          </mc:Choice>
          <mc:Fallback xmlns="">
            <p:pic>
              <p:nvPicPr>
                <p:cNvPr id="267" name="Ink 266">
                  <a:extLst>
                    <a:ext uri="{FF2B5EF4-FFF2-40B4-BE49-F238E27FC236}">
                      <a16:creationId xmlns:a16="http://schemas.microsoft.com/office/drawing/2014/main" id="{4D130935-B367-41F6-81AF-6165217B6837}"/>
                    </a:ext>
                  </a:extLst>
                </p:cNvPr>
                <p:cNvPicPr/>
                <p:nvPr/>
              </p:nvPicPr>
              <p:blipFill>
                <a:blip r:embed="rId441"/>
                <a:stretch>
                  <a:fillRect/>
                </a:stretch>
              </p:blipFill>
              <p:spPr>
                <a:xfrm>
                  <a:off x="7074264" y="4686490"/>
                  <a:ext cx="294840" cy="280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42">
              <p14:nvContentPartPr>
                <p14:cNvPr id="307" name="Ink 306">
                  <a:extLst>
                    <a:ext uri="{FF2B5EF4-FFF2-40B4-BE49-F238E27FC236}">
                      <a16:creationId xmlns:a16="http://schemas.microsoft.com/office/drawing/2014/main" id="{561EC242-CA58-4E35-907A-5ED09464F264}"/>
                    </a:ext>
                  </a:extLst>
                </p14:cNvPr>
                <p14:cNvContentPartPr/>
                <p14:nvPr/>
              </p14:nvContentPartPr>
              <p14:xfrm>
                <a:off x="6954384" y="4764970"/>
                <a:ext cx="135720" cy="51840"/>
              </p14:xfrm>
            </p:contentPart>
          </mc:Choice>
          <mc:Fallback xmlns="">
            <p:pic>
              <p:nvPicPr>
                <p:cNvPr id="307" name="Ink 306">
                  <a:extLst>
                    <a:ext uri="{FF2B5EF4-FFF2-40B4-BE49-F238E27FC236}">
                      <a16:creationId xmlns:a16="http://schemas.microsoft.com/office/drawing/2014/main" id="{561EC242-CA58-4E35-907A-5ED09464F264}"/>
                    </a:ext>
                  </a:extLst>
                </p:cNvPr>
                <p:cNvPicPr/>
                <p:nvPr/>
              </p:nvPicPr>
              <p:blipFill>
                <a:blip r:embed="rId443"/>
                <a:stretch>
                  <a:fillRect/>
                </a:stretch>
              </p:blipFill>
              <p:spPr>
                <a:xfrm>
                  <a:off x="6945744" y="4756330"/>
                  <a:ext cx="153360" cy="6948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444">
            <p14:nvContentPartPr>
              <p14:cNvPr id="310" name="Ink 309">
                <a:extLst>
                  <a:ext uri="{FF2B5EF4-FFF2-40B4-BE49-F238E27FC236}">
                    <a16:creationId xmlns:a16="http://schemas.microsoft.com/office/drawing/2014/main" id="{27ECF40C-0890-4DF2-B8B2-CD432DBAE5E5}"/>
                  </a:ext>
                </a:extLst>
              </p14:cNvPr>
              <p14:cNvContentPartPr/>
              <p14:nvPr/>
            </p14:nvContentPartPr>
            <p14:xfrm>
              <a:off x="1474464" y="5002930"/>
              <a:ext cx="290520" cy="445320"/>
            </p14:xfrm>
          </p:contentPart>
        </mc:Choice>
        <mc:Fallback xmlns="">
          <p:pic>
            <p:nvPicPr>
              <p:cNvPr id="310" name="Ink 309">
                <a:extLst>
                  <a:ext uri="{FF2B5EF4-FFF2-40B4-BE49-F238E27FC236}">
                    <a16:creationId xmlns:a16="http://schemas.microsoft.com/office/drawing/2014/main" id="{27ECF40C-0890-4DF2-B8B2-CD432DBAE5E5}"/>
                  </a:ext>
                </a:extLst>
              </p:cNvPr>
              <p:cNvPicPr/>
              <p:nvPr/>
            </p:nvPicPr>
            <p:blipFill>
              <a:blip r:embed="rId445"/>
              <a:stretch>
                <a:fillRect/>
              </a:stretch>
            </p:blipFill>
            <p:spPr>
              <a:xfrm>
                <a:off x="1465464" y="4993930"/>
                <a:ext cx="308160" cy="462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46">
            <p14:nvContentPartPr>
              <p14:cNvPr id="208" name="Ink 207">
                <a:extLst>
                  <a:ext uri="{FF2B5EF4-FFF2-40B4-BE49-F238E27FC236}">
                    <a16:creationId xmlns:a16="http://schemas.microsoft.com/office/drawing/2014/main" id="{4A346D02-3660-43CD-98FA-D673D66FBB2B}"/>
                  </a:ext>
                </a:extLst>
              </p14:cNvPr>
              <p14:cNvContentPartPr/>
              <p14:nvPr/>
            </p14:nvContentPartPr>
            <p14:xfrm>
              <a:off x="1230702" y="4219560"/>
              <a:ext cx="225720" cy="373680"/>
            </p14:xfrm>
          </p:contentPart>
        </mc:Choice>
        <mc:Fallback xmlns="">
          <p:pic>
            <p:nvPicPr>
              <p:cNvPr id="208" name="Ink 207">
                <a:extLst>
                  <a:ext uri="{FF2B5EF4-FFF2-40B4-BE49-F238E27FC236}">
                    <a16:creationId xmlns:a16="http://schemas.microsoft.com/office/drawing/2014/main" id="{4A346D02-3660-43CD-98FA-D673D66FBB2B}"/>
                  </a:ext>
                </a:extLst>
              </p:cNvPr>
              <p:cNvPicPr/>
              <p:nvPr/>
            </p:nvPicPr>
            <p:blipFill>
              <a:blip r:embed="rId447"/>
              <a:stretch>
                <a:fillRect/>
              </a:stretch>
            </p:blipFill>
            <p:spPr>
              <a:xfrm>
                <a:off x="1222062" y="4210560"/>
                <a:ext cx="243360" cy="391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48">
            <p14:nvContentPartPr>
              <p14:cNvPr id="209" name="Ink 208">
                <a:extLst>
                  <a:ext uri="{FF2B5EF4-FFF2-40B4-BE49-F238E27FC236}">
                    <a16:creationId xmlns:a16="http://schemas.microsoft.com/office/drawing/2014/main" id="{0DE99660-ED0C-44B5-BBB0-26A167BABEAA}"/>
                  </a:ext>
                </a:extLst>
              </p14:cNvPr>
              <p14:cNvContentPartPr/>
              <p14:nvPr/>
            </p14:nvContentPartPr>
            <p14:xfrm>
              <a:off x="1462902" y="4424040"/>
              <a:ext cx="63720" cy="56520"/>
            </p14:xfrm>
          </p:contentPart>
        </mc:Choice>
        <mc:Fallback xmlns="">
          <p:pic>
            <p:nvPicPr>
              <p:cNvPr id="209" name="Ink 208">
                <a:extLst>
                  <a:ext uri="{FF2B5EF4-FFF2-40B4-BE49-F238E27FC236}">
                    <a16:creationId xmlns:a16="http://schemas.microsoft.com/office/drawing/2014/main" id="{0DE99660-ED0C-44B5-BBB0-26A167BABEAA}"/>
                  </a:ext>
                </a:extLst>
              </p:cNvPr>
              <p:cNvPicPr/>
              <p:nvPr/>
            </p:nvPicPr>
            <p:blipFill>
              <a:blip r:embed="rId449"/>
              <a:stretch>
                <a:fillRect/>
              </a:stretch>
            </p:blipFill>
            <p:spPr>
              <a:xfrm>
                <a:off x="1453902" y="4415400"/>
                <a:ext cx="81360" cy="74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50">
            <p14:nvContentPartPr>
              <p14:cNvPr id="210" name="Ink 209">
                <a:extLst>
                  <a:ext uri="{FF2B5EF4-FFF2-40B4-BE49-F238E27FC236}">
                    <a16:creationId xmlns:a16="http://schemas.microsoft.com/office/drawing/2014/main" id="{C8D63A44-240B-4E32-8BC2-445F82D47285}"/>
                  </a:ext>
                </a:extLst>
              </p14:cNvPr>
              <p14:cNvContentPartPr/>
              <p14:nvPr/>
            </p14:nvContentPartPr>
            <p14:xfrm>
              <a:off x="1526262" y="4332600"/>
              <a:ext cx="28440" cy="14400"/>
            </p14:xfrm>
          </p:contentPart>
        </mc:Choice>
        <mc:Fallback xmlns="">
          <p:pic>
            <p:nvPicPr>
              <p:cNvPr id="210" name="Ink 209">
                <a:extLst>
                  <a:ext uri="{FF2B5EF4-FFF2-40B4-BE49-F238E27FC236}">
                    <a16:creationId xmlns:a16="http://schemas.microsoft.com/office/drawing/2014/main" id="{C8D63A44-240B-4E32-8BC2-445F82D47285}"/>
                  </a:ext>
                </a:extLst>
              </p:cNvPr>
              <p:cNvPicPr/>
              <p:nvPr/>
            </p:nvPicPr>
            <p:blipFill>
              <a:blip r:embed="rId451"/>
              <a:stretch>
                <a:fillRect/>
              </a:stretch>
            </p:blipFill>
            <p:spPr>
              <a:xfrm>
                <a:off x="1517262" y="4323960"/>
                <a:ext cx="46080" cy="32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52">
            <p14:nvContentPartPr>
              <p14:cNvPr id="211" name="Ink 210">
                <a:extLst>
                  <a:ext uri="{FF2B5EF4-FFF2-40B4-BE49-F238E27FC236}">
                    <a16:creationId xmlns:a16="http://schemas.microsoft.com/office/drawing/2014/main" id="{45C05754-BAE3-4B49-AD01-F59013B3AF5A}"/>
                  </a:ext>
                </a:extLst>
              </p14:cNvPr>
              <p14:cNvContentPartPr/>
              <p14:nvPr/>
            </p14:nvContentPartPr>
            <p14:xfrm>
              <a:off x="1533102" y="4424040"/>
              <a:ext cx="95760" cy="113400"/>
            </p14:xfrm>
          </p:contentPart>
        </mc:Choice>
        <mc:Fallback xmlns="">
          <p:pic>
            <p:nvPicPr>
              <p:cNvPr id="211" name="Ink 210">
                <a:extLst>
                  <a:ext uri="{FF2B5EF4-FFF2-40B4-BE49-F238E27FC236}">
                    <a16:creationId xmlns:a16="http://schemas.microsoft.com/office/drawing/2014/main" id="{45C05754-BAE3-4B49-AD01-F59013B3AF5A}"/>
                  </a:ext>
                </a:extLst>
              </p:cNvPr>
              <p:cNvPicPr/>
              <p:nvPr/>
            </p:nvPicPr>
            <p:blipFill>
              <a:blip r:embed="rId453"/>
              <a:stretch>
                <a:fillRect/>
              </a:stretch>
            </p:blipFill>
            <p:spPr>
              <a:xfrm>
                <a:off x="1524462" y="4415400"/>
                <a:ext cx="113400" cy="131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54">
            <p14:nvContentPartPr>
              <p14:cNvPr id="212" name="Ink 211">
                <a:extLst>
                  <a:ext uri="{FF2B5EF4-FFF2-40B4-BE49-F238E27FC236}">
                    <a16:creationId xmlns:a16="http://schemas.microsoft.com/office/drawing/2014/main" id="{5A5ABE20-F56A-4E42-B514-FA78A893B974}"/>
                  </a:ext>
                </a:extLst>
              </p14:cNvPr>
              <p14:cNvContentPartPr/>
              <p14:nvPr/>
            </p14:nvContentPartPr>
            <p14:xfrm>
              <a:off x="998502" y="4592880"/>
              <a:ext cx="851040" cy="77760"/>
            </p14:xfrm>
          </p:contentPart>
        </mc:Choice>
        <mc:Fallback xmlns="">
          <p:pic>
            <p:nvPicPr>
              <p:cNvPr id="212" name="Ink 211">
                <a:extLst>
                  <a:ext uri="{FF2B5EF4-FFF2-40B4-BE49-F238E27FC236}">
                    <a16:creationId xmlns:a16="http://schemas.microsoft.com/office/drawing/2014/main" id="{5A5ABE20-F56A-4E42-B514-FA78A893B974}"/>
                  </a:ext>
                </a:extLst>
              </p:cNvPr>
              <p:cNvPicPr/>
              <p:nvPr/>
            </p:nvPicPr>
            <p:blipFill>
              <a:blip r:embed="rId455"/>
              <a:stretch>
                <a:fillRect/>
              </a:stretch>
            </p:blipFill>
            <p:spPr>
              <a:xfrm>
                <a:off x="989862" y="4584240"/>
                <a:ext cx="868680" cy="95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56">
            <p14:nvContentPartPr>
              <p14:cNvPr id="214" name="Ink 213">
                <a:extLst>
                  <a:ext uri="{FF2B5EF4-FFF2-40B4-BE49-F238E27FC236}">
                    <a16:creationId xmlns:a16="http://schemas.microsoft.com/office/drawing/2014/main" id="{9B5FFC31-6A1D-46E5-9168-2D4F93D1A431}"/>
                  </a:ext>
                </a:extLst>
              </p14:cNvPr>
              <p14:cNvContentPartPr/>
              <p14:nvPr/>
            </p14:nvContentPartPr>
            <p14:xfrm>
              <a:off x="1250862" y="4743720"/>
              <a:ext cx="191160" cy="86400"/>
            </p14:xfrm>
          </p:contentPart>
        </mc:Choice>
        <mc:Fallback xmlns="">
          <p:pic>
            <p:nvPicPr>
              <p:cNvPr id="214" name="Ink 213">
                <a:extLst>
                  <a:ext uri="{FF2B5EF4-FFF2-40B4-BE49-F238E27FC236}">
                    <a16:creationId xmlns:a16="http://schemas.microsoft.com/office/drawing/2014/main" id="{9B5FFC31-6A1D-46E5-9168-2D4F93D1A431}"/>
                  </a:ext>
                </a:extLst>
              </p:cNvPr>
              <p:cNvPicPr/>
              <p:nvPr/>
            </p:nvPicPr>
            <p:blipFill>
              <a:blip r:embed="rId457"/>
              <a:stretch>
                <a:fillRect/>
              </a:stretch>
            </p:blipFill>
            <p:spPr>
              <a:xfrm>
                <a:off x="1242222" y="4734720"/>
                <a:ext cx="208800" cy="104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58">
            <p14:nvContentPartPr>
              <p14:cNvPr id="215" name="Ink 214">
                <a:extLst>
                  <a:ext uri="{FF2B5EF4-FFF2-40B4-BE49-F238E27FC236}">
                    <a16:creationId xmlns:a16="http://schemas.microsoft.com/office/drawing/2014/main" id="{9685D1EA-A3EF-4A98-8201-C4090F8A0194}"/>
                  </a:ext>
                </a:extLst>
              </p14:cNvPr>
              <p14:cNvContentPartPr/>
              <p14:nvPr/>
            </p14:nvContentPartPr>
            <p14:xfrm>
              <a:off x="1371462" y="4770000"/>
              <a:ext cx="197640" cy="224280"/>
            </p14:xfrm>
          </p:contentPart>
        </mc:Choice>
        <mc:Fallback xmlns="">
          <p:pic>
            <p:nvPicPr>
              <p:cNvPr id="215" name="Ink 214">
                <a:extLst>
                  <a:ext uri="{FF2B5EF4-FFF2-40B4-BE49-F238E27FC236}">
                    <a16:creationId xmlns:a16="http://schemas.microsoft.com/office/drawing/2014/main" id="{9685D1EA-A3EF-4A98-8201-C4090F8A0194}"/>
                  </a:ext>
                </a:extLst>
              </p:cNvPr>
              <p:cNvPicPr/>
              <p:nvPr/>
            </p:nvPicPr>
            <p:blipFill>
              <a:blip r:embed="rId459"/>
              <a:stretch>
                <a:fillRect/>
              </a:stretch>
            </p:blipFill>
            <p:spPr>
              <a:xfrm>
                <a:off x="1362462" y="4761000"/>
                <a:ext cx="215280" cy="241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60">
            <p14:nvContentPartPr>
              <p14:cNvPr id="216" name="Ink 215">
                <a:extLst>
                  <a:ext uri="{FF2B5EF4-FFF2-40B4-BE49-F238E27FC236}">
                    <a16:creationId xmlns:a16="http://schemas.microsoft.com/office/drawing/2014/main" id="{30D98CBA-FD91-4FBA-BF1A-06144C621710}"/>
                  </a:ext>
                </a:extLst>
              </p14:cNvPr>
              <p14:cNvContentPartPr/>
              <p14:nvPr/>
            </p14:nvContentPartPr>
            <p14:xfrm>
              <a:off x="1596462" y="4831920"/>
              <a:ext cx="21600" cy="99000"/>
            </p14:xfrm>
          </p:contentPart>
        </mc:Choice>
        <mc:Fallback xmlns="">
          <p:pic>
            <p:nvPicPr>
              <p:cNvPr id="216" name="Ink 215">
                <a:extLst>
                  <a:ext uri="{FF2B5EF4-FFF2-40B4-BE49-F238E27FC236}">
                    <a16:creationId xmlns:a16="http://schemas.microsoft.com/office/drawing/2014/main" id="{30D98CBA-FD91-4FBA-BF1A-06144C621710}"/>
                  </a:ext>
                </a:extLst>
              </p:cNvPr>
              <p:cNvPicPr/>
              <p:nvPr/>
            </p:nvPicPr>
            <p:blipFill>
              <a:blip r:embed="rId461"/>
              <a:stretch>
                <a:fillRect/>
              </a:stretch>
            </p:blipFill>
            <p:spPr>
              <a:xfrm>
                <a:off x="1587822" y="4823280"/>
                <a:ext cx="39240" cy="116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62">
            <p14:nvContentPartPr>
              <p14:cNvPr id="218" name="Ink 217">
                <a:extLst>
                  <a:ext uri="{FF2B5EF4-FFF2-40B4-BE49-F238E27FC236}">
                    <a16:creationId xmlns:a16="http://schemas.microsoft.com/office/drawing/2014/main" id="{1FF1D646-6472-4BC3-9346-0B1277AB011C}"/>
                  </a:ext>
                </a:extLst>
              </p14:cNvPr>
              <p14:cNvContentPartPr/>
              <p14:nvPr/>
            </p14:nvContentPartPr>
            <p14:xfrm>
              <a:off x="1955382" y="4438080"/>
              <a:ext cx="236520" cy="260640"/>
            </p14:xfrm>
          </p:contentPart>
        </mc:Choice>
        <mc:Fallback xmlns="">
          <p:pic>
            <p:nvPicPr>
              <p:cNvPr id="218" name="Ink 217">
                <a:extLst>
                  <a:ext uri="{FF2B5EF4-FFF2-40B4-BE49-F238E27FC236}">
                    <a16:creationId xmlns:a16="http://schemas.microsoft.com/office/drawing/2014/main" id="{1FF1D646-6472-4BC3-9346-0B1277AB011C}"/>
                  </a:ext>
                </a:extLst>
              </p:cNvPr>
              <p:cNvPicPr/>
              <p:nvPr/>
            </p:nvPicPr>
            <p:blipFill>
              <a:blip r:embed="rId463"/>
              <a:stretch>
                <a:fillRect/>
              </a:stretch>
            </p:blipFill>
            <p:spPr>
              <a:xfrm>
                <a:off x="1946382" y="4429440"/>
                <a:ext cx="254160" cy="278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64">
            <p14:nvContentPartPr>
              <p14:cNvPr id="219" name="Ink 218">
                <a:extLst>
                  <a:ext uri="{FF2B5EF4-FFF2-40B4-BE49-F238E27FC236}">
                    <a16:creationId xmlns:a16="http://schemas.microsoft.com/office/drawing/2014/main" id="{10A9568D-A9E6-414C-AB0C-E54650796D01}"/>
                  </a:ext>
                </a:extLst>
              </p14:cNvPr>
              <p14:cNvContentPartPr/>
              <p14:nvPr/>
            </p14:nvContentPartPr>
            <p14:xfrm>
              <a:off x="1955382" y="4572000"/>
              <a:ext cx="342000" cy="183960"/>
            </p14:xfrm>
          </p:contentPart>
        </mc:Choice>
        <mc:Fallback xmlns="">
          <p:pic>
            <p:nvPicPr>
              <p:cNvPr id="219" name="Ink 218">
                <a:extLst>
                  <a:ext uri="{FF2B5EF4-FFF2-40B4-BE49-F238E27FC236}">
                    <a16:creationId xmlns:a16="http://schemas.microsoft.com/office/drawing/2014/main" id="{10A9568D-A9E6-414C-AB0C-E54650796D01}"/>
                  </a:ext>
                </a:extLst>
              </p:cNvPr>
              <p:cNvPicPr/>
              <p:nvPr/>
            </p:nvPicPr>
            <p:blipFill>
              <a:blip r:embed="rId465"/>
              <a:stretch>
                <a:fillRect/>
              </a:stretch>
            </p:blipFill>
            <p:spPr>
              <a:xfrm>
                <a:off x="1946382" y="4563000"/>
                <a:ext cx="359640" cy="201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66">
            <p14:nvContentPartPr>
              <p14:cNvPr id="220" name="Ink 219">
                <a:extLst>
                  <a:ext uri="{FF2B5EF4-FFF2-40B4-BE49-F238E27FC236}">
                    <a16:creationId xmlns:a16="http://schemas.microsoft.com/office/drawing/2014/main" id="{01BEB64D-61FD-4BFA-9A1E-F81A1F6F3003}"/>
                  </a:ext>
                </a:extLst>
              </p14:cNvPr>
              <p14:cNvContentPartPr/>
              <p14:nvPr/>
            </p14:nvContentPartPr>
            <p14:xfrm>
              <a:off x="2413302" y="4276440"/>
              <a:ext cx="358200" cy="423360"/>
            </p14:xfrm>
          </p:contentPart>
        </mc:Choice>
        <mc:Fallback xmlns="">
          <p:pic>
            <p:nvPicPr>
              <p:cNvPr id="220" name="Ink 219">
                <a:extLst>
                  <a:ext uri="{FF2B5EF4-FFF2-40B4-BE49-F238E27FC236}">
                    <a16:creationId xmlns:a16="http://schemas.microsoft.com/office/drawing/2014/main" id="{01BEB64D-61FD-4BFA-9A1E-F81A1F6F3003}"/>
                  </a:ext>
                </a:extLst>
              </p:cNvPr>
              <p:cNvPicPr/>
              <p:nvPr/>
            </p:nvPicPr>
            <p:blipFill>
              <a:blip r:embed="rId467"/>
              <a:stretch>
                <a:fillRect/>
              </a:stretch>
            </p:blipFill>
            <p:spPr>
              <a:xfrm>
                <a:off x="2404662" y="4267440"/>
                <a:ext cx="375840" cy="441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68">
            <p14:nvContentPartPr>
              <p14:cNvPr id="222" name="Ink 221">
                <a:extLst>
                  <a:ext uri="{FF2B5EF4-FFF2-40B4-BE49-F238E27FC236}">
                    <a16:creationId xmlns:a16="http://schemas.microsoft.com/office/drawing/2014/main" id="{58A016A3-06DD-41F0-951A-6BB743930BA4}"/>
                  </a:ext>
                </a:extLst>
              </p14:cNvPr>
              <p14:cNvContentPartPr/>
              <p14:nvPr/>
            </p14:nvContentPartPr>
            <p14:xfrm>
              <a:off x="2743062" y="4213080"/>
              <a:ext cx="7560" cy="360"/>
            </p14:xfrm>
          </p:contentPart>
        </mc:Choice>
        <mc:Fallback xmlns="">
          <p:pic>
            <p:nvPicPr>
              <p:cNvPr id="222" name="Ink 221">
                <a:extLst>
                  <a:ext uri="{FF2B5EF4-FFF2-40B4-BE49-F238E27FC236}">
                    <a16:creationId xmlns:a16="http://schemas.microsoft.com/office/drawing/2014/main" id="{58A016A3-06DD-41F0-951A-6BB743930BA4}"/>
                  </a:ext>
                </a:extLst>
              </p:cNvPr>
              <p:cNvPicPr/>
              <p:nvPr/>
            </p:nvPicPr>
            <p:blipFill>
              <a:blip r:embed="rId469"/>
              <a:stretch>
                <a:fillRect/>
              </a:stretch>
            </p:blipFill>
            <p:spPr>
              <a:xfrm>
                <a:off x="2734062" y="4204440"/>
                <a:ext cx="25200" cy="18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70">
            <p14:nvContentPartPr>
              <p14:cNvPr id="223" name="Ink 222">
                <a:extLst>
                  <a:ext uri="{FF2B5EF4-FFF2-40B4-BE49-F238E27FC236}">
                    <a16:creationId xmlns:a16="http://schemas.microsoft.com/office/drawing/2014/main" id="{08DB6E0B-91A3-44DC-87E9-641626D7D4B0}"/>
                  </a:ext>
                </a:extLst>
              </p14:cNvPr>
              <p14:cNvContentPartPr/>
              <p14:nvPr/>
            </p14:nvContentPartPr>
            <p14:xfrm>
              <a:off x="2848542" y="4199040"/>
              <a:ext cx="542160" cy="449280"/>
            </p14:xfrm>
          </p:contentPart>
        </mc:Choice>
        <mc:Fallback xmlns="">
          <p:pic>
            <p:nvPicPr>
              <p:cNvPr id="223" name="Ink 222">
                <a:extLst>
                  <a:ext uri="{FF2B5EF4-FFF2-40B4-BE49-F238E27FC236}">
                    <a16:creationId xmlns:a16="http://schemas.microsoft.com/office/drawing/2014/main" id="{08DB6E0B-91A3-44DC-87E9-641626D7D4B0}"/>
                  </a:ext>
                </a:extLst>
              </p:cNvPr>
              <p:cNvPicPr/>
              <p:nvPr/>
            </p:nvPicPr>
            <p:blipFill>
              <a:blip r:embed="rId471"/>
              <a:stretch>
                <a:fillRect/>
              </a:stretch>
            </p:blipFill>
            <p:spPr>
              <a:xfrm>
                <a:off x="2839542" y="4190040"/>
                <a:ext cx="559800" cy="466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72">
            <p14:nvContentPartPr>
              <p14:cNvPr id="316" name="Ink 315">
                <a:extLst>
                  <a:ext uri="{FF2B5EF4-FFF2-40B4-BE49-F238E27FC236}">
                    <a16:creationId xmlns:a16="http://schemas.microsoft.com/office/drawing/2014/main" id="{942FDFB6-95FE-440E-A729-1DA12E80B26D}"/>
                  </a:ext>
                </a:extLst>
              </p14:cNvPr>
              <p14:cNvContentPartPr/>
              <p14:nvPr/>
            </p14:nvContentPartPr>
            <p14:xfrm>
              <a:off x="1345584" y="5598010"/>
              <a:ext cx="277200" cy="198000"/>
            </p14:xfrm>
          </p:contentPart>
        </mc:Choice>
        <mc:Fallback xmlns="">
          <p:pic>
            <p:nvPicPr>
              <p:cNvPr id="316" name="Ink 315">
                <a:extLst>
                  <a:ext uri="{FF2B5EF4-FFF2-40B4-BE49-F238E27FC236}">
                    <a16:creationId xmlns:a16="http://schemas.microsoft.com/office/drawing/2014/main" id="{942FDFB6-95FE-440E-A729-1DA12E80B26D}"/>
                  </a:ext>
                </a:extLst>
              </p:cNvPr>
              <p:cNvPicPr/>
              <p:nvPr/>
            </p:nvPicPr>
            <p:blipFill>
              <a:blip r:embed="rId473"/>
              <a:stretch>
                <a:fillRect/>
              </a:stretch>
            </p:blipFill>
            <p:spPr>
              <a:xfrm>
                <a:off x="1336944" y="5589010"/>
                <a:ext cx="294840" cy="215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74">
            <p14:nvContentPartPr>
              <p14:cNvPr id="317" name="Ink 316">
                <a:extLst>
                  <a:ext uri="{FF2B5EF4-FFF2-40B4-BE49-F238E27FC236}">
                    <a16:creationId xmlns:a16="http://schemas.microsoft.com/office/drawing/2014/main" id="{63E0EBB2-BFC4-4F42-8E3F-EDCB5A183C55}"/>
                  </a:ext>
                </a:extLst>
              </p14:cNvPr>
              <p14:cNvContentPartPr/>
              <p14:nvPr/>
            </p14:nvContentPartPr>
            <p14:xfrm>
              <a:off x="1706304" y="5666410"/>
              <a:ext cx="26280" cy="51840"/>
            </p14:xfrm>
          </p:contentPart>
        </mc:Choice>
        <mc:Fallback xmlns="">
          <p:pic>
            <p:nvPicPr>
              <p:cNvPr id="317" name="Ink 316">
                <a:extLst>
                  <a:ext uri="{FF2B5EF4-FFF2-40B4-BE49-F238E27FC236}">
                    <a16:creationId xmlns:a16="http://schemas.microsoft.com/office/drawing/2014/main" id="{63E0EBB2-BFC4-4F42-8E3F-EDCB5A183C55}"/>
                  </a:ext>
                </a:extLst>
              </p:cNvPr>
              <p:cNvPicPr/>
              <p:nvPr/>
            </p:nvPicPr>
            <p:blipFill>
              <a:blip r:embed="rId475"/>
              <a:stretch>
                <a:fillRect/>
              </a:stretch>
            </p:blipFill>
            <p:spPr>
              <a:xfrm>
                <a:off x="1697304" y="5657770"/>
                <a:ext cx="43920" cy="69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76">
            <p14:nvContentPartPr>
              <p14:cNvPr id="320" name="Ink 319">
                <a:extLst>
                  <a:ext uri="{FF2B5EF4-FFF2-40B4-BE49-F238E27FC236}">
                    <a16:creationId xmlns:a16="http://schemas.microsoft.com/office/drawing/2014/main" id="{7FE7AD29-3029-4DEF-8746-8E311E9DB851}"/>
                  </a:ext>
                </a:extLst>
              </p14:cNvPr>
              <p14:cNvContentPartPr/>
              <p14:nvPr/>
            </p14:nvContentPartPr>
            <p14:xfrm>
              <a:off x="2388864" y="5183650"/>
              <a:ext cx="13320" cy="13320"/>
            </p14:xfrm>
          </p:contentPart>
        </mc:Choice>
        <mc:Fallback xmlns="">
          <p:pic>
            <p:nvPicPr>
              <p:cNvPr id="320" name="Ink 319">
                <a:extLst>
                  <a:ext uri="{FF2B5EF4-FFF2-40B4-BE49-F238E27FC236}">
                    <a16:creationId xmlns:a16="http://schemas.microsoft.com/office/drawing/2014/main" id="{7FE7AD29-3029-4DEF-8746-8E311E9DB851}"/>
                  </a:ext>
                </a:extLst>
              </p:cNvPr>
              <p:cNvPicPr/>
              <p:nvPr/>
            </p:nvPicPr>
            <p:blipFill>
              <a:blip r:embed="rId477"/>
              <a:stretch>
                <a:fillRect/>
              </a:stretch>
            </p:blipFill>
            <p:spPr>
              <a:xfrm>
                <a:off x="2379864" y="5174650"/>
                <a:ext cx="30960" cy="30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78">
            <p14:nvContentPartPr>
              <p14:cNvPr id="321" name="Ink 320">
                <a:extLst>
                  <a:ext uri="{FF2B5EF4-FFF2-40B4-BE49-F238E27FC236}">
                    <a16:creationId xmlns:a16="http://schemas.microsoft.com/office/drawing/2014/main" id="{32A0CD01-61FE-4FD6-BF38-D4960197E479}"/>
                  </a:ext>
                </a:extLst>
              </p14:cNvPr>
              <p14:cNvContentPartPr/>
              <p14:nvPr/>
            </p14:nvContentPartPr>
            <p14:xfrm>
              <a:off x="2149824" y="5112370"/>
              <a:ext cx="393840" cy="593280"/>
            </p14:xfrm>
          </p:contentPart>
        </mc:Choice>
        <mc:Fallback xmlns="">
          <p:pic>
            <p:nvPicPr>
              <p:cNvPr id="321" name="Ink 320">
                <a:extLst>
                  <a:ext uri="{FF2B5EF4-FFF2-40B4-BE49-F238E27FC236}">
                    <a16:creationId xmlns:a16="http://schemas.microsoft.com/office/drawing/2014/main" id="{32A0CD01-61FE-4FD6-BF38-D4960197E479}"/>
                  </a:ext>
                </a:extLst>
              </p:cNvPr>
              <p:cNvPicPr/>
              <p:nvPr/>
            </p:nvPicPr>
            <p:blipFill>
              <a:blip r:embed="rId479"/>
              <a:stretch>
                <a:fillRect/>
              </a:stretch>
            </p:blipFill>
            <p:spPr>
              <a:xfrm>
                <a:off x="2141184" y="5103730"/>
                <a:ext cx="411480" cy="610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80">
            <p14:nvContentPartPr>
              <p14:cNvPr id="322" name="Ink 321">
                <a:extLst>
                  <a:ext uri="{FF2B5EF4-FFF2-40B4-BE49-F238E27FC236}">
                    <a16:creationId xmlns:a16="http://schemas.microsoft.com/office/drawing/2014/main" id="{5B45B9A3-F17E-4852-BFEB-4FDF08E1E500}"/>
                  </a:ext>
                </a:extLst>
              </p14:cNvPr>
              <p14:cNvContentPartPr/>
              <p14:nvPr/>
            </p14:nvContentPartPr>
            <p14:xfrm>
              <a:off x="2384544" y="5396050"/>
              <a:ext cx="37080" cy="155160"/>
            </p14:xfrm>
          </p:contentPart>
        </mc:Choice>
        <mc:Fallback xmlns="">
          <p:pic>
            <p:nvPicPr>
              <p:cNvPr id="322" name="Ink 321">
                <a:extLst>
                  <a:ext uri="{FF2B5EF4-FFF2-40B4-BE49-F238E27FC236}">
                    <a16:creationId xmlns:a16="http://schemas.microsoft.com/office/drawing/2014/main" id="{5B45B9A3-F17E-4852-BFEB-4FDF08E1E500}"/>
                  </a:ext>
                </a:extLst>
              </p:cNvPr>
              <p:cNvPicPr/>
              <p:nvPr/>
            </p:nvPicPr>
            <p:blipFill>
              <a:blip r:embed="rId481"/>
              <a:stretch>
                <a:fillRect/>
              </a:stretch>
            </p:blipFill>
            <p:spPr>
              <a:xfrm>
                <a:off x="2375544" y="5387410"/>
                <a:ext cx="54720" cy="172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82">
            <p14:nvContentPartPr>
              <p14:cNvPr id="323" name="Ink 322">
                <a:extLst>
                  <a:ext uri="{FF2B5EF4-FFF2-40B4-BE49-F238E27FC236}">
                    <a16:creationId xmlns:a16="http://schemas.microsoft.com/office/drawing/2014/main" id="{E4018FA8-149D-4B2F-B1C5-B8FF2BC2AE7D}"/>
                  </a:ext>
                </a:extLst>
              </p14:cNvPr>
              <p14:cNvContentPartPr/>
              <p14:nvPr/>
            </p14:nvContentPartPr>
            <p14:xfrm>
              <a:off x="2582184" y="5466250"/>
              <a:ext cx="152640" cy="7920"/>
            </p14:xfrm>
          </p:contentPart>
        </mc:Choice>
        <mc:Fallback xmlns="">
          <p:pic>
            <p:nvPicPr>
              <p:cNvPr id="323" name="Ink 322">
                <a:extLst>
                  <a:ext uri="{FF2B5EF4-FFF2-40B4-BE49-F238E27FC236}">
                    <a16:creationId xmlns:a16="http://schemas.microsoft.com/office/drawing/2014/main" id="{E4018FA8-149D-4B2F-B1C5-B8FF2BC2AE7D}"/>
                  </a:ext>
                </a:extLst>
              </p:cNvPr>
              <p:cNvPicPr/>
              <p:nvPr/>
            </p:nvPicPr>
            <p:blipFill>
              <a:blip r:embed="rId483"/>
              <a:stretch>
                <a:fillRect/>
              </a:stretch>
            </p:blipFill>
            <p:spPr>
              <a:xfrm>
                <a:off x="2573184" y="5457610"/>
                <a:ext cx="170280" cy="25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84">
            <p14:nvContentPartPr>
              <p14:cNvPr id="324" name="Ink 323">
                <a:extLst>
                  <a:ext uri="{FF2B5EF4-FFF2-40B4-BE49-F238E27FC236}">
                    <a16:creationId xmlns:a16="http://schemas.microsoft.com/office/drawing/2014/main" id="{5C4B3510-052F-4578-B860-BE882995F77C}"/>
                  </a:ext>
                </a:extLst>
              </p14:cNvPr>
              <p14:cNvContentPartPr/>
              <p14:nvPr/>
            </p14:nvContentPartPr>
            <p14:xfrm>
              <a:off x="2903664" y="5266810"/>
              <a:ext cx="232560" cy="339840"/>
            </p14:xfrm>
          </p:contentPart>
        </mc:Choice>
        <mc:Fallback xmlns="">
          <p:pic>
            <p:nvPicPr>
              <p:cNvPr id="324" name="Ink 323">
                <a:extLst>
                  <a:ext uri="{FF2B5EF4-FFF2-40B4-BE49-F238E27FC236}">
                    <a16:creationId xmlns:a16="http://schemas.microsoft.com/office/drawing/2014/main" id="{5C4B3510-052F-4578-B860-BE882995F77C}"/>
                  </a:ext>
                </a:extLst>
              </p:cNvPr>
              <p:cNvPicPr/>
              <p:nvPr/>
            </p:nvPicPr>
            <p:blipFill>
              <a:blip r:embed="rId485"/>
              <a:stretch>
                <a:fillRect/>
              </a:stretch>
            </p:blipFill>
            <p:spPr>
              <a:xfrm>
                <a:off x="2895024" y="5258170"/>
                <a:ext cx="250200" cy="357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86">
            <p14:nvContentPartPr>
              <p14:cNvPr id="325" name="Ink 324">
                <a:extLst>
                  <a:ext uri="{FF2B5EF4-FFF2-40B4-BE49-F238E27FC236}">
                    <a16:creationId xmlns:a16="http://schemas.microsoft.com/office/drawing/2014/main" id="{1C9C48AB-887D-4A80-86BF-6D2ABD9E9FF3}"/>
                  </a:ext>
                </a:extLst>
              </p14:cNvPr>
              <p14:cNvContentPartPr/>
              <p14:nvPr/>
            </p14:nvContentPartPr>
            <p14:xfrm>
              <a:off x="3167904" y="5067730"/>
              <a:ext cx="193680" cy="71280"/>
            </p14:xfrm>
          </p:contentPart>
        </mc:Choice>
        <mc:Fallback xmlns="">
          <p:pic>
            <p:nvPicPr>
              <p:cNvPr id="325" name="Ink 324">
                <a:extLst>
                  <a:ext uri="{FF2B5EF4-FFF2-40B4-BE49-F238E27FC236}">
                    <a16:creationId xmlns:a16="http://schemas.microsoft.com/office/drawing/2014/main" id="{1C9C48AB-887D-4A80-86BF-6D2ABD9E9FF3}"/>
                  </a:ext>
                </a:extLst>
              </p:cNvPr>
              <p:cNvPicPr/>
              <p:nvPr/>
            </p:nvPicPr>
            <p:blipFill>
              <a:blip r:embed="rId487"/>
              <a:stretch>
                <a:fillRect/>
              </a:stretch>
            </p:blipFill>
            <p:spPr>
              <a:xfrm>
                <a:off x="3159264" y="5058730"/>
                <a:ext cx="211320" cy="88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88">
            <p14:nvContentPartPr>
              <p14:cNvPr id="326" name="Ink 325">
                <a:extLst>
                  <a:ext uri="{FF2B5EF4-FFF2-40B4-BE49-F238E27FC236}">
                    <a16:creationId xmlns:a16="http://schemas.microsoft.com/office/drawing/2014/main" id="{16EA0CDD-4B00-4202-9D6C-502BCF5BB457}"/>
                  </a:ext>
                </a:extLst>
              </p14:cNvPr>
              <p14:cNvContentPartPr/>
              <p14:nvPr/>
            </p14:nvContentPartPr>
            <p14:xfrm>
              <a:off x="3232344" y="5151250"/>
              <a:ext cx="19800" cy="109800"/>
            </p14:xfrm>
          </p:contentPart>
        </mc:Choice>
        <mc:Fallback xmlns="">
          <p:pic>
            <p:nvPicPr>
              <p:cNvPr id="326" name="Ink 325">
                <a:extLst>
                  <a:ext uri="{FF2B5EF4-FFF2-40B4-BE49-F238E27FC236}">
                    <a16:creationId xmlns:a16="http://schemas.microsoft.com/office/drawing/2014/main" id="{16EA0CDD-4B00-4202-9D6C-502BCF5BB457}"/>
                  </a:ext>
                </a:extLst>
              </p:cNvPr>
              <p:cNvPicPr/>
              <p:nvPr/>
            </p:nvPicPr>
            <p:blipFill>
              <a:blip r:embed="rId489"/>
              <a:stretch>
                <a:fillRect/>
              </a:stretch>
            </p:blipFill>
            <p:spPr>
              <a:xfrm>
                <a:off x="3223704" y="5142610"/>
                <a:ext cx="37440" cy="127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90">
            <p14:nvContentPartPr>
              <p14:cNvPr id="327" name="Ink 326">
                <a:extLst>
                  <a:ext uri="{FF2B5EF4-FFF2-40B4-BE49-F238E27FC236}">
                    <a16:creationId xmlns:a16="http://schemas.microsoft.com/office/drawing/2014/main" id="{A5860907-69A6-448D-9ECB-A3A464A50784}"/>
                  </a:ext>
                </a:extLst>
              </p14:cNvPr>
              <p14:cNvContentPartPr/>
              <p14:nvPr/>
            </p14:nvContentPartPr>
            <p14:xfrm>
              <a:off x="3354744" y="5121010"/>
              <a:ext cx="116280" cy="146520"/>
            </p14:xfrm>
          </p:contentPart>
        </mc:Choice>
        <mc:Fallback xmlns="">
          <p:pic>
            <p:nvPicPr>
              <p:cNvPr id="327" name="Ink 326">
                <a:extLst>
                  <a:ext uri="{FF2B5EF4-FFF2-40B4-BE49-F238E27FC236}">
                    <a16:creationId xmlns:a16="http://schemas.microsoft.com/office/drawing/2014/main" id="{A5860907-69A6-448D-9ECB-A3A464A50784}"/>
                  </a:ext>
                </a:extLst>
              </p:cNvPr>
              <p:cNvPicPr/>
              <p:nvPr/>
            </p:nvPicPr>
            <p:blipFill>
              <a:blip r:embed="rId491"/>
              <a:stretch>
                <a:fillRect/>
              </a:stretch>
            </p:blipFill>
            <p:spPr>
              <a:xfrm>
                <a:off x="3345744" y="5112370"/>
                <a:ext cx="133920" cy="164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92">
            <p14:nvContentPartPr>
              <p14:cNvPr id="328" name="Ink 327">
                <a:extLst>
                  <a:ext uri="{FF2B5EF4-FFF2-40B4-BE49-F238E27FC236}">
                    <a16:creationId xmlns:a16="http://schemas.microsoft.com/office/drawing/2014/main" id="{3B582415-E1A0-49E3-8F4C-CB05D11B6F36}"/>
                  </a:ext>
                </a:extLst>
              </p14:cNvPr>
              <p14:cNvContentPartPr/>
              <p14:nvPr/>
            </p14:nvContentPartPr>
            <p14:xfrm>
              <a:off x="3419184" y="5002570"/>
              <a:ext cx="251640" cy="690120"/>
            </p14:xfrm>
          </p:contentPart>
        </mc:Choice>
        <mc:Fallback xmlns="">
          <p:pic>
            <p:nvPicPr>
              <p:cNvPr id="328" name="Ink 327">
                <a:extLst>
                  <a:ext uri="{FF2B5EF4-FFF2-40B4-BE49-F238E27FC236}">
                    <a16:creationId xmlns:a16="http://schemas.microsoft.com/office/drawing/2014/main" id="{3B582415-E1A0-49E3-8F4C-CB05D11B6F36}"/>
                  </a:ext>
                </a:extLst>
              </p:cNvPr>
              <p:cNvPicPr/>
              <p:nvPr/>
            </p:nvPicPr>
            <p:blipFill>
              <a:blip r:embed="rId493"/>
              <a:stretch>
                <a:fillRect/>
              </a:stretch>
            </p:blipFill>
            <p:spPr>
              <a:xfrm>
                <a:off x="3410184" y="4993570"/>
                <a:ext cx="269280" cy="707760"/>
              </a:xfrm>
              <a:prstGeom prst="rect">
                <a:avLst/>
              </a:prstGeom>
            </p:spPr>
          </p:pic>
        </mc:Fallback>
      </mc:AlternateContent>
      <p:grpSp>
        <p:nvGrpSpPr>
          <p:cNvPr id="340" name="Group 339">
            <a:extLst>
              <a:ext uri="{FF2B5EF4-FFF2-40B4-BE49-F238E27FC236}">
                <a16:creationId xmlns:a16="http://schemas.microsoft.com/office/drawing/2014/main" id="{EC12C5D4-19EA-4DB0-B42D-01A772AE08EC}"/>
              </a:ext>
            </a:extLst>
          </p:cNvPr>
          <p:cNvGrpSpPr/>
          <p:nvPr/>
        </p:nvGrpSpPr>
        <p:grpSpPr>
          <a:xfrm>
            <a:off x="1345584" y="5177170"/>
            <a:ext cx="726480" cy="309240"/>
            <a:chOff x="1345584" y="5177170"/>
            <a:chExt cx="726480" cy="3092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94">
              <p14:nvContentPartPr>
                <p14:cNvPr id="312" name="Ink 311">
                  <a:extLst>
                    <a:ext uri="{FF2B5EF4-FFF2-40B4-BE49-F238E27FC236}">
                      <a16:creationId xmlns:a16="http://schemas.microsoft.com/office/drawing/2014/main" id="{4450ADBF-6344-4DD2-BC72-12FD82FAC424}"/>
                    </a:ext>
                  </a:extLst>
                </p14:cNvPr>
                <p14:cNvContentPartPr/>
                <p14:nvPr/>
              </p14:nvContentPartPr>
              <p14:xfrm>
                <a:off x="1776864" y="5222170"/>
                <a:ext cx="26280" cy="71280"/>
              </p14:xfrm>
            </p:contentPart>
          </mc:Choice>
          <mc:Fallback xmlns="">
            <p:pic>
              <p:nvPicPr>
                <p:cNvPr id="312" name="Ink 311">
                  <a:extLst>
                    <a:ext uri="{FF2B5EF4-FFF2-40B4-BE49-F238E27FC236}">
                      <a16:creationId xmlns:a16="http://schemas.microsoft.com/office/drawing/2014/main" id="{4450ADBF-6344-4DD2-BC72-12FD82FAC424}"/>
                    </a:ext>
                  </a:extLst>
                </p:cNvPr>
                <p:cNvPicPr/>
                <p:nvPr/>
              </p:nvPicPr>
              <p:blipFill>
                <a:blip r:embed="rId495"/>
                <a:stretch>
                  <a:fillRect/>
                </a:stretch>
              </p:blipFill>
              <p:spPr>
                <a:xfrm>
                  <a:off x="1767864" y="5213530"/>
                  <a:ext cx="43920" cy="88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96">
              <p14:nvContentPartPr>
                <p14:cNvPr id="313" name="Ink 312">
                  <a:extLst>
                    <a:ext uri="{FF2B5EF4-FFF2-40B4-BE49-F238E27FC236}">
                      <a16:creationId xmlns:a16="http://schemas.microsoft.com/office/drawing/2014/main" id="{081B01BE-0E35-4C9E-B682-4C8A2009A23D}"/>
                    </a:ext>
                  </a:extLst>
                </p14:cNvPr>
                <p14:cNvContentPartPr/>
                <p14:nvPr/>
              </p14:nvContentPartPr>
              <p14:xfrm>
                <a:off x="1841664" y="5177170"/>
                <a:ext cx="13320" cy="26280"/>
              </p14:xfrm>
            </p:contentPart>
          </mc:Choice>
          <mc:Fallback xmlns="">
            <p:pic>
              <p:nvPicPr>
                <p:cNvPr id="313" name="Ink 312">
                  <a:extLst>
                    <a:ext uri="{FF2B5EF4-FFF2-40B4-BE49-F238E27FC236}">
                      <a16:creationId xmlns:a16="http://schemas.microsoft.com/office/drawing/2014/main" id="{081B01BE-0E35-4C9E-B682-4C8A2009A23D}"/>
                    </a:ext>
                  </a:extLst>
                </p:cNvPr>
                <p:cNvPicPr/>
                <p:nvPr/>
              </p:nvPicPr>
              <p:blipFill>
                <a:blip r:embed="rId497"/>
                <a:stretch>
                  <a:fillRect/>
                </a:stretch>
              </p:blipFill>
              <p:spPr>
                <a:xfrm>
                  <a:off x="1832664" y="5168170"/>
                  <a:ext cx="30960" cy="43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98">
              <p14:nvContentPartPr>
                <p14:cNvPr id="314" name="Ink 313">
                  <a:extLst>
                    <a:ext uri="{FF2B5EF4-FFF2-40B4-BE49-F238E27FC236}">
                      <a16:creationId xmlns:a16="http://schemas.microsoft.com/office/drawing/2014/main" id="{65F22502-08C7-4DF5-9065-88A60A3CF078}"/>
                    </a:ext>
                  </a:extLst>
                </p14:cNvPr>
                <p14:cNvContentPartPr/>
                <p14:nvPr/>
              </p14:nvContentPartPr>
              <p14:xfrm>
                <a:off x="1840944" y="5203450"/>
                <a:ext cx="68040" cy="160920"/>
              </p14:xfrm>
            </p:contentPart>
          </mc:Choice>
          <mc:Fallback xmlns="">
            <p:pic>
              <p:nvPicPr>
                <p:cNvPr id="314" name="Ink 313">
                  <a:extLst>
                    <a:ext uri="{FF2B5EF4-FFF2-40B4-BE49-F238E27FC236}">
                      <a16:creationId xmlns:a16="http://schemas.microsoft.com/office/drawing/2014/main" id="{65F22502-08C7-4DF5-9065-88A60A3CF078}"/>
                    </a:ext>
                  </a:extLst>
                </p:cNvPr>
                <p:cNvPicPr/>
                <p:nvPr/>
              </p:nvPicPr>
              <p:blipFill>
                <a:blip r:embed="rId499"/>
                <a:stretch>
                  <a:fillRect/>
                </a:stretch>
              </p:blipFill>
              <p:spPr>
                <a:xfrm>
                  <a:off x="1832304" y="5194450"/>
                  <a:ext cx="85680" cy="178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00">
              <p14:nvContentPartPr>
                <p14:cNvPr id="315" name="Ink 314">
                  <a:extLst>
                    <a:ext uri="{FF2B5EF4-FFF2-40B4-BE49-F238E27FC236}">
                      <a16:creationId xmlns:a16="http://schemas.microsoft.com/office/drawing/2014/main" id="{7088F384-2A2B-41F1-B917-F1E9EADBB3B2}"/>
                    </a:ext>
                  </a:extLst>
                </p14:cNvPr>
                <p14:cNvContentPartPr/>
                <p14:nvPr/>
              </p14:nvContentPartPr>
              <p14:xfrm>
                <a:off x="1345584" y="5447170"/>
                <a:ext cx="726480" cy="39240"/>
              </p14:xfrm>
            </p:contentPart>
          </mc:Choice>
          <mc:Fallback xmlns="">
            <p:pic>
              <p:nvPicPr>
                <p:cNvPr id="315" name="Ink 314">
                  <a:extLst>
                    <a:ext uri="{FF2B5EF4-FFF2-40B4-BE49-F238E27FC236}">
                      <a16:creationId xmlns:a16="http://schemas.microsoft.com/office/drawing/2014/main" id="{7088F384-2A2B-41F1-B917-F1E9EADBB3B2}"/>
                    </a:ext>
                  </a:extLst>
                </p:cNvPr>
                <p:cNvPicPr/>
                <p:nvPr/>
              </p:nvPicPr>
              <p:blipFill>
                <a:blip r:embed="rId501"/>
                <a:stretch>
                  <a:fillRect/>
                </a:stretch>
              </p:blipFill>
              <p:spPr>
                <a:xfrm>
                  <a:off x="1336944" y="5438530"/>
                  <a:ext cx="744120" cy="56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02">
              <p14:nvContentPartPr>
                <p14:cNvPr id="339" name="Ink 338">
                  <a:extLst>
                    <a:ext uri="{FF2B5EF4-FFF2-40B4-BE49-F238E27FC236}">
                      <a16:creationId xmlns:a16="http://schemas.microsoft.com/office/drawing/2014/main" id="{304ADE7F-9E4D-4D78-B1A8-6A6185DA6B5B}"/>
                    </a:ext>
                  </a:extLst>
                </p14:cNvPr>
                <p14:cNvContentPartPr/>
                <p14:nvPr/>
              </p14:nvContentPartPr>
              <p14:xfrm>
                <a:off x="1699464" y="5202730"/>
                <a:ext cx="84600" cy="155160"/>
              </p14:xfrm>
            </p:contentPart>
          </mc:Choice>
          <mc:Fallback xmlns="">
            <p:pic>
              <p:nvPicPr>
                <p:cNvPr id="339" name="Ink 338">
                  <a:extLst>
                    <a:ext uri="{FF2B5EF4-FFF2-40B4-BE49-F238E27FC236}">
                      <a16:creationId xmlns:a16="http://schemas.microsoft.com/office/drawing/2014/main" id="{304ADE7F-9E4D-4D78-B1A8-6A6185DA6B5B}"/>
                    </a:ext>
                  </a:extLst>
                </p:cNvPr>
                <p:cNvPicPr/>
                <p:nvPr/>
              </p:nvPicPr>
              <p:blipFill>
                <a:blip r:embed="rId503"/>
                <a:stretch>
                  <a:fillRect/>
                </a:stretch>
              </p:blipFill>
              <p:spPr>
                <a:xfrm>
                  <a:off x="1690824" y="5194090"/>
                  <a:ext cx="102240" cy="1728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68" name="Group 367">
            <a:extLst>
              <a:ext uri="{FF2B5EF4-FFF2-40B4-BE49-F238E27FC236}">
                <a16:creationId xmlns:a16="http://schemas.microsoft.com/office/drawing/2014/main" id="{9DE3B57A-F95A-49EE-9079-CE0CCD8D6F3F}"/>
              </a:ext>
            </a:extLst>
          </p:cNvPr>
          <p:cNvGrpSpPr/>
          <p:nvPr/>
        </p:nvGrpSpPr>
        <p:grpSpPr>
          <a:xfrm>
            <a:off x="3889344" y="5022010"/>
            <a:ext cx="1603800" cy="780120"/>
            <a:chOff x="3889344" y="5022010"/>
            <a:chExt cx="1603800" cy="7801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504">
              <p14:nvContentPartPr>
                <p14:cNvPr id="347" name="Ink 346">
                  <a:extLst>
                    <a:ext uri="{FF2B5EF4-FFF2-40B4-BE49-F238E27FC236}">
                      <a16:creationId xmlns:a16="http://schemas.microsoft.com/office/drawing/2014/main" id="{D08402B2-D236-4EAF-A835-7E1E28ABF808}"/>
                    </a:ext>
                  </a:extLst>
                </p14:cNvPr>
                <p14:cNvContentPartPr/>
                <p14:nvPr/>
              </p14:nvContentPartPr>
              <p14:xfrm>
                <a:off x="3895464" y="5280130"/>
                <a:ext cx="135720" cy="19800"/>
              </p14:xfrm>
            </p:contentPart>
          </mc:Choice>
          <mc:Fallback xmlns="">
            <p:pic>
              <p:nvPicPr>
                <p:cNvPr id="347" name="Ink 346">
                  <a:extLst>
                    <a:ext uri="{FF2B5EF4-FFF2-40B4-BE49-F238E27FC236}">
                      <a16:creationId xmlns:a16="http://schemas.microsoft.com/office/drawing/2014/main" id="{D08402B2-D236-4EAF-A835-7E1E28ABF808}"/>
                    </a:ext>
                  </a:extLst>
                </p:cNvPr>
                <p:cNvPicPr/>
                <p:nvPr/>
              </p:nvPicPr>
              <p:blipFill>
                <a:blip r:embed="rId505"/>
                <a:stretch>
                  <a:fillRect/>
                </a:stretch>
              </p:blipFill>
              <p:spPr>
                <a:xfrm>
                  <a:off x="3886824" y="5271130"/>
                  <a:ext cx="153360" cy="37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06">
              <p14:nvContentPartPr>
                <p14:cNvPr id="348" name="Ink 347">
                  <a:extLst>
                    <a:ext uri="{FF2B5EF4-FFF2-40B4-BE49-F238E27FC236}">
                      <a16:creationId xmlns:a16="http://schemas.microsoft.com/office/drawing/2014/main" id="{A2138AB8-EAB9-4873-ADB0-4829672CBA3D}"/>
                    </a:ext>
                  </a:extLst>
                </p14:cNvPr>
                <p14:cNvContentPartPr/>
                <p14:nvPr/>
              </p14:nvContentPartPr>
              <p14:xfrm>
                <a:off x="3889344" y="5376610"/>
                <a:ext cx="116280" cy="13320"/>
              </p14:xfrm>
            </p:contentPart>
          </mc:Choice>
          <mc:Fallback xmlns="">
            <p:pic>
              <p:nvPicPr>
                <p:cNvPr id="348" name="Ink 347">
                  <a:extLst>
                    <a:ext uri="{FF2B5EF4-FFF2-40B4-BE49-F238E27FC236}">
                      <a16:creationId xmlns:a16="http://schemas.microsoft.com/office/drawing/2014/main" id="{A2138AB8-EAB9-4873-ADB0-4829672CBA3D}"/>
                    </a:ext>
                  </a:extLst>
                </p:cNvPr>
                <p:cNvPicPr/>
                <p:nvPr/>
              </p:nvPicPr>
              <p:blipFill>
                <a:blip r:embed="rId507"/>
                <a:stretch>
                  <a:fillRect/>
                </a:stretch>
              </p:blipFill>
              <p:spPr>
                <a:xfrm>
                  <a:off x="3880344" y="5367970"/>
                  <a:ext cx="133920" cy="30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08">
              <p14:nvContentPartPr>
                <p14:cNvPr id="349" name="Ink 348">
                  <a:extLst>
                    <a:ext uri="{FF2B5EF4-FFF2-40B4-BE49-F238E27FC236}">
                      <a16:creationId xmlns:a16="http://schemas.microsoft.com/office/drawing/2014/main" id="{94ECA197-13EF-420E-8C4A-13C4136D5472}"/>
                    </a:ext>
                  </a:extLst>
                </p14:cNvPr>
                <p14:cNvContentPartPr/>
                <p14:nvPr/>
              </p14:nvContentPartPr>
              <p14:xfrm>
                <a:off x="4294704" y="5022010"/>
                <a:ext cx="172080" cy="439200"/>
              </p14:xfrm>
            </p:contentPart>
          </mc:Choice>
          <mc:Fallback xmlns="">
            <p:pic>
              <p:nvPicPr>
                <p:cNvPr id="349" name="Ink 348">
                  <a:extLst>
                    <a:ext uri="{FF2B5EF4-FFF2-40B4-BE49-F238E27FC236}">
                      <a16:creationId xmlns:a16="http://schemas.microsoft.com/office/drawing/2014/main" id="{94ECA197-13EF-420E-8C4A-13C4136D5472}"/>
                    </a:ext>
                  </a:extLst>
                </p:cNvPr>
                <p:cNvPicPr/>
                <p:nvPr/>
              </p:nvPicPr>
              <p:blipFill>
                <a:blip r:embed="rId509"/>
                <a:stretch>
                  <a:fillRect/>
                </a:stretch>
              </p:blipFill>
              <p:spPr>
                <a:xfrm>
                  <a:off x="4286064" y="5013370"/>
                  <a:ext cx="189720" cy="456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10">
              <p14:nvContentPartPr>
                <p14:cNvPr id="350" name="Ink 349">
                  <a:extLst>
                    <a:ext uri="{FF2B5EF4-FFF2-40B4-BE49-F238E27FC236}">
                      <a16:creationId xmlns:a16="http://schemas.microsoft.com/office/drawing/2014/main" id="{031CA404-0ADE-475E-9787-ED724D799D3E}"/>
                    </a:ext>
                  </a:extLst>
                </p14:cNvPr>
                <p14:cNvContentPartPr/>
                <p14:nvPr/>
              </p14:nvContentPartPr>
              <p14:xfrm>
                <a:off x="4455984" y="5190130"/>
                <a:ext cx="142200" cy="19800"/>
              </p14:xfrm>
            </p:contentPart>
          </mc:Choice>
          <mc:Fallback xmlns="">
            <p:pic>
              <p:nvPicPr>
                <p:cNvPr id="350" name="Ink 349">
                  <a:extLst>
                    <a:ext uri="{FF2B5EF4-FFF2-40B4-BE49-F238E27FC236}">
                      <a16:creationId xmlns:a16="http://schemas.microsoft.com/office/drawing/2014/main" id="{031CA404-0ADE-475E-9787-ED724D799D3E}"/>
                    </a:ext>
                  </a:extLst>
                </p:cNvPr>
                <p:cNvPicPr/>
                <p:nvPr/>
              </p:nvPicPr>
              <p:blipFill>
                <a:blip r:embed="rId511"/>
                <a:stretch>
                  <a:fillRect/>
                </a:stretch>
              </p:blipFill>
              <p:spPr>
                <a:xfrm>
                  <a:off x="4446984" y="5181130"/>
                  <a:ext cx="159840" cy="37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12">
              <p14:nvContentPartPr>
                <p14:cNvPr id="351" name="Ink 350">
                  <a:extLst>
                    <a:ext uri="{FF2B5EF4-FFF2-40B4-BE49-F238E27FC236}">
                      <a16:creationId xmlns:a16="http://schemas.microsoft.com/office/drawing/2014/main" id="{CD043759-1ACB-4934-B1C9-579B437D5A21}"/>
                    </a:ext>
                  </a:extLst>
                </p14:cNvPr>
                <p14:cNvContentPartPr/>
                <p14:nvPr/>
              </p14:nvContentPartPr>
              <p14:xfrm>
                <a:off x="4500984" y="5138650"/>
                <a:ext cx="26280" cy="142200"/>
              </p14:xfrm>
            </p:contentPart>
          </mc:Choice>
          <mc:Fallback xmlns="">
            <p:pic>
              <p:nvPicPr>
                <p:cNvPr id="351" name="Ink 350">
                  <a:extLst>
                    <a:ext uri="{FF2B5EF4-FFF2-40B4-BE49-F238E27FC236}">
                      <a16:creationId xmlns:a16="http://schemas.microsoft.com/office/drawing/2014/main" id="{CD043759-1ACB-4934-B1C9-579B437D5A21}"/>
                    </a:ext>
                  </a:extLst>
                </p:cNvPr>
                <p:cNvPicPr/>
                <p:nvPr/>
              </p:nvPicPr>
              <p:blipFill>
                <a:blip r:embed="rId513"/>
                <a:stretch>
                  <a:fillRect/>
                </a:stretch>
              </p:blipFill>
              <p:spPr>
                <a:xfrm>
                  <a:off x="4492344" y="5129650"/>
                  <a:ext cx="43920" cy="159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14">
              <p14:nvContentPartPr>
                <p14:cNvPr id="352" name="Ink 351">
                  <a:extLst>
                    <a:ext uri="{FF2B5EF4-FFF2-40B4-BE49-F238E27FC236}">
                      <a16:creationId xmlns:a16="http://schemas.microsoft.com/office/drawing/2014/main" id="{50629581-4440-44DC-B132-C3F56854F54F}"/>
                    </a:ext>
                  </a:extLst>
                </p14:cNvPr>
                <p14:cNvContentPartPr/>
                <p14:nvPr/>
              </p14:nvContentPartPr>
              <p14:xfrm>
                <a:off x="4578384" y="5170690"/>
                <a:ext cx="135720" cy="109800"/>
              </p14:xfrm>
            </p:contentPart>
          </mc:Choice>
          <mc:Fallback xmlns="">
            <p:pic>
              <p:nvPicPr>
                <p:cNvPr id="352" name="Ink 351">
                  <a:extLst>
                    <a:ext uri="{FF2B5EF4-FFF2-40B4-BE49-F238E27FC236}">
                      <a16:creationId xmlns:a16="http://schemas.microsoft.com/office/drawing/2014/main" id="{50629581-4440-44DC-B132-C3F56854F54F}"/>
                    </a:ext>
                  </a:extLst>
                </p:cNvPr>
                <p:cNvPicPr/>
                <p:nvPr/>
              </p:nvPicPr>
              <p:blipFill>
                <a:blip r:embed="rId515"/>
                <a:stretch>
                  <a:fillRect/>
                </a:stretch>
              </p:blipFill>
              <p:spPr>
                <a:xfrm>
                  <a:off x="4569384" y="5161690"/>
                  <a:ext cx="153360" cy="127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16">
              <p14:nvContentPartPr>
                <p14:cNvPr id="354" name="Ink 353">
                  <a:extLst>
                    <a:ext uri="{FF2B5EF4-FFF2-40B4-BE49-F238E27FC236}">
                      <a16:creationId xmlns:a16="http://schemas.microsoft.com/office/drawing/2014/main" id="{1C931323-AAD9-4315-A38E-CA366CAF1222}"/>
                    </a:ext>
                  </a:extLst>
                </p14:cNvPr>
                <p14:cNvContentPartPr/>
                <p14:nvPr/>
              </p14:nvContentPartPr>
              <p14:xfrm>
                <a:off x="4159704" y="5507650"/>
                <a:ext cx="296640" cy="294480"/>
              </p14:xfrm>
            </p:contentPart>
          </mc:Choice>
          <mc:Fallback xmlns="">
            <p:pic>
              <p:nvPicPr>
                <p:cNvPr id="354" name="Ink 353">
                  <a:extLst>
                    <a:ext uri="{FF2B5EF4-FFF2-40B4-BE49-F238E27FC236}">
                      <a16:creationId xmlns:a16="http://schemas.microsoft.com/office/drawing/2014/main" id="{1C931323-AAD9-4315-A38E-CA366CAF1222}"/>
                    </a:ext>
                  </a:extLst>
                </p:cNvPr>
                <p:cNvPicPr/>
                <p:nvPr/>
              </p:nvPicPr>
              <p:blipFill>
                <a:blip r:embed="rId517"/>
                <a:stretch>
                  <a:fillRect/>
                </a:stretch>
              </p:blipFill>
              <p:spPr>
                <a:xfrm>
                  <a:off x="4150704" y="5499010"/>
                  <a:ext cx="314280" cy="312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18">
              <p14:nvContentPartPr>
                <p14:cNvPr id="355" name="Ink 354">
                  <a:extLst>
                    <a:ext uri="{FF2B5EF4-FFF2-40B4-BE49-F238E27FC236}">
                      <a16:creationId xmlns:a16="http://schemas.microsoft.com/office/drawing/2014/main" id="{0747F682-D08D-4EBF-87EF-4F2E6261BB97}"/>
                    </a:ext>
                  </a:extLst>
                </p14:cNvPr>
                <p14:cNvContentPartPr/>
                <p14:nvPr/>
              </p14:nvContentPartPr>
              <p14:xfrm>
                <a:off x="4494504" y="5621050"/>
                <a:ext cx="187200" cy="84600"/>
              </p14:xfrm>
            </p:contentPart>
          </mc:Choice>
          <mc:Fallback xmlns="">
            <p:pic>
              <p:nvPicPr>
                <p:cNvPr id="355" name="Ink 354">
                  <a:extLst>
                    <a:ext uri="{FF2B5EF4-FFF2-40B4-BE49-F238E27FC236}">
                      <a16:creationId xmlns:a16="http://schemas.microsoft.com/office/drawing/2014/main" id="{0747F682-D08D-4EBF-87EF-4F2E6261BB97}"/>
                    </a:ext>
                  </a:extLst>
                </p:cNvPr>
                <p:cNvPicPr/>
                <p:nvPr/>
              </p:nvPicPr>
              <p:blipFill>
                <a:blip r:embed="rId519"/>
                <a:stretch>
                  <a:fillRect/>
                </a:stretch>
              </p:blipFill>
              <p:spPr>
                <a:xfrm>
                  <a:off x="4485864" y="5612410"/>
                  <a:ext cx="204840" cy="102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20">
              <p14:nvContentPartPr>
                <p14:cNvPr id="360" name="Ink 359">
                  <a:extLst>
                    <a:ext uri="{FF2B5EF4-FFF2-40B4-BE49-F238E27FC236}">
                      <a16:creationId xmlns:a16="http://schemas.microsoft.com/office/drawing/2014/main" id="{D2708AF6-5CD8-4A2E-A0DD-FA41B65AD359}"/>
                    </a:ext>
                  </a:extLst>
                </p14:cNvPr>
                <p14:cNvContentPartPr/>
                <p14:nvPr/>
              </p14:nvContentPartPr>
              <p14:xfrm>
                <a:off x="5228544" y="5067730"/>
                <a:ext cx="84240" cy="26280"/>
              </p14:xfrm>
            </p:contentPart>
          </mc:Choice>
          <mc:Fallback xmlns="">
            <p:pic>
              <p:nvPicPr>
                <p:cNvPr id="360" name="Ink 359">
                  <a:extLst>
                    <a:ext uri="{FF2B5EF4-FFF2-40B4-BE49-F238E27FC236}">
                      <a16:creationId xmlns:a16="http://schemas.microsoft.com/office/drawing/2014/main" id="{D2708AF6-5CD8-4A2E-A0DD-FA41B65AD359}"/>
                    </a:ext>
                  </a:extLst>
                </p:cNvPr>
                <p:cNvPicPr/>
                <p:nvPr/>
              </p:nvPicPr>
              <p:blipFill>
                <a:blip r:embed="rId521"/>
                <a:stretch>
                  <a:fillRect/>
                </a:stretch>
              </p:blipFill>
              <p:spPr>
                <a:xfrm>
                  <a:off x="5219904" y="5058730"/>
                  <a:ext cx="101880" cy="43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22">
              <p14:nvContentPartPr>
                <p14:cNvPr id="361" name="Ink 360">
                  <a:extLst>
                    <a:ext uri="{FF2B5EF4-FFF2-40B4-BE49-F238E27FC236}">
                      <a16:creationId xmlns:a16="http://schemas.microsoft.com/office/drawing/2014/main" id="{A54D4A65-17ED-46CA-9830-684E0C02D811}"/>
                    </a:ext>
                  </a:extLst>
                </p14:cNvPr>
                <p14:cNvContentPartPr/>
                <p14:nvPr/>
              </p14:nvContentPartPr>
              <p14:xfrm>
                <a:off x="5267424" y="5093290"/>
                <a:ext cx="13320" cy="129240"/>
              </p14:xfrm>
            </p:contentPart>
          </mc:Choice>
          <mc:Fallback xmlns="">
            <p:pic>
              <p:nvPicPr>
                <p:cNvPr id="361" name="Ink 360">
                  <a:extLst>
                    <a:ext uri="{FF2B5EF4-FFF2-40B4-BE49-F238E27FC236}">
                      <a16:creationId xmlns:a16="http://schemas.microsoft.com/office/drawing/2014/main" id="{A54D4A65-17ED-46CA-9830-684E0C02D811}"/>
                    </a:ext>
                  </a:extLst>
                </p:cNvPr>
                <p:cNvPicPr/>
                <p:nvPr/>
              </p:nvPicPr>
              <p:blipFill>
                <a:blip r:embed="rId523"/>
                <a:stretch>
                  <a:fillRect/>
                </a:stretch>
              </p:blipFill>
              <p:spPr>
                <a:xfrm>
                  <a:off x="5258424" y="5084650"/>
                  <a:ext cx="30960" cy="146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24">
              <p14:nvContentPartPr>
                <p14:cNvPr id="362" name="Ink 361">
                  <a:extLst>
                    <a:ext uri="{FF2B5EF4-FFF2-40B4-BE49-F238E27FC236}">
                      <a16:creationId xmlns:a16="http://schemas.microsoft.com/office/drawing/2014/main" id="{4FF8C09C-A801-44BA-9AFF-FDA433C025C8}"/>
                    </a:ext>
                  </a:extLst>
                </p14:cNvPr>
                <p14:cNvContentPartPr/>
                <p14:nvPr/>
              </p14:nvContentPartPr>
              <p14:xfrm>
                <a:off x="5363544" y="5022370"/>
                <a:ext cx="129600" cy="187200"/>
              </p14:xfrm>
            </p:contentPart>
          </mc:Choice>
          <mc:Fallback xmlns="">
            <p:pic>
              <p:nvPicPr>
                <p:cNvPr id="362" name="Ink 361">
                  <a:extLst>
                    <a:ext uri="{FF2B5EF4-FFF2-40B4-BE49-F238E27FC236}">
                      <a16:creationId xmlns:a16="http://schemas.microsoft.com/office/drawing/2014/main" id="{4FF8C09C-A801-44BA-9AFF-FDA433C025C8}"/>
                    </a:ext>
                  </a:extLst>
                </p:cNvPr>
                <p:cNvPicPr/>
                <p:nvPr/>
              </p:nvPicPr>
              <p:blipFill>
                <a:blip r:embed="rId525"/>
                <a:stretch>
                  <a:fillRect/>
                </a:stretch>
              </p:blipFill>
              <p:spPr>
                <a:xfrm>
                  <a:off x="5354904" y="5013730"/>
                  <a:ext cx="147240" cy="204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26">
              <p14:nvContentPartPr>
                <p14:cNvPr id="365" name="Ink 364">
                  <a:extLst>
                    <a:ext uri="{FF2B5EF4-FFF2-40B4-BE49-F238E27FC236}">
                      <a16:creationId xmlns:a16="http://schemas.microsoft.com/office/drawing/2014/main" id="{BF0D283A-C8DE-4976-AE1C-9A8C88BBABCE}"/>
                    </a:ext>
                  </a:extLst>
                </p14:cNvPr>
                <p14:cNvContentPartPr/>
                <p14:nvPr/>
              </p14:nvContentPartPr>
              <p14:xfrm>
                <a:off x="4166184" y="5408290"/>
                <a:ext cx="528480" cy="33120"/>
              </p14:xfrm>
            </p:contentPart>
          </mc:Choice>
          <mc:Fallback xmlns="">
            <p:pic>
              <p:nvPicPr>
                <p:cNvPr id="365" name="Ink 364">
                  <a:extLst>
                    <a:ext uri="{FF2B5EF4-FFF2-40B4-BE49-F238E27FC236}">
                      <a16:creationId xmlns:a16="http://schemas.microsoft.com/office/drawing/2014/main" id="{BF0D283A-C8DE-4976-AE1C-9A8C88BBABCE}"/>
                    </a:ext>
                  </a:extLst>
                </p:cNvPr>
                <p:cNvPicPr/>
                <p:nvPr/>
              </p:nvPicPr>
              <p:blipFill>
                <a:blip r:embed="rId527"/>
                <a:stretch>
                  <a:fillRect/>
                </a:stretch>
              </p:blipFill>
              <p:spPr>
                <a:xfrm>
                  <a:off x="4157184" y="5399290"/>
                  <a:ext cx="546120" cy="50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28">
              <p14:nvContentPartPr>
                <p14:cNvPr id="366" name="Ink 365">
                  <a:extLst>
                    <a:ext uri="{FF2B5EF4-FFF2-40B4-BE49-F238E27FC236}">
                      <a16:creationId xmlns:a16="http://schemas.microsoft.com/office/drawing/2014/main" id="{A94556E6-6731-4A22-9173-C9944500190F}"/>
                    </a:ext>
                  </a:extLst>
                </p14:cNvPr>
                <p14:cNvContentPartPr/>
                <p14:nvPr/>
              </p14:nvContentPartPr>
              <p14:xfrm>
                <a:off x="4875384" y="5099770"/>
                <a:ext cx="205200" cy="32760"/>
              </p14:xfrm>
            </p:contentPart>
          </mc:Choice>
          <mc:Fallback xmlns="">
            <p:pic>
              <p:nvPicPr>
                <p:cNvPr id="366" name="Ink 365">
                  <a:extLst>
                    <a:ext uri="{FF2B5EF4-FFF2-40B4-BE49-F238E27FC236}">
                      <a16:creationId xmlns:a16="http://schemas.microsoft.com/office/drawing/2014/main" id="{A94556E6-6731-4A22-9173-C9944500190F}"/>
                    </a:ext>
                  </a:extLst>
                </p:cNvPr>
                <p:cNvPicPr/>
                <p:nvPr/>
              </p:nvPicPr>
              <p:blipFill>
                <a:blip r:embed="rId529"/>
                <a:stretch>
                  <a:fillRect/>
                </a:stretch>
              </p:blipFill>
              <p:spPr>
                <a:xfrm>
                  <a:off x="4866744" y="5091130"/>
                  <a:ext cx="222840" cy="50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30">
              <p14:nvContentPartPr>
                <p14:cNvPr id="367" name="Ink 366">
                  <a:extLst>
                    <a:ext uri="{FF2B5EF4-FFF2-40B4-BE49-F238E27FC236}">
                      <a16:creationId xmlns:a16="http://schemas.microsoft.com/office/drawing/2014/main" id="{8AEB2CD9-D1DA-44F4-A688-3033F8459E39}"/>
                    </a:ext>
                  </a:extLst>
                </p14:cNvPr>
                <p14:cNvContentPartPr/>
                <p14:nvPr/>
              </p14:nvContentPartPr>
              <p14:xfrm>
                <a:off x="4932264" y="5153770"/>
                <a:ext cx="26280" cy="369000"/>
              </p14:xfrm>
            </p:contentPart>
          </mc:Choice>
          <mc:Fallback xmlns="">
            <p:pic>
              <p:nvPicPr>
                <p:cNvPr id="367" name="Ink 366">
                  <a:extLst>
                    <a:ext uri="{FF2B5EF4-FFF2-40B4-BE49-F238E27FC236}">
                      <a16:creationId xmlns:a16="http://schemas.microsoft.com/office/drawing/2014/main" id="{8AEB2CD9-D1DA-44F4-A688-3033F8459E39}"/>
                    </a:ext>
                  </a:extLst>
                </p:cNvPr>
                <p:cNvPicPr/>
                <p:nvPr/>
              </p:nvPicPr>
              <p:blipFill>
                <a:blip r:embed="rId531"/>
                <a:stretch>
                  <a:fillRect/>
                </a:stretch>
              </p:blipFill>
              <p:spPr>
                <a:xfrm>
                  <a:off x="4923624" y="5144770"/>
                  <a:ext cx="43920" cy="3866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73" name="Group 372">
            <a:extLst>
              <a:ext uri="{FF2B5EF4-FFF2-40B4-BE49-F238E27FC236}">
                <a16:creationId xmlns:a16="http://schemas.microsoft.com/office/drawing/2014/main" id="{62DE585B-8EFB-4BB9-ABFC-95729D7B3125}"/>
              </a:ext>
            </a:extLst>
          </p:cNvPr>
          <p:cNvGrpSpPr/>
          <p:nvPr/>
        </p:nvGrpSpPr>
        <p:grpSpPr>
          <a:xfrm>
            <a:off x="6542184" y="5002930"/>
            <a:ext cx="2285640" cy="753115"/>
            <a:chOff x="6542184" y="5002930"/>
            <a:chExt cx="2285640" cy="753115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532">
              <p14:nvContentPartPr>
                <p14:cNvPr id="330" name="Ink 329">
                  <a:extLst>
                    <a:ext uri="{FF2B5EF4-FFF2-40B4-BE49-F238E27FC236}">
                      <a16:creationId xmlns:a16="http://schemas.microsoft.com/office/drawing/2014/main" id="{FBB5CA66-05D3-4FD8-AF96-75C6C13CC1F0}"/>
                    </a:ext>
                  </a:extLst>
                </p14:cNvPr>
                <p14:cNvContentPartPr/>
                <p14:nvPr/>
              </p14:nvContentPartPr>
              <p14:xfrm>
                <a:off x="7559544" y="5002930"/>
                <a:ext cx="223560" cy="412920"/>
              </p14:xfrm>
            </p:contentPart>
          </mc:Choice>
          <mc:Fallback xmlns="">
            <p:pic>
              <p:nvPicPr>
                <p:cNvPr id="330" name="Ink 329">
                  <a:extLst>
                    <a:ext uri="{FF2B5EF4-FFF2-40B4-BE49-F238E27FC236}">
                      <a16:creationId xmlns:a16="http://schemas.microsoft.com/office/drawing/2014/main" id="{FBB5CA66-05D3-4FD8-AF96-75C6C13CC1F0}"/>
                    </a:ext>
                  </a:extLst>
                </p:cNvPr>
                <p:cNvPicPr/>
                <p:nvPr/>
              </p:nvPicPr>
              <p:blipFill>
                <a:blip r:embed="rId533"/>
                <a:stretch>
                  <a:fillRect/>
                </a:stretch>
              </p:blipFill>
              <p:spPr>
                <a:xfrm>
                  <a:off x="7550544" y="4994290"/>
                  <a:ext cx="241200" cy="430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34">
              <p14:nvContentPartPr>
                <p14:cNvPr id="331" name="Ink 330">
                  <a:extLst>
                    <a:ext uri="{FF2B5EF4-FFF2-40B4-BE49-F238E27FC236}">
                      <a16:creationId xmlns:a16="http://schemas.microsoft.com/office/drawing/2014/main" id="{8A329841-709C-4D6A-A530-E0364B9F04F4}"/>
                    </a:ext>
                  </a:extLst>
                </p14:cNvPr>
                <p14:cNvContentPartPr/>
                <p14:nvPr/>
              </p14:nvContentPartPr>
              <p14:xfrm>
                <a:off x="7726944" y="5190130"/>
                <a:ext cx="77760" cy="69120"/>
              </p14:xfrm>
            </p:contentPart>
          </mc:Choice>
          <mc:Fallback xmlns="">
            <p:pic>
              <p:nvPicPr>
                <p:cNvPr id="331" name="Ink 330">
                  <a:extLst>
                    <a:ext uri="{FF2B5EF4-FFF2-40B4-BE49-F238E27FC236}">
                      <a16:creationId xmlns:a16="http://schemas.microsoft.com/office/drawing/2014/main" id="{8A329841-709C-4D6A-A530-E0364B9F04F4}"/>
                    </a:ext>
                  </a:extLst>
                </p:cNvPr>
                <p:cNvPicPr/>
                <p:nvPr/>
              </p:nvPicPr>
              <p:blipFill>
                <a:blip r:embed="rId535"/>
                <a:stretch>
                  <a:fillRect/>
                </a:stretch>
              </p:blipFill>
              <p:spPr>
                <a:xfrm>
                  <a:off x="7718304" y="5181130"/>
                  <a:ext cx="95400" cy="86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36">
              <p14:nvContentPartPr>
                <p14:cNvPr id="332" name="Ink 331">
                  <a:extLst>
                    <a:ext uri="{FF2B5EF4-FFF2-40B4-BE49-F238E27FC236}">
                      <a16:creationId xmlns:a16="http://schemas.microsoft.com/office/drawing/2014/main" id="{B5BD711F-9890-4B25-A9B9-F651B299C421}"/>
                    </a:ext>
                  </a:extLst>
                </p14:cNvPr>
                <p14:cNvContentPartPr/>
                <p14:nvPr/>
              </p14:nvContentPartPr>
              <p14:xfrm>
                <a:off x="7823784" y="5209570"/>
                <a:ext cx="77760" cy="109440"/>
              </p14:xfrm>
            </p:contentPart>
          </mc:Choice>
          <mc:Fallback xmlns="">
            <p:pic>
              <p:nvPicPr>
                <p:cNvPr id="332" name="Ink 331">
                  <a:extLst>
                    <a:ext uri="{FF2B5EF4-FFF2-40B4-BE49-F238E27FC236}">
                      <a16:creationId xmlns:a16="http://schemas.microsoft.com/office/drawing/2014/main" id="{B5BD711F-9890-4B25-A9B9-F651B299C421}"/>
                    </a:ext>
                  </a:extLst>
                </p:cNvPr>
                <p:cNvPicPr/>
                <p:nvPr/>
              </p:nvPicPr>
              <p:blipFill>
                <a:blip r:embed="rId537"/>
                <a:stretch>
                  <a:fillRect/>
                </a:stretch>
              </p:blipFill>
              <p:spPr>
                <a:xfrm>
                  <a:off x="7814784" y="5200930"/>
                  <a:ext cx="95400" cy="127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38">
              <p14:nvContentPartPr>
                <p14:cNvPr id="333" name="Ink 332">
                  <a:extLst>
                    <a:ext uri="{FF2B5EF4-FFF2-40B4-BE49-F238E27FC236}">
                      <a16:creationId xmlns:a16="http://schemas.microsoft.com/office/drawing/2014/main" id="{FA8D77BA-CAFE-4D02-BF0D-FB803F75D848}"/>
                    </a:ext>
                  </a:extLst>
                </p14:cNvPr>
                <p14:cNvContentPartPr/>
                <p14:nvPr/>
              </p14:nvContentPartPr>
              <p14:xfrm>
                <a:off x="8004144" y="5138650"/>
                <a:ext cx="90360" cy="64800"/>
              </p14:xfrm>
            </p:contentPart>
          </mc:Choice>
          <mc:Fallback xmlns="">
            <p:pic>
              <p:nvPicPr>
                <p:cNvPr id="333" name="Ink 332">
                  <a:extLst>
                    <a:ext uri="{FF2B5EF4-FFF2-40B4-BE49-F238E27FC236}">
                      <a16:creationId xmlns:a16="http://schemas.microsoft.com/office/drawing/2014/main" id="{FA8D77BA-CAFE-4D02-BF0D-FB803F75D848}"/>
                    </a:ext>
                  </a:extLst>
                </p:cNvPr>
                <p:cNvPicPr/>
                <p:nvPr/>
              </p:nvPicPr>
              <p:blipFill>
                <a:blip r:embed="rId539"/>
                <a:stretch>
                  <a:fillRect/>
                </a:stretch>
              </p:blipFill>
              <p:spPr>
                <a:xfrm>
                  <a:off x="7995144" y="5129650"/>
                  <a:ext cx="108000" cy="82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40">
              <p14:nvContentPartPr>
                <p14:cNvPr id="334" name="Ink 333">
                  <a:extLst>
                    <a:ext uri="{FF2B5EF4-FFF2-40B4-BE49-F238E27FC236}">
                      <a16:creationId xmlns:a16="http://schemas.microsoft.com/office/drawing/2014/main" id="{E3AAEECF-DBB1-4123-A701-565F9C216256}"/>
                    </a:ext>
                  </a:extLst>
                </p14:cNvPr>
                <p14:cNvContentPartPr/>
                <p14:nvPr/>
              </p14:nvContentPartPr>
              <p14:xfrm>
                <a:off x="8190984" y="5023090"/>
                <a:ext cx="245160" cy="373320"/>
              </p14:xfrm>
            </p:contentPart>
          </mc:Choice>
          <mc:Fallback xmlns="">
            <p:pic>
              <p:nvPicPr>
                <p:cNvPr id="334" name="Ink 333">
                  <a:extLst>
                    <a:ext uri="{FF2B5EF4-FFF2-40B4-BE49-F238E27FC236}">
                      <a16:creationId xmlns:a16="http://schemas.microsoft.com/office/drawing/2014/main" id="{E3AAEECF-DBB1-4123-A701-565F9C216256}"/>
                    </a:ext>
                  </a:extLst>
                </p:cNvPr>
                <p:cNvPicPr/>
                <p:nvPr/>
              </p:nvPicPr>
              <p:blipFill>
                <a:blip r:embed="rId541"/>
                <a:stretch>
                  <a:fillRect/>
                </a:stretch>
              </p:blipFill>
              <p:spPr>
                <a:xfrm>
                  <a:off x="8182344" y="5014090"/>
                  <a:ext cx="262800" cy="390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42">
              <p14:nvContentPartPr>
                <p14:cNvPr id="335" name="Ink 334">
                  <a:extLst>
                    <a:ext uri="{FF2B5EF4-FFF2-40B4-BE49-F238E27FC236}">
                      <a16:creationId xmlns:a16="http://schemas.microsoft.com/office/drawing/2014/main" id="{89507F62-1985-4C99-AC97-F783F69EE54D}"/>
                    </a:ext>
                  </a:extLst>
                </p14:cNvPr>
                <p14:cNvContentPartPr/>
                <p14:nvPr/>
              </p14:nvContentPartPr>
              <p14:xfrm>
                <a:off x="8473944" y="5209210"/>
                <a:ext cx="45360" cy="58320"/>
              </p14:xfrm>
            </p:contentPart>
          </mc:Choice>
          <mc:Fallback xmlns="">
            <p:pic>
              <p:nvPicPr>
                <p:cNvPr id="335" name="Ink 334">
                  <a:extLst>
                    <a:ext uri="{FF2B5EF4-FFF2-40B4-BE49-F238E27FC236}">
                      <a16:creationId xmlns:a16="http://schemas.microsoft.com/office/drawing/2014/main" id="{89507F62-1985-4C99-AC97-F783F69EE54D}"/>
                    </a:ext>
                  </a:extLst>
                </p:cNvPr>
                <p:cNvPicPr/>
                <p:nvPr/>
              </p:nvPicPr>
              <p:blipFill>
                <a:blip r:embed="rId543"/>
                <a:stretch>
                  <a:fillRect/>
                </a:stretch>
              </p:blipFill>
              <p:spPr>
                <a:xfrm>
                  <a:off x="8465304" y="5200570"/>
                  <a:ext cx="63000" cy="75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44">
              <p14:nvContentPartPr>
                <p14:cNvPr id="336" name="Ink 335">
                  <a:extLst>
                    <a:ext uri="{FF2B5EF4-FFF2-40B4-BE49-F238E27FC236}">
                      <a16:creationId xmlns:a16="http://schemas.microsoft.com/office/drawing/2014/main" id="{2D2F0A6F-71DB-4B0F-A29C-943098824658}"/>
                    </a:ext>
                  </a:extLst>
                </p14:cNvPr>
                <p14:cNvContentPartPr/>
                <p14:nvPr/>
              </p14:nvContentPartPr>
              <p14:xfrm>
                <a:off x="8551344" y="5151250"/>
                <a:ext cx="19800" cy="6840"/>
              </p14:xfrm>
            </p:contentPart>
          </mc:Choice>
          <mc:Fallback xmlns="">
            <p:pic>
              <p:nvPicPr>
                <p:cNvPr id="336" name="Ink 335">
                  <a:extLst>
                    <a:ext uri="{FF2B5EF4-FFF2-40B4-BE49-F238E27FC236}">
                      <a16:creationId xmlns:a16="http://schemas.microsoft.com/office/drawing/2014/main" id="{2D2F0A6F-71DB-4B0F-A29C-943098824658}"/>
                    </a:ext>
                  </a:extLst>
                </p:cNvPr>
                <p:cNvPicPr/>
                <p:nvPr/>
              </p:nvPicPr>
              <p:blipFill>
                <a:blip r:embed="rId545"/>
                <a:stretch>
                  <a:fillRect/>
                </a:stretch>
              </p:blipFill>
              <p:spPr>
                <a:xfrm>
                  <a:off x="8542704" y="5142610"/>
                  <a:ext cx="37440" cy="24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46">
              <p14:nvContentPartPr>
                <p14:cNvPr id="337" name="Ink 336">
                  <a:extLst>
                    <a:ext uri="{FF2B5EF4-FFF2-40B4-BE49-F238E27FC236}">
                      <a16:creationId xmlns:a16="http://schemas.microsoft.com/office/drawing/2014/main" id="{5664F400-1A8D-48C9-B10D-0891E6959C21}"/>
                    </a:ext>
                  </a:extLst>
                </p14:cNvPr>
                <p14:cNvContentPartPr/>
                <p14:nvPr/>
              </p14:nvContentPartPr>
              <p14:xfrm>
                <a:off x="8583744" y="5190130"/>
                <a:ext cx="77760" cy="116280"/>
              </p14:xfrm>
            </p:contentPart>
          </mc:Choice>
          <mc:Fallback xmlns="">
            <p:pic>
              <p:nvPicPr>
                <p:cNvPr id="337" name="Ink 336">
                  <a:extLst>
                    <a:ext uri="{FF2B5EF4-FFF2-40B4-BE49-F238E27FC236}">
                      <a16:creationId xmlns:a16="http://schemas.microsoft.com/office/drawing/2014/main" id="{5664F400-1A8D-48C9-B10D-0891E6959C21}"/>
                    </a:ext>
                  </a:extLst>
                </p:cNvPr>
                <p:cNvPicPr/>
                <p:nvPr/>
              </p:nvPicPr>
              <p:blipFill>
                <a:blip r:embed="rId547"/>
                <a:stretch>
                  <a:fillRect/>
                </a:stretch>
              </p:blipFill>
              <p:spPr>
                <a:xfrm>
                  <a:off x="8574744" y="5181130"/>
                  <a:ext cx="95400" cy="133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48">
              <p14:nvContentPartPr>
                <p14:cNvPr id="341" name="Ink 340">
                  <a:extLst>
                    <a:ext uri="{FF2B5EF4-FFF2-40B4-BE49-F238E27FC236}">
                      <a16:creationId xmlns:a16="http://schemas.microsoft.com/office/drawing/2014/main" id="{C65A5E35-45F6-4836-9A62-3CCB3F6D70AB}"/>
                    </a:ext>
                  </a:extLst>
                </p14:cNvPr>
                <p14:cNvContentPartPr/>
                <p14:nvPr/>
              </p14:nvContentPartPr>
              <p14:xfrm>
                <a:off x="7347144" y="5183290"/>
                <a:ext cx="148320" cy="19800"/>
              </p14:xfrm>
            </p:contentPart>
          </mc:Choice>
          <mc:Fallback xmlns="">
            <p:pic>
              <p:nvPicPr>
                <p:cNvPr id="341" name="Ink 340">
                  <a:extLst>
                    <a:ext uri="{FF2B5EF4-FFF2-40B4-BE49-F238E27FC236}">
                      <a16:creationId xmlns:a16="http://schemas.microsoft.com/office/drawing/2014/main" id="{C65A5E35-45F6-4836-9A62-3CCB3F6D70AB}"/>
                    </a:ext>
                  </a:extLst>
                </p:cNvPr>
                <p:cNvPicPr/>
                <p:nvPr/>
              </p:nvPicPr>
              <p:blipFill>
                <a:blip r:embed="rId549"/>
                <a:stretch>
                  <a:fillRect/>
                </a:stretch>
              </p:blipFill>
              <p:spPr>
                <a:xfrm>
                  <a:off x="7338504" y="5174650"/>
                  <a:ext cx="165960" cy="37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50">
              <p14:nvContentPartPr>
                <p14:cNvPr id="342" name="Ink 341">
                  <a:extLst>
                    <a:ext uri="{FF2B5EF4-FFF2-40B4-BE49-F238E27FC236}">
                      <a16:creationId xmlns:a16="http://schemas.microsoft.com/office/drawing/2014/main" id="{BD6A8C5B-B409-446D-9F27-50E0AE886578}"/>
                    </a:ext>
                  </a:extLst>
                </p14:cNvPr>
                <p14:cNvContentPartPr/>
                <p14:nvPr/>
              </p14:nvContentPartPr>
              <p14:xfrm>
                <a:off x="7257144" y="5235130"/>
                <a:ext cx="96840" cy="19800"/>
              </p14:xfrm>
            </p:contentPart>
          </mc:Choice>
          <mc:Fallback xmlns="">
            <p:pic>
              <p:nvPicPr>
                <p:cNvPr id="342" name="Ink 341">
                  <a:extLst>
                    <a:ext uri="{FF2B5EF4-FFF2-40B4-BE49-F238E27FC236}">
                      <a16:creationId xmlns:a16="http://schemas.microsoft.com/office/drawing/2014/main" id="{BD6A8C5B-B409-446D-9F27-50E0AE886578}"/>
                    </a:ext>
                  </a:extLst>
                </p:cNvPr>
                <p:cNvPicPr/>
                <p:nvPr/>
              </p:nvPicPr>
              <p:blipFill>
                <a:blip r:embed="rId551"/>
                <a:stretch>
                  <a:fillRect/>
                </a:stretch>
              </p:blipFill>
              <p:spPr>
                <a:xfrm>
                  <a:off x="7248144" y="5226130"/>
                  <a:ext cx="114480" cy="37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52">
              <p14:nvContentPartPr>
                <p14:cNvPr id="343" name="Ink 342">
                  <a:extLst>
                    <a:ext uri="{FF2B5EF4-FFF2-40B4-BE49-F238E27FC236}">
                      <a16:creationId xmlns:a16="http://schemas.microsoft.com/office/drawing/2014/main" id="{9F22C6BE-DB48-4A6A-9040-7D44E5FCC758}"/>
                    </a:ext>
                  </a:extLst>
                </p14:cNvPr>
                <p14:cNvContentPartPr/>
                <p14:nvPr/>
              </p14:nvContentPartPr>
              <p14:xfrm>
                <a:off x="6703104" y="5151250"/>
                <a:ext cx="371160" cy="477000"/>
              </p14:xfrm>
            </p:contentPart>
          </mc:Choice>
          <mc:Fallback xmlns="">
            <p:pic>
              <p:nvPicPr>
                <p:cNvPr id="343" name="Ink 342">
                  <a:extLst>
                    <a:ext uri="{FF2B5EF4-FFF2-40B4-BE49-F238E27FC236}">
                      <a16:creationId xmlns:a16="http://schemas.microsoft.com/office/drawing/2014/main" id="{9F22C6BE-DB48-4A6A-9040-7D44E5FCC758}"/>
                    </a:ext>
                  </a:extLst>
                </p:cNvPr>
                <p:cNvPicPr/>
                <p:nvPr/>
              </p:nvPicPr>
              <p:blipFill>
                <a:blip r:embed="rId553"/>
                <a:stretch>
                  <a:fillRect/>
                </a:stretch>
              </p:blipFill>
              <p:spPr>
                <a:xfrm>
                  <a:off x="6694464" y="5142610"/>
                  <a:ext cx="388800" cy="494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54">
              <p14:nvContentPartPr>
                <p14:cNvPr id="344" name="Ink 343">
                  <a:extLst>
                    <a:ext uri="{FF2B5EF4-FFF2-40B4-BE49-F238E27FC236}">
                      <a16:creationId xmlns:a16="http://schemas.microsoft.com/office/drawing/2014/main" id="{8520B601-7276-4DB1-BB68-EC3554A0979F}"/>
                    </a:ext>
                  </a:extLst>
                </p14:cNvPr>
                <p14:cNvContentPartPr/>
                <p14:nvPr/>
              </p14:nvContentPartPr>
              <p14:xfrm>
                <a:off x="7012344" y="5293090"/>
                <a:ext cx="45360" cy="148320"/>
              </p14:xfrm>
            </p:contentPart>
          </mc:Choice>
          <mc:Fallback xmlns="">
            <p:pic>
              <p:nvPicPr>
                <p:cNvPr id="344" name="Ink 343">
                  <a:extLst>
                    <a:ext uri="{FF2B5EF4-FFF2-40B4-BE49-F238E27FC236}">
                      <a16:creationId xmlns:a16="http://schemas.microsoft.com/office/drawing/2014/main" id="{8520B601-7276-4DB1-BB68-EC3554A0979F}"/>
                    </a:ext>
                  </a:extLst>
                </p:cNvPr>
                <p:cNvPicPr/>
                <p:nvPr/>
              </p:nvPicPr>
              <p:blipFill>
                <a:blip r:embed="rId555"/>
                <a:stretch>
                  <a:fillRect/>
                </a:stretch>
              </p:blipFill>
              <p:spPr>
                <a:xfrm>
                  <a:off x="7003704" y="5284090"/>
                  <a:ext cx="63000" cy="165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56">
              <p14:nvContentPartPr>
                <p14:cNvPr id="345" name="Ink 344">
                  <a:extLst>
                    <a:ext uri="{FF2B5EF4-FFF2-40B4-BE49-F238E27FC236}">
                      <a16:creationId xmlns:a16="http://schemas.microsoft.com/office/drawing/2014/main" id="{00A0451F-E665-4D8E-BA36-E0B5F2521544}"/>
                    </a:ext>
                  </a:extLst>
                </p14:cNvPr>
                <p14:cNvContentPartPr/>
                <p14:nvPr/>
              </p14:nvContentPartPr>
              <p14:xfrm>
                <a:off x="7057344" y="5330890"/>
                <a:ext cx="116280" cy="155880"/>
              </p14:xfrm>
            </p:contentPart>
          </mc:Choice>
          <mc:Fallback xmlns="">
            <p:pic>
              <p:nvPicPr>
                <p:cNvPr id="345" name="Ink 344">
                  <a:extLst>
                    <a:ext uri="{FF2B5EF4-FFF2-40B4-BE49-F238E27FC236}">
                      <a16:creationId xmlns:a16="http://schemas.microsoft.com/office/drawing/2014/main" id="{00A0451F-E665-4D8E-BA36-E0B5F2521544}"/>
                    </a:ext>
                  </a:extLst>
                </p:cNvPr>
                <p:cNvPicPr/>
                <p:nvPr/>
              </p:nvPicPr>
              <p:blipFill>
                <a:blip r:embed="rId557"/>
                <a:stretch>
                  <a:fillRect/>
                </a:stretch>
              </p:blipFill>
              <p:spPr>
                <a:xfrm>
                  <a:off x="7048704" y="5321890"/>
                  <a:ext cx="133920" cy="173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58">
              <p14:nvContentPartPr>
                <p14:cNvPr id="369" name="Ink 368">
                  <a:extLst>
                    <a:ext uri="{FF2B5EF4-FFF2-40B4-BE49-F238E27FC236}">
                      <a16:creationId xmlns:a16="http://schemas.microsoft.com/office/drawing/2014/main" id="{7557FD17-FE18-4045-BD28-115A15BD0D3F}"/>
                    </a:ext>
                  </a:extLst>
                </p14:cNvPr>
                <p14:cNvContentPartPr/>
                <p14:nvPr/>
              </p14:nvContentPartPr>
              <p14:xfrm>
                <a:off x="6600144" y="5459770"/>
                <a:ext cx="2086920" cy="84600"/>
              </p14:xfrm>
            </p:contentPart>
          </mc:Choice>
          <mc:Fallback xmlns="">
            <p:pic>
              <p:nvPicPr>
                <p:cNvPr id="369" name="Ink 368">
                  <a:extLst>
                    <a:ext uri="{FF2B5EF4-FFF2-40B4-BE49-F238E27FC236}">
                      <a16:creationId xmlns:a16="http://schemas.microsoft.com/office/drawing/2014/main" id="{7557FD17-FE18-4045-BD28-115A15BD0D3F}"/>
                    </a:ext>
                  </a:extLst>
                </p:cNvPr>
                <p:cNvPicPr/>
                <p:nvPr/>
              </p:nvPicPr>
              <p:blipFill>
                <a:blip r:embed="rId559"/>
                <a:stretch>
                  <a:fillRect/>
                </a:stretch>
              </p:blipFill>
              <p:spPr>
                <a:xfrm>
                  <a:off x="6591504" y="5451130"/>
                  <a:ext cx="2104560" cy="102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60">
              <p14:nvContentPartPr>
                <p14:cNvPr id="370" name="Ink 369">
                  <a:extLst>
                    <a:ext uri="{FF2B5EF4-FFF2-40B4-BE49-F238E27FC236}">
                      <a16:creationId xmlns:a16="http://schemas.microsoft.com/office/drawing/2014/main" id="{F74990AD-41FA-4DF2-A676-143E50FACEC0}"/>
                    </a:ext>
                  </a:extLst>
                </p14:cNvPr>
                <p14:cNvContentPartPr/>
                <p14:nvPr/>
              </p14:nvContentPartPr>
              <p14:xfrm>
                <a:off x="7662864" y="5235130"/>
                <a:ext cx="135720" cy="159840"/>
              </p14:xfrm>
            </p:contentPart>
          </mc:Choice>
          <mc:Fallback xmlns="">
            <p:pic>
              <p:nvPicPr>
                <p:cNvPr id="370" name="Ink 369">
                  <a:extLst>
                    <a:ext uri="{FF2B5EF4-FFF2-40B4-BE49-F238E27FC236}">
                      <a16:creationId xmlns:a16="http://schemas.microsoft.com/office/drawing/2014/main" id="{F74990AD-41FA-4DF2-A676-143E50FACEC0}"/>
                    </a:ext>
                  </a:extLst>
                </p:cNvPr>
                <p:cNvPicPr/>
                <p:nvPr/>
              </p:nvPicPr>
              <p:blipFill>
                <a:blip r:embed="rId561"/>
                <a:stretch>
                  <a:fillRect/>
                </a:stretch>
              </p:blipFill>
              <p:spPr>
                <a:xfrm>
                  <a:off x="7653864" y="5226130"/>
                  <a:ext cx="153360" cy="177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62">
              <p14:nvContentPartPr>
                <p14:cNvPr id="372" name="Ink 371">
                  <a:extLst>
                    <a:ext uri="{FF2B5EF4-FFF2-40B4-BE49-F238E27FC236}">
                      <a16:creationId xmlns:a16="http://schemas.microsoft.com/office/drawing/2014/main" id="{F6E26110-3EE4-4E2F-89E1-992A2E40A0D0}"/>
                    </a:ext>
                  </a:extLst>
                </p14:cNvPr>
                <p14:cNvContentPartPr/>
                <p14:nvPr/>
              </p14:nvContentPartPr>
              <p14:xfrm>
                <a:off x="6542184" y="5518445"/>
                <a:ext cx="2285640" cy="237600"/>
              </p14:xfrm>
            </p:contentPart>
          </mc:Choice>
          <mc:Fallback xmlns="">
            <p:pic>
              <p:nvPicPr>
                <p:cNvPr id="372" name="Ink 371">
                  <a:extLst>
                    <a:ext uri="{FF2B5EF4-FFF2-40B4-BE49-F238E27FC236}">
                      <a16:creationId xmlns:a16="http://schemas.microsoft.com/office/drawing/2014/main" id="{F6E26110-3EE4-4E2F-89E1-992A2E40A0D0}"/>
                    </a:ext>
                  </a:extLst>
                </p:cNvPr>
                <p:cNvPicPr/>
                <p:nvPr/>
              </p:nvPicPr>
              <p:blipFill>
                <a:blip r:embed="rId563"/>
                <a:stretch>
                  <a:fillRect/>
                </a:stretch>
              </p:blipFill>
              <p:spPr>
                <a:xfrm>
                  <a:off x="6533544" y="5509445"/>
                  <a:ext cx="2303280" cy="2552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83" name="Group 382">
            <a:extLst>
              <a:ext uri="{FF2B5EF4-FFF2-40B4-BE49-F238E27FC236}">
                <a16:creationId xmlns:a16="http://schemas.microsoft.com/office/drawing/2014/main" id="{5CAFD371-618C-46F7-B000-D89D3489BC1B}"/>
              </a:ext>
            </a:extLst>
          </p:cNvPr>
          <p:cNvGrpSpPr/>
          <p:nvPr/>
        </p:nvGrpSpPr>
        <p:grpSpPr>
          <a:xfrm>
            <a:off x="6838464" y="5724365"/>
            <a:ext cx="1294920" cy="303120"/>
            <a:chOff x="6838464" y="5724365"/>
            <a:chExt cx="1294920" cy="3031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564">
              <p14:nvContentPartPr>
                <p14:cNvPr id="374" name="Ink 373">
                  <a:extLst>
                    <a:ext uri="{FF2B5EF4-FFF2-40B4-BE49-F238E27FC236}">
                      <a16:creationId xmlns:a16="http://schemas.microsoft.com/office/drawing/2014/main" id="{65099A80-F85E-4173-BAE7-E5AF2F290C0A}"/>
                    </a:ext>
                  </a:extLst>
                </p14:cNvPr>
                <p14:cNvContentPartPr/>
                <p14:nvPr/>
              </p14:nvContentPartPr>
              <p14:xfrm>
                <a:off x="6838464" y="5769365"/>
                <a:ext cx="226440" cy="258120"/>
              </p14:xfrm>
            </p:contentPart>
          </mc:Choice>
          <mc:Fallback xmlns="">
            <p:pic>
              <p:nvPicPr>
                <p:cNvPr id="374" name="Ink 373">
                  <a:extLst>
                    <a:ext uri="{FF2B5EF4-FFF2-40B4-BE49-F238E27FC236}">
                      <a16:creationId xmlns:a16="http://schemas.microsoft.com/office/drawing/2014/main" id="{65099A80-F85E-4173-BAE7-E5AF2F290C0A}"/>
                    </a:ext>
                  </a:extLst>
                </p:cNvPr>
                <p:cNvPicPr/>
                <p:nvPr/>
              </p:nvPicPr>
              <p:blipFill>
                <a:blip r:embed="rId565"/>
                <a:stretch>
                  <a:fillRect/>
                </a:stretch>
              </p:blipFill>
              <p:spPr>
                <a:xfrm>
                  <a:off x="6829824" y="5760365"/>
                  <a:ext cx="244080" cy="275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66">
              <p14:nvContentPartPr>
                <p14:cNvPr id="375" name="Ink 374">
                  <a:extLst>
                    <a:ext uri="{FF2B5EF4-FFF2-40B4-BE49-F238E27FC236}">
                      <a16:creationId xmlns:a16="http://schemas.microsoft.com/office/drawing/2014/main" id="{63F72472-3DFB-40EA-A820-1CBF59A889A1}"/>
                    </a:ext>
                  </a:extLst>
                </p14:cNvPr>
                <p14:cNvContentPartPr/>
                <p14:nvPr/>
              </p14:nvContentPartPr>
              <p14:xfrm>
                <a:off x="7057344" y="5885645"/>
                <a:ext cx="90360" cy="19800"/>
              </p14:xfrm>
            </p:contentPart>
          </mc:Choice>
          <mc:Fallback xmlns="">
            <p:pic>
              <p:nvPicPr>
                <p:cNvPr id="375" name="Ink 374">
                  <a:extLst>
                    <a:ext uri="{FF2B5EF4-FFF2-40B4-BE49-F238E27FC236}">
                      <a16:creationId xmlns:a16="http://schemas.microsoft.com/office/drawing/2014/main" id="{63F72472-3DFB-40EA-A820-1CBF59A889A1}"/>
                    </a:ext>
                  </a:extLst>
                </p:cNvPr>
                <p:cNvPicPr/>
                <p:nvPr/>
              </p:nvPicPr>
              <p:blipFill>
                <a:blip r:embed="rId567"/>
                <a:stretch>
                  <a:fillRect/>
                </a:stretch>
              </p:blipFill>
              <p:spPr>
                <a:xfrm>
                  <a:off x="7048704" y="5876645"/>
                  <a:ext cx="108000" cy="37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68">
              <p14:nvContentPartPr>
                <p14:cNvPr id="376" name="Ink 375">
                  <a:extLst>
                    <a:ext uri="{FF2B5EF4-FFF2-40B4-BE49-F238E27FC236}">
                      <a16:creationId xmlns:a16="http://schemas.microsoft.com/office/drawing/2014/main" id="{AB0EF6F2-D5BE-48A9-960A-DF27CE33DA92}"/>
                    </a:ext>
                  </a:extLst>
                </p14:cNvPr>
                <p14:cNvContentPartPr/>
                <p14:nvPr/>
              </p14:nvContentPartPr>
              <p14:xfrm>
                <a:off x="7089384" y="5853245"/>
                <a:ext cx="45720" cy="116640"/>
              </p14:xfrm>
            </p:contentPart>
          </mc:Choice>
          <mc:Fallback xmlns="">
            <p:pic>
              <p:nvPicPr>
                <p:cNvPr id="376" name="Ink 375">
                  <a:extLst>
                    <a:ext uri="{FF2B5EF4-FFF2-40B4-BE49-F238E27FC236}">
                      <a16:creationId xmlns:a16="http://schemas.microsoft.com/office/drawing/2014/main" id="{AB0EF6F2-D5BE-48A9-960A-DF27CE33DA92}"/>
                    </a:ext>
                  </a:extLst>
                </p:cNvPr>
                <p:cNvPicPr/>
                <p:nvPr/>
              </p:nvPicPr>
              <p:blipFill>
                <a:blip r:embed="rId569"/>
                <a:stretch>
                  <a:fillRect/>
                </a:stretch>
              </p:blipFill>
              <p:spPr>
                <a:xfrm>
                  <a:off x="7080744" y="5844245"/>
                  <a:ext cx="63360" cy="134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70">
              <p14:nvContentPartPr>
                <p14:cNvPr id="377" name="Ink 376">
                  <a:extLst>
                    <a:ext uri="{FF2B5EF4-FFF2-40B4-BE49-F238E27FC236}">
                      <a16:creationId xmlns:a16="http://schemas.microsoft.com/office/drawing/2014/main" id="{C420C5B0-573D-48DE-90ED-088963FC006A}"/>
                    </a:ext>
                  </a:extLst>
                </p14:cNvPr>
                <p14:cNvContentPartPr/>
                <p14:nvPr/>
              </p14:nvContentPartPr>
              <p14:xfrm>
                <a:off x="7160304" y="5853245"/>
                <a:ext cx="96840" cy="148680"/>
              </p14:xfrm>
            </p:contentPart>
          </mc:Choice>
          <mc:Fallback xmlns="">
            <p:pic>
              <p:nvPicPr>
                <p:cNvPr id="377" name="Ink 376">
                  <a:extLst>
                    <a:ext uri="{FF2B5EF4-FFF2-40B4-BE49-F238E27FC236}">
                      <a16:creationId xmlns:a16="http://schemas.microsoft.com/office/drawing/2014/main" id="{C420C5B0-573D-48DE-90ED-088963FC006A}"/>
                    </a:ext>
                  </a:extLst>
                </p:cNvPr>
                <p:cNvPicPr/>
                <p:nvPr/>
              </p:nvPicPr>
              <p:blipFill>
                <a:blip r:embed="rId571"/>
                <a:stretch>
                  <a:fillRect/>
                </a:stretch>
              </p:blipFill>
              <p:spPr>
                <a:xfrm>
                  <a:off x="7151664" y="5844605"/>
                  <a:ext cx="114480" cy="166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72">
              <p14:nvContentPartPr>
                <p14:cNvPr id="378" name="Ink 377">
                  <a:extLst>
                    <a:ext uri="{FF2B5EF4-FFF2-40B4-BE49-F238E27FC236}">
                      <a16:creationId xmlns:a16="http://schemas.microsoft.com/office/drawing/2014/main" id="{14FC8F76-EFE4-433A-9167-A9AF912D7019}"/>
                    </a:ext>
                  </a:extLst>
                </p14:cNvPr>
                <p14:cNvContentPartPr/>
                <p14:nvPr/>
              </p14:nvContentPartPr>
              <p14:xfrm>
                <a:off x="7386024" y="5782325"/>
                <a:ext cx="129240" cy="64800"/>
              </p14:xfrm>
            </p:contentPart>
          </mc:Choice>
          <mc:Fallback xmlns="">
            <p:pic>
              <p:nvPicPr>
                <p:cNvPr id="378" name="Ink 377">
                  <a:extLst>
                    <a:ext uri="{FF2B5EF4-FFF2-40B4-BE49-F238E27FC236}">
                      <a16:creationId xmlns:a16="http://schemas.microsoft.com/office/drawing/2014/main" id="{14FC8F76-EFE4-433A-9167-A9AF912D7019}"/>
                    </a:ext>
                  </a:extLst>
                </p:cNvPr>
                <p:cNvPicPr/>
                <p:nvPr/>
              </p:nvPicPr>
              <p:blipFill>
                <a:blip r:embed="rId573"/>
                <a:stretch>
                  <a:fillRect/>
                </a:stretch>
              </p:blipFill>
              <p:spPr>
                <a:xfrm>
                  <a:off x="7377024" y="5773685"/>
                  <a:ext cx="146880" cy="82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74">
              <p14:nvContentPartPr>
                <p14:cNvPr id="379" name="Ink 378">
                  <a:extLst>
                    <a:ext uri="{FF2B5EF4-FFF2-40B4-BE49-F238E27FC236}">
                      <a16:creationId xmlns:a16="http://schemas.microsoft.com/office/drawing/2014/main" id="{B3C51182-58BA-48A2-AF8A-B85FB51EC623}"/>
                    </a:ext>
                  </a:extLst>
                </p14:cNvPr>
                <p14:cNvContentPartPr/>
                <p14:nvPr/>
              </p14:nvContentPartPr>
              <p14:xfrm>
                <a:off x="7643424" y="5724365"/>
                <a:ext cx="219960" cy="270720"/>
              </p14:xfrm>
            </p:contentPart>
          </mc:Choice>
          <mc:Fallback xmlns="">
            <p:pic>
              <p:nvPicPr>
                <p:cNvPr id="379" name="Ink 378">
                  <a:extLst>
                    <a:ext uri="{FF2B5EF4-FFF2-40B4-BE49-F238E27FC236}">
                      <a16:creationId xmlns:a16="http://schemas.microsoft.com/office/drawing/2014/main" id="{B3C51182-58BA-48A2-AF8A-B85FB51EC623}"/>
                    </a:ext>
                  </a:extLst>
                </p:cNvPr>
                <p:cNvPicPr/>
                <p:nvPr/>
              </p:nvPicPr>
              <p:blipFill>
                <a:blip r:embed="rId575"/>
                <a:stretch>
                  <a:fillRect/>
                </a:stretch>
              </p:blipFill>
              <p:spPr>
                <a:xfrm>
                  <a:off x="7634424" y="5715725"/>
                  <a:ext cx="237600" cy="288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76">
              <p14:nvContentPartPr>
                <p14:cNvPr id="380" name="Ink 379">
                  <a:extLst>
                    <a:ext uri="{FF2B5EF4-FFF2-40B4-BE49-F238E27FC236}">
                      <a16:creationId xmlns:a16="http://schemas.microsoft.com/office/drawing/2014/main" id="{177169EE-6A32-46D3-AA8F-A129F5B9B1A2}"/>
                    </a:ext>
                  </a:extLst>
                </p14:cNvPr>
                <p14:cNvContentPartPr/>
                <p14:nvPr/>
              </p14:nvContentPartPr>
              <p14:xfrm>
                <a:off x="7862304" y="5820485"/>
                <a:ext cx="238680" cy="129600"/>
              </p14:xfrm>
            </p:contentPart>
          </mc:Choice>
          <mc:Fallback xmlns="">
            <p:pic>
              <p:nvPicPr>
                <p:cNvPr id="380" name="Ink 379">
                  <a:extLst>
                    <a:ext uri="{FF2B5EF4-FFF2-40B4-BE49-F238E27FC236}">
                      <a16:creationId xmlns:a16="http://schemas.microsoft.com/office/drawing/2014/main" id="{177169EE-6A32-46D3-AA8F-A129F5B9B1A2}"/>
                    </a:ext>
                  </a:extLst>
                </p:cNvPr>
                <p:cNvPicPr/>
                <p:nvPr/>
              </p:nvPicPr>
              <p:blipFill>
                <a:blip r:embed="rId577"/>
                <a:stretch>
                  <a:fillRect/>
                </a:stretch>
              </p:blipFill>
              <p:spPr>
                <a:xfrm>
                  <a:off x="7853304" y="5811845"/>
                  <a:ext cx="256320" cy="147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78">
              <p14:nvContentPartPr>
                <p14:cNvPr id="382" name="Ink 381">
                  <a:extLst>
                    <a:ext uri="{FF2B5EF4-FFF2-40B4-BE49-F238E27FC236}">
                      <a16:creationId xmlns:a16="http://schemas.microsoft.com/office/drawing/2014/main" id="{278DF613-CD98-4FA4-818F-4CFEAFB2F4A6}"/>
                    </a:ext>
                  </a:extLst>
                </p14:cNvPr>
                <p14:cNvContentPartPr/>
                <p14:nvPr/>
              </p14:nvContentPartPr>
              <p14:xfrm>
                <a:off x="8004144" y="5846765"/>
                <a:ext cx="129240" cy="26280"/>
              </p14:xfrm>
            </p:contentPart>
          </mc:Choice>
          <mc:Fallback xmlns="">
            <p:pic>
              <p:nvPicPr>
                <p:cNvPr id="382" name="Ink 381">
                  <a:extLst>
                    <a:ext uri="{FF2B5EF4-FFF2-40B4-BE49-F238E27FC236}">
                      <a16:creationId xmlns:a16="http://schemas.microsoft.com/office/drawing/2014/main" id="{278DF613-CD98-4FA4-818F-4CFEAFB2F4A6}"/>
                    </a:ext>
                  </a:extLst>
                </p:cNvPr>
                <p:cNvPicPr/>
                <p:nvPr/>
              </p:nvPicPr>
              <p:blipFill>
                <a:blip r:embed="rId579"/>
                <a:stretch>
                  <a:fillRect/>
                </a:stretch>
              </p:blipFill>
              <p:spPr>
                <a:xfrm>
                  <a:off x="7995144" y="5838125"/>
                  <a:ext cx="146880" cy="43920"/>
                </a:xfrm>
                <a:prstGeom prst="rect">
                  <a:avLst/>
                </a:prstGeom>
              </p:spPr>
            </p:pic>
          </mc:Fallback>
        </mc:AlternateContent>
      </p:grpSp>
    </p:spTree>
    <p:extLst>
      <p:ext uri="{BB962C8B-B14F-4D97-AF65-F5344CB8AC3E}">
        <p14:creationId xmlns:p14="http://schemas.microsoft.com/office/powerpoint/2010/main" val="2112610251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" name="Group 22">
            <a:extLst>
              <a:ext uri="{FF2B5EF4-FFF2-40B4-BE49-F238E27FC236}">
                <a16:creationId xmlns:a16="http://schemas.microsoft.com/office/drawing/2014/main" id="{1C6C83D0-2502-47DE-BA19-328D11AA04AA}"/>
              </a:ext>
            </a:extLst>
          </p:cNvPr>
          <p:cNvGrpSpPr/>
          <p:nvPr/>
        </p:nvGrpSpPr>
        <p:grpSpPr>
          <a:xfrm>
            <a:off x="733944" y="90005"/>
            <a:ext cx="843840" cy="366840"/>
            <a:chOff x="733944" y="90005"/>
            <a:chExt cx="843840" cy="3668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">
              <p14:nvContentPartPr>
                <p14:cNvPr id="2" name="Ink 1">
                  <a:extLst>
                    <a:ext uri="{FF2B5EF4-FFF2-40B4-BE49-F238E27FC236}">
                      <a16:creationId xmlns:a16="http://schemas.microsoft.com/office/drawing/2014/main" id="{D7F058C6-CDF4-41A1-98B5-5329B9342E1F}"/>
                    </a:ext>
                  </a:extLst>
                </p14:cNvPr>
                <p14:cNvContentPartPr/>
                <p14:nvPr/>
              </p14:nvContentPartPr>
              <p14:xfrm>
                <a:off x="754104" y="115565"/>
                <a:ext cx="566280" cy="341280"/>
              </p14:xfrm>
            </p:contentPart>
          </mc:Choice>
          <mc:Fallback xmlns="">
            <p:pic>
              <p:nvPicPr>
                <p:cNvPr id="2" name="Ink 1">
                  <a:extLst>
                    <a:ext uri="{FF2B5EF4-FFF2-40B4-BE49-F238E27FC236}">
                      <a16:creationId xmlns:a16="http://schemas.microsoft.com/office/drawing/2014/main" id="{D7F058C6-CDF4-41A1-98B5-5329B9342E1F}"/>
                    </a:ext>
                  </a:extLst>
                </p:cNvPr>
                <p:cNvPicPr/>
                <p:nvPr/>
              </p:nvPicPr>
              <p:blipFill>
                <a:blip r:embed="rId3"/>
                <a:stretch>
                  <a:fillRect/>
                </a:stretch>
              </p:blipFill>
              <p:spPr>
                <a:xfrm>
                  <a:off x="745104" y="106925"/>
                  <a:ext cx="583920" cy="358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">
              <p14:nvContentPartPr>
                <p14:cNvPr id="3" name="Ink 2">
                  <a:extLst>
                    <a:ext uri="{FF2B5EF4-FFF2-40B4-BE49-F238E27FC236}">
                      <a16:creationId xmlns:a16="http://schemas.microsoft.com/office/drawing/2014/main" id="{7D5314FC-C61A-49C5-9DB3-72CAD053B4D3}"/>
                    </a:ext>
                  </a:extLst>
                </p14:cNvPr>
                <p14:cNvContentPartPr/>
                <p14:nvPr/>
              </p14:nvContentPartPr>
              <p14:xfrm>
                <a:off x="733944" y="90005"/>
                <a:ext cx="843840" cy="308520"/>
              </p14:xfrm>
            </p:contentPart>
          </mc:Choice>
          <mc:Fallback xmlns="">
            <p:pic>
              <p:nvPicPr>
                <p:cNvPr id="3" name="Ink 2">
                  <a:extLst>
                    <a:ext uri="{FF2B5EF4-FFF2-40B4-BE49-F238E27FC236}">
                      <a16:creationId xmlns:a16="http://schemas.microsoft.com/office/drawing/2014/main" id="{7D5314FC-C61A-49C5-9DB3-72CAD053B4D3}"/>
                    </a:ext>
                  </a:extLst>
                </p:cNvPr>
                <p:cNvPicPr/>
                <p:nvPr/>
              </p:nvPicPr>
              <p:blipFill>
                <a:blip r:embed="rId5"/>
                <a:stretch>
                  <a:fillRect/>
                </a:stretch>
              </p:blipFill>
              <p:spPr>
                <a:xfrm>
                  <a:off x="724944" y="81005"/>
                  <a:ext cx="861480" cy="3261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2" name="Group 21">
            <a:extLst>
              <a:ext uri="{FF2B5EF4-FFF2-40B4-BE49-F238E27FC236}">
                <a16:creationId xmlns:a16="http://schemas.microsoft.com/office/drawing/2014/main" id="{9DF58523-395A-4A11-900F-B8E794569533}"/>
              </a:ext>
            </a:extLst>
          </p:cNvPr>
          <p:cNvGrpSpPr/>
          <p:nvPr/>
        </p:nvGrpSpPr>
        <p:grpSpPr>
          <a:xfrm>
            <a:off x="2221464" y="131405"/>
            <a:ext cx="1256040" cy="557640"/>
            <a:chOff x="2221464" y="131405"/>
            <a:chExt cx="1256040" cy="5576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6">
              <p14:nvContentPartPr>
                <p14:cNvPr id="4" name="Ink 3">
                  <a:extLst>
                    <a:ext uri="{FF2B5EF4-FFF2-40B4-BE49-F238E27FC236}">
                      <a16:creationId xmlns:a16="http://schemas.microsoft.com/office/drawing/2014/main" id="{CE42F087-0902-43B6-A3BB-D7AEEBF41141}"/>
                    </a:ext>
                  </a:extLst>
                </p14:cNvPr>
                <p14:cNvContentPartPr/>
                <p14:nvPr/>
              </p14:nvContentPartPr>
              <p14:xfrm>
                <a:off x="2221464" y="349565"/>
                <a:ext cx="154440" cy="339480"/>
              </p14:xfrm>
            </p:contentPart>
          </mc:Choice>
          <mc:Fallback xmlns="">
            <p:pic>
              <p:nvPicPr>
                <p:cNvPr id="4" name="Ink 3">
                  <a:extLst>
                    <a:ext uri="{FF2B5EF4-FFF2-40B4-BE49-F238E27FC236}">
                      <a16:creationId xmlns:a16="http://schemas.microsoft.com/office/drawing/2014/main" id="{CE42F087-0902-43B6-A3BB-D7AEEBF41141}"/>
                    </a:ext>
                  </a:extLst>
                </p:cNvPr>
                <p:cNvPicPr/>
                <p:nvPr/>
              </p:nvPicPr>
              <p:blipFill>
                <a:blip r:embed="rId7"/>
                <a:stretch>
                  <a:fillRect/>
                </a:stretch>
              </p:blipFill>
              <p:spPr>
                <a:xfrm>
                  <a:off x="2212824" y="340925"/>
                  <a:ext cx="172080" cy="357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">
              <p14:nvContentPartPr>
                <p14:cNvPr id="5" name="Ink 4">
                  <a:extLst>
                    <a:ext uri="{FF2B5EF4-FFF2-40B4-BE49-F238E27FC236}">
                      <a16:creationId xmlns:a16="http://schemas.microsoft.com/office/drawing/2014/main" id="{6D2AEEA3-D5FA-4717-A122-FBC4A2E7ECC2}"/>
                    </a:ext>
                  </a:extLst>
                </p14:cNvPr>
                <p14:cNvContentPartPr/>
                <p14:nvPr/>
              </p14:nvContentPartPr>
              <p14:xfrm>
                <a:off x="2382384" y="405365"/>
                <a:ext cx="71280" cy="122760"/>
              </p14:xfrm>
            </p:contentPart>
          </mc:Choice>
          <mc:Fallback xmlns="">
            <p:pic>
              <p:nvPicPr>
                <p:cNvPr id="5" name="Ink 4">
                  <a:extLst>
                    <a:ext uri="{FF2B5EF4-FFF2-40B4-BE49-F238E27FC236}">
                      <a16:creationId xmlns:a16="http://schemas.microsoft.com/office/drawing/2014/main" id="{6D2AEEA3-D5FA-4717-A122-FBC4A2E7ECC2}"/>
                    </a:ext>
                  </a:extLst>
                </p:cNvPr>
                <p:cNvPicPr/>
                <p:nvPr/>
              </p:nvPicPr>
              <p:blipFill>
                <a:blip r:embed="rId9"/>
                <a:stretch>
                  <a:fillRect/>
                </a:stretch>
              </p:blipFill>
              <p:spPr>
                <a:xfrm>
                  <a:off x="2373744" y="396725"/>
                  <a:ext cx="88920" cy="140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">
              <p14:nvContentPartPr>
                <p14:cNvPr id="6" name="Ink 5">
                  <a:extLst>
                    <a:ext uri="{FF2B5EF4-FFF2-40B4-BE49-F238E27FC236}">
                      <a16:creationId xmlns:a16="http://schemas.microsoft.com/office/drawing/2014/main" id="{6E7E51EB-4CD7-41D3-91CE-571BA636D2DB}"/>
                    </a:ext>
                  </a:extLst>
                </p14:cNvPr>
                <p14:cNvContentPartPr/>
                <p14:nvPr/>
              </p14:nvContentPartPr>
              <p14:xfrm>
                <a:off x="2491824" y="431285"/>
                <a:ext cx="84240" cy="122760"/>
              </p14:xfrm>
            </p:contentPart>
          </mc:Choice>
          <mc:Fallback xmlns="">
            <p:pic>
              <p:nvPicPr>
                <p:cNvPr id="6" name="Ink 5">
                  <a:extLst>
                    <a:ext uri="{FF2B5EF4-FFF2-40B4-BE49-F238E27FC236}">
                      <a16:creationId xmlns:a16="http://schemas.microsoft.com/office/drawing/2014/main" id="{6E7E51EB-4CD7-41D3-91CE-571BA636D2DB}"/>
                    </a:ext>
                  </a:extLst>
                </p:cNvPr>
                <p:cNvPicPr/>
                <p:nvPr/>
              </p:nvPicPr>
              <p:blipFill>
                <a:blip r:embed="rId11"/>
                <a:stretch>
                  <a:fillRect/>
                </a:stretch>
              </p:blipFill>
              <p:spPr>
                <a:xfrm>
                  <a:off x="2483184" y="422285"/>
                  <a:ext cx="101880" cy="140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">
              <p14:nvContentPartPr>
                <p14:cNvPr id="7" name="Ink 6">
                  <a:extLst>
                    <a:ext uri="{FF2B5EF4-FFF2-40B4-BE49-F238E27FC236}">
                      <a16:creationId xmlns:a16="http://schemas.microsoft.com/office/drawing/2014/main" id="{CDE0D404-3206-49F3-A928-E494003FB68B}"/>
                    </a:ext>
                  </a:extLst>
                </p14:cNvPr>
                <p14:cNvContentPartPr/>
                <p14:nvPr/>
              </p14:nvContentPartPr>
              <p14:xfrm>
                <a:off x="2453304" y="431285"/>
                <a:ext cx="142200" cy="142200"/>
              </p14:xfrm>
            </p:contentPart>
          </mc:Choice>
          <mc:Fallback xmlns="">
            <p:pic>
              <p:nvPicPr>
                <p:cNvPr id="7" name="Ink 6">
                  <a:extLst>
                    <a:ext uri="{FF2B5EF4-FFF2-40B4-BE49-F238E27FC236}">
                      <a16:creationId xmlns:a16="http://schemas.microsoft.com/office/drawing/2014/main" id="{CDE0D404-3206-49F3-A928-E494003FB68B}"/>
                    </a:ext>
                  </a:extLst>
                </p:cNvPr>
                <p:cNvPicPr/>
                <p:nvPr/>
              </p:nvPicPr>
              <p:blipFill>
                <a:blip r:embed="rId13"/>
                <a:stretch>
                  <a:fillRect/>
                </a:stretch>
              </p:blipFill>
              <p:spPr>
                <a:xfrm>
                  <a:off x="2444304" y="422285"/>
                  <a:ext cx="159840" cy="159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">
              <p14:nvContentPartPr>
                <p14:cNvPr id="8" name="Ink 7">
                  <a:extLst>
                    <a:ext uri="{FF2B5EF4-FFF2-40B4-BE49-F238E27FC236}">
                      <a16:creationId xmlns:a16="http://schemas.microsoft.com/office/drawing/2014/main" id="{B3A42BDB-9930-434F-8855-0CBBD4359893}"/>
                    </a:ext>
                  </a:extLst>
                </p14:cNvPr>
                <p14:cNvContentPartPr/>
                <p14:nvPr/>
              </p14:nvContentPartPr>
              <p14:xfrm>
                <a:off x="2420904" y="186125"/>
                <a:ext cx="122760" cy="117720"/>
              </p14:xfrm>
            </p:contentPart>
          </mc:Choice>
          <mc:Fallback xmlns="">
            <p:pic>
              <p:nvPicPr>
                <p:cNvPr id="8" name="Ink 7">
                  <a:extLst>
                    <a:ext uri="{FF2B5EF4-FFF2-40B4-BE49-F238E27FC236}">
                      <a16:creationId xmlns:a16="http://schemas.microsoft.com/office/drawing/2014/main" id="{B3A42BDB-9930-434F-8855-0CBBD4359893}"/>
                    </a:ext>
                  </a:extLst>
                </p:cNvPr>
                <p:cNvPicPr/>
                <p:nvPr/>
              </p:nvPicPr>
              <p:blipFill>
                <a:blip r:embed="rId15"/>
                <a:stretch>
                  <a:fillRect/>
                </a:stretch>
              </p:blipFill>
              <p:spPr>
                <a:xfrm>
                  <a:off x="2412264" y="177485"/>
                  <a:ext cx="140400" cy="135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">
              <p14:nvContentPartPr>
                <p14:cNvPr id="9" name="Ink 8">
                  <a:extLst>
                    <a:ext uri="{FF2B5EF4-FFF2-40B4-BE49-F238E27FC236}">
                      <a16:creationId xmlns:a16="http://schemas.microsoft.com/office/drawing/2014/main" id="{F05A0142-623C-4B24-970D-F17BEBE54077}"/>
                    </a:ext>
                  </a:extLst>
                </p14:cNvPr>
                <p14:cNvContentPartPr/>
                <p14:nvPr/>
              </p14:nvContentPartPr>
              <p14:xfrm>
                <a:off x="2672184" y="308885"/>
                <a:ext cx="84240" cy="232200"/>
              </p14:xfrm>
            </p:contentPart>
          </mc:Choice>
          <mc:Fallback xmlns="">
            <p:pic>
              <p:nvPicPr>
                <p:cNvPr id="9" name="Ink 8">
                  <a:extLst>
                    <a:ext uri="{FF2B5EF4-FFF2-40B4-BE49-F238E27FC236}">
                      <a16:creationId xmlns:a16="http://schemas.microsoft.com/office/drawing/2014/main" id="{F05A0142-623C-4B24-970D-F17BEBE54077}"/>
                    </a:ext>
                  </a:extLst>
                </p:cNvPr>
                <p:cNvPicPr/>
                <p:nvPr/>
              </p:nvPicPr>
              <p:blipFill>
                <a:blip r:embed="rId17"/>
                <a:stretch>
                  <a:fillRect/>
                </a:stretch>
              </p:blipFill>
              <p:spPr>
                <a:xfrm>
                  <a:off x="2663544" y="300245"/>
                  <a:ext cx="101880" cy="249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">
              <p14:nvContentPartPr>
                <p14:cNvPr id="10" name="Ink 9">
                  <a:extLst>
                    <a:ext uri="{FF2B5EF4-FFF2-40B4-BE49-F238E27FC236}">
                      <a16:creationId xmlns:a16="http://schemas.microsoft.com/office/drawing/2014/main" id="{945CFC12-7A8A-4896-B66A-FBB4A52D66F8}"/>
                    </a:ext>
                  </a:extLst>
                </p14:cNvPr>
                <p14:cNvContentPartPr/>
                <p14:nvPr/>
              </p14:nvContentPartPr>
              <p14:xfrm>
                <a:off x="2868024" y="250565"/>
                <a:ext cx="158760" cy="438480"/>
              </p14:xfrm>
            </p:contentPart>
          </mc:Choice>
          <mc:Fallback xmlns="">
            <p:pic>
              <p:nvPicPr>
                <p:cNvPr id="10" name="Ink 9">
                  <a:extLst>
                    <a:ext uri="{FF2B5EF4-FFF2-40B4-BE49-F238E27FC236}">
                      <a16:creationId xmlns:a16="http://schemas.microsoft.com/office/drawing/2014/main" id="{945CFC12-7A8A-4896-B66A-FBB4A52D66F8}"/>
                    </a:ext>
                  </a:extLst>
                </p:cNvPr>
                <p:cNvPicPr/>
                <p:nvPr/>
              </p:nvPicPr>
              <p:blipFill>
                <a:blip r:embed="rId19"/>
                <a:stretch>
                  <a:fillRect/>
                </a:stretch>
              </p:blipFill>
              <p:spPr>
                <a:xfrm>
                  <a:off x="2859384" y="241925"/>
                  <a:ext cx="176400" cy="456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">
              <p14:nvContentPartPr>
                <p14:cNvPr id="11" name="Ink 10">
                  <a:extLst>
                    <a:ext uri="{FF2B5EF4-FFF2-40B4-BE49-F238E27FC236}">
                      <a16:creationId xmlns:a16="http://schemas.microsoft.com/office/drawing/2014/main" id="{3D3F6310-950E-41B1-96FD-8D6F14CFDA48}"/>
                    </a:ext>
                  </a:extLst>
                </p14:cNvPr>
                <p14:cNvContentPartPr/>
                <p14:nvPr/>
              </p14:nvContentPartPr>
              <p14:xfrm>
                <a:off x="3064944" y="401045"/>
                <a:ext cx="71280" cy="93960"/>
              </p14:xfrm>
            </p:contentPart>
          </mc:Choice>
          <mc:Fallback xmlns="">
            <p:pic>
              <p:nvPicPr>
                <p:cNvPr id="11" name="Ink 10">
                  <a:extLst>
                    <a:ext uri="{FF2B5EF4-FFF2-40B4-BE49-F238E27FC236}">
                      <a16:creationId xmlns:a16="http://schemas.microsoft.com/office/drawing/2014/main" id="{3D3F6310-950E-41B1-96FD-8D6F14CFDA48}"/>
                    </a:ext>
                  </a:extLst>
                </p:cNvPr>
                <p:cNvPicPr/>
                <p:nvPr/>
              </p:nvPicPr>
              <p:blipFill>
                <a:blip r:embed="rId21"/>
                <a:stretch>
                  <a:fillRect/>
                </a:stretch>
              </p:blipFill>
              <p:spPr>
                <a:xfrm>
                  <a:off x="3056304" y="392045"/>
                  <a:ext cx="88920" cy="111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">
              <p14:nvContentPartPr>
                <p14:cNvPr id="12" name="Ink 11">
                  <a:extLst>
                    <a:ext uri="{FF2B5EF4-FFF2-40B4-BE49-F238E27FC236}">
                      <a16:creationId xmlns:a16="http://schemas.microsoft.com/office/drawing/2014/main" id="{9E6B5710-6595-4496-86BA-FFBED812497E}"/>
                    </a:ext>
                  </a:extLst>
                </p14:cNvPr>
                <p14:cNvContentPartPr/>
                <p14:nvPr/>
              </p14:nvContentPartPr>
              <p14:xfrm>
                <a:off x="3167904" y="405005"/>
                <a:ext cx="39240" cy="136080"/>
              </p14:xfrm>
            </p:contentPart>
          </mc:Choice>
          <mc:Fallback xmlns="">
            <p:pic>
              <p:nvPicPr>
                <p:cNvPr id="12" name="Ink 11">
                  <a:extLst>
                    <a:ext uri="{FF2B5EF4-FFF2-40B4-BE49-F238E27FC236}">
                      <a16:creationId xmlns:a16="http://schemas.microsoft.com/office/drawing/2014/main" id="{9E6B5710-6595-4496-86BA-FFBED812497E}"/>
                    </a:ext>
                  </a:extLst>
                </p:cNvPr>
                <p:cNvPicPr/>
                <p:nvPr/>
              </p:nvPicPr>
              <p:blipFill>
                <a:blip r:embed="rId23"/>
                <a:stretch>
                  <a:fillRect/>
                </a:stretch>
              </p:blipFill>
              <p:spPr>
                <a:xfrm>
                  <a:off x="3158904" y="396365"/>
                  <a:ext cx="56880" cy="153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">
              <p14:nvContentPartPr>
                <p14:cNvPr id="13" name="Ink 12">
                  <a:extLst>
                    <a:ext uri="{FF2B5EF4-FFF2-40B4-BE49-F238E27FC236}">
                      <a16:creationId xmlns:a16="http://schemas.microsoft.com/office/drawing/2014/main" id="{EF0418FA-B266-46CD-B3E2-48D5CDDD9B47}"/>
                    </a:ext>
                  </a:extLst>
                </p14:cNvPr>
                <p14:cNvContentPartPr/>
                <p14:nvPr/>
              </p14:nvContentPartPr>
              <p14:xfrm>
                <a:off x="3142344" y="495725"/>
                <a:ext cx="58320" cy="6840"/>
              </p14:xfrm>
            </p:contentPart>
          </mc:Choice>
          <mc:Fallback xmlns="">
            <p:pic>
              <p:nvPicPr>
                <p:cNvPr id="13" name="Ink 12">
                  <a:extLst>
                    <a:ext uri="{FF2B5EF4-FFF2-40B4-BE49-F238E27FC236}">
                      <a16:creationId xmlns:a16="http://schemas.microsoft.com/office/drawing/2014/main" id="{EF0418FA-B266-46CD-B3E2-48D5CDDD9B47}"/>
                    </a:ext>
                  </a:extLst>
                </p:cNvPr>
                <p:cNvPicPr/>
                <p:nvPr/>
              </p:nvPicPr>
              <p:blipFill>
                <a:blip r:embed="rId25"/>
                <a:stretch>
                  <a:fillRect/>
                </a:stretch>
              </p:blipFill>
              <p:spPr>
                <a:xfrm>
                  <a:off x="3133344" y="486725"/>
                  <a:ext cx="75960" cy="24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">
              <p14:nvContentPartPr>
                <p14:cNvPr id="14" name="Ink 13">
                  <a:extLst>
                    <a:ext uri="{FF2B5EF4-FFF2-40B4-BE49-F238E27FC236}">
                      <a16:creationId xmlns:a16="http://schemas.microsoft.com/office/drawing/2014/main" id="{7BDC6A4C-5944-4118-A098-A88BF005F2E4}"/>
                    </a:ext>
                  </a:extLst>
                </p14:cNvPr>
                <p14:cNvContentPartPr/>
                <p14:nvPr/>
              </p14:nvContentPartPr>
              <p14:xfrm>
                <a:off x="3129384" y="131405"/>
                <a:ext cx="90720" cy="68400"/>
              </p14:xfrm>
            </p:contentPart>
          </mc:Choice>
          <mc:Fallback xmlns="">
            <p:pic>
              <p:nvPicPr>
                <p:cNvPr id="14" name="Ink 13">
                  <a:extLst>
                    <a:ext uri="{FF2B5EF4-FFF2-40B4-BE49-F238E27FC236}">
                      <a16:creationId xmlns:a16="http://schemas.microsoft.com/office/drawing/2014/main" id="{7BDC6A4C-5944-4118-A098-A88BF005F2E4}"/>
                    </a:ext>
                  </a:extLst>
                </p:cNvPr>
                <p:cNvPicPr/>
                <p:nvPr/>
              </p:nvPicPr>
              <p:blipFill>
                <a:blip r:embed="rId27"/>
                <a:stretch>
                  <a:fillRect/>
                </a:stretch>
              </p:blipFill>
              <p:spPr>
                <a:xfrm>
                  <a:off x="3120384" y="122765"/>
                  <a:ext cx="108360" cy="86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">
              <p14:nvContentPartPr>
                <p14:cNvPr id="15" name="Ink 14">
                  <a:extLst>
                    <a:ext uri="{FF2B5EF4-FFF2-40B4-BE49-F238E27FC236}">
                      <a16:creationId xmlns:a16="http://schemas.microsoft.com/office/drawing/2014/main" id="{32317844-155A-4DF8-858F-741D0ECA54CA}"/>
                    </a:ext>
                  </a:extLst>
                </p14:cNvPr>
                <p14:cNvContentPartPr/>
                <p14:nvPr/>
              </p14:nvContentPartPr>
              <p14:xfrm>
                <a:off x="3354744" y="302405"/>
                <a:ext cx="96840" cy="19800"/>
              </p14:xfrm>
            </p:contentPart>
          </mc:Choice>
          <mc:Fallback xmlns="">
            <p:pic>
              <p:nvPicPr>
                <p:cNvPr id="15" name="Ink 14">
                  <a:extLst>
                    <a:ext uri="{FF2B5EF4-FFF2-40B4-BE49-F238E27FC236}">
                      <a16:creationId xmlns:a16="http://schemas.microsoft.com/office/drawing/2014/main" id="{32317844-155A-4DF8-858F-741D0ECA54CA}"/>
                    </a:ext>
                  </a:extLst>
                </p:cNvPr>
                <p:cNvPicPr/>
                <p:nvPr/>
              </p:nvPicPr>
              <p:blipFill>
                <a:blip r:embed="rId29"/>
                <a:stretch>
                  <a:fillRect/>
                </a:stretch>
              </p:blipFill>
              <p:spPr>
                <a:xfrm>
                  <a:off x="3346104" y="293765"/>
                  <a:ext cx="114480" cy="37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">
              <p14:nvContentPartPr>
                <p14:cNvPr id="16" name="Ink 15">
                  <a:extLst>
                    <a:ext uri="{FF2B5EF4-FFF2-40B4-BE49-F238E27FC236}">
                      <a16:creationId xmlns:a16="http://schemas.microsoft.com/office/drawing/2014/main" id="{DDD1BCD2-1CF3-4DFF-9375-BFE2F256D195}"/>
                    </a:ext>
                  </a:extLst>
                </p14:cNvPr>
                <p14:cNvContentPartPr/>
                <p14:nvPr/>
              </p14:nvContentPartPr>
              <p14:xfrm>
                <a:off x="3361224" y="366845"/>
                <a:ext cx="116280" cy="13320"/>
              </p14:xfrm>
            </p:contentPart>
          </mc:Choice>
          <mc:Fallback xmlns="">
            <p:pic>
              <p:nvPicPr>
                <p:cNvPr id="16" name="Ink 15">
                  <a:extLst>
                    <a:ext uri="{FF2B5EF4-FFF2-40B4-BE49-F238E27FC236}">
                      <a16:creationId xmlns:a16="http://schemas.microsoft.com/office/drawing/2014/main" id="{DDD1BCD2-1CF3-4DFF-9375-BFE2F256D195}"/>
                    </a:ext>
                  </a:extLst>
                </p:cNvPr>
                <p:cNvPicPr/>
                <p:nvPr/>
              </p:nvPicPr>
              <p:blipFill>
                <a:blip r:embed="rId31"/>
                <a:stretch>
                  <a:fillRect/>
                </a:stretch>
              </p:blipFill>
              <p:spPr>
                <a:xfrm>
                  <a:off x="3352224" y="358205"/>
                  <a:ext cx="133920" cy="309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1" name="Group 20">
            <a:extLst>
              <a:ext uri="{FF2B5EF4-FFF2-40B4-BE49-F238E27FC236}">
                <a16:creationId xmlns:a16="http://schemas.microsoft.com/office/drawing/2014/main" id="{372D6520-3AA5-4389-BFA0-66485E1EDE65}"/>
              </a:ext>
            </a:extLst>
          </p:cNvPr>
          <p:cNvGrpSpPr/>
          <p:nvPr/>
        </p:nvGrpSpPr>
        <p:grpSpPr>
          <a:xfrm>
            <a:off x="3695664" y="140765"/>
            <a:ext cx="547920" cy="490320"/>
            <a:chOff x="3695664" y="140765"/>
            <a:chExt cx="547920" cy="4903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2">
              <p14:nvContentPartPr>
                <p14:cNvPr id="17" name="Ink 16">
                  <a:extLst>
                    <a:ext uri="{FF2B5EF4-FFF2-40B4-BE49-F238E27FC236}">
                      <a16:creationId xmlns:a16="http://schemas.microsoft.com/office/drawing/2014/main" id="{26979ED8-C1AB-45B3-9C58-BE60EB11CB19}"/>
                    </a:ext>
                  </a:extLst>
                </p14:cNvPr>
                <p14:cNvContentPartPr/>
                <p14:nvPr/>
              </p14:nvContentPartPr>
              <p14:xfrm>
                <a:off x="3695664" y="264245"/>
                <a:ext cx="155160" cy="366840"/>
              </p14:xfrm>
            </p:contentPart>
          </mc:Choice>
          <mc:Fallback xmlns="">
            <p:pic>
              <p:nvPicPr>
                <p:cNvPr id="17" name="Ink 16">
                  <a:extLst>
                    <a:ext uri="{FF2B5EF4-FFF2-40B4-BE49-F238E27FC236}">
                      <a16:creationId xmlns:a16="http://schemas.microsoft.com/office/drawing/2014/main" id="{26979ED8-C1AB-45B3-9C58-BE60EB11CB19}"/>
                    </a:ext>
                  </a:extLst>
                </p:cNvPr>
                <p:cNvPicPr/>
                <p:nvPr/>
              </p:nvPicPr>
              <p:blipFill>
                <a:blip r:embed="rId33"/>
                <a:stretch>
                  <a:fillRect/>
                </a:stretch>
              </p:blipFill>
              <p:spPr>
                <a:xfrm>
                  <a:off x="3687024" y="255605"/>
                  <a:ext cx="172800" cy="384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">
              <p14:nvContentPartPr>
                <p14:cNvPr id="18" name="Ink 17">
                  <a:extLst>
                    <a:ext uri="{FF2B5EF4-FFF2-40B4-BE49-F238E27FC236}">
                      <a16:creationId xmlns:a16="http://schemas.microsoft.com/office/drawing/2014/main" id="{9AA1A57A-35FF-4A9F-A7D8-FB08D3C8B05D}"/>
                    </a:ext>
                  </a:extLst>
                </p14:cNvPr>
                <p14:cNvContentPartPr/>
                <p14:nvPr/>
              </p14:nvContentPartPr>
              <p14:xfrm>
                <a:off x="3908424" y="386285"/>
                <a:ext cx="26280" cy="109800"/>
              </p14:xfrm>
            </p:contentPart>
          </mc:Choice>
          <mc:Fallback xmlns="">
            <p:pic>
              <p:nvPicPr>
                <p:cNvPr id="18" name="Ink 17">
                  <a:extLst>
                    <a:ext uri="{FF2B5EF4-FFF2-40B4-BE49-F238E27FC236}">
                      <a16:creationId xmlns:a16="http://schemas.microsoft.com/office/drawing/2014/main" id="{9AA1A57A-35FF-4A9F-A7D8-FB08D3C8B05D}"/>
                    </a:ext>
                  </a:extLst>
                </p:cNvPr>
                <p:cNvPicPr/>
                <p:nvPr/>
              </p:nvPicPr>
              <p:blipFill>
                <a:blip r:embed="rId35"/>
                <a:stretch>
                  <a:fillRect/>
                </a:stretch>
              </p:blipFill>
              <p:spPr>
                <a:xfrm>
                  <a:off x="3899784" y="377285"/>
                  <a:ext cx="43920" cy="127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">
              <p14:nvContentPartPr>
                <p14:cNvPr id="19" name="Ink 18">
                  <a:extLst>
                    <a:ext uri="{FF2B5EF4-FFF2-40B4-BE49-F238E27FC236}">
                      <a16:creationId xmlns:a16="http://schemas.microsoft.com/office/drawing/2014/main" id="{F65D373A-8793-40C1-BA32-7E8B94D70F28}"/>
                    </a:ext>
                  </a:extLst>
                </p14:cNvPr>
                <p14:cNvContentPartPr/>
                <p14:nvPr/>
              </p14:nvContentPartPr>
              <p14:xfrm>
                <a:off x="3927864" y="140765"/>
                <a:ext cx="142200" cy="78480"/>
              </p14:xfrm>
            </p:contentPart>
          </mc:Choice>
          <mc:Fallback xmlns="">
            <p:pic>
              <p:nvPicPr>
                <p:cNvPr id="19" name="Ink 18">
                  <a:extLst>
                    <a:ext uri="{FF2B5EF4-FFF2-40B4-BE49-F238E27FC236}">
                      <a16:creationId xmlns:a16="http://schemas.microsoft.com/office/drawing/2014/main" id="{F65D373A-8793-40C1-BA32-7E8B94D70F28}"/>
                    </a:ext>
                  </a:extLst>
                </p:cNvPr>
                <p:cNvPicPr/>
                <p:nvPr/>
              </p:nvPicPr>
              <p:blipFill>
                <a:blip r:embed="rId37"/>
                <a:stretch>
                  <a:fillRect/>
                </a:stretch>
              </p:blipFill>
              <p:spPr>
                <a:xfrm>
                  <a:off x="3919224" y="132125"/>
                  <a:ext cx="159840" cy="96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">
              <p14:nvContentPartPr>
                <p14:cNvPr id="20" name="Ink 19">
                  <a:extLst>
                    <a:ext uri="{FF2B5EF4-FFF2-40B4-BE49-F238E27FC236}">
                      <a16:creationId xmlns:a16="http://schemas.microsoft.com/office/drawing/2014/main" id="{46197693-9D7F-4398-BCC4-31A6735F8D73}"/>
                    </a:ext>
                  </a:extLst>
                </p14:cNvPr>
                <p14:cNvContentPartPr/>
                <p14:nvPr/>
              </p14:nvContentPartPr>
              <p14:xfrm>
                <a:off x="4191744" y="489245"/>
                <a:ext cx="51840" cy="71280"/>
              </p14:xfrm>
            </p:contentPart>
          </mc:Choice>
          <mc:Fallback xmlns="">
            <p:pic>
              <p:nvPicPr>
                <p:cNvPr id="20" name="Ink 19">
                  <a:extLst>
                    <a:ext uri="{FF2B5EF4-FFF2-40B4-BE49-F238E27FC236}">
                      <a16:creationId xmlns:a16="http://schemas.microsoft.com/office/drawing/2014/main" id="{46197693-9D7F-4398-BCC4-31A6735F8D73}"/>
                    </a:ext>
                  </a:extLst>
                </p:cNvPr>
                <p:cNvPicPr/>
                <p:nvPr/>
              </p:nvPicPr>
              <p:blipFill>
                <a:blip r:embed="rId39"/>
                <a:stretch>
                  <a:fillRect/>
                </a:stretch>
              </p:blipFill>
              <p:spPr>
                <a:xfrm>
                  <a:off x="4183104" y="480245"/>
                  <a:ext cx="69480" cy="889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8" name="Group 37">
            <a:extLst>
              <a:ext uri="{FF2B5EF4-FFF2-40B4-BE49-F238E27FC236}">
                <a16:creationId xmlns:a16="http://schemas.microsoft.com/office/drawing/2014/main" id="{D61FC8C6-BFF8-4870-82DF-A321318A6E44}"/>
              </a:ext>
            </a:extLst>
          </p:cNvPr>
          <p:cNvGrpSpPr/>
          <p:nvPr/>
        </p:nvGrpSpPr>
        <p:grpSpPr>
          <a:xfrm>
            <a:off x="6586824" y="89645"/>
            <a:ext cx="490320" cy="586440"/>
            <a:chOff x="6586824" y="89645"/>
            <a:chExt cx="490320" cy="5864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0">
              <p14:nvContentPartPr>
                <p14:cNvPr id="35" name="Ink 34">
                  <a:extLst>
                    <a:ext uri="{FF2B5EF4-FFF2-40B4-BE49-F238E27FC236}">
                      <a16:creationId xmlns:a16="http://schemas.microsoft.com/office/drawing/2014/main" id="{D75191E3-9A10-4499-96B4-5F8ECC7DACC0}"/>
                    </a:ext>
                  </a:extLst>
                </p14:cNvPr>
                <p14:cNvContentPartPr/>
                <p14:nvPr/>
              </p14:nvContentPartPr>
              <p14:xfrm>
                <a:off x="6586824" y="237605"/>
                <a:ext cx="243000" cy="438480"/>
              </p14:xfrm>
            </p:contentPart>
          </mc:Choice>
          <mc:Fallback xmlns="">
            <p:pic>
              <p:nvPicPr>
                <p:cNvPr id="35" name="Ink 34">
                  <a:extLst>
                    <a:ext uri="{FF2B5EF4-FFF2-40B4-BE49-F238E27FC236}">
                      <a16:creationId xmlns:a16="http://schemas.microsoft.com/office/drawing/2014/main" id="{D75191E3-9A10-4499-96B4-5F8ECC7DACC0}"/>
                    </a:ext>
                  </a:extLst>
                </p:cNvPr>
                <p:cNvPicPr/>
                <p:nvPr/>
              </p:nvPicPr>
              <p:blipFill>
                <a:blip r:embed="rId41"/>
                <a:stretch>
                  <a:fillRect/>
                </a:stretch>
              </p:blipFill>
              <p:spPr>
                <a:xfrm>
                  <a:off x="6578184" y="228965"/>
                  <a:ext cx="260640" cy="456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">
              <p14:nvContentPartPr>
                <p14:cNvPr id="36" name="Ink 35">
                  <a:extLst>
                    <a:ext uri="{FF2B5EF4-FFF2-40B4-BE49-F238E27FC236}">
                      <a16:creationId xmlns:a16="http://schemas.microsoft.com/office/drawing/2014/main" id="{5E6F383F-8E67-4A6E-88FD-0E6D4316D233}"/>
                    </a:ext>
                  </a:extLst>
                </p14:cNvPr>
                <p14:cNvContentPartPr/>
                <p14:nvPr/>
              </p14:nvContentPartPr>
              <p14:xfrm>
                <a:off x="6909384" y="373325"/>
                <a:ext cx="26280" cy="109800"/>
              </p14:xfrm>
            </p:contentPart>
          </mc:Choice>
          <mc:Fallback xmlns="">
            <p:pic>
              <p:nvPicPr>
                <p:cNvPr id="36" name="Ink 35">
                  <a:extLst>
                    <a:ext uri="{FF2B5EF4-FFF2-40B4-BE49-F238E27FC236}">
                      <a16:creationId xmlns:a16="http://schemas.microsoft.com/office/drawing/2014/main" id="{5E6F383F-8E67-4A6E-88FD-0E6D4316D233}"/>
                    </a:ext>
                  </a:extLst>
                </p:cNvPr>
                <p:cNvPicPr/>
                <p:nvPr/>
              </p:nvPicPr>
              <p:blipFill>
                <a:blip r:embed="rId43"/>
                <a:stretch>
                  <a:fillRect/>
                </a:stretch>
              </p:blipFill>
              <p:spPr>
                <a:xfrm>
                  <a:off x="6900384" y="364325"/>
                  <a:ext cx="43920" cy="127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4">
              <p14:nvContentPartPr>
                <p14:cNvPr id="37" name="Ink 36">
                  <a:extLst>
                    <a:ext uri="{FF2B5EF4-FFF2-40B4-BE49-F238E27FC236}">
                      <a16:creationId xmlns:a16="http://schemas.microsoft.com/office/drawing/2014/main" id="{40A68859-4578-46B5-88E8-096EABE71B57}"/>
                    </a:ext>
                  </a:extLst>
                </p14:cNvPr>
                <p14:cNvContentPartPr/>
                <p14:nvPr/>
              </p14:nvContentPartPr>
              <p14:xfrm>
                <a:off x="6947904" y="89645"/>
                <a:ext cx="129240" cy="65160"/>
              </p14:xfrm>
            </p:contentPart>
          </mc:Choice>
          <mc:Fallback xmlns="">
            <p:pic>
              <p:nvPicPr>
                <p:cNvPr id="37" name="Ink 36">
                  <a:extLst>
                    <a:ext uri="{FF2B5EF4-FFF2-40B4-BE49-F238E27FC236}">
                      <a16:creationId xmlns:a16="http://schemas.microsoft.com/office/drawing/2014/main" id="{40A68859-4578-46B5-88E8-096EABE71B57}"/>
                    </a:ext>
                  </a:extLst>
                </p:cNvPr>
                <p:cNvPicPr/>
                <p:nvPr/>
              </p:nvPicPr>
              <p:blipFill>
                <a:blip r:embed="rId45"/>
                <a:stretch>
                  <a:fillRect/>
                </a:stretch>
              </p:blipFill>
              <p:spPr>
                <a:xfrm>
                  <a:off x="6939264" y="80645"/>
                  <a:ext cx="146880" cy="828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72" name="Group 71">
            <a:extLst>
              <a:ext uri="{FF2B5EF4-FFF2-40B4-BE49-F238E27FC236}">
                <a16:creationId xmlns:a16="http://schemas.microsoft.com/office/drawing/2014/main" id="{6D456F26-AC76-42D2-AC6D-25CBC3E6915F}"/>
              </a:ext>
            </a:extLst>
          </p:cNvPr>
          <p:cNvGrpSpPr/>
          <p:nvPr/>
        </p:nvGrpSpPr>
        <p:grpSpPr>
          <a:xfrm>
            <a:off x="4719864" y="96485"/>
            <a:ext cx="1578240" cy="695880"/>
            <a:chOff x="4719864" y="96485"/>
            <a:chExt cx="1578240" cy="6958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6">
              <p14:nvContentPartPr>
                <p14:cNvPr id="24" name="Ink 23">
                  <a:extLst>
                    <a:ext uri="{FF2B5EF4-FFF2-40B4-BE49-F238E27FC236}">
                      <a16:creationId xmlns:a16="http://schemas.microsoft.com/office/drawing/2014/main" id="{38E02C86-7451-4D53-BE51-0448173D18EE}"/>
                    </a:ext>
                  </a:extLst>
                </p14:cNvPr>
                <p14:cNvContentPartPr/>
                <p14:nvPr/>
              </p14:nvContentPartPr>
              <p14:xfrm>
                <a:off x="4719864" y="289445"/>
                <a:ext cx="202680" cy="502920"/>
              </p14:xfrm>
            </p:contentPart>
          </mc:Choice>
          <mc:Fallback xmlns="">
            <p:pic>
              <p:nvPicPr>
                <p:cNvPr id="24" name="Ink 23">
                  <a:extLst>
                    <a:ext uri="{FF2B5EF4-FFF2-40B4-BE49-F238E27FC236}">
                      <a16:creationId xmlns:a16="http://schemas.microsoft.com/office/drawing/2014/main" id="{38E02C86-7451-4D53-BE51-0448173D18EE}"/>
                    </a:ext>
                  </a:extLst>
                </p:cNvPr>
                <p:cNvPicPr/>
                <p:nvPr/>
              </p:nvPicPr>
              <p:blipFill>
                <a:blip r:embed="rId47"/>
                <a:stretch>
                  <a:fillRect/>
                </a:stretch>
              </p:blipFill>
              <p:spPr>
                <a:xfrm>
                  <a:off x="4711224" y="280445"/>
                  <a:ext cx="220320" cy="520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8">
              <p14:nvContentPartPr>
                <p14:cNvPr id="25" name="Ink 24">
                  <a:extLst>
                    <a:ext uri="{FF2B5EF4-FFF2-40B4-BE49-F238E27FC236}">
                      <a16:creationId xmlns:a16="http://schemas.microsoft.com/office/drawing/2014/main" id="{672CDA07-19AB-4D72-9A02-865C405129B8}"/>
                    </a:ext>
                  </a:extLst>
                </p14:cNvPr>
                <p14:cNvContentPartPr/>
                <p14:nvPr/>
              </p14:nvContentPartPr>
              <p14:xfrm>
                <a:off x="4938744" y="476285"/>
                <a:ext cx="26280" cy="90360"/>
              </p14:xfrm>
            </p:contentPart>
          </mc:Choice>
          <mc:Fallback xmlns="">
            <p:pic>
              <p:nvPicPr>
                <p:cNvPr id="25" name="Ink 24">
                  <a:extLst>
                    <a:ext uri="{FF2B5EF4-FFF2-40B4-BE49-F238E27FC236}">
                      <a16:creationId xmlns:a16="http://schemas.microsoft.com/office/drawing/2014/main" id="{672CDA07-19AB-4D72-9A02-865C405129B8}"/>
                    </a:ext>
                  </a:extLst>
                </p:cNvPr>
                <p:cNvPicPr/>
                <p:nvPr/>
              </p:nvPicPr>
              <p:blipFill>
                <a:blip r:embed="rId49"/>
                <a:stretch>
                  <a:fillRect/>
                </a:stretch>
              </p:blipFill>
              <p:spPr>
                <a:xfrm>
                  <a:off x="4930104" y="467645"/>
                  <a:ext cx="43920" cy="108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0">
              <p14:nvContentPartPr>
                <p14:cNvPr id="26" name="Ink 25">
                  <a:extLst>
                    <a:ext uri="{FF2B5EF4-FFF2-40B4-BE49-F238E27FC236}">
                      <a16:creationId xmlns:a16="http://schemas.microsoft.com/office/drawing/2014/main" id="{7AD5D92B-7862-421C-AC57-0347C41AB620}"/>
                    </a:ext>
                  </a:extLst>
                </p14:cNvPr>
                <p14:cNvContentPartPr/>
                <p14:nvPr/>
              </p14:nvContentPartPr>
              <p14:xfrm>
                <a:off x="4990224" y="392765"/>
                <a:ext cx="13320" cy="6840"/>
              </p14:xfrm>
            </p:contentPart>
          </mc:Choice>
          <mc:Fallback xmlns="">
            <p:pic>
              <p:nvPicPr>
                <p:cNvPr id="26" name="Ink 25">
                  <a:extLst>
                    <a:ext uri="{FF2B5EF4-FFF2-40B4-BE49-F238E27FC236}">
                      <a16:creationId xmlns:a16="http://schemas.microsoft.com/office/drawing/2014/main" id="{7AD5D92B-7862-421C-AC57-0347C41AB620}"/>
                    </a:ext>
                  </a:extLst>
                </p:cNvPr>
                <p:cNvPicPr/>
                <p:nvPr/>
              </p:nvPicPr>
              <p:blipFill>
                <a:blip r:embed="rId51"/>
                <a:stretch>
                  <a:fillRect/>
                </a:stretch>
              </p:blipFill>
              <p:spPr>
                <a:xfrm>
                  <a:off x="4981584" y="383765"/>
                  <a:ext cx="30960" cy="24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2">
              <p14:nvContentPartPr>
                <p14:cNvPr id="28" name="Ink 27">
                  <a:extLst>
                    <a:ext uri="{FF2B5EF4-FFF2-40B4-BE49-F238E27FC236}">
                      <a16:creationId xmlns:a16="http://schemas.microsoft.com/office/drawing/2014/main" id="{1CB353CD-3842-4C66-8162-AC28F428E121}"/>
                    </a:ext>
                  </a:extLst>
                </p14:cNvPr>
                <p14:cNvContentPartPr/>
                <p14:nvPr/>
              </p14:nvContentPartPr>
              <p14:xfrm>
                <a:off x="5035584" y="489245"/>
                <a:ext cx="77760" cy="75240"/>
              </p14:xfrm>
            </p:contentPart>
          </mc:Choice>
          <mc:Fallback xmlns="">
            <p:pic>
              <p:nvPicPr>
                <p:cNvPr id="28" name="Ink 27">
                  <a:extLst>
                    <a:ext uri="{FF2B5EF4-FFF2-40B4-BE49-F238E27FC236}">
                      <a16:creationId xmlns:a16="http://schemas.microsoft.com/office/drawing/2014/main" id="{1CB353CD-3842-4C66-8162-AC28F428E121}"/>
                    </a:ext>
                  </a:extLst>
                </p:cNvPr>
                <p:cNvPicPr/>
                <p:nvPr/>
              </p:nvPicPr>
              <p:blipFill>
                <a:blip r:embed="rId53"/>
                <a:stretch>
                  <a:fillRect/>
                </a:stretch>
              </p:blipFill>
              <p:spPr>
                <a:xfrm>
                  <a:off x="5026584" y="480245"/>
                  <a:ext cx="95400" cy="92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4">
              <p14:nvContentPartPr>
                <p14:cNvPr id="29" name="Ink 28">
                  <a:extLst>
                    <a:ext uri="{FF2B5EF4-FFF2-40B4-BE49-F238E27FC236}">
                      <a16:creationId xmlns:a16="http://schemas.microsoft.com/office/drawing/2014/main" id="{1F82BF45-EB8B-4BF8-9B9B-4FFB985D89AA}"/>
                    </a:ext>
                  </a:extLst>
                </p14:cNvPr>
                <p14:cNvContentPartPr/>
                <p14:nvPr/>
              </p14:nvContentPartPr>
              <p14:xfrm>
                <a:off x="5015424" y="115565"/>
                <a:ext cx="393840" cy="470880"/>
              </p14:xfrm>
            </p:contentPart>
          </mc:Choice>
          <mc:Fallback xmlns="">
            <p:pic>
              <p:nvPicPr>
                <p:cNvPr id="29" name="Ink 28">
                  <a:extLst>
                    <a:ext uri="{FF2B5EF4-FFF2-40B4-BE49-F238E27FC236}">
                      <a16:creationId xmlns:a16="http://schemas.microsoft.com/office/drawing/2014/main" id="{1F82BF45-EB8B-4BF8-9B9B-4FFB985D89AA}"/>
                    </a:ext>
                  </a:extLst>
                </p:cNvPr>
                <p:cNvPicPr/>
                <p:nvPr/>
              </p:nvPicPr>
              <p:blipFill>
                <a:blip r:embed="rId55"/>
                <a:stretch>
                  <a:fillRect/>
                </a:stretch>
              </p:blipFill>
              <p:spPr>
                <a:xfrm>
                  <a:off x="5006784" y="106565"/>
                  <a:ext cx="411480" cy="488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6">
              <p14:nvContentPartPr>
                <p14:cNvPr id="30" name="Ink 29">
                  <a:extLst>
                    <a:ext uri="{FF2B5EF4-FFF2-40B4-BE49-F238E27FC236}">
                      <a16:creationId xmlns:a16="http://schemas.microsoft.com/office/drawing/2014/main" id="{49B41455-499C-4973-ABD8-41043F3E2E23}"/>
                    </a:ext>
                  </a:extLst>
                </p14:cNvPr>
                <p14:cNvContentPartPr/>
                <p14:nvPr/>
              </p14:nvContentPartPr>
              <p14:xfrm>
                <a:off x="5292984" y="244445"/>
                <a:ext cx="45360" cy="167760"/>
              </p14:xfrm>
            </p:contentPart>
          </mc:Choice>
          <mc:Fallback xmlns="">
            <p:pic>
              <p:nvPicPr>
                <p:cNvPr id="30" name="Ink 29">
                  <a:extLst>
                    <a:ext uri="{FF2B5EF4-FFF2-40B4-BE49-F238E27FC236}">
                      <a16:creationId xmlns:a16="http://schemas.microsoft.com/office/drawing/2014/main" id="{49B41455-499C-4973-ABD8-41043F3E2E23}"/>
                    </a:ext>
                  </a:extLst>
                </p:cNvPr>
                <p:cNvPicPr/>
                <p:nvPr/>
              </p:nvPicPr>
              <p:blipFill>
                <a:blip r:embed="rId57"/>
                <a:stretch>
                  <a:fillRect/>
                </a:stretch>
              </p:blipFill>
              <p:spPr>
                <a:xfrm>
                  <a:off x="5284344" y="235805"/>
                  <a:ext cx="63000" cy="185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8">
              <p14:nvContentPartPr>
                <p14:cNvPr id="31" name="Ink 30">
                  <a:extLst>
                    <a:ext uri="{FF2B5EF4-FFF2-40B4-BE49-F238E27FC236}">
                      <a16:creationId xmlns:a16="http://schemas.microsoft.com/office/drawing/2014/main" id="{3D839558-E392-421F-8C49-9F13BAC2264F}"/>
                    </a:ext>
                  </a:extLst>
                </p14:cNvPr>
                <p14:cNvContentPartPr/>
                <p14:nvPr/>
              </p14:nvContentPartPr>
              <p14:xfrm>
                <a:off x="5501424" y="238325"/>
                <a:ext cx="300960" cy="541080"/>
              </p14:xfrm>
            </p:contentPart>
          </mc:Choice>
          <mc:Fallback xmlns="">
            <p:pic>
              <p:nvPicPr>
                <p:cNvPr id="31" name="Ink 30">
                  <a:extLst>
                    <a:ext uri="{FF2B5EF4-FFF2-40B4-BE49-F238E27FC236}">
                      <a16:creationId xmlns:a16="http://schemas.microsoft.com/office/drawing/2014/main" id="{3D839558-E392-421F-8C49-9F13BAC2264F}"/>
                    </a:ext>
                  </a:extLst>
                </p:cNvPr>
                <p:cNvPicPr/>
                <p:nvPr/>
              </p:nvPicPr>
              <p:blipFill>
                <a:blip r:embed="rId59"/>
                <a:stretch>
                  <a:fillRect/>
                </a:stretch>
              </p:blipFill>
              <p:spPr>
                <a:xfrm>
                  <a:off x="5492424" y="229325"/>
                  <a:ext cx="318600" cy="558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0">
              <p14:nvContentPartPr>
                <p14:cNvPr id="32" name="Ink 31">
                  <a:extLst>
                    <a:ext uri="{FF2B5EF4-FFF2-40B4-BE49-F238E27FC236}">
                      <a16:creationId xmlns:a16="http://schemas.microsoft.com/office/drawing/2014/main" id="{DBF79C0C-82C8-4A7E-B283-D39674DAB420}"/>
                    </a:ext>
                  </a:extLst>
                </p14:cNvPr>
                <p14:cNvContentPartPr/>
                <p14:nvPr/>
              </p14:nvContentPartPr>
              <p14:xfrm>
                <a:off x="5904624" y="450005"/>
                <a:ext cx="101160" cy="136080"/>
              </p14:xfrm>
            </p:contentPart>
          </mc:Choice>
          <mc:Fallback xmlns="">
            <p:pic>
              <p:nvPicPr>
                <p:cNvPr id="32" name="Ink 31">
                  <a:extLst>
                    <a:ext uri="{FF2B5EF4-FFF2-40B4-BE49-F238E27FC236}">
                      <a16:creationId xmlns:a16="http://schemas.microsoft.com/office/drawing/2014/main" id="{DBF79C0C-82C8-4A7E-B283-D39674DAB420}"/>
                    </a:ext>
                  </a:extLst>
                </p:cNvPr>
                <p:cNvPicPr/>
                <p:nvPr/>
              </p:nvPicPr>
              <p:blipFill>
                <a:blip r:embed="rId61"/>
                <a:stretch>
                  <a:fillRect/>
                </a:stretch>
              </p:blipFill>
              <p:spPr>
                <a:xfrm>
                  <a:off x="5895984" y="441005"/>
                  <a:ext cx="118800" cy="153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2">
              <p14:nvContentPartPr>
                <p14:cNvPr id="33" name="Ink 32">
                  <a:extLst>
                    <a:ext uri="{FF2B5EF4-FFF2-40B4-BE49-F238E27FC236}">
                      <a16:creationId xmlns:a16="http://schemas.microsoft.com/office/drawing/2014/main" id="{D22BEC43-A3B8-42D4-AFE8-7F1C2B2E899E}"/>
                    </a:ext>
                  </a:extLst>
                </p14:cNvPr>
                <p14:cNvContentPartPr/>
                <p14:nvPr/>
              </p14:nvContentPartPr>
              <p14:xfrm>
                <a:off x="5898504" y="96485"/>
                <a:ext cx="90360" cy="51840"/>
              </p14:xfrm>
            </p:contentPart>
          </mc:Choice>
          <mc:Fallback xmlns="">
            <p:pic>
              <p:nvPicPr>
                <p:cNvPr id="33" name="Ink 32">
                  <a:extLst>
                    <a:ext uri="{FF2B5EF4-FFF2-40B4-BE49-F238E27FC236}">
                      <a16:creationId xmlns:a16="http://schemas.microsoft.com/office/drawing/2014/main" id="{D22BEC43-A3B8-42D4-AFE8-7F1C2B2E899E}"/>
                    </a:ext>
                  </a:extLst>
                </p:cNvPr>
                <p:cNvPicPr/>
                <p:nvPr/>
              </p:nvPicPr>
              <p:blipFill>
                <a:blip r:embed="rId63"/>
                <a:stretch>
                  <a:fillRect/>
                </a:stretch>
              </p:blipFill>
              <p:spPr>
                <a:xfrm>
                  <a:off x="5889504" y="87485"/>
                  <a:ext cx="108000" cy="69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4">
              <p14:nvContentPartPr>
                <p14:cNvPr id="34" name="Ink 33">
                  <a:extLst>
                    <a:ext uri="{FF2B5EF4-FFF2-40B4-BE49-F238E27FC236}">
                      <a16:creationId xmlns:a16="http://schemas.microsoft.com/office/drawing/2014/main" id="{B9FACA7A-01DE-424A-B6E9-68EECB00D528}"/>
                    </a:ext>
                  </a:extLst>
                </p14:cNvPr>
                <p14:cNvContentPartPr/>
                <p14:nvPr/>
              </p14:nvContentPartPr>
              <p14:xfrm>
                <a:off x="6130344" y="302405"/>
                <a:ext cx="167760" cy="58320"/>
              </p14:xfrm>
            </p:contentPart>
          </mc:Choice>
          <mc:Fallback xmlns="">
            <p:pic>
              <p:nvPicPr>
                <p:cNvPr id="34" name="Ink 33">
                  <a:extLst>
                    <a:ext uri="{FF2B5EF4-FFF2-40B4-BE49-F238E27FC236}">
                      <a16:creationId xmlns:a16="http://schemas.microsoft.com/office/drawing/2014/main" id="{B9FACA7A-01DE-424A-B6E9-68EECB00D528}"/>
                    </a:ext>
                  </a:extLst>
                </p:cNvPr>
                <p:cNvPicPr/>
                <p:nvPr/>
              </p:nvPicPr>
              <p:blipFill>
                <a:blip r:embed="rId65"/>
                <a:stretch>
                  <a:fillRect/>
                </a:stretch>
              </p:blipFill>
              <p:spPr>
                <a:xfrm>
                  <a:off x="6121344" y="293765"/>
                  <a:ext cx="185400" cy="75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6">
              <p14:nvContentPartPr>
                <p14:cNvPr id="70" name="Ink 69">
                  <a:extLst>
                    <a:ext uri="{FF2B5EF4-FFF2-40B4-BE49-F238E27FC236}">
                      <a16:creationId xmlns:a16="http://schemas.microsoft.com/office/drawing/2014/main" id="{22834006-F7FA-45AB-A504-2F01350BE6EB}"/>
                    </a:ext>
                  </a:extLst>
                </p14:cNvPr>
                <p14:cNvContentPartPr/>
                <p14:nvPr/>
              </p14:nvContentPartPr>
              <p14:xfrm>
                <a:off x="5730744" y="450365"/>
                <a:ext cx="71280" cy="142560"/>
              </p14:xfrm>
            </p:contentPart>
          </mc:Choice>
          <mc:Fallback xmlns="">
            <p:pic>
              <p:nvPicPr>
                <p:cNvPr id="70" name="Ink 69">
                  <a:extLst>
                    <a:ext uri="{FF2B5EF4-FFF2-40B4-BE49-F238E27FC236}">
                      <a16:creationId xmlns:a16="http://schemas.microsoft.com/office/drawing/2014/main" id="{22834006-F7FA-45AB-A504-2F01350BE6EB}"/>
                    </a:ext>
                  </a:extLst>
                </p:cNvPr>
                <p:cNvPicPr/>
                <p:nvPr/>
              </p:nvPicPr>
              <p:blipFill>
                <a:blip r:embed="rId67"/>
                <a:stretch>
                  <a:fillRect/>
                </a:stretch>
              </p:blipFill>
              <p:spPr>
                <a:xfrm>
                  <a:off x="5722104" y="441725"/>
                  <a:ext cx="88920" cy="160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8">
              <p14:nvContentPartPr>
                <p14:cNvPr id="71" name="Ink 70">
                  <a:extLst>
                    <a:ext uri="{FF2B5EF4-FFF2-40B4-BE49-F238E27FC236}">
                      <a16:creationId xmlns:a16="http://schemas.microsoft.com/office/drawing/2014/main" id="{DA0FBECF-EB9E-4129-900F-31B55280EB60}"/>
                    </a:ext>
                  </a:extLst>
                </p14:cNvPr>
                <p14:cNvContentPartPr/>
                <p14:nvPr/>
              </p14:nvContentPartPr>
              <p14:xfrm>
                <a:off x="5776104" y="360365"/>
                <a:ext cx="26280" cy="19800"/>
              </p14:xfrm>
            </p:contentPart>
          </mc:Choice>
          <mc:Fallback xmlns="">
            <p:pic>
              <p:nvPicPr>
                <p:cNvPr id="71" name="Ink 70">
                  <a:extLst>
                    <a:ext uri="{FF2B5EF4-FFF2-40B4-BE49-F238E27FC236}">
                      <a16:creationId xmlns:a16="http://schemas.microsoft.com/office/drawing/2014/main" id="{DA0FBECF-EB9E-4129-900F-31B55280EB60}"/>
                    </a:ext>
                  </a:extLst>
                </p:cNvPr>
                <p:cNvPicPr/>
                <p:nvPr/>
              </p:nvPicPr>
              <p:blipFill>
                <a:blip r:embed="rId69"/>
                <a:stretch>
                  <a:fillRect/>
                </a:stretch>
              </p:blipFill>
              <p:spPr>
                <a:xfrm>
                  <a:off x="5767104" y="351725"/>
                  <a:ext cx="43920" cy="374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75" name="Group 74">
            <a:extLst>
              <a:ext uri="{FF2B5EF4-FFF2-40B4-BE49-F238E27FC236}">
                <a16:creationId xmlns:a16="http://schemas.microsoft.com/office/drawing/2014/main" id="{4EE16E46-3C31-46CB-B683-E04172461868}"/>
              </a:ext>
            </a:extLst>
          </p:cNvPr>
          <p:cNvGrpSpPr/>
          <p:nvPr/>
        </p:nvGrpSpPr>
        <p:grpSpPr>
          <a:xfrm>
            <a:off x="508584" y="810725"/>
            <a:ext cx="8210520" cy="631800"/>
            <a:chOff x="508584" y="810725"/>
            <a:chExt cx="8210520" cy="6318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70">
              <p14:nvContentPartPr>
                <p14:cNvPr id="40" name="Ink 39">
                  <a:extLst>
                    <a:ext uri="{FF2B5EF4-FFF2-40B4-BE49-F238E27FC236}">
                      <a16:creationId xmlns:a16="http://schemas.microsoft.com/office/drawing/2014/main" id="{E1D13ED4-8D0D-4C6F-AAF5-5344B9F684F5}"/>
                    </a:ext>
                  </a:extLst>
                </p14:cNvPr>
                <p14:cNvContentPartPr/>
                <p14:nvPr/>
              </p14:nvContentPartPr>
              <p14:xfrm>
                <a:off x="1835184" y="891365"/>
                <a:ext cx="287280" cy="551160"/>
              </p14:xfrm>
            </p:contentPart>
          </mc:Choice>
          <mc:Fallback xmlns="">
            <p:pic>
              <p:nvPicPr>
                <p:cNvPr id="40" name="Ink 39">
                  <a:extLst>
                    <a:ext uri="{FF2B5EF4-FFF2-40B4-BE49-F238E27FC236}">
                      <a16:creationId xmlns:a16="http://schemas.microsoft.com/office/drawing/2014/main" id="{E1D13ED4-8D0D-4C6F-AAF5-5344B9F684F5}"/>
                    </a:ext>
                  </a:extLst>
                </p:cNvPr>
                <p:cNvPicPr/>
                <p:nvPr/>
              </p:nvPicPr>
              <p:blipFill>
                <a:blip r:embed="rId71"/>
                <a:stretch>
                  <a:fillRect/>
                </a:stretch>
              </p:blipFill>
              <p:spPr>
                <a:xfrm>
                  <a:off x="1826184" y="882725"/>
                  <a:ext cx="304920" cy="568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2">
              <p14:nvContentPartPr>
                <p14:cNvPr id="41" name="Ink 40">
                  <a:extLst>
                    <a:ext uri="{FF2B5EF4-FFF2-40B4-BE49-F238E27FC236}">
                      <a16:creationId xmlns:a16="http://schemas.microsoft.com/office/drawing/2014/main" id="{1387EA2F-4702-4ABE-B6AB-0970175BEF65}"/>
                    </a:ext>
                  </a:extLst>
                </p14:cNvPr>
                <p14:cNvContentPartPr/>
                <p14:nvPr/>
              </p14:nvContentPartPr>
              <p14:xfrm>
                <a:off x="2124264" y="1062365"/>
                <a:ext cx="110160" cy="139320"/>
              </p14:xfrm>
            </p:contentPart>
          </mc:Choice>
          <mc:Fallback xmlns="">
            <p:pic>
              <p:nvPicPr>
                <p:cNvPr id="41" name="Ink 40">
                  <a:extLst>
                    <a:ext uri="{FF2B5EF4-FFF2-40B4-BE49-F238E27FC236}">
                      <a16:creationId xmlns:a16="http://schemas.microsoft.com/office/drawing/2014/main" id="{1387EA2F-4702-4ABE-B6AB-0970175BEF65}"/>
                    </a:ext>
                  </a:extLst>
                </p:cNvPr>
                <p:cNvPicPr/>
                <p:nvPr/>
              </p:nvPicPr>
              <p:blipFill>
                <a:blip r:embed="rId73"/>
                <a:stretch>
                  <a:fillRect/>
                </a:stretch>
              </p:blipFill>
              <p:spPr>
                <a:xfrm>
                  <a:off x="2115624" y="1053365"/>
                  <a:ext cx="127800" cy="156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4">
              <p14:nvContentPartPr>
                <p14:cNvPr id="42" name="Ink 41">
                  <a:extLst>
                    <a:ext uri="{FF2B5EF4-FFF2-40B4-BE49-F238E27FC236}">
                      <a16:creationId xmlns:a16="http://schemas.microsoft.com/office/drawing/2014/main" id="{0EAF0328-1F32-4612-86BC-20F59B4D07A8}"/>
                    </a:ext>
                  </a:extLst>
                </p14:cNvPr>
                <p14:cNvContentPartPr/>
                <p14:nvPr/>
              </p14:nvContentPartPr>
              <p14:xfrm>
                <a:off x="2279424" y="1113845"/>
                <a:ext cx="84240" cy="77760"/>
              </p14:xfrm>
            </p:contentPart>
          </mc:Choice>
          <mc:Fallback xmlns="">
            <p:pic>
              <p:nvPicPr>
                <p:cNvPr id="42" name="Ink 41">
                  <a:extLst>
                    <a:ext uri="{FF2B5EF4-FFF2-40B4-BE49-F238E27FC236}">
                      <a16:creationId xmlns:a16="http://schemas.microsoft.com/office/drawing/2014/main" id="{0EAF0328-1F32-4612-86BC-20F59B4D07A8}"/>
                    </a:ext>
                  </a:extLst>
                </p:cNvPr>
                <p:cNvPicPr/>
                <p:nvPr/>
              </p:nvPicPr>
              <p:blipFill>
                <a:blip r:embed="rId75"/>
                <a:stretch>
                  <a:fillRect/>
                </a:stretch>
              </p:blipFill>
              <p:spPr>
                <a:xfrm>
                  <a:off x="2270424" y="1104845"/>
                  <a:ext cx="101880" cy="95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6">
              <p14:nvContentPartPr>
                <p14:cNvPr id="43" name="Ink 42">
                  <a:extLst>
                    <a:ext uri="{FF2B5EF4-FFF2-40B4-BE49-F238E27FC236}">
                      <a16:creationId xmlns:a16="http://schemas.microsoft.com/office/drawing/2014/main" id="{0048399A-C02A-4F67-91ED-B5F42F74CC27}"/>
                    </a:ext>
                  </a:extLst>
                </p14:cNvPr>
                <p14:cNvContentPartPr/>
                <p14:nvPr/>
              </p14:nvContentPartPr>
              <p14:xfrm>
                <a:off x="2272944" y="978485"/>
                <a:ext cx="373680" cy="212760"/>
              </p14:xfrm>
            </p:contentPart>
          </mc:Choice>
          <mc:Fallback xmlns="">
            <p:pic>
              <p:nvPicPr>
                <p:cNvPr id="43" name="Ink 42">
                  <a:extLst>
                    <a:ext uri="{FF2B5EF4-FFF2-40B4-BE49-F238E27FC236}">
                      <a16:creationId xmlns:a16="http://schemas.microsoft.com/office/drawing/2014/main" id="{0048399A-C02A-4F67-91ED-B5F42F74CC27}"/>
                    </a:ext>
                  </a:extLst>
                </p:cNvPr>
                <p:cNvPicPr/>
                <p:nvPr/>
              </p:nvPicPr>
              <p:blipFill>
                <a:blip r:embed="rId77"/>
                <a:stretch>
                  <a:fillRect/>
                </a:stretch>
              </p:blipFill>
              <p:spPr>
                <a:xfrm>
                  <a:off x="2263944" y="969845"/>
                  <a:ext cx="391320" cy="230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8">
              <p14:nvContentPartPr>
                <p14:cNvPr id="44" name="Ink 43">
                  <a:extLst>
                    <a:ext uri="{FF2B5EF4-FFF2-40B4-BE49-F238E27FC236}">
                      <a16:creationId xmlns:a16="http://schemas.microsoft.com/office/drawing/2014/main" id="{DEA09B6E-0D11-4762-8F0F-BA273A927696}"/>
                    </a:ext>
                  </a:extLst>
                </p14:cNvPr>
                <p14:cNvContentPartPr/>
                <p14:nvPr/>
              </p14:nvContentPartPr>
              <p14:xfrm>
                <a:off x="2794224" y="916205"/>
                <a:ext cx="187560" cy="449280"/>
              </p14:xfrm>
            </p:contentPart>
          </mc:Choice>
          <mc:Fallback xmlns="">
            <p:pic>
              <p:nvPicPr>
                <p:cNvPr id="44" name="Ink 43">
                  <a:extLst>
                    <a:ext uri="{FF2B5EF4-FFF2-40B4-BE49-F238E27FC236}">
                      <a16:creationId xmlns:a16="http://schemas.microsoft.com/office/drawing/2014/main" id="{DEA09B6E-0D11-4762-8F0F-BA273A927696}"/>
                    </a:ext>
                  </a:extLst>
                </p:cNvPr>
                <p:cNvPicPr/>
                <p:nvPr/>
              </p:nvPicPr>
              <p:blipFill>
                <a:blip r:embed="rId79"/>
                <a:stretch>
                  <a:fillRect/>
                </a:stretch>
              </p:blipFill>
              <p:spPr>
                <a:xfrm>
                  <a:off x="2785584" y="907205"/>
                  <a:ext cx="205200" cy="466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0">
              <p14:nvContentPartPr>
                <p14:cNvPr id="45" name="Ink 44">
                  <a:extLst>
                    <a:ext uri="{FF2B5EF4-FFF2-40B4-BE49-F238E27FC236}">
                      <a16:creationId xmlns:a16="http://schemas.microsoft.com/office/drawing/2014/main" id="{93A7132C-0A5E-44E7-B06E-FC5FF5DA2F19}"/>
                    </a:ext>
                  </a:extLst>
                </p14:cNvPr>
                <p14:cNvContentPartPr/>
                <p14:nvPr/>
              </p14:nvContentPartPr>
              <p14:xfrm>
                <a:off x="3090864" y="1042925"/>
                <a:ext cx="19800" cy="64800"/>
              </p14:xfrm>
            </p:contentPart>
          </mc:Choice>
          <mc:Fallback xmlns="">
            <p:pic>
              <p:nvPicPr>
                <p:cNvPr id="45" name="Ink 44">
                  <a:extLst>
                    <a:ext uri="{FF2B5EF4-FFF2-40B4-BE49-F238E27FC236}">
                      <a16:creationId xmlns:a16="http://schemas.microsoft.com/office/drawing/2014/main" id="{93A7132C-0A5E-44E7-B06E-FC5FF5DA2F19}"/>
                    </a:ext>
                  </a:extLst>
                </p:cNvPr>
                <p:cNvPicPr/>
                <p:nvPr/>
              </p:nvPicPr>
              <p:blipFill>
                <a:blip r:embed="rId81"/>
                <a:stretch>
                  <a:fillRect/>
                </a:stretch>
              </p:blipFill>
              <p:spPr>
                <a:xfrm>
                  <a:off x="3081864" y="1034285"/>
                  <a:ext cx="37440" cy="82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2">
              <p14:nvContentPartPr>
                <p14:cNvPr id="46" name="Ink 45">
                  <a:extLst>
                    <a:ext uri="{FF2B5EF4-FFF2-40B4-BE49-F238E27FC236}">
                      <a16:creationId xmlns:a16="http://schemas.microsoft.com/office/drawing/2014/main" id="{643ABC37-B911-4616-86ED-FA22C64BE15F}"/>
                    </a:ext>
                  </a:extLst>
                </p14:cNvPr>
                <p14:cNvContentPartPr/>
                <p14:nvPr/>
              </p14:nvContentPartPr>
              <p14:xfrm>
                <a:off x="3116424" y="1010885"/>
                <a:ext cx="148320" cy="142200"/>
              </p14:xfrm>
            </p:contentPart>
          </mc:Choice>
          <mc:Fallback xmlns="">
            <p:pic>
              <p:nvPicPr>
                <p:cNvPr id="46" name="Ink 45">
                  <a:extLst>
                    <a:ext uri="{FF2B5EF4-FFF2-40B4-BE49-F238E27FC236}">
                      <a16:creationId xmlns:a16="http://schemas.microsoft.com/office/drawing/2014/main" id="{643ABC37-B911-4616-86ED-FA22C64BE15F}"/>
                    </a:ext>
                  </a:extLst>
                </p:cNvPr>
                <p:cNvPicPr/>
                <p:nvPr/>
              </p:nvPicPr>
              <p:blipFill>
                <a:blip r:embed="rId83"/>
                <a:stretch>
                  <a:fillRect/>
                </a:stretch>
              </p:blipFill>
              <p:spPr>
                <a:xfrm>
                  <a:off x="3107784" y="1001885"/>
                  <a:ext cx="165960" cy="159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4">
              <p14:nvContentPartPr>
                <p14:cNvPr id="47" name="Ink 46">
                  <a:extLst>
                    <a:ext uri="{FF2B5EF4-FFF2-40B4-BE49-F238E27FC236}">
                      <a16:creationId xmlns:a16="http://schemas.microsoft.com/office/drawing/2014/main" id="{88371423-EBE6-4D5A-B4FD-572EC32FB3D1}"/>
                    </a:ext>
                  </a:extLst>
                </p14:cNvPr>
                <p14:cNvContentPartPr/>
                <p14:nvPr/>
              </p14:nvContentPartPr>
              <p14:xfrm>
                <a:off x="3180864" y="1081805"/>
                <a:ext cx="45360" cy="71280"/>
              </p14:xfrm>
            </p:contentPart>
          </mc:Choice>
          <mc:Fallback xmlns="">
            <p:pic>
              <p:nvPicPr>
                <p:cNvPr id="47" name="Ink 46">
                  <a:extLst>
                    <a:ext uri="{FF2B5EF4-FFF2-40B4-BE49-F238E27FC236}">
                      <a16:creationId xmlns:a16="http://schemas.microsoft.com/office/drawing/2014/main" id="{88371423-EBE6-4D5A-B4FD-572EC32FB3D1}"/>
                    </a:ext>
                  </a:extLst>
                </p:cNvPr>
                <p:cNvPicPr/>
                <p:nvPr/>
              </p:nvPicPr>
              <p:blipFill>
                <a:blip r:embed="rId85"/>
                <a:stretch>
                  <a:fillRect/>
                </a:stretch>
              </p:blipFill>
              <p:spPr>
                <a:xfrm>
                  <a:off x="3172224" y="1072805"/>
                  <a:ext cx="63000" cy="88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6">
              <p14:nvContentPartPr>
                <p14:cNvPr id="48" name="Ink 47">
                  <a:extLst>
                    <a:ext uri="{FF2B5EF4-FFF2-40B4-BE49-F238E27FC236}">
                      <a16:creationId xmlns:a16="http://schemas.microsoft.com/office/drawing/2014/main" id="{E514B1E9-5DE8-4129-B6E7-351D0684C7B9}"/>
                    </a:ext>
                  </a:extLst>
                </p14:cNvPr>
                <p14:cNvContentPartPr/>
                <p14:nvPr/>
              </p14:nvContentPartPr>
              <p14:xfrm>
                <a:off x="3627264" y="882005"/>
                <a:ext cx="249840" cy="489960"/>
              </p14:xfrm>
            </p:contentPart>
          </mc:Choice>
          <mc:Fallback xmlns="">
            <p:pic>
              <p:nvPicPr>
                <p:cNvPr id="48" name="Ink 47">
                  <a:extLst>
                    <a:ext uri="{FF2B5EF4-FFF2-40B4-BE49-F238E27FC236}">
                      <a16:creationId xmlns:a16="http://schemas.microsoft.com/office/drawing/2014/main" id="{E514B1E9-5DE8-4129-B6E7-351D0684C7B9}"/>
                    </a:ext>
                  </a:extLst>
                </p:cNvPr>
                <p:cNvPicPr/>
                <p:nvPr/>
              </p:nvPicPr>
              <p:blipFill>
                <a:blip r:embed="rId87"/>
                <a:stretch>
                  <a:fillRect/>
                </a:stretch>
              </p:blipFill>
              <p:spPr>
                <a:xfrm>
                  <a:off x="3618624" y="873005"/>
                  <a:ext cx="267480" cy="507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8">
              <p14:nvContentPartPr>
                <p14:cNvPr id="49" name="Ink 48">
                  <a:extLst>
                    <a:ext uri="{FF2B5EF4-FFF2-40B4-BE49-F238E27FC236}">
                      <a16:creationId xmlns:a16="http://schemas.microsoft.com/office/drawing/2014/main" id="{3CF0ADC0-539A-4D2D-A51A-CADB60929A07}"/>
                    </a:ext>
                  </a:extLst>
                </p14:cNvPr>
                <p14:cNvContentPartPr/>
                <p14:nvPr/>
              </p14:nvContentPartPr>
              <p14:xfrm>
                <a:off x="4186344" y="927005"/>
                <a:ext cx="209160" cy="161280"/>
              </p14:xfrm>
            </p:contentPart>
          </mc:Choice>
          <mc:Fallback xmlns="">
            <p:pic>
              <p:nvPicPr>
                <p:cNvPr id="49" name="Ink 48">
                  <a:extLst>
                    <a:ext uri="{FF2B5EF4-FFF2-40B4-BE49-F238E27FC236}">
                      <a16:creationId xmlns:a16="http://schemas.microsoft.com/office/drawing/2014/main" id="{3CF0ADC0-539A-4D2D-A51A-CADB60929A07}"/>
                    </a:ext>
                  </a:extLst>
                </p:cNvPr>
                <p:cNvPicPr/>
                <p:nvPr/>
              </p:nvPicPr>
              <p:blipFill>
                <a:blip r:embed="rId89"/>
                <a:stretch>
                  <a:fillRect/>
                </a:stretch>
              </p:blipFill>
              <p:spPr>
                <a:xfrm>
                  <a:off x="4177344" y="918365"/>
                  <a:ext cx="226800" cy="178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0">
              <p14:nvContentPartPr>
                <p14:cNvPr id="50" name="Ink 49">
                  <a:extLst>
                    <a:ext uri="{FF2B5EF4-FFF2-40B4-BE49-F238E27FC236}">
                      <a16:creationId xmlns:a16="http://schemas.microsoft.com/office/drawing/2014/main" id="{72FF23D7-ECE9-4085-9C60-257C8FB8D668}"/>
                    </a:ext>
                  </a:extLst>
                </p14:cNvPr>
                <p14:cNvContentPartPr/>
                <p14:nvPr/>
              </p14:nvContentPartPr>
              <p14:xfrm>
                <a:off x="4191744" y="810725"/>
                <a:ext cx="142200" cy="432360"/>
              </p14:xfrm>
            </p:contentPart>
          </mc:Choice>
          <mc:Fallback xmlns="">
            <p:pic>
              <p:nvPicPr>
                <p:cNvPr id="50" name="Ink 49">
                  <a:extLst>
                    <a:ext uri="{FF2B5EF4-FFF2-40B4-BE49-F238E27FC236}">
                      <a16:creationId xmlns:a16="http://schemas.microsoft.com/office/drawing/2014/main" id="{72FF23D7-ECE9-4085-9C60-257C8FB8D668}"/>
                    </a:ext>
                  </a:extLst>
                </p:cNvPr>
                <p:cNvPicPr/>
                <p:nvPr/>
              </p:nvPicPr>
              <p:blipFill>
                <a:blip r:embed="rId91"/>
                <a:stretch>
                  <a:fillRect/>
                </a:stretch>
              </p:blipFill>
              <p:spPr>
                <a:xfrm>
                  <a:off x="4183104" y="801725"/>
                  <a:ext cx="159840" cy="450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2">
              <p14:nvContentPartPr>
                <p14:cNvPr id="53" name="Ink 52">
                  <a:extLst>
                    <a:ext uri="{FF2B5EF4-FFF2-40B4-BE49-F238E27FC236}">
                      <a16:creationId xmlns:a16="http://schemas.microsoft.com/office/drawing/2014/main" id="{C7D0E52F-82E6-4BCE-BE5B-DB47297949BB}"/>
                    </a:ext>
                  </a:extLst>
                </p14:cNvPr>
                <p14:cNvContentPartPr/>
                <p14:nvPr/>
              </p14:nvContentPartPr>
              <p14:xfrm>
                <a:off x="4680984" y="875525"/>
                <a:ext cx="348480" cy="225720"/>
              </p14:xfrm>
            </p:contentPart>
          </mc:Choice>
          <mc:Fallback xmlns="">
            <p:pic>
              <p:nvPicPr>
                <p:cNvPr id="53" name="Ink 52">
                  <a:extLst>
                    <a:ext uri="{FF2B5EF4-FFF2-40B4-BE49-F238E27FC236}">
                      <a16:creationId xmlns:a16="http://schemas.microsoft.com/office/drawing/2014/main" id="{C7D0E52F-82E6-4BCE-BE5B-DB47297949BB}"/>
                    </a:ext>
                  </a:extLst>
                </p:cNvPr>
                <p:cNvPicPr/>
                <p:nvPr/>
              </p:nvPicPr>
              <p:blipFill>
                <a:blip r:embed="rId93"/>
                <a:stretch>
                  <a:fillRect/>
                </a:stretch>
              </p:blipFill>
              <p:spPr>
                <a:xfrm>
                  <a:off x="4672344" y="866885"/>
                  <a:ext cx="366120" cy="243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4">
              <p14:nvContentPartPr>
                <p14:cNvPr id="54" name="Ink 53">
                  <a:extLst>
                    <a:ext uri="{FF2B5EF4-FFF2-40B4-BE49-F238E27FC236}">
                      <a16:creationId xmlns:a16="http://schemas.microsoft.com/office/drawing/2014/main" id="{F083C0F9-8192-42DF-BD3D-CE9BCE89416D}"/>
                    </a:ext>
                  </a:extLst>
                </p14:cNvPr>
                <p14:cNvContentPartPr/>
                <p14:nvPr/>
              </p14:nvContentPartPr>
              <p14:xfrm>
                <a:off x="4920744" y="959045"/>
                <a:ext cx="630720" cy="373680"/>
              </p14:xfrm>
            </p:contentPart>
          </mc:Choice>
          <mc:Fallback xmlns="">
            <p:pic>
              <p:nvPicPr>
                <p:cNvPr id="54" name="Ink 53">
                  <a:extLst>
                    <a:ext uri="{FF2B5EF4-FFF2-40B4-BE49-F238E27FC236}">
                      <a16:creationId xmlns:a16="http://schemas.microsoft.com/office/drawing/2014/main" id="{F083C0F9-8192-42DF-BD3D-CE9BCE89416D}"/>
                    </a:ext>
                  </a:extLst>
                </p:cNvPr>
                <p:cNvPicPr/>
                <p:nvPr/>
              </p:nvPicPr>
              <p:blipFill>
                <a:blip r:embed="rId95"/>
                <a:stretch>
                  <a:fillRect/>
                </a:stretch>
              </p:blipFill>
              <p:spPr>
                <a:xfrm>
                  <a:off x="4911744" y="950405"/>
                  <a:ext cx="648360" cy="391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6">
              <p14:nvContentPartPr>
                <p14:cNvPr id="55" name="Ink 54">
                  <a:extLst>
                    <a:ext uri="{FF2B5EF4-FFF2-40B4-BE49-F238E27FC236}">
                      <a16:creationId xmlns:a16="http://schemas.microsoft.com/office/drawing/2014/main" id="{2A2E0505-95F1-4C10-B717-F313DE7A1B5C}"/>
                    </a:ext>
                  </a:extLst>
                </p14:cNvPr>
                <p14:cNvContentPartPr/>
                <p14:nvPr/>
              </p14:nvContentPartPr>
              <p14:xfrm>
                <a:off x="5370384" y="901445"/>
                <a:ext cx="38880" cy="13320"/>
              </p14:xfrm>
            </p:contentPart>
          </mc:Choice>
          <mc:Fallback xmlns="">
            <p:pic>
              <p:nvPicPr>
                <p:cNvPr id="55" name="Ink 54">
                  <a:extLst>
                    <a:ext uri="{FF2B5EF4-FFF2-40B4-BE49-F238E27FC236}">
                      <a16:creationId xmlns:a16="http://schemas.microsoft.com/office/drawing/2014/main" id="{2A2E0505-95F1-4C10-B717-F313DE7A1B5C}"/>
                    </a:ext>
                  </a:extLst>
                </p:cNvPr>
                <p:cNvPicPr/>
                <p:nvPr/>
              </p:nvPicPr>
              <p:blipFill>
                <a:blip r:embed="rId97"/>
                <a:stretch>
                  <a:fillRect/>
                </a:stretch>
              </p:blipFill>
              <p:spPr>
                <a:xfrm>
                  <a:off x="5361384" y="892445"/>
                  <a:ext cx="56520" cy="30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8">
              <p14:nvContentPartPr>
                <p14:cNvPr id="57" name="Ink 56">
                  <a:extLst>
                    <a:ext uri="{FF2B5EF4-FFF2-40B4-BE49-F238E27FC236}">
                      <a16:creationId xmlns:a16="http://schemas.microsoft.com/office/drawing/2014/main" id="{CCB23F5A-C0D2-4187-9617-91B5BB7B007C}"/>
                    </a:ext>
                  </a:extLst>
                </p14:cNvPr>
                <p14:cNvContentPartPr/>
                <p14:nvPr/>
              </p14:nvContentPartPr>
              <p14:xfrm>
                <a:off x="5917584" y="1026005"/>
                <a:ext cx="200160" cy="49680"/>
              </p14:xfrm>
            </p:contentPart>
          </mc:Choice>
          <mc:Fallback xmlns="">
            <p:pic>
              <p:nvPicPr>
                <p:cNvPr id="57" name="Ink 56">
                  <a:extLst>
                    <a:ext uri="{FF2B5EF4-FFF2-40B4-BE49-F238E27FC236}">
                      <a16:creationId xmlns:a16="http://schemas.microsoft.com/office/drawing/2014/main" id="{CCB23F5A-C0D2-4187-9617-91B5BB7B007C}"/>
                    </a:ext>
                  </a:extLst>
                </p:cNvPr>
                <p:cNvPicPr/>
                <p:nvPr/>
              </p:nvPicPr>
              <p:blipFill>
                <a:blip r:embed="rId99"/>
                <a:stretch>
                  <a:fillRect/>
                </a:stretch>
              </p:blipFill>
              <p:spPr>
                <a:xfrm>
                  <a:off x="5908944" y="1017005"/>
                  <a:ext cx="217800" cy="67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0">
              <p14:nvContentPartPr>
                <p14:cNvPr id="58" name="Ink 57">
                  <a:extLst>
                    <a:ext uri="{FF2B5EF4-FFF2-40B4-BE49-F238E27FC236}">
                      <a16:creationId xmlns:a16="http://schemas.microsoft.com/office/drawing/2014/main" id="{F4BC6933-3754-45A8-A3F4-38675BEEE133}"/>
                    </a:ext>
                  </a:extLst>
                </p14:cNvPr>
                <p14:cNvContentPartPr/>
                <p14:nvPr/>
              </p14:nvContentPartPr>
              <p14:xfrm>
                <a:off x="5840184" y="1113845"/>
                <a:ext cx="245160" cy="19800"/>
              </p14:xfrm>
            </p:contentPart>
          </mc:Choice>
          <mc:Fallback xmlns="">
            <p:pic>
              <p:nvPicPr>
                <p:cNvPr id="58" name="Ink 57">
                  <a:extLst>
                    <a:ext uri="{FF2B5EF4-FFF2-40B4-BE49-F238E27FC236}">
                      <a16:creationId xmlns:a16="http://schemas.microsoft.com/office/drawing/2014/main" id="{F4BC6933-3754-45A8-A3F4-38675BEEE133}"/>
                    </a:ext>
                  </a:extLst>
                </p:cNvPr>
                <p:cNvPicPr/>
                <p:nvPr/>
              </p:nvPicPr>
              <p:blipFill>
                <a:blip r:embed="rId101"/>
                <a:stretch>
                  <a:fillRect/>
                </a:stretch>
              </p:blipFill>
              <p:spPr>
                <a:xfrm>
                  <a:off x="5831544" y="1104845"/>
                  <a:ext cx="262800" cy="37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2">
              <p14:nvContentPartPr>
                <p14:cNvPr id="59" name="Ink 58">
                  <a:extLst>
                    <a:ext uri="{FF2B5EF4-FFF2-40B4-BE49-F238E27FC236}">
                      <a16:creationId xmlns:a16="http://schemas.microsoft.com/office/drawing/2014/main" id="{7192B7CE-4943-4673-B9FA-78951AF4A2B1}"/>
                    </a:ext>
                  </a:extLst>
                </p14:cNvPr>
                <p14:cNvContentPartPr/>
                <p14:nvPr/>
              </p14:nvContentPartPr>
              <p14:xfrm>
                <a:off x="6052584" y="934565"/>
                <a:ext cx="174960" cy="244080"/>
              </p14:xfrm>
            </p:contentPart>
          </mc:Choice>
          <mc:Fallback xmlns="">
            <p:pic>
              <p:nvPicPr>
                <p:cNvPr id="59" name="Ink 58">
                  <a:extLst>
                    <a:ext uri="{FF2B5EF4-FFF2-40B4-BE49-F238E27FC236}">
                      <a16:creationId xmlns:a16="http://schemas.microsoft.com/office/drawing/2014/main" id="{7192B7CE-4943-4673-B9FA-78951AF4A2B1}"/>
                    </a:ext>
                  </a:extLst>
                </p:cNvPr>
                <p:cNvPicPr/>
                <p:nvPr/>
              </p:nvPicPr>
              <p:blipFill>
                <a:blip r:embed="rId103"/>
                <a:stretch>
                  <a:fillRect/>
                </a:stretch>
              </p:blipFill>
              <p:spPr>
                <a:xfrm>
                  <a:off x="6043584" y="925925"/>
                  <a:ext cx="192600" cy="261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4">
              <p14:nvContentPartPr>
                <p14:cNvPr id="60" name="Ink 59">
                  <a:extLst>
                    <a:ext uri="{FF2B5EF4-FFF2-40B4-BE49-F238E27FC236}">
                      <a16:creationId xmlns:a16="http://schemas.microsoft.com/office/drawing/2014/main" id="{BFBA7652-ED38-478B-B2A3-D625513EEA4A}"/>
                    </a:ext>
                  </a:extLst>
                </p14:cNvPr>
                <p14:cNvContentPartPr/>
                <p14:nvPr/>
              </p14:nvContentPartPr>
              <p14:xfrm>
                <a:off x="6438504" y="907565"/>
                <a:ext cx="239400" cy="483480"/>
              </p14:xfrm>
            </p:contentPart>
          </mc:Choice>
          <mc:Fallback xmlns="">
            <p:pic>
              <p:nvPicPr>
                <p:cNvPr id="60" name="Ink 59">
                  <a:extLst>
                    <a:ext uri="{FF2B5EF4-FFF2-40B4-BE49-F238E27FC236}">
                      <a16:creationId xmlns:a16="http://schemas.microsoft.com/office/drawing/2014/main" id="{BFBA7652-ED38-478B-B2A3-D625513EEA4A}"/>
                    </a:ext>
                  </a:extLst>
                </p:cNvPr>
                <p:cNvPicPr/>
                <p:nvPr/>
              </p:nvPicPr>
              <p:blipFill>
                <a:blip r:embed="rId105"/>
                <a:stretch>
                  <a:fillRect/>
                </a:stretch>
              </p:blipFill>
              <p:spPr>
                <a:xfrm>
                  <a:off x="6429864" y="898925"/>
                  <a:ext cx="257040" cy="501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6">
              <p14:nvContentPartPr>
                <p14:cNvPr id="61" name="Ink 60">
                  <a:extLst>
                    <a:ext uri="{FF2B5EF4-FFF2-40B4-BE49-F238E27FC236}">
                      <a16:creationId xmlns:a16="http://schemas.microsoft.com/office/drawing/2014/main" id="{4CEE9640-1D87-4EE5-AFD1-364959A3C2B6}"/>
                    </a:ext>
                  </a:extLst>
                </p14:cNvPr>
                <p14:cNvContentPartPr/>
                <p14:nvPr/>
              </p14:nvContentPartPr>
              <p14:xfrm>
                <a:off x="6767544" y="1062365"/>
                <a:ext cx="84240" cy="71280"/>
              </p14:xfrm>
            </p:contentPart>
          </mc:Choice>
          <mc:Fallback xmlns="">
            <p:pic>
              <p:nvPicPr>
                <p:cNvPr id="61" name="Ink 60">
                  <a:extLst>
                    <a:ext uri="{FF2B5EF4-FFF2-40B4-BE49-F238E27FC236}">
                      <a16:creationId xmlns:a16="http://schemas.microsoft.com/office/drawing/2014/main" id="{4CEE9640-1D87-4EE5-AFD1-364959A3C2B6}"/>
                    </a:ext>
                  </a:extLst>
                </p:cNvPr>
                <p:cNvPicPr/>
                <p:nvPr/>
              </p:nvPicPr>
              <p:blipFill>
                <a:blip r:embed="rId107"/>
                <a:stretch>
                  <a:fillRect/>
                </a:stretch>
              </p:blipFill>
              <p:spPr>
                <a:xfrm>
                  <a:off x="6758904" y="1053365"/>
                  <a:ext cx="101880" cy="88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8">
              <p14:nvContentPartPr>
                <p14:cNvPr id="64" name="Ink 63">
                  <a:extLst>
                    <a:ext uri="{FF2B5EF4-FFF2-40B4-BE49-F238E27FC236}">
                      <a16:creationId xmlns:a16="http://schemas.microsoft.com/office/drawing/2014/main" id="{181536D7-01B4-477F-AB98-C5BB85880561}"/>
                    </a:ext>
                  </a:extLst>
                </p14:cNvPr>
                <p14:cNvContentPartPr/>
                <p14:nvPr/>
              </p14:nvContentPartPr>
              <p14:xfrm>
                <a:off x="6928824" y="1113845"/>
                <a:ext cx="123120" cy="90360"/>
              </p14:xfrm>
            </p:contentPart>
          </mc:Choice>
          <mc:Fallback xmlns="">
            <p:pic>
              <p:nvPicPr>
                <p:cNvPr id="64" name="Ink 63">
                  <a:extLst>
                    <a:ext uri="{FF2B5EF4-FFF2-40B4-BE49-F238E27FC236}">
                      <a16:creationId xmlns:a16="http://schemas.microsoft.com/office/drawing/2014/main" id="{181536D7-01B4-477F-AB98-C5BB85880561}"/>
                    </a:ext>
                  </a:extLst>
                </p:cNvPr>
                <p:cNvPicPr/>
                <p:nvPr/>
              </p:nvPicPr>
              <p:blipFill>
                <a:blip r:embed="rId109"/>
                <a:stretch>
                  <a:fillRect/>
                </a:stretch>
              </p:blipFill>
              <p:spPr>
                <a:xfrm>
                  <a:off x="6919824" y="1104845"/>
                  <a:ext cx="140760" cy="108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0">
              <p14:nvContentPartPr>
                <p14:cNvPr id="65" name="Ink 64">
                  <a:extLst>
                    <a:ext uri="{FF2B5EF4-FFF2-40B4-BE49-F238E27FC236}">
                      <a16:creationId xmlns:a16="http://schemas.microsoft.com/office/drawing/2014/main" id="{1A92D6C6-2CAC-452E-A63B-6DF81F2993ED}"/>
                    </a:ext>
                  </a:extLst>
                </p14:cNvPr>
                <p14:cNvContentPartPr/>
                <p14:nvPr/>
              </p14:nvContentPartPr>
              <p14:xfrm>
                <a:off x="6922344" y="1010885"/>
                <a:ext cx="406080" cy="154800"/>
              </p14:xfrm>
            </p:contentPart>
          </mc:Choice>
          <mc:Fallback xmlns="">
            <p:pic>
              <p:nvPicPr>
                <p:cNvPr id="65" name="Ink 64">
                  <a:extLst>
                    <a:ext uri="{FF2B5EF4-FFF2-40B4-BE49-F238E27FC236}">
                      <a16:creationId xmlns:a16="http://schemas.microsoft.com/office/drawing/2014/main" id="{1A92D6C6-2CAC-452E-A63B-6DF81F2993ED}"/>
                    </a:ext>
                  </a:extLst>
                </p:cNvPr>
                <p:cNvPicPr/>
                <p:nvPr/>
              </p:nvPicPr>
              <p:blipFill>
                <a:blip r:embed="rId111"/>
                <a:stretch>
                  <a:fillRect/>
                </a:stretch>
              </p:blipFill>
              <p:spPr>
                <a:xfrm>
                  <a:off x="6913344" y="1001885"/>
                  <a:ext cx="423720" cy="172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2">
              <p14:nvContentPartPr>
                <p14:cNvPr id="66" name="Ink 65">
                  <a:extLst>
                    <a:ext uri="{FF2B5EF4-FFF2-40B4-BE49-F238E27FC236}">
                      <a16:creationId xmlns:a16="http://schemas.microsoft.com/office/drawing/2014/main" id="{D629EE77-7083-4B24-87F1-1E413BD2A3AD}"/>
                    </a:ext>
                  </a:extLst>
                </p14:cNvPr>
                <p14:cNvContentPartPr/>
                <p14:nvPr/>
              </p14:nvContentPartPr>
              <p14:xfrm>
                <a:off x="7147704" y="1068845"/>
                <a:ext cx="142200" cy="13320"/>
              </p14:xfrm>
            </p:contentPart>
          </mc:Choice>
          <mc:Fallback xmlns="">
            <p:pic>
              <p:nvPicPr>
                <p:cNvPr id="66" name="Ink 65">
                  <a:extLst>
                    <a:ext uri="{FF2B5EF4-FFF2-40B4-BE49-F238E27FC236}">
                      <a16:creationId xmlns:a16="http://schemas.microsoft.com/office/drawing/2014/main" id="{D629EE77-7083-4B24-87F1-1E413BD2A3AD}"/>
                    </a:ext>
                  </a:extLst>
                </p:cNvPr>
                <p:cNvPicPr/>
                <p:nvPr/>
              </p:nvPicPr>
              <p:blipFill>
                <a:blip r:embed="rId113"/>
                <a:stretch>
                  <a:fillRect/>
                </a:stretch>
              </p:blipFill>
              <p:spPr>
                <a:xfrm>
                  <a:off x="7138704" y="1059845"/>
                  <a:ext cx="159840" cy="30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4">
              <p14:nvContentPartPr>
                <p14:cNvPr id="67" name="Ink 66">
                  <a:extLst>
                    <a:ext uri="{FF2B5EF4-FFF2-40B4-BE49-F238E27FC236}">
                      <a16:creationId xmlns:a16="http://schemas.microsoft.com/office/drawing/2014/main" id="{FB57299C-0F2C-425B-8850-C2F4750A2ADE}"/>
                    </a:ext>
                  </a:extLst>
                </p14:cNvPr>
                <p14:cNvContentPartPr/>
                <p14:nvPr/>
              </p14:nvContentPartPr>
              <p14:xfrm>
                <a:off x="7414104" y="907925"/>
                <a:ext cx="268560" cy="483480"/>
              </p14:xfrm>
            </p:contentPart>
          </mc:Choice>
          <mc:Fallback xmlns="">
            <p:pic>
              <p:nvPicPr>
                <p:cNvPr id="67" name="Ink 66">
                  <a:extLst>
                    <a:ext uri="{FF2B5EF4-FFF2-40B4-BE49-F238E27FC236}">
                      <a16:creationId xmlns:a16="http://schemas.microsoft.com/office/drawing/2014/main" id="{FB57299C-0F2C-425B-8850-C2F4750A2ADE}"/>
                    </a:ext>
                  </a:extLst>
                </p:cNvPr>
                <p:cNvPicPr/>
                <p:nvPr/>
              </p:nvPicPr>
              <p:blipFill>
                <a:blip r:embed="rId115"/>
                <a:stretch>
                  <a:fillRect/>
                </a:stretch>
              </p:blipFill>
              <p:spPr>
                <a:xfrm>
                  <a:off x="7405104" y="898925"/>
                  <a:ext cx="286200" cy="501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6">
              <p14:nvContentPartPr>
                <p14:cNvPr id="68" name="Ink 67">
                  <a:extLst>
                    <a:ext uri="{FF2B5EF4-FFF2-40B4-BE49-F238E27FC236}">
                      <a16:creationId xmlns:a16="http://schemas.microsoft.com/office/drawing/2014/main" id="{21C44722-2A4E-456B-868E-0A91F22DCF32}"/>
                    </a:ext>
                  </a:extLst>
                </p14:cNvPr>
                <p14:cNvContentPartPr/>
                <p14:nvPr/>
              </p14:nvContentPartPr>
              <p14:xfrm>
                <a:off x="7778424" y="1062365"/>
                <a:ext cx="77760" cy="90720"/>
              </p14:xfrm>
            </p:contentPart>
          </mc:Choice>
          <mc:Fallback xmlns="">
            <p:pic>
              <p:nvPicPr>
                <p:cNvPr id="68" name="Ink 67">
                  <a:extLst>
                    <a:ext uri="{FF2B5EF4-FFF2-40B4-BE49-F238E27FC236}">
                      <a16:creationId xmlns:a16="http://schemas.microsoft.com/office/drawing/2014/main" id="{21C44722-2A4E-456B-868E-0A91F22DCF32}"/>
                    </a:ext>
                  </a:extLst>
                </p:cNvPr>
                <p:cNvPicPr/>
                <p:nvPr/>
              </p:nvPicPr>
              <p:blipFill>
                <a:blip r:embed="rId117"/>
                <a:stretch>
                  <a:fillRect/>
                </a:stretch>
              </p:blipFill>
              <p:spPr>
                <a:xfrm>
                  <a:off x="7769424" y="1053365"/>
                  <a:ext cx="95400" cy="108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8">
              <p14:nvContentPartPr>
                <p14:cNvPr id="69" name="Ink 68">
                  <a:extLst>
                    <a:ext uri="{FF2B5EF4-FFF2-40B4-BE49-F238E27FC236}">
                      <a16:creationId xmlns:a16="http://schemas.microsoft.com/office/drawing/2014/main" id="{14AFE123-DD36-427B-B98C-00E1D8D65215}"/>
                    </a:ext>
                  </a:extLst>
                </p14:cNvPr>
                <p14:cNvContentPartPr/>
                <p14:nvPr/>
              </p14:nvContentPartPr>
              <p14:xfrm>
                <a:off x="7926744" y="1087565"/>
                <a:ext cx="77760" cy="84600"/>
              </p14:xfrm>
            </p:contentPart>
          </mc:Choice>
          <mc:Fallback xmlns="">
            <p:pic>
              <p:nvPicPr>
                <p:cNvPr id="69" name="Ink 68">
                  <a:extLst>
                    <a:ext uri="{FF2B5EF4-FFF2-40B4-BE49-F238E27FC236}">
                      <a16:creationId xmlns:a16="http://schemas.microsoft.com/office/drawing/2014/main" id="{14AFE123-DD36-427B-B98C-00E1D8D65215}"/>
                    </a:ext>
                  </a:extLst>
                </p:cNvPr>
                <p:cNvPicPr/>
                <p:nvPr/>
              </p:nvPicPr>
              <p:blipFill>
                <a:blip r:embed="rId119"/>
                <a:stretch>
                  <a:fillRect/>
                </a:stretch>
              </p:blipFill>
              <p:spPr>
                <a:xfrm>
                  <a:off x="7918104" y="1078925"/>
                  <a:ext cx="95400" cy="102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0">
              <p14:nvContentPartPr>
                <p14:cNvPr id="74" name="Ink 73">
                  <a:extLst>
                    <a:ext uri="{FF2B5EF4-FFF2-40B4-BE49-F238E27FC236}">
                      <a16:creationId xmlns:a16="http://schemas.microsoft.com/office/drawing/2014/main" id="{D8F2B2FC-3403-4BA4-9C62-34E35E798292}"/>
                    </a:ext>
                  </a:extLst>
                </p14:cNvPr>
                <p14:cNvContentPartPr/>
                <p14:nvPr/>
              </p14:nvContentPartPr>
              <p14:xfrm>
                <a:off x="508584" y="1390685"/>
                <a:ext cx="8210520" cy="37800"/>
              </p14:xfrm>
            </p:contentPart>
          </mc:Choice>
          <mc:Fallback xmlns="">
            <p:pic>
              <p:nvPicPr>
                <p:cNvPr id="74" name="Ink 73">
                  <a:extLst>
                    <a:ext uri="{FF2B5EF4-FFF2-40B4-BE49-F238E27FC236}">
                      <a16:creationId xmlns:a16="http://schemas.microsoft.com/office/drawing/2014/main" id="{D8F2B2FC-3403-4BA4-9C62-34E35E798292}"/>
                    </a:ext>
                  </a:extLst>
                </p:cNvPr>
                <p:cNvPicPr/>
                <p:nvPr/>
              </p:nvPicPr>
              <p:blipFill>
                <a:blip r:embed="rId121"/>
                <a:stretch>
                  <a:fillRect/>
                </a:stretch>
              </p:blipFill>
              <p:spPr>
                <a:xfrm>
                  <a:off x="499584" y="1382045"/>
                  <a:ext cx="8228160" cy="5544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122">
            <p14:nvContentPartPr>
              <p14:cNvPr id="76" name="Ink 75">
                <a:extLst>
                  <a:ext uri="{FF2B5EF4-FFF2-40B4-BE49-F238E27FC236}">
                    <a16:creationId xmlns:a16="http://schemas.microsoft.com/office/drawing/2014/main" id="{AB64516F-F9B0-4284-9570-18D0872E2ACD}"/>
                  </a:ext>
                </a:extLst>
              </p14:cNvPr>
              <p14:cNvContentPartPr/>
              <p14:nvPr/>
            </p14:nvContentPartPr>
            <p14:xfrm>
              <a:off x="572664" y="1721885"/>
              <a:ext cx="225720" cy="351720"/>
            </p14:xfrm>
          </p:contentPart>
        </mc:Choice>
        <mc:Fallback xmlns="">
          <p:pic>
            <p:nvPicPr>
              <p:cNvPr id="76" name="Ink 75">
                <a:extLst>
                  <a:ext uri="{FF2B5EF4-FFF2-40B4-BE49-F238E27FC236}">
                    <a16:creationId xmlns:a16="http://schemas.microsoft.com/office/drawing/2014/main" id="{AB64516F-F9B0-4284-9570-18D0872E2ACD}"/>
                  </a:ext>
                </a:extLst>
              </p:cNvPr>
              <p:cNvPicPr/>
              <p:nvPr/>
            </p:nvPicPr>
            <p:blipFill>
              <a:blip r:embed="rId123"/>
              <a:stretch>
                <a:fillRect/>
              </a:stretch>
            </p:blipFill>
            <p:spPr>
              <a:xfrm>
                <a:off x="564024" y="1713245"/>
                <a:ext cx="243360" cy="369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4">
            <p14:nvContentPartPr>
              <p14:cNvPr id="77" name="Ink 76">
                <a:extLst>
                  <a:ext uri="{FF2B5EF4-FFF2-40B4-BE49-F238E27FC236}">
                    <a16:creationId xmlns:a16="http://schemas.microsoft.com/office/drawing/2014/main" id="{B925EC8E-D419-4680-AE45-AF001C6B33B4}"/>
                  </a:ext>
                </a:extLst>
              </p14:cNvPr>
              <p14:cNvContentPartPr/>
              <p14:nvPr/>
            </p14:nvContentPartPr>
            <p14:xfrm>
              <a:off x="869304" y="1609565"/>
              <a:ext cx="116280" cy="6840"/>
            </p14:xfrm>
          </p:contentPart>
        </mc:Choice>
        <mc:Fallback xmlns="">
          <p:pic>
            <p:nvPicPr>
              <p:cNvPr id="77" name="Ink 76">
                <a:extLst>
                  <a:ext uri="{FF2B5EF4-FFF2-40B4-BE49-F238E27FC236}">
                    <a16:creationId xmlns:a16="http://schemas.microsoft.com/office/drawing/2014/main" id="{B925EC8E-D419-4680-AE45-AF001C6B33B4}"/>
                  </a:ext>
                </a:extLst>
              </p:cNvPr>
              <p:cNvPicPr/>
              <p:nvPr/>
            </p:nvPicPr>
            <p:blipFill>
              <a:blip r:embed="rId125"/>
              <a:stretch>
                <a:fillRect/>
              </a:stretch>
            </p:blipFill>
            <p:spPr>
              <a:xfrm>
                <a:off x="860304" y="1600925"/>
                <a:ext cx="133920" cy="24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6">
            <p14:nvContentPartPr>
              <p14:cNvPr id="78" name="Ink 77">
                <a:extLst>
                  <a:ext uri="{FF2B5EF4-FFF2-40B4-BE49-F238E27FC236}">
                    <a16:creationId xmlns:a16="http://schemas.microsoft.com/office/drawing/2014/main" id="{83798BD3-9E94-4388-99E9-E68328EF863E}"/>
                  </a:ext>
                </a:extLst>
              </p14:cNvPr>
              <p14:cNvContentPartPr/>
              <p14:nvPr/>
            </p14:nvContentPartPr>
            <p14:xfrm>
              <a:off x="875424" y="1616045"/>
              <a:ext cx="64800" cy="109800"/>
            </p14:xfrm>
          </p:contentPart>
        </mc:Choice>
        <mc:Fallback xmlns="">
          <p:pic>
            <p:nvPicPr>
              <p:cNvPr id="78" name="Ink 77">
                <a:extLst>
                  <a:ext uri="{FF2B5EF4-FFF2-40B4-BE49-F238E27FC236}">
                    <a16:creationId xmlns:a16="http://schemas.microsoft.com/office/drawing/2014/main" id="{83798BD3-9E94-4388-99E9-E68328EF863E}"/>
                  </a:ext>
                </a:extLst>
              </p:cNvPr>
              <p:cNvPicPr/>
              <p:nvPr/>
            </p:nvPicPr>
            <p:blipFill>
              <a:blip r:embed="rId127"/>
              <a:stretch>
                <a:fillRect/>
              </a:stretch>
            </p:blipFill>
            <p:spPr>
              <a:xfrm>
                <a:off x="866784" y="1607405"/>
                <a:ext cx="82440" cy="127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8">
            <p14:nvContentPartPr>
              <p14:cNvPr id="79" name="Ink 78">
                <a:extLst>
                  <a:ext uri="{FF2B5EF4-FFF2-40B4-BE49-F238E27FC236}">
                    <a16:creationId xmlns:a16="http://schemas.microsoft.com/office/drawing/2014/main" id="{9BA6601C-1282-45AC-B342-A442ACD8068D}"/>
                  </a:ext>
                </a:extLst>
              </p14:cNvPr>
              <p14:cNvContentPartPr/>
              <p14:nvPr/>
            </p14:nvContentPartPr>
            <p14:xfrm>
              <a:off x="1035624" y="1590485"/>
              <a:ext cx="142920" cy="206640"/>
            </p14:xfrm>
          </p:contentPart>
        </mc:Choice>
        <mc:Fallback xmlns="">
          <p:pic>
            <p:nvPicPr>
              <p:cNvPr id="79" name="Ink 78">
                <a:extLst>
                  <a:ext uri="{FF2B5EF4-FFF2-40B4-BE49-F238E27FC236}">
                    <a16:creationId xmlns:a16="http://schemas.microsoft.com/office/drawing/2014/main" id="{9BA6601C-1282-45AC-B342-A442ACD8068D}"/>
                  </a:ext>
                </a:extLst>
              </p:cNvPr>
              <p:cNvPicPr/>
              <p:nvPr/>
            </p:nvPicPr>
            <p:blipFill>
              <a:blip r:embed="rId129"/>
              <a:stretch>
                <a:fillRect/>
              </a:stretch>
            </p:blipFill>
            <p:spPr>
              <a:xfrm>
                <a:off x="1026984" y="1581485"/>
                <a:ext cx="160560" cy="224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0">
            <p14:nvContentPartPr>
              <p14:cNvPr id="81" name="Ink 80">
                <a:extLst>
                  <a:ext uri="{FF2B5EF4-FFF2-40B4-BE49-F238E27FC236}">
                    <a16:creationId xmlns:a16="http://schemas.microsoft.com/office/drawing/2014/main" id="{A28DE7F0-46E7-47FC-8E98-07D61185CD33}"/>
                  </a:ext>
                </a:extLst>
              </p14:cNvPr>
              <p14:cNvContentPartPr/>
              <p14:nvPr/>
            </p14:nvContentPartPr>
            <p14:xfrm>
              <a:off x="1345584" y="1886405"/>
              <a:ext cx="38880" cy="19800"/>
            </p14:xfrm>
          </p:contentPart>
        </mc:Choice>
        <mc:Fallback xmlns="">
          <p:pic>
            <p:nvPicPr>
              <p:cNvPr id="81" name="Ink 80">
                <a:extLst>
                  <a:ext uri="{FF2B5EF4-FFF2-40B4-BE49-F238E27FC236}">
                    <a16:creationId xmlns:a16="http://schemas.microsoft.com/office/drawing/2014/main" id="{A28DE7F0-46E7-47FC-8E98-07D61185CD33}"/>
                  </a:ext>
                </a:extLst>
              </p:cNvPr>
              <p:cNvPicPr/>
              <p:nvPr/>
            </p:nvPicPr>
            <p:blipFill>
              <a:blip r:embed="rId131"/>
              <a:stretch>
                <a:fillRect/>
              </a:stretch>
            </p:blipFill>
            <p:spPr>
              <a:xfrm>
                <a:off x="1336944" y="1877765"/>
                <a:ext cx="56520" cy="37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2">
            <p14:nvContentPartPr>
              <p14:cNvPr id="82" name="Ink 81">
                <a:extLst>
                  <a:ext uri="{FF2B5EF4-FFF2-40B4-BE49-F238E27FC236}">
                    <a16:creationId xmlns:a16="http://schemas.microsoft.com/office/drawing/2014/main" id="{4BB8579F-2D92-4DB7-A98F-87ABF8FD4EED}"/>
                  </a:ext>
                </a:extLst>
              </p14:cNvPr>
              <p14:cNvContentPartPr/>
              <p14:nvPr/>
            </p14:nvContentPartPr>
            <p14:xfrm>
              <a:off x="1332624" y="1944365"/>
              <a:ext cx="90360" cy="13320"/>
            </p14:xfrm>
          </p:contentPart>
        </mc:Choice>
        <mc:Fallback xmlns="">
          <p:pic>
            <p:nvPicPr>
              <p:cNvPr id="82" name="Ink 81">
                <a:extLst>
                  <a:ext uri="{FF2B5EF4-FFF2-40B4-BE49-F238E27FC236}">
                    <a16:creationId xmlns:a16="http://schemas.microsoft.com/office/drawing/2014/main" id="{4BB8579F-2D92-4DB7-A98F-87ABF8FD4EED}"/>
                  </a:ext>
                </a:extLst>
              </p:cNvPr>
              <p:cNvPicPr/>
              <p:nvPr/>
            </p:nvPicPr>
            <p:blipFill>
              <a:blip r:embed="rId133"/>
              <a:stretch>
                <a:fillRect/>
              </a:stretch>
            </p:blipFill>
            <p:spPr>
              <a:xfrm>
                <a:off x="1323984" y="1935725"/>
                <a:ext cx="108000" cy="30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4">
            <p14:nvContentPartPr>
              <p14:cNvPr id="83" name="Ink 82">
                <a:extLst>
                  <a:ext uri="{FF2B5EF4-FFF2-40B4-BE49-F238E27FC236}">
                    <a16:creationId xmlns:a16="http://schemas.microsoft.com/office/drawing/2014/main" id="{43CBEAED-25D5-4E0B-B9CA-DC6A23881766}"/>
                  </a:ext>
                </a:extLst>
              </p14:cNvPr>
              <p14:cNvContentPartPr/>
              <p14:nvPr/>
            </p14:nvContentPartPr>
            <p14:xfrm>
              <a:off x="1618104" y="1635485"/>
              <a:ext cx="243000" cy="618480"/>
            </p14:xfrm>
          </p:contentPart>
        </mc:Choice>
        <mc:Fallback xmlns="">
          <p:pic>
            <p:nvPicPr>
              <p:cNvPr id="83" name="Ink 82">
                <a:extLst>
                  <a:ext uri="{FF2B5EF4-FFF2-40B4-BE49-F238E27FC236}">
                    <a16:creationId xmlns:a16="http://schemas.microsoft.com/office/drawing/2014/main" id="{43CBEAED-25D5-4E0B-B9CA-DC6A23881766}"/>
                  </a:ext>
                </a:extLst>
              </p:cNvPr>
              <p:cNvPicPr/>
              <p:nvPr/>
            </p:nvPicPr>
            <p:blipFill>
              <a:blip r:embed="rId135"/>
              <a:stretch>
                <a:fillRect/>
              </a:stretch>
            </p:blipFill>
            <p:spPr>
              <a:xfrm>
                <a:off x="1609464" y="1626485"/>
                <a:ext cx="260640" cy="636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6">
            <p14:nvContentPartPr>
              <p14:cNvPr id="85" name="Ink 84">
                <a:extLst>
                  <a:ext uri="{FF2B5EF4-FFF2-40B4-BE49-F238E27FC236}">
                    <a16:creationId xmlns:a16="http://schemas.microsoft.com/office/drawing/2014/main" id="{CB74A510-F627-40E4-B5BD-50336ED8219F}"/>
                  </a:ext>
                </a:extLst>
              </p14:cNvPr>
              <p14:cNvContentPartPr/>
              <p14:nvPr/>
            </p14:nvContentPartPr>
            <p14:xfrm>
              <a:off x="1822224" y="1648085"/>
              <a:ext cx="210240" cy="444960"/>
            </p14:xfrm>
          </p:contentPart>
        </mc:Choice>
        <mc:Fallback xmlns="">
          <p:pic>
            <p:nvPicPr>
              <p:cNvPr id="85" name="Ink 84">
                <a:extLst>
                  <a:ext uri="{FF2B5EF4-FFF2-40B4-BE49-F238E27FC236}">
                    <a16:creationId xmlns:a16="http://schemas.microsoft.com/office/drawing/2014/main" id="{CB74A510-F627-40E4-B5BD-50336ED8219F}"/>
                  </a:ext>
                </a:extLst>
              </p:cNvPr>
              <p:cNvPicPr/>
              <p:nvPr/>
            </p:nvPicPr>
            <p:blipFill>
              <a:blip r:embed="rId137"/>
              <a:stretch>
                <a:fillRect/>
              </a:stretch>
            </p:blipFill>
            <p:spPr>
              <a:xfrm>
                <a:off x="1813224" y="1639085"/>
                <a:ext cx="227880" cy="462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8">
            <p14:nvContentPartPr>
              <p14:cNvPr id="86" name="Ink 85">
                <a:extLst>
                  <a:ext uri="{FF2B5EF4-FFF2-40B4-BE49-F238E27FC236}">
                    <a16:creationId xmlns:a16="http://schemas.microsoft.com/office/drawing/2014/main" id="{778D789B-A884-4FBC-B916-0B86BB4D364F}"/>
                  </a:ext>
                </a:extLst>
              </p14:cNvPr>
              <p14:cNvContentPartPr/>
              <p14:nvPr/>
            </p14:nvContentPartPr>
            <p14:xfrm>
              <a:off x="2054064" y="1757885"/>
              <a:ext cx="26280" cy="116280"/>
            </p14:xfrm>
          </p:contentPart>
        </mc:Choice>
        <mc:Fallback xmlns="">
          <p:pic>
            <p:nvPicPr>
              <p:cNvPr id="86" name="Ink 85">
                <a:extLst>
                  <a:ext uri="{FF2B5EF4-FFF2-40B4-BE49-F238E27FC236}">
                    <a16:creationId xmlns:a16="http://schemas.microsoft.com/office/drawing/2014/main" id="{778D789B-A884-4FBC-B916-0B86BB4D364F}"/>
                  </a:ext>
                </a:extLst>
              </p:cNvPr>
              <p:cNvPicPr/>
              <p:nvPr/>
            </p:nvPicPr>
            <p:blipFill>
              <a:blip r:embed="rId139"/>
              <a:stretch>
                <a:fillRect/>
              </a:stretch>
            </p:blipFill>
            <p:spPr>
              <a:xfrm>
                <a:off x="2045064" y="1748885"/>
                <a:ext cx="43920" cy="133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0">
            <p14:nvContentPartPr>
              <p14:cNvPr id="87" name="Ink 86">
                <a:extLst>
                  <a:ext uri="{FF2B5EF4-FFF2-40B4-BE49-F238E27FC236}">
                    <a16:creationId xmlns:a16="http://schemas.microsoft.com/office/drawing/2014/main" id="{CD5AACB6-B2CE-4E5E-93C0-DFB289C59DFE}"/>
                  </a:ext>
                </a:extLst>
              </p14:cNvPr>
              <p14:cNvContentPartPr/>
              <p14:nvPr/>
            </p14:nvContentPartPr>
            <p14:xfrm>
              <a:off x="2099064" y="1764365"/>
              <a:ext cx="71280" cy="141840"/>
            </p14:xfrm>
          </p:contentPart>
        </mc:Choice>
        <mc:Fallback xmlns="">
          <p:pic>
            <p:nvPicPr>
              <p:cNvPr id="87" name="Ink 86">
                <a:extLst>
                  <a:ext uri="{FF2B5EF4-FFF2-40B4-BE49-F238E27FC236}">
                    <a16:creationId xmlns:a16="http://schemas.microsoft.com/office/drawing/2014/main" id="{CD5AACB6-B2CE-4E5E-93C0-DFB289C59DFE}"/>
                  </a:ext>
                </a:extLst>
              </p:cNvPr>
              <p:cNvPicPr/>
              <p:nvPr/>
            </p:nvPicPr>
            <p:blipFill>
              <a:blip r:embed="rId141"/>
              <a:stretch>
                <a:fillRect/>
              </a:stretch>
            </p:blipFill>
            <p:spPr>
              <a:xfrm>
                <a:off x="2090424" y="1755725"/>
                <a:ext cx="88920" cy="159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2">
            <p14:nvContentPartPr>
              <p14:cNvPr id="88" name="Ink 87">
                <a:extLst>
                  <a:ext uri="{FF2B5EF4-FFF2-40B4-BE49-F238E27FC236}">
                    <a16:creationId xmlns:a16="http://schemas.microsoft.com/office/drawing/2014/main" id="{ADDC035F-ABBB-46D8-8ED2-AF9D78809068}"/>
                  </a:ext>
                </a:extLst>
              </p14:cNvPr>
              <p14:cNvContentPartPr/>
              <p14:nvPr/>
            </p14:nvContentPartPr>
            <p14:xfrm>
              <a:off x="1770744" y="1944365"/>
              <a:ext cx="522000" cy="26640"/>
            </p14:xfrm>
          </p:contentPart>
        </mc:Choice>
        <mc:Fallback xmlns="">
          <p:pic>
            <p:nvPicPr>
              <p:cNvPr id="88" name="Ink 87">
                <a:extLst>
                  <a:ext uri="{FF2B5EF4-FFF2-40B4-BE49-F238E27FC236}">
                    <a16:creationId xmlns:a16="http://schemas.microsoft.com/office/drawing/2014/main" id="{ADDC035F-ABBB-46D8-8ED2-AF9D78809068}"/>
                  </a:ext>
                </a:extLst>
              </p:cNvPr>
              <p:cNvPicPr/>
              <p:nvPr/>
            </p:nvPicPr>
            <p:blipFill>
              <a:blip r:embed="rId143"/>
              <a:stretch>
                <a:fillRect/>
              </a:stretch>
            </p:blipFill>
            <p:spPr>
              <a:xfrm>
                <a:off x="1761744" y="1935725"/>
                <a:ext cx="539640" cy="44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4">
            <p14:nvContentPartPr>
              <p14:cNvPr id="89" name="Ink 88">
                <a:extLst>
                  <a:ext uri="{FF2B5EF4-FFF2-40B4-BE49-F238E27FC236}">
                    <a16:creationId xmlns:a16="http://schemas.microsoft.com/office/drawing/2014/main" id="{5258DBEF-5320-4D07-B781-EE85D95D0AC2}"/>
                  </a:ext>
                </a:extLst>
              </p14:cNvPr>
              <p14:cNvContentPartPr/>
              <p14:nvPr/>
            </p14:nvContentPartPr>
            <p14:xfrm>
              <a:off x="1706664" y="2075405"/>
              <a:ext cx="296640" cy="281880"/>
            </p14:xfrm>
          </p:contentPart>
        </mc:Choice>
        <mc:Fallback xmlns="">
          <p:pic>
            <p:nvPicPr>
              <p:cNvPr id="89" name="Ink 88">
                <a:extLst>
                  <a:ext uri="{FF2B5EF4-FFF2-40B4-BE49-F238E27FC236}">
                    <a16:creationId xmlns:a16="http://schemas.microsoft.com/office/drawing/2014/main" id="{5258DBEF-5320-4D07-B781-EE85D95D0AC2}"/>
                  </a:ext>
                </a:extLst>
              </p:cNvPr>
              <p:cNvPicPr/>
              <p:nvPr/>
            </p:nvPicPr>
            <p:blipFill>
              <a:blip r:embed="rId145"/>
              <a:stretch>
                <a:fillRect/>
              </a:stretch>
            </p:blipFill>
            <p:spPr>
              <a:xfrm>
                <a:off x="1698024" y="2066405"/>
                <a:ext cx="314280" cy="299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6">
            <p14:nvContentPartPr>
              <p14:cNvPr id="91" name="Ink 90">
                <a:extLst>
                  <a:ext uri="{FF2B5EF4-FFF2-40B4-BE49-F238E27FC236}">
                    <a16:creationId xmlns:a16="http://schemas.microsoft.com/office/drawing/2014/main" id="{81C3E69F-16E3-4409-80B4-0AD553FDA120}"/>
                  </a:ext>
                </a:extLst>
              </p14:cNvPr>
              <p14:cNvContentPartPr/>
              <p14:nvPr/>
            </p14:nvContentPartPr>
            <p14:xfrm>
              <a:off x="2092584" y="2176205"/>
              <a:ext cx="25200" cy="64800"/>
            </p14:xfrm>
          </p:contentPart>
        </mc:Choice>
        <mc:Fallback xmlns="">
          <p:pic>
            <p:nvPicPr>
              <p:cNvPr id="91" name="Ink 90">
                <a:extLst>
                  <a:ext uri="{FF2B5EF4-FFF2-40B4-BE49-F238E27FC236}">
                    <a16:creationId xmlns:a16="http://schemas.microsoft.com/office/drawing/2014/main" id="{81C3E69F-16E3-4409-80B4-0AD553FDA120}"/>
                  </a:ext>
                </a:extLst>
              </p:cNvPr>
              <p:cNvPicPr/>
              <p:nvPr/>
            </p:nvPicPr>
            <p:blipFill>
              <a:blip r:embed="rId147"/>
              <a:stretch>
                <a:fillRect/>
              </a:stretch>
            </p:blipFill>
            <p:spPr>
              <a:xfrm>
                <a:off x="2083944" y="2167565"/>
                <a:ext cx="42840" cy="82440"/>
              </a:xfrm>
              <a:prstGeom prst="rect">
                <a:avLst/>
              </a:prstGeom>
            </p:spPr>
          </p:pic>
        </mc:Fallback>
      </mc:AlternateContent>
      <p:grpSp>
        <p:nvGrpSpPr>
          <p:cNvPr id="126" name="Group 125">
            <a:extLst>
              <a:ext uri="{FF2B5EF4-FFF2-40B4-BE49-F238E27FC236}">
                <a16:creationId xmlns:a16="http://schemas.microsoft.com/office/drawing/2014/main" id="{D3DDE0EB-4B38-46AC-AD99-FEC98A321781}"/>
              </a:ext>
            </a:extLst>
          </p:cNvPr>
          <p:cNvGrpSpPr/>
          <p:nvPr/>
        </p:nvGrpSpPr>
        <p:grpSpPr>
          <a:xfrm>
            <a:off x="2382384" y="1435685"/>
            <a:ext cx="3892680" cy="1024200"/>
            <a:chOff x="2382384" y="1435685"/>
            <a:chExt cx="3892680" cy="10242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48">
              <p14:nvContentPartPr>
                <p14:cNvPr id="92" name="Ink 91">
                  <a:extLst>
                    <a:ext uri="{FF2B5EF4-FFF2-40B4-BE49-F238E27FC236}">
                      <a16:creationId xmlns:a16="http://schemas.microsoft.com/office/drawing/2014/main" id="{C208044F-3BDC-4083-8F0D-9364EB34C6F0}"/>
                    </a:ext>
                  </a:extLst>
                </p14:cNvPr>
                <p14:cNvContentPartPr/>
                <p14:nvPr/>
              </p14:nvContentPartPr>
              <p14:xfrm>
                <a:off x="2382384" y="1931765"/>
                <a:ext cx="135720" cy="13680"/>
              </p14:xfrm>
            </p:contentPart>
          </mc:Choice>
          <mc:Fallback xmlns="">
            <p:pic>
              <p:nvPicPr>
                <p:cNvPr id="92" name="Ink 91">
                  <a:extLst>
                    <a:ext uri="{FF2B5EF4-FFF2-40B4-BE49-F238E27FC236}">
                      <a16:creationId xmlns:a16="http://schemas.microsoft.com/office/drawing/2014/main" id="{C208044F-3BDC-4083-8F0D-9364EB34C6F0}"/>
                    </a:ext>
                  </a:extLst>
                </p:cNvPr>
                <p:cNvPicPr/>
                <p:nvPr/>
              </p:nvPicPr>
              <p:blipFill>
                <a:blip r:embed="rId149"/>
                <a:stretch>
                  <a:fillRect/>
                </a:stretch>
              </p:blipFill>
              <p:spPr>
                <a:xfrm>
                  <a:off x="2373744" y="1922765"/>
                  <a:ext cx="153360" cy="31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0">
              <p14:nvContentPartPr>
                <p14:cNvPr id="93" name="Ink 92">
                  <a:extLst>
                    <a:ext uri="{FF2B5EF4-FFF2-40B4-BE49-F238E27FC236}">
                      <a16:creationId xmlns:a16="http://schemas.microsoft.com/office/drawing/2014/main" id="{01BB6040-9C85-42D1-B47F-6371A07B0A93}"/>
                    </a:ext>
                  </a:extLst>
                </p14:cNvPr>
                <p14:cNvContentPartPr/>
                <p14:nvPr/>
              </p14:nvContentPartPr>
              <p14:xfrm>
                <a:off x="2704224" y="1597325"/>
                <a:ext cx="242280" cy="579600"/>
              </p14:xfrm>
            </p:contentPart>
          </mc:Choice>
          <mc:Fallback xmlns="">
            <p:pic>
              <p:nvPicPr>
                <p:cNvPr id="93" name="Ink 92">
                  <a:extLst>
                    <a:ext uri="{FF2B5EF4-FFF2-40B4-BE49-F238E27FC236}">
                      <a16:creationId xmlns:a16="http://schemas.microsoft.com/office/drawing/2014/main" id="{01BB6040-9C85-42D1-B47F-6371A07B0A93}"/>
                    </a:ext>
                  </a:extLst>
                </p:cNvPr>
                <p:cNvPicPr/>
                <p:nvPr/>
              </p:nvPicPr>
              <p:blipFill>
                <a:blip r:embed="rId151"/>
                <a:stretch>
                  <a:fillRect/>
                </a:stretch>
              </p:blipFill>
              <p:spPr>
                <a:xfrm>
                  <a:off x="2695224" y="1588325"/>
                  <a:ext cx="259920" cy="597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2">
              <p14:nvContentPartPr>
                <p14:cNvPr id="94" name="Ink 93">
                  <a:extLst>
                    <a:ext uri="{FF2B5EF4-FFF2-40B4-BE49-F238E27FC236}">
                      <a16:creationId xmlns:a16="http://schemas.microsoft.com/office/drawing/2014/main" id="{D9DB7FC7-E056-4394-AA6D-B52DC86187DE}"/>
                    </a:ext>
                  </a:extLst>
                </p14:cNvPr>
                <p14:cNvContentPartPr/>
                <p14:nvPr/>
              </p14:nvContentPartPr>
              <p14:xfrm>
                <a:off x="2945064" y="1719365"/>
                <a:ext cx="126720" cy="100800"/>
              </p14:xfrm>
            </p:contentPart>
          </mc:Choice>
          <mc:Fallback xmlns="">
            <p:pic>
              <p:nvPicPr>
                <p:cNvPr id="94" name="Ink 93">
                  <a:extLst>
                    <a:ext uri="{FF2B5EF4-FFF2-40B4-BE49-F238E27FC236}">
                      <a16:creationId xmlns:a16="http://schemas.microsoft.com/office/drawing/2014/main" id="{D9DB7FC7-E056-4394-AA6D-B52DC86187DE}"/>
                    </a:ext>
                  </a:extLst>
                </p:cNvPr>
                <p:cNvPicPr/>
                <p:nvPr/>
              </p:nvPicPr>
              <p:blipFill>
                <a:blip r:embed="rId153"/>
                <a:stretch>
                  <a:fillRect/>
                </a:stretch>
              </p:blipFill>
              <p:spPr>
                <a:xfrm>
                  <a:off x="2936424" y="1710725"/>
                  <a:ext cx="144360" cy="118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4">
              <p14:nvContentPartPr>
                <p14:cNvPr id="95" name="Ink 94">
                  <a:extLst>
                    <a:ext uri="{FF2B5EF4-FFF2-40B4-BE49-F238E27FC236}">
                      <a16:creationId xmlns:a16="http://schemas.microsoft.com/office/drawing/2014/main" id="{E2BC1776-5463-4D3C-8843-698FEEE57DE8}"/>
                    </a:ext>
                  </a:extLst>
                </p14:cNvPr>
                <p14:cNvContentPartPr/>
                <p14:nvPr/>
              </p14:nvContentPartPr>
              <p14:xfrm>
                <a:off x="3103464" y="1699565"/>
                <a:ext cx="45360" cy="142200"/>
              </p14:xfrm>
            </p:contentPart>
          </mc:Choice>
          <mc:Fallback xmlns="">
            <p:pic>
              <p:nvPicPr>
                <p:cNvPr id="95" name="Ink 94">
                  <a:extLst>
                    <a:ext uri="{FF2B5EF4-FFF2-40B4-BE49-F238E27FC236}">
                      <a16:creationId xmlns:a16="http://schemas.microsoft.com/office/drawing/2014/main" id="{E2BC1776-5463-4D3C-8843-698FEEE57DE8}"/>
                    </a:ext>
                  </a:extLst>
                </p:cNvPr>
                <p:cNvPicPr/>
                <p:nvPr/>
              </p:nvPicPr>
              <p:blipFill>
                <a:blip r:embed="rId155"/>
                <a:stretch>
                  <a:fillRect/>
                </a:stretch>
              </p:blipFill>
              <p:spPr>
                <a:xfrm>
                  <a:off x="3094824" y="1690925"/>
                  <a:ext cx="63000" cy="159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6">
              <p14:nvContentPartPr>
                <p14:cNvPr id="96" name="Ink 95">
                  <a:extLst>
                    <a:ext uri="{FF2B5EF4-FFF2-40B4-BE49-F238E27FC236}">
                      <a16:creationId xmlns:a16="http://schemas.microsoft.com/office/drawing/2014/main" id="{17FE9B75-208B-42C7-AD06-D787775B9DB3}"/>
                    </a:ext>
                  </a:extLst>
                </p14:cNvPr>
                <p14:cNvContentPartPr/>
                <p14:nvPr/>
              </p14:nvContentPartPr>
              <p14:xfrm>
                <a:off x="3058464" y="1783445"/>
                <a:ext cx="90360" cy="6840"/>
              </p14:xfrm>
            </p:contentPart>
          </mc:Choice>
          <mc:Fallback xmlns="">
            <p:pic>
              <p:nvPicPr>
                <p:cNvPr id="96" name="Ink 95">
                  <a:extLst>
                    <a:ext uri="{FF2B5EF4-FFF2-40B4-BE49-F238E27FC236}">
                      <a16:creationId xmlns:a16="http://schemas.microsoft.com/office/drawing/2014/main" id="{17FE9B75-208B-42C7-AD06-D787775B9DB3}"/>
                    </a:ext>
                  </a:extLst>
                </p:cNvPr>
                <p:cNvPicPr/>
                <p:nvPr/>
              </p:nvPicPr>
              <p:blipFill>
                <a:blip r:embed="rId157"/>
                <a:stretch>
                  <a:fillRect/>
                </a:stretch>
              </p:blipFill>
              <p:spPr>
                <a:xfrm>
                  <a:off x="3049824" y="1774805"/>
                  <a:ext cx="108000" cy="24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8">
              <p14:nvContentPartPr>
                <p14:cNvPr id="97" name="Ink 96">
                  <a:extLst>
                    <a:ext uri="{FF2B5EF4-FFF2-40B4-BE49-F238E27FC236}">
                      <a16:creationId xmlns:a16="http://schemas.microsoft.com/office/drawing/2014/main" id="{F2E4AA83-7970-45B4-A3D4-348163A97AD5}"/>
                    </a:ext>
                  </a:extLst>
                </p14:cNvPr>
                <p14:cNvContentPartPr/>
                <p14:nvPr/>
              </p14:nvContentPartPr>
              <p14:xfrm>
                <a:off x="2673984" y="1905845"/>
                <a:ext cx="644400" cy="26280"/>
              </p14:xfrm>
            </p:contentPart>
          </mc:Choice>
          <mc:Fallback xmlns="">
            <p:pic>
              <p:nvPicPr>
                <p:cNvPr id="97" name="Ink 96">
                  <a:extLst>
                    <a:ext uri="{FF2B5EF4-FFF2-40B4-BE49-F238E27FC236}">
                      <a16:creationId xmlns:a16="http://schemas.microsoft.com/office/drawing/2014/main" id="{F2E4AA83-7970-45B4-A3D4-348163A97AD5}"/>
                    </a:ext>
                  </a:extLst>
                </p:cNvPr>
                <p:cNvPicPr/>
                <p:nvPr/>
              </p:nvPicPr>
              <p:blipFill>
                <a:blip r:embed="rId159"/>
                <a:stretch>
                  <a:fillRect/>
                </a:stretch>
              </p:blipFill>
              <p:spPr>
                <a:xfrm>
                  <a:off x="2665344" y="1897205"/>
                  <a:ext cx="662040" cy="43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0">
              <p14:nvContentPartPr>
                <p14:cNvPr id="98" name="Ink 97">
                  <a:extLst>
                    <a:ext uri="{FF2B5EF4-FFF2-40B4-BE49-F238E27FC236}">
                      <a16:creationId xmlns:a16="http://schemas.microsoft.com/office/drawing/2014/main" id="{30F1BE3E-6A43-4338-B6A2-8B528D0667B3}"/>
                    </a:ext>
                  </a:extLst>
                </p14:cNvPr>
                <p14:cNvContentPartPr/>
                <p14:nvPr/>
              </p14:nvContentPartPr>
              <p14:xfrm>
                <a:off x="2672184" y="2030405"/>
                <a:ext cx="367920" cy="429480"/>
              </p14:xfrm>
            </p:contentPart>
          </mc:Choice>
          <mc:Fallback xmlns="">
            <p:pic>
              <p:nvPicPr>
                <p:cNvPr id="98" name="Ink 97">
                  <a:extLst>
                    <a:ext uri="{FF2B5EF4-FFF2-40B4-BE49-F238E27FC236}">
                      <a16:creationId xmlns:a16="http://schemas.microsoft.com/office/drawing/2014/main" id="{30F1BE3E-6A43-4338-B6A2-8B528D0667B3}"/>
                    </a:ext>
                  </a:extLst>
                </p:cNvPr>
                <p:cNvPicPr/>
                <p:nvPr/>
              </p:nvPicPr>
              <p:blipFill>
                <a:blip r:embed="rId161"/>
                <a:stretch>
                  <a:fillRect/>
                </a:stretch>
              </p:blipFill>
              <p:spPr>
                <a:xfrm>
                  <a:off x="2663544" y="2021405"/>
                  <a:ext cx="385560" cy="447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2">
              <p14:nvContentPartPr>
                <p14:cNvPr id="99" name="Ink 98">
                  <a:extLst>
                    <a:ext uri="{FF2B5EF4-FFF2-40B4-BE49-F238E27FC236}">
                      <a16:creationId xmlns:a16="http://schemas.microsoft.com/office/drawing/2014/main" id="{33673F56-935F-49DD-85D8-649A5080DE67}"/>
                    </a:ext>
                  </a:extLst>
                </p14:cNvPr>
                <p14:cNvContentPartPr/>
                <p14:nvPr/>
              </p14:nvContentPartPr>
              <p14:xfrm>
                <a:off x="3103464" y="2163245"/>
                <a:ext cx="77760" cy="46440"/>
              </p14:xfrm>
            </p:contentPart>
          </mc:Choice>
          <mc:Fallback xmlns="">
            <p:pic>
              <p:nvPicPr>
                <p:cNvPr id="99" name="Ink 98">
                  <a:extLst>
                    <a:ext uri="{FF2B5EF4-FFF2-40B4-BE49-F238E27FC236}">
                      <a16:creationId xmlns:a16="http://schemas.microsoft.com/office/drawing/2014/main" id="{33673F56-935F-49DD-85D8-649A5080DE67}"/>
                    </a:ext>
                  </a:extLst>
                </p:cNvPr>
                <p:cNvPicPr/>
                <p:nvPr/>
              </p:nvPicPr>
              <p:blipFill>
                <a:blip r:embed="rId163"/>
                <a:stretch>
                  <a:fillRect/>
                </a:stretch>
              </p:blipFill>
              <p:spPr>
                <a:xfrm>
                  <a:off x="3094824" y="2154605"/>
                  <a:ext cx="95400" cy="64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4">
              <p14:nvContentPartPr>
                <p14:cNvPr id="100" name="Ink 99">
                  <a:extLst>
                    <a:ext uri="{FF2B5EF4-FFF2-40B4-BE49-F238E27FC236}">
                      <a16:creationId xmlns:a16="http://schemas.microsoft.com/office/drawing/2014/main" id="{BDF9D2B9-542D-4134-8E83-870197798EB9}"/>
                    </a:ext>
                  </a:extLst>
                </p14:cNvPr>
                <p14:cNvContentPartPr/>
                <p14:nvPr/>
              </p14:nvContentPartPr>
              <p14:xfrm>
                <a:off x="3354744" y="1674005"/>
                <a:ext cx="145440" cy="483480"/>
              </p14:xfrm>
            </p:contentPart>
          </mc:Choice>
          <mc:Fallback xmlns="">
            <p:pic>
              <p:nvPicPr>
                <p:cNvPr id="100" name="Ink 99">
                  <a:extLst>
                    <a:ext uri="{FF2B5EF4-FFF2-40B4-BE49-F238E27FC236}">
                      <a16:creationId xmlns:a16="http://schemas.microsoft.com/office/drawing/2014/main" id="{BDF9D2B9-542D-4134-8E83-870197798EB9}"/>
                    </a:ext>
                  </a:extLst>
                </p:cNvPr>
                <p:cNvPicPr/>
                <p:nvPr/>
              </p:nvPicPr>
              <p:blipFill>
                <a:blip r:embed="rId165"/>
                <a:stretch>
                  <a:fillRect/>
                </a:stretch>
              </p:blipFill>
              <p:spPr>
                <a:xfrm>
                  <a:off x="3346104" y="1665005"/>
                  <a:ext cx="163080" cy="501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6">
              <p14:nvContentPartPr>
                <p14:cNvPr id="103" name="Ink 102">
                  <a:extLst>
                    <a:ext uri="{FF2B5EF4-FFF2-40B4-BE49-F238E27FC236}">
                      <a16:creationId xmlns:a16="http://schemas.microsoft.com/office/drawing/2014/main" id="{3F67C3F4-38A8-4E5C-93E0-47B6B93959CA}"/>
                    </a:ext>
                  </a:extLst>
                </p14:cNvPr>
                <p14:cNvContentPartPr/>
                <p14:nvPr/>
              </p14:nvContentPartPr>
              <p14:xfrm>
                <a:off x="3625104" y="1481045"/>
                <a:ext cx="19800" cy="13320"/>
              </p14:xfrm>
            </p:contentPart>
          </mc:Choice>
          <mc:Fallback xmlns="">
            <p:pic>
              <p:nvPicPr>
                <p:cNvPr id="103" name="Ink 102">
                  <a:extLst>
                    <a:ext uri="{FF2B5EF4-FFF2-40B4-BE49-F238E27FC236}">
                      <a16:creationId xmlns:a16="http://schemas.microsoft.com/office/drawing/2014/main" id="{3F67C3F4-38A8-4E5C-93E0-47B6B93959CA}"/>
                    </a:ext>
                  </a:extLst>
                </p:cNvPr>
                <p:cNvPicPr/>
                <p:nvPr/>
              </p:nvPicPr>
              <p:blipFill>
                <a:blip r:embed="rId167"/>
                <a:stretch>
                  <a:fillRect/>
                </a:stretch>
              </p:blipFill>
              <p:spPr>
                <a:xfrm>
                  <a:off x="3616464" y="1472045"/>
                  <a:ext cx="37440" cy="30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8">
              <p14:nvContentPartPr>
                <p14:cNvPr id="104" name="Ink 103">
                  <a:extLst>
                    <a:ext uri="{FF2B5EF4-FFF2-40B4-BE49-F238E27FC236}">
                      <a16:creationId xmlns:a16="http://schemas.microsoft.com/office/drawing/2014/main" id="{BC328333-97FC-4F11-8256-ECADAD72C90E}"/>
                    </a:ext>
                  </a:extLst>
                </p14:cNvPr>
                <p14:cNvContentPartPr/>
                <p14:nvPr/>
              </p14:nvContentPartPr>
              <p14:xfrm>
                <a:off x="3477144" y="1554125"/>
                <a:ext cx="528480" cy="635400"/>
              </p14:xfrm>
            </p:contentPart>
          </mc:Choice>
          <mc:Fallback xmlns="">
            <p:pic>
              <p:nvPicPr>
                <p:cNvPr id="104" name="Ink 103">
                  <a:extLst>
                    <a:ext uri="{FF2B5EF4-FFF2-40B4-BE49-F238E27FC236}">
                      <a16:creationId xmlns:a16="http://schemas.microsoft.com/office/drawing/2014/main" id="{BC328333-97FC-4F11-8256-ECADAD72C90E}"/>
                    </a:ext>
                  </a:extLst>
                </p:cNvPr>
                <p:cNvPicPr/>
                <p:nvPr/>
              </p:nvPicPr>
              <p:blipFill>
                <a:blip r:embed="rId169"/>
                <a:stretch>
                  <a:fillRect/>
                </a:stretch>
              </p:blipFill>
              <p:spPr>
                <a:xfrm>
                  <a:off x="3468144" y="1545125"/>
                  <a:ext cx="546120" cy="653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0">
              <p14:nvContentPartPr>
                <p14:cNvPr id="105" name="Ink 104">
                  <a:extLst>
                    <a:ext uri="{FF2B5EF4-FFF2-40B4-BE49-F238E27FC236}">
                      <a16:creationId xmlns:a16="http://schemas.microsoft.com/office/drawing/2014/main" id="{7203D9F9-4FFE-4C0D-9E95-E60F28607DB9}"/>
                    </a:ext>
                  </a:extLst>
                </p14:cNvPr>
                <p14:cNvContentPartPr/>
                <p14:nvPr/>
              </p14:nvContentPartPr>
              <p14:xfrm>
                <a:off x="3985824" y="1564925"/>
                <a:ext cx="425520" cy="599040"/>
              </p14:xfrm>
            </p:contentPart>
          </mc:Choice>
          <mc:Fallback xmlns="">
            <p:pic>
              <p:nvPicPr>
                <p:cNvPr id="105" name="Ink 104">
                  <a:extLst>
                    <a:ext uri="{FF2B5EF4-FFF2-40B4-BE49-F238E27FC236}">
                      <a16:creationId xmlns:a16="http://schemas.microsoft.com/office/drawing/2014/main" id="{7203D9F9-4FFE-4C0D-9E95-E60F28607DB9}"/>
                    </a:ext>
                  </a:extLst>
                </p:cNvPr>
                <p:cNvPicPr/>
                <p:nvPr/>
              </p:nvPicPr>
              <p:blipFill>
                <a:blip r:embed="rId171"/>
                <a:stretch>
                  <a:fillRect/>
                </a:stretch>
              </p:blipFill>
              <p:spPr>
                <a:xfrm>
                  <a:off x="3976824" y="1555925"/>
                  <a:ext cx="443160" cy="616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2">
              <p14:nvContentPartPr>
                <p14:cNvPr id="107" name="Ink 106">
                  <a:extLst>
                    <a:ext uri="{FF2B5EF4-FFF2-40B4-BE49-F238E27FC236}">
                      <a16:creationId xmlns:a16="http://schemas.microsoft.com/office/drawing/2014/main" id="{EC5EF1D1-5E48-458A-9CF7-B9285A16EF47}"/>
                    </a:ext>
                  </a:extLst>
                </p14:cNvPr>
                <p14:cNvContentPartPr/>
                <p14:nvPr/>
              </p14:nvContentPartPr>
              <p14:xfrm>
                <a:off x="4603944" y="1674005"/>
                <a:ext cx="135360" cy="180720"/>
              </p14:xfrm>
            </p:contentPart>
          </mc:Choice>
          <mc:Fallback xmlns="">
            <p:pic>
              <p:nvPicPr>
                <p:cNvPr id="107" name="Ink 106">
                  <a:extLst>
                    <a:ext uri="{FF2B5EF4-FFF2-40B4-BE49-F238E27FC236}">
                      <a16:creationId xmlns:a16="http://schemas.microsoft.com/office/drawing/2014/main" id="{EC5EF1D1-5E48-458A-9CF7-B9285A16EF47}"/>
                    </a:ext>
                  </a:extLst>
                </p:cNvPr>
                <p:cNvPicPr/>
                <p:nvPr/>
              </p:nvPicPr>
              <p:blipFill>
                <a:blip r:embed="rId173"/>
                <a:stretch>
                  <a:fillRect/>
                </a:stretch>
              </p:blipFill>
              <p:spPr>
                <a:xfrm>
                  <a:off x="4595304" y="1665365"/>
                  <a:ext cx="153000" cy="198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4">
              <p14:nvContentPartPr>
                <p14:cNvPr id="108" name="Ink 107">
                  <a:extLst>
                    <a:ext uri="{FF2B5EF4-FFF2-40B4-BE49-F238E27FC236}">
                      <a16:creationId xmlns:a16="http://schemas.microsoft.com/office/drawing/2014/main" id="{2A06E000-DCAA-45DF-A91C-D2F62ADAC2A7}"/>
                    </a:ext>
                  </a:extLst>
                </p14:cNvPr>
                <p14:cNvContentPartPr/>
                <p14:nvPr/>
              </p14:nvContentPartPr>
              <p14:xfrm>
                <a:off x="4706904" y="1783445"/>
                <a:ext cx="26280" cy="360"/>
              </p14:xfrm>
            </p:contentPart>
          </mc:Choice>
          <mc:Fallback xmlns="">
            <p:pic>
              <p:nvPicPr>
                <p:cNvPr id="108" name="Ink 107">
                  <a:extLst>
                    <a:ext uri="{FF2B5EF4-FFF2-40B4-BE49-F238E27FC236}">
                      <a16:creationId xmlns:a16="http://schemas.microsoft.com/office/drawing/2014/main" id="{2A06E000-DCAA-45DF-A91C-D2F62ADAC2A7}"/>
                    </a:ext>
                  </a:extLst>
                </p:cNvPr>
                <p:cNvPicPr/>
                <p:nvPr/>
              </p:nvPicPr>
              <p:blipFill>
                <a:blip r:embed="rId175"/>
                <a:stretch>
                  <a:fillRect/>
                </a:stretch>
              </p:blipFill>
              <p:spPr>
                <a:xfrm>
                  <a:off x="4698264" y="1774805"/>
                  <a:ext cx="43920" cy="18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6">
              <p14:nvContentPartPr>
                <p14:cNvPr id="109" name="Ink 108">
                  <a:extLst>
                    <a:ext uri="{FF2B5EF4-FFF2-40B4-BE49-F238E27FC236}">
                      <a16:creationId xmlns:a16="http://schemas.microsoft.com/office/drawing/2014/main" id="{55168C5B-1E53-49A2-A8CA-A5843B6EDD03}"/>
                    </a:ext>
                  </a:extLst>
                </p14:cNvPr>
                <p14:cNvContentPartPr/>
                <p14:nvPr/>
              </p14:nvContentPartPr>
              <p14:xfrm>
                <a:off x="4243584" y="1899365"/>
                <a:ext cx="720360" cy="26280"/>
              </p14:xfrm>
            </p:contentPart>
          </mc:Choice>
          <mc:Fallback xmlns="">
            <p:pic>
              <p:nvPicPr>
                <p:cNvPr id="109" name="Ink 108">
                  <a:extLst>
                    <a:ext uri="{FF2B5EF4-FFF2-40B4-BE49-F238E27FC236}">
                      <a16:creationId xmlns:a16="http://schemas.microsoft.com/office/drawing/2014/main" id="{55168C5B-1E53-49A2-A8CA-A5843B6EDD03}"/>
                    </a:ext>
                  </a:extLst>
                </p:cNvPr>
                <p:cNvPicPr/>
                <p:nvPr/>
              </p:nvPicPr>
              <p:blipFill>
                <a:blip r:embed="rId177"/>
                <a:stretch>
                  <a:fillRect/>
                </a:stretch>
              </p:blipFill>
              <p:spPr>
                <a:xfrm>
                  <a:off x="4234584" y="1890725"/>
                  <a:ext cx="738000" cy="43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8">
              <p14:nvContentPartPr>
                <p14:cNvPr id="112" name="Ink 111">
                  <a:extLst>
                    <a:ext uri="{FF2B5EF4-FFF2-40B4-BE49-F238E27FC236}">
                      <a16:creationId xmlns:a16="http://schemas.microsoft.com/office/drawing/2014/main" id="{B956720D-78AA-48A1-A15F-DBE20325738E}"/>
                    </a:ext>
                  </a:extLst>
                </p14:cNvPr>
                <p14:cNvContentPartPr/>
                <p14:nvPr/>
              </p14:nvContentPartPr>
              <p14:xfrm>
                <a:off x="4249704" y="1648445"/>
                <a:ext cx="238680" cy="406080"/>
              </p14:xfrm>
            </p:contentPart>
          </mc:Choice>
          <mc:Fallback xmlns="">
            <p:pic>
              <p:nvPicPr>
                <p:cNvPr id="112" name="Ink 111">
                  <a:extLst>
                    <a:ext uri="{FF2B5EF4-FFF2-40B4-BE49-F238E27FC236}">
                      <a16:creationId xmlns:a16="http://schemas.microsoft.com/office/drawing/2014/main" id="{B956720D-78AA-48A1-A15F-DBE20325738E}"/>
                    </a:ext>
                  </a:extLst>
                </p:cNvPr>
                <p:cNvPicPr/>
                <p:nvPr/>
              </p:nvPicPr>
              <p:blipFill>
                <a:blip r:embed="rId179"/>
                <a:stretch>
                  <a:fillRect/>
                </a:stretch>
              </p:blipFill>
              <p:spPr>
                <a:xfrm>
                  <a:off x="4241064" y="1639445"/>
                  <a:ext cx="256320" cy="423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0">
              <p14:nvContentPartPr>
                <p14:cNvPr id="113" name="Ink 112">
                  <a:extLst>
                    <a:ext uri="{FF2B5EF4-FFF2-40B4-BE49-F238E27FC236}">
                      <a16:creationId xmlns:a16="http://schemas.microsoft.com/office/drawing/2014/main" id="{E1F3D5B6-E166-420F-9406-5FED066DC8CE}"/>
                    </a:ext>
                  </a:extLst>
                </p14:cNvPr>
                <p14:cNvContentPartPr/>
                <p14:nvPr/>
              </p14:nvContentPartPr>
              <p14:xfrm>
                <a:off x="4217664" y="2092685"/>
                <a:ext cx="296640" cy="341640"/>
              </p14:xfrm>
            </p:contentPart>
          </mc:Choice>
          <mc:Fallback xmlns="">
            <p:pic>
              <p:nvPicPr>
                <p:cNvPr id="113" name="Ink 112">
                  <a:extLst>
                    <a:ext uri="{FF2B5EF4-FFF2-40B4-BE49-F238E27FC236}">
                      <a16:creationId xmlns:a16="http://schemas.microsoft.com/office/drawing/2014/main" id="{E1F3D5B6-E166-420F-9406-5FED066DC8CE}"/>
                    </a:ext>
                  </a:extLst>
                </p:cNvPr>
                <p:cNvPicPr/>
                <p:nvPr/>
              </p:nvPicPr>
              <p:blipFill>
                <a:blip r:embed="rId181"/>
                <a:stretch>
                  <a:fillRect/>
                </a:stretch>
              </p:blipFill>
              <p:spPr>
                <a:xfrm>
                  <a:off x="4208664" y="2083685"/>
                  <a:ext cx="314280" cy="359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2">
              <p14:nvContentPartPr>
                <p14:cNvPr id="114" name="Ink 113">
                  <a:extLst>
                    <a:ext uri="{FF2B5EF4-FFF2-40B4-BE49-F238E27FC236}">
                      <a16:creationId xmlns:a16="http://schemas.microsoft.com/office/drawing/2014/main" id="{62DC453A-0DBB-4077-BA4C-D5F4D34F54E3}"/>
                    </a:ext>
                  </a:extLst>
                </p14:cNvPr>
                <p14:cNvContentPartPr/>
                <p14:nvPr/>
              </p14:nvContentPartPr>
              <p14:xfrm>
                <a:off x="4590984" y="2202125"/>
                <a:ext cx="109800" cy="129960"/>
              </p14:xfrm>
            </p:contentPart>
          </mc:Choice>
          <mc:Fallback xmlns="">
            <p:pic>
              <p:nvPicPr>
                <p:cNvPr id="114" name="Ink 113">
                  <a:extLst>
                    <a:ext uri="{FF2B5EF4-FFF2-40B4-BE49-F238E27FC236}">
                      <a16:creationId xmlns:a16="http://schemas.microsoft.com/office/drawing/2014/main" id="{62DC453A-0DBB-4077-BA4C-D5F4D34F54E3}"/>
                    </a:ext>
                  </a:extLst>
                </p:cNvPr>
                <p:cNvPicPr/>
                <p:nvPr/>
              </p:nvPicPr>
              <p:blipFill>
                <a:blip r:embed="rId183"/>
                <a:stretch>
                  <a:fillRect/>
                </a:stretch>
              </p:blipFill>
              <p:spPr>
                <a:xfrm>
                  <a:off x="4582344" y="2193125"/>
                  <a:ext cx="127440" cy="147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4">
              <p14:nvContentPartPr>
                <p14:cNvPr id="115" name="Ink 114">
                  <a:extLst>
                    <a:ext uri="{FF2B5EF4-FFF2-40B4-BE49-F238E27FC236}">
                      <a16:creationId xmlns:a16="http://schemas.microsoft.com/office/drawing/2014/main" id="{0D687597-069B-4DAE-AE80-2054FCA432AD}"/>
                    </a:ext>
                  </a:extLst>
                </p14:cNvPr>
                <p14:cNvContentPartPr/>
                <p14:nvPr/>
              </p14:nvContentPartPr>
              <p14:xfrm>
                <a:off x="5009664" y="1912325"/>
                <a:ext cx="191160" cy="19800"/>
              </p14:xfrm>
            </p:contentPart>
          </mc:Choice>
          <mc:Fallback xmlns="">
            <p:pic>
              <p:nvPicPr>
                <p:cNvPr id="115" name="Ink 114">
                  <a:extLst>
                    <a:ext uri="{FF2B5EF4-FFF2-40B4-BE49-F238E27FC236}">
                      <a16:creationId xmlns:a16="http://schemas.microsoft.com/office/drawing/2014/main" id="{0D687597-069B-4DAE-AE80-2054FCA432AD}"/>
                    </a:ext>
                  </a:extLst>
                </p:cNvPr>
                <p:cNvPicPr/>
                <p:nvPr/>
              </p:nvPicPr>
              <p:blipFill>
                <a:blip r:embed="rId185"/>
                <a:stretch>
                  <a:fillRect/>
                </a:stretch>
              </p:blipFill>
              <p:spPr>
                <a:xfrm>
                  <a:off x="5001024" y="1903685"/>
                  <a:ext cx="208800" cy="37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6">
              <p14:nvContentPartPr>
                <p14:cNvPr id="116" name="Ink 115">
                  <a:extLst>
                    <a:ext uri="{FF2B5EF4-FFF2-40B4-BE49-F238E27FC236}">
                      <a16:creationId xmlns:a16="http://schemas.microsoft.com/office/drawing/2014/main" id="{52B4DBEB-3932-4FBD-A4EC-3629959C3799}"/>
                    </a:ext>
                  </a:extLst>
                </p14:cNvPr>
                <p14:cNvContentPartPr/>
                <p14:nvPr/>
              </p14:nvContentPartPr>
              <p14:xfrm>
                <a:off x="5042064" y="1841765"/>
                <a:ext cx="51840" cy="212760"/>
              </p14:xfrm>
            </p:contentPart>
          </mc:Choice>
          <mc:Fallback xmlns="">
            <p:pic>
              <p:nvPicPr>
                <p:cNvPr id="116" name="Ink 115">
                  <a:extLst>
                    <a:ext uri="{FF2B5EF4-FFF2-40B4-BE49-F238E27FC236}">
                      <a16:creationId xmlns:a16="http://schemas.microsoft.com/office/drawing/2014/main" id="{52B4DBEB-3932-4FBD-A4EC-3629959C3799}"/>
                    </a:ext>
                  </a:extLst>
                </p:cNvPr>
                <p:cNvPicPr/>
                <p:nvPr/>
              </p:nvPicPr>
              <p:blipFill>
                <a:blip r:embed="rId187"/>
                <a:stretch>
                  <a:fillRect/>
                </a:stretch>
              </p:blipFill>
              <p:spPr>
                <a:xfrm>
                  <a:off x="5033064" y="1833125"/>
                  <a:ext cx="69480" cy="230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8">
              <p14:nvContentPartPr>
                <p14:cNvPr id="117" name="Ink 116">
                  <a:extLst>
                    <a:ext uri="{FF2B5EF4-FFF2-40B4-BE49-F238E27FC236}">
                      <a16:creationId xmlns:a16="http://schemas.microsoft.com/office/drawing/2014/main" id="{5916CFA5-145A-47FB-AEB5-16817C2A6EFB}"/>
                    </a:ext>
                  </a:extLst>
                </p14:cNvPr>
                <p14:cNvContentPartPr/>
                <p14:nvPr/>
              </p14:nvContentPartPr>
              <p14:xfrm>
                <a:off x="5287584" y="1541165"/>
                <a:ext cx="282240" cy="595800"/>
              </p14:xfrm>
            </p:contentPart>
          </mc:Choice>
          <mc:Fallback xmlns="">
            <p:pic>
              <p:nvPicPr>
                <p:cNvPr id="117" name="Ink 116">
                  <a:extLst>
                    <a:ext uri="{FF2B5EF4-FFF2-40B4-BE49-F238E27FC236}">
                      <a16:creationId xmlns:a16="http://schemas.microsoft.com/office/drawing/2014/main" id="{5916CFA5-145A-47FB-AEB5-16817C2A6EFB}"/>
                    </a:ext>
                  </a:extLst>
                </p:cNvPr>
                <p:cNvPicPr/>
                <p:nvPr/>
              </p:nvPicPr>
              <p:blipFill>
                <a:blip r:embed="rId189"/>
                <a:stretch>
                  <a:fillRect/>
                </a:stretch>
              </p:blipFill>
              <p:spPr>
                <a:xfrm>
                  <a:off x="5278944" y="1532525"/>
                  <a:ext cx="299880" cy="613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0">
              <p14:nvContentPartPr>
                <p14:cNvPr id="118" name="Ink 117">
                  <a:extLst>
                    <a:ext uri="{FF2B5EF4-FFF2-40B4-BE49-F238E27FC236}">
                      <a16:creationId xmlns:a16="http://schemas.microsoft.com/office/drawing/2014/main" id="{AB17824C-EE0A-47ED-A2B6-4EFC11D7DA08}"/>
                    </a:ext>
                  </a:extLst>
                </p14:cNvPr>
                <p14:cNvContentPartPr/>
                <p14:nvPr/>
              </p14:nvContentPartPr>
              <p14:xfrm>
                <a:off x="5576304" y="1738085"/>
                <a:ext cx="52200" cy="110520"/>
              </p14:xfrm>
            </p:contentPart>
          </mc:Choice>
          <mc:Fallback xmlns="">
            <p:pic>
              <p:nvPicPr>
                <p:cNvPr id="118" name="Ink 117">
                  <a:extLst>
                    <a:ext uri="{FF2B5EF4-FFF2-40B4-BE49-F238E27FC236}">
                      <a16:creationId xmlns:a16="http://schemas.microsoft.com/office/drawing/2014/main" id="{AB17824C-EE0A-47ED-A2B6-4EFC11D7DA08}"/>
                    </a:ext>
                  </a:extLst>
                </p:cNvPr>
                <p:cNvPicPr/>
                <p:nvPr/>
              </p:nvPicPr>
              <p:blipFill>
                <a:blip r:embed="rId191"/>
                <a:stretch>
                  <a:fillRect/>
                </a:stretch>
              </p:blipFill>
              <p:spPr>
                <a:xfrm>
                  <a:off x="5567664" y="1729445"/>
                  <a:ext cx="69840" cy="128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2">
              <p14:nvContentPartPr>
                <p14:cNvPr id="119" name="Ink 118">
                  <a:extLst>
                    <a:ext uri="{FF2B5EF4-FFF2-40B4-BE49-F238E27FC236}">
                      <a16:creationId xmlns:a16="http://schemas.microsoft.com/office/drawing/2014/main" id="{1D6C889F-A766-44DE-8A10-AA821A9291D6}"/>
                    </a:ext>
                  </a:extLst>
                </p14:cNvPr>
                <p14:cNvContentPartPr/>
                <p14:nvPr/>
              </p14:nvContentPartPr>
              <p14:xfrm>
                <a:off x="5755944" y="1706045"/>
                <a:ext cx="46080" cy="148680"/>
              </p14:xfrm>
            </p:contentPart>
          </mc:Choice>
          <mc:Fallback xmlns="">
            <p:pic>
              <p:nvPicPr>
                <p:cNvPr id="119" name="Ink 118">
                  <a:extLst>
                    <a:ext uri="{FF2B5EF4-FFF2-40B4-BE49-F238E27FC236}">
                      <a16:creationId xmlns:a16="http://schemas.microsoft.com/office/drawing/2014/main" id="{1D6C889F-A766-44DE-8A10-AA821A9291D6}"/>
                    </a:ext>
                  </a:extLst>
                </p:cNvPr>
                <p:cNvPicPr/>
                <p:nvPr/>
              </p:nvPicPr>
              <p:blipFill>
                <a:blip r:embed="rId193"/>
                <a:stretch>
                  <a:fillRect/>
                </a:stretch>
              </p:blipFill>
              <p:spPr>
                <a:xfrm>
                  <a:off x="5747304" y="1697405"/>
                  <a:ext cx="63720" cy="166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4">
              <p14:nvContentPartPr>
                <p14:cNvPr id="120" name="Ink 119">
                  <a:extLst>
                    <a:ext uri="{FF2B5EF4-FFF2-40B4-BE49-F238E27FC236}">
                      <a16:creationId xmlns:a16="http://schemas.microsoft.com/office/drawing/2014/main" id="{D0CBCAEF-1487-49E2-AF98-0022D200B101}"/>
                    </a:ext>
                  </a:extLst>
                </p14:cNvPr>
                <p14:cNvContentPartPr/>
                <p14:nvPr/>
              </p14:nvContentPartPr>
              <p14:xfrm>
                <a:off x="5776104" y="1796405"/>
                <a:ext cx="19800" cy="360"/>
              </p14:xfrm>
            </p:contentPart>
          </mc:Choice>
          <mc:Fallback xmlns="">
            <p:pic>
              <p:nvPicPr>
                <p:cNvPr id="120" name="Ink 119">
                  <a:extLst>
                    <a:ext uri="{FF2B5EF4-FFF2-40B4-BE49-F238E27FC236}">
                      <a16:creationId xmlns:a16="http://schemas.microsoft.com/office/drawing/2014/main" id="{D0CBCAEF-1487-49E2-AF98-0022D200B101}"/>
                    </a:ext>
                  </a:extLst>
                </p:cNvPr>
                <p:cNvPicPr/>
                <p:nvPr/>
              </p:nvPicPr>
              <p:blipFill>
                <a:blip r:embed="rId195"/>
                <a:stretch>
                  <a:fillRect/>
                </a:stretch>
              </p:blipFill>
              <p:spPr>
                <a:xfrm>
                  <a:off x="5767104" y="1787765"/>
                  <a:ext cx="37440" cy="18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6">
              <p14:nvContentPartPr>
                <p14:cNvPr id="121" name="Ink 120">
                  <a:extLst>
                    <a:ext uri="{FF2B5EF4-FFF2-40B4-BE49-F238E27FC236}">
                      <a16:creationId xmlns:a16="http://schemas.microsoft.com/office/drawing/2014/main" id="{69236FE3-44DF-43E1-9E97-27E6796969E9}"/>
                    </a:ext>
                  </a:extLst>
                </p14:cNvPr>
                <p14:cNvContentPartPr/>
                <p14:nvPr/>
              </p14:nvContentPartPr>
              <p14:xfrm>
                <a:off x="5415384" y="1905845"/>
                <a:ext cx="547560" cy="11160"/>
              </p14:xfrm>
            </p:contentPart>
          </mc:Choice>
          <mc:Fallback xmlns="">
            <p:pic>
              <p:nvPicPr>
                <p:cNvPr id="121" name="Ink 120">
                  <a:extLst>
                    <a:ext uri="{FF2B5EF4-FFF2-40B4-BE49-F238E27FC236}">
                      <a16:creationId xmlns:a16="http://schemas.microsoft.com/office/drawing/2014/main" id="{69236FE3-44DF-43E1-9E97-27E6796969E9}"/>
                    </a:ext>
                  </a:extLst>
                </p:cNvPr>
                <p:cNvPicPr/>
                <p:nvPr/>
              </p:nvPicPr>
              <p:blipFill>
                <a:blip r:embed="rId197"/>
                <a:stretch>
                  <a:fillRect/>
                </a:stretch>
              </p:blipFill>
              <p:spPr>
                <a:xfrm>
                  <a:off x="5406744" y="1897205"/>
                  <a:ext cx="565200" cy="28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8">
              <p14:nvContentPartPr>
                <p14:cNvPr id="122" name="Ink 121">
                  <a:extLst>
                    <a:ext uri="{FF2B5EF4-FFF2-40B4-BE49-F238E27FC236}">
                      <a16:creationId xmlns:a16="http://schemas.microsoft.com/office/drawing/2014/main" id="{AC5D4861-EB08-4C88-A5B4-80F8D1C9CD9B}"/>
                    </a:ext>
                  </a:extLst>
                </p14:cNvPr>
                <p14:cNvContentPartPr/>
                <p14:nvPr/>
              </p14:nvContentPartPr>
              <p14:xfrm>
                <a:off x="5331504" y="2021765"/>
                <a:ext cx="397440" cy="290880"/>
              </p14:xfrm>
            </p:contentPart>
          </mc:Choice>
          <mc:Fallback xmlns="">
            <p:pic>
              <p:nvPicPr>
                <p:cNvPr id="122" name="Ink 121">
                  <a:extLst>
                    <a:ext uri="{FF2B5EF4-FFF2-40B4-BE49-F238E27FC236}">
                      <a16:creationId xmlns:a16="http://schemas.microsoft.com/office/drawing/2014/main" id="{AC5D4861-EB08-4C88-A5B4-80F8D1C9CD9B}"/>
                    </a:ext>
                  </a:extLst>
                </p:cNvPr>
                <p:cNvPicPr/>
                <p:nvPr/>
              </p:nvPicPr>
              <p:blipFill>
                <a:blip r:embed="rId199"/>
                <a:stretch>
                  <a:fillRect/>
                </a:stretch>
              </p:blipFill>
              <p:spPr>
                <a:xfrm>
                  <a:off x="5322864" y="2012765"/>
                  <a:ext cx="415080" cy="308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0">
              <p14:nvContentPartPr>
                <p14:cNvPr id="123" name="Ink 122">
                  <a:extLst>
                    <a:ext uri="{FF2B5EF4-FFF2-40B4-BE49-F238E27FC236}">
                      <a16:creationId xmlns:a16="http://schemas.microsoft.com/office/drawing/2014/main" id="{92FC89BB-05CD-452D-9E29-340ED3614BCE}"/>
                    </a:ext>
                  </a:extLst>
                </p14:cNvPr>
                <p14:cNvContentPartPr/>
                <p14:nvPr/>
              </p14:nvContentPartPr>
              <p14:xfrm>
                <a:off x="5756664" y="2156405"/>
                <a:ext cx="135720" cy="39960"/>
              </p14:xfrm>
            </p:contentPart>
          </mc:Choice>
          <mc:Fallback xmlns="">
            <p:pic>
              <p:nvPicPr>
                <p:cNvPr id="123" name="Ink 122">
                  <a:extLst>
                    <a:ext uri="{FF2B5EF4-FFF2-40B4-BE49-F238E27FC236}">
                      <a16:creationId xmlns:a16="http://schemas.microsoft.com/office/drawing/2014/main" id="{92FC89BB-05CD-452D-9E29-340ED3614BCE}"/>
                    </a:ext>
                  </a:extLst>
                </p:cNvPr>
                <p:cNvPicPr/>
                <p:nvPr/>
              </p:nvPicPr>
              <p:blipFill>
                <a:blip r:embed="rId201"/>
                <a:stretch>
                  <a:fillRect/>
                </a:stretch>
              </p:blipFill>
              <p:spPr>
                <a:xfrm>
                  <a:off x="5748024" y="2147405"/>
                  <a:ext cx="153360" cy="57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2">
              <p14:nvContentPartPr>
                <p14:cNvPr id="124" name="Ink 123">
                  <a:extLst>
                    <a:ext uri="{FF2B5EF4-FFF2-40B4-BE49-F238E27FC236}">
                      <a16:creationId xmlns:a16="http://schemas.microsoft.com/office/drawing/2014/main" id="{3A97C612-3021-4A83-8D09-8FC663596F0F}"/>
                    </a:ext>
                  </a:extLst>
                </p14:cNvPr>
                <p14:cNvContentPartPr/>
                <p14:nvPr/>
              </p14:nvContentPartPr>
              <p14:xfrm>
                <a:off x="6059424" y="1435685"/>
                <a:ext cx="215640" cy="714960"/>
              </p14:xfrm>
            </p:contentPart>
          </mc:Choice>
          <mc:Fallback xmlns="">
            <p:pic>
              <p:nvPicPr>
                <p:cNvPr id="124" name="Ink 123">
                  <a:extLst>
                    <a:ext uri="{FF2B5EF4-FFF2-40B4-BE49-F238E27FC236}">
                      <a16:creationId xmlns:a16="http://schemas.microsoft.com/office/drawing/2014/main" id="{3A97C612-3021-4A83-8D09-8FC663596F0F}"/>
                    </a:ext>
                  </a:extLst>
                </p:cNvPr>
                <p:cNvPicPr/>
                <p:nvPr/>
              </p:nvPicPr>
              <p:blipFill>
                <a:blip r:embed="rId203"/>
                <a:stretch>
                  <a:fillRect/>
                </a:stretch>
              </p:blipFill>
              <p:spPr>
                <a:xfrm>
                  <a:off x="6050424" y="1427045"/>
                  <a:ext cx="233280" cy="7326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59" name="Group 158">
            <a:extLst>
              <a:ext uri="{FF2B5EF4-FFF2-40B4-BE49-F238E27FC236}">
                <a16:creationId xmlns:a16="http://schemas.microsoft.com/office/drawing/2014/main" id="{A4DCA74D-5385-4F91-9ACA-6A0309A98DB0}"/>
              </a:ext>
            </a:extLst>
          </p:cNvPr>
          <p:cNvGrpSpPr/>
          <p:nvPr/>
        </p:nvGrpSpPr>
        <p:grpSpPr>
          <a:xfrm>
            <a:off x="6593664" y="1551245"/>
            <a:ext cx="2518920" cy="1694160"/>
            <a:chOff x="6593664" y="1551245"/>
            <a:chExt cx="2518920" cy="16941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04">
              <p14:nvContentPartPr>
                <p14:cNvPr id="127" name="Ink 126">
                  <a:extLst>
                    <a:ext uri="{FF2B5EF4-FFF2-40B4-BE49-F238E27FC236}">
                      <a16:creationId xmlns:a16="http://schemas.microsoft.com/office/drawing/2014/main" id="{C53EAD0E-8F3B-4E2B-BEE3-40BA80ACAF7D}"/>
                    </a:ext>
                  </a:extLst>
                </p14:cNvPr>
                <p14:cNvContentPartPr/>
                <p14:nvPr/>
              </p14:nvContentPartPr>
              <p14:xfrm>
                <a:off x="6593664" y="1738445"/>
                <a:ext cx="180720" cy="174240"/>
              </p14:xfrm>
            </p:contentPart>
          </mc:Choice>
          <mc:Fallback xmlns="">
            <p:pic>
              <p:nvPicPr>
                <p:cNvPr id="127" name="Ink 126">
                  <a:extLst>
                    <a:ext uri="{FF2B5EF4-FFF2-40B4-BE49-F238E27FC236}">
                      <a16:creationId xmlns:a16="http://schemas.microsoft.com/office/drawing/2014/main" id="{C53EAD0E-8F3B-4E2B-BEE3-40BA80ACAF7D}"/>
                    </a:ext>
                  </a:extLst>
                </p:cNvPr>
                <p:cNvPicPr/>
                <p:nvPr/>
              </p:nvPicPr>
              <p:blipFill>
                <a:blip r:embed="rId205"/>
                <a:stretch>
                  <a:fillRect/>
                </a:stretch>
              </p:blipFill>
              <p:spPr>
                <a:xfrm>
                  <a:off x="6585024" y="1729445"/>
                  <a:ext cx="198360" cy="191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6">
              <p14:nvContentPartPr>
                <p14:cNvPr id="128" name="Ink 127">
                  <a:extLst>
                    <a:ext uri="{FF2B5EF4-FFF2-40B4-BE49-F238E27FC236}">
                      <a16:creationId xmlns:a16="http://schemas.microsoft.com/office/drawing/2014/main" id="{2E89A06E-E0CA-48CC-BD90-A4F883D63C6F}"/>
                    </a:ext>
                  </a:extLst>
                </p14:cNvPr>
                <p14:cNvContentPartPr/>
                <p14:nvPr/>
              </p14:nvContentPartPr>
              <p14:xfrm>
                <a:off x="6735504" y="1796045"/>
                <a:ext cx="374040" cy="58680"/>
              </p14:xfrm>
            </p:contentPart>
          </mc:Choice>
          <mc:Fallback xmlns="">
            <p:pic>
              <p:nvPicPr>
                <p:cNvPr id="128" name="Ink 127">
                  <a:extLst>
                    <a:ext uri="{FF2B5EF4-FFF2-40B4-BE49-F238E27FC236}">
                      <a16:creationId xmlns:a16="http://schemas.microsoft.com/office/drawing/2014/main" id="{2E89A06E-E0CA-48CC-BD90-A4F883D63C6F}"/>
                    </a:ext>
                  </a:extLst>
                </p:cNvPr>
                <p:cNvPicPr/>
                <p:nvPr/>
              </p:nvPicPr>
              <p:blipFill>
                <a:blip r:embed="rId207"/>
                <a:stretch>
                  <a:fillRect/>
                </a:stretch>
              </p:blipFill>
              <p:spPr>
                <a:xfrm>
                  <a:off x="6726504" y="1787405"/>
                  <a:ext cx="391680" cy="76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8">
              <p14:nvContentPartPr>
                <p14:cNvPr id="129" name="Ink 128">
                  <a:extLst>
                    <a:ext uri="{FF2B5EF4-FFF2-40B4-BE49-F238E27FC236}">
                      <a16:creationId xmlns:a16="http://schemas.microsoft.com/office/drawing/2014/main" id="{8F712E45-5CE9-410B-8606-9A1E49A5F7CE}"/>
                    </a:ext>
                  </a:extLst>
                </p14:cNvPr>
                <p14:cNvContentPartPr/>
                <p14:nvPr/>
              </p14:nvContentPartPr>
              <p14:xfrm>
                <a:off x="7018824" y="1731965"/>
                <a:ext cx="161640" cy="206280"/>
              </p14:xfrm>
            </p:contentPart>
          </mc:Choice>
          <mc:Fallback xmlns="">
            <p:pic>
              <p:nvPicPr>
                <p:cNvPr id="129" name="Ink 128">
                  <a:extLst>
                    <a:ext uri="{FF2B5EF4-FFF2-40B4-BE49-F238E27FC236}">
                      <a16:creationId xmlns:a16="http://schemas.microsoft.com/office/drawing/2014/main" id="{8F712E45-5CE9-410B-8606-9A1E49A5F7CE}"/>
                    </a:ext>
                  </a:extLst>
                </p:cNvPr>
                <p:cNvPicPr/>
                <p:nvPr/>
              </p:nvPicPr>
              <p:blipFill>
                <a:blip r:embed="rId209"/>
                <a:stretch>
                  <a:fillRect/>
                </a:stretch>
              </p:blipFill>
              <p:spPr>
                <a:xfrm>
                  <a:off x="7009824" y="1723325"/>
                  <a:ext cx="179280" cy="223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0">
              <p14:nvContentPartPr>
                <p14:cNvPr id="131" name="Ink 130">
                  <a:extLst>
                    <a:ext uri="{FF2B5EF4-FFF2-40B4-BE49-F238E27FC236}">
                      <a16:creationId xmlns:a16="http://schemas.microsoft.com/office/drawing/2014/main" id="{E20E03D0-F2ED-48E9-A7E5-0A8029E7FD9D}"/>
                    </a:ext>
                  </a:extLst>
                </p14:cNvPr>
                <p14:cNvContentPartPr/>
                <p14:nvPr/>
              </p14:nvContentPartPr>
              <p14:xfrm>
                <a:off x="7521384" y="1667525"/>
                <a:ext cx="171360" cy="122760"/>
              </p14:xfrm>
            </p:contentPart>
          </mc:Choice>
          <mc:Fallback xmlns="">
            <p:pic>
              <p:nvPicPr>
                <p:cNvPr id="131" name="Ink 130">
                  <a:extLst>
                    <a:ext uri="{FF2B5EF4-FFF2-40B4-BE49-F238E27FC236}">
                      <a16:creationId xmlns:a16="http://schemas.microsoft.com/office/drawing/2014/main" id="{E20E03D0-F2ED-48E9-A7E5-0A8029E7FD9D}"/>
                    </a:ext>
                  </a:extLst>
                </p:cNvPr>
                <p:cNvPicPr/>
                <p:nvPr/>
              </p:nvPicPr>
              <p:blipFill>
                <a:blip r:embed="rId211"/>
                <a:stretch>
                  <a:fillRect/>
                </a:stretch>
              </p:blipFill>
              <p:spPr>
                <a:xfrm>
                  <a:off x="7512744" y="1658885"/>
                  <a:ext cx="189000" cy="140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2">
              <p14:nvContentPartPr>
                <p14:cNvPr id="132" name="Ink 131">
                  <a:extLst>
                    <a:ext uri="{FF2B5EF4-FFF2-40B4-BE49-F238E27FC236}">
                      <a16:creationId xmlns:a16="http://schemas.microsoft.com/office/drawing/2014/main" id="{DE27728D-311D-4033-9C67-7929947F57D0}"/>
                    </a:ext>
                  </a:extLst>
                </p14:cNvPr>
                <p14:cNvContentPartPr/>
                <p14:nvPr/>
              </p14:nvContentPartPr>
              <p14:xfrm>
                <a:off x="7443984" y="1712885"/>
                <a:ext cx="38880" cy="348120"/>
              </p14:xfrm>
            </p:contentPart>
          </mc:Choice>
          <mc:Fallback xmlns="">
            <p:pic>
              <p:nvPicPr>
                <p:cNvPr id="132" name="Ink 131">
                  <a:extLst>
                    <a:ext uri="{FF2B5EF4-FFF2-40B4-BE49-F238E27FC236}">
                      <a16:creationId xmlns:a16="http://schemas.microsoft.com/office/drawing/2014/main" id="{DE27728D-311D-4033-9C67-7929947F57D0}"/>
                    </a:ext>
                  </a:extLst>
                </p:cNvPr>
                <p:cNvPicPr/>
                <p:nvPr/>
              </p:nvPicPr>
              <p:blipFill>
                <a:blip r:embed="rId213"/>
                <a:stretch>
                  <a:fillRect/>
                </a:stretch>
              </p:blipFill>
              <p:spPr>
                <a:xfrm>
                  <a:off x="7434984" y="1703885"/>
                  <a:ext cx="56520" cy="365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4">
              <p14:nvContentPartPr>
                <p14:cNvPr id="133" name="Ink 132">
                  <a:extLst>
                    <a:ext uri="{FF2B5EF4-FFF2-40B4-BE49-F238E27FC236}">
                      <a16:creationId xmlns:a16="http://schemas.microsoft.com/office/drawing/2014/main" id="{41A92760-EBC8-4DE7-AF18-F10E789BD82C}"/>
                    </a:ext>
                  </a:extLst>
                </p14:cNvPr>
                <p14:cNvContentPartPr/>
                <p14:nvPr/>
              </p14:nvContentPartPr>
              <p14:xfrm>
                <a:off x="7759344" y="1822325"/>
                <a:ext cx="122760" cy="77760"/>
              </p14:xfrm>
            </p:contentPart>
          </mc:Choice>
          <mc:Fallback xmlns="">
            <p:pic>
              <p:nvPicPr>
                <p:cNvPr id="133" name="Ink 132">
                  <a:extLst>
                    <a:ext uri="{FF2B5EF4-FFF2-40B4-BE49-F238E27FC236}">
                      <a16:creationId xmlns:a16="http://schemas.microsoft.com/office/drawing/2014/main" id="{41A92760-EBC8-4DE7-AF18-F10E789BD82C}"/>
                    </a:ext>
                  </a:extLst>
                </p:cNvPr>
                <p:cNvPicPr/>
                <p:nvPr/>
              </p:nvPicPr>
              <p:blipFill>
                <a:blip r:embed="rId215"/>
                <a:stretch>
                  <a:fillRect/>
                </a:stretch>
              </p:blipFill>
              <p:spPr>
                <a:xfrm>
                  <a:off x="7750344" y="1813325"/>
                  <a:ext cx="140400" cy="95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6">
              <p14:nvContentPartPr>
                <p14:cNvPr id="134" name="Ink 133">
                  <a:extLst>
                    <a:ext uri="{FF2B5EF4-FFF2-40B4-BE49-F238E27FC236}">
                      <a16:creationId xmlns:a16="http://schemas.microsoft.com/office/drawing/2014/main" id="{C5815D2A-E809-4E32-A60B-CE096219B180}"/>
                    </a:ext>
                  </a:extLst>
                </p14:cNvPr>
                <p14:cNvContentPartPr/>
                <p14:nvPr/>
              </p14:nvContentPartPr>
              <p14:xfrm>
                <a:off x="8062824" y="1564205"/>
                <a:ext cx="153720" cy="187560"/>
              </p14:xfrm>
            </p:contentPart>
          </mc:Choice>
          <mc:Fallback xmlns="">
            <p:pic>
              <p:nvPicPr>
                <p:cNvPr id="134" name="Ink 133">
                  <a:extLst>
                    <a:ext uri="{FF2B5EF4-FFF2-40B4-BE49-F238E27FC236}">
                      <a16:creationId xmlns:a16="http://schemas.microsoft.com/office/drawing/2014/main" id="{C5815D2A-E809-4E32-A60B-CE096219B180}"/>
                    </a:ext>
                  </a:extLst>
                </p:cNvPr>
                <p:cNvPicPr/>
                <p:nvPr/>
              </p:nvPicPr>
              <p:blipFill>
                <a:blip r:embed="rId217"/>
                <a:stretch>
                  <a:fillRect/>
                </a:stretch>
              </p:blipFill>
              <p:spPr>
                <a:xfrm>
                  <a:off x="8053824" y="1555205"/>
                  <a:ext cx="171360" cy="205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8">
              <p14:nvContentPartPr>
                <p14:cNvPr id="135" name="Ink 134">
                  <a:extLst>
                    <a:ext uri="{FF2B5EF4-FFF2-40B4-BE49-F238E27FC236}">
                      <a16:creationId xmlns:a16="http://schemas.microsoft.com/office/drawing/2014/main" id="{1D661380-EBE1-456F-BA3B-2BDC4B4B1625}"/>
                    </a:ext>
                  </a:extLst>
                </p14:cNvPr>
                <p14:cNvContentPartPr/>
                <p14:nvPr/>
              </p14:nvContentPartPr>
              <p14:xfrm>
                <a:off x="8049144" y="1661045"/>
                <a:ext cx="148320" cy="6840"/>
              </p14:xfrm>
            </p:contentPart>
          </mc:Choice>
          <mc:Fallback xmlns="">
            <p:pic>
              <p:nvPicPr>
                <p:cNvPr id="135" name="Ink 134">
                  <a:extLst>
                    <a:ext uri="{FF2B5EF4-FFF2-40B4-BE49-F238E27FC236}">
                      <a16:creationId xmlns:a16="http://schemas.microsoft.com/office/drawing/2014/main" id="{1D661380-EBE1-456F-BA3B-2BDC4B4B1625}"/>
                    </a:ext>
                  </a:extLst>
                </p:cNvPr>
                <p:cNvPicPr/>
                <p:nvPr/>
              </p:nvPicPr>
              <p:blipFill>
                <a:blip r:embed="rId219"/>
                <a:stretch>
                  <a:fillRect/>
                </a:stretch>
              </p:blipFill>
              <p:spPr>
                <a:xfrm>
                  <a:off x="8040144" y="1652405"/>
                  <a:ext cx="165960" cy="24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0">
              <p14:nvContentPartPr>
                <p14:cNvPr id="136" name="Ink 135">
                  <a:extLst>
                    <a:ext uri="{FF2B5EF4-FFF2-40B4-BE49-F238E27FC236}">
                      <a16:creationId xmlns:a16="http://schemas.microsoft.com/office/drawing/2014/main" id="{69F61FBF-BBC0-4096-8E14-2BE0739E9EE1}"/>
                    </a:ext>
                  </a:extLst>
                </p14:cNvPr>
                <p14:cNvContentPartPr/>
                <p14:nvPr/>
              </p14:nvContentPartPr>
              <p14:xfrm>
                <a:off x="8184504" y="1680485"/>
                <a:ext cx="109800" cy="122400"/>
              </p14:xfrm>
            </p:contentPart>
          </mc:Choice>
          <mc:Fallback xmlns="">
            <p:pic>
              <p:nvPicPr>
                <p:cNvPr id="136" name="Ink 135">
                  <a:extLst>
                    <a:ext uri="{FF2B5EF4-FFF2-40B4-BE49-F238E27FC236}">
                      <a16:creationId xmlns:a16="http://schemas.microsoft.com/office/drawing/2014/main" id="{69F61FBF-BBC0-4096-8E14-2BE0739E9EE1}"/>
                    </a:ext>
                  </a:extLst>
                </p:cNvPr>
                <p:cNvPicPr/>
                <p:nvPr/>
              </p:nvPicPr>
              <p:blipFill>
                <a:blip r:embed="rId221"/>
                <a:stretch>
                  <a:fillRect/>
                </a:stretch>
              </p:blipFill>
              <p:spPr>
                <a:xfrm>
                  <a:off x="8175504" y="1671845"/>
                  <a:ext cx="127440" cy="140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2">
              <p14:nvContentPartPr>
                <p14:cNvPr id="137" name="Ink 136">
                  <a:extLst>
                    <a:ext uri="{FF2B5EF4-FFF2-40B4-BE49-F238E27FC236}">
                      <a16:creationId xmlns:a16="http://schemas.microsoft.com/office/drawing/2014/main" id="{A7E20E99-6EAB-4C35-BFDB-5AC54BF756F6}"/>
                    </a:ext>
                  </a:extLst>
                </p14:cNvPr>
                <p14:cNvContentPartPr/>
                <p14:nvPr/>
              </p14:nvContentPartPr>
              <p14:xfrm>
                <a:off x="8383944" y="1571045"/>
                <a:ext cx="109800" cy="103320"/>
              </p14:xfrm>
            </p:contentPart>
          </mc:Choice>
          <mc:Fallback xmlns="">
            <p:pic>
              <p:nvPicPr>
                <p:cNvPr id="137" name="Ink 136">
                  <a:extLst>
                    <a:ext uri="{FF2B5EF4-FFF2-40B4-BE49-F238E27FC236}">
                      <a16:creationId xmlns:a16="http://schemas.microsoft.com/office/drawing/2014/main" id="{A7E20E99-6EAB-4C35-BFDB-5AC54BF756F6}"/>
                    </a:ext>
                  </a:extLst>
                </p:cNvPr>
                <p:cNvPicPr/>
                <p:nvPr/>
              </p:nvPicPr>
              <p:blipFill>
                <a:blip r:embed="rId223"/>
                <a:stretch>
                  <a:fillRect/>
                </a:stretch>
              </p:blipFill>
              <p:spPr>
                <a:xfrm>
                  <a:off x="8375304" y="1562045"/>
                  <a:ext cx="127440" cy="120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4">
              <p14:nvContentPartPr>
                <p14:cNvPr id="138" name="Ink 137">
                  <a:extLst>
                    <a:ext uri="{FF2B5EF4-FFF2-40B4-BE49-F238E27FC236}">
                      <a16:creationId xmlns:a16="http://schemas.microsoft.com/office/drawing/2014/main" id="{934D0083-E85E-4748-81A9-9BD2BDBE87D0}"/>
                    </a:ext>
                  </a:extLst>
                </p14:cNvPr>
                <p14:cNvContentPartPr/>
                <p14:nvPr/>
              </p14:nvContentPartPr>
              <p14:xfrm>
                <a:off x="7933224" y="1866965"/>
                <a:ext cx="654840" cy="32760"/>
              </p14:xfrm>
            </p:contentPart>
          </mc:Choice>
          <mc:Fallback xmlns="">
            <p:pic>
              <p:nvPicPr>
                <p:cNvPr id="138" name="Ink 137">
                  <a:extLst>
                    <a:ext uri="{FF2B5EF4-FFF2-40B4-BE49-F238E27FC236}">
                      <a16:creationId xmlns:a16="http://schemas.microsoft.com/office/drawing/2014/main" id="{934D0083-E85E-4748-81A9-9BD2BDBE87D0}"/>
                    </a:ext>
                  </a:extLst>
                </p:cNvPr>
                <p:cNvPicPr/>
                <p:nvPr/>
              </p:nvPicPr>
              <p:blipFill>
                <a:blip r:embed="rId225"/>
                <a:stretch>
                  <a:fillRect/>
                </a:stretch>
              </p:blipFill>
              <p:spPr>
                <a:xfrm>
                  <a:off x="7924224" y="1857965"/>
                  <a:ext cx="672480" cy="50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6">
              <p14:nvContentPartPr>
                <p14:cNvPr id="139" name="Ink 138">
                  <a:extLst>
                    <a:ext uri="{FF2B5EF4-FFF2-40B4-BE49-F238E27FC236}">
                      <a16:creationId xmlns:a16="http://schemas.microsoft.com/office/drawing/2014/main" id="{F527915B-BF2B-4343-AD2B-302DAE864B17}"/>
                    </a:ext>
                  </a:extLst>
                </p14:cNvPr>
                <p14:cNvContentPartPr/>
                <p14:nvPr/>
              </p14:nvContentPartPr>
              <p14:xfrm>
                <a:off x="8006304" y="2008445"/>
                <a:ext cx="126720" cy="149040"/>
              </p14:xfrm>
            </p:contentPart>
          </mc:Choice>
          <mc:Fallback xmlns="">
            <p:pic>
              <p:nvPicPr>
                <p:cNvPr id="139" name="Ink 138">
                  <a:extLst>
                    <a:ext uri="{FF2B5EF4-FFF2-40B4-BE49-F238E27FC236}">
                      <a16:creationId xmlns:a16="http://schemas.microsoft.com/office/drawing/2014/main" id="{F527915B-BF2B-4343-AD2B-302DAE864B17}"/>
                    </a:ext>
                  </a:extLst>
                </p:cNvPr>
                <p:cNvPicPr/>
                <p:nvPr/>
              </p:nvPicPr>
              <p:blipFill>
                <a:blip r:embed="rId227"/>
                <a:stretch>
                  <a:fillRect/>
                </a:stretch>
              </p:blipFill>
              <p:spPr>
                <a:xfrm>
                  <a:off x="7997304" y="1999445"/>
                  <a:ext cx="144360" cy="166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8">
              <p14:nvContentPartPr>
                <p14:cNvPr id="140" name="Ink 139">
                  <a:extLst>
                    <a:ext uri="{FF2B5EF4-FFF2-40B4-BE49-F238E27FC236}">
                      <a16:creationId xmlns:a16="http://schemas.microsoft.com/office/drawing/2014/main" id="{19F1C64D-3169-44DA-A9A5-278ACD0C2828}"/>
                    </a:ext>
                  </a:extLst>
                </p14:cNvPr>
                <p14:cNvContentPartPr/>
                <p14:nvPr/>
              </p14:nvContentPartPr>
              <p14:xfrm>
                <a:off x="7997664" y="2099165"/>
                <a:ext cx="71280" cy="13320"/>
              </p14:xfrm>
            </p:contentPart>
          </mc:Choice>
          <mc:Fallback xmlns="">
            <p:pic>
              <p:nvPicPr>
                <p:cNvPr id="140" name="Ink 139">
                  <a:extLst>
                    <a:ext uri="{FF2B5EF4-FFF2-40B4-BE49-F238E27FC236}">
                      <a16:creationId xmlns:a16="http://schemas.microsoft.com/office/drawing/2014/main" id="{19F1C64D-3169-44DA-A9A5-278ACD0C2828}"/>
                    </a:ext>
                  </a:extLst>
                </p:cNvPr>
                <p:cNvPicPr/>
                <p:nvPr/>
              </p:nvPicPr>
              <p:blipFill>
                <a:blip r:embed="rId229"/>
                <a:stretch>
                  <a:fillRect/>
                </a:stretch>
              </p:blipFill>
              <p:spPr>
                <a:xfrm>
                  <a:off x="7988664" y="2090165"/>
                  <a:ext cx="88920" cy="30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0">
              <p14:nvContentPartPr>
                <p14:cNvPr id="141" name="Ink 140">
                  <a:extLst>
                    <a:ext uri="{FF2B5EF4-FFF2-40B4-BE49-F238E27FC236}">
                      <a16:creationId xmlns:a16="http://schemas.microsoft.com/office/drawing/2014/main" id="{823EE1AE-91EE-46C2-9997-29215D60669C}"/>
                    </a:ext>
                  </a:extLst>
                </p14:cNvPr>
                <p14:cNvContentPartPr/>
                <p14:nvPr/>
              </p14:nvContentPartPr>
              <p14:xfrm>
                <a:off x="8145264" y="2118245"/>
                <a:ext cx="52200" cy="102240"/>
              </p14:xfrm>
            </p:contentPart>
          </mc:Choice>
          <mc:Fallback xmlns="">
            <p:pic>
              <p:nvPicPr>
                <p:cNvPr id="141" name="Ink 140">
                  <a:extLst>
                    <a:ext uri="{FF2B5EF4-FFF2-40B4-BE49-F238E27FC236}">
                      <a16:creationId xmlns:a16="http://schemas.microsoft.com/office/drawing/2014/main" id="{823EE1AE-91EE-46C2-9997-29215D60669C}"/>
                    </a:ext>
                  </a:extLst>
                </p:cNvPr>
                <p:cNvPicPr/>
                <p:nvPr/>
              </p:nvPicPr>
              <p:blipFill>
                <a:blip r:embed="rId231"/>
                <a:stretch>
                  <a:fillRect/>
                </a:stretch>
              </p:blipFill>
              <p:spPr>
                <a:xfrm>
                  <a:off x="8136624" y="2109605"/>
                  <a:ext cx="69840" cy="119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2">
              <p14:nvContentPartPr>
                <p14:cNvPr id="142" name="Ink 141">
                  <a:extLst>
                    <a:ext uri="{FF2B5EF4-FFF2-40B4-BE49-F238E27FC236}">
                      <a16:creationId xmlns:a16="http://schemas.microsoft.com/office/drawing/2014/main" id="{4A09A7AB-E823-40CC-8796-831EC38207BE}"/>
                    </a:ext>
                  </a:extLst>
                </p14:cNvPr>
                <p14:cNvContentPartPr/>
                <p14:nvPr/>
              </p14:nvContentPartPr>
              <p14:xfrm>
                <a:off x="8280984" y="2015285"/>
                <a:ext cx="109800" cy="142200"/>
              </p14:xfrm>
            </p:contentPart>
          </mc:Choice>
          <mc:Fallback xmlns="">
            <p:pic>
              <p:nvPicPr>
                <p:cNvPr id="142" name="Ink 141">
                  <a:extLst>
                    <a:ext uri="{FF2B5EF4-FFF2-40B4-BE49-F238E27FC236}">
                      <a16:creationId xmlns:a16="http://schemas.microsoft.com/office/drawing/2014/main" id="{4A09A7AB-E823-40CC-8796-831EC38207BE}"/>
                    </a:ext>
                  </a:extLst>
                </p:cNvPr>
                <p:cNvPicPr/>
                <p:nvPr/>
              </p:nvPicPr>
              <p:blipFill>
                <a:blip r:embed="rId233"/>
                <a:stretch>
                  <a:fillRect/>
                </a:stretch>
              </p:blipFill>
              <p:spPr>
                <a:xfrm>
                  <a:off x="8271984" y="2006645"/>
                  <a:ext cx="127440" cy="159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4">
              <p14:nvContentPartPr>
                <p14:cNvPr id="143" name="Ink 142">
                  <a:extLst>
                    <a:ext uri="{FF2B5EF4-FFF2-40B4-BE49-F238E27FC236}">
                      <a16:creationId xmlns:a16="http://schemas.microsoft.com/office/drawing/2014/main" id="{7E5EDE62-5029-435E-80A4-CFC1FA6EBA81}"/>
                    </a:ext>
                  </a:extLst>
                </p14:cNvPr>
                <p14:cNvContentPartPr/>
                <p14:nvPr/>
              </p14:nvContentPartPr>
              <p14:xfrm>
                <a:off x="8461344" y="1983245"/>
                <a:ext cx="64800" cy="122760"/>
              </p14:xfrm>
            </p:contentPart>
          </mc:Choice>
          <mc:Fallback xmlns="">
            <p:pic>
              <p:nvPicPr>
                <p:cNvPr id="143" name="Ink 142">
                  <a:extLst>
                    <a:ext uri="{FF2B5EF4-FFF2-40B4-BE49-F238E27FC236}">
                      <a16:creationId xmlns:a16="http://schemas.microsoft.com/office/drawing/2014/main" id="{7E5EDE62-5029-435E-80A4-CFC1FA6EBA81}"/>
                    </a:ext>
                  </a:extLst>
                </p:cNvPr>
                <p:cNvPicPr/>
                <p:nvPr/>
              </p:nvPicPr>
              <p:blipFill>
                <a:blip r:embed="rId235"/>
                <a:stretch>
                  <a:fillRect/>
                </a:stretch>
              </p:blipFill>
              <p:spPr>
                <a:xfrm>
                  <a:off x="8452344" y="1974245"/>
                  <a:ext cx="82440" cy="140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6">
              <p14:nvContentPartPr>
                <p14:cNvPr id="144" name="Ink 143">
                  <a:extLst>
                    <a:ext uri="{FF2B5EF4-FFF2-40B4-BE49-F238E27FC236}">
                      <a16:creationId xmlns:a16="http://schemas.microsoft.com/office/drawing/2014/main" id="{1540C394-9DE7-43CA-94E5-E923AF9F2278}"/>
                    </a:ext>
                  </a:extLst>
                </p14:cNvPr>
                <p14:cNvContentPartPr/>
                <p14:nvPr/>
              </p14:nvContentPartPr>
              <p14:xfrm>
                <a:off x="7546944" y="2685245"/>
                <a:ext cx="84240" cy="6840"/>
              </p14:xfrm>
            </p:contentPart>
          </mc:Choice>
          <mc:Fallback xmlns="">
            <p:pic>
              <p:nvPicPr>
                <p:cNvPr id="144" name="Ink 143">
                  <a:extLst>
                    <a:ext uri="{FF2B5EF4-FFF2-40B4-BE49-F238E27FC236}">
                      <a16:creationId xmlns:a16="http://schemas.microsoft.com/office/drawing/2014/main" id="{1540C394-9DE7-43CA-94E5-E923AF9F2278}"/>
                    </a:ext>
                  </a:extLst>
                </p:cNvPr>
                <p:cNvPicPr/>
                <p:nvPr/>
              </p:nvPicPr>
              <p:blipFill>
                <a:blip r:embed="rId237"/>
                <a:stretch>
                  <a:fillRect/>
                </a:stretch>
              </p:blipFill>
              <p:spPr>
                <a:xfrm>
                  <a:off x="7537944" y="2676245"/>
                  <a:ext cx="101880" cy="24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8">
              <p14:nvContentPartPr>
                <p14:cNvPr id="145" name="Ink 144">
                  <a:extLst>
                    <a:ext uri="{FF2B5EF4-FFF2-40B4-BE49-F238E27FC236}">
                      <a16:creationId xmlns:a16="http://schemas.microsoft.com/office/drawing/2014/main" id="{00092265-D9E3-4569-A1F9-EBB96C0359CB}"/>
                    </a:ext>
                  </a:extLst>
                </p14:cNvPr>
                <p14:cNvContentPartPr/>
                <p14:nvPr/>
              </p14:nvContentPartPr>
              <p14:xfrm>
                <a:off x="7501944" y="2723765"/>
                <a:ext cx="122760" cy="19800"/>
              </p14:xfrm>
            </p:contentPart>
          </mc:Choice>
          <mc:Fallback xmlns="">
            <p:pic>
              <p:nvPicPr>
                <p:cNvPr id="145" name="Ink 144">
                  <a:extLst>
                    <a:ext uri="{FF2B5EF4-FFF2-40B4-BE49-F238E27FC236}">
                      <a16:creationId xmlns:a16="http://schemas.microsoft.com/office/drawing/2014/main" id="{00092265-D9E3-4569-A1F9-EBB96C0359CB}"/>
                    </a:ext>
                  </a:extLst>
                </p:cNvPr>
                <p:cNvPicPr/>
                <p:nvPr/>
              </p:nvPicPr>
              <p:blipFill>
                <a:blip r:embed="rId239"/>
                <a:stretch>
                  <a:fillRect/>
                </a:stretch>
              </p:blipFill>
              <p:spPr>
                <a:xfrm>
                  <a:off x="7492944" y="2714765"/>
                  <a:ext cx="140400" cy="37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0">
              <p14:nvContentPartPr>
                <p14:cNvPr id="146" name="Ink 145">
                  <a:extLst>
                    <a:ext uri="{FF2B5EF4-FFF2-40B4-BE49-F238E27FC236}">
                      <a16:creationId xmlns:a16="http://schemas.microsoft.com/office/drawing/2014/main" id="{3BF7E78B-5684-42D9-9B40-372D2528B8A1}"/>
                    </a:ext>
                  </a:extLst>
                </p14:cNvPr>
                <p14:cNvContentPartPr/>
                <p14:nvPr/>
              </p14:nvContentPartPr>
              <p14:xfrm>
                <a:off x="7836384" y="2395445"/>
                <a:ext cx="136080" cy="206640"/>
              </p14:xfrm>
            </p:contentPart>
          </mc:Choice>
          <mc:Fallback xmlns="">
            <p:pic>
              <p:nvPicPr>
                <p:cNvPr id="146" name="Ink 145">
                  <a:extLst>
                    <a:ext uri="{FF2B5EF4-FFF2-40B4-BE49-F238E27FC236}">
                      <a16:creationId xmlns:a16="http://schemas.microsoft.com/office/drawing/2014/main" id="{3BF7E78B-5684-42D9-9B40-372D2528B8A1}"/>
                    </a:ext>
                  </a:extLst>
                </p:cNvPr>
                <p:cNvPicPr/>
                <p:nvPr/>
              </p:nvPicPr>
              <p:blipFill>
                <a:blip r:embed="rId241"/>
                <a:stretch>
                  <a:fillRect/>
                </a:stretch>
              </p:blipFill>
              <p:spPr>
                <a:xfrm>
                  <a:off x="7827744" y="2386445"/>
                  <a:ext cx="153720" cy="224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2">
              <p14:nvContentPartPr>
                <p14:cNvPr id="147" name="Ink 146">
                  <a:extLst>
                    <a:ext uri="{FF2B5EF4-FFF2-40B4-BE49-F238E27FC236}">
                      <a16:creationId xmlns:a16="http://schemas.microsoft.com/office/drawing/2014/main" id="{642D37EF-8CEC-4BA0-9904-7BDE5ACC8DD1}"/>
                    </a:ext>
                  </a:extLst>
                </p14:cNvPr>
                <p14:cNvContentPartPr/>
                <p14:nvPr/>
              </p14:nvContentPartPr>
              <p14:xfrm>
                <a:off x="7819464" y="2504885"/>
                <a:ext cx="120600" cy="13320"/>
              </p14:xfrm>
            </p:contentPart>
          </mc:Choice>
          <mc:Fallback xmlns="">
            <p:pic>
              <p:nvPicPr>
                <p:cNvPr id="147" name="Ink 146">
                  <a:extLst>
                    <a:ext uri="{FF2B5EF4-FFF2-40B4-BE49-F238E27FC236}">
                      <a16:creationId xmlns:a16="http://schemas.microsoft.com/office/drawing/2014/main" id="{642D37EF-8CEC-4BA0-9904-7BDE5ACC8DD1}"/>
                    </a:ext>
                  </a:extLst>
                </p:cNvPr>
                <p:cNvPicPr/>
                <p:nvPr/>
              </p:nvPicPr>
              <p:blipFill>
                <a:blip r:embed="rId243"/>
                <a:stretch>
                  <a:fillRect/>
                </a:stretch>
              </p:blipFill>
              <p:spPr>
                <a:xfrm>
                  <a:off x="7810824" y="2495885"/>
                  <a:ext cx="138240" cy="30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4">
              <p14:nvContentPartPr>
                <p14:cNvPr id="148" name="Ink 147">
                  <a:extLst>
                    <a:ext uri="{FF2B5EF4-FFF2-40B4-BE49-F238E27FC236}">
                      <a16:creationId xmlns:a16="http://schemas.microsoft.com/office/drawing/2014/main" id="{F49DA9E5-527F-4772-ACB2-9A7F7B076F30}"/>
                    </a:ext>
                  </a:extLst>
                </p14:cNvPr>
                <p14:cNvContentPartPr/>
                <p14:nvPr/>
              </p14:nvContentPartPr>
              <p14:xfrm>
                <a:off x="7952664" y="2485445"/>
                <a:ext cx="277200" cy="162000"/>
              </p14:xfrm>
            </p:contentPart>
          </mc:Choice>
          <mc:Fallback xmlns="">
            <p:pic>
              <p:nvPicPr>
                <p:cNvPr id="148" name="Ink 147">
                  <a:extLst>
                    <a:ext uri="{FF2B5EF4-FFF2-40B4-BE49-F238E27FC236}">
                      <a16:creationId xmlns:a16="http://schemas.microsoft.com/office/drawing/2014/main" id="{F49DA9E5-527F-4772-ACB2-9A7F7B076F30}"/>
                    </a:ext>
                  </a:extLst>
                </p:cNvPr>
                <p:cNvPicPr/>
                <p:nvPr/>
              </p:nvPicPr>
              <p:blipFill>
                <a:blip r:embed="rId245"/>
                <a:stretch>
                  <a:fillRect/>
                </a:stretch>
              </p:blipFill>
              <p:spPr>
                <a:xfrm>
                  <a:off x="7943664" y="2476445"/>
                  <a:ext cx="294840" cy="179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6">
              <p14:nvContentPartPr>
                <p14:cNvPr id="149" name="Ink 148">
                  <a:extLst>
                    <a:ext uri="{FF2B5EF4-FFF2-40B4-BE49-F238E27FC236}">
                      <a16:creationId xmlns:a16="http://schemas.microsoft.com/office/drawing/2014/main" id="{FCBC467F-E644-4C9E-9E2D-F00BA8696889}"/>
                    </a:ext>
                  </a:extLst>
                </p14:cNvPr>
                <p14:cNvContentPartPr/>
                <p14:nvPr/>
              </p14:nvContentPartPr>
              <p14:xfrm>
                <a:off x="8344344" y="2381765"/>
                <a:ext cx="97920" cy="217800"/>
              </p14:xfrm>
            </p:contentPart>
          </mc:Choice>
          <mc:Fallback xmlns="">
            <p:pic>
              <p:nvPicPr>
                <p:cNvPr id="149" name="Ink 148">
                  <a:extLst>
                    <a:ext uri="{FF2B5EF4-FFF2-40B4-BE49-F238E27FC236}">
                      <a16:creationId xmlns:a16="http://schemas.microsoft.com/office/drawing/2014/main" id="{FCBC467F-E644-4C9E-9E2D-F00BA8696889}"/>
                    </a:ext>
                  </a:extLst>
                </p:cNvPr>
                <p:cNvPicPr/>
                <p:nvPr/>
              </p:nvPicPr>
              <p:blipFill>
                <a:blip r:embed="rId247"/>
                <a:stretch>
                  <a:fillRect/>
                </a:stretch>
              </p:blipFill>
              <p:spPr>
                <a:xfrm>
                  <a:off x="8335704" y="2373125"/>
                  <a:ext cx="115560" cy="235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8">
              <p14:nvContentPartPr>
                <p14:cNvPr id="150" name="Ink 149">
                  <a:extLst>
                    <a:ext uri="{FF2B5EF4-FFF2-40B4-BE49-F238E27FC236}">
                      <a16:creationId xmlns:a16="http://schemas.microsoft.com/office/drawing/2014/main" id="{9ACA330D-66B9-432C-914A-E86CA47131A9}"/>
                    </a:ext>
                  </a:extLst>
                </p14:cNvPr>
                <p14:cNvContentPartPr/>
                <p14:nvPr/>
              </p14:nvContentPartPr>
              <p14:xfrm>
                <a:off x="8332464" y="2459525"/>
                <a:ext cx="197280" cy="142200"/>
              </p14:xfrm>
            </p:contentPart>
          </mc:Choice>
          <mc:Fallback xmlns="">
            <p:pic>
              <p:nvPicPr>
                <p:cNvPr id="150" name="Ink 149">
                  <a:extLst>
                    <a:ext uri="{FF2B5EF4-FFF2-40B4-BE49-F238E27FC236}">
                      <a16:creationId xmlns:a16="http://schemas.microsoft.com/office/drawing/2014/main" id="{9ACA330D-66B9-432C-914A-E86CA47131A9}"/>
                    </a:ext>
                  </a:extLst>
                </p:cNvPr>
                <p:cNvPicPr/>
                <p:nvPr/>
              </p:nvPicPr>
              <p:blipFill>
                <a:blip r:embed="rId249"/>
                <a:stretch>
                  <a:fillRect/>
                </a:stretch>
              </p:blipFill>
              <p:spPr>
                <a:xfrm>
                  <a:off x="8323464" y="2450885"/>
                  <a:ext cx="214920" cy="159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0">
              <p14:nvContentPartPr>
                <p14:cNvPr id="151" name="Ink 150">
                  <a:extLst>
                    <a:ext uri="{FF2B5EF4-FFF2-40B4-BE49-F238E27FC236}">
                      <a16:creationId xmlns:a16="http://schemas.microsoft.com/office/drawing/2014/main" id="{F51A5523-F4F9-411A-9869-08FF5EE02136}"/>
                    </a:ext>
                  </a:extLst>
                </p14:cNvPr>
                <p14:cNvContentPartPr/>
                <p14:nvPr/>
              </p14:nvContentPartPr>
              <p14:xfrm>
                <a:off x="7806144" y="2710805"/>
                <a:ext cx="698400" cy="58320"/>
              </p14:xfrm>
            </p:contentPart>
          </mc:Choice>
          <mc:Fallback xmlns="">
            <p:pic>
              <p:nvPicPr>
                <p:cNvPr id="151" name="Ink 150">
                  <a:extLst>
                    <a:ext uri="{FF2B5EF4-FFF2-40B4-BE49-F238E27FC236}">
                      <a16:creationId xmlns:a16="http://schemas.microsoft.com/office/drawing/2014/main" id="{F51A5523-F4F9-411A-9869-08FF5EE02136}"/>
                    </a:ext>
                  </a:extLst>
                </p:cNvPr>
                <p:cNvPicPr/>
                <p:nvPr/>
              </p:nvPicPr>
              <p:blipFill>
                <a:blip r:embed="rId251"/>
                <a:stretch>
                  <a:fillRect/>
                </a:stretch>
              </p:blipFill>
              <p:spPr>
                <a:xfrm>
                  <a:off x="7797504" y="2702165"/>
                  <a:ext cx="716040" cy="75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2">
              <p14:nvContentPartPr>
                <p14:cNvPr id="152" name="Ink 151">
                  <a:extLst>
                    <a:ext uri="{FF2B5EF4-FFF2-40B4-BE49-F238E27FC236}">
                      <a16:creationId xmlns:a16="http://schemas.microsoft.com/office/drawing/2014/main" id="{8B8DDE96-9AD1-48B0-8E27-80851F6E8206}"/>
                    </a:ext>
                  </a:extLst>
                </p14:cNvPr>
                <p14:cNvContentPartPr/>
                <p14:nvPr/>
              </p14:nvContentPartPr>
              <p14:xfrm>
                <a:off x="7721184" y="2910245"/>
                <a:ext cx="160560" cy="213480"/>
              </p14:xfrm>
            </p:contentPart>
          </mc:Choice>
          <mc:Fallback xmlns="">
            <p:pic>
              <p:nvPicPr>
                <p:cNvPr id="152" name="Ink 151">
                  <a:extLst>
                    <a:ext uri="{FF2B5EF4-FFF2-40B4-BE49-F238E27FC236}">
                      <a16:creationId xmlns:a16="http://schemas.microsoft.com/office/drawing/2014/main" id="{8B8DDE96-9AD1-48B0-8E27-80851F6E8206}"/>
                    </a:ext>
                  </a:extLst>
                </p:cNvPr>
                <p:cNvPicPr/>
                <p:nvPr/>
              </p:nvPicPr>
              <p:blipFill>
                <a:blip r:embed="rId253"/>
                <a:stretch>
                  <a:fillRect/>
                </a:stretch>
              </p:blipFill>
              <p:spPr>
                <a:xfrm>
                  <a:off x="7712184" y="2901245"/>
                  <a:ext cx="178200" cy="231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4">
              <p14:nvContentPartPr>
                <p14:cNvPr id="153" name="Ink 152">
                  <a:extLst>
                    <a:ext uri="{FF2B5EF4-FFF2-40B4-BE49-F238E27FC236}">
                      <a16:creationId xmlns:a16="http://schemas.microsoft.com/office/drawing/2014/main" id="{0E981E95-1722-4EDE-8608-E6270CF9CEF4}"/>
                    </a:ext>
                  </a:extLst>
                </p14:cNvPr>
                <p14:cNvContentPartPr/>
                <p14:nvPr/>
              </p14:nvContentPartPr>
              <p14:xfrm>
                <a:off x="7727304" y="2974685"/>
                <a:ext cx="129240" cy="32400"/>
              </p14:xfrm>
            </p:contentPart>
          </mc:Choice>
          <mc:Fallback xmlns="">
            <p:pic>
              <p:nvPicPr>
                <p:cNvPr id="153" name="Ink 152">
                  <a:extLst>
                    <a:ext uri="{FF2B5EF4-FFF2-40B4-BE49-F238E27FC236}">
                      <a16:creationId xmlns:a16="http://schemas.microsoft.com/office/drawing/2014/main" id="{0E981E95-1722-4EDE-8608-E6270CF9CEF4}"/>
                    </a:ext>
                  </a:extLst>
                </p:cNvPr>
                <p:cNvPicPr/>
                <p:nvPr/>
              </p:nvPicPr>
              <p:blipFill>
                <a:blip r:embed="rId255"/>
                <a:stretch>
                  <a:fillRect/>
                </a:stretch>
              </p:blipFill>
              <p:spPr>
                <a:xfrm>
                  <a:off x="7718304" y="2966045"/>
                  <a:ext cx="146880" cy="50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6">
              <p14:nvContentPartPr>
                <p14:cNvPr id="154" name="Ink 153">
                  <a:extLst>
                    <a:ext uri="{FF2B5EF4-FFF2-40B4-BE49-F238E27FC236}">
                      <a16:creationId xmlns:a16="http://schemas.microsoft.com/office/drawing/2014/main" id="{ADFDA21A-A381-4C89-B305-25636A220A24}"/>
                    </a:ext>
                  </a:extLst>
                </p14:cNvPr>
                <p14:cNvContentPartPr/>
                <p14:nvPr/>
              </p14:nvContentPartPr>
              <p14:xfrm>
                <a:off x="7913784" y="2916725"/>
                <a:ext cx="322560" cy="219600"/>
              </p14:xfrm>
            </p:contentPart>
          </mc:Choice>
          <mc:Fallback xmlns="">
            <p:pic>
              <p:nvPicPr>
                <p:cNvPr id="154" name="Ink 153">
                  <a:extLst>
                    <a:ext uri="{FF2B5EF4-FFF2-40B4-BE49-F238E27FC236}">
                      <a16:creationId xmlns:a16="http://schemas.microsoft.com/office/drawing/2014/main" id="{ADFDA21A-A381-4C89-B305-25636A220A24}"/>
                    </a:ext>
                  </a:extLst>
                </p:cNvPr>
                <p:cNvPicPr/>
                <p:nvPr/>
              </p:nvPicPr>
              <p:blipFill>
                <a:blip r:embed="rId257"/>
                <a:stretch>
                  <a:fillRect/>
                </a:stretch>
              </p:blipFill>
              <p:spPr>
                <a:xfrm>
                  <a:off x="7904784" y="2908085"/>
                  <a:ext cx="340200" cy="237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8">
              <p14:nvContentPartPr>
                <p14:cNvPr id="155" name="Ink 154">
                  <a:extLst>
                    <a:ext uri="{FF2B5EF4-FFF2-40B4-BE49-F238E27FC236}">
                      <a16:creationId xmlns:a16="http://schemas.microsoft.com/office/drawing/2014/main" id="{D24DA3F7-BA97-4780-9CBD-1D332ADA4B50}"/>
                    </a:ext>
                  </a:extLst>
                </p14:cNvPr>
                <p14:cNvContentPartPr/>
                <p14:nvPr/>
              </p14:nvContentPartPr>
              <p14:xfrm>
                <a:off x="8152104" y="2858765"/>
                <a:ext cx="26280" cy="148320"/>
              </p14:xfrm>
            </p:contentPart>
          </mc:Choice>
          <mc:Fallback xmlns="">
            <p:pic>
              <p:nvPicPr>
                <p:cNvPr id="155" name="Ink 154">
                  <a:extLst>
                    <a:ext uri="{FF2B5EF4-FFF2-40B4-BE49-F238E27FC236}">
                      <a16:creationId xmlns:a16="http://schemas.microsoft.com/office/drawing/2014/main" id="{D24DA3F7-BA97-4780-9CBD-1D332ADA4B50}"/>
                    </a:ext>
                  </a:extLst>
                </p:cNvPr>
                <p:cNvPicPr/>
                <p:nvPr/>
              </p:nvPicPr>
              <p:blipFill>
                <a:blip r:embed="rId259"/>
                <a:stretch>
                  <a:fillRect/>
                </a:stretch>
              </p:blipFill>
              <p:spPr>
                <a:xfrm>
                  <a:off x="8143464" y="2850125"/>
                  <a:ext cx="43920" cy="165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0">
              <p14:nvContentPartPr>
                <p14:cNvPr id="156" name="Ink 155">
                  <a:extLst>
                    <a:ext uri="{FF2B5EF4-FFF2-40B4-BE49-F238E27FC236}">
                      <a16:creationId xmlns:a16="http://schemas.microsoft.com/office/drawing/2014/main" id="{845141E8-8594-4FA0-8238-A274478609E9}"/>
                    </a:ext>
                  </a:extLst>
                </p14:cNvPr>
                <p14:cNvContentPartPr/>
                <p14:nvPr/>
              </p14:nvContentPartPr>
              <p14:xfrm>
                <a:off x="8345424" y="2807645"/>
                <a:ext cx="148320" cy="203040"/>
              </p14:xfrm>
            </p:contentPart>
          </mc:Choice>
          <mc:Fallback xmlns="">
            <p:pic>
              <p:nvPicPr>
                <p:cNvPr id="156" name="Ink 155">
                  <a:extLst>
                    <a:ext uri="{FF2B5EF4-FFF2-40B4-BE49-F238E27FC236}">
                      <a16:creationId xmlns:a16="http://schemas.microsoft.com/office/drawing/2014/main" id="{845141E8-8594-4FA0-8238-A274478609E9}"/>
                    </a:ext>
                  </a:extLst>
                </p:cNvPr>
                <p:cNvPicPr/>
                <p:nvPr/>
              </p:nvPicPr>
              <p:blipFill>
                <a:blip r:embed="rId261"/>
                <a:stretch>
                  <a:fillRect/>
                </a:stretch>
              </p:blipFill>
              <p:spPr>
                <a:xfrm>
                  <a:off x="8336424" y="2799005"/>
                  <a:ext cx="165960" cy="220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2">
              <p14:nvContentPartPr>
                <p14:cNvPr id="157" name="Ink 156">
                  <a:extLst>
                    <a:ext uri="{FF2B5EF4-FFF2-40B4-BE49-F238E27FC236}">
                      <a16:creationId xmlns:a16="http://schemas.microsoft.com/office/drawing/2014/main" id="{3DAA29BB-5163-48ED-BBFA-03735F898D14}"/>
                    </a:ext>
                  </a:extLst>
                </p14:cNvPr>
                <p14:cNvContentPartPr/>
                <p14:nvPr/>
              </p14:nvContentPartPr>
              <p14:xfrm>
                <a:off x="8589864" y="2974685"/>
                <a:ext cx="64800" cy="96840"/>
              </p14:xfrm>
            </p:contentPart>
          </mc:Choice>
          <mc:Fallback xmlns="">
            <p:pic>
              <p:nvPicPr>
                <p:cNvPr id="157" name="Ink 156">
                  <a:extLst>
                    <a:ext uri="{FF2B5EF4-FFF2-40B4-BE49-F238E27FC236}">
                      <a16:creationId xmlns:a16="http://schemas.microsoft.com/office/drawing/2014/main" id="{3DAA29BB-5163-48ED-BBFA-03735F898D14}"/>
                    </a:ext>
                  </a:extLst>
                </p:cNvPr>
                <p:cNvPicPr/>
                <p:nvPr/>
              </p:nvPicPr>
              <p:blipFill>
                <a:blip r:embed="rId263"/>
                <a:stretch>
                  <a:fillRect/>
                </a:stretch>
              </p:blipFill>
              <p:spPr>
                <a:xfrm>
                  <a:off x="8581224" y="2966045"/>
                  <a:ext cx="82440" cy="114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4">
              <p14:nvContentPartPr>
                <p14:cNvPr id="158" name="Ink 157">
                  <a:extLst>
                    <a:ext uri="{FF2B5EF4-FFF2-40B4-BE49-F238E27FC236}">
                      <a16:creationId xmlns:a16="http://schemas.microsoft.com/office/drawing/2014/main" id="{DD6DEF93-8F17-466C-9171-91BB25EAFB2F}"/>
                    </a:ext>
                  </a:extLst>
                </p14:cNvPr>
                <p14:cNvContentPartPr/>
                <p14:nvPr/>
              </p14:nvContentPartPr>
              <p14:xfrm>
                <a:off x="7186584" y="1551245"/>
                <a:ext cx="1926000" cy="1694160"/>
              </p14:xfrm>
            </p:contentPart>
          </mc:Choice>
          <mc:Fallback xmlns="">
            <p:pic>
              <p:nvPicPr>
                <p:cNvPr id="158" name="Ink 157">
                  <a:extLst>
                    <a:ext uri="{FF2B5EF4-FFF2-40B4-BE49-F238E27FC236}">
                      <a16:creationId xmlns:a16="http://schemas.microsoft.com/office/drawing/2014/main" id="{DD6DEF93-8F17-466C-9171-91BB25EAFB2F}"/>
                    </a:ext>
                  </a:extLst>
                </p:cNvPr>
                <p:cNvPicPr/>
                <p:nvPr/>
              </p:nvPicPr>
              <p:blipFill>
                <a:blip r:embed="rId265"/>
                <a:stretch>
                  <a:fillRect/>
                </a:stretch>
              </p:blipFill>
              <p:spPr>
                <a:xfrm>
                  <a:off x="7177944" y="1542605"/>
                  <a:ext cx="1943640" cy="17118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69" name="Group 168">
            <a:extLst>
              <a:ext uri="{FF2B5EF4-FFF2-40B4-BE49-F238E27FC236}">
                <a16:creationId xmlns:a16="http://schemas.microsoft.com/office/drawing/2014/main" id="{9922C936-4596-41B1-AD07-93543D974E28}"/>
              </a:ext>
            </a:extLst>
          </p:cNvPr>
          <p:cNvGrpSpPr/>
          <p:nvPr/>
        </p:nvGrpSpPr>
        <p:grpSpPr>
          <a:xfrm>
            <a:off x="315264" y="2472485"/>
            <a:ext cx="2235240" cy="605520"/>
            <a:chOff x="315264" y="2472485"/>
            <a:chExt cx="2235240" cy="6055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66">
              <p14:nvContentPartPr>
                <p14:cNvPr id="160" name="Ink 159">
                  <a:extLst>
                    <a:ext uri="{FF2B5EF4-FFF2-40B4-BE49-F238E27FC236}">
                      <a16:creationId xmlns:a16="http://schemas.microsoft.com/office/drawing/2014/main" id="{6B42958F-D278-4FDE-BDD7-F3717866B68F}"/>
                    </a:ext>
                  </a:extLst>
                </p14:cNvPr>
                <p14:cNvContentPartPr/>
                <p14:nvPr/>
              </p14:nvContentPartPr>
              <p14:xfrm>
                <a:off x="315264" y="2697845"/>
                <a:ext cx="419040" cy="32400"/>
              </p14:xfrm>
            </p:contentPart>
          </mc:Choice>
          <mc:Fallback xmlns="">
            <p:pic>
              <p:nvPicPr>
                <p:cNvPr id="160" name="Ink 159">
                  <a:extLst>
                    <a:ext uri="{FF2B5EF4-FFF2-40B4-BE49-F238E27FC236}">
                      <a16:creationId xmlns:a16="http://schemas.microsoft.com/office/drawing/2014/main" id="{6B42958F-D278-4FDE-BDD7-F3717866B68F}"/>
                    </a:ext>
                  </a:extLst>
                </p:cNvPr>
                <p:cNvPicPr/>
                <p:nvPr/>
              </p:nvPicPr>
              <p:blipFill>
                <a:blip r:embed="rId267"/>
                <a:stretch>
                  <a:fillRect/>
                </a:stretch>
              </p:blipFill>
              <p:spPr>
                <a:xfrm>
                  <a:off x="306624" y="2689205"/>
                  <a:ext cx="436680" cy="50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8">
              <p14:nvContentPartPr>
                <p14:cNvPr id="161" name="Ink 160">
                  <a:extLst>
                    <a:ext uri="{FF2B5EF4-FFF2-40B4-BE49-F238E27FC236}">
                      <a16:creationId xmlns:a16="http://schemas.microsoft.com/office/drawing/2014/main" id="{3518430F-CD32-416F-93F5-2D4CA31D9631}"/>
                    </a:ext>
                  </a:extLst>
                </p14:cNvPr>
                <p14:cNvContentPartPr/>
                <p14:nvPr/>
              </p14:nvContentPartPr>
              <p14:xfrm>
                <a:off x="508584" y="2697845"/>
                <a:ext cx="58320" cy="380160"/>
              </p14:xfrm>
            </p:contentPart>
          </mc:Choice>
          <mc:Fallback xmlns="">
            <p:pic>
              <p:nvPicPr>
                <p:cNvPr id="161" name="Ink 160">
                  <a:extLst>
                    <a:ext uri="{FF2B5EF4-FFF2-40B4-BE49-F238E27FC236}">
                      <a16:creationId xmlns:a16="http://schemas.microsoft.com/office/drawing/2014/main" id="{3518430F-CD32-416F-93F5-2D4CA31D9631}"/>
                    </a:ext>
                  </a:extLst>
                </p:cNvPr>
                <p:cNvPicPr/>
                <p:nvPr/>
              </p:nvPicPr>
              <p:blipFill>
                <a:blip r:embed="rId269"/>
                <a:stretch>
                  <a:fillRect/>
                </a:stretch>
              </p:blipFill>
              <p:spPr>
                <a:xfrm>
                  <a:off x="499584" y="2689205"/>
                  <a:ext cx="75960" cy="397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0">
              <p14:nvContentPartPr>
                <p14:cNvPr id="162" name="Ink 161">
                  <a:extLst>
                    <a:ext uri="{FF2B5EF4-FFF2-40B4-BE49-F238E27FC236}">
                      <a16:creationId xmlns:a16="http://schemas.microsoft.com/office/drawing/2014/main" id="{9D937E9D-0F5F-4B11-B778-F7F9314C854B}"/>
                    </a:ext>
                  </a:extLst>
                </p14:cNvPr>
                <p14:cNvContentPartPr/>
                <p14:nvPr/>
              </p14:nvContentPartPr>
              <p14:xfrm>
                <a:off x="772464" y="2498405"/>
                <a:ext cx="219240" cy="225720"/>
              </p14:xfrm>
            </p:contentPart>
          </mc:Choice>
          <mc:Fallback xmlns="">
            <p:pic>
              <p:nvPicPr>
                <p:cNvPr id="162" name="Ink 161">
                  <a:extLst>
                    <a:ext uri="{FF2B5EF4-FFF2-40B4-BE49-F238E27FC236}">
                      <a16:creationId xmlns:a16="http://schemas.microsoft.com/office/drawing/2014/main" id="{9D937E9D-0F5F-4B11-B778-F7F9314C854B}"/>
                    </a:ext>
                  </a:extLst>
                </p:cNvPr>
                <p:cNvPicPr/>
                <p:nvPr/>
              </p:nvPicPr>
              <p:blipFill>
                <a:blip r:embed="rId271"/>
                <a:stretch>
                  <a:fillRect/>
                </a:stretch>
              </p:blipFill>
              <p:spPr>
                <a:xfrm>
                  <a:off x="763824" y="2489405"/>
                  <a:ext cx="236880" cy="243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2">
              <p14:nvContentPartPr>
                <p14:cNvPr id="163" name="Ink 162">
                  <a:extLst>
                    <a:ext uri="{FF2B5EF4-FFF2-40B4-BE49-F238E27FC236}">
                      <a16:creationId xmlns:a16="http://schemas.microsoft.com/office/drawing/2014/main" id="{ECAE396E-CAC6-4F2D-B165-0A86AE3E183A}"/>
                    </a:ext>
                  </a:extLst>
                </p14:cNvPr>
                <p14:cNvContentPartPr/>
                <p14:nvPr/>
              </p14:nvContentPartPr>
              <p14:xfrm>
                <a:off x="979104" y="2523965"/>
                <a:ext cx="135000" cy="174600"/>
              </p14:xfrm>
            </p:contentPart>
          </mc:Choice>
          <mc:Fallback xmlns="">
            <p:pic>
              <p:nvPicPr>
                <p:cNvPr id="163" name="Ink 162">
                  <a:extLst>
                    <a:ext uri="{FF2B5EF4-FFF2-40B4-BE49-F238E27FC236}">
                      <a16:creationId xmlns:a16="http://schemas.microsoft.com/office/drawing/2014/main" id="{ECAE396E-CAC6-4F2D-B165-0A86AE3E183A}"/>
                    </a:ext>
                  </a:extLst>
                </p:cNvPr>
                <p:cNvPicPr/>
                <p:nvPr/>
              </p:nvPicPr>
              <p:blipFill>
                <a:blip r:embed="rId273"/>
                <a:stretch>
                  <a:fillRect/>
                </a:stretch>
              </p:blipFill>
              <p:spPr>
                <a:xfrm>
                  <a:off x="970464" y="2515325"/>
                  <a:ext cx="152640" cy="192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4">
              <p14:nvContentPartPr>
                <p14:cNvPr id="164" name="Ink 163">
                  <a:extLst>
                    <a:ext uri="{FF2B5EF4-FFF2-40B4-BE49-F238E27FC236}">
                      <a16:creationId xmlns:a16="http://schemas.microsoft.com/office/drawing/2014/main" id="{7FD7A677-52A6-4EA0-A257-1B17148E01DB}"/>
                    </a:ext>
                  </a:extLst>
                </p14:cNvPr>
                <p14:cNvContentPartPr/>
                <p14:nvPr/>
              </p14:nvContentPartPr>
              <p14:xfrm>
                <a:off x="997824" y="2627285"/>
                <a:ext cx="264240" cy="232200"/>
              </p14:xfrm>
            </p:contentPart>
          </mc:Choice>
          <mc:Fallback xmlns="">
            <p:pic>
              <p:nvPicPr>
                <p:cNvPr id="164" name="Ink 163">
                  <a:extLst>
                    <a:ext uri="{FF2B5EF4-FFF2-40B4-BE49-F238E27FC236}">
                      <a16:creationId xmlns:a16="http://schemas.microsoft.com/office/drawing/2014/main" id="{7FD7A677-52A6-4EA0-A257-1B17148E01DB}"/>
                    </a:ext>
                  </a:extLst>
                </p:cNvPr>
                <p:cNvPicPr/>
                <p:nvPr/>
              </p:nvPicPr>
              <p:blipFill>
                <a:blip r:embed="rId275"/>
                <a:stretch>
                  <a:fillRect/>
                </a:stretch>
              </p:blipFill>
              <p:spPr>
                <a:xfrm>
                  <a:off x="989184" y="2618285"/>
                  <a:ext cx="281880" cy="249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6">
              <p14:nvContentPartPr>
                <p14:cNvPr id="166" name="Ink 165">
                  <a:extLst>
                    <a:ext uri="{FF2B5EF4-FFF2-40B4-BE49-F238E27FC236}">
                      <a16:creationId xmlns:a16="http://schemas.microsoft.com/office/drawing/2014/main" id="{05E5BB0A-9092-453B-8E42-BEB5205CC06E}"/>
                    </a:ext>
                  </a:extLst>
                </p14:cNvPr>
                <p14:cNvContentPartPr/>
                <p14:nvPr/>
              </p14:nvContentPartPr>
              <p14:xfrm>
                <a:off x="1133184" y="2536925"/>
                <a:ext cx="1166040" cy="431640"/>
              </p14:xfrm>
            </p:contentPart>
          </mc:Choice>
          <mc:Fallback xmlns="">
            <p:pic>
              <p:nvPicPr>
                <p:cNvPr id="166" name="Ink 165">
                  <a:extLst>
                    <a:ext uri="{FF2B5EF4-FFF2-40B4-BE49-F238E27FC236}">
                      <a16:creationId xmlns:a16="http://schemas.microsoft.com/office/drawing/2014/main" id="{05E5BB0A-9092-453B-8E42-BEB5205CC06E}"/>
                    </a:ext>
                  </a:extLst>
                </p:cNvPr>
                <p:cNvPicPr/>
                <p:nvPr/>
              </p:nvPicPr>
              <p:blipFill>
                <a:blip r:embed="rId277"/>
                <a:stretch>
                  <a:fillRect/>
                </a:stretch>
              </p:blipFill>
              <p:spPr>
                <a:xfrm>
                  <a:off x="1124184" y="2528285"/>
                  <a:ext cx="1183680" cy="449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8">
              <p14:nvContentPartPr>
                <p14:cNvPr id="167" name="Ink 166">
                  <a:extLst>
                    <a:ext uri="{FF2B5EF4-FFF2-40B4-BE49-F238E27FC236}">
                      <a16:creationId xmlns:a16="http://schemas.microsoft.com/office/drawing/2014/main" id="{11922F48-6E5A-4E9A-B614-1E91C6F62A7A}"/>
                    </a:ext>
                  </a:extLst>
                </p14:cNvPr>
                <p14:cNvContentPartPr/>
                <p14:nvPr/>
              </p14:nvContentPartPr>
              <p14:xfrm>
                <a:off x="2384904" y="2472485"/>
                <a:ext cx="113760" cy="232560"/>
              </p14:xfrm>
            </p:contentPart>
          </mc:Choice>
          <mc:Fallback xmlns="">
            <p:pic>
              <p:nvPicPr>
                <p:cNvPr id="167" name="Ink 166">
                  <a:extLst>
                    <a:ext uri="{FF2B5EF4-FFF2-40B4-BE49-F238E27FC236}">
                      <a16:creationId xmlns:a16="http://schemas.microsoft.com/office/drawing/2014/main" id="{11922F48-6E5A-4E9A-B614-1E91C6F62A7A}"/>
                    </a:ext>
                  </a:extLst>
                </p:cNvPr>
                <p:cNvPicPr/>
                <p:nvPr/>
              </p:nvPicPr>
              <p:blipFill>
                <a:blip r:embed="rId279"/>
                <a:stretch>
                  <a:fillRect/>
                </a:stretch>
              </p:blipFill>
              <p:spPr>
                <a:xfrm>
                  <a:off x="2375904" y="2463845"/>
                  <a:ext cx="131400" cy="250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0">
              <p14:nvContentPartPr>
                <p14:cNvPr id="168" name="Ink 167">
                  <a:extLst>
                    <a:ext uri="{FF2B5EF4-FFF2-40B4-BE49-F238E27FC236}">
                      <a16:creationId xmlns:a16="http://schemas.microsoft.com/office/drawing/2014/main" id="{D3AF9C07-73D0-459F-AF0F-5AC1E3371837}"/>
                    </a:ext>
                  </a:extLst>
                </p14:cNvPr>
                <p14:cNvContentPartPr/>
                <p14:nvPr/>
              </p14:nvContentPartPr>
              <p14:xfrm>
                <a:off x="2408304" y="2620805"/>
                <a:ext cx="142200" cy="6840"/>
              </p14:xfrm>
            </p:contentPart>
          </mc:Choice>
          <mc:Fallback xmlns="">
            <p:pic>
              <p:nvPicPr>
                <p:cNvPr id="168" name="Ink 167">
                  <a:extLst>
                    <a:ext uri="{FF2B5EF4-FFF2-40B4-BE49-F238E27FC236}">
                      <a16:creationId xmlns:a16="http://schemas.microsoft.com/office/drawing/2014/main" id="{D3AF9C07-73D0-459F-AF0F-5AC1E3371837}"/>
                    </a:ext>
                  </a:extLst>
                </p:cNvPr>
                <p:cNvPicPr/>
                <p:nvPr/>
              </p:nvPicPr>
              <p:blipFill>
                <a:blip r:embed="rId281"/>
                <a:stretch>
                  <a:fillRect/>
                </a:stretch>
              </p:blipFill>
              <p:spPr>
                <a:xfrm>
                  <a:off x="2399304" y="2611805"/>
                  <a:ext cx="159840" cy="244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74" name="Group 173">
            <a:extLst>
              <a:ext uri="{FF2B5EF4-FFF2-40B4-BE49-F238E27FC236}">
                <a16:creationId xmlns:a16="http://schemas.microsoft.com/office/drawing/2014/main" id="{F302AD2E-BBE9-4386-A176-D87B09CDCF56}"/>
              </a:ext>
            </a:extLst>
          </p:cNvPr>
          <p:cNvGrpSpPr/>
          <p:nvPr/>
        </p:nvGrpSpPr>
        <p:grpSpPr>
          <a:xfrm>
            <a:off x="2833104" y="2781725"/>
            <a:ext cx="464040" cy="148320"/>
            <a:chOff x="2833104" y="2781725"/>
            <a:chExt cx="464040" cy="1483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82">
              <p14:nvContentPartPr>
                <p14:cNvPr id="170" name="Ink 169">
                  <a:extLst>
                    <a:ext uri="{FF2B5EF4-FFF2-40B4-BE49-F238E27FC236}">
                      <a16:creationId xmlns:a16="http://schemas.microsoft.com/office/drawing/2014/main" id="{61CBBA58-5DC5-45A2-A915-B558896324A1}"/>
                    </a:ext>
                  </a:extLst>
                </p14:cNvPr>
                <p14:cNvContentPartPr/>
                <p14:nvPr/>
              </p14:nvContentPartPr>
              <p14:xfrm>
                <a:off x="2833104" y="2781725"/>
                <a:ext cx="71280" cy="6840"/>
              </p14:xfrm>
            </p:contentPart>
          </mc:Choice>
          <mc:Fallback xmlns="">
            <p:pic>
              <p:nvPicPr>
                <p:cNvPr id="170" name="Ink 169">
                  <a:extLst>
                    <a:ext uri="{FF2B5EF4-FFF2-40B4-BE49-F238E27FC236}">
                      <a16:creationId xmlns:a16="http://schemas.microsoft.com/office/drawing/2014/main" id="{61CBBA58-5DC5-45A2-A915-B558896324A1}"/>
                    </a:ext>
                  </a:extLst>
                </p:cNvPr>
                <p:cNvPicPr/>
                <p:nvPr/>
              </p:nvPicPr>
              <p:blipFill>
                <a:blip r:embed="rId283"/>
                <a:stretch>
                  <a:fillRect/>
                </a:stretch>
              </p:blipFill>
              <p:spPr>
                <a:xfrm>
                  <a:off x="2824464" y="2772725"/>
                  <a:ext cx="88920" cy="24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4">
              <p14:nvContentPartPr>
                <p14:cNvPr id="171" name="Ink 170">
                  <a:extLst>
                    <a:ext uri="{FF2B5EF4-FFF2-40B4-BE49-F238E27FC236}">
                      <a16:creationId xmlns:a16="http://schemas.microsoft.com/office/drawing/2014/main" id="{F4FAAD6D-AB80-4C53-BF28-1BF5416377FE}"/>
                    </a:ext>
                  </a:extLst>
                </p14:cNvPr>
                <p14:cNvContentPartPr/>
                <p14:nvPr/>
              </p14:nvContentPartPr>
              <p14:xfrm>
                <a:off x="2846064" y="2807285"/>
                <a:ext cx="451080" cy="122760"/>
              </p14:xfrm>
            </p:contentPart>
          </mc:Choice>
          <mc:Fallback xmlns="">
            <p:pic>
              <p:nvPicPr>
                <p:cNvPr id="171" name="Ink 170">
                  <a:extLst>
                    <a:ext uri="{FF2B5EF4-FFF2-40B4-BE49-F238E27FC236}">
                      <a16:creationId xmlns:a16="http://schemas.microsoft.com/office/drawing/2014/main" id="{F4FAAD6D-AB80-4C53-BF28-1BF5416377FE}"/>
                    </a:ext>
                  </a:extLst>
                </p:cNvPr>
                <p:cNvPicPr/>
                <p:nvPr/>
              </p:nvPicPr>
              <p:blipFill>
                <a:blip r:embed="rId285"/>
                <a:stretch>
                  <a:fillRect/>
                </a:stretch>
              </p:blipFill>
              <p:spPr>
                <a:xfrm>
                  <a:off x="2837064" y="2798645"/>
                  <a:ext cx="468720" cy="14040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286">
            <p14:nvContentPartPr>
              <p14:cNvPr id="172" name="Ink 171">
                <a:extLst>
                  <a:ext uri="{FF2B5EF4-FFF2-40B4-BE49-F238E27FC236}">
                    <a16:creationId xmlns:a16="http://schemas.microsoft.com/office/drawing/2014/main" id="{710814BA-4000-4CA4-806F-6E6AB463CAEF}"/>
                  </a:ext>
                </a:extLst>
              </p14:cNvPr>
              <p14:cNvContentPartPr/>
              <p14:nvPr/>
            </p14:nvContentPartPr>
            <p14:xfrm>
              <a:off x="3522144" y="2730245"/>
              <a:ext cx="547560" cy="58320"/>
            </p14:xfrm>
          </p:contentPart>
        </mc:Choice>
        <mc:Fallback xmlns="">
          <p:pic>
            <p:nvPicPr>
              <p:cNvPr id="172" name="Ink 171">
                <a:extLst>
                  <a:ext uri="{FF2B5EF4-FFF2-40B4-BE49-F238E27FC236}">
                    <a16:creationId xmlns:a16="http://schemas.microsoft.com/office/drawing/2014/main" id="{710814BA-4000-4CA4-806F-6E6AB463CAEF}"/>
                  </a:ext>
                </a:extLst>
              </p:cNvPr>
              <p:cNvPicPr/>
              <p:nvPr/>
            </p:nvPicPr>
            <p:blipFill>
              <a:blip r:embed="rId287"/>
              <a:stretch>
                <a:fillRect/>
              </a:stretch>
            </p:blipFill>
            <p:spPr>
              <a:xfrm>
                <a:off x="3513504" y="2721245"/>
                <a:ext cx="565200" cy="75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88">
            <p14:nvContentPartPr>
              <p14:cNvPr id="173" name="Ink 172">
                <a:extLst>
                  <a:ext uri="{FF2B5EF4-FFF2-40B4-BE49-F238E27FC236}">
                    <a16:creationId xmlns:a16="http://schemas.microsoft.com/office/drawing/2014/main" id="{6883BE2E-5A79-4698-A20F-E4B7715202E1}"/>
                  </a:ext>
                </a:extLst>
              </p14:cNvPr>
              <p14:cNvContentPartPr/>
              <p14:nvPr/>
            </p14:nvContentPartPr>
            <p14:xfrm>
              <a:off x="4410984" y="2730245"/>
              <a:ext cx="64800" cy="13320"/>
            </p14:xfrm>
          </p:contentPart>
        </mc:Choice>
        <mc:Fallback xmlns="">
          <p:pic>
            <p:nvPicPr>
              <p:cNvPr id="173" name="Ink 172">
                <a:extLst>
                  <a:ext uri="{FF2B5EF4-FFF2-40B4-BE49-F238E27FC236}">
                    <a16:creationId xmlns:a16="http://schemas.microsoft.com/office/drawing/2014/main" id="{6883BE2E-5A79-4698-A20F-E4B7715202E1}"/>
                  </a:ext>
                </a:extLst>
              </p:cNvPr>
              <p:cNvPicPr/>
              <p:nvPr/>
            </p:nvPicPr>
            <p:blipFill>
              <a:blip r:embed="rId289"/>
              <a:stretch>
                <a:fillRect/>
              </a:stretch>
            </p:blipFill>
            <p:spPr>
              <a:xfrm>
                <a:off x="4401984" y="2721245"/>
                <a:ext cx="82440" cy="30960"/>
              </a:xfrm>
              <a:prstGeom prst="rect">
                <a:avLst/>
              </a:prstGeom>
            </p:spPr>
          </p:pic>
        </mc:Fallback>
      </mc:AlternateContent>
      <p:grpSp>
        <p:nvGrpSpPr>
          <p:cNvPr id="209" name="Group 208">
            <a:extLst>
              <a:ext uri="{FF2B5EF4-FFF2-40B4-BE49-F238E27FC236}">
                <a16:creationId xmlns:a16="http://schemas.microsoft.com/office/drawing/2014/main" id="{3CEE2970-571A-4644-8A71-5A42651C8750}"/>
              </a:ext>
            </a:extLst>
          </p:cNvPr>
          <p:cNvGrpSpPr/>
          <p:nvPr/>
        </p:nvGrpSpPr>
        <p:grpSpPr>
          <a:xfrm>
            <a:off x="7366584" y="3451325"/>
            <a:ext cx="837360" cy="444960"/>
            <a:chOff x="7366584" y="3451325"/>
            <a:chExt cx="837360" cy="4449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90">
              <p14:nvContentPartPr>
                <p14:cNvPr id="203" name="Ink 202">
                  <a:extLst>
                    <a:ext uri="{FF2B5EF4-FFF2-40B4-BE49-F238E27FC236}">
                      <a16:creationId xmlns:a16="http://schemas.microsoft.com/office/drawing/2014/main" id="{F79502CB-C09C-4FFE-AA9B-4B16ED769A6D}"/>
                    </a:ext>
                  </a:extLst>
                </p14:cNvPr>
                <p14:cNvContentPartPr/>
                <p14:nvPr/>
              </p14:nvContentPartPr>
              <p14:xfrm>
                <a:off x="7386024" y="3451325"/>
                <a:ext cx="206280" cy="264600"/>
              </p14:xfrm>
            </p:contentPart>
          </mc:Choice>
          <mc:Fallback xmlns="">
            <p:pic>
              <p:nvPicPr>
                <p:cNvPr id="203" name="Ink 202">
                  <a:extLst>
                    <a:ext uri="{FF2B5EF4-FFF2-40B4-BE49-F238E27FC236}">
                      <a16:creationId xmlns:a16="http://schemas.microsoft.com/office/drawing/2014/main" id="{F79502CB-C09C-4FFE-AA9B-4B16ED769A6D}"/>
                    </a:ext>
                  </a:extLst>
                </p:cNvPr>
                <p:cNvPicPr/>
                <p:nvPr/>
              </p:nvPicPr>
              <p:blipFill>
                <a:blip r:embed="rId291"/>
                <a:stretch>
                  <a:fillRect/>
                </a:stretch>
              </p:blipFill>
              <p:spPr>
                <a:xfrm>
                  <a:off x="7377024" y="3442325"/>
                  <a:ext cx="223920" cy="282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2">
              <p14:nvContentPartPr>
                <p14:cNvPr id="204" name="Ink 203">
                  <a:extLst>
                    <a:ext uri="{FF2B5EF4-FFF2-40B4-BE49-F238E27FC236}">
                      <a16:creationId xmlns:a16="http://schemas.microsoft.com/office/drawing/2014/main" id="{4C7C2B3D-878B-493E-BCA2-B60AEE133D78}"/>
                    </a:ext>
                  </a:extLst>
                </p14:cNvPr>
                <p14:cNvContentPartPr/>
                <p14:nvPr/>
              </p14:nvContentPartPr>
              <p14:xfrm>
                <a:off x="7366584" y="3567245"/>
                <a:ext cx="200160" cy="32400"/>
              </p14:xfrm>
            </p:contentPart>
          </mc:Choice>
          <mc:Fallback xmlns="">
            <p:pic>
              <p:nvPicPr>
                <p:cNvPr id="204" name="Ink 203">
                  <a:extLst>
                    <a:ext uri="{FF2B5EF4-FFF2-40B4-BE49-F238E27FC236}">
                      <a16:creationId xmlns:a16="http://schemas.microsoft.com/office/drawing/2014/main" id="{4C7C2B3D-878B-493E-BCA2-B60AEE133D78}"/>
                    </a:ext>
                  </a:extLst>
                </p:cNvPr>
                <p:cNvPicPr/>
                <p:nvPr/>
              </p:nvPicPr>
              <p:blipFill>
                <a:blip r:embed="rId293"/>
                <a:stretch>
                  <a:fillRect/>
                </a:stretch>
              </p:blipFill>
              <p:spPr>
                <a:xfrm>
                  <a:off x="7357584" y="3558605"/>
                  <a:ext cx="217800" cy="50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4">
              <p14:nvContentPartPr>
                <p14:cNvPr id="205" name="Ink 204">
                  <a:extLst>
                    <a:ext uri="{FF2B5EF4-FFF2-40B4-BE49-F238E27FC236}">
                      <a16:creationId xmlns:a16="http://schemas.microsoft.com/office/drawing/2014/main" id="{CD57C21F-EF3E-4BFC-8F1B-6791283D3D85}"/>
                    </a:ext>
                  </a:extLst>
                </p14:cNvPr>
                <p14:cNvContentPartPr/>
                <p14:nvPr/>
              </p14:nvContentPartPr>
              <p14:xfrm>
                <a:off x="7675464" y="3509285"/>
                <a:ext cx="318960" cy="158760"/>
              </p14:xfrm>
            </p:contentPart>
          </mc:Choice>
          <mc:Fallback xmlns="">
            <p:pic>
              <p:nvPicPr>
                <p:cNvPr id="205" name="Ink 204">
                  <a:extLst>
                    <a:ext uri="{FF2B5EF4-FFF2-40B4-BE49-F238E27FC236}">
                      <a16:creationId xmlns:a16="http://schemas.microsoft.com/office/drawing/2014/main" id="{CD57C21F-EF3E-4BFC-8F1B-6791283D3D85}"/>
                    </a:ext>
                  </a:extLst>
                </p:cNvPr>
                <p:cNvPicPr/>
                <p:nvPr/>
              </p:nvPicPr>
              <p:blipFill>
                <a:blip r:embed="rId295"/>
                <a:stretch>
                  <a:fillRect/>
                </a:stretch>
              </p:blipFill>
              <p:spPr>
                <a:xfrm>
                  <a:off x="7666824" y="3500285"/>
                  <a:ext cx="336600" cy="176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6">
              <p14:nvContentPartPr>
                <p14:cNvPr id="206" name="Ink 205">
                  <a:extLst>
                    <a:ext uri="{FF2B5EF4-FFF2-40B4-BE49-F238E27FC236}">
                      <a16:creationId xmlns:a16="http://schemas.microsoft.com/office/drawing/2014/main" id="{7B41A148-0CE1-4003-8993-2514A55A0DEB}"/>
                    </a:ext>
                  </a:extLst>
                </p14:cNvPr>
                <p14:cNvContentPartPr/>
                <p14:nvPr/>
              </p14:nvContentPartPr>
              <p14:xfrm>
                <a:off x="7714344" y="3689645"/>
                <a:ext cx="212760" cy="20880"/>
              </p14:xfrm>
            </p:contentPart>
          </mc:Choice>
          <mc:Fallback xmlns="">
            <p:pic>
              <p:nvPicPr>
                <p:cNvPr id="206" name="Ink 205">
                  <a:extLst>
                    <a:ext uri="{FF2B5EF4-FFF2-40B4-BE49-F238E27FC236}">
                      <a16:creationId xmlns:a16="http://schemas.microsoft.com/office/drawing/2014/main" id="{7B41A148-0CE1-4003-8993-2514A55A0DEB}"/>
                    </a:ext>
                  </a:extLst>
                </p:cNvPr>
                <p:cNvPicPr/>
                <p:nvPr/>
              </p:nvPicPr>
              <p:blipFill>
                <a:blip r:embed="rId297"/>
                <a:stretch>
                  <a:fillRect/>
                </a:stretch>
              </p:blipFill>
              <p:spPr>
                <a:xfrm>
                  <a:off x="7705344" y="3680645"/>
                  <a:ext cx="230400" cy="38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8">
              <p14:nvContentPartPr>
                <p14:cNvPr id="207" name="Ink 206">
                  <a:extLst>
                    <a:ext uri="{FF2B5EF4-FFF2-40B4-BE49-F238E27FC236}">
                      <a16:creationId xmlns:a16="http://schemas.microsoft.com/office/drawing/2014/main" id="{B41BB868-F74F-429A-85C1-832DA44ABD8E}"/>
                    </a:ext>
                  </a:extLst>
                </p14:cNvPr>
                <p14:cNvContentPartPr/>
                <p14:nvPr/>
              </p14:nvContentPartPr>
              <p14:xfrm>
                <a:off x="7675464" y="3664085"/>
                <a:ext cx="161280" cy="90360"/>
              </p14:xfrm>
            </p:contentPart>
          </mc:Choice>
          <mc:Fallback xmlns="">
            <p:pic>
              <p:nvPicPr>
                <p:cNvPr id="207" name="Ink 206">
                  <a:extLst>
                    <a:ext uri="{FF2B5EF4-FFF2-40B4-BE49-F238E27FC236}">
                      <a16:creationId xmlns:a16="http://schemas.microsoft.com/office/drawing/2014/main" id="{B41BB868-F74F-429A-85C1-832DA44ABD8E}"/>
                    </a:ext>
                  </a:extLst>
                </p:cNvPr>
                <p:cNvPicPr/>
                <p:nvPr/>
              </p:nvPicPr>
              <p:blipFill>
                <a:blip r:embed="rId299"/>
                <a:stretch>
                  <a:fillRect/>
                </a:stretch>
              </p:blipFill>
              <p:spPr>
                <a:xfrm>
                  <a:off x="7666824" y="3655085"/>
                  <a:ext cx="178920" cy="108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0">
              <p14:nvContentPartPr>
                <p14:cNvPr id="208" name="Ink 207">
                  <a:extLst>
                    <a:ext uri="{FF2B5EF4-FFF2-40B4-BE49-F238E27FC236}">
                      <a16:creationId xmlns:a16="http://schemas.microsoft.com/office/drawing/2014/main" id="{ADBE9781-F7FE-4C71-BF46-D01C1E59C0A0}"/>
                    </a:ext>
                  </a:extLst>
                </p14:cNvPr>
                <p14:cNvContentPartPr/>
                <p14:nvPr/>
              </p14:nvContentPartPr>
              <p14:xfrm>
                <a:off x="7965264" y="3549965"/>
                <a:ext cx="238680" cy="346320"/>
              </p14:xfrm>
            </p:contentPart>
          </mc:Choice>
          <mc:Fallback xmlns="">
            <p:pic>
              <p:nvPicPr>
                <p:cNvPr id="208" name="Ink 207">
                  <a:extLst>
                    <a:ext uri="{FF2B5EF4-FFF2-40B4-BE49-F238E27FC236}">
                      <a16:creationId xmlns:a16="http://schemas.microsoft.com/office/drawing/2014/main" id="{ADBE9781-F7FE-4C71-BF46-D01C1E59C0A0}"/>
                    </a:ext>
                  </a:extLst>
                </p:cNvPr>
                <p:cNvPicPr/>
                <p:nvPr/>
              </p:nvPicPr>
              <p:blipFill>
                <a:blip r:embed="rId301"/>
                <a:stretch>
                  <a:fillRect/>
                </a:stretch>
              </p:blipFill>
              <p:spPr>
                <a:xfrm>
                  <a:off x="7956624" y="3541325"/>
                  <a:ext cx="256320" cy="3639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30" name="Group 229">
            <a:extLst>
              <a:ext uri="{FF2B5EF4-FFF2-40B4-BE49-F238E27FC236}">
                <a16:creationId xmlns:a16="http://schemas.microsoft.com/office/drawing/2014/main" id="{1A328295-96CD-419F-A779-961372E4141B}"/>
              </a:ext>
            </a:extLst>
          </p:cNvPr>
          <p:cNvGrpSpPr/>
          <p:nvPr/>
        </p:nvGrpSpPr>
        <p:grpSpPr>
          <a:xfrm>
            <a:off x="193944" y="3173765"/>
            <a:ext cx="6284160" cy="1250280"/>
            <a:chOff x="193944" y="3173765"/>
            <a:chExt cx="6284160" cy="12502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02">
              <p14:nvContentPartPr>
                <p14:cNvPr id="175" name="Ink 174">
                  <a:extLst>
                    <a:ext uri="{FF2B5EF4-FFF2-40B4-BE49-F238E27FC236}">
                      <a16:creationId xmlns:a16="http://schemas.microsoft.com/office/drawing/2014/main" id="{3E028AC5-A607-4CB4-AD7B-527F53D74B80}"/>
                    </a:ext>
                  </a:extLst>
                </p14:cNvPr>
                <p14:cNvContentPartPr/>
                <p14:nvPr/>
              </p14:nvContentPartPr>
              <p14:xfrm>
                <a:off x="193944" y="3173765"/>
                <a:ext cx="6020280" cy="84960"/>
              </p14:xfrm>
            </p:contentPart>
          </mc:Choice>
          <mc:Fallback xmlns="">
            <p:pic>
              <p:nvPicPr>
                <p:cNvPr id="175" name="Ink 174">
                  <a:extLst>
                    <a:ext uri="{FF2B5EF4-FFF2-40B4-BE49-F238E27FC236}">
                      <a16:creationId xmlns:a16="http://schemas.microsoft.com/office/drawing/2014/main" id="{3E028AC5-A607-4CB4-AD7B-527F53D74B80}"/>
                    </a:ext>
                  </a:extLst>
                </p:cNvPr>
                <p:cNvPicPr/>
                <p:nvPr/>
              </p:nvPicPr>
              <p:blipFill>
                <a:blip r:embed="rId303"/>
                <a:stretch>
                  <a:fillRect/>
                </a:stretch>
              </p:blipFill>
              <p:spPr>
                <a:xfrm>
                  <a:off x="185304" y="3165125"/>
                  <a:ext cx="6037920" cy="102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4">
              <p14:nvContentPartPr>
                <p14:cNvPr id="176" name="Ink 175">
                  <a:extLst>
                    <a:ext uri="{FF2B5EF4-FFF2-40B4-BE49-F238E27FC236}">
                      <a16:creationId xmlns:a16="http://schemas.microsoft.com/office/drawing/2014/main" id="{32684461-02AE-4E1A-AA22-096CFADD75EA}"/>
                    </a:ext>
                  </a:extLst>
                </p14:cNvPr>
                <p14:cNvContentPartPr/>
                <p14:nvPr/>
              </p14:nvContentPartPr>
              <p14:xfrm>
                <a:off x="566544" y="3399845"/>
                <a:ext cx="26280" cy="90360"/>
              </p14:xfrm>
            </p:contentPart>
          </mc:Choice>
          <mc:Fallback xmlns="">
            <p:pic>
              <p:nvPicPr>
                <p:cNvPr id="176" name="Ink 175">
                  <a:extLst>
                    <a:ext uri="{FF2B5EF4-FFF2-40B4-BE49-F238E27FC236}">
                      <a16:creationId xmlns:a16="http://schemas.microsoft.com/office/drawing/2014/main" id="{32684461-02AE-4E1A-AA22-096CFADD75EA}"/>
                    </a:ext>
                  </a:extLst>
                </p:cNvPr>
                <p:cNvPicPr/>
                <p:nvPr/>
              </p:nvPicPr>
              <p:blipFill>
                <a:blip r:embed="rId305"/>
                <a:stretch>
                  <a:fillRect/>
                </a:stretch>
              </p:blipFill>
              <p:spPr>
                <a:xfrm>
                  <a:off x="557544" y="3390845"/>
                  <a:ext cx="43920" cy="108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6">
              <p14:nvContentPartPr>
                <p14:cNvPr id="177" name="Ink 176">
                  <a:extLst>
                    <a:ext uri="{FF2B5EF4-FFF2-40B4-BE49-F238E27FC236}">
                      <a16:creationId xmlns:a16="http://schemas.microsoft.com/office/drawing/2014/main" id="{38E7CC22-F4D4-4E17-9BA6-3C6520CF17FC}"/>
                    </a:ext>
                  </a:extLst>
                </p14:cNvPr>
                <p14:cNvContentPartPr/>
                <p14:nvPr/>
              </p14:nvContentPartPr>
              <p14:xfrm>
                <a:off x="508944" y="3303725"/>
                <a:ext cx="302040" cy="244800"/>
              </p14:xfrm>
            </p:contentPart>
          </mc:Choice>
          <mc:Fallback xmlns="">
            <p:pic>
              <p:nvPicPr>
                <p:cNvPr id="177" name="Ink 176">
                  <a:extLst>
                    <a:ext uri="{FF2B5EF4-FFF2-40B4-BE49-F238E27FC236}">
                      <a16:creationId xmlns:a16="http://schemas.microsoft.com/office/drawing/2014/main" id="{38E7CC22-F4D4-4E17-9BA6-3C6520CF17FC}"/>
                    </a:ext>
                  </a:extLst>
                </p:cNvPr>
                <p:cNvPicPr/>
                <p:nvPr/>
              </p:nvPicPr>
              <p:blipFill>
                <a:blip r:embed="rId307"/>
                <a:stretch>
                  <a:fillRect/>
                </a:stretch>
              </p:blipFill>
              <p:spPr>
                <a:xfrm>
                  <a:off x="500304" y="3295085"/>
                  <a:ext cx="319680" cy="262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8">
              <p14:nvContentPartPr>
                <p14:cNvPr id="178" name="Ink 177">
                  <a:extLst>
                    <a:ext uri="{FF2B5EF4-FFF2-40B4-BE49-F238E27FC236}">
                      <a16:creationId xmlns:a16="http://schemas.microsoft.com/office/drawing/2014/main" id="{FC71EC13-C196-4AFC-ABDC-9CFB8909B31D}"/>
                    </a:ext>
                  </a:extLst>
                </p14:cNvPr>
                <p14:cNvContentPartPr/>
                <p14:nvPr/>
              </p14:nvContentPartPr>
              <p14:xfrm>
                <a:off x="945624" y="3348365"/>
                <a:ext cx="329400" cy="213120"/>
              </p14:xfrm>
            </p:contentPart>
          </mc:Choice>
          <mc:Fallback xmlns="">
            <p:pic>
              <p:nvPicPr>
                <p:cNvPr id="178" name="Ink 177">
                  <a:extLst>
                    <a:ext uri="{FF2B5EF4-FFF2-40B4-BE49-F238E27FC236}">
                      <a16:creationId xmlns:a16="http://schemas.microsoft.com/office/drawing/2014/main" id="{FC71EC13-C196-4AFC-ABDC-9CFB8909B31D}"/>
                    </a:ext>
                  </a:extLst>
                </p:cNvPr>
                <p:cNvPicPr/>
                <p:nvPr/>
              </p:nvPicPr>
              <p:blipFill>
                <a:blip r:embed="rId309"/>
                <a:stretch>
                  <a:fillRect/>
                </a:stretch>
              </p:blipFill>
              <p:spPr>
                <a:xfrm>
                  <a:off x="936984" y="3339365"/>
                  <a:ext cx="347040" cy="230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0">
              <p14:nvContentPartPr>
                <p14:cNvPr id="179" name="Ink 178">
                  <a:extLst>
                    <a:ext uri="{FF2B5EF4-FFF2-40B4-BE49-F238E27FC236}">
                      <a16:creationId xmlns:a16="http://schemas.microsoft.com/office/drawing/2014/main" id="{544B1E24-E023-4726-8781-A3B3A4A76BB1}"/>
                    </a:ext>
                  </a:extLst>
                </p14:cNvPr>
                <p14:cNvContentPartPr/>
                <p14:nvPr/>
              </p14:nvContentPartPr>
              <p14:xfrm>
                <a:off x="1315704" y="3270965"/>
                <a:ext cx="69120" cy="218880"/>
              </p14:xfrm>
            </p:contentPart>
          </mc:Choice>
          <mc:Fallback xmlns="">
            <p:pic>
              <p:nvPicPr>
                <p:cNvPr id="179" name="Ink 178">
                  <a:extLst>
                    <a:ext uri="{FF2B5EF4-FFF2-40B4-BE49-F238E27FC236}">
                      <a16:creationId xmlns:a16="http://schemas.microsoft.com/office/drawing/2014/main" id="{544B1E24-E023-4726-8781-A3B3A4A76BB1}"/>
                    </a:ext>
                  </a:extLst>
                </p:cNvPr>
                <p:cNvPicPr/>
                <p:nvPr/>
              </p:nvPicPr>
              <p:blipFill>
                <a:blip r:embed="rId311"/>
                <a:stretch>
                  <a:fillRect/>
                </a:stretch>
              </p:blipFill>
              <p:spPr>
                <a:xfrm>
                  <a:off x="1306704" y="3262325"/>
                  <a:ext cx="86760" cy="236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2">
              <p14:nvContentPartPr>
                <p14:cNvPr id="180" name="Ink 179">
                  <a:extLst>
                    <a:ext uri="{FF2B5EF4-FFF2-40B4-BE49-F238E27FC236}">
                      <a16:creationId xmlns:a16="http://schemas.microsoft.com/office/drawing/2014/main" id="{F82D94A8-EBDE-452B-A9E7-307A9FB8FF50}"/>
                    </a:ext>
                  </a:extLst>
                </p14:cNvPr>
                <p14:cNvContentPartPr/>
                <p14:nvPr/>
              </p14:nvContentPartPr>
              <p14:xfrm>
                <a:off x="1442064" y="3309845"/>
                <a:ext cx="251640" cy="450360"/>
              </p14:xfrm>
            </p:contentPart>
          </mc:Choice>
          <mc:Fallback xmlns="">
            <p:pic>
              <p:nvPicPr>
                <p:cNvPr id="180" name="Ink 179">
                  <a:extLst>
                    <a:ext uri="{FF2B5EF4-FFF2-40B4-BE49-F238E27FC236}">
                      <a16:creationId xmlns:a16="http://schemas.microsoft.com/office/drawing/2014/main" id="{F82D94A8-EBDE-452B-A9E7-307A9FB8FF50}"/>
                    </a:ext>
                  </a:extLst>
                </p:cNvPr>
                <p:cNvPicPr/>
                <p:nvPr/>
              </p:nvPicPr>
              <p:blipFill>
                <a:blip r:embed="rId313"/>
                <a:stretch>
                  <a:fillRect/>
                </a:stretch>
              </p:blipFill>
              <p:spPr>
                <a:xfrm>
                  <a:off x="1433424" y="3300845"/>
                  <a:ext cx="269280" cy="468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4">
              <p14:nvContentPartPr>
                <p14:cNvPr id="181" name="Ink 180">
                  <a:extLst>
                    <a:ext uri="{FF2B5EF4-FFF2-40B4-BE49-F238E27FC236}">
                      <a16:creationId xmlns:a16="http://schemas.microsoft.com/office/drawing/2014/main" id="{D3678E2D-70D0-44E8-996A-DA9E9A8AB8E2}"/>
                    </a:ext>
                  </a:extLst>
                </p14:cNvPr>
                <p14:cNvContentPartPr/>
                <p14:nvPr/>
              </p14:nvContentPartPr>
              <p14:xfrm>
                <a:off x="2105544" y="3225965"/>
                <a:ext cx="200520" cy="341640"/>
              </p14:xfrm>
            </p:contentPart>
          </mc:Choice>
          <mc:Fallback xmlns="">
            <p:pic>
              <p:nvPicPr>
                <p:cNvPr id="181" name="Ink 180">
                  <a:extLst>
                    <a:ext uri="{FF2B5EF4-FFF2-40B4-BE49-F238E27FC236}">
                      <a16:creationId xmlns:a16="http://schemas.microsoft.com/office/drawing/2014/main" id="{D3678E2D-70D0-44E8-996A-DA9E9A8AB8E2}"/>
                    </a:ext>
                  </a:extLst>
                </p:cNvPr>
                <p:cNvPicPr/>
                <p:nvPr/>
              </p:nvPicPr>
              <p:blipFill>
                <a:blip r:embed="rId315"/>
                <a:stretch>
                  <a:fillRect/>
                </a:stretch>
              </p:blipFill>
              <p:spPr>
                <a:xfrm>
                  <a:off x="2096544" y="3217325"/>
                  <a:ext cx="218160" cy="359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6">
              <p14:nvContentPartPr>
                <p14:cNvPr id="182" name="Ink 181">
                  <a:extLst>
                    <a:ext uri="{FF2B5EF4-FFF2-40B4-BE49-F238E27FC236}">
                      <a16:creationId xmlns:a16="http://schemas.microsoft.com/office/drawing/2014/main" id="{6767215B-B12B-4085-90C8-4E019C6E3F82}"/>
                    </a:ext>
                  </a:extLst>
                </p14:cNvPr>
                <p14:cNvContentPartPr/>
                <p14:nvPr/>
              </p14:nvContentPartPr>
              <p14:xfrm>
                <a:off x="2324424" y="3406325"/>
                <a:ext cx="77760" cy="87480"/>
              </p14:xfrm>
            </p:contentPart>
          </mc:Choice>
          <mc:Fallback xmlns="">
            <p:pic>
              <p:nvPicPr>
                <p:cNvPr id="182" name="Ink 181">
                  <a:extLst>
                    <a:ext uri="{FF2B5EF4-FFF2-40B4-BE49-F238E27FC236}">
                      <a16:creationId xmlns:a16="http://schemas.microsoft.com/office/drawing/2014/main" id="{6767215B-B12B-4085-90C8-4E019C6E3F82}"/>
                    </a:ext>
                  </a:extLst>
                </p:cNvPr>
                <p:cNvPicPr/>
                <p:nvPr/>
              </p:nvPicPr>
              <p:blipFill>
                <a:blip r:embed="rId317"/>
                <a:stretch>
                  <a:fillRect/>
                </a:stretch>
              </p:blipFill>
              <p:spPr>
                <a:xfrm>
                  <a:off x="2315424" y="3397325"/>
                  <a:ext cx="95400" cy="105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8">
              <p14:nvContentPartPr>
                <p14:cNvPr id="183" name="Ink 182">
                  <a:extLst>
                    <a:ext uri="{FF2B5EF4-FFF2-40B4-BE49-F238E27FC236}">
                      <a16:creationId xmlns:a16="http://schemas.microsoft.com/office/drawing/2014/main" id="{70C06E83-0BD8-4131-856A-3CD7C6E3C5CE}"/>
                    </a:ext>
                  </a:extLst>
                </p14:cNvPr>
                <p14:cNvContentPartPr/>
                <p14:nvPr/>
              </p14:nvContentPartPr>
              <p14:xfrm>
                <a:off x="2517384" y="3386885"/>
                <a:ext cx="309600" cy="120600"/>
              </p14:xfrm>
            </p:contentPart>
          </mc:Choice>
          <mc:Fallback xmlns="">
            <p:pic>
              <p:nvPicPr>
                <p:cNvPr id="183" name="Ink 182">
                  <a:extLst>
                    <a:ext uri="{FF2B5EF4-FFF2-40B4-BE49-F238E27FC236}">
                      <a16:creationId xmlns:a16="http://schemas.microsoft.com/office/drawing/2014/main" id="{70C06E83-0BD8-4131-856A-3CD7C6E3C5CE}"/>
                    </a:ext>
                  </a:extLst>
                </p:cNvPr>
                <p:cNvPicPr/>
                <p:nvPr/>
              </p:nvPicPr>
              <p:blipFill>
                <a:blip r:embed="rId319"/>
                <a:stretch>
                  <a:fillRect/>
                </a:stretch>
              </p:blipFill>
              <p:spPr>
                <a:xfrm>
                  <a:off x="2508744" y="3378245"/>
                  <a:ext cx="327240" cy="138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0">
              <p14:nvContentPartPr>
                <p14:cNvPr id="184" name="Ink 183">
                  <a:extLst>
                    <a:ext uri="{FF2B5EF4-FFF2-40B4-BE49-F238E27FC236}">
                      <a16:creationId xmlns:a16="http://schemas.microsoft.com/office/drawing/2014/main" id="{7A504377-8714-4A1C-A556-82EE408F0F22}"/>
                    </a:ext>
                  </a:extLst>
                </p14:cNvPr>
                <p14:cNvContentPartPr/>
                <p14:nvPr/>
              </p14:nvContentPartPr>
              <p14:xfrm>
                <a:off x="2910504" y="3438365"/>
                <a:ext cx="245160" cy="58320"/>
              </p14:xfrm>
            </p:contentPart>
          </mc:Choice>
          <mc:Fallback xmlns="">
            <p:pic>
              <p:nvPicPr>
                <p:cNvPr id="184" name="Ink 183">
                  <a:extLst>
                    <a:ext uri="{FF2B5EF4-FFF2-40B4-BE49-F238E27FC236}">
                      <a16:creationId xmlns:a16="http://schemas.microsoft.com/office/drawing/2014/main" id="{7A504377-8714-4A1C-A556-82EE408F0F22}"/>
                    </a:ext>
                  </a:extLst>
                </p:cNvPr>
                <p:cNvPicPr/>
                <p:nvPr/>
              </p:nvPicPr>
              <p:blipFill>
                <a:blip r:embed="rId321"/>
                <a:stretch>
                  <a:fillRect/>
                </a:stretch>
              </p:blipFill>
              <p:spPr>
                <a:xfrm>
                  <a:off x="2901504" y="3429725"/>
                  <a:ext cx="262800" cy="75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2">
              <p14:nvContentPartPr>
                <p14:cNvPr id="185" name="Ink 184">
                  <a:extLst>
                    <a:ext uri="{FF2B5EF4-FFF2-40B4-BE49-F238E27FC236}">
                      <a16:creationId xmlns:a16="http://schemas.microsoft.com/office/drawing/2014/main" id="{8EA637D8-2F89-429B-AF1F-A4C772E40C89}"/>
                    </a:ext>
                  </a:extLst>
                </p14:cNvPr>
                <p14:cNvContentPartPr/>
                <p14:nvPr/>
              </p14:nvContentPartPr>
              <p14:xfrm>
                <a:off x="3071064" y="3373925"/>
                <a:ext cx="470880" cy="354600"/>
              </p14:xfrm>
            </p:contentPart>
          </mc:Choice>
          <mc:Fallback xmlns="">
            <p:pic>
              <p:nvPicPr>
                <p:cNvPr id="185" name="Ink 184">
                  <a:extLst>
                    <a:ext uri="{FF2B5EF4-FFF2-40B4-BE49-F238E27FC236}">
                      <a16:creationId xmlns:a16="http://schemas.microsoft.com/office/drawing/2014/main" id="{8EA637D8-2F89-429B-AF1F-A4C772E40C89}"/>
                    </a:ext>
                  </a:extLst>
                </p:cNvPr>
                <p:cNvPicPr/>
                <p:nvPr/>
              </p:nvPicPr>
              <p:blipFill>
                <a:blip r:embed="rId323"/>
                <a:stretch>
                  <a:fillRect/>
                </a:stretch>
              </p:blipFill>
              <p:spPr>
                <a:xfrm>
                  <a:off x="3062424" y="3365285"/>
                  <a:ext cx="488520" cy="372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4">
              <p14:nvContentPartPr>
                <p14:cNvPr id="188" name="Ink 187">
                  <a:extLst>
                    <a:ext uri="{FF2B5EF4-FFF2-40B4-BE49-F238E27FC236}">
                      <a16:creationId xmlns:a16="http://schemas.microsoft.com/office/drawing/2014/main" id="{E875DDE0-4369-422C-9FB9-30599639D1EC}"/>
                    </a:ext>
                  </a:extLst>
                </p14:cNvPr>
                <p14:cNvContentPartPr/>
                <p14:nvPr/>
              </p14:nvContentPartPr>
              <p14:xfrm>
                <a:off x="778584" y="3889445"/>
                <a:ext cx="239040" cy="262800"/>
              </p14:xfrm>
            </p:contentPart>
          </mc:Choice>
          <mc:Fallback xmlns="">
            <p:pic>
              <p:nvPicPr>
                <p:cNvPr id="188" name="Ink 187">
                  <a:extLst>
                    <a:ext uri="{FF2B5EF4-FFF2-40B4-BE49-F238E27FC236}">
                      <a16:creationId xmlns:a16="http://schemas.microsoft.com/office/drawing/2014/main" id="{E875DDE0-4369-422C-9FB9-30599639D1EC}"/>
                    </a:ext>
                  </a:extLst>
                </p:cNvPr>
                <p:cNvPicPr/>
                <p:nvPr/>
              </p:nvPicPr>
              <p:blipFill>
                <a:blip r:embed="rId325"/>
                <a:stretch>
                  <a:fillRect/>
                </a:stretch>
              </p:blipFill>
              <p:spPr>
                <a:xfrm>
                  <a:off x="769944" y="3880805"/>
                  <a:ext cx="256680" cy="280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6">
              <p14:nvContentPartPr>
                <p14:cNvPr id="189" name="Ink 188">
                  <a:extLst>
                    <a:ext uri="{FF2B5EF4-FFF2-40B4-BE49-F238E27FC236}">
                      <a16:creationId xmlns:a16="http://schemas.microsoft.com/office/drawing/2014/main" id="{E3E2FFEC-C533-4884-A03D-73F31ADE17B6}"/>
                    </a:ext>
                  </a:extLst>
                </p14:cNvPr>
                <p14:cNvContentPartPr/>
                <p14:nvPr/>
              </p14:nvContentPartPr>
              <p14:xfrm>
                <a:off x="1068744" y="3799085"/>
                <a:ext cx="142200" cy="13320"/>
              </p14:xfrm>
            </p:contentPart>
          </mc:Choice>
          <mc:Fallback xmlns="">
            <p:pic>
              <p:nvPicPr>
                <p:cNvPr id="189" name="Ink 188">
                  <a:extLst>
                    <a:ext uri="{FF2B5EF4-FFF2-40B4-BE49-F238E27FC236}">
                      <a16:creationId xmlns:a16="http://schemas.microsoft.com/office/drawing/2014/main" id="{E3E2FFEC-C533-4884-A03D-73F31ADE17B6}"/>
                    </a:ext>
                  </a:extLst>
                </p:cNvPr>
                <p:cNvPicPr/>
                <p:nvPr/>
              </p:nvPicPr>
              <p:blipFill>
                <a:blip r:embed="rId327"/>
                <a:stretch>
                  <a:fillRect/>
                </a:stretch>
              </p:blipFill>
              <p:spPr>
                <a:xfrm>
                  <a:off x="1060104" y="3790445"/>
                  <a:ext cx="159840" cy="30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8">
              <p14:nvContentPartPr>
                <p14:cNvPr id="190" name="Ink 189">
                  <a:extLst>
                    <a:ext uri="{FF2B5EF4-FFF2-40B4-BE49-F238E27FC236}">
                      <a16:creationId xmlns:a16="http://schemas.microsoft.com/office/drawing/2014/main" id="{C0E05413-A542-4C31-A4F0-269EFA8A486C}"/>
                    </a:ext>
                  </a:extLst>
                </p14:cNvPr>
                <p14:cNvContentPartPr/>
                <p14:nvPr/>
              </p14:nvContentPartPr>
              <p14:xfrm>
                <a:off x="1107264" y="3805565"/>
                <a:ext cx="19800" cy="148320"/>
              </p14:xfrm>
            </p:contentPart>
          </mc:Choice>
          <mc:Fallback xmlns="">
            <p:pic>
              <p:nvPicPr>
                <p:cNvPr id="190" name="Ink 189">
                  <a:extLst>
                    <a:ext uri="{FF2B5EF4-FFF2-40B4-BE49-F238E27FC236}">
                      <a16:creationId xmlns:a16="http://schemas.microsoft.com/office/drawing/2014/main" id="{C0E05413-A542-4C31-A4F0-269EFA8A486C}"/>
                    </a:ext>
                  </a:extLst>
                </p:cNvPr>
                <p:cNvPicPr/>
                <p:nvPr/>
              </p:nvPicPr>
              <p:blipFill>
                <a:blip r:embed="rId329"/>
                <a:stretch>
                  <a:fillRect/>
                </a:stretch>
              </p:blipFill>
              <p:spPr>
                <a:xfrm>
                  <a:off x="1098624" y="3796565"/>
                  <a:ext cx="37440" cy="165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0">
              <p14:nvContentPartPr>
                <p14:cNvPr id="191" name="Ink 190">
                  <a:extLst>
                    <a:ext uri="{FF2B5EF4-FFF2-40B4-BE49-F238E27FC236}">
                      <a16:creationId xmlns:a16="http://schemas.microsoft.com/office/drawing/2014/main" id="{1F014EE6-A157-487D-9489-AE97578B1E62}"/>
                    </a:ext>
                  </a:extLst>
                </p14:cNvPr>
                <p14:cNvContentPartPr/>
                <p14:nvPr/>
              </p14:nvContentPartPr>
              <p14:xfrm>
                <a:off x="1184304" y="3805565"/>
                <a:ext cx="399960" cy="206280"/>
              </p14:xfrm>
            </p:contentPart>
          </mc:Choice>
          <mc:Fallback xmlns="">
            <p:pic>
              <p:nvPicPr>
                <p:cNvPr id="191" name="Ink 190">
                  <a:extLst>
                    <a:ext uri="{FF2B5EF4-FFF2-40B4-BE49-F238E27FC236}">
                      <a16:creationId xmlns:a16="http://schemas.microsoft.com/office/drawing/2014/main" id="{1F014EE6-A157-487D-9489-AE97578B1E62}"/>
                    </a:ext>
                  </a:extLst>
                </p:cNvPr>
                <p:cNvPicPr/>
                <p:nvPr/>
              </p:nvPicPr>
              <p:blipFill>
                <a:blip r:embed="rId331"/>
                <a:stretch>
                  <a:fillRect/>
                </a:stretch>
              </p:blipFill>
              <p:spPr>
                <a:xfrm>
                  <a:off x="1175304" y="3796565"/>
                  <a:ext cx="417600" cy="223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2">
              <p14:nvContentPartPr>
                <p14:cNvPr id="193" name="Ink 192">
                  <a:extLst>
                    <a:ext uri="{FF2B5EF4-FFF2-40B4-BE49-F238E27FC236}">
                      <a16:creationId xmlns:a16="http://schemas.microsoft.com/office/drawing/2014/main" id="{CB20BE31-EEE0-4B50-89D9-13D0585529E8}"/>
                    </a:ext>
                  </a:extLst>
                </p14:cNvPr>
                <p14:cNvContentPartPr/>
                <p14:nvPr/>
              </p14:nvContentPartPr>
              <p14:xfrm>
                <a:off x="1893144" y="3746885"/>
                <a:ext cx="238680" cy="606240"/>
              </p14:xfrm>
            </p:contentPart>
          </mc:Choice>
          <mc:Fallback xmlns="">
            <p:pic>
              <p:nvPicPr>
                <p:cNvPr id="193" name="Ink 192">
                  <a:extLst>
                    <a:ext uri="{FF2B5EF4-FFF2-40B4-BE49-F238E27FC236}">
                      <a16:creationId xmlns:a16="http://schemas.microsoft.com/office/drawing/2014/main" id="{CB20BE31-EEE0-4B50-89D9-13D0585529E8}"/>
                    </a:ext>
                  </a:extLst>
                </p:cNvPr>
                <p:cNvPicPr/>
                <p:nvPr/>
              </p:nvPicPr>
              <p:blipFill>
                <a:blip r:embed="rId333"/>
                <a:stretch>
                  <a:fillRect/>
                </a:stretch>
              </p:blipFill>
              <p:spPr>
                <a:xfrm>
                  <a:off x="1884144" y="3738245"/>
                  <a:ext cx="256320" cy="623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4">
              <p14:nvContentPartPr>
                <p14:cNvPr id="194" name="Ink 193">
                  <a:extLst>
                    <a:ext uri="{FF2B5EF4-FFF2-40B4-BE49-F238E27FC236}">
                      <a16:creationId xmlns:a16="http://schemas.microsoft.com/office/drawing/2014/main" id="{9F9E1BDC-BEF1-432A-B749-476FADDE2C46}"/>
                    </a:ext>
                  </a:extLst>
                </p14:cNvPr>
                <p14:cNvContentPartPr/>
                <p14:nvPr/>
              </p14:nvContentPartPr>
              <p14:xfrm>
                <a:off x="2137584" y="3765965"/>
                <a:ext cx="135720" cy="497160"/>
              </p14:xfrm>
            </p:contentPart>
          </mc:Choice>
          <mc:Fallback xmlns="">
            <p:pic>
              <p:nvPicPr>
                <p:cNvPr id="194" name="Ink 193">
                  <a:extLst>
                    <a:ext uri="{FF2B5EF4-FFF2-40B4-BE49-F238E27FC236}">
                      <a16:creationId xmlns:a16="http://schemas.microsoft.com/office/drawing/2014/main" id="{9F9E1BDC-BEF1-432A-B749-476FADDE2C46}"/>
                    </a:ext>
                  </a:extLst>
                </p:cNvPr>
                <p:cNvPicPr/>
                <p:nvPr/>
              </p:nvPicPr>
              <p:blipFill>
                <a:blip r:embed="rId335"/>
                <a:stretch>
                  <a:fillRect/>
                </a:stretch>
              </p:blipFill>
              <p:spPr>
                <a:xfrm>
                  <a:off x="2128584" y="3756965"/>
                  <a:ext cx="153360" cy="514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6">
              <p14:nvContentPartPr>
                <p14:cNvPr id="195" name="Ink 194">
                  <a:extLst>
                    <a:ext uri="{FF2B5EF4-FFF2-40B4-BE49-F238E27FC236}">
                      <a16:creationId xmlns:a16="http://schemas.microsoft.com/office/drawing/2014/main" id="{DA2EAB42-7696-433F-A72C-EB5E3722FFE6}"/>
                    </a:ext>
                  </a:extLst>
                </p14:cNvPr>
                <p14:cNvContentPartPr/>
                <p14:nvPr/>
              </p14:nvContentPartPr>
              <p14:xfrm>
                <a:off x="2304984" y="3870005"/>
                <a:ext cx="38880" cy="103320"/>
              </p14:xfrm>
            </p:contentPart>
          </mc:Choice>
          <mc:Fallback xmlns="">
            <p:pic>
              <p:nvPicPr>
                <p:cNvPr id="195" name="Ink 194">
                  <a:extLst>
                    <a:ext uri="{FF2B5EF4-FFF2-40B4-BE49-F238E27FC236}">
                      <a16:creationId xmlns:a16="http://schemas.microsoft.com/office/drawing/2014/main" id="{DA2EAB42-7696-433F-A72C-EB5E3722FFE6}"/>
                    </a:ext>
                  </a:extLst>
                </p:cNvPr>
                <p:cNvPicPr/>
                <p:nvPr/>
              </p:nvPicPr>
              <p:blipFill>
                <a:blip r:embed="rId337"/>
                <a:stretch>
                  <a:fillRect/>
                </a:stretch>
              </p:blipFill>
              <p:spPr>
                <a:xfrm>
                  <a:off x="2296344" y="3861005"/>
                  <a:ext cx="56520" cy="120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8">
              <p14:nvContentPartPr>
                <p14:cNvPr id="196" name="Ink 195">
                  <a:extLst>
                    <a:ext uri="{FF2B5EF4-FFF2-40B4-BE49-F238E27FC236}">
                      <a16:creationId xmlns:a16="http://schemas.microsoft.com/office/drawing/2014/main" id="{64AAC0CF-4E49-4594-8992-181506DEC424}"/>
                    </a:ext>
                  </a:extLst>
                </p14:cNvPr>
                <p14:cNvContentPartPr/>
                <p14:nvPr/>
              </p14:nvContentPartPr>
              <p14:xfrm>
                <a:off x="2350344" y="3915005"/>
                <a:ext cx="39600" cy="90720"/>
              </p14:xfrm>
            </p:contentPart>
          </mc:Choice>
          <mc:Fallback xmlns="">
            <p:pic>
              <p:nvPicPr>
                <p:cNvPr id="196" name="Ink 195">
                  <a:extLst>
                    <a:ext uri="{FF2B5EF4-FFF2-40B4-BE49-F238E27FC236}">
                      <a16:creationId xmlns:a16="http://schemas.microsoft.com/office/drawing/2014/main" id="{64AAC0CF-4E49-4594-8992-181506DEC424}"/>
                    </a:ext>
                  </a:extLst>
                </p:cNvPr>
                <p:cNvPicPr/>
                <p:nvPr/>
              </p:nvPicPr>
              <p:blipFill>
                <a:blip r:embed="rId339"/>
                <a:stretch>
                  <a:fillRect/>
                </a:stretch>
              </p:blipFill>
              <p:spPr>
                <a:xfrm>
                  <a:off x="2341344" y="3906005"/>
                  <a:ext cx="57240" cy="108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0">
              <p14:nvContentPartPr>
                <p14:cNvPr id="197" name="Ink 196">
                  <a:extLst>
                    <a:ext uri="{FF2B5EF4-FFF2-40B4-BE49-F238E27FC236}">
                      <a16:creationId xmlns:a16="http://schemas.microsoft.com/office/drawing/2014/main" id="{D7810B82-21F0-4937-9788-7F07A2DEAE83}"/>
                    </a:ext>
                  </a:extLst>
                </p14:cNvPr>
                <p14:cNvContentPartPr/>
                <p14:nvPr/>
              </p14:nvContentPartPr>
              <p14:xfrm>
                <a:off x="1996104" y="4030925"/>
                <a:ext cx="641880" cy="37800"/>
              </p14:xfrm>
            </p:contentPart>
          </mc:Choice>
          <mc:Fallback xmlns="">
            <p:pic>
              <p:nvPicPr>
                <p:cNvPr id="197" name="Ink 196">
                  <a:extLst>
                    <a:ext uri="{FF2B5EF4-FFF2-40B4-BE49-F238E27FC236}">
                      <a16:creationId xmlns:a16="http://schemas.microsoft.com/office/drawing/2014/main" id="{D7810B82-21F0-4937-9788-7F07A2DEAE83}"/>
                    </a:ext>
                  </a:extLst>
                </p:cNvPr>
                <p:cNvPicPr/>
                <p:nvPr/>
              </p:nvPicPr>
              <p:blipFill>
                <a:blip r:embed="rId341"/>
                <a:stretch>
                  <a:fillRect/>
                </a:stretch>
              </p:blipFill>
              <p:spPr>
                <a:xfrm>
                  <a:off x="1987104" y="4021925"/>
                  <a:ext cx="659520" cy="55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2">
              <p14:nvContentPartPr>
                <p14:cNvPr id="198" name="Ink 197">
                  <a:extLst>
                    <a:ext uri="{FF2B5EF4-FFF2-40B4-BE49-F238E27FC236}">
                      <a16:creationId xmlns:a16="http://schemas.microsoft.com/office/drawing/2014/main" id="{E9B2D8D9-962B-4611-81AF-20DC26D33D2A}"/>
                    </a:ext>
                  </a:extLst>
                </p14:cNvPr>
                <p14:cNvContentPartPr/>
                <p14:nvPr/>
              </p14:nvContentPartPr>
              <p14:xfrm>
                <a:off x="1989624" y="4404245"/>
                <a:ext cx="26280" cy="19800"/>
              </p14:xfrm>
            </p:contentPart>
          </mc:Choice>
          <mc:Fallback xmlns="">
            <p:pic>
              <p:nvPicPr>
                <p:cNvPr id="198" name="Ink 197">
                  <a:extLst>
                    <a:ext uri="{FF2B5EF4-FFF2-40B4-BE49-F238E27FC236}">
                      <a16:creationId xmlns:a16="http://schemas.microsoft.com/office/drawing/2014/main" id="{E9B2D8D9-962B-4611-81AF-20DC26D33D2A}"/>
                    </a:ext>
                  </a:extLst>
                </p:cNvPr>
                <p:cNvPicPr/>
                <p:nvPr/>
              </p:nvPicPr>
              <p:blipFill>
                <a:blip r:embed="rId343"/>
                <a:stretch>
                  <a:fillRect/>
                </a:stretch>
              </p:blipFill>
              <p:spPr>
                <a:xfrm>
                  <a:off x="1980624" y="4395605"/>
                  <a:ext cx="43920" cy="37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4">
              <p14:nvContentPartPr>
                <p14:cNvPr id="199" name="Ink 198">
                  <a:extLst>
                    <a:ext uri="{FF2B5EF4-FFF2-40B4-BE49-F238E27FC236}">
                      <a16:creationId xmlns:a16="http://schemas.microsoft.com/office/drawing/2014/main" id="{61EA6575-7E00-4E00-95F4-ADC08CB05C53}"/>
                    </a:ext>
                  </a:extLst>
                </p14:cNvPr>
                <p14:cNvContentPartPr/>
                <p14:nvPr/>
              </p14:nvContentPartPr>
              <p14:xfrm>
                <a:off x="2137584" y="4159445"/>
                <a:ext cx="161280" cy="161280"/>
              </p14:xfrm>
            </p:contentPart>
          </mc:Choice>
          <mc:Fallback xmlns="">
            <p:pic>
              <p:nvPicPr>
                <p:cNvPr id="199" name="Ink 198">
                  <a:extLst>
                    <a:ext uri="{FF2B5EF4-FFF2-40B4-BE49-F238E27FC236}">
                      <a16:creationId xmlns:a16="http://schemas.microsoft.com/office/drawing/2014/main" id="{61EA6575-7E00-4E00-95F4-ADC08CB05C53}"/>
                    </a:ext>
                  </a:extLst>
                </p:cNvPr>
                <p:cNvPicPr/>
                <p:nvPr/>
              </p:nvPicPr>
              <p:blipFill>
                <a:blip r:embed="rId345"/>
                <a:stretch>
                  <a:fillRect/>
                </a:stretch>
              </p:blipFill>
              <p:spPr>
                <a:xfrm>
                  <a:off x="2128944" y="4150805"/>
                  <a:ext cx="178920" cy="178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6">
              <p14:nvContentPartPr>
                <p14:cNvPr id="200" name="Ink 199">
                  <a:extLst>
                    <a:ext uri="{FF2B5EF4-FFF2-40B4-BE49-F238E27FC236}">
                      <a16:creationId xmlns:a16="http://schemas.microsoft.com/office/drawing/2014/main" id="{231A5081-4880-445E-B820-52125330BEC7}"/>
                    </a:ext>
                  </a:extLst>
                </p14:cNvPr>
                <p14:cNvContentPartPr/>
                <p14:nvPr/>
              </p14:nvContentPartPr>
              <p14:xfrm>
                <a:off x="2118504" y="4249805"/>
                <a:ext cx="180720" cy="13320"/>
              </p14:xfrm>
            </p:contentPart>
          </mc:Choice>
          <mc:Fallback xmlns="">
            <p:pic>
              <p:nvPicPr>
                <p:cNvPr id="200" name="Ink 199">
                  <a:extLst>
                    <a:ext uri="{FF2B5EF4-FFF2-40B4-BE49-F238E27FC236}">
                      <a16:creationId xmlns:a16="http://schemas.microsoft.com/office/drawing/2014/main" id="{231A5081-4880-445E-B820-52125330BEC7}"/>
                    </a:ext>
                  </a:extLst>
                </p:cNvPr>
                <p:cNvPicPr/>
                <p:nvPr/>
              </p:nvPicPr>
              <p:blipFill>
                <a:blip r:embed="rId347"/>
                <a:stretch>
                  <a:fillRect/>
                </a:stretch>
              </p:blipFill>
              <p:spPr>
                <a:xfrm>
                  <a:off x="2109504" y="4241165"/>
                  <a:ext cx="198360" cy="30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8">
              <p14:nvContentPartPr>
                <p14:cNvPr id="210" name="Ink 209">
                  <a:extLst>
                    <a:ext uri="{FF2B5EF4-FFF2-40B4-BE49-F238E27FC236}">
                      <a16:creationId xmlns:a16="http://schemas.microsoft.com/office/drawing/2014/main" id="{29E018A1-D42C-4ACA-AF67-B8812926C649}"/>
                    </a:ext>
                  </a:extLst>
                </p14:cNvPr>
                <p14:cNvContentPartPr/>
                <p14:nvPr/>
              </p14:nvContentPartPr>
              <p14:xfrm>
                <a:off x="2382384" y="4320725"/>
                <a:ext cx="6840" cy="94680"/>
              </p14:xfrm>
            </p:contentPart>
          </mc:Choice>
          <mc:Fallback xmlns="">
            <p:pic>
              <p:nvPicPr>
                <p:cNvPr id="210" name="Ink 209">
                  <a:extLst>
                    <a:ext uri="{FF2B5EF4-FFF2-40B4-BE49-F238E27FC236}">
                      <a16:creationId xmlns:a16="http://schemas.microsoft.com/office/drawing/2014/main" id="{29E018A1-D42C-4ACA-AF67-B8812926C649}"/>
                    </a:ext>
                  </a:extLst>
                </p:cNvPr>
                <p:cNvPicPr/>
                <p:nvPr/>
              </p:nvPicPr>
              <p:blipFill>
                <a:blip r:embed="rId349"/>
                <a:stretch>
                  <a:fillRect/>
                </a:stretch>
              </p:blipFill>
              <p:spPr>
                <a:xfrm>
                  <a:off x="2373384" y="4311725"/>
                  <a:ext cx="24480" cy="112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0">
              <p14:nvContentPartPr>
                <p14:cNvPr id="211" name="Ink 210">
                  <a:extLst>
                    <a:ext uri="{FF2B5EF4-FFF2-40B4-BE49-F238E27FC236}">
                      <a16:creationId xmlns:a16="http://schemas.microsoft.com/office/drawing/2014/main" id="{1CE2F0A3-F41B-4C2A-9702-4DF15EF2BC0D}"/>
                    </a:ext>
                  </a:extLst>
                </p14:cNvPr>
                <p14:cNvContentPartPr/>
                <p14:nvPr/>
              </p14:nvContentPartPr>
              <p14:xfrm>
                <a:off x="2846064" y="4011485"/>
                <a:ext cx="154800" cy="6840"/>
              </p14:xfrm>
            </p:contentPart>
          </mc:Choice>
          <mc:Fallback xmlns="">
            <p:pic>
              <p:nvPicPr>
                <p:cNvPr id="211" name="Ink 210">
                  <a:extLst>
                    <a:ext uri="{FF2B5EF4-FFF2-40B4-BE49-F238E27FC236}">
                      <a16:creationId xmlns:a16="http://schemas.microsoft.com/office/drawing/2014/main" id="{1CE2F0A3-F41B-4C2A-9702-4DF15EF2BC0D}"/>
                    </a:ext>
                  </a:extLst>
                </p:cNvPr>
                <p:cNvPicPr/>
                <p:nvPr/>
              </p:nvPicPr>
              <p:blipFill>
                <a:blip r:embed="rId351"/>
                <a:stretch>
                  <a:fillRect/>
                </a:stretch>
              </p:blipFill>
              <p:spPr>
                <a:xfrm>
                  <a:off x="2837064" y="4002845"/>
                  <a:ext cx="172440" cy="24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2">
              <p14:nvContentPartPr>
                <p14:cNvPr id="212" name="Ink 211">
                  <a:extLst>
                    <a:ext uri="{FF2B5EF4-FFF2-40B4-BE49-F238E27FC236}">
                      <a16:creationId xmlns:a16="http://schemas.microsoft.com/office/drawing/2014/main" id="{45874F12-8720-43C8-8C7A-F68EED052CC6}"/>
                    </a:ext>
                  </a:extLst>
                </p14:cNvPr>
                <p14:cNvContentPartPr/>
                <p14:nvPr/>
              </p14:nvContentPartPr>
              <p14:xfrm>
                <a:off x="3193824" y="3727805"/>
                <a:ext cx="233280" cy="547920"/>
              </p14:xfrm>
            </p:contentPart>
          </mc:Choice>
          <mc:Fallback xmlns="">
            <p:pic>
              <p:nvPicPr>
                <p:cNvPr id="212" name="Ink 211">
                  <a:extLst>
                    <a:ext uri="{FF2B5EF4-FFF2-40B4-BE49-F238E27FC236}">
                      <a16:creationId xmlns:a16="http://schemas.microsoft.com/office/drawing/2014/main" id="{45874F12-8720-43C8-8C7A-F68EED052CC6}"/>
                    </a:ext>
                  </a:extLst>
                </p:cNvPr>
                <p:cNvPicPr/>
                <p:nvPr/>
              </p:nvPicPr>
              <p:blipFill>
                <a:blip r:embed="rId353"/>
                <a:stretch>
                  <a:fillRect/>
                </a:stretch>
              </p:blipFill>
              <p:spPr>
                <a:xfrm>
                  <a:off x="3184824" y="3719165"/>
                  <a:ext cx="250920" cy="565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4">
              <p14:nvContentPartPr>
                <p14:cNvPr id="213" name="Ink 212">
                  <a:extLst>
                    <a:ext uri="{FF2B5EF4-FFF2-40B4-BE49-F238E27FC236}">
                      <a16:creationId xmlns:a16="http://schemas.microsoft.com/office/drawing/2014/main" id="{87A87EC5-25FC-4C97-98D8-A65C776BE61D}"/>
                    </a:ext>
                  </a:extLst>
                </p14:cNvPr>
                <p14:cNvContentPartPr/>
                <p14:nvPr/>
              </p14:nvContentPartPr>
              <p14:xfrm>
                <a:off x="3413784" y="3915005"/>
                <a:ext cx="257040" cy="77760"/>
              </p14:xfrm>
            </p:contentPart>
          </mc:Choice>
          <mc:Fallback xmlns="">
            <p:pic>
              <p:nvPicPr>
                <p:cNvPr id="213" name="Ink 212">
                  <a:extLst>
                    <a:ext uri="{FF2B5EF4-FFF2-40B4-BE49-F238E27FC236}">
                      <a16:creationId xmlns:a16="http://schemas.microsoft.com/office/drawing/2014/main" id="{87A87EC5-25FC-4C97-98D8-A65C776BE61D}"/>
                    </a:ext>
                  </a:extLst>
                </p:cNvPr>
                <p:cNvPicPr/>
                <p:nvPr/>
              </p:nvPicPr>
              <p:blipFill>
                <a:blip r:embed="rId355"/>
                <a:stretch>
                  <a:fillRect/>
                </a:stretch>
              </p:blipFill>
              <p:spPr>
                <a:xfrm>
                  <a:off x="3405144" y="3906005"/>
                  <a:ext cx="274680" cy="95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6">
              <p14:nvContentPartPr>
                <p14:cNvPr id="214" name="Ink 213">
                  <a:extLst>
                    <a:ext uri="{FF2B5EF4-FFF2-40B4-BE49-F238E27FC236}">
                      <a16:creationId xmlns:a16="http://schemas.microsoft.com/office/drawing/2014/main" id="{B69FD363-49C1-4CBA-BB8E-7EA56AA90467}"/>
                    </a:ext>
                  </a:extLst>
                </p14:cNvPr>
                <p14:cNvContentPartPr/>
                <p14:nvPr/>
              </p14:nvContentPartPr>
              <p14:xfrm>
                <a:off x="3258264" y="3998165"/>
                <a:ext cx="578880" cy="46080"/>
              </p14:xfrm>
            </p:contentPart>
          </mc:Choice>
          <mc:Fallback xmlns="">
            <p:pic>
              <p:nvPicPr>
                <p:cNvPr id="214" name="Ink 213">
                  <a:extLst>
                    <a:ext uri="{FF2B5EF4-FFF2-40B4-BE49-F238E27FC236}">
                      <a16:creationId xmlns:a16="http://schemas.microsoft.com/office/drawing/2014/main" id="{B69FD363-49C1-4CBA-BB8E-7EA56AA90467}"/>
                    </a:ext>
                  </a:extLst>
                </p:cNvPr>
                <p:cNvPicPr/>
                <p:nvPr/>
              </p:nvPicPr>
              <p:blipFill>
                <a:blip r:embed="rId357"/>
                <a:stretch>
                  <a:fillRect/>
                </a:stretch>
              </p:blipFill>
              <p:spPr>
                <a:xfrm>
                  <a:off x="3249264" y="3989525"/>
                  <a:ext cx="596520" cy="63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8">
              <p14:nvContentPartPr>
                <p14:cNvPr id="215" name="Ink 214">
                  <a:extLst>
                    <a:ext uri="{FF2B5EF4-FFF2-40B4-BE49-F238E27FC236}">
                      <a16:creationId xmlns:a16="http://schemas.microsoft.com/office/drawing/2014/main" id="{E20DA3F4-F4A7-4B58-A8A5-A0210143F6E7}"/>
                    </a:ext>
                  </a:extLst>
                </p14:cNvPr>
                <p14:cNvContentPartPr/>
                <p14:nvPr/>
              </p14:nvContentPartPr>
              <p14:xfrm>
                <a:off x="3419544" y="4133885"/>
                <a:ext cx="135360" cy="122760"/>
              </p14:xfrm>
            </p:contentPart>
          </mc:Choice>
          <mc:Fallback xmlns="">
            <p:pic>
              <p:nvPicPr>
                <p:cNvPr id="215" name="Ink 214">
                  <a:extLst>
                    <a:ext uri="{FF2B5EF4-FFF2-40B4-BE49-F238E27FC236}">
                      <a16:creationId xmlns:a16="http://schemas.microsoft.com/office/drawing/2014/main" id="{E20DA3F4-F4A7-4B58-A8A5-A0210143F6E7}"/>
                    </a:ext>
                  </a:extLst>
                </p:cNvPr>
                <p:cNvPicPr/>
                <p:nvPr/>
              </p:nvPicPr>
              <p:blipFill>
                <a:blip r:embed="rId359"/>
                <a:stretch>
                  <a:fillRect/>
                </a:stretch>
              </p:blipFill>
              <p:spPr>
                <a:xfrm>
                  <a:off x="3410904" y="4125245"/>
                  <a:ext cx="153000" cy="140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0">
              <p14:nvContentPartPr>
                <p14:cNvPr id="216" name="Ink 215">
                  <a:extLst>
                    <a:ext uri="{FF2B5EF4-FFF2-40B4-BE49-F238E27FC236}">
                      <a16:creationId xmlns:a16="http://schemas.microsoft.com/office/drawing/2014/main" id="{FB29319B-0F96-42CF-81F2-F1FFBAB8F3FB}"/>
                    </a:ext>
                  </a:extLst>
                </p14:cNvPr>
                <p14:cNvContentPartPr/>
                <p14:nvPr/>
              </p14:nvContentPartPr>
              <p14:xfrm>
                <a:off x="3406224" y="4204805"/>
                <a:ext cx="116280" cy="13320"/>
              </p14:xfrm>
            </p:contentPart>
          </mc:Choice>
          <mc:Fallback xmlns="">
            <p:pic>
              <p:nvPicPr>
                <p:cNvPr id="216" name="Ink 215">
                  <a:extLst>
                    <a:ext uri="{FF2B5EF4-FFF2-40B4-BE49-F238E27FC236}">
                      <a16:creationId xmlns:a16="http://schemas.microsoft.com/office/drawing/2014/main" id="{FB29319B-0F96-42CF-81F2-F1FFBAB8F3FB}"/>
                    </a:ext>
                  </a:extLst>
                </p:cNvPr>
                <p:cNvPicPr/>
                <p:nvPr/>
              </p:nvPicPr>
              <p:blipFill>
                <a:blip r:embed="rId361"/>
                <a:stretch>
                  <a:fillRect/>
                </a:stretch>
              </p:blipFill>
              <p:spPr>
                <a:xfrm>
                  <a:off x="3397584" y="4195805"/>
                  <a:ext cx="133920" cy="30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2">
              <p14:nvContentPartPr>
                <p14:cNvPr id="217" name="Ink 216">
                  <a:extLst>
                    <a:ext uri="{FF2B5EF4-FFF2-40B4-BE49-F238E27FC236}">
                      <a16:creationId xmlns:a16="http://schemas.microsoft.com/office/drawing/2014/main" id="{C248F79D-9F9B-4D41-8DFE-CCF38537FE59}"/>
                    </a:ext>
                  </a:extLst>
                </p14:cNvPr>
                <p14:cNvContentPartPr/>
                <p14:nvPr/>
              </p14:nvContentPartPr>
              <p14:xfrm>
                <a:off x="3477144" y="3650765"/>
                <a:ext cx="461880" cy="637920"/>
              </p14:xfrm>
            </p:contentPart>
          </mc:Choice>
          <mc:Fallback xmlns="">
            <p:pic>
              <p:nvPicPr>
                <p:cNvPr id="217" name="Ink 216">
                  <a:extLst>
                    <a:ext uri="{FF2B5EF4-FFF2-40B4-BE49-F238E27FC236}">
                      <a16:creationId xmlns:a16="http://schemas.microsoft.com/office/drawing/2014/main" id="{C248F79D-9F9B-4D41-8DFE-CCF38537FE59}"/>
                    </a:ext>
                  </a:extLst>
                </p:cNvPr>
                <p:cNvPicPr/>
                <p:nvPr/>
              </p:nvPicPr>
              <p:blipFill>
                <a:blip r:embed="rId363"/>
                <a:stretch>
                  <a:fillRect/>
                </a:stretch>
              </p:blipFill>
              <p:spPr>
                <a:xfrm>
                  <a:off x="3468144" y="3642125"/>
                  <a:ext cx="479520" cy="655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4">
              <p14:nvContentPartPr>
                <p14:cNvPr id="218" name="Ink 217">
                  <a:extLst>
                    <a:ext uri="{FF2B5EF4-FFF2-40B4-BE49-F238E27FC236}">
                      <a16:creationId xmlns:a16="http://schemas.microsoft.com/office/drawing/2014/main" id="{6D4EC14A-045F-48F3-B2AC-94D46B2035F8}"/>
                    </a:ext>
                  </a:extLst>
                </p14:cNvPr>
                <p14:cNvContentPartPr/>
                <p14:nvPr/>
              </p14:nvContentPartPr>
              <p14:xfrm>
                <a:off x="4069704" y="3522245"/>
                <a:ext cx="386640" cy="702000"/>
              </p14:xfrm>
            </p:contentPart>
          </mc:Choice>
          <mc:Fallback xmlns="">
            <p:pic>
              <p:nvPicPr>
                <p:cNvPr id="218" name="Ink 217">
                  <a:extLst>
                    <a:ext uri="{FF2B5EF4-FFF2-40B4-BE49-F238E27FC236}">
                      <a16:creationId xmlns:a16="http://schemas.microsoft.com/office/drawing/2014/main" id="{6D4EC14A-045F-48F3-B2AC-94D46B2035F8}"/>
                    </a:ext>
                  </a:extLst>
                </p:cNvPr>
                <p:cNvPicPr/>
                <p:nvPr/>
              </p:nvPicPr>
              <p:blipFill>
                <a:blip r:embed="rId365"/>
                <a:stretch>
                  <a:fillRect/>
                </a:stretch>
              </p:blipFill>
              <p:spPr>
                <a:xfrm>
                  <a:off x="4060704" y="3513245"/>
                  <a:ext cx="404280" cy="719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6">
              <p14:nvContentPartPr>
                <p14:cNvPr id="219" name="Ink 218">
                  <a:extLst>
                    <a:ext uri="{FF2B5EF4-FFF2-40B4-BE49-F238E27FC236}">
                      <a16:creationId xmlns:a16="http://schemas.microsoft.com/office/drawing/2014/main" id="{F614C6D8-871D-471E-9F88-3C5F67732396}"/>
                    </a:ext>
                  </a:extLst>
                </p14:cNvPr>
                <p14:cNvContentPartPr/>
                <p14:nvPr/>
              </p14:nvContentPartPr>
              <p14:xfrm>
                <a:off x="4533744" y="3457805"/>
                <a:ext cx="360360" cy="818280"/>
              </p14:xfrm>
            </p:contentPart>
          </mc:Choice>
          <mc:Fallback xmlns="">
            <p:pic>
              <p:nvPicPr>
                <p:cNvPr id="219" name="Ink 218">
                  <a:extLst>
                    <a:ext uri="{FF2B5EF4-FFF2-40B4-BE49-F238E27FC236}">
                      <a16:creationId xmlns:a16="http://schemas.microsoft.com/office/drawing/2014/main" id="{F614C6D8-871D-471E-9F88-3C5F67732396}"/>
                    </a:ext>
                  </a:extLst>
                </p:cNvPr>
                <p:cNvPicPr/>
                <p:nvPr/>
              </p:nvPicPr>
              <p:blipFill>
                <a:blip r:embed="rId367"/>
                <a:stretch>
                  <a:fillRect/>
                </a:stretch>
              </p:blipFill>
              <p:spPr>
                <a:xfrm>
                  <a:off x="4525104" y="3448805"/>
                  <a:ext cx="378000" cy="835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8">
              <p14:nvContentPartPr>
                <p14:cNvPr id="220" name="Ink 219">
                  <a:extLst>
                    <a:ext uri="{FF2B5EF4-FFF2-40B4-BE49-F238E27FC236}">
                      <a16:creationId xmlns:a16="http://schemas.microsoft.com/office/drawing/2014/main" id="{B142498A-95ED-4D84-9C50-B0A37EEA9F0D}"/>
                    </a:ext>
                  </a:extLst>
                </p14:cNvPr>
                <p14:cNvContentPartPr/>
                <p14:nvPr/>
              </p14:nvContentPartPr>
              <p14:xfrm>
                <a:off x="4745784" y="3721685"/>
                <a:ext cx="200520" cy="528480"/>
              </p14:xfrm>
            </p:contentPart>
          </mc:Choice>
          <mc:Fallback xmlns="">
            <p:pic>
              <p:nvPicPr>
                <p:cNvPr id="220" name="Ink 219">
                  <a:extLst>
                    <a:ext uri="{FF2B5EF4-FFF2-40B4-BE49-F238E27FC236}">
                      <a16:creationId xmlns:a16="http://schemas.microsoft.com/office/drawing/2014/main" id="{B142498A-95ED-4D84-9C50-B0A37EEA9F0D}"/>
                    </a:ext>
                  </a:extLst>
                </p:cNvPr>
                <p:cNvPicPr/>
                <p:nvPr/>
              </p:nvPicPr>
              <p:blipFill>
                <a:blip r:embed="rId369"/>
                <a:stretch>
                  <a:fillRect/>
                </a:stretch>
              </p:blipFill>
              <p:spPr>
                <a:xfrm>
                  <a:off x="4736784" y="3713045"/>
                  <a:ext cx="218160" cy="546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0">
              <p14:nvContentPartPr>
                <p14:cNvPr id="221" name="Ink 220">
                  <a:extLst>
                    <a:ext uri="{FF2B5EF4-FFF2-40B4-BE49-F238E27FC236}">
                      <a16:creationId xmlns:a16="http://schemas.microsoft.com/office/drawing/2014/main" id="{81B0ABC3-9E86-4A8A-815E-FCD317EE87B3}"/>
                    </a:ext>
                  </a:extLst>
                </p14:cNvPr>
                <p14:cNvContentPartPr/>
                <p14:nvPr/>
              </p14:nvContentPartPr>
              <p14:xfrm>
                <a:off x="5080584" y="3863525"/>
                <a:ext cx="6840" cy="6840"/>
              </p14:xfrm>
            </p:contentPart>
          </mc:Choice>
          <mc:Fallback xmlns="">
            <p:pic>
              <p:nvPicPr>
                <p:cNvPr id="221" name="Ink 220">
                  <a:extLst>
                    <a:ext uri="{FF2B5EF4-FFF2-40B4-BE49-F238E27FC236}">
                      <a16:creationId xmlns:a16="http://schemas.microsoft.com/office/drawing/2014/main" id="{81B0ABC3-9E86-4A8A-815E-FCD317EE87B3}"/>
                    </a:ext>
                  </a:extLst>
                </p:cNvPr>
                <p:cNvPicPr/>
                <p:nvPr/>
              </p:nvPicPr>
              <p:blipFill>
                <a:blip r:embed="rId371"/>
                <a:stretch>
                  <a:fillRect/>
                </a:stretch>
              </p:blipFill>
              <p:spPr>
                <a:xfrm>
                  <a:off x="5071584" y="3854525"/>
                  <a:ext cx="24480" cy="24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2">
              <p14:nvContentPartPr>
                <p14:cNvPr id="222" name="Ink 221">
                  <a:extLst>
                    <a:ext uri="{FF2B5EF4-FFF2-40B4-BE49-F238E27FC236}">
                      <a16:creationId xmlns:a16="http://schemas.microsoft.com/office/drawing/2014/main" id="{5E856FAE-19D2-462B-8560-FCDFB0211370}"/>
                    </a:ext>
                  </a:extLst>
                </p14:cNvPr>
                <p14:cNvContentPartPr/>
                <p14:nvPr/>
              </p14:nvContentPartPr>
              <p14:xfrm>
                <a:off x="5254464" y="3754085"/>
                <a:ext cx="824760" cy="90360"/>
              </p14:xfrm>
            </p:contentPart>
          </mc:Choice>
          <mc:Fallback xmlns="">
            <p:pic>
              <p:nvPicPr>
                <p:cNvPr id="222" name="Ink 221">
                  <a:extLst>
                    <a:ext uri="{FF2B5EF4-FFF2-40B4-BE49-F238E27FC236}">
                      <a16:creationId xmlns:a16="http://schemas.microsoft.com/office/drawing/2014/main" id="{5E856FAE-19D2-462B-8560-FCDFB0211370}"/>
                    </a:ext>
                  </a:extLst>
                </p:cNvPr>
                <p:cNvPicPr/>
                <p:nvPr/>
              </p:nvPicPr>
              <p:blipFill>
                <a:blip r:embed="rId373"/>
                <a:stretch>
                  <a:fillRect/>
                </a:stretch>
              </p:blipFill>
              <p:spPr>
                <a:xfrm>
                  <a:off x="5245464" y="3745085"/>
                  <a:ext cx="842400" cy="108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4">
              <p14:nvContentPartPr>
                <p14:cNvPr id="223" name="Ink 222">
                  <a:extLst>
                    <a:ext uri="{FF2B5EF4-FFF2-40B4-BE49-F238E27FC236}">
                      <a16:creationId xmlns:a16="http://schemas.microsoft.com/office/drawing/2014/main" id="{EE3E8119-79BD-4F20-A7F3-913262C05D4F}"/>
                    </a:ext>
                  </a:extLst>
                </p14:cNvPr>
                <p14:cNvContentPartPr/>
                <p14:nvPr/>
              </p14:nvContentPartPr>
              <p14:xfrm>
                <a:off x="4676664" y="3985565"/>
                <a:ext cx="363600" cy="20520"/>
              </p14:xfrm>
            </p:contentPart>
          </mc:Choice>
          <mc:Fallback xmlns="">
            <p:pic>
              <p:nvPicPr>
                <p:cNvPr id="223" name="Ink 222">
                  <a:extLst>
                    <a:ext uri="{FF2B5EF4-FFF2-40B4-BE49-F238E27FC236}">
                      <a16:creationId xmlns:a16="http://schemas.microsoft.com/office/drawing/2014/main" id="{EE3E8119-79BD-4F20-A7F3-913262C05D4F}"/>
                    </a:ext>
                  </a:extLst>
                </p:cNvPr>
                <p:cNvPicPr/>
                <p:nvPr/>
              </p:nvPicPr>
              <p:blipFill>
                <a:blip r:embed="rId375"/>
                <a:stretch>
                  <a:fillRect/>
                </a:stretch>
              </p:blipFill>
              <p:spPr>
                <a:xfrm>
                  <a:off x="4667664" y="3976925"/>
                  <a:ext cx="381240" cy="38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6">
              <p14:nvContentPartPr>
                <p14:cNvPr id="224" name="Ink 223">
                  <a:extLst>
                    <a:ext uri="{FF2B5EF4-FFF2-40B4-BE49-F238E27FC236}">
                      <a16:creationId xmlns:a16="http://schemas.microsoft.com/office/drawing/2014/main" id="{809D17C9-D3AD-4BDE-83F4-50A88A058C6B}"/>
                    </a:ext>
                  </a:extLst>
                </p14:cNvPr>
                <p14:cNvContentPartPr/>
                <p14:nvPr/>
              </p14:nvContentPartPr>
              <p14:xfrm>
                <a:off x="4758024" y="4088885"/>
                <a:ext cx="129960" cy="142200"/>
              </p14:xfrm>
            </p:contentPart>
          </mc:Choice>
          <mc:Fallback xmlns="">
            <p:pic>
              <p:nvPicPr>
                <p:cNvPr id="224" name="Ink 223">
                  <a:extLst>
                    <a:ext uri="{FF2B5EF4-FFF2-40B4-BE49-F238E27FC236}">
                      <a16:creationId xmlns:a16="http://schemas.microsoft.com/office/drawing/2014/main" id="{809D17C9-D3AD-4BDE-83F4-50A88A058C6B}"/>
                    </a:ext>
                  </a:extLst>
                </p:cNvPr>
                <p:cNvPicPr/>
                <p:nvPr/>
              </p:nvPicPr>
              <p:blipFill>
                <a:blip r:embed="rId377"/>
                <a:stretch>
                  <a:fillRect/>
                </a:stretch>
              </p:blipFill>
              <p:spPr>
                <a:xfrm>
                  <a:off x="4749024" y="4079885"/>
                  <a:ext cx="147600" cy="159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8">
              <p14:nvContentPartPr>
                <p14:cNvPr id="225" name="Ink 224">
                  <a:extLst>
                    <a:ext uri="{FF2B5EF4-FFF2-40B4-BE49-F238E27FC236}">
                      <a16:creationId xmlns:a16="http://schemas.microsoft.com/office/drawing/2014/main" id="{62318A49-3E3B-4209-903C-9D522E3C0D53}"/>
                    </a:ext>
                  </a:extLst>
                </p14:cNvPr>
                <p14:cNvContentPartPr/>
                <p14:nvPr/>
              </p14:nvContentPartPr>
              <p14:xfrm>
                <a:off x="4771344" y="4185365"/>
                <a:ext cx="84240" cy="19800"/>
              </p14:xfrm>
            </p:contentPart>
          </mc:Choice>
          <mc:Fallback xmlns="">
            <p:pic>
              <p:nvPicPr>
                <p:cNvPr id="225" name="Ink 224">
                  <a:extLst>
                    <a:ext uri="{FF2B5EF4-FFF2-40B4-BE49-F238E27FC236}">
                      <a16:creationId xmlns:a16="http://schemas.microsoft.com/office/drawing/2014/main" id="{62318A49-3E3B-4209-903C-9D522E3C0D53}"/>
                    </a:ext>
                  </a:extLst>
                </p:cNvPr>
                <p:cNvPicPr/>
                <p:nvPr/>
              </p:nvPicPr>
              <p:blipFill>
                <a:blip r:embed="rId379"/>
                <a:stretch>
                  <a:fillRect/>
                </a:stretch>
              </p:blipFill>
              <p:spPr>
                <a:xfrm>
                  <a:off x="4762704" y="4176725"/>
                  <a:ext cx="101880" cy="37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0">
              <p14:nvContentPartPr>
                <p14:cNvPr id="226" name="Ink 225">
                  <a:extLst>
                    <a:ext uri="{FF2B5EF4-FFF2-40B4-BE49-F238E27FC236}">
                      <a16:creationId xmlns:a16="http://schemas.microsoft.com/office/drawing/2014/main" id="{A9D4CE67-62A6-42F8-BC65-74AD28DA6C11}"/>
                    </a:ext>
                  </a:extLst>
                </p14:cNvPr>
                <p14:cNvContentPartPr/>
                <p14:nvPr/>
              </p14:nvContentPartPr>
              <p14:xfrm>
                <a:off x="4829304" y="4069445"/>
                <a:ext cx="734400" cy="212760"/>
              </p14:xfrm>
            </p:contentPart>
          </mc:Choice>
          <mc:Fallback xmlns="">
            <p:pic>
              <p:nvPicPr>
                <p:cNvPr id="226" name="Ink 225">
                  <a:extLst>
                    <a:ext uri="{FF2B5EF4-FFF2-40B4-BE49-F238E27FC236}">
                      <a16:creationId xmlns:a16="http://schemas.microsoft.com/office/drawing/2014/main" id="{A9D4CE67-62A6-42F8-BC65-74AD28DA6C11}"/>
                    </a:ext>
                  </a:extLst>
                </p:cNvPr>
                <p:cNvPicPr/>
                <p:nvPr/>
              </p:nvPicPr>
              <p:blipFill>
                <a:blip r:embed="rId381"/>
                <a:stretch>
                  <a:fillRect/>
                </a:stretch>
              </p:blipFill>
              <p:spPr>
                <a:xfrm>
                  <a:off x="4820664" y="4060805"/>
                  <a:ext cx="752040" cy="230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2">
              <p14:nvContentPartPr>
                <p14:cNvPr id="227" name="Ink 226">
                  <a:extLst>
                    <a:ext uri="{FF2B5EF4-FFF2-40B4-BE49-F238E27FC236}">
                      <a16:creationId xmlns:a16="http://schemas.microsoft.com/office/drawing/2014/main" id="{B50A5D8E-A769-45BA-9203-980B181C2ADE}"/>
                    </a:ext>
                  </a:extLst>
                </p14:cNvPr>
                <p14:cNvContentPartPr/>
                <p14:nvPr/>
              </p14:nvContentPartPr>
              <p14:xfrm>
                <a:off x="5743704" y="4030925"/>
                <a:ext cx="303120" cy="19800"/>
              </p14:xfrm>
            </p:contentPart>
          </mc:Choice>
          <mc:Fallback xmlns="">
            <p:pic>
              <p:nvPicPr>
                <p:cNvPr id="227" name="Ink 226">
                  <a:extLst>
                    <a:ext uri="{FF2B5EF4-FFF2-40B4-BE49-F238E27FC236}">
                      <a16:creationId xmlns:a16="http://schemas.microsoft.com/office/drawing/2014/main" id="{B50A5D8E-A769-45BA-9203-980B181C2ADE}"/>
                    </a:ext>
                  </a:extLst>
                </p:cNvPr>
                <p:cNvPicPr/>
                <p:nvPr/>
              </p:nvPicPr>
              <p:blipFill>
                <a:blip r:embed="rId383"/>
                <a:stretch>
                  <a:fillRect/>
                </a:stretch>
              </p:blipFill>
              <p:spPr>
                <a:xfrm>
                  <a:off x="5735064" y="4021925"/>
                  <a:ext cx="320760" cy="37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4">
              <p14:nvContentPartPr>
                <p14:cNvPr id="228" name="Ink 227">
                  <a:extLst>
                    <a:ext uri="{FF2B5EF4-FFF2-40B4-BE49-F238E27FC236}">
                      <a16:creationId xmlns:a16="http://schemas.microsoft.com/office/drawing/2014/main" id="{24B3E545-F7C5-419C-B243-43DE910DB0DE}"/>
                    </a:ext>
                  </a:extLst>
                </p14:cNvPr>
                <p14:cNvContentPartPr/>
                <p14:nvPr/>
              </p14:nvContentPartPr>
              <p14:xfrm>
                <a:off x="5803464" y="4037405"/>
                <a:ext cx="281880" cy="244800"/>
              </p14:xfrm>
            </p:contentPart>
          </mc:Choice>
          <mc:Fallback xmlns="">
            <p:pic>
              <p:nvPicPr>
                <p:cNvPr id="228" name="Ink 227">
                  <a:extLst>
                    <a:ext uri="{FF2B5EF4-FFF2-40B4-BE49-F238E27FC236}">
                      <a16:creationId xmlns:a16="http://schemas.microsoft.com/office/drawing/2014/main" id="{24B3E545-F7C5-419C-B243-43DE910DB0DE}"/>
                    </a:ext>
                  </a:extLst>
                </p:cNvPr>
                <p:cNvPicPr/>
                <p:nvPr/>
              </p:nvPicPr>
              <p:blipFill>
                <a:blip r:embed="rId385"/>
                <a:stretch>
                  <a:fillRect/>
                </a:stretch>
              </p:blipFill>
              <p:spPr>
                <a:xfrm>
                  <a:off x="5794464" y="4028765"/>
                  <a:ext cx="299520" cy="262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6">
              <p14:nvContentPartPr>
                <p14:cNvPr id="229" name="Ink 228">
                  <a:extLst>
                    <a:ext uri="{FF2B5EF4-FFF2-40B4-BE49-F238E27FC236}">
                      <a16:creationId xmlns:a16="http://schemas.microsoft.com/office/drawing/2014/main" id="{71C1D594-D9CB-4771-B3C4-B2C31388B510}"/>
                    </a:ext>
                  </a:extLst>
                </p14:cNvPr>
                <p14:cNvContentPartPr/>
                <p14:nvPr/>
              </p14:nvContentPartPr>
              <p14:xfrm>
                <a:off x="6323304" y="3444845"/>
                <a:ext cx="154800" cy="682920"/>
              </p14:xfrm>
            </p:contentPart>
          </mc:Choice>
          <mc:Fallback xmlns="">
            <p:pic>
              <p:nvPicPr>
                <p:cNvPr id="229" name="Ink 228">
                  <a:extLst>
                    <a:ext uri="{FF2B5EF4-FFF2-40B4-BE49-F238E27FC236}">
                      <a16:creationId xmlns:a16="http://schemas.microsoft.com/office/drawing/2014/main" id="{71C1D594-D9CB-4771-B3C4-B2C31388B510}"/>
                    </a:ext>
                  </a:extLst>
                </p:cNvPr>
                <p:cNvPicPr/>
                <p:nvPr/>
              </p:nvPicPr>
              <p:blipFill>
                <a:blip r:embed="rId387"/>
                <a:stretch>
                  <a:fillRect/>
                </a:stretch>
              </p:blipFill>
              <p:spPr>
                <a:xfrm>
                  <a:off x="6314664" y="3436205"/>
                  <a:ext cx="172440" cy="7005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35" name="Group 234">
            <a:extLst>
              <a:ext uri="{FF2B5EF4-FFF2-40B4-BE49-F238E27FC236}">
                <a16:creationId xmlns:a16="http://schemas.microsoft.com/office/drawing/2014/main" id="{EBF424AC-F330-4B1E-B1EA-EB82AD48AC15}"/>
              </a:ext>
            </a:extLst>
          </p:cNvPr>
          <p:cNvGrpSpPr/>
          <p:nvPr/>
        </p:nvGrpSpPr>
        <p:grpSpPr>
          <a:xfrm>
            <a:off x="637464" y="4481645"/>
            <a:ext cx="766440" cy="438120"/>
            <a:chOff x="637464" y="4481645"/>
            <a:chExt cx="766440" cy="4381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88">
              <p14:nvContentPartPr>
                <p14:cNvPr id="231" name="Ink 230">
                  <a:extLst>
                    <a:ext uri="{FF2B5EF4-FFF2-40B4-BE49-F238E27FC236}">
                      <a16:creationId xmlns:a16="http://schemas.microsoft.com/office/drawing/2014/main" id="{A5374360-E5CC-4272-A1CE-E1725584EAC6}"/>
                    </a:ext>
                  </a:extLst>
                </p14:cNvPr>
                <p14:cNvContentPartPr/>
                <p14:nvPr/>
              </p14:nvContentPartPr>
              <p14:xfrm>
                <a:off x="637464" y="4604045"/>
                <a:ext cx="399600" cy="38880"/>
              </p14:xfrm>
            </p:contentPart>
          </mc:Choice>
          <mc:Fallback xmlns="">
            <p:pic>
              <p:nvPicPr>
                <p:cNvPr id="231" name="Ink 230">
                  <a:extLst>
                    <a:ext uri="{FF2B5EF4-FFF2-40B4-BE49-F238E27FC236}">
                      <a16:creationId xmlns:a16="http://schemas.microsoft.com/office/drawing/2014/main" id="{A5374360-E5CC-4272-A1CE-E1725584EAC6}"/>
                    </a:ext>
                  </a:extLst>
                </p:cNvPr>
                <p:cNvPicPr/>
                <p:nvPr/>
              </p:nvPicPr>
              <p:blipFill>
                <a:blip r:embed="rId389"/>
                <a:stretch>
                  <a:fillRect/>
                </a:stretch>
              </p:blipFill>
              <p:spPr>
                <a:xfrm>
                  <a:off x="628464" y="4595045"/>
                  <a:ext cx="417240" cy="56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90">
              <p14:nvContentPartPr>
                <p14:cNvPr id="232" name="Ink 231">
                  <a:extLst>
                    <a:ext uri="{FF2B5EF4-FFF2-40B4-BE49-F238E27FC236}">
                      <a16:creationId xmlns:a16="http://schemas.microsoft.com/office/drawing/2014/main" id="{0D4D259D-BDA4-4327-8B48-3374730E4D84}"/>
                    </a:ext>
                  </a:extLst>
                </p14:cNvPr>
                <p14:cNvContentPartPr/>
                <p14:nvPr/>
              </p14:nvContentPartPr>
              <p14:xfrm>
                <a:off x="849864" y="4604045"/>
                <a:ext cx="45360" cy="315720"/>
              </p14:xfrm>
            </p:contentPart>
          </mc:Choice>
          <mc:Fallback xmlns="">
            <p:pic>
              <p:nvPicPr>
                <p:cNvPr id="232" name="Ink 231">
                  <a:extLst>
                    <a:ext uri="{FF2B5EF4-FFF2-40B4-BE49-F238E27FC236}">
                      <a16:creationId xmlns:a16="http://schemas.microsoft.com/office/drawing/2014/main" id="{0D4D259D-BDA4-4327-8B48-3374730E4D84}"/>
                    </a:ext>
                  </a:extLst>
                </p:cNvPr>
                <p:cNvPicPr/>
                <p:nvPr/>
              </p:nvPicPr>
              <p:blipFill>
                <a:blip r:embed="rId391"/>
                <a:stretch>
                  <a:fillRect/>
                </a:stretch>
              </p:blipFill>
              <p:spPr>
                <a:xfrm>
                  <a:off x="840864" y="4595045"/>
                  <a:ext cx="63000" cy="333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92">
              <p14:nvContentPartPr>
                <p14:cNvPr id="233" name="Ink 232">
                  <a:extLst>
                    <a:ext uri="{FF2B5EF4-FFF2-40B4-BE49-F238E27FC236}">
                      <a16:creationId xmlns:a16="http://schemas.microsoft.com/office/drawing/2014/main" id="{A6534679-2EB6-48A7-A395-0F21793D8636}"/>
                    </a:ext>
                  </a:extLst>
                </p14:cNvPr>
                <p14:cNvContentPartPr/>
                <p14:nvPr/>
              </p14:nvContentPartPr>
              <p14:xfrm>
                <a:off x="1043184" y="4488125"/>
                <a:ext cx="77760" cy="180720"/>
              </p14:xfrm>
            </p:contentPart>
          </mc:Choice>
          <mc:Fallback xmlns="">
            <p:pic>
              <p:nvPicPr>
                <p:cNvPr id="233" name="Ink 232">
                  <a:extLst>
                    <a:ext uri="{FF2B5EF4-FFF2-40B4-BE49-F238E27FC236}">
                      <a16:creationId xmlns:a16="http://schemas.microsoft.com/office/drawing/2014/main" id="{A6534679-2EB6-48A7-A395-0F21793D8636}"/>
                    </a:ext>
                  </a:extLst>
                </p:cNvPr>
                <p:cNvPicPr/>
                <p:nvPr/>
              </p:nvPicPr>
              <p:blipFill>
                <a:blip r:embed="rId393"/>
                <a:stretch>
                  <a:fillRect/>
                </a:stretch>
              </p:blipFill>
              <p:spPr>
                <a:xfrm>
                  <a:off x="1034184" y="4479125"/>
                  <a:ext cx="95400" cy="198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94">
              <p14:nvContentPartPr>
                <p14:cNvPr id="234" name="Ink 233">
                  <a:extLst>
                    <a:ext uri="{FF2B5EF4-FFF2-40B4-BE49-F238E27FC236}">
                      <a16:creationId xmlns:a16="http://schemas.microsoft.com/office/drawing/2014/main" id="{89B0363E-9F26-4FF6-9324-85B2B37F85D1}"/>
                    </a:ext>
                  </a:extLst>
                </p14:cNvPr>
                <p14:cNvContentPartPr/>
                <p14:nvPr/>
              </p14:nvContentPartPr>
              <p14:xfrm>
                <a:off x="1249104" y="4481645"/>
                <a:ext cx="154800" cy="200160"/>
              </p14:xfrm>
            </p:contentPart>
          </mc:Choice>
          <mc:Fallback xmlns="">
            <p:pic>
              <p:nvPicPr>
                <p:cNvPr id="234" name="Ink 233">
                  <a:extLst>
                    <a:ext uri="{FF2B5EF4-FFF2-40B4-BE49-F238E27FC236}">
                      <a16:creationId xmlns:a16="http://schemas.microsoft.com/office/drawing/2014/main" id="{89B0363E-9F26-4FF6-9324-85B2B37F85D1}"/>
                    </a:ext>
                  </a:extLst>
                </p:cNvPr>
                <p:cNvPicPr/>
                <p:nvPr/>
              </p:nvPicPr>
              <p:blipFill>
                <a:blip r:embed="rId395"/>
                <a:stretch>
                  <a:fillRect/>
                </a:stretch>
              </p:blipFill>
              <p:spPr>
                <a:xfrm>
                  <a:off x="1240104" y="4473005"/>
                  <a:ext cx="172440" cy="2178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54" name="Group 253">
            <a:extLst>
              <a:ext uri="{FF2B5EF4-FFF2-40B4-BE49-F238E27FC236}">
                <a16:creationId xmlns:a16="http://schemas.microsoft.com/office/drawing/2014/main" id="{6E40B71B-81D6-4950-8CB0-61DD5C3BC6BF}"/>
              </a:ext>
            </a:extLst>
          </p:cNvPr>
          <p:cNvGrpSpPr/>
          <p:nvPr/>
        </p:nvGrpSpPr>
        <p:grpSpPr>
          <a:xfrm>
            <a:off x="534144" y="5146925"/>
            <a:ext cx="1127520" cy="384840"/>
            <a:chOff x="534144" y="5146925"/>
            <a:chExt cx="1127520" cy="3848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96">
              <p14:nvContentPartPr>
                <p14:cNvPr id="236" name="Ink 235">
                  <a:extLst>
                    <a:ext uri="{FF2B5EF4-FFF2-40B4-BE49-F238E27FC236}">
                      <a16:creationId xmlns:a16="http://schemas.microsoft.com/office/drawing/2014/main" id="{935F17AE-9830-4681-8004-A3DDAB519983}"/>
                    </a:ext>
                  </a:extLst>
                </p14:cNvPr>
                <p14:cNvContentPartPr/>
                <p14:nvPr/>
              </p14:nvContentPartPr>
              <p14:xfrm>
                <a:off x="534144" y="5185805"/>
                <a:ext cx="290160" cy="62640"/>
              </p14:xfrm>
            </p:contentPart>
          </mc:Choice>
          <mc:Fallback xmlns="">
            <p:pic>
              <p:nvPicPr>
                <p:cNvPr id="236" name="Ink 235">
                  <a:extLst>
                    <a:ext uri="{FF2B5EF4-FFF2-40B4-BE49-F238E27FC236}">
                      <a16:creationId xmlns:a16="http://schemas.microsoft.com/office/drawing/2014/main" id="{935F17AE-9830-4681-8004-A3DDAB519983}"/>
                    </a:ext>
                  </a:extLst>
                </p:cNvPr>
                <p:cNvPicPr/>
                <p:nvPr/>
              </p:nvPicPr>
              <p:blipFill>
                <a:blip r:embed="rId397"/>
                <a:stretch>
                  <a:fillRect/>
                </a:stretch>
              </p:blipFill>
              <p:spPr>
                <a:xfrm>
                  <a:off x="525504" y="5176805"/>
                  <a:ext cx="307800" cy="80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98">
              <p14:nvContentPartPr>
                <p14:cNvPr id="237" name="Ink 236">
                  <a:extLst>
                    <a:ext uri="{FF2B5EF4-FFF2-40B4-BE49-F238E27FC236}">
                      <a16:creationId xmlns:a16="http://schemas.microsoft.com/office/drawing/2014/main" id="{BB82C506-292A-4C34-AC88-FA192B938133}"/>
                    </a:ext>
                  </a:extLst>
                </p14:cNvPr>
                <p14:cNvContentPartPr/>
                <p14:nvPr/>
              </p14:nvContentPartPr>
              <p14:xfrm>
                <a:off x="540624" y="5177165"/>
                <a:ext cx="225720" cy="354600"/>
              </p14:xfrm>
            </p:contentPart>
          </mc:Choice>
          <mc:Fallback xmlns="">
            <p:pic>
              <p:nvPicPr>
                <p:cNvPr id="237" name="Ink 236">
                  <a:extLst>
                    <a:ext uri="{FF2B5EF4-FFF2-40B4-BE49-F238E27FC236}">
                      <a16:creationId xmlns:a16="http://schemas.microsoft.com/office/drawing/2014/main" id="{BB82C506-292A-4C34-AC88-FA192B938133}"/>
                    </a:ext>
                  </a:extLst>
                </p:cNvPr>
                <p:cNvPicPr/>
                <p:nvPr/>
              </p:nvPicPr>
              <p:blipFill>
                <a:blip r:embed="rId399"/>
                <a:stretch>
                  <a:fillRect/>
                </a:stretch>
              </p:blipFill>
              <p:spPr>
                <a:xfrm>
                  <a:off x="531984" y="5168165"/>
                  <a:ext cx="243360" cy="372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0">
              <p14:nvContentPartPr>
                <p14:cNvPr id="238" name="Ink 237">
                  <a:extLst>
                    <a:ext uri="{FF2B5EF4-FFF2-40B4-BE49-F238E27FC236}">
                      <a16:creationId xmlns:a16="http://schemas.microsoft.com/office/drawing/2014/main" id="{B449E254-0231-4E1B-9D62-5482183A5D6D}"/>
                    </a:ext>
                  </a:extLst>
                </p14:cNvPr>
                <p14:cNvContentPartPr/>
                <p14:nvPr/>
              </p14:nvContentPartPr>
              <p14:xfrm>
                <a:off x="804864" y="5366165"/>
                <a:ext cx="277200" cy="146160"/>
              </p14:xfrm>
            </p:contentPart>
          </mc:Choice>
          <mc:Fallback xmlns="">
            <p:pic>
              <p:nvPicPr>
                <p:cNvPr id="238" name="Ink 237">
                  <a:extLst>
                    <a:ext uri="{FF2B5EF4-FFF2-40B4-BE49-F238E27FC236}">
                      <a16:creationId xmlns:a16="http://schemas.microsoft.com/office/drawing/2014/main" id="{B449E254-0231-4E1B-9D62-5482183A5D6D}"/>
                    </a:ext>
                  </a:extLst>
                </p:cNvPr>
                <p:cNvPicPr/>
                <p:nvPr/>
              </p:nvPicPr>
              <p:blipFill>
                <a:blip r:embed="rId401"/>
                <a:stretch>
                  <a:fillRect/>
                </a:stretch>
              </p:blipFill>
              <p:spPr>
                <a:xfrm>
                  <a:off x="795864" y="5357525"/>
                  <a:ext cx="294840" cy="163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2">
              <p14:nvContentPartPr>
                <p14:cNvPr id="239" name="Ink 238">
                  <a:extLst>
                    <a:ext uri="{FF2B5EF4-FFF2-40B4-BE49-F238E27FC236}">
                      <a16:creationId xmlns:a16="http://schemas.microsoft.com/office/drawing/2014/main" id="{BC535F06-682E-49B1-BBEE-21E4244D51CC}"/>
                    </a:ext>
                  </a:extLst>
                </p14:cNvPr>
                <p14:cNvContentPartPr/>
                <p14:nvPr/>
              </p14:nvContentPartPr>
              <p14:xfrm>
                <a:off x="1109784" y="5370125"/>
                <a:ext cx="159120" cy="149400"/>
              </p14:xfrm>
            </p:contentPart>
          </mc:Choice>
          <mc:Fallback xmlns="">
            <p:pic>
              <p:nvPicPr>
                <p:cNvPr id="239" name="Ink 238">
                  <a:extLst>
                    <a:ext uri="{FF2B5EF4-FFF2-40B4-BE49-F238E27FC236}">
                      <a16:creationId xmlns:a16="http://schemas.microsoft.com/office/drawing/2014/main" id="{BC535F06-682E-49B1-BBEE-21E4244D51CC}"/>
                    </a:ext>
                  </a:extLst>
                </p:cNvPr>
                <p:cNvPicPr/>
                <p:nvPr/>
              </p:nvPicPr>
              <p:blipFill>
                <a:blip r:embed="rId403"/>
                <a:stretch>
                  <a:fillRect/>
                </a:stretch>
              </p:blipFill>
              <p:spPr>
                <a:xfrm>
                  <a:off x="1100784" y="5361125"/>
                  <a:ext cx="176760" cy="167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4">
              <p14:nvContentPartPr>
                <p14:cNvPr id="240" name="Ink 239">
                  <a:extLst>
                    <a:ext uri="{FF2B5EF4-FFF2-40B4-BE49-F238E27FC236}">
                      <a16:creationId xmlns:a16="http://schemas.microsoft.com/office/drawing/2014/main" id="{4FF6FA56-4D40-4F38-BAA7-589C4DA28C01}"/>
                    </a:ext>
                  </a:extLst>
                </p14:cNvPr>
                <p14:cNvContentPartPr/>
                <p14:nvPr/>
              </p14:nvContentPartPr>
              <p14:xfrm>
                <a:off x="1288344" y="5146925"/>
                <a:ext cx="373320" cy="371880"/>
              </p14:xfrm>
            </p:contentPart>
          </mc:Choice>
          <mc:Fallback xmlns="">
            <p:pic>
              <p:nvPicPr>
                <p:cNvPr id="240" name="Ink 239">
                  <a:extLst>
                    <a:ext uri="{FF2B5EF4-FFF2-40B4-BE49-F238E27FC236}">
                      <a16:creationId xmlns:a16="http://schemas.microsoft.com/office/drawing/2014/main" id="{4FF6FA56-4D40-4F38-BAA7-589C4DA28C01}"/>
                    </a:ext>
                  </a:extLst>
                </p:cNvPr>
                <p:cNvPicPr/>
                <p:nvPr/>
              </p:nvPicPr>
              <p:blipFill>
                <a:blip r:embed="rId405"/>
                <a:stretch>
                  <a:fillRect/>
                </a:stretch>
              </p:blipFill>
              <p:spPr>
                <a:xfrm>
                  <a:off x="1279344" y="5138285"/>
                  <a:ext cx="390960" cy="3895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53" name="Group 252">
            <a:extLst>
              <a:ext uri="{FF2B5EF4-FFF2-40B4-BE49-F238E27FC236}">
                <a16:creationId xmlns:a16="http://schemas.microsoft.com/office/drawing/2014/main" id="{48808945-5648-4941-8F08-BC833A9238A6}"/>
              </a:ext>
            </a:extLst>
          </p:cNvPr>
          <p:cNvGrpSpPr/>
          <p:nvPr/>
        </p:nvGrpSpPr>
        <p:grpSpPr>
          <a:xfrm>
            <a:off x="2157384" y="5100125"/>
            <a:ext cx="534600" cy="492840"/>
            <a:chOff x="2157384" y="5100125"/>
            <a:chExt cx="534600" cy="4928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06">
              <p14:nvContentPartPr>
                <p14:cNvPr id="241" name="Ink 240">
                  <a:extLst>
                    <a:ext uri="{FF2B5EF4-FFF2-40B4-BE49-F238E27FC236}">
                      <a16:creationId xmlns:a16="http://schemas.microsoft.com/office/drawing/2014/main" id="{F64FC8B2-170A-47B4-BDBB-C6122339530C}"/>
                    </a:ext>
                  </a:extLst>
                </p14:cNvPr>
                <p14:cNvContentPartPr/>
                <p14:nvPr/>
              </p14:nvContentPartPr>
              <p14:xfrm>
                <a:off x="2157384" y="5100125"/>
                <a:ext cx="476640" cy="492840"/>
              </p14:xfrm>
            </p:contentPart>
          </mc:Choice>
          <mc:Fallback xmlns="">
            <p:pic>
              <p:nvPicPr>
                <p:cNvPr id="241" name="Ink 240">
                  <a:extLst>
                    <a:ext uri="{FF2B5EF4-FFF2-40B4-BE49-F238E27FC236}">
                      <a16:creationId xmlns:a16="http://schemas.microsoft.com/office/drawing/2014/main" id="{F64FC8B2-170A-47B4-BDBB-C6122339530C}"/>
                    </a:ext>
                  </a:extLst>
                </p:cNvPr>
                <p:cNvPicPr/>
                <p:nvPr/>
              </p:nvPicPr>
              <p:blipFill>
                <a:blip r:embed="rId407"/>
                <a:stretch>
                  <a:fillRect/>
                </a:stretch>
              </p:blipFill>
              <p:spPr>
                <a:xfrm>
                  <a:off x="2148744" y="5091125"/>
                  <a:ext cx="494280" cy="510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8">
              <p14:nvContentPartPr>
                <p14:cNvPr id="242" name="Ink 241">
                  <a:extLst>
                    <a:ext uri="{FF2B5EF4-FFF2-40B4-BE49-F238E27FC236}">
                      <a16:creationId xmlns:a16="http://schemas.microsoft.com/office/drawing/2014/main" id="{5417BB85-79F1-49D2-98A6-C3D297C70A68}"/>
                    </a:ext>
                  </a:extLst>
                </p14:cNvPr>
                <p14:cNvContentPartPr/>
                <p14:nvPr/>
              </p14:nvContentPartPr>
              <p14:xfrm>
                <a:off x="2685144" y="5409005"/>
                <a:ext cx="6840" cy="13320"/>
              </p14:xfrm>
            </p:contentPart>
          </mc:Choice>
          <mc:Fallback xmlns="">
            <p:pic>
              <p:nvPicPr>
                <p:cNvPr id="242" name="Ink 241">
                  <a:extLst>
                    <a:ext uri="{FF2B5EF4-FFF2-40B4-BE49-F238E27FC236}">
                      <a16:creationId xmlns:a16="http://schemas.microsoft.com/office/drawing/2014/main" id="{5417BB85-79F1-49D2-98A6-C3D297C70A68}"/>
                    </a:ext>
                  </a:extLst>
                </p:cNvPr>
                <p:cNvPicPr/>
                <p:nvPr/>
              </p:nvPicPr>
              <p:blipFill>
                <a:blip r:embed="rId409"/>
                <a:stretch>
                  <a:fillRect/>
                </a:stretch>
              </p:blipFill>
              <p:spPr>
                <a:xfrm>
                  <a:off x="2676144" y="5400005"/>
                  <a:ext cx="24480" cy="309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52" name="Group 251">
            <a:extLst>
              <a:ext uri="{FF2B5EF4-FFF2-40B4-BE49-F238E27FC236}">
                <a16:creationId xmlns:a16="http://schemas.microsoft.com/office/drawing/2014/main" id="{94ED7D7B-2C6D-41DA-AC5D-01D02D924356}"/>
              </a:ext>
            </a:extLst>
          </p:cNvPr>
          <p:cNvGrpSpPr/>
          <p:nvPr/>
        </p:nvGrpSpPr>
        <p:grpSpPr>
          <a:xfrm>
            <a:off x="3168264" y="5061245"/>
            <a:ext cx="1346040" cy="509040"/>
            <a:chOff x="3168264" y="5061245"/>
            <a:chExt cx="1346040" cy="5090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10">
              <p14:nvContentPartPr>
                <p14:cNvPr id="243" name="Ink 242">
                  <a:extLst>
                    <a:ext uri="{FF2B5EF4-FFF2-40B4-BE49-F238E27FC236}">
                      <a16:creationId xmlns:a16="http://schemas.microsoft.com/office/drawing/2014/main" id="{01B2088B-A412-4AFD-BE92-F6655D3976F4}"/>
                    </a:ext>
                  </a:extLst>
                </p14:cNvPr>
                <p14:cNvContentPartPr/>
                <p14:nvPr/>
              </p14:nvContentPartPr>
              <p14:xfrm>
                <a:off x="3168264" y="5228645"/>
                <a:ext cx="199440" cy="341640"/>
              </p14:xfrm>
            </p:contentPart>
          </mc:Choice>
          <mc:Fallback xmlns="">
            <p:pic>
              <p:nvPicPr>
                <p:cNvPr id="243" name="Ink 242">
                  <a:extLst>
                    <a:ext uri="{FF2B5EF4-FFF2-40B4-BE49-F238E27FC236}">
                      <a16:creationId xmlns:a16="http://schemas.microsoft.com/office/drawing/2014/main" id="{01B2088B-A412-4AFD-BE92-F6655D3976F4}"/>
                    </a:ext>
                  </a:extLst>
                </p:cNvPr>
                <p:cNvPicPr/>
                <p:nvPr/>
              </p:nvPicPr>
              <p:blipFill>
                <a:blip r:embed="rId411"/>
                <a:stretch>
                  <a:fillRect/>
                </a:stretch>
              </p:blipFill>
              <p:spPr>
                <a:xfrm>
                  <a:off x="3159624" y="5219645"/>
                  <a:ext cx="217080" cy="359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12">
              <p14:nvContentPartPr>
                <p14:cNvPr id="244" name="Ink 243">
                  <a:extLst>
                    <a:ext uri="{FF2B5EF4-FFF2-40B4-BE49-F238E27FC236}">
                      <a16:creationId xmlns:a16="http://schemas.microsoft.com/office/drawing/2014/main" id="{CBBF0A3E-8537-4408-91AE-4E39BEC15E46}"/>
                    </a:ext>
                  </a:extLst>
                </p14:cNvPr>
                <p14:cNvContentPartPr/>
                <p14:nvPr/>
              </p14:nvContentPartPr>
              <p14:xfrm>
                <a:off x="3560664" y="5061245"/>
                <a:ext cx="315720" cy="386640"/>
              </p14:xfrm>
            </p:contentPart>
          </mc:Choice>
          <mc:Fallback xmlns="">
            <p:pic>
              <p:nvPicPr>
                <p:cNvPr id="244" name="Ink 243">
                  <a:extLst>
                    <a:ext uri="{FF2B5EF4-FFF2-40B4-BE49-F238E27FC236}">
                      <a16:creationId xmlns:a16="http://schemas.microsoft.com/office/drawing/2014/main" id="{CBBF0A3E-8537-4408-91AE-4E39BEC15E46}"/>
                    </a:ext>
                  </a:extLst>
                </p:cNvPr>
                <p:cNvPicPr/>
                <p:nvPr/>
              </p:nvPicPr>
              <p:blipFill>
                <a:blip r:embed="rId413"/>
                <a:stretch>
                  <a:fillRect/>
                </a:stretch>
              </p:blipFill>
              <p:spPr>
                <a:xfrm>
                  <a:off x="3552024" y="5052245"/>
                  <a:ext cx="333360" cy="404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14">
              <p14:nvContentPartPr>
                <p14:cNvPr id="245" name="Ink 244">
                  <a:extLst>
                    <a:ext uri="{FF2B5EF4-FFF2-40B4-BE49-F238E27FC236}">
                      <a16:creationId xmlns:a16="http://schemas.microsoft.com/office/drawing/2014/main" id="{A32B1F85-0BA5-4717-A87D-20D5CD7F0723}"/>
                    </a:ext>
                  </a:extLst>
                </p14:cNvPr>
                <p14:cNvContentPartPr/>
                <p14:nvPr/>
              </p14:nvContentPartPr>
              <p14:xfrm>
                <a:off x="3773064" y="5253845"/>
                <a:ext cx="688320" cy="194400"/>
              </p14:xfrm>
            </p:contentPart>
          </mc:Choice>
          <mc:Fallback xmlns="">
            <p:pic>
              <p:nvPicPr>
                <p:cNvPr id="245" name="Ink 244">
                  <a:extLst>
                    <a:ext uri="{FF2B5EF4-FFF2-40B4-BE49-F238E27FC236}">
                      <a16:creationId xmlns:a16="http://schemas.microsoft.com/office/drawing/2014/main" id="{A32B1F85-0BA5-4717-A87D-20D5CD7F0723}"/>
                    </a:ext>
                  </a:extLst>
                </p:cNvPr>
                <p:cNvPicPr/>
                <p:nvPr/>
              </p:nvPicPr>
              <p:blipFill>
                <a:blip r:embed="rId415"/>
                <a:stretch>
                  <a:fillRect/>
                </a:stretch>
              </p:blipFill>
              <p:spPr>
                <a:xfrm>
                  <a:off x="3764424" y="5245205"/>
                  <a:ext cx="705960" cy="212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16">
              <p14:nvContentPartPr>
                <p14:cNvPr id="246" name="Ink 245">
                  <a:extLst>
                    <a:ext uri="{FF2B5EF4-FFF2-40B4-BE49-F238E27FC236}">
                      <a16:creationId xmlns:a16="http://schemas.microsoft.com/office/drawing/2014/main" id="{A001CFB3-1F53-46AC-9C3B-CB262D4749AF}"/>
                    </a:ext>
                  </a:extLst>
                </p14:cNvPr>
                <p14:cNvContentPartPr/>
                <p14:nvPr/>
              </p14:nvContentPartPr>
              <p14:xfrm>
                <a:off x="4507464" y="5370485"/>
                <a:ext cx="6840" cy="6840"/>
              </p14:xfrm>
            </p:contentPart>
          </mc:Choice>
          <mc:Fallback xmlns="">
            <p:pic>
              <p:nvPicPr>
                <p:cNvPr id="246" name="Ink 245">
                  <a:extLst>
                    <a:ext uri="{FF2B5EF4-FFF2-40B4-BE49-F238E27FC236}">
                      <a16:creationId xmlns:a16="http://schemas.microsoft.com/office/drawing/2014/main" id="{A001CFB3-1F53-46AC-9C3B-CB262D4749AF}"/>
                    </a:ext>
                  </a:extLst>
                </p:cNvPr>
                <p:cNvPicPr/>
                <p:nvPr/>
              </p:nvPicPr>
              <p:blipFill>
                <a:blip r:embed="rId417"/>
                <a:stretch>
                  <a:fillRect/>
                </a:stretch>
              </p:blipFill>
              <p:spPr>
                <a:xfrm>
                  <a:off x="4498464" y="5361485"/>
                  <a:ext cx="24480" cy="244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51" name="Group 250">
            <a:extLst>
              <a:ext uri="{FF2B5EF4-FFF2-40B4-BE49-F238E27FC236}">
                <a16:creationId xmlns:a16="http://schemas.microsoft.com/office/drawing/2014/main" id="{F41A14DD-773B-4ACB-AC47-C66BE0DC555A}"/>
              </a:ext>
            </a:extLst>
          </p:cNvPr>
          <p:cNvGrpSpPr/>
          <p:nvPr/>
        </p:nvGrpSpPr>
        <p:grpSpPr>
          <a:xfrm>
            <a:off x="5087424" y="5022365"/>
            <a:ext cx="1494000" cy="676800"/>
            <a:chOff x="5087424" y="5022365"/>
            <a:chExt cx="1494000" cy="6768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18">
              <p14:nvContentPartPr>
                <p14:cNvPr id="247" name="Ink 246">
                  <a:extLst>
                    <a:ext uri="{FF2B5EF4-FFF2-40B4-BE49-F238E27FC236}">
                      <a16:creationId xmlns:a16="http://schemas.microsoft.com/office/drawing/2014/main" id="{00CFBB5C-B521-496B-B17C-8D05FD942B9A}"/>
                    </a:ext>
                  </a:extLst>
                </p14:cNvPr>
                <p14:cNvContentPartPr/>
                <p14:nvPr/>
              </p14:nvContentPartPr>
              <p14:xfrm>
                <a:off x="5087424" y="5022365"/>
                <a:ext cx="367200" cy="303840"/>
              </p14:xfrm>
            </p:contentPart>
          </mc:Choice>
          <mc:Fallback xmlns="">
            <p:pic>
              <p:nvPicPr>
                <p:cNvPr id="247" name="Ink 246">
                  <a:extLst>
                    <a:ext uri="{FF2B5EF4-FFF2-40B4-BE49-F238E27FC236}">
                      <a16:creationId xmlns:a16="http://schemas.microsoft.com/office/drawing/2014/main" id="{00CFBB5C-B521-496B-B17C-8D05FD942B9A}"/>
                    </a:ext>
                  </a:extLst>
                </p:cNvPr>
                <p:cNvPicPr/>
                <p:nvPr/>
              </p:nvPicPr>
              <p:blipFill>
                <a:blip r:embed="rId419"/>
                <a:stretch>
                  <a:fillRect/>
                </a:stretch>
              </p:blipFill>
              <p:spPr>
                <a:xfrm>
                  <a:off x="5078784" y="5013725"/>
                  <a:ext cx="384840" cy="321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0">
              <p14:nvContentPartPr>
                <p14:cNvPr id="248" name="Ink 247">
                  <a:extLst>
                    <a:ext uri="{FF2B5EF4-FFF2-40B4-BE49-F238E27FC236}">
                      <a16:creationId xmlns:a16="http://schemas.microsoft.com/office/drawing/2014/main" id="{D51A22FB-A1C5-46F2-9313-E04A344E5D50}"/>
                    </a:ext>
                  </a:extLst>
                </p14:cNvPr>
                <p14:cNvContentPartPr/>
                <p14:nvPr/>
              </p14:nvContentPartPr>
              <p14:xfrm>
                <a:off x="5481624" y="5061245"/>
                <a:ext cx="495000" cy="637920"/>
              </p14:xfrm>
            </p:contentPart>
          </mc:Choice>
          <mc:Fallback xmlns="">
            <p:pic>
              <p:nvPicPr>
                <p:cNvPr id="248" name="Ink 247">
                  <a:extLst>
                    <a:ext uri="{FF2B5EF4-FFF2-40B4-BE49-F238E27FC236}">
                      <a16:creationId xmlns:a16="http://schemas.microsoft.com/office/drawing/2014/main" id="{D51A22FB-A1C5-46F2-9313-E04A344E5D50}"/>
                    </a:ext>
                  </a:extLst>
                </p:cNvPr>
                <p:cNvPicPr/>
                <p:nvPr/>
              </p:nvPicPr>
              <p:blipFill>
                <a:blip r:embed="rId421"/>
                <a:stretch>
                  <a:fillRect/>
                </a:stretch>
              </p:blipFill>
              <p:spPr>
                <a:xfrm>
                  <a:off x="5472984" y="5052245"/>
                  <a:ext cx="512640" cy="655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2">
              <p14:nvContentPartPr>
                <p14:cNvPr id="249" name="Ink 248">
                  <a:extLst>
                    <a:ext uri="{FF2B5EF4-FFF2-40B4-BE49-F238E27FC236}">
                      <a16:creationId xmlns:a16="http://schemas.microsoft.com/office/drawing/2014/main" id="{10630A71-2B2D-488B-BF5B-2ABA7F3594FA}"/>
                    </a:ext>
                  </a:extLst>
                </p14:cNvPr>
                <p14:cNvContentPartPr/>
                <p14:nvPr/>
              </p14:nvContentPartPr>
              <p14:xfrm>
                <a:off x="5660184" y="5338085"/>
                <a:ext cx="128880" cy="274320"/>
              </p14:xfrm>
            </p:contentPart>
          </mc:Choice>
          <mc:Fallback xmlns="">
            <p:pic>
              <p:nvPicPr>
                <p:cNvPr id="249" name="Ink 248">
                  <a:extLst>
                    <a:ext uri="{FF2B5EF4-FFF2-40B4-BE49-F238E27FC236}">
                      <a16:creationId xmlns:a16="http://schemas.microsoft.com/office/drawing/2014/main" id="{10630A71-2B2D-488B-BF5B-2ABA7F3594FA}"/>
                    </a:ext>
                  </a:extLst>
                </p:cNvPr>
                <p:cNvPicPr/>
                <p:nvPr/>
              </p:nvPicPr>
              <p:blipFill>
                <a:blip r:embed="rId423"/>
                <a:stretch>
                  <a:fillRect/>
                </a:stretch>
              </p:blipFill>
              <p:spPr>
                <a:xfrm>
                  <a:off x="5651544" y="5329085"/>
                  <a:ext cx="146520" cy="291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4">
              <p14:nvContentPartPr>
                <p14:cNvPr id="250" name="Ink 249">
                  <a:extLst>
                    <a:ext uri="{FF2B5EF4-FFF2-40B4-BE49-F238E27FC236}">
                      <a16:creationId xmlns:a16="http://schemas.microsoft.com/office/drawing/2014/main" id="{87D8F4FC-D575-4619-9EBF-36B12CEBBA47}"/>
                    </a:ext>
                  </a:extLst>
                </p14:cNvPr>
                <p14:cNvContentPartPr/>
                <p14:nvPr/>
              </p14:nvContentPartPr>
              <p14:xfrm>
                <a:off x="6110904" y="5325125"/>
                <a:ext cx="470520" cy="58320"/>
              </p14:xfrm>
            </p:contentPart>
          </mc:Choice>
          <mc:Fallback xmlns="">
            <p:pic>
              <p:nvPicPr>
                <p:cNvPr id="250" name="Ink 249">
                  <a:extLst>
                    <a:ext uri="{FF2B5EF4-FFF2-40B4-BE49-F238E27FC236}">
                      <a16:creationId xmlns:a16="http://schemas.microsoft.com/office/drawing/2014/main" id="{87D8F4FC-D575-4619-9EBF-36B12CEBBA47}"/>
                    </a:ext>
                  </a:extLst>
                </p:cNvPr>
                <p:cNvPicPr/>
                <p:nvPr/>
              </p:nvPicPr>
              <p:blipFill>
                <a:blip r:embed="rId425"/>
                <a:stretch>
                  <a:fillRect/>
                </a:stretch>
              </p:blipFill>
              <p:spPr>
                <a:xfrm>
                  <a:off x="6101904" y="5316485"/>
                  <a:ext cx="488160" cy="75960"/>
                </a:xfrm>
                <a:prstGeom prst="rect">
                  <a:avLst/>
                </a:prstGeom>
              </p:spPr>
            </p:pic>
          </mc:Fallback>
        </mc:AlternateContent>
      </p:grpSp>
    </p:spTree>
    <p:extLst>
      <p:ext uri="{BB962C8B-B14F-4D97-AF65-F5344CB8AC3E}">
        <p14:creationId xmlns:p14="http://schemas.microsoft.com/office/powerpoint/2010/main" val="144323921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628650" y="2380923"/>
            <a:ext cx="7886700" cy="3240741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61" name="Ink 60"/>
              <p14:cNvContentPartPr/>
              <p14:nvPr/>
            </p14:nvContentPartPr>
            <p14:xfrm>
              <a:off x="5230463" y="3131692"/>
              <a:ext cx="360" cy="360"/>
            </p14:xfrm>
          </p:contentPart>
        </mc:Choice>
        <mc:Fallback xmlns="">
          <p:pic>
            <p:nvPicPr>
              <p:cNvPr id="61" name="Ink 60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5203463" y="3104692"/>
                <a:ext cx="54360" cy="54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69" name="Ink 68"/>
              <p14:cNvContentPartPr/>
              <p14:nvPr/>
            </p14:nvContentPartPr>
            <p14:xfrm>
              <a:off x="3976583" y="3303772"/>
              <a:ext cx="253080" cy="470520"/>
            </p14:xfrm>
          </p:contentPart>
        </mc:Choice>
        <mc:Fallback xmlns="">
          <p:pic>
            <p:nvPicPr>
              <p:cNvPr id="69" name="Ink 68"/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3967223" y="3294412"/>
                <a:ext cx="276120" cy="4935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41366914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628650" y="1874618"/>
            <a:ext cx="7886700" cy="4253351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10" name="Ink 9"/>
              <p14:cNvContentPartPr/>
              <p14:nvPr/>
            </p14:nvContentPartPr>
            <p14:xfrm>
              <a:off x="2386823" y="3312772"/>
              <a:ext cx="773280" cy="37800"/>
            </p14:xfrm>
          </p:contentPart>
        </mc:Choice>
        <mc:Fallback xmlns="">
          <p:pic>
            <p:nvPicPr>
              <p:cNvPr id="10" name="Ink 9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2378543" y="3297292"/>
                <a:ext cx="798120" cy="69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12" name="Ink 11"/>
              <p14:cNvContentPartPr/>
              <p14:nvPr/>
            </p14:nvContentPartPr>
            <p14:xfrm>
              <a:off x="1334543" y="4562692"/>
              <a:ext cx="572400" cy="109800"/>
            </p14:xfrm>
          </p:contentPart>
        </mc:Choice>
        <mc:Fallback xmlns="">
          <p:pic>
            <p:nvPicPr>
              <p:cNvPr id="12" name="Ink 11"/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1323023" y="4553692"/>
                <a:ext cx="597240" cy="1324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20491921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3" name="Group 62">
            <a:extLst>
              <a:ext uri="{FF2B5EF4-FFF2-40B4-BE49-F238E27FC236}">
                <a16:creationId xmlns:a16="http://schemas.microsoft.com/office/drawing/2014/main" id="{D6F3D1EA-A6B6-4251-AC7C-3D86AA2D9A3A}"/>
              </a:ext>
            </a:extLst>
          </p:cNvPr>
          <p:cNvGrpSpPr/>
          <p:nvPr/>
        </p:nvGrpSpPr>
        <p:grpSpPr>
          <a:xfrm>
            <a:off x="8327908" y="224751"/>
            <a:ext cx="363960" cy="288720"/>
            <a:chOff x="8327908" y="224751"/>
            <a:chExt cx="363960" cy="2887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">
              <p14:nvContentPartPr>
                <p14:cNvPr id="61" name="Ink 60">
                  <a:extLst>
                    <a:ext uri="{FF2B5EF4-FFF2-40B4-BE49-F238E27FC236}">
                      <a16:creationId xmlns:a16="http://schemas.microsoft.com/office/drawing/2014/main" id="{A993DF9F-A208-4FED-AD4A-D1FBEF796186}"/>
                    </a:ext>
                  </a:extLst>
                </p14:cNvPr>
                <p14:cNvContentPartPr/>
                <p14:nvPr/>
              </p14:nvContentPartPr>
              <p14:xfrm>
                <a:off x="8327908" y="224751"/>
                <a:ext cx="225360" cy="232200"/>
              </p14:xfrm>
            </p:contentPart>
          </mc:Choice>
          <mc:Fallback xmlns="">
            <p:pic>
              <p:nvPicPr>
                <p:cNvPr id="61" name="Ink 60">
                  <a:extLst>
                    <a:ext uri="{FF2B5EF4-FFF2-40B4-BE49-F238E27FC236}">
                      <a16:creationId xmlns:a16="http://schemas.microsoft.com/office/drawing/2014/main" id="{A993DF9F-A208-4FED-AD4A-D1FBEF796186}"/>
                    </a:ext>
                  </a:extLst>
                </p:cNvPr>
                <p:cNvPicPr/>
                <p:nvPr/>
              </p:nvPicPr>
              <p:blipFill>
                <a:blip r:embed="rId3"/>
                <a:stretch>
                  <a:fillRect/>
                </a:stretch>
              </p:blipFill>
              <p:spPr>
                <a:xfrm>
                  <a:off x="8318908" y="216111"/>
                  <a:ext cx="243000" cy="249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">
              <p14:nvContentPartPr>
                <p14:cNvPr id="62" name="Ink 61">
                  <a:extLst>
                    <a:ext uri="{FF2B5EF4-FFF2-40B4-BE49-F238E27FC236}">
                      <a16:creationId xmlns:a16="http://schemas.microsoft.com/office/drawing/2014/main" id="{1AAD47E1-C74C-42DF-8417-172AA8452E8C}"/>
                    </a:ext>
                  </a:extLst>
                </p14:cNvPr>
                <p14:cNvContentPartPr/>
                <p14:nvPr/>
              </p14:nvContentPartPr>
              <p14:xfrm>
                <a:off x="8517988" y="393591"/>
                <a:ext cx="173880" cy="119880"/>
              </p14:xfrm>
            </p:contentPart>
          </mc:Choice>
          <mc:Fallback xmlns="">
            <p:pic>
              <p:nvPicPr>
                <p:cNvPr id="62" name="Ink 61">
                  <a:extLst>
                    <a:ext uri="{FF2B5EF4-FFF2-40B4-BE49-F238E27FC236}">
                      <a16:creationId xmlns:a16="http://schemas.microsoft.com/office/drawing/2014/main" id="{1AAD47E1-C74C-42DF-8417-172AA8452E8C}"/>
                    </a:ext>
                  </a:extLst>
                </p:cNvPr>
                <p:cNvPicPr/>
                <p:nvPr/>
              </p:nvPicPr>
              <p:blipFill>
                <a:blip r:embed="rId5"/>
                <a:stretch>
                  <a:fillRect/>
                </a:stretch>
              </p:blipFill>
              <p:spPr>
                <a:xfrm>
                  <a:off x="8508988" y="384951"/>
                  <a:ext cx="191520" cy="13752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10" name="Ink 9">
                <a:extLst>
                  <a:ext uri="{FF2B5EF4-FFF2-40B4-BE49-F238E27FC236}">
                    <a16:creationId xmlns:a16="http://schemas.microsoft.com/office/drawing/2014/main" id="{633A5D10-3848-44E4-805B-B52057FA26B5}"/>
                  </a:ext>
                </a:extLst>
              </p14:cNvPr>
              <p14:cNvContentPartPr/>
              <p14:nvPr/>
            </p14:nvContentPartPr>
            <p14:xfrm>
              <a:off x="3579868" y="206391"/>
              <a:ext cx="28440" cy="455040"/>
            </p14:xfrm>
          </p:contentPart>
        </mc:Choice>
        <mc:Fallback xmlns="">
          <p:pic>
            <p:nvPicPr>
              <p:cNvPr id="10" name="Ink 9">
                <a:extLst>
                  <a:ext uri="{FF2B5EF4-FFF2-40B4-BE49-F238E27FC236}">
                    <a16:creationId xmlns:a16="http://schemas.microsoft.com/office/drawing/2014/main" id="{633A5D10-3848-44E4-805B-B52057FA26B5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3571228" y="197391"/>
                <a:ext cx="46080" cy="472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11" name="Ink 10">
                <a:extLst>
                  <a:ext uri="{FF2B5EF4-FFF2-40B4-BE49-F238E27FC236}">
                    <a16:creationId xmlns:a16="http://schemas.microsoft.com/office/drawing/2014/main" id="{3E40CC26-91B4-445E-94EF-998F6BA7F92F}"/>
                  </a:ext>
                </a:extLst>
              </p14:cNvPr>
              <p14:cNvContentPartPr/>
              <p14:nvPr/>
            </p14:nvContentPartPr>
            <p14:xfrm>
              <a:off x="3931588" y="372711"/>
              <a:ext cx="422640" cy="50040"/>
            </p14:xfrm>
          </p:contentPart>
        </mc:Choice>
        <mc:Fallback xmlns="">
          <p:pic>
            <p:nvPicPr>
              <p:cNvPr id="11" name="Ink 10">
                <a:extLst>
                  <a:ext uri="{FF2B5EF4-FFF2-40B4-BE49-F238E27FC236}">
                    <a16:creationId xmlns:a16="http://schemas.microsoft.com/office/drawing/2014/main" id="{3E40CC26-91B4-445E-94EF-998F6BA7F92F}"/>
                  </a:ext>
                </a:extLst>
              </p:cNvPr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3922948" y="363711"/>
                <a:ext cx="440280" cy="67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12" name="Ink 11">
                <a:extLst>
                  <a:ext uri="{FF2B5EF4-FFF2-40B4-BE49-F238E27FC236}">
                    <a16:creationId xmlns:a16="http://schemas.microsoft.com/office/drawing/2014/main" id="{D6A948C6-D26A-486D-9B20-F2717A03E45D}"/>
                  </a:ext>
                </a:extLst>
              </p14:cNvPr>
              <p14:cNvContentPartPr/>
              <p14:nvPr/>
            </p14:nvContentPartPr>
            <p14:xfrm>
              <a:off x="4142908" y="283071"/>
              <a:ext cx="14760" cy="349920"/>
            </p14:xfrm>
          </p:contentPart>
        </mc:Choice>
        <mc:Fallback xmlns="">
          <p:pic>
            <p:nvPicPr>
              <p:cNvPr id="12" name="Ink 11">
                <a:extLst>
                  <a:ext uri="{FF2B5EF4-FFF2-40B4-BE49-F238E27FC236}">
                    <a16:creationId xmlns:a16="http://schemas.microsoft.com/office/drawing/2014/main" id="{D6A948C6-D26A-486D-9B20-F2717A03E45D}"/>
                  </a:ext>
                </a:extLst>
              </p:cNvPr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4133908" y="274431"/>
                <a:ext cx="32400" cy="367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">
            <p14:nvContentPartPr>
              <p14:cNvPr id="25" name="Ink 24">
                <a:extLst>
                  <a:ext uri="{FF2B5EF4-FFF2-40B4-BE49-F238E27FC236}">
                    <a16:creationId xmlns:a16="http://schemas.microsoft.com/office/drawing/2014/main" id="{35189A2E-723F-4EEC-8B7C-5748932538AD}"/>
                  </a:ext>
                </a:extLst>
              </p14:cNvPr>
              <p14:cNvContentPartPr/>
              <p14:nvPr/>
            </p14:nvContentPartPr>
            <p14:xfrm>
              <a:off x="4613788" y="838191"/>
              <a:ext cx="1083600" cy="41400"/>
            </p14:xfrm>
          </p:contentPart>
        </mc:Choice>
        <mc:Fallback xmlns="">
          <p:pic>
            <p:nvPicPr>
              <p:cNvPr id="25" name="Ink 24">
                <a:extLst>
                  <a:ext uri="{FF2B5EF4-FFF2-40B4-BE49-F238E27FC236}">
                    <a16:creationId xmlns:a16="http://schemas.microsoft.com/office/drawing/2014/main" id="{35189A2E-723F-4EEC-8B7C-5748932538AD}"/>
                  </a:ext>
                </a:extLst>
              </p:cNvPr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4605148" y="829191"/>
                <a:ext cx="1101240" cy="59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">
            <p14:nvContentPartPr>
              <p14:cNvPr id="34" name="Ink 33">
                <a:extLst>
                  <a:ext uri="{FF2B5EF4-FFF2-40B4-BE49-F238E27FC236}">
                    <a16:creationId xmlns:a16="http://schemas.microsoft.com/office/drawing/2014/main" id="{937F9CF6-0775-49FA-8FF7-A3070F2CEB5D}"/>
                  </a:ext>
                </a:extLst>
              </p14:cNvPr>
              <p14:cNvContentPartPr/>
              <p14:nvPr/>
            </p14:nvContentPartPr>
            <p14:xfrm>
              <a:off x="3460348" y="1153191"/>
              <a:ext cx="331560" cy="64080"/>
            </p14:xfrm>
          </p:contentPart>
        </mc:Choice>
        <mc:Fallback xmlns="">
          <p:pic>
            <p:nvPicPr>
              <p:cNvPr id="34" name="Ink 33">
                <a:extLst>
                  <a:ext uri="{FF2B5EF4-FFF2-40B4-BE49-F238E27FC236}">
                    <a16:creationId xmlns:a16="http://schemas.microsoft.com/office/drawing/2014/main" id="{937F9CF6-0775-49FA-8FF7-A3070F2CEB5D}"/>
                  </a:ext>
                </a:extLst>
              </p:cNvPr>
              <p:cNvPicPr/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3451708" y="1144551"/>
                <a:ext cx="349200" cy="81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">
            <p14:nvContentPartPr>
              <p14:cNvPr id="35" name="Ink 34">
                <a:extLst>
                  <a:ext uri="{FF2B5EF4-FFF2-40B4-BE49-F238E27FC236}">
                    <a16:creationId xmlns:a16="http://schemas.microsoft.com/office/drawing/2014/main" id="{D251F967-B684-436B-9A99-A5436E867959}"/>
                  </a:ext>
                </a:extLst>
              </p14:cNvPr>
              <p14:cNvContentPartPr/>
              <p14:nvPr/>
            </p14:nvContentPartPr>
            <p14:xfrm>
              <a:off x="3376108" y="1174431"/>
              <a:ext cx="70560" cy="380160"/>
            </p14:xfrm>
          </p:contentPart>
        </mc:Choice>
        <mc:Fallback xmlns="">
          <p:pic>
            <p:nvPicPr>
              <p:cNvPr id="35" name="Ink 34">
                <a:extLst>
                  <a:ext uri="{FF2B5EF4-FFF2-40B4-BE49-F238E27FC236}">
                    <a16:creationId xmlns:a16="http://schemas.microsoft.com/office/drawing/2014/main" id="{D251F967-B684-436B-9A99-A5436E867959}"/>
                  </a:ext>
                </a:extLst>
              </p:cNvPr>
              <p:cNvPicPr/>
              <p:nvPr/>
            </p:nvPicPr>
            <p:blipFill>
              <a:blip r:embed="rId17"/>
              <a:stretch>
                <a:fillRect/>
              </a:stretch>
            </p:blipFill>
            <p:spPr>
              <a:xfrm>
                <a:off x="3367108" y="1165791"/>
                <a:ext cx="88200" cy="397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">
            <p14:nvContentPartPr>
              <p14:cNvPr id="36" name="Ink 35">
                <a:extLst>
                  <a:ext uri="{FF2B5EF4-FFF2-40B4-BE49-F238E27FC236}">
                    <a16:creationId xmlns:a16="http://schemas.microsoft.com/office/drawing/2014/main" id="{4FFBB3DC-7A67-4210-A98D-4EF20FEA404A}"/>
                  </a:ext>
                </a:extLst>
              </p14:cNvPr>
              <p14:cNvContentPartPr/>
              <p14:nvPr/>
            </p14:nvContentPartPr>
            <p14:xfrm>
              <a:off x="3868588" y="1111071"/>
              <a:ext cx="246960" cy="415440"/>
            </p14:xfrm>
          </p:contentPart>
        </mc:Choice>
        <mc:Fallback xmlns="">
          <p:pic>
            <p:nvPicPr>
              <p:cNvPr id="36" name="Ink 35">
                <a:extLst>
                  <a:ext uri="{FF2B5EF4-FFF2-40B4-BE49-F238E27FC236}">
                    <a16:creationId xmlns:a16="http://schemas.microsoft.com/office/drawing/2014/main" id="{4FFBB3DC-7A67-4210-A98D-4EF20FEA404A}"/>
                  </a:ext>
                </a:extLst>
              </p:cNvPr>
              <p:cNvPicPr/>
              <p:nvPr/>
            </p:nvPicPr>
            <p:blipFill>
              <a:blip r:embed="rId19"/>
              <a:stretch>
                <a:fillRect/>
              </a:stretch>
            </p:blipFill>
            <p:spPr>
              <a:xfrm>
                <a:off x="3859588" y="1102431"/>
                <a:ext cx="264600" cy="433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0">
            <p14:nvContentPartPr>
              <p14:cNvPr id="37" name="Ink 36">
                <a:extLst>
                  <a:ext uri="{FF2B5EF4-FFF2-40B4-BE49-F238E27FC236}">
                    <a16:creationId xmlns:a16="http://schemas.microsoft.com/office/drawing/2014/main" id="{4D90C52A-9EE6-420E-84CA-B8BFA0E464A0}"/>
                  </a:ext>
                </a:extLst>
              </p14:cNvPr>
              <p14:cNvContentPartPr/>
              <p14:nvPr/>
            </p14:nvContentPartPr>
            <p14:xfrm>
              <a:off x="3994948" y="1343271"/>
              <a:ext cx="211320" cy="56520"/>
            </p14:xfrm>
          </p:contentPart>
        </mc:Choice>
        <mc:Fallback xmlns="">
          <p:pic>
            <p:nvPicPr>
              <p:cNvPr id="37" name="Ink 36">
                <a:extLst>
                  <a:ext uri="{FF2B5EF4-FFF2-40B4-BE49-F238E27FC236}">
                    <a16:creationId xmlns:a16="http://schemas.microsoft.com/office/drawing/2014/main" id="{4D90C52A-9EE6-420E-84CA-B8BFA0E464A0}"/>
                  </a:ext>
                </a:extLst>
              </p:cNvPr>
              <p:cNvPicPr/>
              <p:nvPr/>
            </p:nvPicPr>
            <p:blipFill>
              <a:blip r:embed="rId21"/>
              <a:stretch>
                <a:fillRect/>
              </a:stretch>
            </p:blipFill>
            <p:spPr>
              <a:xfrm>
                <a:off x="3986308" y="1334631"/>
                <a:ext cx="228960" cy="74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2">
            <p14:nvContentPartPr>
              <p14:cNvPr id="38" name="Ink 37">
                <a:extLst>
                  <a:ext uri="{FF2B5EF4-FFF2-40B4-BE49-F238E27FC236}">
                    <a16:creationId xmlns:a16="http://schemas.microsoft.com/office/drawing/2014/main" id="{FD5D5B4B-4EDB-497F-9BB1-7C225F417FD9}"/>
                  </a:ext>
                </a:extLst>
              </p14:cNvPr>
              <p14:cNvContentPartPr/>
              <p14:nvPr/>
            </p14:nvContentPartPr>
            <p14:xfrm>
              <a:off x="4205908" y="1174071"/>
              <a:ext cx="549000" cy="345600"/>
            </p14:xfrm>
          </p:contentPart>
        </mc:Choice>
        <mc:Fallback xmlns="">
          <p:pic>
            <p:nvPicPr>
              <p:cNvPr id="38" name="Ink 37">
                <a:extLst>
                  <a:ext uri="{FF2B5EF4-FFF2-40B4-BE49-F238E27FC236}">
                    <a16:creationId xmlns:a16="http://schemas.microsoft.com/office/drawing/2014/main" id="{FD5D5B4B-4EDB-497F-9BB1-7C225F417FD9}"/>
                  </a:ext>
                </a:extLst>
              </p:cNvPr>
              <p:cNvPicPr/>
              <p:nvPr/>
            </p:nvPicPr>
            <p:blipFill>
              <a:blip r:embed="rId23"/>
              <a:stretch>
                <a:fillRect/>
              </a:stretch>
            </p:blipFill>
            <p:spPr>
              <a:xfrm>
                <a:off x="4197268" y="1165071"/>
                <a:ext cx="566640" cy="363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4">
            <p14:nvContentPartPr>
              <p14:cNvPr id="39" name="Ink 38">
                <a:extLst>
                  <a:ext uri="{FF2B5EF4-FFF2-40B4-BE49-F238E27FC236}">
                    <a16:creationId xmlns:a16="http://schemas.microsoft.com/office/drawing/2014/main" id="{D4415ACA-9A58-4396-A82B-E4ECC153420A}"/>
                  </a:ext>
                </a:extLst>
              </p14:cNvPr>
              <p14:cNvContentPartPr/>
              <p14:nvPr/>
            </p14:nvContentPartPr>
            <p14:xfrm>
              <a:off x="5254228" y="1153191"/>
              <a:ext cx="225000" cy="42480"/>
            </p14:xfrm>
          </p:contentPart>
        </mc:Choice>
        <mc:Fallback xmlns="">
          <p:pic>
            <p:nvPicPr>
              <p:cNvPr id="39" name="Ink 38">
                <a:extLst>
                  <a:ext uri="{FF2B5EF4-FFF2-40B4-BE49-F238E27FC236}">
                    <a16:creationId xmlns:a16="http://schemas.microsoft.com/office/drawing/2014/main" id="{D4415ACA-9A58-4396-A82B-E4ECC153420A}"/>
                  </a:ext>
                </a:extLst>
              </p:cNvPr>
              <p:cNvPicPr/>
              <p:nvPr/>
            </p:nvPicPr>
            <p:blipFill>
              <a:blip r:embed="rId25"/>
              <a:stretch>
                <a:fillRect/>
              </a:stretch>
            </p:blipFill>
            <p:spPr>
              <a:xfrm>
                <a:off x="5245228" y="1144551"/>
                <a:ext cx="242640" cy="60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6">
            <p14:nvContentPartPr>
              <p14:cNvPr id="40" name="Ink 39">
                <a:extLst>
                  <a:ext uri="{FF2B5EF4-FFF2-40B4-BE49-F238E27FC236}">
                    <a16:creationId xmlns:a16="http://schemas.microsoft.com/office/drawing/2014/main" id="{F090D6A1-37C1-4727-8965-EA0C0B4CBCC0}"/>
                  </a:ext>
                </a:extLst>
              </p14:cNvPr>
              <p14:cNvContentPartPr/>
              <p14:nvPr/>
            </p14:nvContentPartPr>
            <p14:xfrm>
              <a:off x="5092228" y="1167591"/>
              <a:ext cx="344880" cy="387360"/>
            </p14:xfrm>
          </p:contentPart>
        </mc:Choice>
        <mc:Fallback xmlns="">
          <p:pic>
            <p:nvPicPr>
              <p:cNvPr id="40" name="Ink 39">
                <a:extLst>
                  <a:ext uri="{FF2B5EF4-FFF2-40B4-BE49-F238E27FC236}">
                    <a16:creationId xmlns:a16="http://schemas.microsoft.com/office/drawing/2014/main" id="{F090D6A1-37C1-4727-8965-EA0C0B4CBCC0}"/>
                  </a:ext>
                </a:extLst>
              </p:cNvPr>
              <p:cNvPicPr/>
              <p:nvPr/>
            </p:nvPicPr>
            <p:blipFill>
              <a:blip r:embed="rId27"/>
              <a:stretch>
                <a:fillRect/>
              </a:stretch>
            </p:blipFill>
            <p:spPr>
              <a:xfrm>
                <a:off x="5083588" y="1158591"/>
                <a:ext cx="362520" cy="405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8">
            <p14:nvContentPartPr>
              <p14:cNvPr id="41" name="Ink 40">
                <a:extLst>
                  <a:ext uri="{FF2B5EF4-FFF2-40B4-BE49-F238E27FC236}">
                    <a16:creationId xmlns:a16="http://schemas.microsoft.com/office/drawing/2014/main" id="{59C231A3-F396-4F54-AAD2-DAA8D5FEFCB4}"/>
                  </a:ext>
                </a:extLst>
              </p14:cNvPr>
              <p14:cNvContentPartPr/>
              <p14:nvPr/>
            </p14:nvContentPartPr>
            <p14:xfrm>
              <a:off x="5619628" y="1322031"/>
              <a:ext cx="260640" cy="218520"/>
            </p14:xfrm>
          </p:contentPart>
        </mc:Choice>
        <mc:Fallback xmlns="">
          <p:pic>
            <p:nvPicPr>
              <p:cNvPr id="41" name="Ink 40">
                <a:extLst>
                  <a:ext uri="{FF2B5EF4-FFF2-40B4-BE49-F238E27FC236}">
                    <a16:creationId xmlns:a16="http://schemas.microsoft.com/office/drawing/2014/main" id="{59C231A3-F396-4F54-AAD2-DAA8D5FEFCB4}"/>
                  </a:ext>
                </a:extLst>
              </p:cNvPr>
              <p:cNvPicPr/>
              <p:nvPr/>
            </p:nvPicPr>
            <p:blipFill>
              <a:blip r:embed="rId29"/>
              <a:stretch>
                <a:fillRect/>
              </a:stretch>
            </p:blipFill>
            <p:spPr>
              <a:xfrm>
                <a:off x="5610988" y="1313391"/>
                <a:ext cx="278280" cy="236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0">
            <p14:nvContentPartPr>
              <p14:cNvPr id="44" name="Ink 43">
                <a:extLst>
                  <a:ext uri="{FF2B5EF4-FFF2-40B4-BE49-F238E27FC236}">
                    <a16:creationId xmlns:a16="http://schemas.microsoft.com/office/drawing/2014/main" id="{AD049A7D-02DF-48B6-83F8-3EE114F96FD1}"/>
                  </a:ext>
                </a:extLst>
              </p14:cNvPr>
              <p14:cNvContentPartPr/>
              <p14:nvPr/>
            </p14:nvContentPartPr>
            <p14:xfrm>
              <a:off x="5951548" y="928191"/>
              <a:ext cx="245520" cy="259920"/>
            </p14:xfrm>
          </p:contentPart>
        </mc:Choice>
        <mc:Fallback xmlns="">
          <p:pic>
            <p:nvPicPr>
              <p:cNvPr id="44" name="Ink 43">
                <a:extLst>
                  <a:ext uri="{FF2B5EF4-FFF2-40B4-BE49-F238E27FC236}">
                    <a16:creationId xmlns:a16="http://schemas.microsoft.com/office/drawing/2014/main" id="{AD049A7D-02DF-48B6-83F8-3EE114F96FD1}"/>
                  </a:ext>
                </a:extLst>
              </p:cNvPr>
              <p:cNvPicPr/>
              <p:nvPr/>
            </p:nvPicPr>
            <p:blipFill>
              <a:blip r:embed="rId31"/>
              <a:stretch>
                <a:fillRect/>
              </a:stretch>
            </p:blipFill>
            <p:spPr>
              <a:xfrm>
                <a:off x="5942908" y="919551"/>
                <a:ext cx="263160" cy="277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2">
            <p14:nvContentPartPr>
              <p14:cNvPr id="45" name="Ink 44">
                <a:extLst>
                  <a:ext uri="{FF2B5EF4-FFF2-40B4-BE49-F238E27FC236}">
                    <a16:creationId xmlns:a16="http://schemas.microsoft.com/office/drawing/2014/main" id="{383AD898-C830-450E-B6C9-FD9AAD18ACD0}"/>
                  </a:ext>
                </a:extLst>
              </p14:cNvPr>
              <p14:cNvContentPartPr/>
              <p14:nvPr/>
            </p14:nvContentPartPr>
            <p14:xfrm>
              <a:off x="6189508" y="893271"/>
              <a:ext cx="360" cy="360"/>
            </p14:xfrm>
          </p:contentPart>
        </mc:Choice>
        <mc:Fallback xmlns="">
          <p:pic>
            <p:nvPicPr>
              <p:cNvPr id="45" name="Ink 44">
                <a:extLst>
                  <a:ext uri="{FF2B5EF4-FFF2-40B4-BE49-F238E27FC236}">
                    <a16:creationId xmlns:a16="http://schemas.microsoft.com/office/drawing/2014/main" id="{383AD898-C830-450E-B6C9-FD9AAD18ACD0}"/>
                  </a:ext>
                </a:extLst>
              </p:cNvPr>
              <p:cNvPicPr/>
              <p:nvPr/>
            </p:nvPicPr>
            <p:blipFill>
              <a:blip r:embed="rId33"/>
              <a:stretch>
                <a:fillRect/>
              </a:stretch>
            </p:blipFill>
            <p:spPr>
              <a:xfrm>
                <a:off x="6180868" y="884271"/>
                <a:ext cx="18000" cy="18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4">
            <p14:nvContentPartPr>
              <p14:cNvPr id="46" name="Ink 45">
                <a:extLst>
                  <a:ext uri="{FF2B5EF4-FFF2-40B4-BE49-F238E27FC236}">
                    <a16:creationId xmlns:a16="http://schemas.microsoft.com/office/drawing/2014/main" id="{5AC99EAA-5012-4BC5-8076-A550A348C7E6}"/>
                  </a:ext>
                </a:extLst>
              </p14:cNvPr>
              <p14:cNvContentPartPr/>
              <p14:nvPr/>
            </p14:nvContentPartPr>
            <p14:xfrm>
              <a:off x="6337108" y="857991"/>
              <a:ext cx="85680" cy="380160"/>
            </p14:xfrm>
          </p:contentPart>
        </mc:Choice>
        <mc:Fallback xmlns="">
          <p:pic>
            <p:nvPicPr>
              <p:cNvPr id="46" name="Ink 45">
                <a:extLst>
                  <a:ext uri="{FF2B5EF4-FFF2-40B4-BE49-F238E27FC236}">
                    <a16:creationId xmlns:a16="http://schemas.microsoft.com/office/drawing/2014/main" id="{5AC99EAA-5012-4BC5-8076-A550A348C7E6}"/>
                  </a:ext>
                </a:extLst>
              </p:cNvPr>
              <p:cNvPicPr/>
              <p:nvPr/>
            </p:nvPicPr>
            <p:blipFill>
              <a:blip r:embed="rId35"/>
              <a:stretch>
                <a:fillRect/>
              </a:stretch>
            </p:blipFill>
            <p:spPr>
              <a:xfrm>
                <a:off x="6328108" y="848991"/>
                <a:ext cx="103320" cy="397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6">
            <p14:nvContentPartPr>
              <p14:cNvPr id="47" name="Ink 46">
                <a:extLst>
                  <a:ext uri="{FF2B5EF4-FFF2-40B4-BE49-F238E27FC236}">
                    <a16:creationId xmlns:a16="http://schemas.microsoft.com/office/drawing/2014/main" id="{67AE6343-8BB0-4F0C-8B03-EAE85FAB5014}"/>
                  </a:ext>
                </a:extLst>
              </p14:cNvPr>
              <p14:cNvContentPartPr/>
              <p14:nvPr/>
            </p14:nvContentPartPr>
            <p14:xfrm>
              <a:off x="6548428" y="829191"/>
              <a:ext cx="140760" cy="230400"/>
            </p14:xfrm>
          </p:contentPart>
        </mc:Choice>
        <mc:Fallback xmlns="">
          <p:pic>
            <p:nvPicPr>
              <p:cNvPr id="47" name="Ink 46">
                <a:extLst>
                  <a:ext uri="{FF2B5EF4-FFF2-40B4-BE49-F238E27FC236}">
                    <a16:creationId xmlns:a16="http://schemas.microsoft.com/office/drawing/2014/main" id="{67AE6343-8BB0-4F0C-8B03-EAE85FAB5014}"/>
                  </a:ext>
                </a:extLst>
              </p:cNvPr>
              <p:cNvPicPr/>
              <p:nvPr/>
            </p:nvPicPr>
            <p:blipFill>
              <a:blip r:embed="rId37"/>
              <a:stretch>
                <a:fillRect/>
              </a:stretch>
            </p:blipFill>
            <p:spPr>
              <a:xfrm>
                <a:off x="6539788" y="820191"/>
                <a:ext cx="158400" cy="248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8">
            <p14:nvContentPartPr>
              <p14:cNvPr id="48" name="Ink 47">
                <a:extLst>
                  <a:ext uri="{FF2B5EF4-FFF2-40B4-BE49-F238E27FC236}">
                    <a16:creationId xmlns:a16="http://schemas.microsoft.com/office/drawing/2014/main" id="{9A54943C-C50B-40E2-9FD1-FA4F309B7334}"/>
                  </a:ext>
                </a:extLst>
              </p14:cNvPr>
              <p14:cNvContentPartPr/>
              <p14:nvPr/>
            </p14:nvContentPartPr>
            <p14:xfrm>
              <a:off x="6527188" y="935391"/>
              <a:ext cx="218520" cy="7560"/>
            </p14:xfrm>
          </p:contentPart>
        </mc:Choice>
        <mc:Fallback xmlns="">
          <p:pic>
            <p:nvPicPr>
              <p:cNvPr id="48" name="Ink 47">
                <a:extLst>
                  <a:ext uri="{FF2B5EF4-FFF2-40B4-BE49-F238E27FC236}">
                    <a16:creationId xmlns:a16="http://schemas.microsoft.com/office/drawing/2014/main" id="{9A54943C-C50B-40E2-9FD1-FA4F309B7334}"/>
                  </a:ext>
                </a:extLst>
              </p:cNvPr>
              <p:cNvPicPr/>
              <p:nvPr/>
            </p:nvPicPr>
            <p:blipFill>
              <a:blip r:embed="rId39"/>
              <a:stretch>
                <a:fillRect/>
              </a:stretch>
            </p:blipFill>
            <p:spPr>
              <a:xfrm>
                <a:off x="6518548" y="926391"/>
                <a:ext cx="236160" cy="25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0">
            <p14:nvContentPartPr>
              <p14:cNvPr id="50" name="Ink 49">
                <a:extLst>
                  <a:ext uri="{FF2B5EF4-FFF2-40B4-BE49-F238E27FC236}">
                    <a16:creationId xmlns:a16="http://schemas.microsoft.com/office/drawing/2014/main" id="{4C8B2628-D9BA-444E-A714-F938F452914E}"/>
                  </a:ext>
                </a:extLst>
              </p14:cNvPr>
              <p14:cNvContentPartPr/>
              <p14:nvPr/>
            </p14:nvContentPartPr>
            <p14:xfrm>
              <a:off x="1258948" y="1744311"/>
              <a:ext cx="352080" cy="335880"/>
            </p14:xfrm>
          </p:contentPart>
        </mc:Choice>
        <mc:Fallback xmlns="">
          <p:pic>
            <p:nvPicPr>
              <p:cNvPr id="50" name="Ink 49">
                <a:extLst>
                  <a:ext uri="{FF2B5EF4-FFF2-40B4-BE49-F238E27FC236}">
                    <a16:creationId xmlns:a16="http://schemas.microsoft.com/office/drawing/2014/main" id="{4C8B2628-D9BA-444E-A714-F938F452914E}"/>
                  </a:ext>
                </a:extLst>
              </p:cNvPr>
              <p:cNvPicPr/>
              <p:nvPr/>
            </p:nvPicPr>
            <p:blipFill>
              <a:blip r:embed="rId41"/>
              <a:stretch>
                <a:fillRect/>
              </a:stretch>
            </p:blipFill>
            <p:spPr>
              <a:xfrm>
                <a:off x="1249948" y="1735311"/>
                <a:ext cx="369720" cy="353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2">
            <p14:nvContentPartPr>
              <p14:cNvPr id="51" name="Ink 50">
                <a:extLst>
                  <a:ext uri="{FF2B5EF4-FFF2-40B4-BE49-F238E27FC236}">
                    <a16:creationId xmlns:a16="http://schemas.microsoft.com/office/drawing/2014/main" id="{25C55B9A-FBFD-43C4-906E-805D0C806780}"/>
                  </a:ext>
                </a:extLst>
              </p14:cNvPr>
              <p14:cNvContentPartPr/>
              <p14:nvPr/>
            </p14:nvContentPartPr>
            <p14:xfrm>
              <a:off x="1575388" y="83991"/>
              <a:ext cx="1998000" cy="2244240"/>
            </p14:xfrm>
          </p:contentPart>
        </mc:Choice>
        <mc:Fallback xmlns="">
          <p:pic>
            <p:nvPicPr>
              <p:cNvPr id="51" name="Ink 50">
                <a:extLst>
                  <a:ext uri="{FF2B5EF4-FFF2-40B4-BE49-F238E27FC236}">
                    <a16:creationId xmlns:a16="http://schemas.microsoft.com/office/drawing/2014/main" id="{25C55B9A-FBFD-43C4-906E-805D0C806780}"/>
                  </a:ext>
                </a:extLst>
              </p:cNvPr>
              <p:cNvPicPr/>
              <p:nvPr/>
            </p:nvPicPr>
            <p:blipFill>
              <a:blip r:embed="rId43"/>
              <a:stretch>
                <a:fillRect/>
              </a:stretch>
            </p:blipFill>
            <p:spPr>
              <a:xfrm>
                <a:off x="1566748" y="75351"/>
                <a:ext cx="2015640" cy="2261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4">
            <p14:nvContentPartPr>
              <p14:cNvPr id="13" name="Ink 12">
                <a:extLst>
                  <a:ext uri="{FF2B5EF4-FFF2-40B4-BE49-F238E27FC236}">
                    <a16:creationId xmlns:a16="http://schemas.microsoft.com/office/drawing/2014/main" id="{01704158-CE9D-4E4E-8826-98F5E2114AEA}"/>
                  </a:ext>
                </a:extLst>
              </p14:cNvPr>
              <p14:cNvContentPartPr/>
              <p14:nvPr/>
            </p14:nvContentPartPr>
            <p14:xfrm>
              <a:off x="4635028" y="133311"/>
              <a:ext cx="41760" cy="520920"/>
            </p14:xfrm>
          </p:contentPart>
        </mc:Choice>
        <mc:Fallback xmlns="">
          <p:pic>
            <p:nvPicPr>
              <p:cNvPr id="13" name="Ink 12">
                <a:extLst>
                  <a:ext uri="{FF2B5EF4-FFF2-40B4-BE49-F238E27FC236}">
                    <a16:creationId xmlns:a16="http://schemas.microsoft.com/office/drawing/2014/main" id="{01704158-CE9D-4E4E-8826-98F5E2114AEA}"/>
                  </a:ext>
                </a:extLst>
              </p:cNvPr>
              <p:cNvPicPr/>
              <p:nvPr/>
            </p:nvPicPr>
            <p:blipFill>
              <a:blip r:embed="rId45"/>
              <a:stretch>
                <a:fillRect/>
              </a:stretch>
            </p:blipFill>
            <p:spPr>
              <a:xfrm>
                <a:off x="4626388" y="124671"/>
                <a:ext cx="59400" cy="538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6">
            <p14:nvContentPartPr>
              <p14:cNvPr id="14" name="Ink 13">
                <a:extLst>
                  <a:ext uri="{FF2B5EF4-FFF2-40B4-BE49-F238E27FC236}">
                    <a16:creationId xmlns:a16="http://schemas.microsoft.com/office/drawing/2014/main" id="{373A986B-7D8E-4A4F-8808-C847B1B710A3}"/>
                  </a:ext>
                </a:extLst>
              </p14:cNvPr>
              <p14:cNvContentPartPr/>
              <p14:nvPr/>
            </p14:nvContentPartPr>
            <p14:xfrm>
              <a:off x="4951468" y="155271"/>
              <a:ext cx="247320" cy="111960"/>
            </p14:xfrm>
          </p:contentPart>
        </mc:Choice>
        <mc:Fallback xmlns="">
          <p:pic>
            <p:nvPicPr>
              <p:cNvPr id="14" name="Ink 13">
                <a:extLst>
                  <a:ext uri="{FF2B5EF4-FFF2-40B4-BE49-F238E27FC236}">
                    <a16:creationId xmlns:a16="http://schemas.microsoft.com/office/drawing/2014/main" id="{373A986B-7D8E-4A4F-8808-C847B1B710A3}"/>
                  </a:ext>
                </a:extLst>
              </p:cNvPr>
              <p:cNvPicPr/>
              <p:nvPr/>
            </p:nvPicPr>
            <p:blipFill>
              <a:blip r:embed="rId47"/>
              <a:stretch>
                <a:fillRect/>
              </a:stretch>
            </p:blipFill>
            <p:spPr>
              <a:xfrm>
                <a:off x="4942828" y="146631"/>
                <a:ext cx="264960" cy="129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8">
            <p14:nvContentPartPr>
              <p14:cNvPr id="15" name="Ink 14">
                <a:extLst>
                  <a:ext uri="{FF2B5EF4-FFF2-40B4-BE49-F238E27FC236}">
                    <a16:creationId xmlns:a16="http://schemas.microsoft.com/office/drawing/2014/main" id="{4C048312-1AF6-448F-9046-C4F722A937B9}"/>
                  </a:ext>
                </a:extLst>
              </p14:cNvPr>
              <p14:cNvContentPartPr/>
              <p14:nvPr/>
            </p14:nvContentPartPr>
            <p14:xfrm>
              <a:off x="4887748" y="203871"/>
              <a:ext cx="57240" cy="373320"/>
            </p14:xfrm>
          </p:contentPart>
        </mc:Choice>
        <mc:Fallback xmlns="">
          <p:pic>
            <p:nvPicPr>
              <p:cNvPr id="15" name="Ink 14">
                <a:extLst>
                  <a:ext uri="{FF2B5EF4-FFF2-40B4-BE49-F238E27FC236}">
                    <a16:creationId xmlns:a16="http://schemas.microsoft.com/office/drawing/2014/main" id="{4C048312-1AF6-448F-9046-C4F722A937B9}"/>
                  </a:ext>
                </a:extLst>
              </p:cNvPr>
              <p:cNvPicPr/>
              <p:nvPr/>
            </p:nvPicPr>
            <p:blipFill>
              <a:blip r:embed="rId49"/>
              <a:stretch>
                <a:fillRect/>
              </a:stretch>
            </p:blipFill>
            <p:spPr>
              <a:xfrm>
                <a:off x="4878748" y="194871"/>
                <a:ext cx="74880" cy="390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0">
            <p14:nvContentPartPr>
              <p14:cNvPr id="19" name="Ink 18">
                <a:extLst>
                  <a:ext uri="{FF2B5EF4-FFF2-40B4-BE49-F238E27FC236}">
                    <a16:creationId xmlns:a16="http://schemas.microsoft.com/office/drawing/2014/main" id="{5DABB8A8-16E4-4114-8ECA-BDB725C700A1}"/>
                  </a:ext>
                </a:extLst>
              </p14:cNvPr>
              <p14:cNvContentPartPr/>
              <p14:nvPr/>
            </p14:nvContentPartPr>
            <p14:xfrm>
              <a:off x="5263588" y="175071"/>
              <a:ext cx="153360" cy="401760"/>
            </p14:xfrm>
          </p:contentPart>
        </mc:Choice>
        <mc:Fallback xmlns="">
          <p:pic>
            <p:nvPicPr>
              <p:cNvPr id="19" name="Ink 18">
                <a:extLst>
                  <a:ext uri="{FF2B5EF4-FFF2-40B4-BE49-F238E27FC236}">
                    <a16:creationId xmlns:a16="http://schemas.microsoft.com/office/drawing/2014/main" id="{5DABB8A8-16E4-4114-8ECA-BDB725C700A1}"/>
                  </a:ext>
                </a:extLst>
              </p:cNvPr>
              <p:cNvPicPr/>
              <p:nvPr/>
            </p:nvPicPr>
            <p:blipFill>
              <a:blip r:embed="rId51"/>
              <a:stretch>
                <a:fillRect/>
              </a:stretch>
            </p:blipFill>
            <p:spPr>
              <a:xfrm>
                <a:off x="5254588" y="166431"/>
                <a:ext cx="171000" cy="419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2">
            <p14:nvContentPartPr>
              <p14:cNvPr id="20" name="Ink 19">
                <a:extLst>
                  <a:ext uri="{FF2B5EF4-FFF2-40B4-BE49-F238E27FC236}">
                    <a16:creationId xmlns:a16="http://schemas.microsoft.com/office/drawing/2014/main" id="{4F149F6E-476D-4D4F-9574-E6C0B5B3CD0D}"/>
                  </a:ext>
                </a:extLst>
              </p14:cNvPr>
              <p14:cNvContentPartPr/>
              <p14:nvPr/>
            </p14:nvContentPartPr>
            <p14:xfrm>
              <a:off x="5345668" y="309351"/>
              <a:ext cx="183240" cy="197280"/>
            </p14:xfrm>
          </p:contentPart>
        </mc:Choice>
        <mc:Fallback xmlns="">
          <p:pic>
            <p:nvPicPr>
              <p:cNvPr id="20" name="Ink 19">
                <a:extLst>
                  <a:ext uri="{FF2B5EF4-FFF2-40B4-BE49-F238E27FC236}">
                    <a16:creationId xmlns:a16="http://schemas.microsoft.com/office/drawing/2014/main" id="{4F149F6E-476D-4D4F-9574-E6C0B5B3CD0D}"/>
                  </a:ext>
                </a:extLst>
              </p:cNvPr>
              <p:cNvPicPr/>
              <p:nvPr/>
            </p:nvPicPr>
            <p:blipFill>
              <a:blip r:embed="rId53"/>
              <a:stretch>
                <a:fillRect/>
              </a:stretch>
            </p:blipFill>
            <p:spPr>
              <a:xfrm>
                <a:off x="5336668" y="300351"/>
                <a:ext cx="200880" cy="214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4">
            <p14:nvContentPartPr>
              <p14:cNvPr id="21" name="Ink 20">
                <a:extLst>
                  <a:ext uri="{FF2B5EF4-FFF2-40B4-BE49-F238E27FC236}">
                    <a16:creationId xmlns:a16="http://schemas.microsoft.com/office/drawing/2014/main" id="{0EB708FD-3E74-4810-AA65-8CAA438A4B6F}"/>
                  </a:ext>
                </a:extLst>
              </p14:cNvPr>
              <p14:cNvContentPartPr/>
              <p14:nvPr/>
            </p14:nvContentPartPr>
            <p14:xfrm>
              <a:off x="5359708" y="386751"/>
              <a:ext cx="169200" cy="42480"/>
            </p14:xfrm>
          </p:contentPart>
        </mc:Choice>
        <mc:Fallback xmlns="">
          <p:pic>
            <p:nvPicPr>
              <p:cNvPr id="21" name="Ink 20">
                <a:extLst>
                  <a:ext uri="{FF2B5EF4-FFF2-40B4-BE49-F238E27FC236}">
                    <a16:creationId xmlns:a16="http://schemas.microsoft.com/office/drawing/2014/main" id="{0EB708FD-3E74-4810-AA65-8CAA438A4B6F}"/>
                  </a:ext>
                </a:extLst>
              </p:cNvPr>
              <p:cNvPicPr/>
              <p:nvPr/>
            </p:nvPicPr>
            <p:blipFill>
              <a:blip r:embed="rId55"/>
              <a:stretch>
                <a:fillRect/>
              </a:stretch>
            </p:blipFill>
            <p:spPr>
              <a:xfrm>
                <a:off x="5350708" y="377751"/>
                <a:ext cx="186840" cy="60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6">
            <p14:nvContentPartPr>
              <p14:cNvPr id="22" name="Ink 21">
                <a:extLst>
                  <a:ext uri="{FF2B5EF4-FFF2-40B4-BE49-F238E27FC236}">
                    <a16:creationId xmlns:a16="http://schemas.microsoft.com/office/drawing/2014/main" id="{2448BEF5-A48C-40EE-9951-AC867CDD3992}"/>
                  </a:ext>
                </a:extLst>
              </p14:cNvPr>
              <p14:cNvContentPartPr/>
              <p14:nvPr/>
            </p14:nvContentPartPr>
            <p14:xfrm>
              <a:off x="5577508" y="231951"/>
              <a:ext cx="141840" cy="324720"/>
            </p14:xfrm>
          </p:contentPart>
        </mc:Choice>
        <mc:Fallback xmlns="">
          <p:pic>
            <p:nvPicPr>
              <p:cNvPr id="22" name="Ink 21">
                <a:extLst>
                  <a:ext uri="{FF2B5EF4-FFF2-40B4-BE49-F238E27FC236}">
                    <a16:creationId xmlns:a16="http://schemas.microsoft.com/office/drawing/2014/main" id="{2448BEF5-A48C-40EE-9951-AC867CDD3992}"/>
                  </a:ext>
                </a:extLst>
              </p:cNvPr>
              <p:cNvPicPr/>
              <p:nvPr/>
            </p:nvPicPr>
            <p:blipFill>
              <a:blip r:embed="rId57"/>
              <a:stretch>
                <a:fillRect/>
              </a:stretch>
            </p:blipFill>
            <p:spPr>
              <a:xfrm>
                <a:off x="5568868" y="222951"/>
                <a:ext cx="159480" cy="342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8">
            <p14:nvContentPartPr>
              <p14:cNvPr id="23" name="Ink 22">
                <a:extLst>
                  <a:ext uri="{FF2B5EF4-FFF2-40B4-BE49-F238E27FC236}">
                    <a16:creationId xmlns:a16="http://schemas.microsoft.com/office/drawing/2014/main" id="{24E7E449-56DF-46FD-AA9E-EFDD89B1E793}"/>
                  </a:ext>
                </a:extLst>
              </p14:cNvPr>
              <p14:cNvContentPartPr/>
              <p14:nvPr/>
            </p14:nvContentPartPr>
            <p14:xfrm>
              <a:off x="5887108" y="77151"/>
              <a:ext cx="70920" cy="633240"/>
            </p14:xfrm>
          </p:contentPart>
        </mc:Choice>
        <mc:Fallback xmlns="">
          <p:pic>
            <p:nvPicPr>
              <p:cNvPr id="23" name="Ink 22">
                <a:extLst>
                  <a:ext uri="{FF2B5EF4-FFF2-40B4-BE49-F238E27FC236}">
                    <a16:creationId xmlns:a16="http://schemas.microsoft.com/office/drawing/2014/main" id="{24E7E449-56DF-46FD-AA9E-EFDD89B1E793}"/>
                  </a:ext>
                </a:extLst>
              </p:cNvPr>
              <p:cNvPicPr/>
              <p:nvPr/>
            </p:nvPicPr>
            <p:blipFill>
              <a:blip r:embed="rId59"/>
              <a:stretch>
                <a:fillRect/>
              </a:stretch>
            </p:blipFill>
            <p:spPr>
              <a:xfrm>
                <a:off x="5878468" y="68511"/>
                <a:ext cx="88560" cy="650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0">
            <p14:nvContentPartPr>
              <p14:cNvPr id="26" name="Ink 25">
                <a:extLst>
                  <a:ext uri="{FF2B5EF4-FFF2-40B4-BE49-F238E27FC236}">
                    <a16:creationId xmlns:a16="http://schemas.microsoft.com/office/drawing/2014/main" id="{6E111F19-DE29-48D0-BC60-F68DF7601CA9}"/>
                  </a:ext>
                </a:extLst>
              </p14:cNvPr>
              <p14:cNvContentPartPr/>
              <p14:nvPr/>
            </p14:nvContentPartPr>
            <p14:xfrm>
              <a:off x="6386428" y="372711"/>
              <a:ext cx="91800" cy="14400"/>
            </p14:xfrm>
          </p:contentPart>
        </mc:Choice>
        <mc:Fallback xmlns="">
          <p:pic>
            <p:nvPicPr>
              <p:cNvPr id="26" name="Ink 25">
                <a:extLst>
                  <a:ext uri="{FF2B5EF4-FFF2-40B4-BE49-F238E27FC236}">
                    <a16:creationId xmlns:a16="http://schemas.microsoft.com/office/drawing/2014/main" id="{6E111F19-DE29-48D0-BC60-F68DF7601CA9}"/>
                  </a:ext>
                </a:extLst>
              </p:cNvPr>
              <p:cNvPicPr/>
              <p:nvPr/>
            </p:nvPicPr>
            <p:blipFill>
              <a:blip r:embed="rId61"/>
              <a:stretch>
                <a:fillRect/>
              </a:stretch>
            </p:blipFill>
            <p:spPr>
              <a:xfrm>
                <a:off x="6377788" y="363711"/>
                <a:ext cx="109440" cy="32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2">
            <p14:nvContentPartPr>
              <p14:cNvPr id="27" name="Ink 26">
                <a:extLst>
                  <a:ext uri="{FF2B5EF4-FFF2-40B4-BE49-F238E27FC236}">
                    <a16:creationId xmlns:a16="http://schemas.microsoft.com/office/drawing/2014/main" id="{6896B3CA-D4FB-4E5A-B98C-A0EEE9CFAD10}"/>
                  </a:ext>
                </a:extLst>
              </p14:cNvPr>
              <p14:cNvContentPartPr/>
              <p14:nvPr/>
            </p14:nvContentPartPr>
            <p14:xfrm>
              <a:off x="6316228" y="485031"/>
              <a:ext cx="162000" cy="35640"/>
            </p14:xfrm>
          </p:contentPart>
        </mc:Choice>
        <mc:Fallback xmlns="">
          <p:pic>
            <p:nvPicPr>
              <p:cNvPr id="27" name="Ink 26">
                <a:extLst>
                  <a:ext uri="{FF2B5EF4-FFF2-40B4-BE49-F238E27FC236}">
                    <a16:creationId xmlns:a16="http://schemas.microsoft.com/office/drawing/2014/main" id="{6896B3CA-D4FB-4E5A-B98C-A0EEE9CFAD10}"/>
                  </a:ext>
                </a:extLst>
              </p:cNvPr>
              <p:cNvPicPr/>
              <p:nvPr/>
            </p:nvPicPr>
            <p:blipFill>
              <a:blip r:embed="rId63"/>
              <a:stretch>
                <a:fillRect/>
              </a:stretch>
            </p:blipFill>
            <p:spPr>
              <a:xfrm>
                <a:off x="6307228" y="476391"/>
                <a:ext cx="179640" cy="53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4">
            <p14:nvContentPartPr>
              <p14:cNvPr id="53" name="Ink 52">
                <a:extLst>
                  <a:ext uri="{FF2B5EF4-FFF2-40B4-BE49-F238E27FC236}">
                    <a16:creationId xmlns:a16="http://schemas.microsoft.com/office/drawing/2014/main" id="{40D47B98-27BA-4855-B98D-2D96B60E4F5C}"/>
                  </a:ext>
                </a:extLst>
              </p14:cNvPr>
              <p14:cNvContentPartPr/>
              <p14:nvPr/>
            </p14:nvContentPartPr>
            <p14:xfrm>
              <a:off x="6119308" y="80031"/>
              <a:ext cx="159480" cy="419400"/>
            </p14:xfrm>
          </p:contentPart>
        </mc:Choice>
        <mc:Fallback xmlns="">
          <p:pic>
            <p:nvPicPr>
              <p:cNvPr id="53" name="Ink 52">
                <a:extLst>
                  <a:ext uri="{FF2B5EF4-FFF2-40B4-BE49-F238E27FC236}">
                    <a16:creationId xmlns:a16="http://schemas.microsoft.com/office/drawing/2014/main" id="{40D47B98-27BA-4855-B98D-2D96B60E4F5C}"/>
                  </a:ext>
                </a:extLst>
              </p:cNvPr>
              <p:cNvPicPr/>
              <p:nvPr/>
            </p:nvPicPr>
            <p:blipFill>
              <a:blip r:embed="rId65"/>
              <a:stretch>
                <a:fillRect/>
              </a:stretch>
            </p:blipFill>
            <p:spPr>
              <a:xfrm>
                <a:off x="6110308" y="71391"/>
                <a:ext cx="177120" cy="437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6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EC3FD032-F2D6-49F8-9DD0-1347BBB1DCE1}"/>
                  </a:ext>
                </a:extLst>
              </p14:cNvPr>
              <p14:cNvContentPartPr/>
              <p14:nvPr/>
            </p14:nvContentPartPr>
            <p14:xfrm>
              <a:off x="1209628" y="323751"/>
              <a:ext cx="478800" cy="249840"/>
            </p14:xfrm>
          </p:contentPart>
        </mc:Choice>
        <mc:Fallback xmlns=""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EC3FD032-F2D6-49F8-9DD0-1347BBB1DCE1}"/>
                  </a:ext>
                </a:extLst>
              </p:cNvPr>
              <p:cNvPicPr/>
              <p:nvPr/>
            </p:nvPicPr>
            <p:blipFill>
              <a:blip r:embed="rId67"/>
              <a:stretch>
                <a:fillRect/>
              </a:stretch>
            </p:blipFill>
            <p:spPr>
              <a:xfrm>
                <a:off x="1200988" y="314751"/>
                <a:ext cx="496440" cy="267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8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39834369-A1CF-45BA-A215-237DB1EE8E67}"/>
                  </a:ext>
                </a:extLst>
              </p14:cNvPr>
              <p14:cNvContentPartPr/>
              <p14:nvPr/>
            </p14:nvContentPartPr>
            <p14:xfrm>
              <a:off x="1778428" y="555591"/>
              <a:ext cx="142200" cy="147960"/>
            </p14:xfrm>
          </p:contentPart>
        </mc:Choice>
        <mc:Fallback xmlns=""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39834369-A1CF-45BA-A215-237DB1EE8E67}"/>
                  </a:ext>
                </a:extLst>
              </p:cNvPr>
              <p:cNvPicPr/>
              <p:nvPr/>
            </p:nvPicPr>
            <p:blipFill>
              <a:blip r:embed="rId69"/>
              <a:stretch>
                <a:fillRect/>
              </a:stretch>
            </p:blipFill>
            <p:spPr>
              <a:xfrm>
                <a:off x="1769788" y="546591"/>
                <a:ext cx="159840" cy="165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0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6BA93AC9-D3B4-4B64-898A-D40DB37706E3}"/>
                  </a:ext>
                </a:extLst>
              </p14:cNvPr>
              <p14:cNvContentPartPr/>
              <p14:nvPr/>
            </p14:nvContentPartPr>
            <p14:xfrm>
              <a:off x="2039428" y="569631"/>
              <a:ext cx="120960" cy="162360"/>
            </p14:xfrm>
          </p:contentPart>
        </mc:Choice>
        <mc:Fallback xmlns=""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6BA93AC9-D3B4-4B64-898A-D40DB37706E3}"/>
                  </a:ext>
                </a:extLst>
              </p:cNvPr>
              <p:cNvPicPr/>
              <p:nvPr/>
            </p:nvPicPr>
            <p:blipFill>
              <a:blip r:embed="rId71"/>
              <a:stretch>
                <a:fillRect/>
              </a:stretch>
            </p:blipFill>
            <p:spPr>
              <a:xfrm>
                <a:off x="2030788" y="560631"/>
                <a:ext cx="138600" cy="180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2">
            <p14:nvContentPartPr>
              <p14:cNvPr id="5" name="Ink 4">
                <a:extLst>
                  <a:ext uri="{FF2B5EF4-FFF2-40B4-BE49-F238E27FC236}">
                    <a16:creationId xmlns:a16="http://schemas.microsoft.com/office/drawing/2014/main" id="{28F12DF8-6802-4662-AB02-63901119E9BB}"/>
                  </a:ext>
                </a:extLst>
              </p14:cNvPr>
              <p14:cNvContentPartPr/>
              <p14:nvPr/>
            </p14:nvContentPartPr>
            <p14:xfrm>
              <a:off x="2074708" y="661071"/>
              <a:ext cx="113040" cy="42480"/>
            </p14:xfrm>
          </p:contentPart>
        </mc:Choice>
        <mc:Fallback xmlns="">
          <p:pic>
            <p:nvPicPr>
              <p:cNvPr id="5" name="Ink 4">
                <a:extLst>
                  <a:ext uri="{FF2B5EF4-FFF2-40B4-BE49-F238E27FC236}">
                    <a16:creationId xmlns:a16="http://schemas.microsoft.com/office/drawing/2014/main" id="{28F12DF8-6802-4662-AB02-63901119E9BB}"/>
                  </a:ext>
                </a:extLst>
              </p:cNvPr>
              <p:cNvPicPr/>
              <p:nvPr/>
            </p:nvPicPr>
            <p:blipFill>
              <a:blip r:embed="rId73"/>
              <a:stretch>
                <a:fillRect/>
              </a:stretch>
            </p:blipFill>
            <p:spPr>
              <a:xfrm>
                <a:off x="2066068" y="652071"/>
                <a:ext cx="130680" cy="60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4">
            <p14:nvContentPartPr>
              <p14:cNvPr id="6" name="Ink 5">
                <a:extLst>
                  <a:ext uri="{FF2B5EF4-FFF2-40B4-BE49-F238E27FC236}">
                    <a16:creationId xmlns:a16="http://schemas.microsoft.com/office/drawing/2014/main" id="{95B8ABFE-2F90-4941-8A65-06E8E127A31A}"/>
                  </a:ext>
                </a:extLst>
              </p14:cNvPr>
              <p14:cNvContentPartPr/>
              <p14:nvPr/>
            </p14:nvContentPartPr>
            <p14:xfrm>
              <a:off x="2377108" y="550551"/>
              <a:ext cx="99000" cy="104040"/>
            </p14:xfrm>
          </p:contentPart>
        </mc:Choice>
        <mc:Fallback xmlns="">
          <p:pic>
            <p:nvPicPr>
              <p:cNvPr id="6" name="Ink 5">
                <a:extLst>
                  <a:ext uri="{FF2B5EF4-FFF2-40B4-BE49-F238E27FC236}">
                    <a16:creationId xmlns:a16="http://schemas.microsoft.com/office/drawing/2014/main" id="{95B8ABFE-2F90-4941-8A65-06E8E127A31A}"/>
                  </a:ext>
                </a:extLst>
              </p:cNvPr>
              <p:cNvPicPr/>
              <p:nvPr/>
            </p:nvPicPr>
            <p:blipFill>
              <a:blip r:embed="rId75"/>
              <a:stretch>
                <a:fillRect/>
              </a:stretch>
            </p:blipFill>
            <p:spPr>
              <a:xfrm>
                <a:off x="2368468" y="541551"/>
                <a:ext cx="116640" cy="121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6">
            <p14:nvContentPartPr>
              <p14:cNvPr id="7" name="Ink 6">
                <a:extLst>
                  <a:ext uri="{FF2B5EF4-FFF2-40B4-BE49-F238E27FC236}">
                    <a16:creationId xmlns:a16="http://schemas.microsoft.com/office/drawing/2014/main" id="{D3B0B2D4-B0CE-44CA-91B1-D1BA64188FF3}"/>
                  </a:ext>
                </a:extLst>
              </p14:cNvPr>
              <p14:cNvContentPartPr/>
              <p14:nvPr/>
            </p14:nvContentPartPr>
            <p14:xfrm>
              <a:off x="2363068" y="379551"/>
              <a:ext cx="563040" cy="387360"/>
            </p14:xfrm>
          </p:contentPart>
        </mc:Choice>
        <mc:Fallback xmlns="">
          <p:pic>
            <p:nvPicPr>
              <p:cNvPr id="7" name="Ink 6">
                <a:extLst>
                  <a:ext uri="{FF2B5EF4-FFF2-40B4-BE49-F238E27FC236}">
                    <a16:creationId xmlns:a16="http://schemas.microsoft.com/office/drawing/2014/main" id="{D3B0B2D4-B0CE-44CA-91B1-D1BA64188FF3}"/>
                  </a:ext>
                </a:extLst>
              </p:cNvPr>
              <p:cNvPicPr/>
              <p:nvPr/>
            </p:nvPicPr>
            <p:blipFill>
              <a:blip r:embed="rId77"/>
              <a:stretch>
                <a:fillRect/>
              </a:stretch>
            </p:blipFill>
            <p:spPr>
              <a:xfrm>
                <a:off x="2354428" y="370911"/>
                <a:ext cx="580680" cy="405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8">
            <p14:nvContentPartPr>
              <p14:cNvPr id="8" name="Ink 7">
                <a:extLst>
                  <a:ext uri="{FF2B5EF4-FFF2-40B4-BE49-F238E27FC236}">
                    <a16:creationId xmlns:a16="http://schemas.microsoft.com/office/drawing/2014/main" id="{5F3C64B9-ED19-407E-A878-9264FF23F297}"/>
                  </a:ext>
                </a:extLst>
              </p14:cNvPr>
              <p14:cNvContentPartPr/>
              <p14:nvPr/>
            </p14:nvContentPartPr>
            <p14:xfrm>
              <a:off x="2736028" y="492231"/>
              <a:ext cx="127080" cy="35640"/>
            </p14:xfrm>
          </p:contentPart>
        </mc:Choice>
        <mc:Fallback xmlns="">
          <p:pic>
            <p:nvPicPr>
              <p:cNvPr id="8" name="Ink 7">
                <a:extLst>
                  <a:ext uri="{FF2B5EF4-FFF2-40B4-BE49-F238E27FC236}">
                    <a16:creationId xmlns:a16="http://schemas.microsoft.com/office/drawing/2014/main" id="{5F3C64B9-ED19-407E-A878-9264FF23F297}"/>
                  </a:ext>
                </a:extLst>
              </p:cNvPr>
              <p:cNvPicPr/>
              <p:nvPr/>
            </p:nvPicPr>
            <p:blipFill>
              <a:blip r:embed="rId79"/>
              <a:stretch>
                <a:fillRect/>
              </a:stretch>
            </p:blipFill>
            <p:spPr>
              <a:xfrm>
                <a:off x="2727028" y="483231"/>
                <a:ext cx="144720" cy="53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0">
            <p14:nvContentPartPr>
              <p14:cNvPr id="55" name="Ink 54">
                <a:extLst>
                  <a:ext uri="{FF2B5EF4-FFF2-40B4-BE49-F238E27FC236}">
                    <a16:creationId xmlns:a16="http://schemas.microsoft.com/office/drawing/2014/main" id="{F2AE61AE-EAE9-4FCB-A039-E225EBFF5161}"/>
                  </a:ext>
                </a:extLst>
              </p14:cNvPr>
              <p14:cNvContentPartPr/>
              <p14:nvPr/>
            </p14:nvContentPartPr>
            <p14:xfrm>
              <a:off x="2315908" y="323031"/>
              <a:ext cx="434520" cy="106560"/>
            </p14:xfrm>
          </p:contentPart>
        </mc:Choice>
        <mc:Fallback xmlns="">
          <p:pic>
            <p:nvPicPr>
              <p:cNvPr id="55" name="Ink 54">
                <a:extLst>
                  <a:ext uri="{FF2B5EF4-FFF2-40B4-BE49-F238E27FC236}">
                    <a16:creationId xmlns:a16="http://schemas.microsoft.com/office/drawing/2014/main" id="{F2AE61AE-EAE9-4FCB-A039-E225EBFF5161}"/>
                  </a:ext>
                </a:extLst>
              </p:cNvPr>
              <p:cNvPicPr/>
              <p:nvPr/>
            </p:nvPicPr>
            <p:blipFill>
              <a:blip r:embed="rId81"/>
              <a:stretch>
                <a:fillRect/>
              </a:stretch>
            </p:blipFill>
            <p:spPr>
              <a:xfrm>
                <a:off x="2306908" y="314391"/>
                <a:ext cx="452160" cy="124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2">
            <p14:nvContentPartPr>
              <p14:cNvPr id="56" name="Ink 55">
                <a:extLst>
                  <a:ext uri="{FF2B5EF4-FFF2-40B4-BE49-F238E27FC236}">
                    <a16:creationId xmlns:a16="http://schemas.microsoft.com/office/drawing/2014/main" id="{9DABE829-12BA-40CE-93B5-6532933BDBA8}"/>
                  </a:ext>
                </a:extLst>
              </p14:cNvPr>
              <p14:cNvContentPartPr/>
              <p14:nvPr/>
            </p14:nvContentPartPr>
            <p14:xfrm>
              <a:off x="2925748" y="253191"/>
              <a:ext cx="222480" cy="245880"/>
            </p14:xfrm>
          </p:contentPart>
        </mc:Choice>
        <mc:Fallback xmlns="">
          <p:pic>
            <p:nvPicPr>
              <p:cNvPr id="56" name="Ink 55">
                <a:extLst>
                  <a:ext uri="{FF2B5EF4-FFF2-40B4-BE49-F238E27FC236}">
                    <a16:creationId xmlns:a16="http://schemas.microsoft.com/office/drawing/2014/main" id="{9DABE829-12BA-40CE-93B5-6532933BDBA8}"/>
                  </a:ext>
                </a:extLst>
              </p:cNvPr>
              <p:cNvPicPr/>
              <p:nvPr/>
            </p:nvPicPr>
            <p:blipFill>
              <a:blip r:embed="rId83"/>
              <a:stretch>
                <a:fillRect/>
              </a:stretch>
            </p:blipFill>
            <p:spPr>
              <a:xfrm>
                <a:off x="2917108" y="244551"/>
                <a:ext cx="240120" cy="263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4">
            <p14:nvContentPartPr>
              <p14:cNvPr id="57" name="Ink 56">
                <a:extLst>
                  <a:ext uri="{FF2B5EF4-FFF2-40B4-BE49-F238E27FC236}">
                    <a16:creationId xmlns:a16="http://schemas.microsoft.com/office/drawing/2014/main" id="{A7AD3194-EE36-4DDD-8E56-03BA9DED57F9}"/>
                  </a:ext>
                </a:extLst>
              </p14:cNvPr>
              <p14:cNvContentPartPr/>
              <p14:nvPr/>
            </p14:nvContentPartPr>
            <p14:xfrm>
              <a:off x="3080908" y="541551"/>
              <a:ext cx="140040" cy="63720"/>
            </p14:xfrm>
          </p:contentPart>
        </mc:Choice>
        <mc:Fallback xmlns="">
          <p:pic>
            <p:nvPicPr>
              <p:cNvPr id="57" name="Ink 56">
                <a:extLst>
                  <a:ext uri="{FF2B5EF4-FFF2-40B4-BE49-F238E27FC236}">
                    <a16:creationId xmlns:a16="http://schemas.microsoft.com/office/drawing/2014/main" id="{A7AD3194-EE36-4DDD-8E56-03BA9DED57F9}"/>
                  </a:ext>
                </a:extLst>
              </p:cNvPr>
              <p:cNvPicPr/>
              <p:nvPr/>
            </p:nvPicPr>
            <p:blipFill>
              <a:blip r:embed="rId85"/>
              <a:stretch>
                <a:fillRect/>
              </a:stretch>
            </p:blipFill>
            <p:spPr>
              <a:xfrm>
                <a:off x="3071908" y="532551"/>
                <a:ext cx="157680" cy="81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6">
            <p14:nvContentPartPr>
              <p14:cNvPr id="65" name="Ink 64">
                <a:extLst>
                  <a:ext uri="{FF2B5EF4-FFF2-40B4-BE49-F238E27FC236}">
                    <a16:creationId xmlns:a16="http://schemas.microsoft.com/office/drawing/2014/main" id="{794F54E2-6B5F-43BC-A739-4DBBCD59D92D}"/>
                  </a:ext>
                </a:extLst>
              </p14:cNvPr>
              <p14:cNvContentPartPr/>
              <p14:nvPr/>
            </p14:nvContentPartPr>
            <p14:xfrm>
              <a:off x="2074708" y="2285751"/>
              <a:ext cx="71280" cy="56520"/>
            </p14:xfrm>
          </p:contentPart>
        </mc:Choice>
        <mc:Fallback xmlns="">
          <p:pic>
            <p:nvPicPr>
              <p:cNvPr id="65" name="Ink 64">
                <a:extLst>
                  <a:ext uri="{FF2B5EF4-FFF2-40B4-BE49-F238E27FC236}">
                    <a16:creationId xmlns:a16="http://schemas.microsoft.com/office/drawing/2014/main" id="{794F54E2-6B5F-43BC-A739-4DBBCD59D92D}"/>
                  </a:ext>
                </a:extLst>
              </p:cNvPr>
              <p:cNvPicPr/>
              <p:nvPr/>
            </p:nvPicPr>
            <p:blipFill>
              <a:blip r:embed="rId87"/>
              <a:stretch>
                <a:fillRect/>
              </a:stretch>
            </p:blipFill>
            <p:spPr>
              <a:xfrm>
                <a:off x="2065708" y="2277111"/>
                <a:ext cx="88920" cy="74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8">
            <p14:nvContentPartPr>
              <p14:cNvPr id="66" name="Ink 65">
                <a:extLst>
                  <a:ext uri="{FF2B5EF4-FFF2-40B4-BE49-F238E27FC236}">
                    <a16:creationId xmlns:a16="http://schemas.microsoft.com/office/drawing/2014/main" id="{E1FD7460-4D98-41BC-97D6-A95123E69C60}"/>
                  </a:ext>
                </a:extLst>
              </p14:cNvPr>
              <p14:cNvContentPartPr/>
              <p14:nvPr/>
            </p14:nvContentPartPr>
            <p14:xfrm>
              <a:off x="2525068" y="2144991"/>
              <a:ext cx="147960" cy="42480"/>
            </p14:xfrm>
          </p:contentPart>
        </mc:Choice>
        <mc:Fallback xmlns="">
          <p:pic>
            <p:nvPicPr>
              <p:cNvPr id="66" name="Ink 65">
                <a:extLst>
                  <a:ext uri="{FF2B5EF4-FFF2-40B4-BE49-F238E27FC236}">
                    <a16:creationId xmlns:a16="http://schemas.microsoft.com/office/drawing/2014/main" id="{E1FD7460-4D98-41BC-97D6-A95123E69C60}"/>
                  </a:ext>
                </a:extLst>
              </p:cNvPr>
              <p:cNvPicPr/>
              <p:nvPr/>
            </p:nvPicPr>
            <p:blipFill>
              <a:blip r:embed="rId89"/>
              <a:stretch>
                <a:fillRect/>
              </a:stretch>
            </p:blipFill>
            <p:spPr>
              <a:xfrm>
                <a:off x="2516068" y="2136351"/>
                <a:ext cx="165600" cy="60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0">
            <p14:nvContentPartPr>
              <p14:cNvPr id="67" name="Ink 66">
                <a:extLst>
                  <a:ext uri="{FF2B5EF4-FFF2-40B4-BE49-F238E27FC236}">
                    <a16:creationId xmlns:a16="http://schemas.microsoft.com/office/drawing/2014/main" id="{B2886E87-5C5E-4745-B800-347705C94458}"/>
                  </a:ext>
                </a:extLst>
              </p14:cNvPr>
              <p14:cNvContentPartPr/>
              <p14:nvPr/>
            </p14:nvContentPartPr>
            <p14:xfrm>
              <a:off x="2489788" y="2257671"/>
              <a:ext cx="211320" cy="21600"/>
            </p14:xfrm>
          </p:contentPart>
        </mc:Choice>
        <mc:Fallback xmlns="">
          <p:pic>
            <p:nvPicPr>
              <p:cNvPr id="67" name="Ink 66">
                <a:extLst>
                  <a:ext uri="{FF2B5EF4-FFF2-40B4-BE49-F238E27FC236}">
                    <a16:creationId xmlns:a16="http://schemas.microsoft.com/office/drawing/2014/main" id="{B2886E87-5C5E-4745-B800-347705C94458}"/>
                  </a:ext>
                </a:extLst>
              </p:cNvPr>
              <p:cNvPicPr/>
              <p:nvPr/>
            </p:nvPicPr>
            <p:blipFill>
              <a:blip r:embed="rId91"/>
              <a:stretch>
                <a:fillRect/>
              </a:stretch>
            </p:blipFill>
            <p:spPr>
              <a:xfrm>
                <a:off x="2481148" y="2249031"/>
                <a:ext cx="228960" cy="39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2">
            <p14:nvContentPartPr>
              <p14:cNvPr id="68" name="Ink 67">
                <a:extLst>
                  <a:ext uri="{FF2B5EF4-FFF2-40B4-BE49-F238E27FC236}">
                    <a16:creationId xmlns:a16="http://schemas.microsoft.com/office/drawing/2014/main" id="{E42D0051-B946-4E0D-9B07-500B1181533E}"/>
                  </a:ext>
                </a:extLst>
              </p14:cNvPr>
              <p14:cNvContentPartPr/>
              <p14:nvPr/>
            </p14:nvContentPartPr>
            <p14:xfrm>
              <a:off x="2968228" y="1977951"/>
              <a:ext cx="281880" cy="294480"/>
            </p14:xfrm>
          </p:contentPart>
        </mc:Choice>
        <mc:Fallback xmlns="">
          <p:pic>
            <p:nvPicPr>
              <p:cNvPr id="68" name="Ink 67">
                <a:extLst>
                  <a:ext uri="{FF2B5EF4-FFF2-40B4-BE49-F238E27FC236}">
                    <a16:creationId xmlns:a16="http://schemas.microsoft.com/office/drawing/2014/main" id="{E42D0051-B946-4E0D-9B07-500B1181533E}"/>
                  </a:ext>
                </a:extLst>
              </p:cNvPr>
              <p:cNvPicPr/>
              <p:nvPr/>
            </p:nvPicPr>
            <p:blipFill>
              <a:blip r:embed="rId93"/>
              <a:stretch>
                <a:fillRect/>
              </a:stretch>
            </p:blipFill>
            <p:spPr>
              <a:xfrm>
                <a:off x="2959228" y="1969311"/>
                <a:ext cx="299520" cy="312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4">
            <p14:nvContentPartPr>
              <p14:cNvPr id="69" name="Ink 68">
                <a:extLst>
                  <a:ext uri="{FF2B5EF4-FFF2-40B4-BE49-F238E27FC236}">
                    <a16:creationId xmlns:a16="http://schemas.microsoft.com/office/drawing/2014/main" id="{A80FF590-E8E1-46A4-A534-4526BF8284A5}"/>
                  </a:ext>
                </a:extLst>
              </p14:cNvPr>
              <p14:cNvContentPartPr/>
              <p14:nvPr/>
            </p14:nvContentPartPr>
            <p14:xfrm>
              <a:off x="3269908" y="2180271"/>
              <a:ext cx="50760" cy="99000"/>
            </p14:xfrm>
          </p:contentPart>
        </mc:Choice>
        <mc:Fallback xmlns="">
          <p:pic>
            <p:nvPicPr>
              <p:cNvPr id="69" name="Ink 68">
                <a:extLst>
                  <a:ext uri="{FF2B5EF4-FFF2-40B4-BE49-F238E27FC236}">
                    <a16:creationId xmlns:a16="http://schemas.microsoft.com/office/drawing/2014/main" id="{A80FF590-E8E1-46A4-A534-4526BF8284A5}"/>
                  </a:ext>
                </a:extLst>
              </p:cNvPr>
              <p:cNvPicPr/>
              <p:nvPr/>
            </p:nvPicPr>
            <p:blipFill>
              <a:blip r:embed="rId95"/>
              <a:stretch>
                <a:fillRect/>
              </a:stretch>
            </p:blipFill>
            <p:spPr>
              <a:xfrm>
                <a:off x="3260908" y="2171631"/>
                <a:ext cx="68400" cy="116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6">
            <p14:nvContentPartPr>
              <p14:cNvPr id="70" name="Ink 69">
                <a:extLst>
                  <a:ext uri="{FF2B5EF4-FFF2-40B4-BE49-F238E27FC236}">
                    <a16:creationId xmlns:a16="http://schemas.microsoft.com/office/drawing/2014/main" id="{F9234EE7-42A7-48B0-A7B2-3A9D2031D3F6}"/>
                  </a:ext>
                </a:extLst>
              </p14:cNvPr>
              <p14:cNvContentPartPr/>
              <p14:nvPr/>
            </p14:nvContentPartPr>
            <p14:xfrm>
              <a:off x="3558988" y="1912431"/>
              <a:ext cx="239760" cy="401760"/>
            </p14:xfrm>
          </p:contentPart>
        </mc:Choice>
        <mc:Fallback xmlns="">
          <p:pic>
            <p:nvPicPr>
              <p:cNvPr id="70" name="Ink 69">
                <a:extLst>
                  <a:ext uri="{FF2B5EF4-FFF2-40B4-BE49-F238E27FC236}">
                    <a16:creationId xmlns:a16="http://schemas.microsoft.com/office/drawing/2014/main" id="{F9234EE7-42A7-48B0-A7B2-3A9D2031D3F6}"/>
                  </a:ext>
                </a:extLst>
              </p:cNvPr>
              <p:cNvPicPr/>
              <p:nvPr/>
            </p:nvPicPr>
            <p:blipFill>
              <a:blip r:embed="rId97"/>
              <a:stretch>
                <a:fillRect/>
              </a:stretch>
            </p:blipFill>
            <p:spPr>
              <a:xfrm>
                <a:off x="3549988" y="1903791"/>
                <a:ext cx="257400" cy="419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8">
            <p14:nvContentPartPr>
              <p14:cNvPr id="71" name="Ink 70">
                <a:extLst>
                  <a:ext uri="{FF2B5EF4-FFF2-40B4-BE49-F238E27FC236}">
                    <a16:creationId xmlns:a16="http://schemas.microsoft.com/office/drawing/2014/main" id="{92616F9B-3690-426A-9C99-3472C835FCC8}"/>
                  </a:ext>
                </a:extLst>
              </p14:cNvPr>
              <p14:cNvContentPartPr/>
              <p14:nvPr/>
            </p14:nvContentPartPr>
            <p14:xfrm>
              <a:off x="3854548" y="2053911"/>
              <a:ext cx="28800" cy="204120"/>
            </p14:xfrm>
          </p:contentPart>
        </mc:Choice>
        <mc:Fallback xmlns="">
          <p:pic>
            <p:nvPicPr>
              <p:cNvPr id="71" name="Ink 70">
                <a:extLst>
                  <a:ext uri="{FF2B5EF4-FFF2-40B4-BE49-F238E27FC236}">
                    <a16:creationId xmlns:a16="http://schemas.microsoft.com/office/drawing/2014/main" id="{92616F9B-3690-426A-9C99-3472C835FCC8}"/>
                  </a:ext>
                </a:extLst>
              </p:cNvPr>
              <p:cNvPicPr/>
              <p:nvPr/>
            </p:nvPicPr>
            <p:blipFill>
              <a:blip r:embed="rId99"/>
              <a:stretch>
                <a:fillRect/>
              </a:stretch>
            </p:blipFill>
            <p:spPr>
              <a:xfrm>
                <a:off x="3845908" y="2045271"/>
                <a:ext cx="46440" cy="221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0">
            <p14:nvContentPartPr>
              <p14:cNvPr id="73" name="Ink 72">
                <a:extLst>
                  <a:ext uri="{FF2B5EF4-FFF2-40B4-BE49-F238E27FC236}">
                    <a16:creationId xmlns:a16="http://schemas.microsoft.com/office/drawing/2014/main" id="{3AE19FE3-CEF5-4B55-8E68-0C585FC99F02}"/>
                  </a:ext>
                </a:extLst>
              </p14:cNvPr>
              <p14:cNvContentPartPr/>
              <p14:nvPr/>
            </p14:nvContentPartPr>
            <p14:xfrm>
              <a:off x="4831948" y="1962111"/>
              <a:ext cx="127080" cy="64080"/>
            </p14:xfrm>
          </p:contentPart>
        </mc:Choice>
        <mc:Fallback xmlns="">
          <p:pic>
            <p:nvPicPr>
              <p:cNvPr id="73" name="Ink 72">
                <a:extLst>
                  <a:ext uri="{FF2B5EF4-FFF2-40B4-BE49-F238E27FC236}">
                    <a16:creationId xmlns:a16="http://schemas.microsoft.com/office/drawing/2014/main" id="{3AE19FE3-CEF5-4B55-8E68-0C585FC99F02}"/>
                  </a:ext>
                </a:extLst>
              </p:cNvPr>
              <p:cNvPicPr/>
              <p:nvPr/>
            </p:nvPicPr>
            <p:blipFill>
              <a:blip r:embed="rId101"/>
              <a:stretch>
                <a:fillRect/>
              </a:stretch>
            </p:blipFill>
            <p:spPr>
              <a:xfrm>
                <a:off x="4823308" y="1953471"/>
                <a:ext cx="144720" cy="81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2">
            <p14:nvContentPartPr>
              <p14:cNvPr id="74" name="Ink 73">
                <a:extLst>
                  <a:ext uri="{FF2B5EF4-FFF2-40B4-BE49-F238E27FC236}">
                    <a16:creationId xmlns:a16="http://schemas.microsoft.com/office/drawing/2014/main" id="{3150B175-65E2-4E50-B255-00F34349183B}"/>
                  </a:ext>
                </a:extLst>
              </p14:cNvPr>
              <p14:cNvContentPartPr/>
              <p14:nvPr/>
            </p14:nvContentPartPr>
            <p14:xfrm>
              <a:off x="4726468" y="1990551"/>
              <a:ext cx="28800" cy="288360"/>
            </p14:xfrm>
          </p:contentPart>
        </mc:Choice>
        <mc:Fallback xmlns="">
          <p:pic>
            <p:nvPicPr>
              <p:cNvPr id="74" name="Ink 73">
                <a:extLst>
                  <a:ext uri="{FF2B5EF4-FFF2-40B4-BE49-F238E27FC236}">
                    <a16:creationId xmlns:a16="http://schemas.microsoft.com/office/drawing/2014/main" id="{3150B175-65E2-4E50-B255-00F34349183B}"/>
                  </a:ext>
                </a:extLst>
              </p:cNvPr>
              <p:cNvPicPr/>
              <p:nvPr/>
            </p:nvPicPr>
            <p:blipFill>
              <a:blip r:embed="rId103"/>
              <a:stretch>
                <a:fillRect/>
              </a:stretch>
            </p:blipFill>
            <p:spPr>
              <a:xfrm>
                <a:off x="4717468" y="1981551"/>
                <a:ext cx="46440" cy="306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4">
            <p14:nvContentPartPr>
              <p14:cNvPr id="75" name="Ink 74">
                <a:extLst>
                  <a:ext uri="{FF2B5EF4-FFF2-40B4-BE49-F238E27FC236}">
                    <a16:creationId xmlns:a16="http://schemas.microsoft.com/office/drawing/2014/main" id="{0C0CED72-BB92-449D-B8FF-5C22EE2C386D}"/>
                  </a:ext>
                </a:extLst>
              </p14:cNvPr>
              <p14:cNvContentPartPr/>
              <p14:nvPr/>
            </p14:nvContentPartPr>
            <p14:xfrm>
              <a:off x="5014828" y="1949511"/>
              <a:ext cx="275400" cy="315720"/>
            </p14:xfrm>
          </p:contentPart>
        </mc:Choice>
        <mc:Fallback xmlns="">
          <p:pic>
            <p:nvPicPr>
              <p:cNvPr id="75" name="Ink 74">
                <a:extLst>
                  <a:ext uri="{FF2B5EF4-FFF2-40B4-BE49-F238E27FC236}">
                    <a16:creationId xmlns:a16="http://schemas.microsoft.com/office/drawing/2014/main" id="{0C0CED72-BB92-449D-B8FF-5C22EE2C386D}"/>
                  </a:ext>
                </a:extLst>
              </p:cNvPr>
              <p:cNvPicPr/>
              <p:nvPr/>
            </p:nvPicPr>
            <p:blipFill>
              <a:blip r:embed="rId105"/>
              <a:stretch>
                <a:fillRect/>
              </a:stretch>
            </p:blipFill>
            <p:spPr>
              <a:xfrm>
                <a:off x="5006188" y="1940511"/>
                <a:ext cx="293040" cy="333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6">
            <p14:nvContentPartPr>
              <p14:cNvPr id="76" name="Ink 75">
                <a:extLst>
                  <a:ext uri="{FF2B5EF4-FFF2-40B4-BE49-F238E27FC236}">
                    <a16:creationId xmlns:a16="http://schemas.microsoft.com/office/drawing/2014/main" id="{7BECC98F-DBB4-46D7-BA48-346D54D35B11}"/>
                  </a:ext>
                </a:extLst>
              </p14:cNvPr>
              <p14:cNvContentPartPr/>
              <p14:nvPr/>
            </p14:nvContentPartPr>
            <p14:xfrm>
              <a:off x="5226148" y="1955271"/>
              <a:ext cx="310320" cy="239760"/>
            </p14:xfrm>
          </p:contentPart>
        </mc:Choice>
        <mc:Fallback xmlns="">
          <p:pic>
            <p:nvPicPr>
              <p:cNvPr id="76" name="Ink 75">
                <a:extLst>
                  <a:ext uri="{FF2B5EF4-FFF2-40B4-BE49-F238E27FC236}">
                    <a16:creationId xmlns:a16="http://schemas.microsoft.com/office/drawing/2014/main" id="{7BECC98F-DBB4-46D7-BA48-346D54D35B11}"/>
                  </a:ext>
                </a:extLst>
              </p:cNvPr>
              <p:cNvPicPr/>
              <p:nvPr/>
            </p:nvPicPr>
            <p:blipFill>
              <a:blip r:embed="rId107"/>
              <a:stretch>
                <a:fillRect/>
              </a:stretch>
            </p:blipFill>
            <p:spPr>
              <a:xfrm>
                <a:off x="5217148" y="1946271"/>
                <a:ext cx="327960" cy="257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8">
            <p14:nvContentPartPr>
              <p14:cNvPr id="77" name="Ink 76">
                <a:extLst>
                  <a:ext uri="{FF2B5EF4-FFF2-40B4-BE49-F238E27FC236}">
                    <a16:creationId xmlns:a16="http://schemas.microsoft.com/office/drawing/2014/main" id="{34669D53-4299-45CA-9AB6-D1DD07C4686D}"/>
                  </a:ext>
                </a:extLst>
              </p14:cNvPr>
              <p14:cNvContentPartPr/>
              <p14:nvPr/>
            </p14:nvContentPartPr>
            <p14:xfrm>
              <a:off x="5605588" y="1835751"/>
              <a:ext cx="21600" cy="422280"/>
            </p14:xfrm>
          </p:contentPart>
        </mc:Choice>
        <mc:Fallback xmlns="">
          <p:pic>
            <p:nvPicPr>
              <p:cNvPr id="77" name="Ink 76">
                <a:extLst>
                  <a:ext uri="{FF2B5EF4-FFF2-40B4-BE49-F238E27FC236}">
                    <a16:creationId xmlns:a16="http://schemas.microsoft.com/office/drawing/2014/main" id="{34669D53-4299-45CA-9AB6-D1DD07C4686D}"/>
                  </a:ext>
                </a:extLst>
              </p:cNvPr>
              <p:cNvPicPr/>
              <p:nvPr/>
            </p:nvPicPr>
            <p:blipFill>
              <a:blip r:embed="rId109"/>
              <a:stretch>
                <a:fillRect/>
              </a:stretch>
            </p:blipFill>
            <p:spPr>
              <a:xfrm>
                <a:off x="5596948" y="1826751"/>
                <a:ext cx="39240" cy="439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0">
            <p14:nvContentPartPr>
              <p14:cNvPr id="72" name="Ink 71">
                <a:extLst>
                  <a:ext uri="{FF2B5EF4-FFF2-40B4-BE49-F238E27FC236}">
                    <a16:creationId xmlns:a16="http://schemas.microsoft.com/office/drawing/2014/main" id="{2188D687-CBA9-4631-8BB5-67009F5A5DDA}"/>
                  </a:ext>
                </a:extLst>
              </p14:cNvPr>
              <p14:cNvContentPartPr/>
              <p14:nvPr/>
            </p14:nvContentPartPr>
            <p14:xfrm>
              <a:off x="4156948" y="2109351"/>
              <a:ext cx="169200" cy="15120"/>
            </p14:xfrm>
          </p:contentPart>
        </mc:Choice>
        <mc:Fallback xmlns="">
          <p:pic>
            <p:nvPicPr>
              <p:cNvPr id="72" name="Ink 71">
                <a:extLst>
                  <a:ext uri="{FF2B5EF4-FFF2-40B4-BE49-F238E27FC236}">
                    <a16:creationId xmlns:a16="http://schemas.microsoft.com/office/drawing/2014/main" id="{2188D687-CBA9-4631-8BB5-67009F5A5DDA}"/>
                  </a:ext>
                </a:extLst>
              </p:cNvPr>
              <p:cNvPicPr/>
              <p:nvPr/>
            </p:nvPicPr>
            <p:blipFill>
              <a:blip r:embed="rId111"/>
              <a:stretch>
                <a:fillRect/>
              </a:stretch>
            </p:blipFill>
            <p:spPr>
              <a:xfrm>
                <a:off x="4147948" y="2100711"/>
                <a:ext cx="186840" cy="32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2">
            <p14:nvContentPartPr>
              <p14:cNvPr id="78" name="Ink 77">
                <a:extLst>
                  <a:ext uri="{FF2B5EF4-FFF2-40B4-BE49-F238E27FC236}">
                    <a16:creationId xmlns:a16="http://schemas.microsoft.com/office/drawing/2014/main" id="{2F52C35A-D966-4874-AD9C-47AADC085626}"/>
                  </a:ext>
                </a:extLst>
              </p14:cNvPr>
              <p14:cNvContentPartPr/>
              <p14:nvPr/>
            </p14:nvContentPartPr>
            <p14:xfrm>
              <a:off x="4473388" y="1884711"/>
              <a:ext cx="21960" cy="443520"/>
            </p14:xfrm>
          </p:contentPart>
        </mc:Choice>
        <mc:Fallback xmlns="">
          <p:pic>
            <p:nvPicPr>
              <p:cNvPr id="78" name="Ink 77">
                <a:extLst>
                  <a:ext uri="{FF2B5EF4-FFF2-40B4-BE49-F238E27FC236}">
                    <a16:creationId xmlns:a16="http://schemas.microsoft.com/office/drawing/2014/main" id="{2F52C35A-D966-4874-AD9C-47AADC085626}"/>
                  </a:ext>
                </a:extLst>
              </p:cNvPr>
              <p:cNvPicPr/>
              <p:nvPr/>
            </p:nvPicPr>
            <p:blipFill>
              <a:blip r:embed="rId113"/>
              <a:stretch>
                <a:fillRect/>
              </a:stretch>
            </p:blipFill>
            <p:spPr>
              <a:xfrm>
                <a:off x="4464388" y="1876071"/>
                <a:ext cx="39600" cy="461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4">
            <p14:nvContentPartPr>
              <p14:cNvPr id="28" name="Ink 27">
                <a:extLst>
                  <a:ext uri="{FF2B5EF4-FFF2-40B4-BE49-F238E27FC236}">
                    <a16:creationId xmlns:a16="http://schemas.microsoft.com/office/drawing/2014/main" id="{3F7C9323-DE11-4E66-B150-0C4133DB444E}"/>
                  </a:ext>
                </a:extLst>
              </p14:cNvPr>
              <p14:cNvContentPartPr/>
              <p14:nvPr/>
            </p14:nvContentPartPr>
            <p14:xfrm>
              <a:off x="6759388" y="224751"/>
              <a:ext cx="56520" cy="338040"/>
            </p14:xfrm>
          </p:contentPart>
        </mc:Choice>
        <mc:Fallback xmlns="">
          <p:pic>
            <p:nvPicPr>
              <p:cNvPr id="28" name="Ink 27">
                <a:extLst>
                  <a:ext uri="{FF2B5EF4-FFF2-40B4-BE49-F238E27FC236}">
                    <a16:creationId xmlns:a16="http://schemas.microsoft.com/office/drawing/2014/main" id="{3F7C9323-DE11-4E66-B150-0C4133DB444E}"/>
                  </a:ext>
                </a:extLst>
              </p:cNvPr>
              <p:cNvPicPr/>
              <p:nvPr/>
            </p:nvPicPr>
            <p:blipFill>
              <a:blip r:embed="rId115"/>
              <a:stretch>
                <a:fillRect/>
              </a:stretch>
            </p:blipFill>
            <p:spPr>
              <a:xfrm>
                <a:off x="6750388" y="216111"/>
                <a:ext cx="74160" cy="355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6">
            <p14:nvContentPartPr>
              <p14:cNvPr id="29" name="Ink 28">
                <a:extLst>
                  <a:ext uri="{FF2B5EF4-FFF2-40B4-BE49-F238E27FC236}">
                    <a16:creationId xmlns:a16="http://schemas.microsoft.com/office/drawing/2014/main" id="{1082199D-FFDA-4604-AB0D-77B4A9FA9AFC}"/>
                  </a:ext>
                </a:extLst>
              </p14:cNvPr>
              <p14:cNvContentPartPr/>
              <p14:nvPr/>
            </p14:nvContentPartPr>
            <p14:xfrm>
              <a:off x="7008148" y="281631"/>
              <a:ext cx="300240" cy="246240"/>
            </p14:xfrm>
          </p:contentPart>
        </mc:Choice>
        <mc:Fallback xmlns="">
          <p:pic>
            <p:nvPicPr>
              <p:cNvPr id="29" name="Ink 28">
                <a:extLst>
                  <a:ext uri="{FF2B5EF4-FFF2-40B4-BE49-F238E27FC236}">
                    <a16:creationId xmlns:a16="http://schemas.microsoft.com/office/drawing/2014/main" id="{1082199D-FFDA-4604-AB0D-77B4A9FA9AFC}"/>
                  </a:ext>
                </a:extLst>
              </p:cNvPr>
              <p:cNvPicPr/>
              <p:nvPr/>
            </p:nvPicPr>
            <p:blipFill>
              <a:blip r:embed="rId117"/>
              <a:stretch>
                <a:fillRect/>
              </a:stretch>
            </p:blipFill>
            <p:spPr>
              <a:xfrm>
                <a:off x="6999148" y="272631"/>
                <a:ext cx="317880" cy="263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8">
            <p14:nvContentPartPr>
              <p14:cNvPr id="30" name="Ink 29">
                <a:extLst>
                  <a:ext uri="{FF2B5EF4-FFF2-40B4-BE49-F238E27FC236}">
                    <a16:creationId xmlns:a16="http://schemas.microsoft.com/office/drawing/2014/main" id="{A5AB0B37-73EB-497E-B8C5-0C66BE94F5BD}"/>
                  </a:ext>
                </a:extLst>
              </p14:cNvPr>
              <p14:cNvContentPartPr/>
              <p14:nvPr/>
            </p14:nvContentPartPr>
            <p14:xfrm>
              <a:off x="7504588" y="133311"/>
              <a:ext cx="267480" cy="421200"/>
            </p14:xfrm>
          </p:contentPart>
        </mc:Choice>
        <mc:Fallback xmlns="">
          <p:pic>
            <p:nvPicPr>
              <p:cNvPr id="30" name="Ink 29">
                <a:extLst>
                  <a:ext uri="{FF2B5EF4-FFF2-40B4-BE49-F238E27FC236}">
                    <a16:creationId xmlns:a16="http://schemas.microsoft.com/office/drawing/2014/main" id="{A5AB0B37-73EB-497E-B8C5-0C66BE94F5BD}"/>
                  </a:ext>
                </a:extLst>
              </p:cNvPr>
              <p:cNvPicPr/>
              <p:nvPr/>
            </p:nvPicPr>
            <p:blipFill>
              <a:blip r:embed="rId119"/>
              <a:stretch>
                <a:fillRect/>
              </a:stretch>
            </p:blipFill>
            <p:spPr>
              <a:xfrm>
                <a:off x="7495948" y="124671"/>
                <a:ext cx="285120" cy="438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0">
            <p14:nvContentPartPr>
              <p14:cNvPr id="31" name="Ink 30">
                <a:extLst>
                  <a:ext uri="{FF2B5EF4-FFF2-40B4-BE49-F238E27FC236}">
                    <a16:creationId xmlns:a16="http://schemas.microsoft.com/office/drawing/2014/main" id="{DC934A66-0944-4733-991C-8276015EE126}"/>
                  </a:ext>
                </a:extLst>
              </p14:cNvPr>
              <p14:cNvContentPartPr/>
              <p14:nvPr/>
            </p14:nvContentPartPr>
            <p14:xfrm>
              <a:off x="7652548" y="470991"/>
              <a:ext cx="197280" cy="147960"/>
            </p14:xfrm>
          </p:contentPart>
        </mc:Choice>
        <mc:Fallback xmlns="">
          <p:pic>
            <p:nvPicPr>
              <p:cNvPr id="31" name="Ink 30">
                <a:extLst>
                  <a:ext uri="{FF2B5EF4-FFF2-40B4-BE49-F238E27FC236}">
                    <a16:creationId xmlns:a16="http://schemas.microsoft.com/office/drawing/2014/main" id="{DC934A66-0944-4733-991C-8276015EE126}"/>
                  </a:ext>
                </a:extLst>
              </p:cNvPr>
              <p:cNvPicPr/>
              <p:nvPr/>
            </p:nvPicPr>
            <p:blipFill>
              <a:blip r:embed="rId121"/>
              <a:stretch>
                <a:fillRect/>
              </a:stretch>
            </p:blipFill>
            <p:spPr>
              <a:xfrm>
                <a:off x="7643908" y="462351"/>
                <a:ext cx="214920" cy="165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2">
            <p14:nvContentPartPr>
              <p14:cNvPr id="59" name="Ink 58">
                <a:extLst>
                  <a:ext uri="{FF2B5EF4-FFF2-40B4-BE49-F238E27FC236}">
                    <a16:creationId xmlns:a16="http://schemas.microsoft.com/office/drawing/2014/main" id="{90D893EB-6F66-4F9A-BA26-A7580D1608EF}"/>
                  </a:ext>
                </a:extLst>
              </p14:cNvPr>
              <p14:cNvContentPartPr/>
              <p14:nvPr/>
            </p14:nvContentPartPr>
            <p14:xfrm>
              <a:off x="6709708" y="80031"/>
              <a:ext cx="162720" cy="475920"/>
            </p14:xfrm>
          </p:contentPart>
        </mc:Choice>
        <mc:Fallback xmlns="">
          <p:pic>
            <p:nvPicPr>
              <p:cNvPr id="59" name="Ink 58">
                <a:extLst>
                  <a:ext uri="{FF2B5EF4-FFF2-40B4-BE49-F238E27FC236}">
                    <a16:creationId xmlns:a16="http://schemas.microsoft.com/office/drawing/2014/main" id="{90D893EB-6F66-4F9A-BA26-A7580D1608EF}"/>
                  </a:ext>
                </a:extLst>
              </p:cNvPr>
              <p:cNvPicPr/>
              <p:nvPr/>
            </p:nvPicPr>
            <p:blipFill>
              <a:blip r:embed="rId123"/>
              <a:stretch>
                <a:fillRect/>
              </a:stretch>
            </p:blipFill>
            <p:spPr>
              <a:xfrm>
                <a:off x="6700708" y="71031"/>
                <a:ext cx="180360" cy="493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4">
            <p14:nvContentPartPr>
              <p14:cNvPr id="60" name="Ink 59">
                <a:extLst>
                  <a:ext uri="{FF2B5EF4-FFF2-40B4-BE49-F238E27FC236}">
                    <a16:creationId xmlns:a16="http://schemas.microsoft.com/office/drawing/2014/main" id="{CF04E945-5FCA-4BAA-99C0-B11487D9C4D1}"/>
                  </a:ext>
                </a:extLst>
              </p14:cNvPr>
              <p14:cNvContentPartPr/>
              <p14:nvPr/>
            </p14:nvContentPartPr>
            <p14:xfrm>
              <a:off x="7884748" y="105231"/>
              <a:ext cx="204480" cy="542160"/>
            </p14:xfrm>
          </p:contentPart>
        </mc:Choice>
        <mc:Fallback xmlns="">
          <p:pic>
            <p:nvPicPr>
              <p:cNvPr id="60" name="Ink 59">
                <a:extLst>
                  <a:ext uri="{FF2B5EF4-FFF2-40B4-BE49-F238E27FC236}">
                    <a16:creationId xmlns:a16="http://schemas.microsoft.com/office/drawing/2014/main" id="{CF04E945-5FCA-4BAA-99C0-B11487D9C4D1}"/>
                  </a:ext>
                </a:extLst>
              </p:cNvPr>
              <p:cNvPicPr/>
              <p:nvPr/>
            </p:nvPicPr>
            <p:blipFill>
              <a:blip r:embed="rId125"/>
              <a:stretch>
                <a:fillRect/>
              </a:stretch>
            </p:blipFill>
            <p:spPr>
              <a:xfrm>
                <a:off x="7875748" y="96231"/>
                <a:ext cx="222120" cy="559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6">
            <p14:nvContentPartPr>
              <p14:cNvPr id="86" name="Ink 85">
                <a:extLst>
                  <a:ext uri="{FF2B5EF4-FFF2-40B4-BE49-F238E27FC236}">
                    <a16:creationId xmlns:a16="http://schemas.microsoft.com/office/drawing/2014/main" id="{50614A75-C6CD-4ECB-972E-B96F73A46F45}"/>
                  </a:ext>
                </a:extLst>
              </p14:cNvPr>
              <p14:cNvContentPartPr/>
              <p14:nvPr/>
            </p14:nvContentPartPr>
            <p14:xfrm>
              <a:off x="7342948" y="69951"/>
              <a:ext cx="120240" cy="472320"/>
            </p14:xfrm>
          </p:contentPart>
        </mc:Choice>
        <mc:Fallback xmlns="">
          <p:pic>
            <p:nvPicPr>
              <p:cNvPr id="86" name="Ink 85">
                <a:extLst>
                  <a:ext uri="{FF2B5EF4-FFF2-40B4-BE49-F238E27FC236}">
                    <a16:creationId xmlns:a16="http://schemas.microsoft.com/office/drawing/2014/main" id="{50614A75-C6CD-4ECB-972E-B96F73A46F45}"/>
                  </a:ext>
                </a:extLst>
              </p:cNvPr>
              <p:cNvPicPr/>
              <p:nvPr/>
            </p:nvPicPr>
            <p:blipFill>
              <a:blip r:embed="rId127"/>
              <a:stretch>
                <a:fillRect/>
              </a:stretch>
            </p:blipFill>
            <p:spPr>
              <a:xfrm>
                <a:off x="7334308" y="61311"/>
                <a:ext cx="137880" cy="489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8">
            <p14:nvContentPartPr>
              <p14:cNvPr id="87" name="Ink 86">
                <a:extLst>
                  <a:ext uri="{FF2B5EF4-FFF2-40B4-BE49-F238E27FC236}">
                    <a16:creationId xmlns:a16="http://schemas.microsoft.com/office/drawing/2014/main" id="{296FA598-2FCF-45C8-97DB-D48FE62C23A0}"/>
                  </a:ext>
                </a:extLst>
              </p14:cNvPr>
              <p14:cNvContentPartPr/>
              <p14:nvPr/>
            </p14:nvContentPartPr>
            <p14:xfrm>
              <a:off x="7842628" y="56271"/>
              <a:ext cx="35640" cy="492840"/>
            </p14:xfrm>
          </p:contentPart>
        </mc:Choice>
        <mc:Fallback xmlns="">
          <p:pic>
            <p:nvPicPr>
              <p:cNvPr id="87" name="Ink 86">
                <a:extLst>
                  <a:ext uri="{FF2B5EF4-FFF2-40B4-BE49-F238E27FC236}">
                    <a16:creationId xmlns:a16="http://schemas.microsoft.com/office/drawing/2014/main" id="{296FA598-2FCF-45C8-97DB-D48FE62C23A0}"/>
                  </a:ext>
                </a:extLst>
              </p:cNvPr>
              <p:cNvPicPr/>
              <p:nvPr/>
            </p:nvPicPr>
            <p:blipFill>
              <a:blip r:embed="rId129"/>
              <a:stretch>
                <a:fillRect/>
              </a:stretch>
            </p:blipFill>
            <p:spPr>
              <a:xfrm>
                <a:off x="7833628" y="47271"/>
                <a:ext cx="53280" cy="510480"/>
              </a:xfrm>
              <a:prstGeom prst="rect">
                <a:avLst/>
              </a:prstGeom>
            </p:spPr>
          </p:pic>
        </mc:Fallback>
      </mc:AlternateContent>
      <p:grpSp>
        <p:nvGrpSpPr>
          <p:cNvPr id="104" name="Group 103">
            <a:extLst>
              <a:ext uri="{FF2B5EF4-FFF2-40B4-BE49-F238E27FC236}">
                <a16:creationId xmlns:a16="http://schemas.microsoft.com/office/drawing/2014/main" id="{11926F81-9D14-47D0-BAD5-481C330CB5AE}"/>
              </a:ext>
            </a:extLst>
          </p:cNvPr>
          <p:cNvGrpSpPr/>
          <p:nvPr/>
        </p:nvGrpSpPr>
        <p:grpSpPr>
          <a:xfrm>
            <a:off x="5845348" y="1610751"/>
            <a:ext cx="851040" cy="703800"/>
            <a:chOff x="5845348" y="1610751"/>
            <a:chExt cx="851040" cy="7038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30">
              <p14:nvContentPartPr>
                <p14:cNvPr id="79" name="Ink 78">
                  <a:extLst>
                    <a:ext uri="{FF2B5EF4-FFF2-40B4-BE49-F238E27FC236}">
                      <a16:creationId xmlns:a16="http://schemas.microsoft.com/office/drawing/2014/main" id="{55C39730-6A38-45CC-A949-45BE5B4B8CCE}"/>
                    </a:ext>
                  </a:extLst>
                </p14:cNvPr>
                <p14:cNvContentPartPr/>
                <p14:nvPr/>
              </p14:nvContentPartPr>
              <p14:xfrm>
                <a:off x="5845348" y="1697151"/>
                <a:ext cx="221400" cy="603000"/>
              </p14:xfrm>
            </p:contentPart>
          </mc:Choice>
          <mc:Fallback xmlns="">
            <p:pic>
              <p:nvPicPr>
                <p:cNvPr id="79" name="Ink 78">
                  <a:extLst>
                    <a:ext uri="{FF2B5EF4-FFF2-40B4-BE49-F238E27FC236}">
                      <a16:creationId xmlns:a16="http://schemas.microsoft.com/office/drawing/2014/main" id="{55C39730-6A38-45CC-A949-45BE5B4B8CCE}"/>
                    </a:ext>
                  </a:extLst>
                </p:cNvPr>
                <p:cNvPicPr/>
                <p:nvPr/>
              </p:nvPicPr>
              <p:blipFill>
                <a:blip r:embed="rId131"/>
                <a:stretch>
                  <a:fillRect/>
                </a:stretch>
              </p:blipFill>
              <p:spPr>
                <a:xfrm>
                  <a:off x="5836708" y="1688511"/>
                  <a:ext cx="239040" cy="620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2">
              <p14:nvContentPartPr>
                <p14:cNvPr id="80" name="Ink 79">
                  <a:extLst>
                    <a:ext uri="{FF2B5EF4-FFF2-40B4-BE49-F238E27FC236}">
                      <a16:creationId xmlns:a16="http://schemas.microsoft.com/office/drawing/2014/main" id="{AC2A757D-FD34-47B2-87C8-C432C2A6C0DF}"/>
                    </a:ext>
                  </a:extLst>
                </p14:cNvPr>
                <p14:cNvContentPartPr/>
                <p14:nvPr/>
              </p14:nvContentPartPr>
              <p14:xfrm>
                <a:off x="6168628" y="1934031"/>
                <a:ext cx="91800" cy="21600"/>
              </p14:xfrm>
            </p:contentPart>
          </mc:Choice>
          <mc:Fallback xmlns="">
            <p:pic>
              <p:nvPicPr>
                <p:cNvPr id="80" name="Ink 79">
                  <a:extLst>
                    <a:ext uri="{FF2B5EF4-FFF2-40B4-BE49-F238E27FC236}">
                      <a16:creationId xmlns:a16="http://schemas.microsoft.com/office/drawing/2014/main" id="{AC2A757D-FD34-47B2-87C8-C432C2A6C0DF}"/>
                    </a:ext>
                  </a:extLst>
                </p:cNvPr>
                <p:cNvPicPr/>
                <p:nvPr/>
              </p:nvPicPr>
              <p:blipFill>
                <a:blip r:embed="rId133"/>
                <a:stretch>
                  <a:fillRect/>
                </a:stretch>
              </p:blipFill>
              <p:spPr>
                <a:xfrm>
                  <a:off x="6159628" y="1925391"/>
                  <a:ext cx="109440" cy="39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4">
              <p14:nvContentPartPr>
                <p14:cNvPr id="81" name="Ink 80">
                  <a:extLst>
                    <a:ext uri="{FF2B5EF4-FFF2-40B4-BE49-F238E27FC236}">
                      <a16:creationId xmlns:a16="http://schemas.microsoft.com/office/drawing/2014/main" id="{76455117-6C7A-4B33-8E3F-7278CD80E5F0}"/>
                    </a:ext>
                  </a:extLst>
                </p14:cNvPr>
                <p14:cNvContentPartPr/>
                <p14:nvPr/>
              </p14:nvContentPartPr>
              <p14:xfrm>
                <a:off x="6140548" y="2004591"/>
                <a:ext cx="204480" cy="28440"/>
              </p14:xfrm>
            </p:contentPart>
          </mc:Choice>
          <mc:Fallback xmlns="">
            <p:pic>
              <p:nvPicPr>
                <p:cNvPr id="81" name="Ink 80">
                  <a:extLst>
                    <a:ext uri="{FF2B5EF4-FFF2-40B4-BE49-F238E27FC236}">
                      <a16:creationId xmlns:a16="http://schemas.microsoft.com/office/drawing/2014/main" id="{76455117-6C7A-4B33-8E3F-7278CD80E5F0}"/>
                    </a:ext>
                  </a:extLst>
                </p:cNvPr>
                <p:cNvPicPr/>
                <p:nvPr/>
              </p:nvPicPr>
              <p:blipFill>
                <a:blip r:embed="rId135"/>
                <a:stretch>
                  <a:fillRect/>
                </a:stretch>
              </p:blipFill>
              <p:spPr>
                <a:xfrm>
                  <a:off x="6131548" y="1995591"/>
                  <a:ext cx="222120" cy="46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6">
              <p14:nvContentPartPr>
                <p14:cNvPr id="82" name="Ink 81">
                  <a:extLst>
                    <a:ext uri="{FF2B5EF4-FFF2-40B4-BE49-F238E27FC236}">
                      <a16:creationId xmlns:a16="http://schemas.microsoft.com/office/drawing/2014/main" id="{4EB8FE11-D2F4-45FD-8DF8-6BD23CB76279}"/>
                    </a:ext>
                  </a:extLst>
                </p14:cNvPr>
                <p14:cNvContentPartPr/>
                <p14:nvPr/>
              </p14:nvContentPartPr>
              <p14:xfrm>
                <a:off x="6660748" y="1687791"/>
                <a:ext cx="35640" cy="436320"/>
              </p14:xfrm>
            </p:contentPart>
          </mc:Choice>
          <mc:Fallback xmlns="">
            <p:pic>
              <p:nvPicPr>
                <p:cNvPr id="82" name="Ink 81">
                  <a:extLst>
                    <a:ext uri="{FF2B5EF4-FFF2-40B4-BE49-F238E27FC236}">
                      <a16:creationId xmlns:a16="http://schemas.microsoft.com/office/drawing/2014/main" id="{4EB8FE11-D2F4-45FD-8DF8-6BD23CB76279}"/>
                    </a:ext>
                  </a:extLst>
                </p:cNvPr>
                <p:cNvPicPr/>
                <p:nvPr/>
              </p:nvPicPr>
              <p:blipFill>
                <a:blip r:embed="rId137"/>
                <a:stretch>
                  <a:fillRect/>
                </a:stretch>
              </p:blipFill>
              <p:spPr>
                <a:xfrm>
                  <a:off x="6652108" y="1679151"/>
                  <a:ext cx="53280" cy="453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8">
              <p14:nvContentPartPr>
                <p14:cNvPr id="99" name="Ink 98">
                  <a:extLst>
                    <a:ext uri="{FF2B5EF4-FFF2-40B4-BE49-F238E27FC236}">
                      <a16:creationId xmlns:a16="http://schemas.microsoft.com/office/drawing/2014/main" id="{16CC8111-D0B2-4771-BFE9-F2E44A8E6E18}"/>
                    </a:ext>
                  </a:extLst>
                </p14:cNvPr>
                <p14:cNvContentPartPr/>
                <p14:nvPr/>
              </p14:nvContentPartPr>
              <p14:xfrm>
                <a:off x="6424228" y="1610751"/>
                <a:ext cx="159840" cy="703800"/>
              </p14:xfrm>
            </p:contentPart>
          </mc:Choice>
          <mc:Fallback xmlns="">
            <p:pic>
              <p:nvPicPr>
                <p:cNvPr id="99" name="Ink 98">
                  <a:extLst>
                    <a:ext uri="{FF2B5EF4-FFF2-40B4-BE49-F238E27FC236}">
                      <a16:creationId xmlns:a16="http://schemas.microsoft.com/office/drawing/2014/main" id="{16CC8111-D0B2-4771-BFE9-F2E44A8E6E18}"/>
                    </a:ext>
                  </a:extLst>
                </p:cNvPr>
                <p:cNvPicPr/>
                <p:nvPr/>
              </p:nvPicPr>
              <p:blipFill>
                <a:blip r:embed="rId139"/>
                <a:stretch>
                  <a:fillRect/>
                </a:stretch>
              </p:blipFill>
              <p:spPr>
                <a:xfrm>
                  <a:off x="6415228" y="1601751"/>
                  <a:ext cx="177480" cy="7214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03" name="Group 102">
            <a:extLst>
              <a:ext uri="{FF2B5EF4-FFF2-40B4-BE49-F238E27FC236}">
                <a16:creationId xmlns:a16="http://schemas.microsoft.com/office/drawing/2014/main" id="{9DA2C0C0-A6EB-4E1C-B97A-079567CE8C33}"/>
              </a:ext>
            </a:extLst>
          </p:cNvPr>
          <p:cNvGrpSpPr/>
          <p:nvPr/>
        </p:nvGrpSpPr>
        <p:grpSpPr>
          <a:xfrm>
            <a:off x="6930028" y="1611111"/>
            <a:ext cx="1665360" cy="639720"/>
            <a:chOff x="6930028" y="1611111"/>
            <a:chExt cx="1665360" cy="6397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40">
              <p14:nvContentPartPr>
                <p14:cNvPr id="83" name="Ink 82">
                  <a:extLst>
                    <a:ext uri="{FF2B5EF4-FFF2-40B4-BE49-F238E27FC236}">
                      <a16:creationId xmlns:a16="http://schemas.microsoft.com/office/drawing/2014/main" id="{44C5F8BC-2061-49A8-9960-5FF938226316}"/>
                    </a:ext>
                  </a:extLst>
                </p14:cNvPr>
                <p14:cNvContentPartPr/>
                <p14:nvPr/>
              </p14:nvContentPartPr>
              <p14:xfrm>
                <a:off x="6930028" y="1891911"/>
                <a:ext cx="123120" cy="21600"/>
              </p14:xfrm>
            </p:contentPart>
          </mc:Choice>
          <mc:Fallback xmlns="">
            <p:pic>
              <p:nvPicPr>
                <p:cNvPr id="83" name="Ink 82">
                  <a:extLst>
                    <a:ext uri="{FF2B5EF4-FFF2-40B4-BE49-F238E27FC236}">
                      <a16:creationId xmlns:a16="http://schemas.microsoft.com/office/drawing/2014/main" id="{44C5F8BC-2061-49A8-9960-5FF938226316}"/>
                    </a:ext>
                  </a:extLst>
                </p:cNvPr>
                <p:cNvPicPr/>
                <p:nvPr/>
              </p:nvPicPr>
              <p:blipFill>
                <a:blip r:embed="rId141"/>
                <a:stretch>
                  <a:fillRect/>
                </a:stretch>
              </p:blipFill>
              <p:spPr>
                <a:xfrm>
                  <a:off x="6921028" y="1883271"/>
                  <a:ext cx="140760" cy="39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2">
              <p14:nvContentPartPr>
                <p14:cNvPr id="84" name="Ink 83">
                  <a:extLst>
                    <a:ext uri="{FF2B5EF4-FFF2-40B4-BE49-F238E27FC236}">
                      <a16:creationId xmlns:a16="http://schemas.microsoft.com/office/drawing/2014/main" id="{1F6E9DD8-A19B-4FE7-81BD-BE8DD9D2523C}"/>
                    </a:ext>
                  </a:extLst>
                </p14:cNvPr>
                <p14:cNvContentPartPr/>
                <p14:nvPr/>
              </p14:nvContentPartPr>
              <p14:xfrm>
                <a:off x="7378228" y="1739631"/>
                <a:ext cx="190800" cy="54360"/>
              </p14:xfrm>
            </p:contentPart>
          </mc:Choice>
          <mc:Fallback xmlns="">
            <p:pic>
              <p:nvPicPr>
                <p:cNvPr id="84" name="Ink 83">
                  <a:extLst>
                    <a:ext uri="{FF2B5EF4-FFF2-40B4-BE49-F238E27FC236}">
                      <a16:creationId xmlns:a16="http://schemas.microsoft.com/office/drawing/2014/main" id="{1F6E9DD8-A19B-4FE7-81BD-BE8DD9D2523C}"/>
                    </a:ext>
                  </a:extLst>
                </p:cNvPr>
                <p:cNvPicPr/>
                <p:nvPr/>
              </p:nvPicPr>
              <p:blipFill>
                <a:blip r:embed="rId143"/>
                <a:stretch>
                  <a:fillRect/>
                </a:stretch>
              </p:blipFill>
              <p:spPr>
                <a:xfrm>
                  <a:off x="7369228" y="1730631"/>
                  <a:ext cx="208440" cy="72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4">
              <p14:nvContentPartPr>
                <p14:cNvPr id="85" name="Ink 84">
                  <a:extLst>
                    <a:ext uri="{FF2B5EF4-FFF2-40B4-BE49-F238E27FC236}">
                      <a16:creationId xmlns:a16="http://schemas.microsoft.com/office/drawing/2014/main" id="{A16A92F2-DE44-458A-A913-ECB0F410E9FC}"/>
                    </a:ext>
                  </a:extLst>
                </p14:cNvPr>
                <p14:cNvContentPartPr/>
                <p14:nvPr/>
              </p14:nvContentPartPr>
              <p14:xfrm>
                <a:off x="7310548" y="1765191"/>
                <a:ext cx="40320" cy="324000"/>
              </p14:xfrm>
            </p:contentPart>
          </mc:Choice>
          <mc:Fallback xmlns="">
            <p:pic>
              <p:nvPicPr>
                <p:cNvPr id="85" name="Ink 84">
                  <a:extLst>
                    <a:ext uri="{FF2B5EF4-FFF2-40B4-BE49-F238E27FC236}">
                      <a16:creationId xmlns:a16="http://schemas.microsoft.com/office/drawing/2014/main" id="{A16A92F2-DE44-458A-A913-ECB0F410E9FC}"/>
                    </a:ext>
                  </a:extLst>
                </p:cNvPr>
                <p:cNvPicPr/>
                <p:nvPr/>
              </p:nvPicPr>
              <p:blipFill>
                <a:blip r:embed="rId145"/>
                <a:stretch>
                  <a:fillRect/>
                </a:stretch>
              </p:blipFill>
              <p:spPr>
                <a:xfrm>
                  <a:off x="7301908" y="1756551"/>
                  <a:ext cx="57960" cy="341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6">
              <p14:nvContentPartPr>
                <p14:cNvPr id="95" name="Ink 94">
                  <a:extLst>
                    <a:ext uri="{FF2B5EF4-FFF2-40B4-BE49-F238E27FC236}">
                      <a16:creationId xmlns:a16="http://schemas.microsoft.com/office/drawing/2014/main" id="{46364ED9-293C-4AF7-BD50-F56392CD76F9}"/>
                    </a:ext>
                  </a:extLst>
                </p14:cNvPr>
                <p14:cNvContentPartPr/>
                <p14:nvPr/>
              </p14:nvContentPartPr>
              <p14:xfrm>
                <a:off x="7512148" y="2004591"/>
                <a:ext cx="84600" cy="127440"/>
              </p14:xfrm>
            </p:contentPart>
          </mc:Choice>
          <mc:Fallback xmlns="">
            <p:pic>
              <p:nvPicPr>
                <p:cNvPr id="95" name="Ink 94">
                  <a:extLst>
                    <a:ext uri="{FF2B5EF4-FFF2-40B4-BE49-F238E27FC236}">
                      <a16:creationId xmlns:a16="http://schemas.microsoft.com/office/drawing/2014/main" id="{46364ED9-293C-4AF7-BD50-F56392CD76F9}"/>
                    </a:ext>
                  </a:extLst>
                </p:cNvPr>
                <p:cNvPicPr/>
                <p:nvPr/>
              </p:nvPicPr>
              <p:blipFill>
                <a:blip r:embed="rId147"/>
                <a:stretch>
                  <a:fillRect/>
                </a:stretch>
              </p:blipFill>
              <p:spPr>
                <a:xfrm>
                  <a:off x="7503148" y="1995591"/>
                  <a:ext cx="102240" cy="145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8">
              <p14:nvContentPartPr>
                <p14:cNvPr id="96" name="Ink 95">
                  <a:extLst>
                    <a:ext uri="{FF2B5EF4-FFF2-40B4-BE49-F238E27FC236}">
                      <a16:creationId xmlns:a16="http://schemas.microsoft.com/office/drawing/2014/main" id="{CB68DBA9-FF7F-44FC-9E34-6C93931FD515}"/>
                    </a:ext>
                  </a:extLst>
                </p14:cNvPr>
                <p14:cNvContentPartPr/>
                <p14:nvPr/>
              </p14:nvContentPartPr>
              <p14:xfrm>
                <a:off x="7180588" y="1723071"/>
                <a:ext cx="106560" cy="506880"/>
              </p14:xfrm>
            </p:contentPart>
          </mc:Choice>
          <mc:Fallback xmlns="">
            <p:pic>
              <p:nvPicPr>
                <p:cNvPr id="96" name="Ink 95">
                  <a:extLst>
                    <a:ext uri="{FF2B5EF4-FFF2-40B4-BE49-F238E27FC236}">
                      <a16:creationId xmlns:a16="http://schemas.microsoft.com/office/drawing/2014/main" id="{CB68DBA9-FF7F-44FC-9E34-6C93931FD515}"/>
                    </a:ext>
                  </a:extLst>
                </p:cNvPr>
                <p:cNvPicPr/>
                <p:nvPr/>
              </p:nvPicPr>
              <p:blipFill>
                <a:blip r:embed="rId149"/>
                <a:stretch>
                  <a:fillRect/>
                </a:stretch>
              </p:blipFill>
              <p:spPr>
                <a:xfrm>
                  <a:off x="7171948" y="1714071"/>
                  <a:ext cx="124200" cy="524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0">
              <p14:nvContentPartPr>
                <p14:cNvPr id="97" name="Ink 96">
                  <a:extLst>
                    <a:ext uri="{FF2B5EF4-FFF2-40B4-BE49-F238E27FC236}">
                      <a16:creationId xmlns:a16="http://schemas.microsoft.com/office/drawing/2014/main" id="{A424DDCD-D3FE-4981-B613-0706FC0D1247}"/>
                    </a:ext>
                  </a:extLst>
                </p14:cNvPr>
                <p14:cNvContentPartPr/>
                <p14:nvPr/>
              </p14:nvContentPartPr>
              <p14:xfrm>
                <a:off x="7786468" y="1668711"/>
                <a:ext cx="71280" cy="546840"/>
              </p14:xfrm>
            </p:contentPart>
          </mc:Choice>
          <mc:Fallback xmlns="">
            <p:pic>
              <p:nvPicPr>
                <p:cNvPr id="97" name="Ink 96">
                  <a:extLst>
                    <a:ext uri="{FF2B5EF4-FFF2-40B4-BE49-F238E27FC236}">
                      <a16:creationId xmlns:a16="http://schemas.microsoft.com/office/drawing/2014/main" id="{A424DDCD-D3FE-4981-B613-0706FC0D1247}"/>
                    </a:ext>
                  </a:extLst>
                </p:cNvPr>
                <p:cNvPicPr/>
                <p:nvPr/>
              </p:nvPicPr>
              <p:blipFill>
                <a:blip r:embed="rId151"/>
                <a:stretch>
                  <a:fillRect/>
                </a:stretch>
              </p:blipFill>
              <p:spPr>
                <a:xfrm>
                  <a:off x="7777468" y="1660071"/>
                  <a:ext cx="88920" cy="564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2">
              <p14:nvContentPartPr>
                <p14:cNvPr id="100" name="Ink 99">
                  <a:extLst>
                    <a:ext uri="{FF2B5EF4-FFF2-40B4-BE49-F238E27FC236}">
                      <a16:creationId xmlns:a16="http://schemas.microsoft.com/office/drawing/2014/main" id="{C3F2F854-1596-42FF-A9DC-4B1371FA096A}"/>
                    </a:ext>
                  </a:extLst>
                </p14:cNvPr>
                <p14:cNvContentPartPr/>
                <p14:nvPr/>
              </p14:nvContentPartPr>
              <p14:xfrm>
                <a:off x="7842628" y="1611111"/>
                <a:ext cx="239400" cy="639720"/>
              </p14:xfrm>
            </p:contentPart>
          </mc:Choice>
          <mc:Fallback xmlns="">
            <p:pic>
              <p:nvPicPr>
                <p:cNvPr id="100" name="Ink 99">
                  <a:extLst>
                    <a:ext uri="{FF2B5EF4-FFF2-40B4-BE49-F238E27FC236}">
                      <a16:creationId xmlns:a16="http://schemas.microsoft.com/office/drawing/2014/main" id="{C3F2F854-1596-42FF-A9DC-4B1371FA096A}"/>
                    </a:ext>
                  </a:extLst>
                </p:cNvPr>
                <p:cNvPicPr/>
                <p:nvPr/>
              </p:nvPicPr>
              <p:blipFill>
                <a:blip r:embed="rId153"/>
                <a:stretch>
                  <a:fillRect/>
                </a:stretch>
              </p:blipFill>
              <p:spPr>
                <a:xfrm>
                  <a:off x="7833628" y="1602471"/>
                  <a:ext cx="257040" cy="657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4">
              <p14:nvContentPartPr>
                <p14:cNvPr id="101" name="Ink 100">
                  <a:extLst>
                    <a:ext uri="{FF2B5EF4-FFF2-40B4-BE49-F238E27FC236}">
                      <a16:creationId xmlns:a16="http://schemas.microsoft.com/office/drawing/2014/main" id="{18BA91A0-6F7A-44FF-9E7A-1A6F2A6CCEC6}"/>
                    </a:ext>
                  </a:extLst>
                </p14:cNvPr>
                <p14:cNvContentPartPr/>
                <p14:nvPr/>
              </p14:nvContentPartPr>
              <p14:xfrm>
                <a:off x="8201188" y="1744311"/>
                <a:ext cx="316800" cy="260280"/>
              </p14:xfrm>
            </p:contentPart>
          </mc:Choice>
          <mc:Fallback xmlns="">
            <p:pic>
              <p:nvPicPr>
                <p:cNvPr id="101" name="Ink 100">
                  <a:extLst>
                    <a:ext uri="{FF2B5EF4-FFF2-40B4-BE49-F238E27FC236}">
                      <a16:creationId xmlns:a16="http://schemas.microsoft.com/office/drawing/2014/main" id="{18BA91A0-6F7A-44FF-9E7A-1A6F2A6CCEC6}"/>
                    </a:ext>
                  </a:extLst>
                </p:cNvPr>
                <p:cNvPicPr/>
                <p:nvPr/>
              </p:nvPicPr>
              <p:blipFill>
                <a:blip r:embed="rId155"/>
                <a:stretch>
                  <a:fillRect/>
                </a:stretch>
              </p:blipFill>
              <p:spPr>
                <a:xfrm>
                  <a:off x="8192548" y="1735311"/>
                  <a:ext cx="334440" cy="277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6">
              <p14:nvContentPartPr>
                <p14:cNvPr id="102" name="Ink 101">
                  <a:extLst>
                    <a:ext uri="{FF2B5EF4-FFF2-40B4-BE49-F238E27FC236}">
                      <a16:creationId xmlns:a16="http://schemas.microsoft.com/office/drawing/2014/main" id="{A74C155F-ED79-4D99-920E-E9A7467BF4A1}"/>
                    </a:ext>
                  </a:extLst>
                </p14:cNvPr>
                <p14:cNvContentPartPr/>
                <p14:nvPr/>
              </p14:nvContentPartPr>
              <p14:xfrm>
                <a:off x="8475508" y="1941231"/>
                <a:ext cx="119880" cy="91080"/>
              </p14:xfrm>
            </p:contentPart>
          </mc:Choice>
          <mc:Fallback xmlns="">
            <p:pic>
              <p:nvPicPr>
                <p:cNvPr id="102" name="Ink 101">
                  <a:extLst>
                    <a:ext uri="{FF2B5EF4-FFF2-40B4-BE49-F238E27FC236}">
                      <a16:creationId xmlns:a16="http://schemas.microsoft.com/office/drawing/2014/main" id="{A74C155F-ED79-4D99-920E-E9A7467BF4A1}"/>
                    </a:ext>
                  </a:extLst>
                </p:cNvPr>
                <p:cNvPicPr/>
                <p:nvPr/>
              </p:nvPicPr>
              <p:blipFill>
                <a:blip r:embed="rId157"/>
                <a:stretch>
                  <a:fillRect/>
                </a:stretch>
              </p:blipFill>
              <p:spPr>
                <a:xfrm>
                  <a:off x="8466868" y="1932231"/>
                  <a:ext cx="137520" cy="1087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23" name="Group 122">
            <a:extLst>
              <a:ext uri="{FF2B5EF4-FFF2-40B4-BE49-F238E27FC236}">
                <a16:creationId xmlns:a16="http://schemas.microsoft.com/office/drawing/2014/main" id="{0D3E1F2E-6629-437D-B08D-7B8AE5A59884}"/>
              </a:ext>
            </a:extLst>
          </p:cNvPr>
          <p:cNvGrpSpPr/>
          <p:nvPr/>
        </p:nvGrpSpPr>
        <p:grpSpPr>
          <a:xfrm>
            <a:off x="682228" y="2792631"/>
            <a:ext cx="1392840" cy="421920"/>
            <a:chOff x="682228" y="2792631"/>
            <a:chExt cx="1392840" cy="4219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58">
              <p14:nvContentPartPr>
                <p14:cNvPr id="105" name="Ink 104">
                  <a:extLst>
                    <a:ext uri="{FF2B5EF4-FFF2-40B4-BE49-F238E27FC236}">
                      <a16:creationId xmlns:a16="http://schemas.microsoft.com/office/drawing/2014/main" id="{F5B6499C-365E-45F5-AD18-C416C1FE001E}"/>
                    </a:ext>
                  </a:extLst>
                </p14:cNvPr>
                <p14:cNvContentPartPr/>
                <p14:nvPr/>
              </p14:nvContentPartPr>
              <p14:xfrm>
                <a:off x="682228" y="2799111"/>
                <a:ext cx="401040" cy="299880"/>
              </p14:xfrm>
            </p:contentPart>
          </mc:Choice>
          <mc:Fallback xmlns="">
            <p:pic>
              <p:nvPicPr>
                <p:cNvPr id="105" name="Ink 104">
                  <a:extLst>
                    <a:ext uri="{FF2B5EF4-FFF2-40B4-BE49-F238E27FC236}">
                      <a16:creationId xmlns:a16="http://schemas.microsoft.com/office/drawing/2014/main" id="{F5B6499C-365E-45F5-AD18-C416C1FE001E}"/>
                    </a:ext>
                  </a:extLst>
                </p:cNvPr>
                <p:cNvPicPr/>
                <p:nvPr/>
              </p:nvPicPr>
              <p:blipFill>
                <a:blip r:embed="rId159"/>
                <a:stretch>
                  <a:fillRect/>
                </a:stretch>
              </p:blipFill>
              <p:spPr>
                <a:xfrm>
                  <a:off x="673588" y="2790471"/>
                  <a:ext cx="418680" cy="317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0">
              <p14:nvContentPartPr>
                <p14:cNvPr id="106" name="Ink 105">
                  <a:extLst>
                    <a:ext uri="{FF2B5EF4-FFF2-40B4-BE49-F238E27FC236}">
                      <a16:creationId xmlns:a16="http://schemas.microsoft.com/office/drawing/2014/main" id="{17B2970A-6842-4C0C-BEBE-4B8E5B0EC7E3}"/>
                    </a:ext>
                  </a:extLst>
                </p14:cNvPr>
                <p14:cNvContentPartPr/>
                <p14:nvPr/>
              </p14:nvContentPartPr>
              <p14:xfrm>
                <a:off x="1118188" y="2813151"/>
                <a:ext cx="197280" cy="275400"/>
              </p14:xfrm>
            </p:contentPart>
          </mc:Choice>
          <mc:Fallback xmlns="">
            <p:pic>
              <p:nvPicPr>
                <p:cNvPr id="106" name="Ink 105">
                  <a:extLst>
                    <a:ext uri="{FF2B5EF4-FFF2-40B4-BE49-F238E27FC236}">
                      <a16:creationId xmlns:a16="http://schemas.microsoft.com/office/drawing/2014/main" id="{17B2970A-6842-4C0C-BEBE-4B8E5B0EC7E3}"/>
                    </a:ext>
                  </a:extLst>
                </p:cNvPr>
                <p:cNvPicPr/>
                <p:nvPr/>
              </p:nvPicPr>
              <p:blipFill>
                <a:blip r:embed="rId161"/>
                <a:stretch>
                  <a:fillRect/>
                </a:stretch>
              </p:blipFill>
              <p:spPr>
                <a:xfrm>
                  <a:off x="1109548" y="2804151"/>
                  <a:ext cx="214920" cy="293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2">
              <p14:nvContentPartPr>
                <p14:cNvPr id="107" name="Ink 106">
                  <a:extLst>
                    <a:ext uri="{FF2B5EF4-FFF2-40B4-BE49-F238E27FC236}">
                      <a16:creationId xmlns:a16="http://schemas.microsoft.com/office/drawing/2014/main" id="{000E5CC8-2674-4CA1-B2A7-321F1D4FDCA7}"/>
                    </a:ext>
                  </a:extLst>
                </p14:cNvPr>
                <p14:cNvContentPartPr/>
                <p14:nvPr/>
              </p14:nvContentPartPr>
              <p14:xfrm>
                <a:off x="1371268" y="2848431"/>
                <a:ext cx="344880" cy="275400"/>
              </p14:xfrm>
            </p:contentPart>
          </mc:Choice>
          <mc:Fallback xmlns="">
            <p:pic>
              <p:nvPicPr>
                <p:cNvPr id="107" name="Ink 106">
                  <a:extLst>
                    <a:ext uri="{FF2B5EF4-FFF2-40B4-BE49-F238E27FC236}">
                      <a16:creationId xmlns:a16="http://schemas.microsoft.com/office/drawing/2014/main" id="{000E5CC8-2674-4CA1-B2A7-321F1D4FDCA7}"/>
                    </a:ext>
                  </a:extLst>
                </p:cNvPr>
                <p:cNvPicPr/>
                <p:nvPr/>
              </p:nvPicPr>
              <p:blipFill>
                <a:blip r:embed="rId163"/>
                <a:stretch>
                  <a:fillRect/>
                </a:stretch>
              </p:blipFill>
              <p:spPr>
                <a:xfrm>
                  <a:off x="1362628" y="2839791"/>
                  <a:ext cx="362520" cy="293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4">
              <p14:nvContentPartPr>
                <p14:cNvPr id="108" name="Ink 107">
                  <a:extLst>
                    <a:ext uri="{FF2B5EF4-FFF2-40B4-BE49-F238E27FC236}">
                      <a16:creationId xmlns:a16="http://schemas.microsoft.com/office/drawing/2014/main" id="{9A6B5326-641F-4B6B-9EE6-3FA9388C07B9}"/>
                    </a:ext>
                  </a:extLst>
                </p14:cNvPr>
                <p14:cNvContentPartPr/>
                <p14:nvPr/>
              </p14:nvContentPartPr>
              <p14:xfrm>
                <a:off x="1793188" y="2792631"/>
                <a:ext cx="281880" cy="421920"/>
              </p14:xfrm>
            </p:contentPart>
          </mc:Choice>
          <mc:Fallback xmlns="">
            <p:pic>
              <p:nvPicPr>
                <p:cNvPr id="108" name="Ink 107">
                  <a:extLst>
                    <a:ext uri="{FF2B5EF4-FFF2-40B4-BE49-F238E27FC236}">
                      <a16:creationId xmlns:a16="http://schemas.microsoft.com/office/drawing/2014/main" id="{9A6B5326-641F-4B6B-9EE6-3FA9388C07B9}"/>
                    </a:ext>
                  </a:extLst>
                </p:cNvPr>
                <p:cNvPicPr/>
                <p:nvPr/>
              </p:nvPicPr>
              <p:blipFill>
                <a:blip r:embed="rId165"/>
                <a:stretch>
                  <a:fillRect/>
                </a:stretch>
              </p:blipFill>
              <p:spPr>
                <a:xfrm>
                  <a:off x="1784188" y="2783631"/>
                  <a:ext cx="299520" cy="43956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166">
            <p14:nvContentPartPr>
              <p14:cNvPr id="109" name="Ink 108">
                <a:extLst>
                  <a:ext uri="{FF2B5EF4-FFF2-40B4-BE49-F238E27FC236}">
                    <a16:creationId xmlns:a16="http://schemas.microsoft.com/office/drawing/2014/main" id="{5FE9BE69-89A5-44F6-8437-2B1733ECC10B}"/>
                  </a:ext>
                </a:extLst>
              </p14:cNvPr>
              <p14:cNvContentPartPr/>
              <p14:nvPr/>
            </p14:nvContentPartPr>
            <p14:xfrm>
              <a:off x="2342188" y="2925831"/>
              <a:ext cx="99000" cy="7560"/>
            </p14:xfrm>
          </p:contentPart>
        </mc:Choice>
        <mc:Fallback xmlns="">
          <p:pic>
            <p:nvPicPr>
              <p:cNvPr id="109" name="Ink 108">
                <a:extLst>
                  <a:ext uri="{FF2B5EF4-FFF2-40B4-BE49-F238E27FC236}">
                    <a16:creationId xmlns:a16="http://schemas.microsoft.com/office/drawing/2014/main" id="{5FE9BE69-89A5-44F6-8437-2B1733ECC10B}"/>
                  </a:ext>
                </a:extLst>
              </p:cNvPr>
              <p:cNvPicPr/>
              <p:nvPr/>
            </p:nvPicPr>
            <p:blipFill>
              <a:blip r:embed="rId167"/>
              <a:stretch>
                <a:fillRect/>
              </a:stretch>
            </p:blipFill>
            <p:spPr>
              <a:xfrm>
                <a:off x="2333188" y="2917191"/>
                <a:ext cx="116640" cy="25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8">
            <p14:nvContentPartPr>
              <p14:cNvPr id="110" name="Ink 109">
                <a:extLst>
                  <a:ext uri="{FF2B5EF4-FFF2-40B4-BE49-F238E27FC236}">
                    <a16:creationId xmlns:a16="http://schemas.microsoft.com/office/drawing/2014/main" id="{AD0689DB-2FF7-445D-A7D5-963F8EA12DEC}"/>
                  </a:ext>
                </a:extLst>
              </p14:cNvPr>
              <p14:cNvContentPartPr/>
              <p14:nvPr/>
            </p14:nvContentPartPr>
            <p14:xfrm>
              <a:off x="2306908" y="3087831"/>
              <a:ext cx="133920" cy="21600"/>
            </p14:xfrm>
          </p:contentPart>
        </mc:Choice>
        <mc:Fallback xmlns="">
          <p:pic>
            <p:nvPicPr>
              <p:cNvPr id="110" name="Ink 109">
                <a:extLst>
                  <a:ext uri="{FF2B5EF4-FFF2-40B4-BE49-F238E27FC236}">
                    <a16:creationId xmlns:a16="http://schemas.microsoft.com/office/drawing/2014/main" id="{AD0689DB-2FF7-445D-A7D5-963F8EA12DEC}"/>
                  </a:ext>
                </a:extLst>
              </p:cNvPr>
              <p:cNvPicPr/>
              <p:nvPr/>
            </p:nvPicPr>
            <p:blipFill>
              <a:blip r:embed="rId169"/>
              <a:stretch>
                <a:fillRect/>
              </a:stretch>
            </p:blipFill>
            <p:spPr>
              <a:xfrm>
                <a:off x="2298268" y="3078831"/>
                <a:ext cx="151560" cy="39240"/>
              </a:xfrm>
              <a:prstGeom prst="rect">
                <a:avLst/>
              </a:prstGeom>
            </p:spPr>
          </p:pic>
        </mc:Fallback>
      </mc:AlternateContent>
      <p:grpSp>
        <p:nvGrpSpPr>
          <p:cNvPr id="122" name="Group 121">
            <a:extLst>
              <a:ext uri="{FF2B5EF4-FFF2-40B4-BE49-F238E27FC236}">
                <a16:creationId xmlns:a16="http://schemas.microsoft.com/office/drawing/2014/main" id="{E9C97C7D-22C8-4C94-A572-135E0537D3AF}"/>
              </a:ext>
            </a:extLst>
          </p:cNvPr>
          <p:cNvGrpSpPr/>
          <p:nvPr/>
        </p:nvGrpSpPr>
        <p:grpSpPr>
          <a:xfrm>
            <a:off x="2961028" y="2581311"/>
            <a:ext cx="1041480" cy="408240"/>
            <a:chOff x="2961028" y="2581311"/>
            <a:chExt cx="1041480" cy="4082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70">
              <p14:nvContentPartPr>
                <p14:cNvPr id="111" name="Ink 110">
                  <a:extLst>
                    <a:ext uri="{FF2B5EF4-FFF2-40B4-BE49-F238E27FC236}">
                      <a16:creationId xmlns:a16="http://schemas.microsoft.com/office/drawing/2014/main" id="{1BDBFE4A-07C6-4830-8EBE-1E60841E1DD4}"/>
                    </a:ext>
                  </a:extLst>
                </p14:cNvPr>
                <p14:cNvContentPartPr/>
                <p14:nvPr/>
              </p14:nvContentPartPr>
              <p14:xfrm>
                <a:off x="3031228" y="2581311"/>
                <a:ext cx="330840" cy="254160"/>
              </p14:xfrm>
            </p:contentPart>
          </mc:Choice>
          <mc:Fallback xmlns="">
            <p:pic>
              <p:nvPicPr>
                <p:cNvPr id="111" name="Ink 110">
                  <a:extLst>
                    <a:ext uri="{FF2B5EF4-FFF2-40B4-BE49-F238E27FC236}">
                      <a16:creationId xmlns:a16="http://schemas.microsoft.com/office/drawing/2014/main" id="{1BDBFE4A-07C6-4830-8EBE-1E60841E1DD4}"/>
                    </a:ext>
                  </a:extLst>
                </p:cNvPr>
                <p:cNvPicPr/>
                <p:nvPr/>
              </p:nvPicPr>
              <p:blipFill>
                <a:blip r:embed="rId171"/>
                <a:stretch>
                  <a:fillRect/>
                </a:stretch>
              </p:blipFill>
              <p:spPr>
                <a:xfrm>
                  <a:off x="3022588" y="2572311"/>
                  <a:ext cx="348480" cy="271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2">
              <p14:nvContentPartPr>
                <p14:cNvPr id="112" name="Ink 111">
                  <a:extLst>
                    <a:ext uri="{FF2B5EF4-FFF2-40B4-BE49-F238E27FC236}">
                      <a16:creationId xmlns:a16="http://schemas.microsoft.com/office/drawing/2014/main" id="{EE76160F-73F6-44B9-84BA-4D033AB75D43}"/>
                    </a:ext>
                  </a:extLst>
                </p14:cNvPr>
                <p14:cNvContentPartPr/>
                <p14:nvPr/>
              </p14:nvContentPartPr>
              <p14:xfrm>
                <a:off x="3340828" y="2742951"/>
                <a:ext cx="198360" cy="148320"/>
              </p14:xfrm>
            </p:contentPart>
          </mc:Choice>
          <mc:Fallback xmlns="">
            <p:pic>
              <p:nvPicPr>
                <p:cNvPr id="112" name="Ink 111">
                  <a:extLst>
                    <a:ext uri="{FF2B5EF4-FFF2-40B4-BE49-F238E27FC236}">
                      <a16:creationId xmlns:a16="http://schemas.microsoft.com/office/drawing/2014/main" id="{EE76160F-73F6-44B9-84BA-4D033AB75D43}"/>
                    </a:ext>
                  </a:extLst>
                </p:cNvPr>
                <p:cNvPicPr/>
                <p:nvPr/>
              </p:nvPicPr>
              <p:blipFill>
                <a:blip r:embed="rId173"/>
                <a:stretch>
                  <a:fillRect/>
                </a:stretch>
              </p:blipFill>
              <p:spPr>
                <a:xfrm>
                  <a:off x="3332188" y="2733951"/>
                  <a:ext cx="216000" cy="165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4">
              <p14:nvContentPartPr>
                <p14:cNvPr id="113" name="Ink 112">
                  <a:extLst>
                    <a:ext uri="{FF2B5EF4-FFF2-40B4-BE49-F238E27FC236}">
                      <a16:creationId xmlns:a16="http://schemas.microsoft.com/office/drawing/2014/main" id="{1827C9DC-3FE3-4E1A-9C9E-942BFBCE0A84}"/>
                    </a:ext>
                  </a:extLst>
                </p14:cNvPr>
                <p14:cNvContentPartPr/>
                <p14:nvPr/>
              </p14:nvContentPartPr>
              <p14:xfrm>
                <a:off x="3552148" y="2750151"/>
                <a:ext cx="99360" cy="155160"/>
              </p14:xfrm>
            </p:contentPart>
          </mc:Choice>
          <mc:Fallback xmlns="">
            <p:pic>
              <p:nvPicPr>
                <p:cNvPr id="113" name="Ink 112">
                  <a:extLst>
                    <a:ext uri="{FF2B5EF4-FFF2-40B4-BE49-F238E27FC236}">
                      <a16:creationId xmlns:a16="http://schemas.microsoft.com/office/drawing/2014/main" id="{1827C9DC-3FE3-4E1A-9C9E-942BFBCE0A84}"/>
                    </a:ext>
                  </a:extLst>
                </p:cNvPr>
                <p:cNvPicPr/>
                <p:nvPr/>
              </p:nvPicPr>
              <p:blipFill>
                <a:blip r:embed="rId175"/>
                <a:stretch>
                  <a:fillRect/>
                </a:stretch>
              </p:blipFill>
              <p:spPr>
                <a:xfrm>
                  <a:off x="3543148" y="2741151"/>
                  <a:ext cx="117000" cy="172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6">
              <p14:nvContentPartPr>
                <p14:cNvPr id="114" name="Ink 113">
                  <a:extLst>
                    <a:ext uri="{FF2B5EF4-FFF2-40B4-BE49-F238E27FC236}">
                      <a16:creationId xmlns:a16="http://schemas.microsoft.com/office/drawing/2014/main" id="{E02EE911-DD19-4968-8BFC-09263B8759C3}"/>
                    </a:ext>
                  </a:extLst>
                </p14:cNvPr>
                <p14:cNvContentPartPr/>
                <p14:nvPr/>
              </p14:nvContentPartPr>
              <p14:xfrm>
                <a:off x="3749068" y="2750151"/>
                <a:ext cx="119880" cy="133920"/>
              </p14:xfrm>
            </p:contentPart>
          </mc:Choice>
          <mc:Fallback xmlns="">
            <p:pic>
              <p:nvPicPr>
                <p:cNvPr id="114" name="Ink 113">
                  <a:extLst>
                    <a:ext uri="{FF2B5EF4-FFF2-40B4-BE49-F238E27FC236}">
                      <a16:creationId xmlns:a16="http://schemas.microsoft.com/office/drawing/2014/main" id="{E02EE911-DD19-4968-8BFC-09263B8759C3}"/>
                    </a:ext>
                  </a:extLst>
                </p:cNvPr>
                <p:cNvPicPr/>
                <p:nvPr/>
              </p:nvPicPr>
              <p:blipFill>
                <a:blip r:embed="rId177"/>
                <a:stretch>
                  <a:fillRect/>
                </a:stretch>
              </p:blipFill>
              <p:spPr>
                <a:xfrm>
                  <a:off x="3740428" y="2741151"/>
                  <a:ext cx="137520" cy="151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8">
              <p14:nvContentPartPr>
                <p14:cNvPr id="115" name="Ink 114">
                  <a:extLst>
                    <a:ext uri="{FF2B5EF4-FFF2-40B4-BE49-F238E27FC236}">
                      <a16:creationId xmlns:a16="http://schemas.microsoft.com/office/drawing/2014/main" id="{5A67F9DE-E898-47DF-8A13-1DA7F3CC8F02}"/>
                    </a:ext>
                  </a:extLst>
                </p14:cNvPr>
                <p14:cNvContentPartPr/>
                <p14:nvPr/>
              </p14:nvContentPartPr>
              <p14:xfrm>
                <a:off x="2961028" y="2925831"/>
                <a:ext cx="1041480" cy="63720"/>
              </p14:xfrm>
            </p:contentPart>
          </mc:Choice>
          <mc:Fallback xmlns="">
            <p:pic>
              <p:nvPicPr>
                <p:cNvPr id="115" name="Ink 114">
                  <a:extLst>
                    <a:ext uri="{FF2B5EF4-FFF2-40B4-BE49-F238E27FC236}">
                      <a16:creationId xmlns:a16="http://schemas.microsoft.com/office/drawing/2014/main" id="{5A67F9DE-E898-47DF-8A13-1DA7F3CC8F02}"/>
                    </a:ext>
                  </a:extLst>
                </p:cNvPr>
                <p:cNvPicPr/>
                <p:nvPr/>
              </p:nvPicPr>
              <p:blipFill>
                <a:blip r:embed="rId179"/>
                <a:stretch>
                  <a:fillRect/>
                </a:stretch>
              </p:blipFill>
              <p:spPr>
                <a:xfrm>
                  <a:off x="2952388" y="2917191"/>
                  <a:ext cx="1059120" cy="813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21" name="Group 120">
            <a:extLst>
              <a:ext uri="{FF2B5EF4-FFF2-40B4-BE49-F238E27FC236}">
                <a16:creationId xmlns:a16="http://schemas.microsoft.com/office/drawing/2014/main" id="{5B2DFC02-6DB0-439D-A50E-8D43B8FD23EB}"/>
              </a:ext>
            </a:extLst>
          </p:cNvPr>
          <p:cNvGrpSpPr/>
          <p:nvPr/>
        </p:nvGrpSpPr>
        <p:grpSpPr>
          <a:xfrm>
            <a:off x="3012508" y="3129951"/>
            <a:ext cx="786240" cy="324360"/>
            <a:chOff x="3012508" y="3129951"/>
            <a:chExt cx="786240" cy="3243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80">
              <p14:nvContentPartPr>
                <p14:cNvPr id="116" name="Ink 115">
                  <a:extLst>
                    <a:ext uri="{FF2B5EF4-FFF2-40B4-BE49-F238E27FC236}">
                      <a16:creationId xmlns:a16="http://schemas.microsoft.com/office/drawing/2014/main" id="{D60D717C-BBFC-4092-8DBC-4C789647847D}"/>
                    </a:ext>
                  </a:extLst>
                </p14:cNvPr>
                <p14:cNvContentPartPr/>
                <p14:nvPr/>
              </p14:nvContentPartPr>
              <p14:xfrm>
                <a:off x="3012508" y="3158031"/>
                <a:ext cx="363960" cy="296280"/>
              </p14:xfrm>
            </p:contentPart>
          </mc:Choice>
          <mc:Fallback xmlns="">
            <p:pic>
              <p:nvPicPr>
                <p:cNvPr id="116" name="Ink 115">
                  <a:extLst>
                    <a:ext uri="{FF2B5EF4-FFF2-40B4-BE49-F238E27FC236}">
                      <a16:creationId xmlns:a16="http://schemas.microsoft.com/office/drawing/2014/main" id="{D60D717C-BBFC-4092-8DBC-4C789647847D}"/>
                    </a:ext>
                  </a:extLst>
                </p:cNvPr>
                <p:cNvPicPr/>
                <p:nvPr/>
              </p:nvPicPr>
              <p:blipFill>
                <a:blip r:embed="rId181"/>
                <a:stretch>
                  <a:fillRect/>
                </a:stretch>
              </p:blipFill>
              <p:spPr>
                <a:xfrm>
                  <a:off x="3003508" y="3149031"/>
                  <a:ext cx="381600" cy="313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2">
              <p14:nvContentPartPr>
                <p14:cNvPr id="117" name="Ink 116">
                  <a:extLst>
                    <a:ext uri="{FF2B5EF4-FFF2-40B4-BE49-F238E27FC236}">
                      <a16:creationId xmlns:a16="http://schemas.microsoft.com/office/drawing/2014/main" id="{49F25594-6261-4EEC-83AB-52C5E4A55FC0}"/>
                    </a:ext>
                  </a:extLst>
                </p14:cNvPr>
                <p14:cNvContentPartPr/>
                <p14:nvPr/>
              </p14:nvContentPartPr>
              <p14:xfrm>
                <a:off x="3467548" y="3129951"/>
                <a:ext cx="7560" cy="360"/>
              </p14:xfrm>
            </p:contentPart>
          </mc:Choice>
          <mc:Fallback xmlns="">
            <p:pic>
              <p:nvPicPr>
                <p:cNvPr id="117" name="Ink 116">
                  <a:extLst>
                    <a:ext uri="{FF2B5EF4-FFF2-40B4-BE49-F238E27FC236}">
                      <a16:creationId xmlns:a16="http://schemas.microsoft.com/office/drawing/2014/main" id="{49F25594-6261-4EEC-83AB-52C5E4A55FC0}"/>
                    </a:ext>
                  </a:extLst>
                </p:cNvPr>
                <p:cNvPicPr/>
                <p:nvPr/>
              </p:nvPicPr>
              <p:blipFill>
                <a:blip r:embed="rId183"/>
                <a:stretch>
                  <a:fillRect/>
                </a:stretch>
              </p:blipFill>
              <p:spPr>
                <a:xfrm>
                  <a:off x="3458548" y="3120951"/>
                  <a:ext cx="25200" cy="18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4">
              <p14:nvContentPartPr>
                <p14:cNvPr id="118" name="Ink 117">
                  <a:extLst>
                    <a:ext uri="{FF2B5EF4-FFF2-40B4-BE49-F238E27FC236}">
                      <a16:creationId xmlns:a16="http://schemas.microsoft.com/office/drawing/2014/main" id="{2D21B77B-81EB-4CFC-B4C3-97FDABC59BAD}"/>
                    </a:ext>
                  </a:extLst>
                </p14:cNvPr>
                <p14:cNvContentPartPr/>
                <p14:nvPr/>
              </p14:nvContentPartPr>
              <p14:xfrm>
                <a:off x="3333628" y="3348111"/>
                <a:ext cx="42840" cy="99000"/>
              </p14:xfrm>
            </p:contentPart>
          </mc:Choice>
          <mc:Fallback xmlns="">
            <p:pic>
              <p:nvPicPr>
                <p:cNvPr id="118" name="Ink 117">
                  <a:extLst>
                    <a:ext uri="{FF2B5EF4-FFF2-40B4-BE49-F238E27FC236}">
                      <a16:creationId xmlns:a16="http://schemas.microsoft.com/office/drawing/2014/main" id="{2D21B77B-81EB-4CFC-B4C3-97FDABC59BAD}"/>
                    </a:ext>
                  </a:extLst>
                </p:cNvPr>
                <p:cNvPicPr/>
                <p:nvPr/>
              </p:nvPicPr>
              <p:blipFill>
                <a:blip r:embed="rId185"/>
                <a:stretch>
                  <a:fillRect/>
                </a:stretch>
              </p:blipFill>
              <p:spPr>
                <a:xfrm>
                  <a:off x="3324988" y="3339111"/>
                  <a:ext cx="60480" cy="116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6">
              <p14:nvContentPartPr>
                <p14:cNvPr id="119" name="Ink 118">
                  <a:extLst>
                    <a:ext uri="{FF2B5EF4-FFF2-40B4-BE49-F238E27FC236}">
                      <a16:creationId xmlns:a16="http://schemas.microsoft.com/office/drawing/2014/main" id="{0565D634-D674-4B96-BDAF-2D4A596D8B33}"/>
                    </a:ext>
                  </a:extLst>
                </p14:cNvPr>
                <p14:cNvContentPartPr/>
                <p14:nvPr/>
              </p14:nvContentPartPr>
              <p14:xfrm>
                <a:off x="3488428" y="3358551"/>
                <a:ext cx="77760" cy="74160"/>
              </p14:xfrm>
            </p:contentPart>
          </mc:Choice>
          <mc:Fallback xmlns="">
            <p:pic>
              <p:nvPicPr>
                <p:cNvPr id="119" name="Ink 118">
                  <a:extLst>
                    <a:ext uri="{FF2B5EF4-FFF2-40B4-BE49-F238E27FC236}">
                      <a16:creationId xmlns:a16="http://schemas.microsoft.com/office/drawing/2014/main" id="{0565D634-D674-4B96-BDAF-2D4A596D8B33}"/>
                    </a:ext>
                  </a:extLst>
                </p:cNvPr>
                <p:cNvPicPr/>
                <p:nvPr/>
              </p:nvPicPr>
              <p:blipFill>
                <a:blip r:embed="rId187"/>
                <a:stretch>
                  <a:fillRect/>
                </a:stretch>
              </p:blipFill>
              <p:spPr>
                <a:xfrm>
                  <a:off x="3479788" y="3349551"/>
                  <a:ext cx="95400" cy="91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8">
              <p14:nvContentPartPr>
                <p14:cNvPr id="120" name="Ink 119">
                  <a:extLst>
                    <a:ext uri="{FF2B5EF4-FFF2-40B4-BE49-F238E27FC236}">
                      <a16:creationId xmlns:a16="http://schemas.microsoft.com/office/drawing/2014/main" id="{24FF2EA1-4286-4CBA-968D-70F1AB22F1E9}"/>
                    </a:ext>
                  </a:extLst>
                </p14:cNvPr>
                <p14:cNvContentPartPr/>
                <p14:nvPr/>
              </p14:nvContentPartPr>
              <p14:xfrm>
                <a:off x="3622348" y="3396711"/>
                <a:ext cx="176400" cy="28800"/>
              </p14:xfrm>
            </p:contentPart>
          </mc:Choice>
          <mc:Fallback xmlns="">
            <p:pic>
              <p:nvPicPr>
                <p:cNvPr id="120" name="Ink 119">
                  <a:extLst>
                    <a:ext uri="{FF2B5EF4-FFF2-40B4-BE49-F238E27FC236}">
                      <a16:creationId xmlns:a16="http://schemas.microsoft.com/office/drawing/2014/main" id="{24FF2EA1-4286-4CBA-968D-70F1AB22F1E9}"/>
                    </a:ext>
                  </a:extLst>
                </p:cNvPr>
                <p:cNvPicPr/>
                <p:nvPr/>
              </p:nvPicPr>
              <p:blipFill>
                <a:blip r:embed="rId189"/>
                <a:stretch>
                  <a:fillRect/>
                </a:stretch>
              </p:blipFill>
              <p:spPr>
                <a:xfrm>
                  <a:off x="3613348" y="3388071"/>
                  <a:ext cx="194040" cy="464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41" name="Group 140">
            <a:extLst>
              <a:ext uri="{FF2B5EF4-FFF2-40B4-BE49-F238E27FC236}">
                <a16:creationId xmlns:a16="http://schemas.microsoft.com/office/drawing/2014/main" id="{861F1FE7-8D07-4DF1-8316-7493A6C762BA}"/>
              </a:ext>
            </a:extLst>
          </p:cNvPr>
          <p:cNvGrpSpPr/>
          <p:nvPr/>
        </p:nvGrpSpPr>
        <p:grpSpPr>
          <a:xfrm>
            <a:off x="4353868" y="2512911"/>
            <a:ext cx="2306520" cy="1095840"/>
            <a:chOff x="4353868" y="2512911"/>
            <a:chExt cx="2306520" cy="10958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90">
              <p14:nvContentPartPr>
                <p14:cNvPr id="124" name="Ink 123">
                  <a:extLst>
                    <a:ext uri="{FF2B5EF4-FFF2-40B4-BE49-F238E27FC236}">
                      <a16:creationId xmlns:a16="http://schemas.microsoft.com/office/drawing/2014/main" id="{206EFA1D-5849-41B4-AC6E-CFE555F7EBF5}"/>
                    </a:ext>
                  </a:extLst>
                </p14:cNvPr>
                <p14:cNvContentPartPr/>
                <p14:nvPr/>
              </p14:nvContentPartPr>
              <p14:xfrm>
                <a:off x="4395988" y="2988471"/>
                <a:ext cx="148320" cy="22320"/>
              </p14:xfrm>
            </p:contentPart>
          </mc:Choice>
          <mc:Fallback xmlns="">
            <p:pic>
              <p:nvPicPr>
                <p:cNvPr id="124" name="Ink 123">
                  <a:extLst>
                    <a:ext uri="{FF2B5EF4-FFF2-40B4-BE49-F238E27FC236}">
                      <a16:creationId xmlns:a16="http://schemas.microsoft.com/office/drawing/2014/main" id="{206EFA1D-5849-41B4-AC6E-CFE555F7EBF5}"/>
                    </a:ext>
                  </a:extLst>
                </p:cNvPr>
                <p:cNvPicPr/>
                <p:nvPr/>
              </p:nvPicPr>
              <p:blipFill>
                <a:blip r:embed="rId191"/>
                <a:stretch>
                  <a:fillRect/>
                </a:stretch>
              </p:blipFill>
              <p:spPr>
                <a:xfrm>
                  <a:off x="4386988" y="2979831"/>
                  <a:ext cx="165960" cy="39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2">
              <p14:nvContentPartPr>
                <p14:cNvPr id="125" name="Ink 124">
                  <a:extLst>
                    <a:ext uri="{FF2B5EF4-FFF2-40B4-BE49-F238E27FC236}">
                      <a16:creationId xmlns:a16="http://schemas.microsoft.com/office/drawing/2014/main" id="{CCA8EA2E-D79F-41BC-B3F6-E6040F8E3068}"/>
                    </a:ext>
                  </a:extLst>
                </p14:cNvPr>
                <p14:cNvContentPartPr/>
                <p14:nvPr/>
              </p14:nvContentPartPr>
              <p14:xfrm>
                <a:off x="4353868" y="3101871"/>
                <a:ext cx="141120" cy="14400"/>
              </p14:xfrm>
            </p:contentPart>
          </mc:Choice>
          <mc:Fallback xmlns="">
            <p:pic>
              <p:nvPicPr>
                <p:cNvPr id="125" name="Ink 124">
                  <a:extLst>
                    <a:ext uri="{FF2B5EF4-FFF2-40B4-BE49-F238E27FC236}">
                      <a16:creationId xmlns:a16="http://schemas.microsoft.com/office/drawing/2014/main" id="{CCA8EA2E-D79F-41BC-B3F6-E6040F8E3068}"/>
                    </a:ext>
                  </a:extLst>
                </p:cNvPr>
                <p:cNvPicPr/>
                <p:nvPr/>
              </p:nvPicPr>
              <p:blipFill>
                <a:blip r:embed="rId193"/>
                <a:stretch>
                  <a:fillRect/>
                </a:stretch>
              </p:blipFill>
              <p:spPr>
                <a:xfrm>
                  <a:off x="4344868" y="3092871"/>
                  <a:ext cx="158760" cy="32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4">
              <p14:nvContentPartPr>
                <p14:cNvPr id="126" name="Ink 125">
                  <a:extLst>
                    <a:ext uri="{FF2B5EF4-FFF2-40B4-BE49-F238E27FC236}">
                      <a16:creationId xmlns:a16="http://schemas.microsoft.com/office/drawing/2014/main" id="{1998FEBE-C103-4B01-928C-1D393D218F62}"/>
                    </a:ext>
                  </a:extLst>
                </p14:cNvPr>
                <p14:cNvContentPartPr/>
                <p14:nvPr/>
              </p14:nvContentPartPr>
              <p14:xfrm>
                <a:off x="5043268" y="2717031"/>
                <a:ext cx="33120" cy="244440"/>
              </p14:xfrm>
            </p:contentPart>
          </mc:Choice>
          <mc:Fallback xmlns="">
            <p:pic>
              <p:nvPicPr>
                <p:cNvPr id="126" name="Ink 125">
                  <a:extLst>
                    <a:ext uri="{FF2B5EF4-FFF2-40B4-BE49-F238E27FC236}">
                      <a16:creationId xmlns:a16="http://schemas.microsoft.com/office/drawing/2014/main" id="{1998FEBE-C103-4B01-928C-1D393D218F62}"/>
                    </a:ext>
                  </a:extLst>
                </p:cNvPr>
                <p:cNvPicPr/>
                <p:nvPr/>
              </p:nvPicPr>
              <p:blipFill>
                <a:blip r:embed="rId195"/>
                <a:stretch>
                  <a:fillRect/>
                </a:stretch>
              </p:blipFill>
              <p:spPr>
                <a:xfrm>
                  <a:off x="5034268" y="2708031"/>
                  <a:ext cx="50760" cy="262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6">
              <p14:nvContentPartPr>
                <p14:cNvPr id="127" name="Ink 126">
                  <a:extLst>
                    <a:ext uri="{FF2B5EF4-FFF2-40B4-BE49-F238E27FC236}">
                      <a16:creationId xmlns:a16="http://schemas.microsoft.com/office/drawing/2014/main" id="{CA674C09-C1BE-4E73-BA41-C458A4457CFD}"/>
                    </a:ext>
                  </a:extLst>
                </p14:cNvPr>
                <p14:cNvContentPartPr/>
                <p14:nvPr/>
              </p14:nvContentPartPr>
              <p14:xfrm>
                <a:off x="5275468" y="2834391"/>
                <a:ext cx="267480" cy="21600"/>
              </p14:xfrm>
            </p:contentPart>
          </mc:Choice>
          <mc:Fallback xmlns="">
            <p:pic>
              <p:nvPicPr>
                <p:cNvPr id="127" name="Ink 126">
                  <a:extLst>
                    <a:ext uri="{FF2B5EF4-FFF2-40B4-BE49-F238E27FC236}">
                      <a16:creationId xmlns:a16="http://schemas.microsoft.com/office/drawing/2014/main" id="{CA674C09-C1BE-4E73-BA41-C458A4457CFD}"/>
                    </a:ext>
                  </a:extLst>
                </p:cNvPr>
                <p:cNvPicPr/>
                <p:nvPr/>
              </p:nvPicPr>
              <p:blipFill>
                <a:blip r:embed="rId197"/>
                <a:stretch>
                  <a:fillRect/>
                </a:stretch>
              </p:blipFill>
              <p:spPr>
                <a:xfrm>
                  <a:off x="5266828" y="2825751"/>
                  <a:ext cx="285120" cy="39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8">
              <p14:nvContentPartPr>
                <p14:cNvPr id="128" name="Ink 127">
                  <a:extLst>
                    <a:ext uri="{FF2B5EF4-FFF2-40B4-BE49-F238E27FC236}">
                      <a16:creationId xmlns:a16="http://schemas.microsoft.com/office/drawing/2014/main" id="{8C2FD3F2-4B60-4A97-81B1-3698831D3339}"/>
                    </a:ext>
                  </a:extLst>
                </p14:cNvPr>
                <p14:cNvContentPartPr/>
                <p14:nvPr/>
              </p14:nvContentPartPr>
              <p14:xfrm>
                <a:off x="5465188" y="2728911"/>
                <a:ext cx="21600" cy="197280"/>
              </p14:xfrm>
            </p:contentPart>
          </mc:Choice>
          <mc:Fallback xmlns="">
            <p:pic>
              <p:nvPicPr>
                <p:cNvPr id="128" name="Ink 127">
                  <a:extLst>
                    <a:ext uri="{FF2B5EF4-FFF2-40B4-BE49-F238E27FC236}">
                      <a16:creationId xmlns:a16="http://schemas.microsoft.com/office/drawing/2014/main" id="{8C2FD3F2-4B60-4A97-81B1-3698831D3339}"/>
                    </a:ext>
                  </a:extLst>
                </p:cNvPr>
                <p:cNvPicPr/>
                <p:nvPr/>
              </p:nvPicPr>
              <p:blipFill>
                <a:blip r:embed="rId199"/>
                <a:stretch>
                  <a:fillRect/>
                </a:stretch>
              </p:blipFill>
              <p:spPr>
                <a:xfrm>
                  <a:off x="5456188" y="2720271"/>
                  <a:ext cx="39240" cy="214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0">
              <p14:nvContentPartPr>
                <p14:cNvPr id="129" name="Ink 128">
                  <a:extLst>
                    <a:ext uri="{FF2B5EF4-FFF2-40B4-BE49-F238E27FC236}">
                      <a16:creationId xmlns:a16="http://schemas.microsoft.com/office/drawing/2014/main" id="{910C6EA8-04B7-4615-A538-CFD128E9484F}"/>
                    </a:ext>
                  </a:extLst>
                </p14:cNvPr>
                <p14:cNvContentPartPr/>
                <p14:nvPr/>
              </p14:nvContentPartPr>
              <p14:xfrm>
                <a:off x="5826268" y="2588151"/>
                <a:ext cx="275400" cy="289080"/>
              </p14:xfrm>
            </p:contentPart>
          </mc:Choice>
          <mc:Fallback xmlns="">
            <p:pic>
              <p:nvPicPr>
                <p:cNvPr id="129" name="Ink 128">
                  <a:extLst>
                    <a:ext uri="{FF2B5EF4-FFF2-40B4-BE49-F238E27FC236}">
                      <a16:creationId xmlns:a16="http://schemas.microsoft.com/office/drawing/2014/main" id="{910C6EA8-04B7-4615-A538-CFD128E9484F}"/>
                    </a:ext>
                  </a:extLst>
                </p:cNvPr>
                <p:cNvPicPr/>
                <p:nvPr/>
              </p:nvPicPr>
              <p:blipFill>
                <a:blip r:embed="rId201"/>
                <a:stretch>
                  <a:fillRect/>
                </a:stretch>
              </p:blipFill>
              <p:spPr>
                <a:xfrm>
                  <a:off x="5817268" y="2579151"/>
                  <a:ext cx="293040" cy="306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2">
              <p14:nvContentPartPr>
                <p14:cNvPr id="130" name="Ink 129">
                  <a:extLst>
                    <a:ext uri="{FF2B5EF4-FFF2-40B4-BE49-F238E27FC236}">
                      <a16:creationId xmlns:a16="http://schemas.microsoft.com/office/drawing/2014/main" id="{6BEFEEF1-E3D0-4187-ACCC-AF4F99347078}"/>
                    </a:ext>
                  </a:extLst>
                </p14:cNvPr>
                <p14:cNvContentPartPr/>
                <p14:nvPr/>
              </p14:nvContentPartPr>
              <p14:xfrm>
                <a:off x="5936428" y="2806311"/>
                <a:ext cx="190440" cy="127080"/>
              </p14:xfrm>
            </p:contentPart>
          </mc:Choice>
          <mc:Fallback xmlns="">
            <p:pic>
              <p:nvPicPr>
                <p:cNvPr id="130" name="Ink 129">
                  <a:extLst>
                    <a:ext uri="{FF2B5EF4-FFF2-40B4-BE49-F238E27FC236}">
                      <a16:creationId xmlns:a16="http://schemas.microsoft.com/office/drawing/2014/main" id="{6BEFEEF1-E3D0-4187-ACCC-AF4F99347078}"/>
                    </a:ext>
                  </a:extLst>
                </p:cNvPr>
                <p:cNvPicPr/>
                <p:nvPr/>
              </p:nvPicPr>
              <p:blipFill>
                <a:blip r:embed="rId203"/>
                <a:stretch>
                  <a:fillRect/>
                </a:stretch>
              </p:blipFill>
              <p:spPr>
                <a:xfrm>
                  <a:off x="5927428" y="2797671"/>
                  <a:ext cx="208080" cy="144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4">
              <p14:nvContentPartPr>
                <p14:cNvPr id="131" name="Ink 130">
                  <a:extLst>
                    <a:ext uri="{FF2B5EF4-FFF2-40B4-BE49-F238E27FC236}">
                      <a16:creationId xmlns:a16="http://schemas.microsoft.com/office/drawing/2014/main" id="{8CA984BC-7185-41AC-B7D1-942BD9CF39AD}"/>
                    </a:ext>
                  </a:extLst>
                </p14:cNvPr>
                <p14:cNvContentPartPr/>
                <p14:nvPr/>
              </p14:nvContentPartPr>
              <p14:xfrm>
                <a:off x="5734828" y="2574111"/>
                <a:ext cx="33120" cy="324000"/>
              </p14:xfrm>
            </p:contentPart>
          </mc:Choice>
          <mc:Fallback xmlns="">
            <p:pic>
              <p:nvPicPr>
                <p:cNvPr id="131" name="Ink 130">
                  <a:extLst>
                    <a:ext uri="{FF2B5EF4-FFF2-40B4-BE49-F238E27FC236}">
                      <a16:creationId xmlns:a16="http://schemas.microsoft.com/office/drawing/2014/main" id="{8CA984BC-7185-41AC-B7D1-942BD9CF39AD}"/>
                    </a:ext>
                  </a:extLst>
                </p:cNvPr>
                <p:cNvPicPr/>
                <p:nvPr/>
              </p:nvPicPr>
              <p:blipFill>
                <a:blip r:embed="rId205"/>
                <a:stretch>
                  <a:fillRect/>
                </a:stretch>
              </p:blipFill>
              <p:spPr>
                <a:xfrm>
                  <a:off x="5725828" y="2565471"/>
                  <a:ext cx="50760" cy="341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6">
              <p14:nvContentPartPr>
                <p14:cNvPr id="132" name="Ink 131">
                  <a:extLst>
                    <a:ext uri="{FF2B5EF4-FFF2-40B4-BE49-F238E27FC236}">
                      <a16:creationId xmlns:a16="http://schemas.microsoft.com/office/drawing/2014/main" id="{D064287E-350C-44F0-9A71-E851B8C01644}"/>
                    </a:ext>
                  </a:extLst>
                </p14:cNvPr>
                <p14:cNvContentPartPr/>
                <p14:nvPr/>
              </p14:nvContentPartPr>
              <p14:xfrm>
                <a:off x="6259708" y="2512911"/>
                <a:ext cx="40680" cy="399240"/>
              </p14:xfrm>
            </p:contentPart>
          </mc:Choice>
          <mc:Fallback xmlns="">
            <p:pic>
              <p:nvPicPr>
                <p:cNvPr id="132" name="Ink 131">
                  <a:extLst>
                    <a:ext uri="{FF2B5EF4-FFF2-40B4-BE49-F238E27FC236}">
                      <a16:creationId xmlns:a16="http://schemas.microsoft.com/office/drawing/2014/main" id="{D064287E-350C-44F0-9A71-E851B8C01644}"/>
                    </a:ext>
                  </a:extLst>
                </p:cNvPr>
                <p:cNvPicPr/>
                <p:nvPr/>
              </p:nvPicPr>
              <p:blipFill>
                <a:blip r:embed="rId207"/>
                <a:stretch>
                  <a:fillRect/>
                </a:stretch>
              </p:blipFill>
              <p:spPr>
                <a:xfrm>
                  <a:off x="6250708" y="2504271"/>
                  <a:ext cx="58320" cy="416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8">
              <p14:nvContentPartPr>
                <p14:cNvPr id="133" name="Ink 132">
                  <a:extLst>
                    <a:ext uri="{FF2B5EF4-FFF2-40B4-BE49-F238E27FC236}">
                      <a16:creationId xmlns:a16="http://schemas.microsoft.com/office/drawing/2014/main" id="{650E4098-24A2-4458-BA8E-1E8C3676E3BE}"/>
                    </a:ext>
                  </a:extLst>
                </p14:cNvPr>
                <p14:cNvContentPartPr/>
                <p14:nvPr/>
              </p14:nvContentPartPr>
              <p14:xfrm>
                <a:off x="4719268" y="3024471"/>
                <a:ext cx="1941120" cy="92160"/>
              </p14:xfrm>
            </p:contentPart>
          </mc:Choice>
          <mc:Fallback xmlns="">
            <p:pic>
              <p:nvPicPr>
                <p:cNvPr id="133" name="Ink 132">
                  <a:extLst>
                    <a:ext uri="{FF2B5EF4-FFF2-40B4-BE49-F238E27FC236}">
                      <a16:creationId xmlns:a16="http://schemas.microsoft.com/office/drawing/2014/main" id="{650E4098-24A2-4458-BA8E-1E8C3676E3BE}"/>
                    </a:ext>
                  </a:extLst>
                </p:cNvPr>
                <p:cNvPicPr/>
                <p:nvPr/>
              </p:nvPicPr>
              <p:blipFill>
                <a:blip r:embed="rId209"/>
                <a:stretch>
                  <a:fillRect/>
                </a:stretch>
              </p:blipFill>
              <p:spPr>
                <a:xfrm>
                  <a:off x="4710628" y="3015471"/>
                  <a:ext cx="1958760" cy="109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0">
              <p14:nvContentPartPr>
                <p14:cNvPr id="134" name="Ink 133">
                  <a:extLst>
                    <a:ext uri="{FF2B5EF4-FFF2-40B4-BE49-F238E27FC236}">
                      <a16:creationId xmlns:a16="http://schemas.microsoft.com/office/drawing/2014/main" id="{507D94E0-3648-46BB-972A-3A877BAFA608}"/>
                    </a:ext>
                  </a:extLst>
                </p14:cNvPr>
                <p14:cNvContentPartPr/>
                <p14:nvPr/>
              </p14:nvContentPartPr>
              <p14:xfrm>
                <a:off x="5078188" y="3242271"/>
                <a:ext cx="63720" cy="279000"/>
              </p14:xfrm>
            </p:contentPart>
          </mc:Choice>
          <mc:Fallback xmlns="">
            <p:pic>
              <p:nvPicPr>
                <p:cNvPr id="134" name="Ink 133">
                  <a:extLst>
                    <a:ext uri="{FF2B5EF4-FFF2-40B4-BE49-F238E27FC236}">
                      <a16:creationId xmlns:a16="http://schemas.microsoft.com/office/drawing/2014/main" id="{507D94E0-3648-46BB-972A-3A877BAFA608}"/>
                    </a:ext>
                  </a:extLst>
                </p:cNvPr>
                <p:cNvPicPr/>
                <p:nvPr/>
              </p:nvPicPr>
              <p:blipFill>
                <a:blip r:embed="rId211"/>
                <a:stretch>
                  <a:fillRect/>
                </a:stretch>
              </p:blipFill>
              <p:spPr>
                <a:xfrm>
                  <a:off x="5069548" y="3233631"/>
                  <a:ext cx="81360" cy="296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2">
              <p14:nvContentPartPr>
                <p14:cNvPr id="135" name="Ink 134">
                  <a:extLst>
                    <a:ext uri="{FF2B5EF4-FFF2-40B4-BE49-F238E27FC236}">
                      <a16:creationId xmlns:a16="http://schemas.microsoft.com/office/drawing/2014/main" id="{A8610CFF-9077-4566-84D6-1437BE0FBDF5}"/>
                    </a:ext>
                  </a:extLst>
                </p14:cNvPr>
                <p14:cNvContentPartPr/>
                <p14:nvPr/>
              </p14:nvContentPartPr>
              <p14:xfrm>
                <a:off x="5432068" y="3383031"/>
                <a:ext cx="181080" cy="19080"/>
              </p14:xfrm>
            </p:contentPart>
          </mc:Choice>
          <mc:Fallback xmlns="">
            <p:pic>
              <p:nvPicPr>
                <p:cNvPr id="135" name="Ink 134">
                  <a:extLst>
                    <a:ext uri="{FF2B5EF4-FFF2-40B4-BE49-F238E27FC236}">
                      <a16:creationId xmlns:a16="http://schemas.microsoft.com/office/drawing/2014/main" id="{A8610CFF-9077-4566-84D6-1437BE0FBDF5}"/>
                    </a:ext>
                  </a:extLst>
                </p:cNvPr>
                <p:cNvPicPr/>
                <p:nvPr/>
              </p:nvPicPr>
              <p:blipFill>
                <a:blip r:embed="rId213"/>
                <a:stretch>
                  <a:fillRect/>
                </a:stretch>
              </p:blipFill>
              <p:spPr>
                <a:xfrm>
                  <a:off x="5423068" y="3374031"/>
                  <a:ext cx="198720" cy="36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4">
              <p14:nvContentPartPr>
                <p14:cNvPr id="136" name="Ink 135">
                  <a:extLst>
                    <a:ext uri="{FF2B5EF4-FFF2-40B4-BE49-F238E27FC236}">
                      <a16:creationId xmlns:a16="http://schemas.microsoft.com/office/drawing/2014/main" id="{C96EE0EF-0BC4-4F14-BA5E-0891E50455A3}"/>
                    </a:ext>
                  </a:extLst>
                </p14:cNvPr>
                <p14:cNvContentPartPr/>
                <p14:nvPr/>
              </p14:nvContentPartPr>
              <p14:xfrm>
                <a:off x="5732308" y="3158031"/>
                <a:ext cx="63720" cy="366120"/>
              </p14:xfrm>
            </p:contentPart>
          </mc:Choice>
          <mc:Fallback xmlns="">
            <p:pic>
              <p:nvPicPr>
                <p:cNvPr id="136" name="Ink 135">
                  <a:extLst>
                    <a:ext uri="{FF2B5EF4-FFF2-40B4-BE49-F238E27FC236}">
                      <a16:creationId xmlns:a16="http://schemas.microsoft.com/office/drawing/2014/main" id="{C96EE0EF-0BC4-4F14-BA5E-0891E50455A3}"/>
                    </a:ext>
                  </a:extLst>
                </p:cNvPr>
                <p:cNvPicPr/>
                <p:nvPr/>
              </p:nvPicPr>
              <p:blipFill>
                <a:blip r:embed="rId215"/>
                <a:stretch>
                  <a:fillRect/>
                </a:stretch>
              </p:blipFill>
              <p:spPr>
                <a:xfrm>
                  <a:off x="5723668" y="3149031"/>
                  <a:ext cx="81360" cy="383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6">
              <p14:nvContentPartPr>
                <p14:cNvPr id="137" name="Ink 136">
                  <a:extLst>
                    <a:ext uri="{FF2B5EF4-FFF2-40B4-BE49-F238E27FC236}">
                      <a16:creationId xmlns:a16="http://schemas.microsoft.com/office/drawing/2014/main" id="{BDCF7DED-0CA8-4BBE-A530-9DDD827D7333}"/>
                    </a:ext>
                  </a:extLst>
                </p14:cNvPr>
                <p14:cNvContentPartPr/>
                <p14:nvPr/>
              </p14:nvContentPartPr>
              <p14:xfrm>
                <a:off x="5894308" y="3213471"/>
                <a:ext cx="203760" cy="106920"/>
              </p14:xfrm>
            </p:contentPart>
          </mc:Choice>
          <mc:Fallback xmlns="">
            <p:pic>
              <p:nvPicPr>
                <p:cNvPr id="137" name="Ink 136">
                  <a:extLst>
                    <a:ext uri="{FF2B5EF4-FFF2-40B4-BE49-F238E27FC236}">
                      <a16:creationId xmlns:a16="http://schemas.microsoft.com/office/drawing/2014/main" id="{BDCF7DED-0CA8-4BBE-A530-9DDD827D7333}"/>
                    </a:ext>
                  </a:extLst>
                </p:cNvPr>
                <p:cNvPicPr/>
                <p:nvPr/>
              </p:nvPicPr>
              <p:blipFill>
                <a:blip r:embed="rId217"/>
                <a:stretch>
                  <a:fillRect/>
                </a:stretch>
              </p:blipFill>
              <p:spPr>
                <a:xfrm>
                  <a:off x="5885308" y="3204471"/>
                  <a:ext cx="221400" cy="124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8">
              <p14:nvContentPartPr>
                <p14:cNvPr id="138" name="Ink 137">
                  <a:extLst>
                    <a:ext uri="{FF2B5EF4-FFF2-40B4-BE49-F238E27FC236}">
                      <a16:creationId xmlns:a16="http://schemas.microsoft.com/office/drawing/2014/main" id="{64EB879D-99C9-42AE-AC0A-4B77E3B154B6}"/>
                    </a:ext>
                  </a:extLst>
                </p14:cNvPr>
                <p14:cNvContentPartPr/>
                <p14:nvPr/>
              </p14:nvContentPartPr>
              <p14:xfrm>
                <a:off x="5844988" y="3256671"/>
                <a:ext cx="21600" cy="274680"/>
              </p14:xfrm>
            </p:contentPart>
          </mc:Choice>
          <mc:Fallback xmlns="">
            <p:pic>
              <p:nvPicPr>
                <p:cNvPr id="138" name="Ink 137">
                  <a:extLst>
                    <a:ext uri="{FF2B5EF4-FFF2-40B4-BE49-F238E27FC236}">
                      <a16:creationId xmlns:a16="http://schemas.microsoft.com/office/drawing/2014/main" id="{64EB879D-99C9-42AE-AC0A-4B77E3B154B6}"/>
                    </a:ext>
                  </a:extLst>
                </p:cNvPr>
                <p:cNvPicPr/>
                <p:nvPr/>
              </p:nvPicPr>
              <p:blipFill>
                <a:blip r:embed="rId219"/>
                <a:stretch>
                  <a:fillRect/>
                </a:stretch>
              </p:blipFill>
              <p:spPr>
                <a:xfrm>
                  <a:off x="5835988" y="3247671"/>
                  <a:ext cx="39240" cy="292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0">
              <p14:nvContentPartPr>
                <p14:cNvPr id="139" name="Ink 138">
                  <a:extLst>
                    <a:ext uri="{FF2B5EF4-FFF2-40B4-BE49-F238E27FC236}">
                      <a16:creationId xmlns:a16="http://schemas.microsoft.com/office/drawing/2014/main" id="{C58950A3-024B-46D2-A6A2-EDBD80C4543E}"/>
                    </a:ext>
                  </a:extLst>
                </p14:cNvPr>
                <p14:cNvContentPartPr/>
                <p14:nvPr/>
              </p14:nvContentPartPr>
              <p14:xfrm>
                <a:off x="5971348" y="3432351"/>
                <a:ext cx="169200" cy="113400"/>
              </p14:xfrm>
            </p:contentPart>
          </mc:Choice>
          <mc:Fallback xmlns="">
            <p:pic>
              <p:nvPicPr>
                <p:cNvPr id="139" name="Ink 138">
                  <a:extLst>
                    <a:ext uri="{FF2B5EF4-FFF2-40B4-BE49-F238E27FC236}">
                      <a16:creationId xmlns:a16="http://schemas.microsoft.com/office/drawing/2014/main" id="{C58950A3-024B-46D2-A6A2-EDBD80C4543E}"/>
                    </a:ext>
                  </a:extLst>
                </p:cNvPr>
                <p:cNvPicPr/>
                <p:nvPr/>
              </p:nvPicPr>
              <p:blipFill>
                <a:blip r:embed="rId221"/>
                <a:stretch>
                  <a:fillRect/>
                </a:stretch>
              </p:blipFill>
              <p:spPr>
                <a:xfrm>
                  <a:off x="5962708" y="3423351"/>
                  <a:ext cx="186840" cy="131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2">
              <p14:nvContentPartPr>
                <p14:cNvPr id="140" name="Ink 139">
                  <a:extLst>
                    <a:ext uri="{FF2B5EF4-FFF2-40B4-BE49-F238E27FC236}">
                      <a16:creationId xmlns:a16="http://schemas.microsoft.com/office/drawing/2014/main" id="{34A773BE-1575-47BE-B986-FF366053AF32}"/>
                    </a:ext>
                  </a:extLst>
                </p14:cNvPr>
                <p14:cNvContentPartPr/>
                <p14:nvPr/>
              </p14:nvContentPartPr>
              <p14:xfrm>
                <a:off x="6231628" y="3207351"/>
                <a:ext cx="70920" cy="401400"/>
              </p14:xfrm>
            </p:contentPart>
          </mc:Choice>
          <mc:Fallback xmlns="">
            <p:pic>
              <p:nvPicPr>
                <p:cNvPr id="140" name="Ink 139">
                  <a:extLst>
                    <a:ext uri="{FF2B5EF4-FFF2-40B4-BE49-F238E27FC236}">
                      <a16:creationId xmlns:a16="http://schemas.microsoft.com/office/drawing/2014/main" id="{34A773BE-1575-47BE-B986-FF366053AF32}"/>
                    </a:ext>
                  </a:extLst>
                </p:cNvPr>
                <p:cNvPicPr/>
                <p:nvPr/>
              </p:nvPicPr>
              <p:blipFill>
                <a:blip r:embed="rId223"/>
                <a:stretch>
                  <a:fillRect/>
                </a:stretch>
              </p:blipFill>
              <p:spPr>
                <a:xfrm>
                  <a:off x="6222988" y="3198351"/>
                  <a:ext cx="88560" cy="4190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54" name="Group 153">
            <a:extLst>
              <a:ext uri="{FF2B5EF4-FFF2-40B4-BE49-F238E27FC236}">
                <a16:creationId xmlns:a16="http://schemas.microsoft.com/office/drawing/2014/main" id="{9A2FA1B3-AC9F-4C88-9040-553B93486003}"/>
              </a:ext>
            </a:extLst>
          </p:cNvPr>
          <p:cNvGrpSpPr/>
          <p:nvPr/>
        </p:nvGrpSpPr>
        <p:grpSpPr>
          <a:xfrm>
            <a:off x="1301788" y="4128591"/>
            <a:ext cx="2130840" cy="418680"/>
            <a:chOff x="1301788" y="4128591"/>
            <a:chExt cx="2130840" cy="4186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24">
              <p14:nvContentPartPr>
                <p14:cNvPr id="142" name="Ink 141">
                  <a:extLst>
                    <a:ext uri="{FF2B5EF4-FFF2-40B4-BE49-F238E27FC236}">
                      <a16:creationId xmlns:a16="http://schemas.microsoft.com/office/drawing/2014/main" id="{C1014551-3AF5-4434-A884-D54FA8E25A5C}"/>
                    </a:ext>
                  </a:extLst>
                </p14:cNvPr>
                <p14:cNvContentPartPr/>
                <p14:nvPr/>
              </p14:nvContentPartPr>
              <p14:xfrm>
                <a:off x="1301788" y="4142631"/>
                <a:ext cx="351360" cy="365760"/>
              </p14:xfrm>
            </p:contentPart>
          </mc:Choice>
          <mc:Fallback xmlns="">
            <p:pic>
              <p:nvPicPr>
                <p:cNvPr id="142" name="Ink 141">
                  <a:extLst>
                    <a:ext uri="{FF2B5EF4-FFF2-40B4-BE49-F238E27FC236}">
                      <a16:creationId xmlns:a16="http://schemas.microsoft.com/office/drawing/2014/main" id="{C1014551-3AF5-4434-A884-D54FA8E25A5C}"/>
                    </a:ext>
                  </a:extLst>
                </p:cNvPr>
                <p:cNvPicPr/>
                <p:nvPr/>
              </p:nvPicPr>
              <p:blipFill>
                <a:blip r:embed="rId225"/>
                <a:stretch>
                  <a:fillRect/>
                </a:stretch>
              </p:blipFill>
              <p:spPr>
                <a:xfrm>
                  <a:off x="1292788" y="4133991"/>
                  <a:ext cx="369000" cy="383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6">
              <p14:nvContentPartPr>
                <p14:cNvPr id="143" name="Ink 142">
                  <a:extLst>
                    <a:ext uri="{FF2B5EF4-FFF2-40B4-BE49-F238E27FC236}">
                      <a16:creationId xmlns:a16="http://schemas.microsoft.com/office/drawing/2014/main" id="{77F7EED7-847D-4FEA-AF6A-564B6F2E2CA2}"/>
                    </a:ext>
                  </a:extLst>
                </p14:cNvPr>
                <p14:cNvContentPartPr/>
                <p14:nvPr/>
              </p14:nvContentPartPr>
              <p14:xfrm>
                <a:off x="1800748" y="4178991"/>
                <a:ext cx="161640" cy="362520"/>
              </p14:xfrm>
            </p:contentPart>
          </mc:Choice>
          <mc:Fallback xmlns="">
            <p:pic>
              <p:nvPicPr>
                <p:cNvPr id="143" name="Ink 142">
                  <a:extLst>
                    <a:ext uri="{FF2B5EF4-FFF2-40B4-BE49-F238E27FC236}">
                      <a16:creationId xmlns:a16="http://schemas.microsoft.com/office/drawing/2014/main" id="{77F7EED7-847D-4FEA-AF6A-564B6F2E2CA2}"/>
                    </a:ext>
                  </a:extLst>
                </p:cNvPr>
                <p:cNvPicPr/>
                <p:nvPr/>
              </p:nvPicPr>
              <p:blipFill>
                <a:blip r:embed="rId227"/>
                <a:stretch>
                  <a:fillRect/>
                </a:stretch>
              </p:blipFill>
              <p:spPr>
                <a:xfrm>
                  <a:off x="1792108" y="4170351"/>
                  <a:ext cx="179280" cy="380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8">
              <p14:nvContentPartPr>
                <p14:cNvPr id="144" name="Ink 143">
                  <a:extLst>
                    <a:ext uri="{FF2B5EF4-FFF2-40B4-BE49-F238E27FC236}">
                      <a16:creationId xmlns:a16="http://schemas.microsoft.com/office/drawing/2014/main" id="{DA0FF1EF-AE94-4A4E-B71D-CAD080C1A00E}"/>
                    </a:ext>
                  </a:extLst>
                </p14:cNvPr>
                <p14:cNvContentPartPr/>
                <p14:nvPr/>
              </p14:nvContentPartPr>
              <p14:xfrm>
                <a:off x="2067868" y="4128591"/>
                <a:ext cx="309960" cy="418680"/>
              </p14:xfrm>
            </p:contentPart>
          </mc:Choice>
          <mc:Fallback xmlns="">
            <p:pic>
              <p:nvPicPr>
                <p:cNvPr id="144" name="Ink 143">
                  <a:extLst>
                    <a:ext uri="{FF2B5EF4-FFF2-40B4-BE49-F238E27FC236}">
                      <a16:creationId xmlns:a16="http://schemas.microsoft.com/office/drawing/2014/main" id="{DA0FF1EF-AE94-4A4E-B71D-CAD080C1A00E}"/>
                    </a:ext>
                  </a:extLst>
                </p:cNvPr>
                <p:cNvPicPr/>
                <p:nvPr/>
              </p:nvPicPr>
              <p:blipFill>
                <a:blip r:embed="rId229"/>
                <a:stretch>
                  <a:fillRect/>
                </a:stretch>
              </p:blipFill>
              <p:spPr>
                <a:xfrm>
                  <a:off x="2058868" y="4119951"/>
                  <a:ext cx="327600" cy="436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0">
              <p14:nvContentPartPr>
                <p14:cNvPr id="145" name="Ink 144">
                  <a:extLst>
                    <a:ext uri="{FF2B5EF4-FFF2-40B4-BE49-F238E27FC236}">
                      <a16:creationId xmlns:a16="http://schemas.microsoft.com/office/drawing/2014/main" id="{D9147FDD-5D76-43A5-A827-88CE1946CEE2}"/>
                    </a:ext>
                  </a:extLst>
                </p14:cNvPr>
                <p14:cNvContentPartPr/>
                <p14:nvPr/>
              </p14:nvContentPartPr>
              <p14:xfrm>
                <a:off x="2475748" y="4213191"/>
                <a:ext cx="260640" cy="316800"/>
              </p14:xfrm>
            </p:contentPart>
          </mc:Choice>
          <mc:Fallback xmlns="">
            <p:pic>
              <p:nvPicPr>
                <p:cNvPr id="145" name="Ink 144">
                  <a:extLst>
                    <a:ext uri="{FF2B5EF4-FFF2-40B4-BE49-F238E27FC236}">
                      <a16:creationId xmlns:a16="http://schemas.microsoft.com/office/drawing/2014/main" id="{D9147FDD-5D76-43A5-A827-88CE1946CEE2}"/>
                    </a:ext>
                  </a:extLst>
                </p:cNvPr>
                <p:cNvPicPr/>
                <p:nvPr/>
              </p:nvPicPr>
              <p:blipFill>
                <a:blip r:embed="rId231"/>
                <a:stretch>
                  <a:fillRect/>
                </a:stretch>
              </p:blipFill>
              <p:spPr>
                <a:xfrm>
                  <a:off x="2466748" y="4204191"/>
                  <a:ext cx="278280" cy="334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2">
              <p14:nvContentPartPr>
                <p14:cNvPr id="146" name="Ink 145">
                  <a:extLst>
                    <a:ext uri="{FF2B5EF4-FFF2-40B4-BE49-F238E27FC236}">
                      <a16:creationId xmlns:a16="http://schemas.microsoft.com/office/drawing/2014/main" id="{215436DD-8F34-4D26-8D72-33ABC1F2428F}"/>
                    </a:ext>
                  </a:extLst>
                </p14:cNvPr>
                <p14:cNvContentPartPr/>
                <p14:nvPr/>
              </p14:nvContentPartPr>
              <p14:xfrm>
                <a:off x="2968228" y="4325511"/>
                <a:ext cx="387360" cy="70920"/>
              </p14:xfrm>
            </p:contentPart>
          </mc:Choice>
          <mc:Fallback xmlns="">
            <p:pic>
              <p:nvPicPr>
                <p:cNvPr id="146" name="Ink 145">
                  <a:extLst>
                    <a:ext uri="{FF2B5EF4-FFF2-40B4-BE49-F238E27FC236}">
                      <a16:creationId xmlns:a16="http://schemas.microsoft.com/office/drawing/2014/main" id="{215436DD-8F34-4D26-8D72-33ABC1F2428F}"/>
                    </a:ext>
                  </a:extLst>
                </p:cNvPr>
                <p:cNvPicPr/>
                <p:nvPr/>
              </p:nvPicPr>
              <p:blipFill>
                <a:blip r:embed="rId233"/>
                <a:stretch>
                  <a:fillRect/>
                </a:stretch>
              </p:blipFill>
              <p:spPr>
                <a:xfrm>
                  <a:off x="2959228" y="4316871"/>
                  <a:ext cx="405000" cy="88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4">
              <p14:nvContentPartPr>
                <p14:cNvPr id="147" name="Ink 146">
                  <a:extLst>
                    <a:ext uri="{FF2B5EF4-FFF2-40B4-BE49-F238E27FC236}">
                      <a16:creationId xmlns:a16="http://schemas.microsoft.com/office/drawing/2014/main" id="{17447109-A947-4848-A460-AA65E31E4D04}"/>
                    </a:ext>
                  </a:extLst>
                </p14:cNvPr>
                <p14:cNvContentPartPr/>
                <p14:nvPr/>
              </p14:nvContentPartPr>
              <p14:xfrm>
                <a:off x="3214468" y="4290231"/>
                <a:ext cx="218160" cy="190440"/>
              </p14:xfrm>
            </p:contentPart>
          </mc:Choice>
          <mc:Fallback xmlns="">
            <p:pic>
              <p:nvPicPr>
                <p:cNvPr id="147" name="Ink 146">
                  <a:extLst>
                    <a:ext uri="{FF2B5EF4-FFF2-40B4-BE49-F238E27FC236}">
                      <a16:creationId xmlns:a16="http://schemas.microsoft.com/office/drawing/2014/main" id="{17447109-A947-4848-A460-AA65E31E4D04}"/>
                    </a:ext>
                  </a:extLst>
                </p:cNvPr>
                <p:cNvPicPr/>
                <p:nvPr/>
              </p:nvPicPr>
              <p:blipFill>
                <a:blip r:embed="rId235"/>
                <a:stretch>
                  <a:fillRect/>
                </a:stretch>
              </p:blipFill>
              <p:spPr>
                <a:xfrm>
                  <a:off x="3205468" y="4281231"/>
                  <a:ext cx="235800" cy="2080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53" name="Group 152">
            <a:extLst>
              <a:ext uri="{FF2B5EF4-FFF2-40B4-BE49-F238E27FC236}">
                <a16:creationId xmlns:a16="http://schemas.microsoft.com/office/drawing/2014/main" id="{F06222A4-6D2A-40E0-B220-2F2F59E3EEE2}"/>
              </a:ext>
            </a:extLst>
          </p:cNvPr>
          <p:cNvGrpSpPr/>
          <p:nvPr/>
        </p:nvGrpSpPr>
        <p:grpSpPr>
          <a:xfrm>
            <a:off x="3695068" y="4016271"/>
            <a:ext cx="818640" cy="577080"/>
            <a:chOff x="3695068" y="4016271"/>
            <a:chExt cx="818640" cy="5770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36">
              <p14:nvContentPartPr>
                <p14:cNvPr id="148" name="Ink 147">
                  <a:extLst>
                    <a:ext uri="{FF2B5EF4-FFF2-40B4-BE49-F238E27FC236}">
                      <a16:creationId xmlns:a16="http://schemas.microsoft.com/office/drawing/2014/main" id="{B1636602-B4FD-4DDE-B388-E2F5CE1B6474}"/>
                    </a:ext>
                  </a:extLst>
                </p14:cNvPr>
                <p14:cNvContentPartPr/>
                <p14:nvPr/>
              </p14:nvContentPartPr>
              <p14:xfrm>
                <a:off x="3906028" y="4092591"/>
                <a:ext cx="306720" cy="360000"/>
              </p14:xfrm>
            </p:contentPart>
          </mc:Choice>
          <mc:Fallback xmlns="">
            <p:pic>
              <p:nvPicPr>
                <p:cNvPr id="148" name="Ink 147">
                  <a:extLst>
                    <a:ext uri="{FF2B5EF4-FFF2-40B4-BE49-F238E27FC236}">
                      <a16:creationId xmlns:a16="http://schemas.microsoft.com/office/drawing/2014/main" id="{B1636602-B4FD-4DDE-B388-E2F5CE1B6474}"/>
                    </a:ext>
                  </a:extLst>
                </p:cNvPr>
                <p:cNvPicPr/>
                <p:nvPr/>
              </p:nvPicPr>
              <p:blipFill>
                <a:blip r:embed="rId237"/>
                <a:stretch>
                  <a:fillRect/>
                </a:stretch>
              </p:blipFill>
              <p:spPr>
                <a:xfrm>
                  <a:off x="3897028" y="4083951"/>
                  <a:ext cx="324360" cy="377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8">
              <p14:nvContentPartPr>
                <p14:cNvPr id="149" name="Ink 148">
                  <a:extLst>
                    <a:ext uri="{FF2B5EF4-FFF2-40B4-BE49-F238E27FC236}">
                      <a16:creationId xmlns:a16="http://schemas.microsoft.com/office/drawing/2014/main" id="{C749EFCD-B1CD-46C8-AFE2-B2C39538AE65}"/>
                    </a:ext>
                  </a:extLst>
                </p14:cNvPr>
                <p14:cNvContentPartPr/>
                <p14:nvPr/>
              </p14:nvContentPartPr>
              <p14:xfrm>
                <a:off x="4163788" y="4396071"/>
                <a:ext cx="141120" cy="147960"/>
              </p14:xfrm>
            </p:contentPart>
          </mc:Choice>
          <mc:Fallback xmlns="">
            <p:pic>
              <p:nvPicPr>
                <p:cNvPr id="149" name="Ink 148">
                  <a:extLst>
                    <a:ext uri="{FF2B5EF4-FFF2-40B4-BE49-F238E27FC236}">
                      <a16:creationId xmlns:a16="http://schemas.microsoft.com/office/drawing/2014/main" id="{C749EFCD-B1CD-46C8-AFE2-B2C39538AE65}"/>
                    </a:ext>
                  </a:extLst>
                </p:cNvPr>
                <p:cNvPicPr/>
                <p:nvPr/>
              </p:nvPicPr>
              <p:blipFill>
                <a:blip r:embed="rId239"/>
                <a:stretch>
                  <a:fillRect/>
                </a:stretch>
              </p:blipFill>
              <p:spPr>
                <a:xfrm>
                  <a:off x="4154788" y="4387071"/>
                  <a:ext cx="158760" cy="165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0">
              <p14:nvContentPartPr>
                <p14:cNvPr id="150" name="Ink 149">
                  <a:extLst>
                    <a:ext uri="{FF2B5EF4-FFF2-40B4-BE49-F238E27FC236}">
                      <a16:creationId xmlns:a16="http://schemas.microsoft.com/office/drawing/2014/main" id="{08EF32D4-2C86-48EE-9E98-9997753748D9}"/>
                    </a:ext>
                  </a:extLst>
                </p14:cNvPr>
                <p14:cNvContentPartPr/>
                <p14:nvPr/>
              </p14:nvContentPartPr>
              <p14:xfrm>
                <a:off x="3695068" y="4039671"/>
                <a:ext cx="117360" cy="511200"/>
              </p14:xfrm>
            </p:contentPart>
          </mc:Choice>
          <mc:Fallback xmlns="">
            <p:pic>
              <p:nvPicPr>
                <p:cNvPr id="150" name="Ink 149">
                  <a:extLst>
                    <a:ext uri="{FF2B5EF4-FFF2-40B4-BE49-F238E27FC236}">
                      <a16:creationId xmlns:a16="http://schemas.microsoft.com/office/drawing/2014/main" id="{08EF32D4-2C86-48EE-9E98-9997753748D9}"/>
                    </a:ext>
                  </a:extLst>
                </p:cNvPr>
                <p:cNvPicPr/>
                <p:nvPr/>
              </p:nvPicPr>
              <p:blipFill>
                <a:blip r:embed="rId241"/>
                <a:stretch>
                  <a:fillRect/>
                </a:stretch>
              </p:blipFill>
              <p:spPr>
                <a:xfrm>
                  <a:off x="3686428" y="4031031"/>
                  <a:ext cx="135000" cy="528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2">
              <p14:nvContentPartPr>
                <p14:cNvPr id="151" name="Ink 150">
                  <a:extLst>
                    <a:ext uri="{FF2B5EF4-FFF2-40B4-BE49-F238E27FC236}">
                      <a16:creationId xmlns:a16="http://schemas.microsoft.com/office/drawing/2014/main" id="{B66DAC93-AA7E-40DB-BFC7-490F4910663D}"/>
                    </a:ext>
                  </a:extLst>
                </p14:cNvPr>
                <p14:cNvContentPartPr/>
                <p14:nvPr/>
              </p14:nvContentPartPr>
              <p14:xfrm>
                <a:off x="4410028" y="4016271"/>
                <a:ext cx="103680" cy="577080"/>
              </p14:xfrm>
            </p:contentPart>
          </mc:Choice>
          <mc:Fallback xmlns="">
            <p:pic>
              <p:nvPicPr>
                <p:cNvPr id="151" name="Ink 150">
                  <a:extLst>
                    <a:ext uri="{FF2B5EF4-FFF2-40B4-BE49-F238E27FC236}">
                      <a16:creationId xmlns:a16="http://schemas.microsoft.com/office/drawing/2014/main" id="{B66DAC93-AA7E-40DB-BFC7-490F4910663D}"/>
                    </a:ext>
                  </a:extLst>
                </p:cNvPr>
                <p:cNvPicPr/>
                <p:nvPr/>
              </p:nvPicPr>
              <p:blipFill>
                <a:blip r:embed="rId243"/>
                <a:stretch>
                  <a:fillRect/>
                </a:stretch>
              </p:blipFill>
              <p:spPr>
                <a:xfrm>
                  <a:off x="4401388" y="4007271"/>
                  <a:ext cx="121320" cy="594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4">
              <p14:nvContentPartPr>
                <p14:cNvPr id="152" name="Ink 151">
                  <a:extLst>
                    <a:ext uri="{FF2B5EF4-FFF2-40B4-BE49-F238E27FC236}">
                      <a16:creationId xmlns:a16="http://schemas.microsoft.com/office/drawing/2014/main" id="{1F53ACAB-A8E1-4E06-BD04-895F87A00D9D}"/>
                    </a:ext>
                  </a:extLst>
                </p14:cNvPr>
                <p14:cNvContentPartPr/>
                <p14:nvPr/>
              </p14:nvContentPartPr>
              <p14:xfrm>
                <a:off x="3835828" y="4163151"/>
                <a:ext cx="307080" cy="29520"/>
              </p14:xfrm>
            </p:contentPart>
          </mc:Choice>
          <mc:Fallback xmlns="">
            <p:pic>
              <p:nvPicPr>
                <p:cNvPr id="152" name="Ink 151">
                  <a:extLst>
                    <a:ext uri="{FF2B5EF4-FFF2-40B4-BE49-F238E27FC236}">
                      <a16:creationId xmlns:a16="http://schemas.microsoft.com/office/drawing/2014/main" id="{1F53ACAB-A8E1-4E06-BD04-895F87A00D9D}"/>
                    </a:ext>
                  </a:extLst>
                </p:cNvPr>
                <p:cNvPicPr/>
                <p:nvPr/>
              </p:nvPicPr>
              <p:blipFill>
                <a:blip r:embed="rId245"/>
                <a:stretch>
                  <a:fillRect/>
                </a:stretch>
              </p:blipFill>
              <p:spPr>
                <a:xfrm>
                  <a:off x="3827188" y="4154151"/>
                  <a:ext cx="324720" cy="471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68" name="Group 167">
            <a:extLst>
              <a:ext uri="{FF2B5EF4-FFF2-40B4-BE49-F238E27FC236}">
                <a16:creationId xmlns:a16="http://schemas.microsoft.com/office/drawing/2014/main" id="{F94673C6-5CBE-4C99-8720-3045DC1E8CED}"/>
              </a:ext>
            </a:extLst>
          </p:cNvPr>
          <p:cNvGrpSpPr/>
          <p:nvPr/>
        </p:nvGrpSpPr>
        <p:grpSpPr>
          <a:xfrm>
            <a:off x="1814068" y="5120031"/>
            <a:ext cx="408960" cy="465120"/>
            <a:chOff x="1814068" y="5120031"/>
            <a:chExt cx="408960" cy="4651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46">
              <p14:nvContentPartPr>
                <p14:cNvPr id="155" name="Ink 154">
                  <a:extLst>
                    <a:ext uri="{FF2B5EF4-FFF2-40B4-BE49-F238E27FC236}">
                      <a16:creationId xmlns:a16="http://schemas.microsoft.com/office/drawing/2014/main" id="{9BC7C8BE-16CB-4598-AC47-862CF4A24A54}"/>
                    </a:ext>
                  </a:extLst>
                </p14:cNvPr>
                <p14:cNvContentPartPr/>
                <p14:nvPr/>
              </p14:nvContentPartPr>
              <p14:xfrm>
                <a:off x="1814068" y="5120031"/>
                <a:ext cx="254880" cy="359280"/>
              </p14:xfrm>
            </p:contentPart>
          </mc:Choice>
          <mc:Fallback xmlns="">
            <p:pic>
              <p:nvPicPr>
                <p:cNvPr id="155" name="Ink 154">
                  <a:extLst>
                    <a:ext uri="{FF2B5EF4-FFF2-40B4-BE49-F238E27FC236}">
                      <a16:creationId xmlns:a16="http://schemas.microsoft.com/office/drawing/2014/main" id="{9BC7C8BE-16CB-4598-AC47-862CF4A24A54}"/>
                    </a:ext>
                  </a:extLst>
                </p:cNvPr>
                <p:cNvPicPr/>
                <p:nvPr/>
              </p:nvPicPr>
              <p:blipFill>
                <a:blip r:embed="rId247"/>
                <a:stretch>
                  <a:fillRect/>
                </a:stretch>
              </p:blipFill>
              <p:spPr>
                <a:xfrm>
                  <a:off x="1805428" y="5111391"/>
                  <a:ext cx="272520" cy="376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8">
              <p14:nvContentPartPr>
                <p14:cNvPr id="156" name="Ink 155">
                  <a:extLst>
                    <a:ext uri="{FF2B5EF4-FFF2-40B4-BE49-F238E27FC236}">
                      <a16:creationId xmlns:a16="http://schemas.microsoft.com/office/drawing/2014/main" id="{9EE81D46-EB76-48C3-9776-22FBD0897336}"/>
                    </a:ext>
                  </a:extLst>
                </p14:cNvPr>
                <p14:cNvContentPartPr/>
                <p14:nvPr/>
              </p14:nvContentPartPr>
              <p14:xfrm>
                <a:off x="2208628" y="5479311"/>
                <a:ext cx="14400" cy="105840"/>
              </p14:xfrm>
            </p:contentPart>
          </mc:Choice>
          <mc:Fallback xmlns="">
            <p:pic>
              <p:nvPicPr>
                <p:cNvPr id="156" name="Ink 155">
                  <a:extLst>
                    <a:ext uri="{FF2B5EF4-FFF2-40B4-BE49-F238E27FC236}">
                      <a16:creationId xmlns:a16="http://schemas.microsoft.com/office/drawing/2014/main" id="{9EE81D46-EB76-48C3-9776-22FBD0897336}"/>
                    </a:ext>
                  </a:extLst>
                </p:cNvPr>
                <p:cNvPicPr/>
                <p:nvPr/>
              </p:nvPicPr>
              <p:blipFill>
                <a:blip r:embed="rId249"/>
                <a:stretch>
                  <a:fillRect/>
                </a:stretch>
              </p:blipFill>
              <p:spPr>
                <a:xfrm>
                  <a:off x="2199628" y="5470311"/>
                  <a:ext cx="32040" cy="1234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67" name="Group 166">
            <a:extLst>
              <a:ext uri="{FF2B5EF4-FFF2-40B4-BE49-F238E27FC236}">
                <a16:creationId xmlns:a16="http://schemas.microsoft.com/office/drawing/2014/main" id="{9BFBC893-E6E6-4BAC-80E3-58735EF5673F}"/>
              </a:ext>
            </a:extLst>
          </p:cNvPr>
          <p:cNvGrpSpPr/>
          <p:nvPr/>
        </p:nvGrpSpPr>
        <p:grpSpPr>
          <a:xfrm>
            <a:off x="2757628" y="5183751"/>
            <a:ext cx="421560" cy="211320"/>
            <a:chOff x="2757628" y="5183751"/>
            <a:chExt cx="421560" cy="2113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50">
              <p14:nvContentPartPr>
                <p14:cNvPr id="157" name="Ink 156">
                  <a:extLst>
                    <a:ext uri="{FF2B5EF4-FFF2-40B4-BE49-F238E27FC236}">
                      <a16:creationId xmlns:a16="http://schemas.microsoft.com/office/drawing/2014/main" id="{5C6793D0-EC32-46BA-9DC5-82130364958B}"/>
                    </a:ext>
                  </a:extLst>
                </p14:cNvPr>
                <p14:cNvContentPartPr/>
                <p14:nvPr/>
              </p14:nvContentPartPr>
              <p14:xfrm>
                <a:off x="2757628" y="5310471"/>
                <a:ext cx="401040" cy="56520"/>
              </p14:xfrm>
            </p:contentPart>
          </mc:Choice>
          <mc:Fallback xmlns="">
            <p:pic>
              <p:nvPicPr>
                <p:cNvPr id="157" name="Ink 156">
                  <a:extLst>
                    <a:ext uri="{FF2B5EF4-FFF2-40B4-BE49-F238E27FC236}">
                      <a16:creationId xmlns:a16="http://schemas.microsoft.com/office/drawing/2014/main" id="{5C6793D0-EC32-46BA-9DC5-82130364958B}"/>
                    </a:ext>
                  </a:extLst>
                </p:cNvPr>
                <p:cNvPicPr/>
                <p:nvPr/>
              </p:nvPicPr>
              <p:blipFill>
                <a:blip r:embed="rId251"/>
                <a:stretch>
                  <a:fillRect/>
                </a:stretch>
              </p:blipFill>
              <p:spPr>
                <a:xfrm>
                  <a:off x="2748628" y="5301471"/>
                  <a:ext cx="418680" cy="74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2">
              <p14:nvContentPartPr>
                <p14:cNvPr id="158" name="Ink 157">
                  <a:extLst>
                    <a:ext uri="{FF2B5EF4-FFF2-40B4-BE49-F238E27FC236}">
                      <a16:creationId xmlns:a16="http://schemas.microsoft.com/office/drawing/2014/main" id="{C1D25685-AF40-40EB-BA03-1F0CE463A196}"/>
                    </a:ext>
                  </a:extLst>
                </p14:cNvPr>
                <p14:cNvContentPartPr/>
                <p14:nvPr/>
              </p14:nvContentPartPr>
              <p14:xfrm>
                <a:off x="3031588" y="5183751"/>
                <a:ext cx="147600" cy="211320"/>
              </p14:xfrm>
            </p:contentPart>
          </mc:Choice>
          <mc:Fallback xmlns="">
            <p:pic>
              <p:nvPicPr>
                <p:cNvPr id="158" name="Ink 157">
                  <a:extLst>
                    <a:ext uri="{FF2B5EF4-FFF2-40B4-BE49-F238E27FC236}">
                      <a16:creationId xmlns:a16="http://schemas.microsoft.com/office/drawing/2014/main" id="{C1D25685-AF40-40EB-BA03-1F0CE463A196}"/>
                    </a:ext>
                  </a:extLst>
                </p:cNvPr>
                <p:cNvPicPr/>
                <p:nvPr/>
              </p:nvPicPr>
              <p:blipFill>
                <a:blip r:embed="rId253"/>
                <a:stretch>
                  <a:fillRect/>
                </a:stretch>
              </p:blipFill>
              <p:spPr>
                <a:xfrm>
                  <a:off x="3022588" y="5175111"/>
                  <a:ext cx="165240" cy="2289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66" name="Group 165">
            <a:extLst>
              <a:ext uri="{FF2B5EF4-FFF2-40B4-BE49-F238E27FC236}">
                <a16:creationId xmlns:a16="http://schemas.microsoft.com/office/drawing/2014/main" id="{671CC1E2-CD91-45C4-9B69-1C6E64B2A8C0}"/>
              </a:ext>
            </a:extLst>
          </p:cNvPr>
          <p:cNvGrpSpPr/>
          <p:nvPr/>
        </p:nvGrpSpPr>
        <p:grpSpPr>
          <a:xfrm>
            <a:off x="3685708" y="5036151"/>
            <a:ext cx="1568880" cy="591120"/>
            <a:chOff x="3685708" y="5036151"/>
            <a:chExt cx="1568880" cy="5911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54">
              <p14:nvContentPartPr>
                <p14:cNvPr id="159" name="Ink 158">
                  <a:extLst>
                    <a:ext uri="{FF2B5EF4-FFF2-40B4-BE49-F238E27FC236}">
                      <a16:creationId xmlns:a16="http://schemas.microsoft.com/office/drawing/2014/main" id="{70598EE3-4066-4CAB-894B-F931CBD344F9}"/>
                    </a:ext>
                  </a:extLst>
                </p14:cNvPr>
                <p14:cNvContentPartPr/>
                <p14:nvPr/>
              </p14:nvContentPartPr>
              <p14:xfrm>
                <a:off x="3685708" y="5219031"/>
                <a:ext cx="84600" cy="408240"/>
              </p14:xfrm>
            </p:contentPart>
          </mc:Choice>
          <mc:Fallback xmlns="">
            <p:pic>
              <p:nvPicPr>
                <p:cNvPr id="159" name="Ink 158">
                  <a:extLst>
                    <a:ext uri="{FF2B5EF4-FFF2-40B4-BE49-F238E27FC236}">
                      <a16:creationId xmlns:a16="http://schemas.microsoft.com/office/drawing/2014/main" id="{70598EE3-4066-4CAB-894B-F931CBD344F9}"/>
                    </a:ext>
                  </a:extLst>
                </p:cNvPr>
                <p:cNvPicPr/>
                <p:nvPr/>
              </p:nvPicPr>
              <p:blipFill>
                <a:blip r:embed="rId255"/>
                <a:stretch>
                  <a:fillRect/>
                </a:stretch>
              </p:blipFill>
              <p:spPr>
                <a:xfrm>
                  <a:off x="3676708" y="5210031"/>
                  <a:ext cx="102240" cy="425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6">
              <p14:nvContentPartPr>
                <p14:cNvPr id="160" name="Ink 159">
                  <a:extLst>
                    <a:ext uri="{FF2B5EF4-FFF2-40B4-BE49-F238E27FC236}">
                      <a16:creationId xmlns:a16="http://schemas.microsoft.com/office/drawing/2014/main" id="{083EFA47-8BD7-41C4-8B43-22D79FE06528}"/>
                    </a:ext>
                  </a:extLst>
                </p14:cNvPr>
                <p14:cNvContentPartPr/>
                <p14:nvPr/>
              </p14:nvContentPartPr>
              <p14:xfrm>
                <a:off x="3692548" y="5205351"/>
                <a:ext cx="155880" cy="222840"/>
              </p14:xfrm>
            </p:contentPart>
          </mc:Choice>
          <mc:Fallback xmlns="">
            <p:pic>
              <p:nvPicPr>
                <p:cNvPr id="160" name="Ink 159">
                  <a:extLst>
                    <a:ext uri="{FF2B5EF4-FFF2-40B4-BE49-F238E27FC236}">
                      <a16:creationId xmlns:a16="http://schemas.microsoft.com/office/drawing/2014/main" id="{083EFA47-8BD7-41C4-8B43-22D79FE06528}"/>
                    </a:ext>
                  </a:extLst>
                </p:cNvPr>
                <p:cNvPicPr/>
                <p:nvPr/>
              </p:nvPicPr>
              <p:blipFill>
                <a:blip r:embed="rId257"/>
                <a:stretch>
                  <a:fillRect/>
                </a:stretch>
              </p:blipFill>
              <p:spPr>
                <a:xfrm>
                  <a:off x="3683908" y="5196351"/>
                  <a:ext cx="173520" cy="240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8">
              <p14:nvContentPartPr>
                <p14:cNvPr id="161" name="Ink 160">
                  <a:extLst>
                    <a:ext uri="{FF2B5EF4-FFF2-40B4-BE49-F238E27FC236}">
                      <a16:creationId xmlns:a16="http://schemas.microsoft.com/office/drawing/2014/main" id="{87E27049-2A19-4144-8CA2-11A215EBCB9E}"/>
                    </a:ext>
                  </a:extLst>
                </p14:cNvPr>
                <p14:cNvContentPartPr/>
                <p14:nvPr/>
              </p14:nvContentPartPr>
              <p14:xfrm>
                <a:off x="3959668" y="5036151"/>
                <a:ext cx="816480" cy="378000"/>
              </p14:xfrm>
            </p:contentPart>
          </mc:Choice>
          <mc:Fallback xmlns="">
            <p:pic>
              <p:nvPicPr>
                <p:cNvPr id="161" name="Ink 160">
                  <a:extLst>
                    <a:ext uri="{FF2B5EF4-FFF2-40B4-BE49-F238E27FC236}">
                      <a16:creationId xmlns:a16="http://schemas.microsoft.com/office/drawing/2014/main" id="{87E27049-2A19-4144-8CA2-11A215EBCB9E}"/>
                    </a:ext>
                  </a:extLst>
                </p:cNvPr>
                <p:cNvPicPr/>
                <p:nvPr/>
              </p:nvPicPr>
              <p:blipFill>
                <a:blip r:embed="rId259"/>
                <a:stretch>
                  <a:fillRect/>
                </a:stretch>
              </p:blipFill>
              <p:spPr>
                <a:xfrm>
                  <a:off x="3950668" y="5027151"/>
                  <a:ext cx="834120" cy="395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0">
              <p14:nvContentPartPr>
                <p14:cNvPr id="162" name="Ink 161">
                  <a:extLst>
                    <a:ext uri="{FF2B5EF4-FFF2-40B4-BE49-F238E27FC236}">
                      <a16:creationId xmlns:a16="http://schemas.microsoft.com/office/drawing/2014/main" id="{886982A1-87E5-4B42-9D02-A72BE20126B6}"/>
                    </a:ext>
                  </a:extLst>
                </p14:cNvPr>
                <p14:cNvContentPartPr/>
                <p14:nvPr/>
              </p14:nvContentPartPr>
              <p14:xfrm>
                <a:off x="4958668" y="5085111"/>
                <a:ext cx="295920" cy="457920"/>
              </p14:xfrm>
            </p:contentPart>
          </mc:Choice>
          <mc:Fallback xmlns="">
            <p:pic>
              <p:nvPicPr>
                <p:cNvPr id="162" name="Ink 161">
                  <a:extLst>
                    <a:ext uri="{FF2B5EF4-FFF2-40B4-BE49-F238E27FC236}">
                      <a16:creationId xmlns:a16="http://schemas.microsoft.com/office/drawing/2014/main" id="{886982A1-87E5-4B42-9D02-A72BE20126B6}"/>
                    </a:ext>
                  </a:extLst>
                </p:cNvPr>
                <p:cNvPicPr/>
                <p:nvPr/>
              </p:nvPicPr>
              <p:blipFill>
                <a:blip r:embed="rId261"/>
                <a:stretch>
                  <a:fillRect/>
                </a:stretch>
              </p:blipFill>
              <p:spPr>
                <a:xfrm>
                  <a:off x="4949668" y="5076111"/>
                  <a:ext cx="313560" cy="4755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65" name="Group 164">
            <a:extLst>
              <a:ext uri="{FF2B5EF4-FFF2-40B4-BE49-F238E27FC236}">
                <a16:creationId xmlns:a16="http://schemas.microsoft.com/office/drawing/2014/main" id="{7318D7FE-B926-4DFF-BA1C-3019BD124ADA}"/>
              </a:ext>
            </a:extLst>
          </p:cNvPr>
          <p:cNvGrpSpPr/>
          <p:nvPr/>
        </p:nvGrpSpPr>
        <p:grpSpPr>
          <a:xfrm>
            <a:off x="5711428" y="5007351"/>
            <a:ext cx="366120" cy="542880"/>
            <a:chOff x="5711428" y="5007351"/>
            <a:chExt cx="366120" cy="5428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62">
              <p14:nvContentPartPr>
                <p14:cNvPr id="163" name="Ink 162">
                  <a:extLst>
                    <a:ext uri="{FF2B5EF4-FFF2-40B4-BE49-F238E27FC236}">
                      <a16:creationId xmlns:a16="http://schemas.microsoft.com/office/drawing/2014/main" id="{A2A74B7B-A2D0-422F-BB32-385A863DE9DA}"/>
                    </a:ext>
                  </a:extLst>
                </p14:cNvPr>
                <p14:cNvContentPartPr/>
                <p14:nvPr/>
              </p14:nvContentPartPr>
              <p14:xfrm>
                <a:off x="5711428" y="5007351"/>
                <a:ext cx="226440" cy="408960"/>
              </p14:xfrm>
            </p:contentPart>
          </mc:Choice>
          <mc:Fallback xmlns="">
            <p:pic>
              <p:nvPicPr>
                <p:cNvPr id="163" name="Ink 162">
                  <a:extLst>
                    <a:ext uri="{FF2B5EF4-FFF2-40B4-BE49-F238E27FC236}">
                      <a16:creationId xmlns:a16="http://schemas.microsoft.com/office/drawing/2014/main" id="{A2A74B7B-A2D0-422F-BB32-385A863DE9DA}"/>
                    </a:ext>
                  </a:extLst>
                </p:cNvPr>
                <p:cNvPicPr/>
                <p:nvPr/>
              </p:nvPicPr>
              <p:blipFill>
                <a:blip r:embed="rId263"/>
                <a:stretch>
                  <a:fillRect/>
                </a:stretch>
              </p:blipFill>
              <p:spPr>
                <a:xfrm>
                  <a:off x="5702428" y="4998711"/>
                  <a:ext cx="244080" cy="426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4">
              <p14:nvContentPartPr>
                <p14:cNvPr id="164" name="Ink 163">
                  <a:extLst>
                    <a:ext uri="{FF2B5EF4-FFF2-40B4-BE49-F238E27FC236}">
                      <a16:creationId xmlns:a16="http://schemas.microsoft.com/office/drawing/2014/main" id="{9CCBC31F-5707-4F00-9600-E71A9F15FED0}"/>
                    </a:ext>
                  </a:extLst>
                </p14:cNvPr>
                <p14:cNvContentPartPr/>
                <p14:nvPr/>
              </p14:nvContentPartPr>
              <p14:xfrm>
                <a:off x="5865868" y="5366631"/>
                <a:ext cx="211680" cy="183600"/>
              </p14:xfrm>
            </p:contentPart>
          </mc:Choice>
          <mc:Fallback xmlns="">
            <p:pic>
              <p:nvPicPr>
                <p:cNvPr id="164" name="Ink 163">
                  <a:extLst>
                    <a:ext uri="{FF2B5EF4-FFF2-40B4-BE49-F238E27FC236}">
                      <a16:creationId xmlns:a16="http://schemas.microsoft.com/office/drawing/2014/main" id="{9CCBC31F-5707-4F00-9600-E71A9F15FED0}"/>
                    </a:ext>
                  </a:extLst>
                </p:cNvPr>
                <p:cNvPicPr/>
                <p:nvPr/>
              </p:nvPicPr>
              <p:blipFill>
                <a:blip r:embed="rId265"/>
                <a:stretch>
                  <a:fillRect/>
                </a:stretch>
              </p:blipFill>
              <p:spPr>
                <a:xfrm>
                  <a:off x="5857228" y="5357991"/>
                  <a:ext cx="229320" cy="2012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76" name="Group 175">
            <a:extLst>
              <a:ext uri="{FF2B5EF4-FFF2-40B4-BE49-F238E27FC236}">
                <a16:creationId xmlns:a16="http://schemas.microsoft.com/office/drawing/2014/main" id="{B68693C6-7266-4D08-A381-8EA36B85569E}"/>
              </a:ext>
            </a:extLst>
          </p:cNvPr>
          <p:cNvGrpSpPr/>
          <p:nvPr/>
        </p:nvGrpSpPr>
        <p:grpSpPr>
          <a:xfrm>
            <a:off x="2271628" y="6028671"/>
            <a:ext cx="338040" cy="590040"/>
            <a:chOff x="2271628" y="6028671"/>
            <a:chExt cx="338040" cy="5900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66">
              <p14:nvContentPartPr>
                <p14:cNvPr id="169" name="Ink 168">
                  <a:extLst>
                    <a:ext uri="{FF2B5EF4-FFF2-40B4-BE49-F238E27FC236}">
                      <a16:creationId xmlns:a16="http://schemas.microsoft.com/office/drawing/2014/main" id="{8599F99F-A97F-4617-8874-35078B4C9756}"/>
                    </a:ext>
                  </a:extLst>
                </p14:cNvPr>
                <p14:cNvContentPartPr/>
                <p14:nvPr/>
              </p14:nvContentPartPr>
              <p14:xfrm>
                <a:off x="2271628" y="6028671"/>
                <a:ext cx="328680" cy="119160"/>
              </p14:xfrm>
            </p:contentPart>
          </mc:Choice>
          <mc:Fallback xmlns="">
            <p:pic>
              <p:nvPicPr>
                <p:cNvPr id="169" name="Ink 168">
                  <a:extLst>
                    <a:ext uri="{FF2B5EF4-FFF2-40B4-BE49-F238E27FC236}">
                      <a16:creationId xmlns:a16="http://schemas.microsoft.com/office/drawing/2014/main" id="{8599F99F-A97F-4617-8874-35078B4C9756}"/>
                    </a:ext>
                  </a:extLst>
                </p:cNvPr>
                <p:cNvPicPr/>
                <p:nvPr/>
              </p:nvPicPr>
              <p:blipFill>
                <a:blip r:embed="rId267"/>
                <a:stretch>
                  <a:fillRect/>
                </a:stretch>
              </p:blipFill>
              <p:spPr>
                <a:xfrm>
                  <a:off x="2262988" y="6019671"/>
                  <a:ext cx="346320" cy="136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8">
              <p14:nvContentPartPr>
                <p14:cNvPr id="170" name="Ink 169">
                  <a:extLst>
                    <a:ext uri="{FF2B5EF4-FFF2-40B4-BE49-F238E27FC236}">
                      <a16:creationId xmlns:a16="http://schemas.microsoft.com/office/drawing/2014/main" id="{BA78F374-33CE-46D7-A9DC-FD2E040750B9}"/>
                    </a:ext>
                  </a:extLst>
                </p14:cNvPr>
                <p14:cNvContentPartPr/>
                <p14:nvPr/>
              </p14:nvContentPartPr>
              <p14:xfrm>
                <a:off x="2278828" y="6048831"/>
                <a:ext cx="91800" cy="443520"/>
              </p14:xfrm>
            </p:contentPart>
          </mc:Choice>
          <mc:Fallback xmlns="">
            <p:pic>
              <p:nvPicPr>
                <p:cNvPr id="170" name="Ink 169">
                  <a:extLst>
                    <a:ext uri="{FF2B5EF4-FFF2-40B4-BE49-F238E27FC236}">
                      <a16:creationId xmlns:a16="http://schemas.microsoft.com/office/drawing/2014/main" id="{BA78F374-33CE-46D7-A9DC-FD2E040750B9}"/>
                    </a:ext>
                  </a:extLst>
                </p:cNvPr>
                <p:cNvPicPr/>
                <p:nvPr/>
              </p:nvPicPr>
              <p:blipFill>
                <a:blip r:embed="rId269"/>
                <a:stretch>
                  <a:fillRect/>
                </a:stretch>
              </p:blipFill>
              <p:spPr>
                <a:xfrm>
                  <a:off x="2269828" y="6040191"/>
                  <a:ext cx="109440" cy="461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0">
              <p14:nvContentPartPr>
                <p14:cNvPr id="171" name="Ink 170">
                  <a:extLst>
                    <a:ext uri="{FF2B5EF4-FFF2-40B4-BE49-F238E27FC236}">
                      <a16:creationId xmlns:a16="http://schemas.microsoft.com/office/drawing/2014/main" id="{D52E165F-7082-43EA-93A7-E63545B12FBC}"/>
                    </a:ext>
                  </a:extLst>
                </p14:cNvPr>
                <p14:cNvContentPartPr/>
                <p14:nvPr/>
              </p14:nvContentPartPr>
              <p14:xfrm>
                <a:off x="2503468" y="6442671"/>
                <a:ext cx="106200" cy="176040"/>
              </p14:xfrm>
            </p:contentPart>
          </mc:Choice>
          <mc:Fallback xmlns="">
            <p:pic>
              <p:nvPicPr>
                <p:cNvPr id="171" name="Ink 170">
                  <a:extLst>
                    <a:ext uri="{FF2B5EF4-FFF2-40B4-BE49-F238E27FC236}">
                      <a16:creationId xmlns:a16="http://schemas.microsoft.com/office/drawing/2014/main" id="{D52E165F-7082-43EA-93A7-E63545B12FBC}"/>
                    </a:ext>
                  </a:extLst>
                </p:cNvPr>
                <p:cNvPicPr/>
                <p:nvPr/>
              </p:nvPicPr>
              <p:blipFill>
                <a:blip r:embed="rId271"/>
                <a:stretch>
                  <a:fillRect/>
                </a:stretch>
              </p:blipFill>
              <p:spPr>
                <a:xfrm>
                  <a:off x="2494828" y="6434031"/>
                  <a:ext cx="123840" cy="1936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81" name="Group 180">
            <a:extLst>
              <a:ext uri="{FF2B5EF4-FFF2-40B4-BE49-F238E27FC236}">
                <a16:creationId xmlns:a16="http://schemas.microsoft.com/office/drawing/2014/main" id="{B5114E44-E083-4C6C-8AC8-B4918E7A56EF}"/>
              </a:ext>
            </a:extLst>
          </p:cNvPr>
          <p:cNvGrpSpPr/>
          <p:nvPr/>
        </p:nvGrpSpPr>
        <p:grpSpPr>
          <a:xfrm>
            <a:off x="3038428" y="5985471"/>
            <a:ext cx="1055520" cy="753120"/>
            <a:chOff x="3038428" y="5985471"/>
            <a:chExt cx="1055520" cy="7531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72">
              <p14:nvContentPartPr>
                <p14:cNvPr id="172" name="Ink 171">
                  <a:extLst>
                    <a:ext uri="{FF2B5EF4-FFF2-40B4-BE49-F238E27FC236}">
                      <a16:creationId xmlns:a16="http://schemas.microsoft.com/office/drawing/2014/main" id="{BFF5EB83-EA4C-4EB1-985C-00E64232531D}"/>
                    </a:ext>
                  </a:extLst>
                </p14:cNvPr>
                <p14:cNvContentPartPr/>
                <p14:nvPr/>
              </p14:nvContentPartPr>
              <p14:xfrm>
                <a:off x="3066508" y="6245751"/>
                <a:ext cx="183240" cy="14400"/>
              </p14:xfrm>
            </p:contentPart>
          </mc:Choice>
          <mc:Fallback xmlns="">
            <p:pic>
              <p:nvPicPr>
                <p:cNvPr id="172" name="Ink 171">
                  <a:extLst>
                    <a:ext uri="{FF2B5EF4-FFF2-40B4-BE49-F238E27FC236}">
                      <a16:creationId xmlns:a16="http://schemas.microsoft.com/office/drawing/2014/main" id="{BFF5EB83-EA4C-4EB1-985C-00E64232531D}"/>
                    </a:ext>
                  </a:extLst>
                </p:cNvPr>
                <p:cNvPicPr/>
                <p:nvPr/>
              </p:nvPicPr>
              <p:blipFill>
                <a:blip r:embed="rId273"/>
                <a:stretch>
                  <a:fillRect/>
                </a:stretch>
              </p:blipFill>
              <p:spPr>
                <a:xfrm>
                  <a:off x="3057868" y="6237111"/>
                  <a:ext cx="200880" cy="32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4">
              <p14:nvContentPartPr>
                <p14:cNvPr id="173" name="Ink 172">
                  <a:extLst>
                    <a:ext uri="{FF2B5EF4-FFF2-40B4-BE49-F238E27FC236}">
                      <a16:creationId xmlns:a16="http://schemas.microsoft.com/office/drawing/2014/main" id="{8AC1B41A-DF6F-4561-B6D6-6865A75CAC98}"/>
                    </a:ext>
                  </a:extLst>
                </p14:cNvPr>
                <p14:cNvContentPartPr/>
                <p14:nvPr/>
              </p14:nvContentPartPr>
              <p14:xfrm>
                <a:off x="3038428" y="6330351"/>
                <a:ext cx="162000" cy="21600"/>
              </p14:xfrm>
            </p:contentPart>
          </mc:Choice>
          <mc:Fallback xmlns="">
            <p:pic>
              <p:nvPicPr>
                <p:cNvPr id="173" name="Ink 172">
                  <a:extLst>
                    <a:ext uri="{FF2B5EF4-FFF2-40B4-BE49-F238E27FC236}">
                      <a16:creationId xmlns:a16="http://schemas.microsoft.com/office/drawing/2014/main" id="{8AC1B41A-DF6F-4561-B6D6-6865A75CAC98}"/>
                    </a:ext>
                  </a:extLst>
                </p:cNvPr>
                <p:cNvPicPr/>
                <p:nvPr/>
              </p:nvPicPr>
              <p:blipFill>
                <a:blip r:embed="rId275"/>
                <a:stretch>
                  <a:fillRect/>
                </a:stretch>
              </p:blipFill>
              <p:spPr>
                <a:xfrm>
                  <a:off x="3029788" y="6321351"/>
                  <a:ext cx="179640" cy="39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6">
              <p14:nvContentPartPr>
                <p14:cNvPr id="174" name="Ink 173">
                  <a:extLst>
                    <a:ext uri="{FF2B5EF4-FFF2-40B4-BE49-F238E27FC236}">
                      <a16:creationId xmlns:a16="http://schemas.microsoft.com/office/drawing/2014/main" id="{091FEB5B-12BA-46E8-8D25-9B1933701E78}"/>
                    </a:ext>
                  </a:extLst>
                </p14:cNvPr>
                <p14:cNvContentPartPr/>
                <p14:nvPr/>
              </p14:nvContentPartPr>
              <p14:xfrm>
                <a:off x="3608308" y="6048111"/>
                <a:ext cx="225720" cy="57240"/>
              </p14:xfrm>
            </p:contentPart>
          </mc:Choice>
          <mc:Fallback xmlns="">
            <p:pic>
              <p:nvPicPr>
                <p:cNvPr id="174" name="Ink 173">
                  <a:extLst>
                    <a:ext uri="{FF2B5EF4-FFF2-40B4-BE49-F238E27FC236}">
                      <a16:creationId xmlns:a16="http://schemas.microsoft.com/office/drawing/2014/main" id="{091FEB5B-12BA-46E8-8D25-9B1933701E78}"/>
                    </a:ext>
                  </a:extLst>
                </p:cNvPr>
                <p:cNvPicPr/>
                <p:nvPr/>
              </p:nvPicPr>
              <p:blipFill>
                <a:blip r:embed="rId277"/>
                <a:stretch>
                  <a:fillRect/>
                </a:stretch>
              </p:blipFill>
              <p:spPr>
                <a:xfrm>
                  <a:off x="3599308" y="6039471"/>
                  <a:ext cx="243360" cy="74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8">
              <p14:nvContentPartPr>
                <p14:cNvPr id="177" name="Ink 176">
                  <a:extLst>
                    <a:ext uri="{FF2B5EF4-FFF2-40B4-BE49-F238E27FC236}">
                      <a16:creationId xmlns:a16="http://schemas.microsoft.com/office/drawing/2014/main" id="{2A1CD81F-192C-4941-A714-3697C5E62DD7}"/>
                    </a:ext>
                  </a:extLst>
                </p14:cNvPr>
                <p14:cNvContentPartPr/>
                <p14:nvPr/>
              </p14:nvContentPartPr>
              <p14:xfrm>
                <a:off x="3573388" y="6112191"/>
                <a:ext cx="98640" cy="409320"/>
              </p14:xfrm>
            </p:contentPart>
          </mc:Choice>
          <mc:Fallback xmlns="">
            <p:pic>
              <p:nvPicPr>
                <p:cNvPr id="177" name="Ink 176">
                  <a:extLst>
                    <a:ext uri="{FF2B5EF4-FFF2-40B4-BE49-F238E27FC236}">
                      <a16:creationId xmlns:a16="http://schemas.microsoft.com/office/drawing/2014/main" id="{2A1CD81F-192C-4941-A714-3697C5E62DD7}"/>
                    </a:ext>
                  </a:extLst>
                </p:cNvPr>
                <p:cNvPicPr/>
                <p:nvPr/>
              </p:nvPicPr>
              <p:blipFill>
                <a:blip r:embed="rId279"/>
                <a:stretch>
                  <a:fillRect/>
                </a:stretch>
              </p:blipFill>
              <p:spPr>
                <a:xfrm>
                  <a:off x="3564388" y="6103191"/>
                  <a:ext cx="116280" cy="426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0">
              <p14:nvContentPartPr>
                <p14:cNvPr id="178" name="Ink 177">
                  <a:extLst>
                    <a:ext uri="{FF2B5EF4-FFF2-40B4-BE49-F238E27FC236}">
                      <a16:creationId xmlns:a16="http://schemas.microsoft.com/office/drawing/2014/main" id="{2EE7D4DF-4FF5-45D9-8C16-8D52A1B4F00F}"/>
                    </a:ext>
                  </a:extLst>
                </p14:cNvPr>
                <p14:cNvContentPartPr/>
                <p14:nvPr/>
              </p14:nvContentPartPr>
              <p14:xfrm>
                <a:off x="3727828" y="6466791"/>
                <a:ext cx="168120" cy="74880"/>
              </p14:xfrm>
            </p:contentPart>
          </mc:Choice>
          <mc:Fallback xmlns="">
            <p:pic>
              <p:nvPicPr>
                <p:cNvPr id="178" name="Ink 177">
                  <a:extLst>
                    <a:ext uri="{FF2B5EF4-FFF2-40B4-BE49-F238E27FC236}">
                      <a16:creationId xmlns:a16="http://schemas.microsoft.com/office/drawing/2014/main" id="{2EE7D4DF-4FF5-45D9-8C16-8D52A1B4F00F}"/>
                    </a:ext>
                  </a:extLst>
                </p:cNvPr>
                <p:cNvPicPr/>
                <p:nvPr/>
              </p:nvPicPr>
              <p:blipFill>
                <a:blip r:embed="rId281"/>
                <a:stretch>
                  <a:fillRect/>
                </a:stretch>
              </p:blipFill>
              <p:spPr>
                <a:xfrm>
                  <a:off x="3718828" y="6458151"/>
                  <a:ext cx="185760" cy="92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2">
              <p14:nvContentPartPr>
                <p14:cNvPr id="179" name="Ink 178">
                  <a:extLst>
                    <a:ext uri="{FF2B5EF4-FFF2-40B4-BE49-F238E27FC236}">
                      <a16:creationId xmlns:a16="http://schemas.microsoft.com/office/drawing/2014/main" id="{7C6BBD8C-AF17-48C3-9C5C-EDAB868224FC}"/>
                    </a:ext>
                  </a:extLst>
                </p14:cNvPr>
                <p14:cNvContentPartPr/>
                <p14:nvPr/>
              </p14:nvContentPartPr>
              <p14:xfrm>
                <a:off x="3389788" y="5985471"/>
                <a:ext cx="134280" cy="693000"/>
              </p14:xfrm>
            </p:contentPart>
          </mc:Choice>
          <mc:Fallback xmlns="">
            <p:pic>
              <p:nvPicPr>
                <p:cNvPr id="179" name="Ink 178">
                  <a:extLst>
                    <a:ext uri="{FF2B5EF4-FFF2-40B4-BE49-F238E27FC236}">
                      <a16:creationId xmlns:a16="http://schemas.microsoft.com/office/drawing/2014/main" id="{7C6BBD8C-AF17-48C3-9C5C-EDAB868224FC}"/>
                    </a:ext>
                  </a:extLst>
                </p:cNvPr>
                <p:cNvPicPr/>
                <p:nvPr/>
              </p:nvPicPr>
              <p:blipFill>
                <a:blip r:embed="rId283"/>
                <a:stretch>
                  <a:fillRect/>
                </a:stretch>
              </p:blipFill>
              <p:spPr>
                <a:xfrm>
                  <a:off x="3381148" y="5976831"/>
                  <a:ext cx="151920" cy="710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4">
              <p14:nvContentPartPr>
                <p14:cNvPr id="180" name="Ink 179">
                  <a:extLst>
                    <a:ext uri="{FF2B5EF4-FFF2-40B4-BE49-F238E27FC236}">
                      <a16:creationId xmlns:a16="http://schemas.microsoft.com/office/drawing/2014/main" id="{2F97BA3E-E204-41B2-9047-7DBA9681E27F}"/>
                    </a:ext>
                  </a:extLst>
                </p14:cNvPr>
                <p14:cNvContentPartPr/>
                <p14:nvPr/>
              </p14:nvContentPartPr>
              <p14:xfrm>
                <a:off x="3966868" y="6027591"/>
                <a:ext cx="127080" cy="711000"/>
              </p14:xfrm>
            </p:contentPart>
          </mc:Choice>
          <mc:Fallback xmlns="">
            <p:pic>
              <p:nvPicPr>
                <p:cNvPr id="180" name="Ink 179">
                  <a:extLst>
                    <a:ext uri="{FF2B5EF4-FFF2-40B4-BE49-F238E27FC236}">
                      <a16:creationId xmlns:a16="http://schemas.microsoft.com/office/drawing/2014/main" id="{2F97BA3E-E204-41B2-9047-7DBA9681E27F}"/>
                    </a:ext>
                  </a:extLst>
                </p:cNvPr>
                <p:cNvPicPr/>
                <p:nvPr/>
              </p:nvPicPr>
              <p:blipFill>
                <a:blip r:embed="rId285"/>
                <a:stretch>
                  <a:fillRect/>
                </a:stretch>
              </p:blipFill>
              <p:spPr>
                <a:xfrm>
                  <a:off x="3958228" y="6018951"/>
                  <a:ext cx="144720" cy="72864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286">
            <p14:nvContentPartPr>
              <p14:cNvPr id="182" name="Ink 181">
                <a:extLst>
                  <a:ext uri="{FF2B5EF4-FFF2-40B4-BE49-F238E27FC236}">
                    <a16:creationId xmlns:a16="http://schemas.microsoft.com/office/drawing/2014/main" id="{9BED95BF-38A1-4EEB-9B6A-8B3FCD96690D}"/>
                  </a:ext>
                </a:extLst>
              </p14:cNvPr>
              <p14:cNvContentPartPr/>
              <p14:nvPr/>
            </p14:nvContentPartPr>
            <p14:xfrm>
              <a:off x="8426548" y="5612871"/>
              <a:ext cx="42480" cy="7560"/>
            </p14:xfrm>
          </p:contentPart>
        </mc:Choice>
        <mc:Fallback xmlns="">
          <p:pic>
            <p:nvPicPr>
              <p:cNvPr id="182" name="Ink 181">
                <a:extLst>
                  <a:ext uri="{FF2B5EF4-FFF2-40B4-BE49-F238E27FC236}">
                    <a16:creationId xmlns:a16="http://schemas.microsoft.com/office/drawing/2014/main" id="{9BED95BF-38A1-4EEB-9B6A-8B3FCD96690D}"/>
                  </a:ext>
                </a:extLst>
              </p:cNvPr>
              <p:cNvPicPr/>
              <p:nvPr/>
            </p:nvPicPr>
            <p:blipFill>
              <a:blip r:embed="rId287"/>
              <a:stretch>
                <a:fillRect/>
              </a:stretch>
            </p:blipFill>
            <p:spPr>
              <a:xfrm>
                <a:off x="8417548" y="5603871"/>
                <a:ext cx="60120" cy="25200"/>
              </a:xfrm>
              <a:prstGeom prst="rect">
                <a:avLst/>
              </a:prstGeom>
            </p:spPr>
          </p:pic>
        </mc:Fallback>
      </mc:AlternateContent>
      <p:grpSp>
        <p:nvGrpSpPr>
          <p:cNvPr id="64" name="Group 63">
            <a:extLst>
              <a:ext uri="{FF2B5EF4-FFF2-40B4-BE49-F238E27FC236}">
                <a16:creationId xmlns:a16="http://schemas.microsoft.com/office/drawing/2014/main" id="{9A07F5A3-A930-4E66-982A-B8B5D3639D90}"/>
              </a:ext>
            </a:extLst>
          </p:cNvPr>
          <p:cNvGrpSpPr/>
          <p:nvPr/>
        </p:nvGrpSpPr>
        <p:grpSpPr>
          <a:xfrm>
            <a:off x="4297166" y="5577840"/>
            <a:ext cx="1026720" cy="1135800"/>
            <a:chOff x="4297166" y="5577840"/>
            <a:chExt cx="1026720" cy="11358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88">
              <p14:nvContentPartPr>
                <p14:cNvPr id="9" name="Ink 8">
                  <a:extLst>
                    <a:ext uri="{FF2B5EF4-FFF2-40B4-BE49-F238E27FC236}">
                      <a16:creationId xmlns:a16="http://schemas.microsoft.com/office/drawing/2014/main" id="{9AB2BFFA-8136-46F8-A489-83F63115700C}"/>
                    </a:ext>
                  </a:extLst>
                </p14:cNvPr>
                <p14:cNvContentPartPr/>
                <p14:nvPr/>
              </p14:nvContentPartPr>
              <p14:xfrm>
                <a:off x="4297166" y="6089760"/>
                <a:ext cx="366480" cy="623880"/>
              </p14:xfrm>
            </p:contentPart>
          </mc:Choice>
          <mc:Fallback xmlns="">
            <p:pic>
              <p:nvPicPr>
                <p:cNvPr id="9" name="Ink 8">
                  <a:extLst>
                    <a:ext uri="{FF2B5EF4-FFF2-40B4-BE49-F238E27FC236}">
                      <a16:creationId xmlns:a16="http://schemas.microsoft.com/office/drawing/2014/main" id="{9AB2BFFA-8136-46F8-A489-83F63115700C}"/>
                    </a:ext>
                  </a:extLst>
                </p:cNvPr>
                <p:cNvPicPr/>
                <p:nvPr/>
              </p:nvPicPr>
              <p:blipFill>
                <a:blip r:embed="rId289"/>
                <a:stretch>
                  <a:fillRect/>
                </a:stretch>
              </p:blipFill>
              <p:spPr>
                <a:xfrm>
                  <a:off x="4288166" y="6081120"/>
                  <a:ext cx="384120" cy="641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0">
              <p14:nvContentPartPr>
                <p14:cNvPr id="16" name="Ink 15">
                  <a:extLst>
                    <a:ext uri="{FF2B5EF4-FFF2-40B4-BE49-F238E27FC236}">
                      <a16:creationId xmlns:a16="http://schemas.microsoft.com/office/drawing/2014/main" id="{3AF5B75E-3B7C-4354-AD9D-02027F7A662F}"/>
                    </a:ext>
                  </a:extLst>
                </p14:cNvPr>
                <p14:cNvContentPartPr/>
                <p14:nvPr/>
              </p14:nvContentPartPr>
              <p14:xfrm>
                <a:off x="4709006" y="5838840"/>
                <a:ext cx="111240" cy="411480"/>
              </p14:xfrm>
            </p:contentPart>
          </mc:Choice>
          <mc:Fallback xmlns="">
            <p:pic>
              <p:nvPicPr>
                <p:cNvPr id="16" name="Ink 15">
                  <a:extLst>
                    <a:ext uri="{FF2B5EF4-FFF2-40B4-BE49-F238E27FC236}">
                      <a16:creationId xmlns:a16="http://schemas.microsoft.com/office/drawing/2014/main" id="{3AF5B75E-3B7C-4354-AD9D-02027F7A662F}"/>
                    </a:ext>
                  </a:extLst>
                </p:cNvPr>
                <p:cNvPicPr/>
                <p:nvPr/>
              </p:nvPicPr>
              <p:blipFill>
                <a:blip r:embed="rId291"/>
                <a:stretch>
                  <a:fillRect/>
                </a:stretch>
              </p:blipFill>
              <p:spPr>
                <a:xfrm>
                  <a:off x="4700006" y="5830200"/>
                  <a:ext cx="128880" cy="429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2">
              <p14:nvContentPartPr>
                <p14:cNvPr id="17" name="Ink 16">
                  <a:extLst>
                    <a:ext uri="{FF2B5EF4-FFF2-40B4-BE49-F238E27FC236}">
                      <a16:creationId xmlns:a16="http://schemas.microsoft.com/office/drawing/2014/main" id="{7FC4CC53-2D2B-46C0-A457-BE05611A49E9}"/>
                    </a:ext>
                  </a:extLst>
                </p14:cNvPr>
                <p14:cNvContentPartPr/>
                <p14:nvPr/>
              </p14:nvContentPartPr>
              <p14:xfrm>
                <a:off x="4735286" y="5577840"/>
                <a:ext cx="26640" cy="39600"/>
              </p14:xfrm>
            </p:contentPart>
          </mc:Choice>
          <mc:Fallback xmlns="">
            <p:pic>
              <p:nvPicPr>
                <p:cNvPr id="17" name="Ink 16">
                  <a:extLst>
                    <a:ext uri="{FF2B5EF4-FFF2-40B4-BE49-F238E27FC236}">
                      <a16:creationId xmlns:a16="http://schemas.microsoft.com/office/drawing/2014/main" id="{7FC4CC53-2D2B-46C0-A457-BE05611A49E9}"/>
                    </a:ext>
                  </a:extLst>
                </p:cNvPr>
                <p:cNvPicPr/>
                <p:nvPr/>
              </p:nvPicPr>
              <p:blipFill>
                <a:blip r:embed="rId293"/>
                <a:stretch>
                  <a:fillRect/>
                </a:stretch>
              </p:blipFill>
              <p:spPr>
                <a:xfrm>
                  <a:off x="4726286" y="5568840"/>
                  <a:ext cx="44280" cy="57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4">
              <p14:nvContentPartPr>
                <p14:cNvPr id="18" name="Ink 17">
                  <a:extLst>
                    <a:ext uri="{FF2B5EF4-FFF2-40B4-BE49-F238E27FC236}">
                      <a16:creationId xmlns:a16="http://schemas.microsoft.com/office/drawing/2014/main" id="{5887408F-0FFB-4654-A147-C54C29896421}"/>
                    </a:ext>
                  </a:extLst>
                </p14:cNvPr>
                <p14:cNvContentPartPr/>
                <p14:nvPr/>
              </p14:nvContentPartPr>
              <p14:xfrm>
                <a:off x="4931486" y="5695200"/>
                <a:ext cx="392400" cy="300600"/>
              </p14:xfrm>
            </p:contentPart>
          </mc:Choice>
          <mc:Fallback xmlns="">
            <p:pic>
              <p:nvPicPr>
                <p:cNvPr id="18" name="Ink 17">
                  <a:extLst>
                    <a:ext uri="{FF2B5EF4-FFF2-40B4-BE49-F238E27FC236}">
                      <a16:creationId xmlns:a16="http://schemas.microsoft.com/office/drawing/2014/main" id="{5887408F-0FFB-4654-A147-C54C29896421}"/>
                    </a:ext>
                  </a:extLst>
                </p:cNvPr>
                <p:cNvPicPr/>
                <p:nvPr/>
              </p:nvPicPr>
              <p:blipFill>
                <a:blip r:embed="rId295"/>
                <a:stretch>
                  <a:fillRect/>
                </a:stretch>
              </p:blipFill>
              <p:spPr>
                <a:xfrm>
                  <a:off x="4922486" y="5686560"/>
                  <a:ext cx="410040" cy="31824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296">
            <p14:nvContentPartPr>
              <p14:cNvPr id="24" name="Ink 23">
                <a:extLst>
                  <a:ext uri="{FF2B5EF4-FFF2-40B4-BE49-F238E27FC236}">
                    <a16:creationId xmlns:a16="http://schemas.microsoft.com/office/drawing/2014/main" id="{3826BA56-DC88-4A39-A829-C003FAE146E6}"/>
                  </a:ext>
                </a:extLst>
              </p14:cNvPr>
              <p14:cNvContentPartPr/>
              <p14:nvPr/>
            </p14:nvContentPartPr>
            <p14:xfrm>
              <a:off x="2262446" y="6668280"/>
              <a:ext cx="461160" cy="59400"/>
            </p14:xfrm>
          </p:contentPart>
        </mc:Choice>
        <mc:Fallback xmlns="">
          <p:pic>
            <p:nvPicPr>
              <p:cNvPr id="24" name="Ink 23">
                <a:extLst>
                  <a:ext uri="{FF2B5EF4-FFF2-40B4-BE49-F238E27FC236}">
                    <a16:creationId xmlns:a16="http://schemas.microsoft.com/office/drawing/2014/main" id="{3826BA56-DC88-4A39-A829-C003FAE146E6}"/>
                  </a:ext>
                </a:extLst>
              </p:cNvPr>
              <p:cNvPicPr/>
              <p:nvPr/>
            </p:nvPicPr>
            <p:blipFill>
              <a:blip r:embed="rId297"/>
              <a:stretch>
                <a:fillRect/>
              </a:stretch>
            </p:blipFill>
            <p:spPr>
              <a:xfrm>
                <a:off x="2253806" y="6659280"/>
                <a:ext cx="478800" cy="77040"/>
              </a:xfrm>
              <a:prstGeom prst="rect">
                <a:avLst/>
              </a:prstGeom>
            </p:spPr>
          </p:pic>
        </mc:Fallback>
      </mc:AlternateContent>
      <p:grpSp>
        <p:nvGrpSpPr>
          <p:cNvPr id="58" name="Group 57">
            <a:extLst>
              <a:ext uri="{FF2B5EF4-FFF2-40B4-BE49-F238E27FC236}">
                <a16:creationId xmlns:a16="http://schemas.microsoft.com/office/drawing/2014/main" id="{06FB5755-2988-41A1-9F06-420CAA8D5D3B}"/>
              </a:ext>
            </a:extLst>
          </p:cNvPr>
          <p:cNvGrpSpPr/>
          <p:nvPr/>
        </p:nvGrpSpPr>
        <p:grpSpPr>
          <a:xfrm>
            <a:off x="5767046" y="6041520"/>
            <a:ext cx="507600" cy="555480"/>
            <a:chOff x="5767046" y="6041520"/>
            <a:chExt cx="507600" cy="5554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98">
              <p14:nvContentPartPr>
                <p14:cNvPr id="32" name="Ink 31">
                  <a:extLst>
                    <a:ext uri="{FF2B5EF4-FFF2-40B4-BE49-F238E27FC236}">
                      <a16:creationId xmlns:a16="http://schemas.microsoft.com/office/drawing/2014/main" id="{910D2D19-4D79-48DC-BC37-79FBE5BE5C8C}"/>
                    </a:ext>
                  </a:extLst>
                </p14:cNvPr>
                <p14:cNvContentPartPr/>
                <p14:nvPr/>
              </p14:nvContentPartPr>
              <p14:xfrm>
                <a:off x="5858486" y="6211080"/>
                <a:ext cx="326880" cy="72360"/>
              </p14:xfrm>
            </p:contentPart>
          </mc:Choice>
          <mc:Fallback xmlns="">
            <p:pic>
              <p:nvPicPr>
                <p:cNvPr id="32" name="Ink 31">
                  <a:extLst>
                    <a:ext uri="{FF2B5EF4-FFF2-40B4-BE49-F238E27FC236}">
                      <a16:creationId xmlns:a16="http://schemas.microsoft.com/office/drawing/2014/main" id="{910D2D19-4D79-48DC-BC37-79FBE5BE5C8C}"/>
                    </a:ext>
                  </a:extLst>
                </p:cNvPr>
                <p:cNvPicPr/>
                <p:nvPr/>
              </p:nvPicPr>
              <p:blipFill>
                <a:blip r:embed="rId299"/>
                <a:stretch>
                  <a:fillRect/>
                </a:stretch>
              </p:blipFill>
              <p:spPr>
                <a:xfrm>
                  <a:off x="5849846" y="6202440"/>
                  <a:ext cx="344520" cy="90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0">
              <p14:nvContentPartPr>
                <p14:cNvPr id="33" name="Ink 32">
                  <a:extLst>
                    <a:ext uri="{FF2B5EF4-FFF2-40B4-BE49-F238E27FC236}">
                      <a16:creationId xmlns:a16="http://schemas.microsoft.com/office/drawing/2014/main" id="{498695D5-64EB-4E62-A18D-D57989BA2133}"/>
                    </a:ext>
                  </a:extLst>
                </p14:cNvPr>
                <p14:cNvContentPartPr/>
                <p14:nvPr/>
              </p14:nvContentPartPr>
              <p14:xfrm>
                <a:off x="5767046" y="6383160"/>
                <a:ext cx="411840" cy="30960"/>
              </p14:xfrm>
            </p:contentPart>
          </mc:Choice>
          <mc:Fallback xmlns="">
            <p:pic>
              <p:nvPicPr>
                <p:cNvPr id="33" name="Ink 32">
                  <a:extLst>
                    <a:ext uri="{FF2B5EF4-FFF2-40B4-BE49-F238E27FC236}">
                      <a16:creationId xmlns:a16="http://schemas.microsoft.com/office/drawing/2014/main" id="{498695D5-64EB-4E62-A18D-D57989BA2133}"/>
                    </a:ext>
                  </a:extLst>
                </p:cNvPr>
                <p:cNvPicPr/>
                <p:nvPr/>
              </p:nvPicPr>
              <p:blipFill>
                <a:blip r:embed="rId301"/>
                <a:stretch>
                  <a:fillRect/>
                </a:stretch>
              </p:blipFill>
              <p:spPr>
                <a:xfrm>
                  <a:off x="5758406" y="6374520"/>
                  <a:ext cx="429480" cy="48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2">
              <p14:nvContentPartPr>
                <p14:cNvPr id="42" name="Ink 41">
                  <a:extLst>
                    <a:ext uri="{FF2B5EF4-FFF2-40B4-BE49-F238E27FC236}">
                      <a16:creationId xmlns:a16="http://schemas.microsoft.com/office/drawing/2014/main" id="{E53177C6-E7F7-46DB-A409-0EA6565C4E68}"/>
                    </a:ext>
                  </a:extLst>
                </p14:cNvPr>
                <p14:cNvContentPartPr/>
                <p14:nvPr/>
              </p14:nvContentPartPr>
              <p14:xfrm>
                <a:off x="5910686" y="6041520"/>
                <a:ext cx="363960" cy="555480"/>
              </p14:xfrm>
            </p:contentPart>
          </mc:Choice>
          <mc:Fallback xmlns="">
            <p:pic>
              <p:nvPicPr>
                <p:cNvPr id="42" name="Ink 41">
                  <a:extLst>
                    <a:ext uri="{FF2B5EF4-FFF2-40B4-BE49-F238E27FC236}">
                      <a16:creationId xmlns:a16="http://schemas.microsoft.com/office/drawing/2014/main" id="{E53177C6-E7F7-46DB-A409-0EA6565C4E68}"/>
                    </a:ext>
                  </a:extLst>
                </p:cNvPr>
                <p:cNvPicPr/>
                <p:nvPr/>
              </p:nvPicPr>
              <p:blipFill>
                <a:blip r:embed="rId303"/>
                <a:stretch>
                  <a:fillRect/>
                </a:stretch>
              </p:blipFill>
              <p:spPr>
                <a:xfrm>
                  <a:off x="5902046" y="6032520"/>
                  <a:ext cx="381600" cy="5731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54" name="Group 53">
            <a:extLst>
              <a:ext uri="{FF2B5EF4-FFF2-40B4-BE49-F238E27FC236}">
                <a16:creationId xmlns:a16="http://schemas.microsoft.com/office/drawing/2014/main" id="{1D9F8F7A-6FF5-4477-A43C-AD8F54827A8B}"/>
              </a:ext>
            </a:extLst>
          </p:cNvPr>
          <p:cNvGrpSpPr/>
          <p:nvPr/>
        </p:nvGrpSpPr>
        <p:grpSpPr>
          <a:xfrm>
            <a:off x="6756686" y="5917320"/>
            <a:ext cx="702360" cy="679680"/>
            <a:chOff x="6756686" y="5917320"/>
            <a:chExt cx="702360" cy="6796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04">
              <p14:nvContentPartPr>
                <p14:cNvPr id="43" name="Ink 42">
                  <a:extLst>
                    <a:ext uri="{FF2B5EF4-FFF2-40B4-BE49-F238E27FC236}">
                      <a16:creationId xmlns:a16="http://schemas.microsoft.com/office/drawing/2014/main" id="{70B8B86F-74B3-406A-8E8B-27D802707308}"/>
                    </a:ext>
                  </a:extLst>
                </p14:cNvPr>
                <p14:cNvContentPartPr/>
                <p14:nvPr/>
              </p14:nvContentPartPr>
              <p14:xfrm>
                <a:off x="6806006" y="5917320"/>
                <a:ext cx="300240" cy="542880"/>
              </p14:xfrm>
            </p:contentPart>
          </mc:Choice>
          <mc:Fallback xmlns="">
            <p:pic>
              <p:nvPicPr>
                <p:cNvPr id="43" name="Ink 42">
                  <a:extLst>
                    <a:ext uri="{FF2B5EF4-FFF2-40B4-BE49-F238E27FC236}">
                      <a16:creationId xmlns:a16="http://schemas.microsoft.com/office/drawing/2014/main" id="{70B8B86F-74B3-406A-8E8B-27D802707308}"/>
                    </a:ext>
                  </a:extLst>
                </p:cNvPr>
                <p:cNvPicPr/>
                <p:nvPr/>
              </p:nvPicPr>
              <p:blipFill>
                <a:blip r:embed="rId305"/>
                <a:stretch>
                  <a:fillRect/>
                </a:stretch>
              </p:blipFill>
              <p:spPr>
                <a:xfrm>
                  <a:off x="6797006" y="5908320"/>
                  <a:ext cx="317880" cy="560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6">
              <p14:nvContentPartPr>
                <p14:cNvPr id="49" name="Ink 48">
                  <a:extLst>
                    <a:ext uri="{FF2B5EF4-FFF2-40B4-BE49-F238E27FC236}">
                      <a16:creationId xmlns:a16="http://schemas.microsoft.com/office/drawing/2014/main" id="{3DA56BCF-B05F-466A-9D08-846C1AFC6CCF}"/>
                    </a:ext>
                  </a:extLst>
                </p14:cNvPr>
                <p14:cNvContentPartPr/>
                <p14:nvPr/>
              </p14:nvContentPartPr>
              <p14:xfrm>
                <a:off x="6756686" y="6145560"/>
                <a:ext cx="375840" cy="46440"/>
              </p14:xfrm>
            </p:contentPart>
          </mc:Choice>
          <mc:Fallback xmlns="">
            <p:pic>
              <p:nvPicPr>
                <p:cNvPr id="49" name="Ink 48">
                  <a:extLst>
                    <a:ext uri="{FF2B5EF4-FFF2-40B4-BE49-F238E27FC236}">
                      <a16:creationId xmlns:a16="http://schemas.microsoft.com/office/drawing/2014/main" id="{3DA56BCF-B05F-466A-9D08-846C1AFC6CCF}"/>
                    </a:ext>
                  </a:extLst>
                </p:cNvPr>
                <p:cNvPicPr/>
                <p:nvPr/>
              </p:nvPicPr>
              <p:blipFill>
                <a:blip r:embed="rId307"/>
                <a:stretch>
                  <a:fillRect/>
                </a:stretch>
              </p:blipFill>
              <p:spPr>
                <a:xfrm>
                  <a:off x="6748046" y="6136920"/>
                  <a:ext cx="393480" cy="64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8">
              <p14:nvContentPartPr>
                <p14:cNvPr id="52" name="Ink 51">
                  <a:extLst>
                    <a:ext uri="{FF2B5EF4-FFF2-40B4-BE49-F238E27FC236}">
                      <a16:creationId xmlns:a16="http://schemas.microsoft.com/office/drawing/2014/main" id="{68D85F1D-0134-4765-AAC5-ED6643CAF542}"/>
                    </a:ext>
                  </a:extLst>
                </p14:cNvPr>
                <p14:cNvContentPartPr/>
                <p14:nvPr/>
              </p14:nvContentPartPr>
              <p14:xfrm>
                <a:off x="7112366" y="6256800"/>
                <a:ext cx="346680" cy="340200"/>
              </p14:xfrm>
            </p:contentPart>
          </mc:Choice>
          <mc:Fallback xmlns="">
            <p:pic>
              <p:nvPicPr>
                <p:cNvPr id="52" name="Ink 51">
                  <a:extLst>
                    <a:ext uri="{FF2B5EF4-FFF2-40B4-BE49-F238E27FC236}">
                      <a16:creationId xmlns:a16="http://schemas.microsoft.com/office/drawing/2014/main" id="{68D85F1D-0134-4765-AAC5-ED6643CAF542}"/>
                    </a:ext>
                  </a:extLst>
                </p:cNvPr>
                <p:cNvPicPr/>
                <p:nvPr/>
              </p:nvPicPr>
              <p:blipFill>
                <a:blip r:embed="rId309"/>
                <a:stretch>
                  <a:fillRect/>
                </a:stretch>
              </p:blipFill>
              <p:spPr>
                <a:xfrm>
                  <a:off x="7103366" y="6248160"/>
                  <a:ext cx="364320" cy="3578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90" name="Group 189">
            <a:extLst>
              <a:ext uri="{FF2B5EF4-FFF2-40B4-BE49-F238E27FC236}">
                <a16:creationId xmlns:a16="http://schemas.microsoft.com/office/drawing/2014/main" id="{9B32E273-1762-4CFC-9880-598FEC79ED16}"/>
              </a:ext>
            </a:extLst>
          </p:cNvPr>
          <p:cNvGrpSpPr/>
          <p:nvPr/>
        </p:nvGrpSpPr>
        <p:grpSpPr>
          <a:xfrm>
            <a:off x="7582886" y="5727960"/>
            <a:ext cx="1365480" cy="1026360"/>
            <a:chOff x="7582886" y="5727960"/>
            <a:chExt cx="1365480" cy="10263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10">
              <p14:nvContentPartPr>
                <p14:cNvPr id="88" name="Ink 87">
                  <a:extLst>
                    <a:ext uri="{FF2B5EF4-FFF2-40B4-BE49-F238E27FC236}">
                      <a16:creationId xmlns:a16="http://schemas.microsoft.com/office/drawing/2014/main" id="{AD7952C4-E560-4D20-A933-1F28ECEBDB92}"/>
                    </a:ext>
                  </a:extLst>
                </p14:cNvPr>
                <p14:cNvContentPartPr/>
                <p14:nvPr/>
              </p14:nvContentPartPr>
              <p14:xfrm>
                <a:off x="7582886" y="6093720"/>
                <a:ext cx="104760" cy="39600"/>
              </p14:xfrm>
            </p:contentPart>
          </mc:Choice>
          <mc:Fallback xmlns="">
            <p:pic>
              <p:nvPicPr>
                <p:cNvPr id="88" name="Ink 87">
                  <a:extLst>
                    <a:ext uri="{FF2B5EF4-FFF2-40B4-BE49-F238E27FC236}">
                      <a16:creationId xmlns:a16="http://schemas.microsoft.com/office/drawing/2014/main" id="{AD7952C4-E560-4D20-A933-1F28ECEBDB92}"/>
                    </a:ext>
                  </a:extLst>
                </p:cNvPr>
                <p:cNvPicPr/>
                <p:nvPr/>
              </p:nvPicPr>
              <p:blipFill>
                <a:blip r:embed="rId311"/>
                <a:stretch>
                  <a:fillRect/>
                </a:stretch>
              </p:blipFill>
              <p:spPr>
                <a:xfrm>
                  <a:off x="7573886" y="6084720"/>
                  <a:ext cx="122400" cy="57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2">
              <p14:nvContentPartPr>
                <p14:cNvPr id="89" name="Ink 88">
                  <a:extLst>
                    <a:ext uri="{FF2B5EF4-FFF2-40B4-BE49-F238E27FC236}">
                      <a16:creationId xmlns:a16="http://schemas.microsoft.com/office/drawing/2014/main" id="{7DDF07ED-9D02-49BD-9402-AAE910162039}"/>
                    </a:ext>
                  </a:extLst>
                </p14:cNvPr>
                <p14:cNvContentPartPr/>
                <p14:nvPr/>
              </p14:nvContentPartPr>
              <p14:xfrm>
                <a:off x="7608806" y="6198120"/>
                <a:ext cx="85320" cy="26640"/>
              </p14:xfrm>
            </p:contentPart>
          </mc:Choice>
          <mc:Fallback xmlns="">
            <p:pic>
              <p:nvPicPr>
                <p:cNvPr id="89" name="Ink 88">
                  <a:extLst>
                    <a:ext uri="{FF2B5EF4-FFF2-40B4-BE49-F238E27FC236}">
                      <a16:creationId xmlns:a16="http://schemas.microsoft.com/office/drawing/2014/main" id="{7DDF07ED-9D02-49BD-9402-AAE910162039}"/>
                    </a:ext>
                  </a:extLst>
                </p:cNvPr>
                <p:cNvPicPr/>
                <p:nvPr/>
              </p:nvPicPr>
              <p:blipFill>
                <a:blip r:embed="rId313"/>
                <a:stretch>
                  <a:fillRect/>
                </a:stretch>
              </p:blipFill>
              <p:spPr>
                <a:xfrm>
                  <a:off x="7600166" y="6189480"/>
                  <a:ext cx="102960" cy="44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4">
              <p14:nvContentPartPr>
                <p14:cNvPr id="90" name="Ink 89">
                  <a:extLst>
                    <a:ext uri="{FF2B5EF4-FFF2-40B4-BE49-F238E27FC236}">
                      <a16:creationId xmlns:a16="http://schemas.microsoft.com/office/drawing/2014/main" id="{FCABA2C8-2D6B-4207-B2CE-22B56DBF0F6C}"/>
                    </a:ext>
                  </a:extLst>
                </p14:cNvPr>
                <p14:cNvContentPartPr/>
                <p14:nvPr/>
              </p14:nvContentPartPr>
              <p14:xfrm>
                <a:off x="7807166" y="5988600"/>
                <a:ext cx="161280" cy="340560"/>
              </p14:xfrm>
            </p:contentPart>
          </mc:Choice>
          <mc:Fallback xmlns="">
            <p:pic>
              <p:nvPicPr>
                <p:cNvPr id="90" name="Ink 89">
                  <a:extLst>
                    <a:ext uri="{FF2B5EF4-FFF2-40B4-BE49-F238E27FC236}">
                      <a16:creationId xmlns:a16="http://schemas.microsoft.com/office/drawing/2014/main" id="{FCABA2C8-2D6B-4207-B2CE-22B56DBF0F6C}"/>
                    </a:ext>
                  </a:extLst>
                </p:cNvPr>
                <p:cNvPicPr/>
                <p:nvPr/>
              </p:nvPicPr>
              <p:blipFill>
                <a:blip r:embed="rId315"/>
                <a:stretch>
                  <a:fillRect/>
                </a:stretch>
              </p:blipFill>
              <p:spPr>
                <a:xfrm>
                  <a:off x="7798166" y="5979960"/>
                  <a:ext cx="178920" cy="358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6">
              <p14:nvContentPartPr>
                <p14:cNvPr id="91" name="Ink 90">
                  <a:extLst>
                    <a:ext uri="{FF2B5EF4-FFF2-40B4-BE49-F238E27FC236}">
                      <a16:creationId xmlns:a16="http://schemas.microsoft.com/office/drawing/2014/main" id="{A9956155-C225-43B6-A96E-806EE618A104}"/>
                    </a:ext>
                  </a:extLst>
                </p14:cNvPr>
                <p14:cNvContentPartPr/>
                <p14:nvPr/>
              </p14:nvContentPartPr>
              <p14:xfrm>
                <a:off x="7870166" y="6145920"/>
                <a:ext cx="170280" cy="26640"/>
              </p14:xfrm>
            </p:contentPart>
          </mc:Choice>
          <mc:Fallback xmlns="">
            <p:pic>
              <p:nvPicPr>
                <p:cNvPr id="91" name="Ink 90">
                  <a:extLst>
                    <a:ext uri="{FF2B5EF4-FFF2-40B4-BE49-F238E27FC236}">
                      <a16:creationId xmlns:a16="http://schemas.microsoft.com/office/drawing/2014/main" id="{A9956155-C225-43B6-A96E-806EE618A104}"/>
                    </a:ext>
                  </a:extLst>
                </p:cNvPr>
                <p:cNvPicPr/>
                <p:nvPr/>
              </p:nvPicPr>
              <p:blipFill>
                <a:blip r:embed="rId317"/>
                <a:stretch>
                  <a:fillRect/>
                </a:stretch>
              </p:blipFill>
              <p:spPr>
                <a:xfrm>
                  <a:off x="7861526" y="6136920"/>
                  <a:ext cx="187920" cy="44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8">
              <p14:nvContentPartPr>
                <p14:cNvPr id="92" name="Ink 91">
                  <a:extLst>
                    <a:ext uri="{FF2B5EF4-FFF2-40B4-BE49-F238E27FC236}">
                      <a16:creationId xmlns:a16="http://schemas.microsoft.com/office/drawing/2014/main" id="{157278C3-362E-4088-805D-231B92B19B61}"/>
                    </a:ext>
                  </a:extLst>
                </p14:cNvPr>
                <p14:cNvContentPartPr/>
                <p14:nvPr/>
              </p14:nvContentPartPr>
              <p14:xfrm>
                <a:off x="7987886" y="6309360"/>
                <a:ext cx="143640" cy="229680"/>
              </p14:xfrm>
            </p:contentPart>
          </mc:Choice>
          <mc:Fallback xmlns="">
            <p:pic>
              <p:nvPicPr>
                <p:cNvPr id="92" name="Ink 91">
                  <a:extLst>
                    <a:ext uri="{FF2B5EF4-FFF2-40B4-BE49-F238E27FC236}">
                      <a16:creationId xmlns:a16="http://schemas.microsoft.com/office/drawing/2014/main" id="{157278C3-362E-4088-805D-231B92B19B61}"/>
                    </a:ext>
                  </a:extLst>
                </p:cNvPr>
                <p:cNvPicPr/>
                <p:nvPr/>
              </p:nvPicPr>
              <p:blipFill>
                <a:blip r:embed="rId319"/>
                <a:stretch>
                  <a:fillRect/>
                </a:stretch>
              </p:blipFill>
              <p:spPr>
                <a:xfrm>
                  <a:off x="7979246" y="6300360"/>
                  <a:ext cx="161280" cy="247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0">
              <p14:nvContentPartPr>
                <p14:cNvPr id="93" name="Ink 92">
                  <a:extLst>
                    <a:ext uri="{FF2B5EF4-FFF2-40B4-BE49-F238E27FC236}">
                      <a16:creationId xmlns:a16="http://schemas.microsoft.com/office/drawing/2014/main" id="{B3A1984F-F4F4-4CB1-8E21-7C380AE207D9}"/>
                    </a:ext>
                  </a:extLst>
                </p14:cNvPr>
                <p14:cNvContentPartPr/>
                <p14:nvPr/>
              </p14:nvContentPartPr>
              <p14:xfrm>
                <a:off x="8353286" y="5760720"/>
                <a:ext cx="27000" cy="293040"/>
              </p14:xfrm>
            </p:contentPart>
          </mc:Choice>
          <mc:Fallback xmlns="">
            <p:pic>
              <p:nvPicPr>
                <p:cNvPr id="93" name="Ink 92">
                  <a:extLst>
                    <a:ext uri="{FF2B5EF4-FFF2-40B4-BE49-F238E27FC236}">
                      <a16:creationId xmlns:a16="http://schemas.microsoft.com/office/drawing/2014/main" id="{B3A1984F-F4F4-4CB1-8E21-7C380AE207D9}"/>
                    </a:ext>
                  </a:extLst>
                </p:cNvPr>
                <p:cNvPicPr/>
                <p:nvPr/>
              </p:nvPicPr>
              <p:blipFill>
                <a:blip r:embed="rId321"/>
                <a:stretch>
                  <a:fillRect/>
                </a:stretch>
              </p:blipFill>
              <p:spPr>
                <a:xfrm>
                  <a:off x="8344286" y="5751720"/>
                  <a:ext cx="44640" cy="310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2">
              <p14:nvContentPartPr>
                <p14:cNvPr id="94" name="Ink 93">
                  <a:extLst>
                    <a:ext uri="{FF2B5EF4-FFF2-40B4-BE49-F238E27FC236}">
                      <a16:creationId xmlns:a16="http://schemas.microsoft.com/office/drawing/2014/main" id="{86DC2F05-322C-4610-83EC-E0E0C6B9E167}"/>
                    </a:ext>
                  </a:extLst>
                </p14:cNvPr>
                <p14:cNvContentPartPr/>
                <p14:nvPr/>
              </p14:nvContentPartPr>
              <p14:xfrm>
                <a:off x="8459126" y="5903280"/>
                <a:ext cx="136440" cy="33840"/>
              </p14:xfrm>
            </p:contentPart>
          </mc:Choice>
          <mc:Fallback xmlns="">
            <p:pic>
              <p:nvPicPr>
                <p:cNvPr id="94" name="Ink 93">
                  <a:extLst>
                    <a:ext uri="{FF2B5EF4-FFF2-40B4-BE49-F238E27FC236}">
                      <a16:creationId xmlns:a16="http://schemas.microsoft.com/office/drawing/2014/main" id="{86DC2F05-322C-4610-83EC-E0E0C6B9E167}"/>
                    </a:ext>
                  </a:extLst>
                </p:cNvPr>
                <p:cNvPicPr/>
                <p:nvPr/>
              </p:nvPicPr>
              <p:blipFill>
                <a:blip r:embed="rId323"/>
                <a:stretch>
                  <a:fillRect/>
                </a:stretch>
              </p:blipFill>
              <p:spPr>
                <a:xfrm>
                  <a:off x="8450126" y="5894640"/>
                  <a:ext cx="154080" cy="51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4">
              <p14:nvContentPartPr>
                <p14:cNvPr id="98" name="Ink 97">
                  <a:extLst>
                    <a:ext uri="{FF2B5EF4-FFF2-40B4-BE49-F238E27FC236}">
                      <a16:creationId xmlns:a16="http://schemas.microsoft.com/office/drawing/2014/main" id="{D920B9AF-726C-4F4F-91C1-D1CCA3D1306B}"/>
                    </a:ext>
                  </a:extLst>
                </p14:cNvPr>
                <p14:cNvContentPartPr/>
                <p14:nvPr/>
              </p14:nvContentPartPr>
              <p14:xfrm>
                <a:off x="8719406" y="5727960"/>
                <a:ext cx="65520" cy="39600"/>
              </p14:xfrm>
            </p:contentPart>
          </mc:Choice>
          <mc:Fallback xmlns="">
            <p:pic>
              <p:nvPicPr>
                <p:cNvPr id="98" name="Ink 97">
                  <a:extLst>
                    <a:ext uri="{FF2B5EF4-FFF2-40B4-BE49-F238E27FC236}">
                      <a16:creationId xmlns:a16="http://schemas.microsoft.com/office/drawing/2014/main" id="{D920B9AF-726C-4F4F-91C1-D1CCA3D1306B}"/>
                    </a:ext>
                  </a:extLst>
                </p:cNvPr>
                <p:cNvPicPr/>
                <p:nvPr/>
              </p:nvPicPr>
              <p:blipFill>
                <a:blip r:embed="rId325"/>
                <a:stretch>
                  <a:fillRect/>
                </a:stretch>
              </p:blipFill>
              <p:spPr>
                <a:xfrm>
                  <a:off x="8710406" y="5718960"/>
                  <a:ext cx="83160" cy="57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6">
              <p14:nvContentPartPr>
                <p14:cNvPr id="175" name="Ink 174">
                  <a:extLst>
                    <a:ext uri="{FF2B5EF4-FFF2-40B4-BE49-F238E27FC236}">
                      <a16:creationId xmlns:a16="http://schemas.microsoft.com/office/drawing/2014/main" id="{B419FDE6-0565-4EA6-9BFE-8CC20E4F2C37}"/>
                    </a:ext>
                  </a:extLst>
                </p14:cNvPr>
                <p14:cNvContentPartPr/>
                <p14:nvPr/>
              </p14:nvContentPartPr>
              <p14:xfrm>
                <a:off x="8667206" y="5767200"/>
                <a:ext cx="170280" cy="307440"/>
              </p14:xfrm>
            </p:contentPart>
          </mc:Choice>
          <mc:Fallback xmlns="">
            <p:pic>
              <p:nvPicPr>
                <p:cNvPr id="175" name="Ink 174">
                  <a:extLst>
                    <a:ext uri="{FF2B5EF4-FFF2-40B4-BE49-F238E27FC236}">
                      <a16:creationId xmlns:a16="http://schemas.microsoft.com/office/drawing/2014/main" id="{B419FDE6-0565-4EA6-9BFE-8CC20E4F2C37}"/>
                    </a:ext>
                  </a:extLst>
                </p:cNvPr>
                <p:cNvPicPr/>
                <p:nvPr/>
              </p:nvPicPr>
              <p:blipFill>
                <a:blip r:embed="rId327"/>
                <a:stretch>
                  <a:fillRect/>
                </a:stretch>
              </p:blipFill>
              <p:spPr>
                <a:xfrm>
                  <a:off x="8658206" y="5758200"/>
                  <a:ext cx="187920" cy="325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8">
              <p14:nvContentPartPr>
                <p14:cNvPr id="183" name="Ink 182">
                  <a:extLst>
                    <a:ext uri="{FF2B5EF4-FFF2-40B4-BE49-F238E27FC236}">
                      <a16:creationId xmlns:a16="http://schemas.microsoft.com/office/drawing/2014/main" id="{A1585BD3-B6A3-46A1-AA0E-2CA440044A20}"/>
                    </a:ext>
                  </a:extLst>
                </p14:cNvPr>
                <p14:cNvContentPartPr/>
                <p14:nvPr/>
              </p14:nvContentPartPr>
              <p14:xfrm>
                <a:off x="8353646" y="6172200"/>
                <a:ext cx="483840" cy="59040"/>
              </p14:xfrm>
            </p:contentPart>
          </mc:Choice>
          <mc:Fallback xmlns="">
            <p:pic>
              <p:nvPicPr>
                <p:cNvPr id="183" name="Ink 182">
                  <a:extLst>
                    <a:ext uri="{FF2B5EF4-FFF2-40B4-BE49-F238E27FC236}">
                      <a16:creationId xmlns:a16="http://schemas.microsoft.com/office/drawing/2014/main" id="{A1585BD3-B6A3-46A1-AA0E-2CA440044A20}"/>
                    </a:ext>
                  </a:extLst>
                </p:cNvPr>
                <p:cNvPicPr/>
                <p:nvPr/>
              </p:nvPicPr>
              <p:blipFill>
                <a:blip r:embed="rId329"/>
                <a:stretch>
                  <a:fillRect/>
                </a:stretch>
              </p:blipFill>
              <p:spPr>
                <a:xfrm>
                  <a:off x="8344646" y="6163200"/>
                  <a:ext cx="501480" cy="76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0">
              <p14:nvContentPartPr>
                <p14:cNvPr id="184" name="Ink 183">
                  <a:extLst>
                    <a:ext uri="{FF2B5EF4-FFF2-40B4-BE49-F238E27FC236}">
                      <a16:creationId xmlns:a16="http://schemas.microsoft.com/office/drawing/2014/main" id="{246F9478-53B4-49C8-A2EE-8D5DF5D9407F}"/>
                    </a:ext>
                  </a:extLst>
                </p14:cNvPr>
                <p14:cNvContentPartPr/>
                <p14:nvPr/>
              </p14:nvContentPartPr>
              <p14:xfrm>
                <a:off x="8373086" y="6361560"/>
                <a:ext cx="52560" cy="313920"/>
              </p14:xfrm>
            </p:contentPart>
          </mc:Choice>
          <mc:Fallback xmlns="">
            <p:pic>
              <p:nvPicPr>
                <p:cNvPr id="184" name="Ink 183">
                  <a:extLst>
                    <a:ext uri="{FF2B5EF4-FFF2-40B4-BE49-F238E27FC236}">
                      <a16:creationId xmlns:a16="http://schemas.microsoft.com/office/drawing/2014/main" id="{246F9478-53B4-49C8-A2EE-8D5DF5D9407F}"/>
                    </a:ext>
                  </a:extLst>
                </p:cNvPr>
                <p:cNvPicPr/>
                <p:nvPr/>
              </p:nvPicPr>
              <p:blipFill>
                <a:blip r:embed="rId331"/>
                <a:stretch>
                  <a:fillRect/>
                </a:stretch>
              </p:blipFill>
              <p:spPr>
                <a:xfrm>
                  <a:off x="8364446" y="6352560"/>
                  <a:ext cx="70200" cy="331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2">
              <p14:nvContentPartPr>
                <p14:cNvPr id="185" name="Ink 184">
                  <a:extLst>
                    <a:ext uri="{FF2B5EF4-FFF2-40B4-BE49-F238E27FC236}">
                      <a16:creationId xmlns:a16="http://schemas.microsoft.com/office/drawing/2014/main" id="{E27A1F91-E69F-49F2-969A-D01C4054CCAA}"/>
                    </a:ext>
                  </a:extLst>
                </p14:cNvPr>
                <p14:cNvContentPartPr/>
                <p14:nvPr/>
              </p14:nvContentPartPr>
              <p14:xfrm>
                <a:off x="8464526" y="6361560"/>
                <a:ext cx="137520" cy="268200"/>
              </p14:xfrm>
            </p:contentPart>
          </mc:Choice>
          <mc:Fallback xmlns="">
            <p:pic>
              <p:nvPicPr>
                <p:cNvPr id="185" name="Ink 184">
                  <a:extLst>
                    <a:ext uri="{FF2B5EF4-FFF2-40B4-BE49-F238E27FC236}">
                      <a16:creationId xmlns:a16="http://schemas.microsoft.com/office/drawing/2014/main" id="{E27A1F91-E69F-49F2-969A-D01C4054CCAA}"/>
                    </a:ext>
                  </a:extLst>
                </p:cNvPr>
                <p:cNvPicPr/>
                <p:nvPr/>
              </p:nvPicPr>
              <p:blipFill>
                <a:blip r:embed="rId333"/>
                <a:stretch>
                  <a:fillRect/>
                </a:stretch>
              </p:blipFill>
              <p:spPr>
                <a:xfrm>
                  <a:off x="8455886" y="6352560"/>
                  <a:ext cx="155160" cy="285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4">
              <p14:nvContentPartPr>
                <p14:cNvPr id="186" name="Ink 185">
                  <a:extLst>
                    <a:ext uri="{FF2B5EF4-FFF2-40B4-BE49-F238E27FC236}">
                      <a16:creationId xmlns:a16="http://schemas.microsoft.com/office/drawing/2014/main" id="{F9A53857-FA5A-425D-8174-B4C42A8BD6C1}"/>
                    </a:ext>
                  </a:extLst>
                </p14:cNvPr>
                <p14:cNvContentPartPr/>
                <p14:nvPr/>
              </p14:nvContentPartPr>
              <p14:xfrm>
                <a:off x="8680166" y="6433200"/>
                <a:ext cx="117720" cy="39600"/>
              </p14:xfrm>
            </p:contentPart>
          </mc:Choice>
          <mc:Fallback xmlns="">
            <p:pic>
              <p:nvPicPr>
                <p:cNvPr id="186" name="Ink 185">
                  <a:extLst>
                    <a:ext uri="{FF2B5EF4-FFF2-40B4-BE49-F238E27FC236}">
                      <a16:creationId xmlns:a16="http://schemas.microsoft.com/office/drawing/2014/main" id="{F9A53857-FA5A-425D-8174-B4C42A8BD6C1}"/>
                    </a:ext>
                  </a:extLst>
                </p:cNvPr>
                <p:cNvPicPr/>
                <p:nvPr/>
              </p:nvPicPr>
              <p:blipFill>
                <a:blip r:embed="rId335"/>
                <a:stretch>
                  <a:fillRect/>
                </a:stretch>
              </p:blipFill>
              <p:spPr>
                <a:xfrm>
                  <a:off x="8671166" y="6424560"/>
                  <a:ext cx="135360" cy="57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6">
              <p14:nvContentPartPr>
                <p14:cNvPr id="187" name="Ink 186">
                  <a:extLst>
                    <a:ext uri="{FF2B5EF4-FFF2-40B4-BE49-F238E27FC236}">
                      <a16:creationId xmlns:a16="http://schemas.microsoft.com/office/drawing/2014/main" id="{F28DAC87-9AA7-45C1-BF23-522C03403A21}"/>
                    </a:ext>
                  </a:extLst>
                </p14:cNvPr>
                <p14:cNvContentPartPr/>
                <p14:nvPr/>
              </p14:nvContentPartPr>
              <p14:xfrm>
                <a:off x="8667206" y="6446520"/>
                <a:ext cx="26640" cy="228960"/>
              </p14:xfrm>
            </p:contentPart>
          </mc:Choice>
          <mc:Fallback xmlns="">
            <p:pic>
              <p:nvPicPr>
                <p:cNvPr id="187" name="Ink 186">
                  <a:extLst>
                    <a:ext uri="{FF2B5EF4-FFF2-40B4-BE49-F238E27FC236}">
                      <a16:creationId xmlns:a16="http://schemas.microsoft.com/office/drawing/2014/main" id="{F28DAC87-9AA7-45C1-BF23-522C03403A21}"/>
                    </a:ext>
                  </a:extLst>
                </p:cNvPr>
                <p:cNvPicPr/>
                <p:nvPr/>
              </p:nvPicPr>
              <p:blipFill>
                <a:blip r:embed="rId337"/>
                <a:stretch>
                  <a:fillRect/>
                </a:stretch>
              </p:blipFill>
              <p:spPr>
                <a:xfrm>
                  <a:off x="8658206" y="6437520"/>
                  <a:ext cx="44280" cy="246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8">
              <p14:nvContentPartPr>
                <p14:cNvPr id="188" name="Ink 187">
                  <a:extLst>
                    <a:ext uri="{FF2B5EF4-FFF2-40B4-BE49-F238E27FC236}">
                      <a16:creationId xmlns:a16="http://schemas.microsoft.com/office/drawing/2014/main" id="{635BC1A1-418B-47DA-B836-BF4553AEE614}"/>
                    </a:ext>
                  </a:extLst>
                </p14:cNvPr>
                <p14:cNvContentPartPr/>
                <p14:nvPr/>
              </p14:nvContentPartPr>
              <p14:xfrm>
                <a:off x="8786726" y="6635880"/>
                <a:ext cx="161640" cy="118440"/>
              </p14:xfrm>
            </p:contentPart>
          </mc:Choice>
          <mc:Fallback xmlns="">
            <p:pic>
              <p:nvPicPr>
                <p:cNvPr id="188" name="Ink 187">
                  <a:extLst>
                    <a:ext uri="{FF2B5EF4-FFF2-40B4-BE49-F238E27FC236}">
                      <a16:creationId xmlns:a16="http://schemas.microsoft.com/office/drawing/2014/main" id="{635BC1A1-418B-47DA-B836-BF4553AEE614}"/>
                    </a:ext>
                  </a:extLst>
                </p:cNvPr>
                <p:cNvPicPr/>
                <p:nvPr/>
              </p:nvPicPr>
              <p:blipFill>
                <a:blip r:embed="rId339"/>
                <a:stretch>
                  <a:fillRect/>
                </a:stretch>
              </p:blipFill>
              <p:spPr>
                <a:xfrm>
                  <a:off x="8778086" y="6626880"/>
                  <a:ext cx="179280" cy="136080"/>
                </a:xfrm>
                <a:prstGeom prst="rect">
                  <a:avLst/>
                </a:prstGeom>
              </p:spPr>
            </p:pic>
          </mc:Fallback>
        </mc:AlternateContent>
      </p:grpSp>
    </p:spTree>
    <p:extLst>
      <p:ext uri="{BB962C8B-B14F-4D97-AF65-F5344CB8AC3E}">
        <p14:creationId xmlns:p14="http://schemas.microsoft.com/office/powerpoint/2010/main" val="428008535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628650" y="2075630"/>
            <a:ext cx="7886700" cy="38513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6928546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628650" y="1960406"/>
            <a:ext cx="7886700" cy="40817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4421615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94997" y="892403"/>
            <a:ext cx="7117401" cy="5215302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E0B34789-2B64-4173-9D87-7B9871395295}"/>
              </a:ext>
            </a:extLst>
          </p:cNvPr>
          <p:cNvSpPr txBox="1"/>
          <p:nvPr/>
        </p:nvSpPr>
        <p:spPr>
          <a:xfrm>
            <a:off x="156754" y="56997"/>
            <a:ext cx="4572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b="0" i="0" u="none" strike="noStrike" baseline="0" dirty="0">
                <a:latin typeface="CMR10"/>
              </a:rPr>
              <a:t>Multi-Junction Transmission Line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0973031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49" y="31571"/>
            <a:ext cx="7886700" cy="1325563"/>
          </a:xfrm>
        </p:spPr>
        <p:txBody>
          <a:bodyPr/>
          <a:lstStyle/>
          <a:p>
            <a:r>
              <a:rPr lang="en-US" dirty="0"/>
              <a:t>Microwave Integrated Circuit</a:t>
            </a: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074831" y="1183245"/>
            <a:ext cx="6994336" cy="56360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19862202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1FBCAA9091A74A4281DC82BCDF13FABA" ma:contentTypeVersion="2" ma:contentTypeDescription="Create a new document." ma:contentTypeScope="" ma:versionID="2ab4d60227255667d5afa36149c30a70">
  <xsd:schema xmlns:xsd="http://www.w3.org/2001/XMLSchema" xmlns:xs="http://www.w3.org/2001/XMLSchema" xmlns:p="http://schemas.microsoft.com/office/2006/metadata/properties" xmlns:ns3="1a15fb33-df68-4c49-a4bd-39f8968fde4a" targetNamespace="http://schemas.microsoft.com/office/2006/metadata/properties" ma:root="true" ma:fieldsID="c659b509405a90b25b141b45b90e42e6" ns3:_="">
    <xsd:import namespace="1a15fb33-df68-4c49-a4bd-39f8968fde4a"/>
    <xsd:element name="properties">
      <xsd:complexType>
        <xsd:sequence>
          <xsd:element name="documentManagement">
            <xsd:complexType>
              <xsd:all>
                <xsd:element ref="ns3:MediaServiceMetadata" minOccurs="0"/>
                <xsd:element ref="ns3:MediaServiceFastMetadata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a15fb33-df68-4c49-a4bd-39f8968fde4a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FA16879A-6BBA-45F0-9787-FCA1A471FFD6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70447F3F-542B-41E1-8284-9CF3680243FF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1a15fb33-df68-4c49-a4bd-39f8968fde4a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3.xml><?xml version="1.0" encoding="utf-8"?>
<ds:datastoreItem xmlns:ds="http://schemas.openxmlformats.org/officeDocument/2006/customXml" ds:itemID="{FBD352D5-C9F2-4B03-90F8-CC661B26B097}">
  <ds:schemaRefs>
    <ds:schemaRef ds:uri="http://purl.org/dc/terms/"/>
    <ds:schemaRef ds:uri="http://schemas.openxmlformats.org/package/2006/metadata/core-properties"/>
    <ds:schemaRef ds:uri="http://schemas.microsoft.com/office/2006/documentManagement/types"/>
    <ds:schemaRef ds:uri="http://schemas.microsoft.com/office/infopath/2007/PartnerControls"/>
    <ds:schemaRef ds:uri="1a15fb33-df68-4c49-a4bd-39f8968fde4a"/>
    <ds:schemaRef ds:uri="http://purl.org/dc/elements/1.1/"/>
    <ds:schemaRef ds:uri="http://schemas.microsoft.com/office/2006/metadata/properties"/>
    <ds:schemaRef ds:uri="http://www.w3.org/XML/1998/namespace"/>
    <ds:schemaRef ds:uri="http://purl.org/dc/dcmitype/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235</TotalTime>
  <Words>55</Words>
  <Application>Microsoft Office PowerPoint</Application>
  <PresentationFormat>On-screen Show (4:3)</PresentationFormat>
  <Paragraphs>12</Paragraphs>
  <Slides>2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4</vt:i4>
      </vt:variant>
    </vt:vector>
  </HeadingPairs>
  <TitlesOfParts>
    <vt:vector size="31" baseType="lpstr">
      <vt:lpstr>CMR10</vt:lpstr>
      <vt:lpstr>CMR7</vt:lpstr>
      <vt:lpstr>Arial</vt:lpstr>
      <vt:lpstr>Calibri</vt:lpstr>
      <vt:lpstr>Calibri Light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Microwave Integrated Circuit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Microstrip Line Waveguid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eng Chew</dc:creator>
  <cp:lastModifiedBy>Weng C</cp:lastModifiedBy>
  <cp:revision>78</cp:revision>
  <cp:lastPrinted>2020-02-14T14:25:58Z</cp:lastPrinted>
  <dcterms:created xsi:type="dcterms:W3CDTF">2018-08-30T17:22:35Z</dcterms:created>
  <dcterms:modified xsi:type="dcterms:W3CDTF">2020-09-22T18:57:1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1FBCAA9091A74A4281DC82BCDF13FABA</vt:lpwstr>
  </property>
</Properties>
</file>